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A9DAF" w14:textId="39435C82" w:rsidR="00E92DDB" w:rsidRDefault="00073E8C"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0B05BA0" wp14:editId="0FFE7D6E">
                <wp:simplePos x="0" y="0"/>
                <wp:positionH relativeFrom="column">
                  <wp:posOffset>348615</wp:posOffset>
                </wp:positionH>
                <wp:positionV relativeFrom="paragraph">
                  <wp:posOffset>2794635</wp:posOffset>
                </wp:positionV>
                <wp:extent cx="858720" cy="307340"/>
                <wp:effectExtent l="57150" t="57150" r="55880" b="5461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858720" cy="307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CB070A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5" o:spid="_x0000_s1026" type="#_x0000_t75" style="position:absolute;margin-left:26.75pt;margin-top:219.35pt;width:69pt;height:25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">
                <v:imagedata r:id="rId5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1298561" wp14:editId="488CCB91">
                <wp:simplePos x="0" y="0"/>
                <wp:positionH relativeFrom="column">
                  <wp:posOffset>1819910</wp:posOffset>
                </wp:positionH>
                <wp:positionV relativeFrom="paragraph">
                  <wp:posOffset>2831465</wp:posOffset>
                </wp:positionV>
                <wp:extent cx="1936475" cy="467280"/>
                <wp:effectExtent l="38100" t="57150" r="6985" b="476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1936475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3660F" id="Ink 18" o:spid="_x0000_s1026" type="#_x0000_t75" style="position:absolute;margin-left:142.6pt;margin-top:222.25pt;width:153.9pt;height:38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">
                <v:imagedata r:id="rId7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08D2DB0" wp14:editId="7D9B03A6">
                <wp:simplePos x="0" y="0"/>
                <wp:positionH relativeFrom="column">
                  <wp:posOffset>1378545</wp:posOffset>
                </wp:positionH>
                <wp:positionV relativeFrom="paragraph">
                  <wp:posOffset>2927990</wp:posOffset>
                </wp:positionV>
                <wp:extent cx="183600" cy="130320"/>
                <wp:effectExtent l="38100" t="57150" r="45085" b="412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3600" cy="130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6812C" id="Ink 7" o:spid="_x0000_s1026" type="#_x0000_t75" style="position:absolute;margin-left:107.85pt;margin-top:229.85pt;width:15.85pt;height:11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">
                <v:imagedata r:id="rId9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5B5446" wp14:editId="66C091EE">
                <wp:simplePos x="0" y="0"/>
                <wp:positionH relativeFrom="column">
                  <wp:posOffset>-83880</wp:posOffset>
                </wp:positionH>
                <wp:positionV relativeFrom="paragraph">
                  <wp:posOffset>2787300</wp:posOffset>
                </wp:positionV>
                <wp:extent cx="270720" cy="291960"/>
                <wp:effectExtent l="57150" t="38100" r="0" b="5143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707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87003" id="Ink 2" o:spid="_x0000_s1026" type="#_x0000_t75" style="position:absolute;margin-left:-7.3pt;margin-top:218.75pt;width:22.7pt;height:2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">
                <v:imagedata r:id="rId11" o:title=""/>
              </v:shape>
            </w:pict>
          </mc:Fallback>
        </mc:AlternateContent>
      </w:r>
      <w:r w:rsidR="00530308" w:rsidRPr="00530308">
        <w:rPr>
          <w:noProof/>
        </w:rPr>
        <w:drawing>
          <wp:inline distT="0" distB="0" distL="0" distR="0" wp14:anchorId="2492339A" wp14:editId="6F76444C">
            <wp:extent cx="6645910" cy="228854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8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0C483" w14:textId="7AFFB242" w:rsidR="00660CA8" w:rsidRPr="00660CA8" w:rsidRDefault="00660CA8" w:rsidP="00660CA8"/>
    <w:p w14:paraId="3E66778D" w14:textId="7C053383" w:rsidR="00660CA8" w:rsidRPr="00660CA8" w:rsidRDefault="00660CA8" w:rsidP="00660CA8"/>
    <w:p w14:paraId="6E9619E1" w14:textId="0F6BBF28" w:rsidR="00660CA8" w:rsidRPr="00660CA8" w:rsidRDefault="00660CA8" w:rsidP="00660CA8"/>
    <w:p w14:paraId="33912318" w14:textId="61FC2715" w:rsidR="00660CA8" w:rsidRPr="00660CA8" w:rsidRDefault="00660CA8" w:rsidP="00660CA8"/>
    <w:p w14:paraId="217448E4" w14:textId="45CA1098" w:rsidR="00660CA8" w:rsidRDefault="00025A49" w:rsidP="00660CA8"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5E301735" wp14:editId="7A7FB33E">
                <wp:simplePos x="0" y="0"/>
                <wp:positionH relativeFrom="column">
                  <wp:posOffset>4385945</wp:posOffset>
                </wp:positionH>
                <wp:positionV relativeFrom="paragraph">
                  <wp:posOffset>6311265</wp:posOffset>
                </wp:positionV>
                <wp:extent cx="2221655" cy="276295"/>
                <wp:effectExtent l="57150" t="57150" r="45720" b="4762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221655" cy="27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F84F1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1" o:spid="_x0000_s1026" type="#_x0000_t75" style="position:absolute;margin-left:344.65pt;margin-top:496.25pt;width:176.35pt;height:23.1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527CCAD" wp14:editId="21A928D9">
                <wp:simplePos x="0" y="0"/>
                <wp:positionH relativeFrom="column">
                  <wp:posOffset>4006850</wp:posOffset>
                </wp:positionH>
                <wp:positionV relativeFrom="paragraph">
                  <wp:posOffset>6334125</wp:posOffset>
                </wp:positionV>
                <wp:extent cx="205940" cy="205740"/>
                <wp:effectExtent l="57150" t="38100" r="0" b="4191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05940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FF306" id="Ink 199" o:spid="_x0000_s1026" type="#_x0000_t75" style="position:absolute;margin-left:314.8pt;margin-top:498.05pt;width:17.6pt;height:17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">
                <v:imagedata r:id="rId1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F32BD04" wp14:editId="690A9D97">
                <wp:simplePos x="0" y="0"/>
                <wp:positionH relativeFrom="column">
                  <wp:posOffset>3608705</wp:posOffset>
                </wp:positionH>
                <wp:positionV relativeFrom="paragraph">
                  <wp:posOffset>6355080</wp:posOffset>
                </wp:positionV>
                <wp:extent cx="146050" cy="101325"/>
                <wp:effectExtent l="38100" t="38100" r="44450" b="5143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46050" cy="10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C282D" id="Ink 187" o:spid="_x0000_s1026" type="#_x0000_t75" style="position:absolute;margin-left:283.45pt;margin-top:499.7pt;width:12.9pt;height:9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">
                <v:imagedata r:id="rId18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689D48D" wp14:editId="574C9FB7">
                <wp:simplePos x="0" y="0"/>
                <wp:positionH relativeFrom="column">
                  <wp:posOffset>4766945</wp:posOffset>
                </wp:positionH>
                <wp:positionV relativeFrom="paragraph">
                  <wp:posOffset>5739130</wp:posOffset>
                </wp:positionV>
                <wp:extent cx="919370" cy="402590"/>
                <wp:effectExtent l="57150" t="38100" r="52705" b="5461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19370" cy="40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ACD2" id="Ink 188" o:spid="_x0000_s1026" type="#_x0000_t75" style="position:absolute;margin-left:374.65pt;margin-top:451.2pt;width:73.85pt;height:33.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">
                <v:imagedata r:id="rId20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EB340B4" wp14:editId="2CC9327C">
                <wp:simplePos x="0" y="0"/>
                <wp:positionH relativeFrom="column">
                  <wp:posOffset>3622675</wp:posOffset>
                </wp:positionH>
                <wp:positionV relativeFrom="paragraph">
                  <wp:posOffset>5853430</wp:posOffset>
                </wp:positionV>
                <wp:extent cx="708790" cy="263520"/>
                <wp:effectExtent l="38100" t="38100" r="0" b="4191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0879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E07FE" id="Ink 178" o:spid="_x0000_s1026" type="#_x0000_t75" style="position:absolute;margin-left:284.55pt;margin-top:460.2pt;width:57.2pt;height:22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">
                <v:imagedata r:id="rId22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3ED480D2" wp14:editId="22A9C0E9">
                <wp:simplePos x="0" y="0"/>
                <wp:positionH relativeFrom="column">
                  <wp:posOffset>1985010</wp:posOffset>
                </wp:positionH>
                <wp:positionV relativeFrom="paragraph">
                  <wp:posOffset>5749290</wp:posOffset>
                </wp:positionV>
                <wp:extent cx="1353950" cy="412115"/>
                <wp:effectExtent l="38100" t="38100" r="55880" b="4508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353950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1FBEE" id="Ink 172" o:spid="_x0000_s1026" type="#_x0000_t75" style="position:absolute;margin-left:155.6pt;margin-top:452pt;width:108pt;height:33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">
                <v:imagedata r:id="rId24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91BF784" wp14:editId="655A5CEB">
                <wp:simplePos x="0" y="0"/>
                <wp:positionH relativeFrom="column">
                  <wp:posOffset>1095375</wp:posOffset>
                </wp:positionH>
                <wp:positionV relativeFrom="paragraph">
                  <wp:posOffset>5831205</wp:posOffset>
                </wp:positionV>
                <wp:extent cx="725290" cy="254520"/>
                <wp:effectExtent l="57150" t="38100" r="55880" b="5080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2529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742CE" id="Ink 173" o:spid="_x0000_s1026" type="#_x0000_t75" style="position:absolute;margin-left:85.55pt;margin-top:458.45pt;width:58.5pt;height:21.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">
                <v:imagedata r:id="rId2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637B3070" wp14:editId="4B474B63">
                <wp:simplePos x="0" y="0"/>
                <wp:positionH relativeFrom="column">
                  <wp:posOffset>689291</wp:posOffset>
                </wp:positionH>
                <wp:positionV relativeFrom="paragraph">
                  <wp:posOffset>5860576</wp:posOffset>
                </wp:positionV>
                <wp:extent cx="228240" cy="98640"/>
                <wp:effectExtent l="19050" t="38100" r="57785" b="5397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28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D5F81" id="Ink 160" o:spid="_x0000_s1026" type="#_x0000_t75" style="position:absolute;margin-left:53.55pt;margin-top:460.75pt;width:19.35pt;height:9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">
                <v:imagedata r:id="rId28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77F24393" wp14:editId="15D9CC86">
                <wp:simplePos x="0" y="0"/>
                <wp:positionH relativeFrom="column">
                  <wp:posOffset>3137535</wp:posOffset>
                </wp:positionH>
                <wp:positionV relativeFrom="paragraph">
                  <wp:posOffset>4953000</wp:posOffset>
                </wp:positionV>
                <wp:extent cx="1854480" cy="672600"/>
                <wp:effectExtent l="38100" t="38100" r="50800" b="5143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854480" cy="6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5D65" id="Ink 159" o:spid="_x0000_s1026" type="#_x0000_t75" style="position:absolute;margin-left:246.35pt;margin-top:389.3pt;width:147.4pt;height:54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">
                <v:imagedata r:id="rId30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3E3715F" wp14:editId="17B1744A">
                <wp:simplePos x="0" y="0"/>
                <wp:positionH relativeFrom="column">
                  <wp:posOffset>2244090</wp:posOffset>
                </wp:positionH>
                <wp:positionV relativeFrom="paragraph">
                  <wp:posOffset>5091430</wp:posOffset>
                </wp:positionV>
                <wp:extent cx="462885" cy="347400"/>
                <wp:effectExtent l="57150" t="57150" r="52070" b="5270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62885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3479" id="Ink 149" o:spid="_x0000_s1026" type="#_x0000_t75" style="position:absolute;margin-left:176pt;margin-top:400.2pt;width:37.9pt;height:28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">
                <v:imagedata r:id="rId3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218BADBF" wp14:editId="4F5DCB05">
                <wp:simplePos x="0" y="0"/>
                <wp:positionH relativeFrom="column">
                  <wp:posOffset>1108075</wp:posOffset>
                </wp:positionH>
                <wp:positionV relativeFrom="paragraph">
                  <wp:posOffset>4966335</wp:posOffset>
                </wp:positionV>
                <wp:extent cx="938250" cy="469900"/>
                <wp:effectExtent l="38100" t="38100" r="33655" b="4445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38250" cy="469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85E0" id="Ink 144" o:spid="_x0000_s1026" type="#_x0000_t75" style="position:absolute;margin-left:86.55pt;margin-top:390.35pt;width:75.3pt;height:38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">
                <v:imagedata r:id="rId3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F83F507" wp14:editId="75A74BE0">
                <wp:simplePos x="0" y="0"/>
                <wp:positionH relativeFrom="column">
                  <wp:posOffset>633730</wp:posOffset>
                </wp:positionH>
                <wp:positionV relativeFrom="paragraph">
                  <wp:posOffset>5091430</wp:posOffset>
                </wp:positionV>
                <wp:extent cx="188280" cy="41760"/>
                <wp:effectExtent l="19050" t="57150" r="40640" b="5397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82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445D6" id="Ink 142" o:spid="_x0000_s1026" type="#_x0000_t75" style="position:absolute;margin-left:49.2pt;margin-top:400.2pt;width:16.25pt;height:4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">
                <v:imagedata r:id="rId3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B06A252" wp14:editId="21F9E9F1">
                <wp:simplePos x="0" y="0"/>
                <wp:positionH relativeFrom="column">
                  <wp:posOffset>651131</wp:posOffset>
                </wp:positionH>
                <wp:positionV relativeFrom="paragraph">
                  <wp:posOffset>5232736</wp:posOffset>
                </wp:positionV>
                <wp:extent cx="169920" cy="32760"/>
                <wp:effectExtent l="57150" t="38100" r="40005" b="4381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9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989A5" id="Ink 137" o:spid="_x0000_s1026" type="#_x0000_t75" style="position:absolute;margin-left:50.55pt;margin-top:411.35pt;width:14.8pt;height: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">
                <v:imagedata r:id="rId3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08C6362A" wp14:editId="0F55EE34">
                <wp:simplePos x="0" y="0"/>
                <wp:positionH relativeFrom="column">
                  <wp:posOffset>6240145</wp:posOffset>
                </wp:positionH>
                <wp:positionV relativeFrom="paragraph">
                  <wp:posOffset>4634230</wp:posOffset>
                </wp:positionV>
                <wp:extent cx="691010" cy="386640"/>
                <wp:effectExtent l="57150" t="57150" r="33020" b="5207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9101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7A14D" id="Ink 134" o:spid="_x0000_s1026" type="#_x0000_t75" style="position:absolute;margin-left:490.65pt;margin-top:364.2pt;width:55.8pt;height:31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">
                <v:imagedata r:id="rId4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1AA8AE56" wp14:editId="0B9AFA74">
                <wp:simplePos x="0" y="0"/>
                <wp:positionH relativeFrom="column">
                  <wp:posOffset>4712335</wp:posOffset>
                </wp:positionH>
                <wp:positionV relativeFrom="paragraph">
                  <wp:posOffset>3567430</wp:posOffset>
                </wp:positionV>
                <wp:extent cx="2171290" cy="888000"/>
                <wp:effectExtent l="38100" t="38100" r="57785" b="4572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171290" cy="8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E2917" id="Ink 127" o:spid="_x0000_s1026" type="#_x0000_t75" style="position:absolute;margin-left:370.35pt;margin-top:280.2pt;width:172.35pt;height:71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">
                <v:imagedata r:id="rId4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4A4CF00" wp14:editId="3EE6163E">
                <wp:simplePos x="0" y="0"/>
                <wp:positionH relativeFrom="column">
                  <wp:posOffset>4121150</wp:posOffset>
                </wp:positionH>
                <wp:positionV relativeFrom="paragraph">
                  <wp:posOffset>3937635</wp:posOffset>
                </wp:positionV>
                <wp:extent cx="182880" cy="94390"/>
                <wp:effectExtent l="38100" t="38100" r="45720" b="5842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82880" cy="9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38D4C" id="Ink 97" o:spid="_x0000_s1026" type="#_x0000_t75" style="position:absolute;margin-left:323.8pt;margin-top:309.35pt;width:15.8pt;height:8.8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">
                <v:imagedata r:id="rId4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9189623" wp14:editId="230429FE">
                <wp:simplePos x="0" y="0"/>
                <wp:positionH relativeFrom="column">
                  <wp:posOffset>4453091</wp:posOffset>
                </wp:positionH>
                <wp:positionV relativeFrom="paragraph">
                  <wp:posOffset>3840616</wp:posOffset>
                </wp:positionV>
                <wp:extent cx="97560" cy="245160"/>
                <wp:effectExtent l="38100" t="57150" r="0" b="4064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975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F0230" id="Ink 91" o:spid="_x0000_s1026" type="#_x0000_t75" style="position:absolute;margin-left:349.95pt;margin-top:301.7pt;width:9.1pt;height:20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">
                <v:imagedata r:id="rId4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C83E9DF" wp14:editId="7B472106">
                <wp:simplePos x="0" y="0"/>
                <wp:positionH relativeFrom="column">
                  <wp:posOffset>2832735</wp:posOffset>
                </wp:positionH>
                <wp:positionV relativeFrom="paragraph">
                  <wp:posOffset>3719830</wp:posOffset>
                </wp:positionV>
                <wp:extent cx="916735" cy="499920"/>
                <wp:effectExtent l="57150" t="57150" r="55245" b="527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16735" cy="49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68645" id="Ink 88" o:spid="_x0000_s1026" type="#_x0000_t75" style="position:absolute;margin-left:222.35pt;margin-top:292.2pt;width:73.6pt;height:40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">
                <v:imagedata r:id="rId4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1E998C7" wp14:editId="1F73E12C">
                <wp:simplePos x="0" y="0"/>
                <wp:positionH relativeFrom="column">
                  <wp:posOffset>2652731</wp:posOffset>
                </wp:positionH>
                <wp:positionV relativeFrom="paragraph">
                  <wp:posOffset>3785765</wp:posOffset>
                </wp:positionV>
                <wp:extent cx="19800" cy="484200"/>
                <wp:effectExtent l="38100" t="38100" r="56515" b="4953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980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B0208" id="Ink 81" o:spid="_x0000_s1026" type="#_x0000_t75" style="position:absolute;margin-left:208.2pt;margin-top:297.4pt;width:2.95pt;height:39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">
                <v:imagedata r:id="rId5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0A1918FB" wp14:editId="148E638E">
                <wp:simplePos x="0" y="0"/>
                <wp:positionH relativeFrom="column">
                  <wp:posOffset>1489075</wp:posOffset>
                </wp:positionH>
                <wp:positionV relativeFrom="paragraph">
                  <wp:posOffset>3857625</wp:posOffset>
                </wp:positionV>
                <wp:extent cx="935110" cy="310045"/>
                <wp:effectExtent l="38100" t="57150" r="0" b="5207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35110" cy="31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80049" id="Ink 80" o:spid="_x0000_s1026" type="#_x0000_t75" style="position:absolute;margin-left:116.55pt;margin-top:303.05pt;width:75.05pt;height:25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">
                <v:imagedata r:id="rId5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65B8305" wp14:editId="56834302">
                <wp:simplePos x="0" y="0"/>
                <wp:positionH relativeFrom="column">
                  <wp:posOffset>1057910</wp:posOffset>
                </wp:positionH>
                <wp:positionV relativeFrom="paragraph">
                  <wp:posOffset>3782060</wp:posOffset>
                </wp:positionV>
                <wp:extent cx="313310" cy="432000"/>
                <wp:effectExtent l="57150" t="57150" r="48895" b="4445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1331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DA288" id="Ink 71" o:spid="_x0000_s1026" type="#_x0000_t75" style="position:absolute;margin-left:82.6pt;margin-top:297.1pt;width:26.05pt;height:35.4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">
                <v:imagedata r:id="rId5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726395A" wp14:editId="734B67FF">
                <wp:simplePos x="0" y="0"/>
                <wp:positionH relativeFrom="column">
                  <wp:posOffset>588010</wp:posOffset>
                </wp:positionH>
                <wp:positionV relativeFrom="paragraph">
                  <wp:posOffset>4027170</wp:posOffset>
                </wp:positionV>
                <wp:extent cx="135360" cy="101515"/>
                <wp:effectExtent l="38100" t="38100" r="36195" b="5143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35360" cy="101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243CC" id="Ink 68" o:spid="_x0000_s1026" type="#_x0000_t75" style="position:absolute;margin-left:45.6pt;margin-top:316.4pt;width:12.05pt;height:9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">
                <v:imagedata r:id="rId5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20EC548" wp14:editId="04D937E6">
                <wp:simplePos x="0" y="0"/>
                <wp:positionH relativeFrom="column">
                  <wp:posOffset>697230</wp:posOffset>
                </wp:positionH>
                <wp:positionV relativeFrom="paragraph">
                  <wp:posOffset>2950845</wp:posOffset>
                </wp:positionV>
                <wp:extent cx="2413175" cy="652145"/>
                <wp:effectExtent l="57150" t="57150" r="44450" b="527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413175" cy="652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BC00" id="Ink 65" o:spid="_x0000_s1026" type="#_x0000_t75" style="position:absolute;margin-left:54.2pt;margin-top:231.65pt;width:191.4pt;height:52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">
                <v:imagedata r:id="rId5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F8BFAC4" wp14:editId="4DF4546B">
                <wp:simplePos x="0" y="0"/>
                <wp:positionH relativeFrom="column">
                  <wp:posOffset>86995</wp:posOffset>
                </wp:positionH>
                <wp:positionV relativeFrom="paragraph">
                  <wp:posOffset>3027045</wp:posOffset>
                </wp:positionV>
                <wp:extent cx="372765" cy="274320"/>
                <wp:effectExtent l="38100" t="57150" r="0" b="4953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72765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CA5AC" id="Ink 53" o:spid="_x0000_s1026" type="#_x0000_t75" style="position:absolute;margin-left:6.15pt;margin-top:237.65pt;width:30.75pt;height:23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">
                <v:imagedata r:id="rId6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79CBB1B" wp14:editId="632F42A3">
                <wp:simplePos x="0" y="0"/>
                <wp:positionH relativeFrom="column">
                  <wp:posOffset>4646930</wp:posOffset>
                </wp:positionH>
                <wp:positionV relativeFrom="paragraph">
                  <wp:posOffset>2881630</wp:posOffset>
                </wp:positionV>
                <wp:extent cx="487430" cy="288290"/>
                <wp:effectExtent l="38100" t="38100" r="46355" b="5461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8743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95830" id="Ink 43" o:spid="_x0000_s1026" type="#_x0000_t75" style="position:absolute;margin-left:365.2pt;margin-top:226.2pt;width:39.8pt;height:24.1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">
                <v:imagedata r:id="rId6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5378F396" wp14:editId="7921F53E">
                <wp:simplePos x="0" y="0"/>
                <wp:positionH relativeFrom="column">
                  <wp:posOffset>4593590</wp:posOffset>
                </wp:positionH>
                <wp:positionV relativeFrom="paragraph">
                  <wp:posOffset>2450465</wp:posOffset>
                </wp:positionV>
                <wp:extent cx="623385" cy="381655"/>
                <wp:effectExtent l="57150" t="38100" r="43815" b="5651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23385" cy="38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53C57" id="Ink 38" o:spid="_x0000_s1026" type="#_x0000_t75" style="position:absolute;margin-left:361pt;margin-top:192.25pt;width:50.5pt;height:31.4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">
                <v:imagedata r:id="rId6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87205CE" wp14:editId="6DE8D75E">
                <wp:simplePos x="0" y="0"/>
                <wp:positionH relativeFrom="column">
                  <wp:posOffset>4345305</wp:posOffset>
                </wp:positionH>
                <wp:positionV relativeFrom="paragraph">
                  <wp:posOffset>1891665</wp:posOffset>
                </wp:positionV>
                <wp:extent cx="1155130" cy="586740"/>
                <wp:effectExtent l="57150" t="38100" r="45085" b="419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155130" cy="586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56556" id="Ink 33" o:spid="_x0000_s1026" type="#_x0000_t75" style="position:absolute;margin-left:341.45pt;margin-top:148.25pt;width:92.35pt;height:47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">
                <v:imagedata r:id="rId6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05776F6C" wp14:editId="3C501AEE">
                <wp:simplePos x="0" y="0"/>
                <wp:positionH relativeFrom="column">
                  <wp:posOffset>3088640</wp:posOffset>
                </wp:positionH>
                <wp:positionV relativeFrom="paragraph">
                  <wp:posOffset>2089785</wp:posOffset>
                </wp:positionV>
                <wp:extent cx="722305" cy="316865"/>
                <wp:effectExtent l="38100" t="57150" r="20955" b="4508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22305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B523" id="Ink 21" o:spid="_x0000_s1026" type="#_x0000_t75" style="position:absolute;margin-left:242.5pt;margin-top:163.85pt;width:58.25pt;height:26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">
                <v:imagedata r:id="rId6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0B9DA34" wp14:editId="6825EA76">
                <wp:simplePos x="0" y="0"/>
                <wp:positionH relativeFrom="column">
                  <wp:posOffset>2486025</wp:posOffset>
                </wp:positionH>
                <wp:positionV relativeFrom="paragraph">
                  <wp:posOffset>2105660</wp:posOffset>
                </wp:positionV>
                <wp:extent cx="439830" cy="277525"/>
                <wp:effectExtent l="38100" t="38100" r="36830" b="4635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39830" cy="27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229A7" id="Ink 22" o:spid="_x0000_s1026" type="#_x0000_t75" style="position:absolute;margin-left:195.05pt;margin-top:165.1pt;width:36.05pt;height:23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">
                <v:imagedata r:id="rId7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D64B645" wp14:editId="11A08E15">
                <wp:simplePos x="0" y="0"/>
                <wp:positionH relativeFrom="column">
                  <wp:posOffset>570865</wp:posOffset>
                </wp:positionH>
                <wp:positionV relativeFrom="paragraph">
                  <wp:posOffset>2054860</wp:posOffset>
                </wp:positionV>
                <wp:extent cx="1089070" cy="348300"/>
                <wp:effectExtent l="38100" t="57150" r="15875" b="5207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89070" cy="34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FDCB1" id="Ink 23" o:spid="_x0000_s1026" type="#_x0000_t75" style="position:absolute;margin-left:44.25pt;margin-top:161.1pt;width:87.15pt;height:28.8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">
                <v:imagedata r:id="rId7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16C31B0" wp14:editId="13BE702A">
                <wp:simplePos x="0" y="0"/>
                <wp:positionH relativeFrom="column">
                  <wp:posOffset>1926251</wp:posOffset>
                </wp:positionH>
                <wp:positionV relativeFrom="paragraph">
                  <wp:posOffset>2175485</wp:posOffset>
                </wp:positionV>
                <wp:extent cx="222120" cy="153720"/>
                <wp:effectExtent l="38100" t="38100" r="26035" b="5588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22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325D" id="Ink 12" o:spid="_x0000_s1026" type="#_x0000_t75" style="position:absolute;margin-left:150.95pt;margin-top:170.6pt;width:18.95pt;height:13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">
                <v:imagedata r:id="rId74" o:title=""/>
              </v:shape>
            </w:pict>
          </mc:Fallback>
        </mc:AlternateContent>
      </w:r>
      <w:r w:rsidR="00EB74AA"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F27F8D0" wp14:editId="1F560549">
                <wp:simplePos x="0" y="0"/>
                <wp:positionH relativeFrom="column">
                  <wp:posOffset>-1189</wp:posOffset>
                </wp:positionH>
                <wp:positionV relativeFrom="paragraph">
                  <wp:posOffset>2095925</wp:posOffset>
                </wp:positionV>
                <wp:extent cx="186840" cy="226440"/>
                <wp:effectExtent l="38100" t="38100" r="3810" b="4064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868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75ABE" id="Ink 3" o:spid="_x0000_s1026" type="#_x0000_t75" style="position:absolute;margin-left:-.8pt;margin-top:164.35pt;width:16.1pt;height:19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">
                <v:imagedata r:id="rId76" o:title=""/>
              </v:shape>
            </w:pict>
          </mc:Fallback>
        </mc:AlternateContent>
      </w:r>
      <w:r w:rsidR="00660CA8" w:rsidRPr="00660CA8">
        <w:rPr>
          <w:noProof/>
        </w:rPr>
        <w:drawing>
          <wp:inline distT="0" distB="0" distL="0" distR="0" wp14:anchorId="044AA680" wp14:editId="29A79E45">
            <wp:extent cx="6645910" cy="158750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B63DE" w14:textId="286334E2" w:rsidR="00E86C8F" w:rsidRPr="00E86C8F" w:rsidRDefault="00E86C8F" w:rsidP="00E86C8F"/>
    <w:p w14:paraId="00F0980C" w14:textId="2905C4F3" w:rsidR="00E86C8F" w:rsidRPr="00E86C8F" w:rsidRDefault="00E86C8F" w:rsidP="00E86C8F"/>
    <w:p w14:paraId="5D6167C8" w14:textId="7CD75043" w:rsidR="00E86C8F" w:rsidRPr="00E86C8F" w:rsidRDefault="00E86C8F" w:rsidP="00E86C8F"/>
    <w:p w14:paraId="6B2F125F" w14:textId="07E0C66B" w:rsidR="00E86C8F" w:rsidRPr="00E86C8F" w:rsidRDefault="00E86C8F" w:rsidP="00E86C8F"/>
    <w:p w14:paraId="5528ACBE" w14:textId="1477E5DE" w:rsidR="00E86C8F" w:rsidRPr="00E86C8F" w:rsidRDefault="00E86C8F" w:rsidP="00E86C8F"/>
    <w:p w14:paraId="56BA3E41" w14:textId="41F31DD4" w:rsidR="00E86C8F" w:rsidRPr="00E86C8F" w:rsidRDefault="00E86C8F" w:rsidP="00E86C8F"/>
    <w:p w14:paraId="26CC1C2B" w14:textId="7F616267" w:rsidR="00E86C8F" w:rsidRPr="00E86C8F" w:rsidRDefault="00E86C8F" w:rsidP="00E86C8F"/>
    <w:p w14:paraId="5608FFE1" w14:textId="324D3B52" w:rsidR="00E86C8F" w:rsidRPr="00E86C8F" w:rsidRDefault="00E86C8F" w:rsidP="00E86C8F"/>
    <w:p w14:paraId="57E997CC" w14:textId="3771533D" w:rsidR="00E86C8F" w:rsidRPr="00E86C8F" w:rsidRDefault="00E86C8F" w:rsidP="00E86C8F"/>
    <w:p w14:paraId="119314BE" w14:textId="528F7EBC" w:rsidR="00E86C8F" w:rsidRPr="00E86C8F" w:rsidRDefault="00E86C8F" w:rsidP="00E86C8F"/>
    <w:p w14:paraId="65FDD799" w14:textId="5644F899" w:rsidR="00E86C8F" w:rsidRPr="00E86C8F" w:rsidRDefault="00E86C8F" w:rsidP="00E86C8F"/>
    <w:p w14:paraId="2F01F4A1" w14:textId="79127F4E" w:rsidR="00E86C8F" w:rsidRPr="00E86C8F" w:rsidRDefault="00E86C8F" w:rsidP="00E86C8F"/>
    <w:p w14:paraId="55AAC3BA" w14:textId="1323A218" w:rsidR="00E86C8F" w:rsidRPr="00E86C8F" w:rsidRDefault="00E86C8F" w:rsidP="00E86C8F"/>
    <w:p w14:paraId="590E3F4B" w14:textId="129F1284" w:rsidR="00E86C8F" w:rsidRPr="00E86C8F" w:rsidRDefault="00E86C8F" w:rsidP="00E86C8F"/>
    <w:p w14:paraId="7B960580" w14:textId="41F97035" w:rsidR="00E86C8F" w:rsidRDefault="00E86C8F" w:rsidP="00E86C8F"/>
    <w:p w14:paraId="195276D3" w14:textId="0BA540C4" w:rsidR="00E86C8F" w:rsidRDefault="00E86C8F" w:rsidP="00E86C8F"/>
    <w:p w14:paraId="5DB256F3" w14:textId="2A055634" w:rsidR="00E86C8F" w:rsidRDefault="00E86C8F" w:rsidP="00E86C8F"/>
    <w:p w14:paraId="29C8D3E5" w14:textId="5FFAE248" w:rsidR="00A854BD" w:rsidRDefault="00A31719" w:rsidP="00E86C8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1FDAC84" wp14:editId="428BCFD9">
                <wp:simplePos x="0" y="0"/>
                <wp:positionH relativeFrom="column">
                  <wp:posOffset>5136515</wp:posOffset>
                </wp:positionH>
                <wp:positionV relativeFrom="paragraph">
                  <wp:posOffset>9673590</wp:posOffset>
                </wp:positionV>
                <wp:extent cx="1787525" cy="704850"/>
                <wp:effectExtent l="38100" t="38100" r="41275" b="5715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787525" cy="7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12CE0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85" o:spid="_x0000_s1026" type="#_x0000_t75" style="position:absolute;margin-left:403.75pt;margin-top:761pt;width:142.15pt;height:56.9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5433E88" wp14:editId="05A9EB32">
                <wp:simplePos x="0" y="0"/>
                <wp:positionH relativeFrom="column">
                  <wp:posOffset>4838700</wp:posOffset>
                </wp:positionH>
                <wp:positionV relativeFrom="paragraph">
                  <wp:posOffset>9757410</wp:posOffset>
                </wp:positionV>
                <wp:extent cx="222000" cy="260985"/>
                <wp:effectExtent l="38100" t="38100" r="0" b="4381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22000" cy="260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EEA5C" id="Ink 345" o:spid="_x0000_s1026" type="#_x0000_t75" style="position:absolute;margin-left:380.3pt;margin-top:767.6pt;width:18.9pt;height:21.9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467A4E0" wp14:editId="11E6734A">
                <wp:simplePos x="0" y="0"/>
                <wp:positionH relativeFrom="column">
                  <wp:posOffset>4490640</wp:posOffset>
                </wp:positionH>
                <wp:positionV relativeFrom="paragraph">
                  <wp:posOffset>9775110</wp:posOffset>
                </wp:positionV>
                <wp:extent cx="59040" cy="104040"/>
                <wp:effectExtent l="38100" t="38100" r="55880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9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33DD" id="Ink 338" o:spid="_x0000_s1026" type="#_x0000_t75" style="position:absolute;margin-left:352.9pt;margin-top:769pt;width:6.1pt;height:9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53177915" wp14:editId="00245B09">
                <wp:simplePos x="0" y="0"/>
                <wp:positionH relativeFrom="column">
                  <wp:posOffset>4410720</wp:posOffset>
                </wp:positionH>
                <wp:positionV relativeFrom="paragraph">
                  <wp:posOffset>9818310</wp:posOffset>
                </wp:positionV>
                <wp:extent cx="153360" cy="164520"/>
                <wp:effectExtent l="38100" t="57150" r="18415" b="4508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53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34A56" id="Ink 337" o:spid="_x0000_s1026" type="#_x0000_t75" style="position:absolute;margin-left:346.6pt;margin-top:772.4pt;width:13.5pt;height:14.3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">
                <v:imagedata r:id="rId85" o:title=""/>
              </v:shape>
            </w:pict>
          </mc:Fallback>
        </mc:AlternateContent>
      </w:r>
      <w:r w:rsidR="00DE5129">
        <w:rPr>
          <w:noProof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232DBA27" wp14:editId="2738547E">
                <wp:simplePos x="0" y="0"/>
                <wp:positionH relativeFrom="column">
                  <wp:posOffset>4435200</wp:posOffset>
                </wp:positionH>
                <wp:positionV relativeFrom="paragraph">
                  <wp:posOffset>9770970</wp:posOffset>
                </wp:positionV>
                <wp:extent cx="0" cy="180000"/>
                <wp:effectExtent l="0" t="0" r="38100" b="10795"/>
                <wp:wrapNone/>
                <wp:docPr id="326" name="Oval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CEBB13" id="Oval 326" o:spid="_x0000_s1026" style="position:absolute;margin-left:349.25pt;margin-top:769.35pt;width:0;height:14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DE5129"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80F0F87" wp14:editId="4C2AC055">
                <wp:simplePos x="0" y="0"/>
                <wp:positionH relativeFrom="column">
                  <wp:posOffset>485775</wp:posOffset>
                </wp:positionH>
                <wp:positionV relativeFrom="paragraph">
                  <wp:posOffset>8308975</wp:posOffset>
                </wp:positionV>
                <wp:extent cx="3720560" cy="1868805"/>
                <wp:effectExtent l="38100" t="57150" r="51435" b="552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720560" cy="186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3A195" id="Ink 324" o:spid="_x0000_s1026" type="#_x0000_t75" style="position:absolute;margin-left:37.55pt;margin-top:653.55pt;width:294.35pt;height:148.5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">
                <v:imagedata r:id="rId87" o:title=""/>
              </v:shape>
            </w:pict>
          </mc:Fallback>
        </mc:AlternateContent>
      </w:r>
      <w:r w:rsidR="008C0EA5"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E55DDC9" wp14:editId="2A87F294">
                <wp:simplePos x="0" y="0"/>
                <wp:positionH relativeFrom="column">
                  <wp:posOffset>3526790</wp:posOffset>
                </wp:positionH>
                <wp:positionV relativeFrom="paragraph">
                  <wp:posOffset>8142605</wp:posOffset>
                </wp:positionV>
                <wp:extent cx="2225675" cy="1401445"/>
                <wp:effectExtent l="57150" t="38100" r="22225" b="4635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225675" cy="140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A4717" id="Ink 301" o:spid="_x0000_s1026" type="#_x0000_t75" style="position:absolute;margin-left:277pt;margin-top:640.45pt;width:176.65pt;height:111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">
                <v:imagedata r:id="rId89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A013314" wp14:editId="56AE7294">
                <wp:simplePos x="0" y="0"/>
                <wp:positionH relativeFrom="column">
                  <wp:posOffset>466090</wp:posOffset>
                </wp:positionH>
                <wp:positionV relativeFrom="paragraph">
                  <wp:posOffset>6121400</wp:posOffset>
                </wp:positionV>
                <wp:extent cx="6036945" cy="2040610"/>
                <wp:effectExtent l="57150" t="38100" r="40005" b="5524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6036945" cy="2040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1543F" id="Ink 265" o:spid="_x0000_s1026" type="#_x0000_t75" style="position:absolute;margin-left:36pt;margin-top:481.3pt;width:476.75pt;height:162.1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">
                <v:imagedata r:id="rId91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0CCB8C2D" wp14:editId="066F703F">
                <wp:simplePos x="0" y="0"/>
                <wp:positionH relativeFrom="column">
                  <wp:posOffset>5739765</wp:posOffset>
                </wp:positionH>
                <wp:positionV relativeFrom="paragraph">
                  <wp:posOffset>5824855</wp:posOffset>
                </wp:positionV>
                <wp:extent cx="727095" cy="699770"/>
                <wp:effectExtent l="57150" t="38100" r="53975" b="4318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27095" cy="699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83171" id="Ink 232" o:spid="_x0000_s1026" type="#_x0000_t75" style="position:absolute;margin-left:451.25pt;margin-top:457.95pt;width:58.65pt;height:56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">
                <v:imagedata r:id="rId9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CA36357" wp14:editId="6A3D31BE">
                <wp:simplePos x="0" y="0"/>
                <wp:positionH relativeFrom="column">
                  <wp:posOffset>3002760</wp:posOffset>
                </wp:positionH>
                <wp:positionV relativeFrom="paragraph">
                  <wp:posOffset>5322750</wp:posOffset>
                </wp:positionV>
                <wp:extent cx="45720" cy="509760"/>
                <wp:effectExtent l="57150" t="38100" r="49530" b="4318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572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071D" id="Ink 228" o:spid="_x0000_s1026" type="#_x0000_t75" style="position:absolute;margin-left:235.75pt;margin-top:418.4pt;width:5pt;height:41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">
                <v:imagedata r:id="rId9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E005B59" wp14:editId="235DF160">
                <wp:simplePos x="0" y="0"/>
                <wp:positionH relativeFrom="column">
                  <wp:posOffset>4046220</wp:posOffset>
                </wp:positionH>
                <wp:positionV relativeFrom="paragraph">
                  <wp:posOffset>5886450</wp:posOffset>
                </wp:positionV>
                <wp:extent cx="1313700" cy="746245"/>
                <wp:effectExtent l="57150" t="38100" r="1270" b="539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313700" cy="74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54C52" id="Ink 227" o:spid="_x0000_s1026" type="#_x0000_t75" style="position:absolute;margin-left:317.9pt;margin-top:462.8pt;width:104.9pt;height:60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">
                <v:imagedata r:id="rId9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FFCA907" wp14:editId="7EF7A319">
                <wp:simplePos x="0" y="0"/>
                <wp:positionH relativeFrom="column">
                  <wp:posOffset>3566160</wp:posOffset>
                </wp:positionH>
                <wp:positionV relativeFrom="paragraph">
                  <wp:posOffset>6147870</wp:posOffset>
                </wp:positionV>
                <wp:extent cx="183600" cy="104760"/>
                <wp:effectExtent l="19050" t="38100" r="0" b="482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83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59148" id="Ink 216" o:spid="_x0000_s1026" type="#_x0000_t75" style="position:absolute;margin-left:280.1pt;margin-top:483.4pt;width:15.85pt;height:9.7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">
                <v:imagedata r:id="rId99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6CF4783E" wp14:editId="0E6982E4">
                <wp:simplePos x="0" y="0"/>
                <wp:positionH relativeFrom="column">
                  <wp:posOffset>2994660</wp:posOffset>
                </wp:positionH>
                <wp:positionV relativeFrom="paragraph">
                  <wp:posOffset>6114415</wp:posOffset>
                </wp:positionV>
                <wp:extent cx="400140" cy="256845"/>
                <wp:effectExtent l="57150" t="38100" r="57150" b="4826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00140" cy="2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971A7" id="Ink 215" o:spid="_x0000_s1026" type="#_x0000_t75" style="position:absolute;margin-left:235.1pt;margin-top:480.75pt;width:32.9pt;height:21.6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">
                <v:imagedata r:id="rId101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3952E116" wp14:editId="0C4128CA">
                <wp:simplePos x="0" y="0"/>
                <wp:positionH relativeFrom="column">
                  <wp:posOffset>4594860</wp:posOffset>
                </wp:positionH>
                <wp:positionV relativeFrom="paragraph">
                  <wp:posOffset>5219700</wp:posOffset>
                </wp:positionV>
                <wp:extent cx="325760" cy="288410"/>
                <wp:effectExtent l="57150" t="38100" r="0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25760" cy="288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097D4" id="Ink 210" o:spid="_x0000_s1026" type="#_x0000_t75" style="position:absolute;margin-left:361.1pt;margin-top:410.3pt;width:27.05pt;height:24.1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">
                <v:imagedata r:id="rId10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4496D658" wp14:editId="3AC68FFF">
                <wp:simplePos x="0" y="0"/>
                <wp:positionH relativeFrom="column">
                  <wp:posOffset>4152900</wp:posOffset>
                </wp:positionH>
                <wp:positionV relativeFrom="paragraph">
                  <wp:posOffset>5241925</wp:posOffset>
                </wp:positionV>
                <wp:extent cx="267025" cy="219075"/>
                <wp:effectExtent l="38100" t="38100" r="0" b="4762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67025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32F4F" id="Ink 212" o:spid="_x0000_s1026" type="#_x0000_t75" style="position:absolute;margin-left:326.3pt;margin-top:412.05pt;width:22.45pt;height:18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">
                <v:imagedata r:id="rId10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B7FB630" wp14:editId="52FA761C">
                <wp:simplePos x="0" y="0"/>
                <wp:positionH relativeFrom="column">
                  <wp:posOffset>2346840</wp:posOffset>
                </wp:positionH>
                <wp:positionV relativeFrom="paragraph">
                  <wp:posOffset>6259830</wp:posOffset>
                </wp:positionV>
                <wp:extent cx="351000" cy="91800"/>
                <wp:effectExtent l="57150" t="38100" r="49530" b="4191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51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16CF3" id="Ink 209" o:spid="_x0000_s1026" type="#_x0000_t75" style="position:absolute;margin-left:184.1pt;margin-top:492.2pt;width:29.1pt;height:8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">
                <v:imagedata r:id="rId10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1A71CC4" wp14:editId="0A52A2A5">
                <wp:simplePos x="0" y="0"/>
                <wp:positionH relativeFrom="column">
                  <wp:posOffset>2435040</wp:posOffset>
                </wp:positionH>
                <wp:positionV relativeFrom="paragraph">
                  <wp:posOffset>6099630</wp:posOffset>
                </wp:positionV>
                <wp:extent cx="11160" cy="21960"/>
                <wp:effectExtent l="38100" t="38100" r="46355" b="5461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3DD52" id="Ink 208" o:spid="_x0000_s1026" type="#_x0000_t75" style="position:absolute;margin-left:191.05pt;margin-top:479.6pt;width:2.3pt;height:3.1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">
                <v:imagedata r:id="rId109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C5DCC70" wp14:editId="61319B10">
                <wp:simplePos x="0" y="0"/>
                <wp:positionH relativeFrom="column">
                  <wp:posOffset>2187575</wp:posOffset>
                </wp:positionH>
                <wp:positionV relativeFrom="paragraph">
                  <wp:posOffset>5246370</wp:posOffset>
                </wp:positionV>
                <wp:extent cx="1125350" cy="513715"/>
                <wp:effectExtent l="38100" t="38100" r="55880" b="577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125350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C13E" id="Ink 203" o:spid="_x0000_s1026" type="#_x0000_t75" style="position:absolute;margin-left:171.55pt;margin-top:412.4pt;width:90pt;height:41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">
                <v:imagedata r:id="rId111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D9C42B2" wp14:editId="09610616">
                <wp:simplePos x="0" y="0"/>
                <wp:positionH relativeFrom="column">
                  <wp:posOffset>3573720</wp:posOffset>
                </wp:positionH>
                <wp:positionV relativeFrom="paragraph">
                  <wp:posOffset>5352990</wp:posOffset>
                </wp:positionV>
                <wp:extent cx="162720" cy="111960"/>
                <wp:effectExtent l="57150" t="38100" r="27940" b="406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62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3038" id="Ink 202" o:spid="_x0000_s1026" type="#_x0000_t75" style="position:absolute;margin-left:280.7pt;margin-top:420.8pt;width:14.2pt;height:10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">
                <v:imagedata r:id="rId113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2F99286E" wp14:editId="2608A2A7">
                <wp:simplePos x="0" y="0"/>
                <wp:positionH relativeFrom="column">
                  <wp:posOffset>1775520</wp:posOffset>
                </wp:positionH>
                <wp:positionV relativeFrom="paragraph">
                  <wp:posOffset>5453430</wp:posOffset>
                </wp:positionV>
                <wp:extent cx="161640" cy="29520"/>
                <wp:effectExtent l="57150" t="38100" r="48260" b="4699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61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8E8E" id="Ink 192" o:spid="_x0000_s1026" type="#_x0000_t75" style="position:absolute;margin-left:139.1pt;margin-top:428.7pt;width:14.15pt;height:3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">
                <v:imagedata r:id="rId115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0B2E1E57" wp14:editId="4EF75B6A">
                <wp:simplePos x="0" y="0"/>
                <wp:positionH relativeFrom="column">
                  <wp:posOffset>1867320</wp:posOffset>
                </wp:positionH>
                <wp:positionV relativeFrom="paragraph">
                  <wp:posOffset>5244630</wp:posOffset>
                </wp:positionV>
                <wp:extent cx="7200" cy="16560"/>
                <wp:effectExtent l="57150" t="38100" r="50165" b="4064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67A77" id="Ink 191" o:spid="_x0000_s1026" type="#_x0000_t75" style="position:absolute;margin-left:146.35pt;margin-top:412.25pt;width:1.95pt;height:2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">
                <v:imagedata r:id="rId11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A2A2EAA" wp14:editId="204DFF42">
                <wp:simplePos x="0" y="0"/>
                <wp:positionH relativeFrom="column">
                  <wp:posOffset>5165090</wp:posOffset>
                </wp:positionH>
                <wp:positionV relativeFrom="paragraph">
                  <wp:posOffset>4194810</wp:posOffset>
                </wp:positionV>
                <wp:extent cx="673380" cy="279720"/>
                <wp:effectExtent l="38100" t="57150" r="50800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733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24EAE" id="Ink 183" o:spid="_x0000_s1026" type="#_x0000_t75" style="position:absolute;margin-left:406pt;margin-top:329.6pt;width:54.4pt;height:2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">
                <v:imagedata r:id="rId119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0940610F" wp14:editId="6B464218">
                <wp:simplePos x="0" y="0"/>
                <wp:positionH relativeFrom="column">
                  <wp:posOffset>4526280</wp:posOffset>
                </wp:positionH>
                <wp:positionV relativeFrom="paragraph">
                  <wp:posOffset>4300220</wp:posOffset>
                </wp:positionV>
                <wp:extent cx="185580" cy="100105"/>
                <wp:effectExtent l="38100" t="38100" r="43180" b="5270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85580" cy="10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02ED0" id="Ink 184" o:spid="_x0000_s1026" type="#_x0000_t75" style="position:absolute;margin-left:355.7pt;margin-top:337.9pt;width:16pt;height:9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">
                <v:imagedata r:id="rId121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3B8DC155" wp14:editId="01628703">
                <wp:simplePos x="0" y="0"/>
                <wp:positionH relativeFrom="column">
                  <wp:posOffset>3123565</wp:posOffset>
                </wp:positionH>
                <wp:positionV relativeFrom="paragraph">
                  <wp:posOffset>4148455</wp:posOffset>
                </wp:positionV>
                <wp:extent cx="691920" cy="736020"/>
                <wp:effectExtent l="57150" t="57150" r="51435" b="4508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91920" cy="73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1C95C" id="Ink 185" o:spid="_x0000_s1026" type="#_x0000_t75" style="position:absolute;margin-left:245.25pt;margin-top:325.95pt;width:55.9pt;height:59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">
                <v:imagedata r:id="rId123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50B5A475" wp14:editId="3BE22DF8">
                <wp:simplePos x="0" y="0"/>
                <wp:positionH relativeFrom="column">
                  <wp:posOffset>2693670</wp:posOffset>
                </wp:positionH>
                <wp:positionV relativeFrom="paragraph">
                  <wp:posOffset>4207510</wp:posOffset>
                </wp:positionV>
                <wp:extent cx="151765" cy="177760"/>
                <wp:effectExtent l="38100" t="38100" r="57785" b="5143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51765" cy="1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A0C24" id="Ink 186" o:spid="_x0000_s1026" type="#_x0000_t75" style="position:absolute;margin-left:211.4pt;margin-top:330.6pt;width:13.35pt;height:15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">
                <v:imagedata r:id="rId125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D284849" wp14:editId="6F0A5F8E">
                <wp:simplePos x="0" y="0"/>
                <wp:positionH relativeFrom="column">
                  <wp:posOffset>1805940</wp:posOffset>
                </wp:positionH>
                <wp:positionV relativeFrom="paragraph">
                  <wp:posOffset>4079875</wp:posOffset>
                </wp:positionV>
                <wp:extent cx="665460" cy="446760"/>
                <wp:effectExtent l="57150" t="38100" r="40005" b="488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6546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D4A4" id="Ink 189" o:spid="_x0000_s1026" type="#_x0000_t75" style="position:absolute;margin-left:141.5pt;margin-top:320.55pt;width:53.85pt;height:36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">
                <v:imagedata r:id="rId12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43596CA3" wp14:editId="0CAF08BD">
                <wp:simplePos x="0" y="0"/>
                <wp:positionH relativeFrom="column">
                  <wp:posOffset>4000680</wp:posOffset>
                </wp:positionH>
                <wp:positionV relativeFrom="paragraph">
                  <wp:posOffset>4095750</wp:posOffset>
                </wp:positionV>
                <wp:extent cx="147600" cy="743760"/>
                <wp:effectExtent l="38100" t="38100" r="43180" b="5651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760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FADE" id="Ink 175" o:spid="_x0000_s1026" type="#_x0000_t75" style="position:absolute;margin-left:314.3pt;margin-top:321.8pt;width:13pt;height:59.9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">
                <v:imagedata r:id="rId129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45278A8E" wp14:editId="0407BF3F">
                <wp:simplePos x="0" y="0"/>
                <wp:positionH relativeFrom="column">
                  <wp:posOffset>3956050</wp:posOffset>
                </wp:positionH>
                <wp:positionV relativeFrom="paragraph">
                  <wp:posOffset>3195955</wp:posOffset>
                </wp:positionV>
                <wp:extent cx="562600" cy="261620"/>
                <wp:effectExtent l="38100" t="38100" r="47625" b="4318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62600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DCFC7" id="Ink 154" o:spid="_x0000_s1026" type="#_x0000_t75" style="position:absolute;margin-left:310.8pt;margin-top:250.95pt;width:45.75pt;height:22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">
                <v:imagedata r:id="rId131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3E555E3" wp14:editId="5344152B">
                <wp:simplePos x="0" y="0"/>
                <wp:positionH relativeFrom="column">
                  <wp:posOffset>3429000</wp:posOffset>
                </wp:positionH>
                <wp:positionV relativeFrom="paragraph">
                  <wp:posOffset>3347720</wp:posOffset>
                </wp:positionV>
                <wp:extent cx="201295" cy="133925"/>
                <wp:effectExtent l="38100" t="38100" r="46355" b="571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01295" cy="13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2F8A" id="Ink 147" o:spid="_x0000_s1026" type="#_x0000_t75" style="position:absolute;margin-left:269.3pt;margin-top:262.9pt;width:17.25pt;height:1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">
                <v:imagedata r:id="rId133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2B366CFF" wp14:editId="75ECED5B">
                <wp:simplePos x="0" y="0"/>
                <wp:positionH relativeFrom="column">
                  <wp:posOffset>2327275</wp:posOffset>
                </wp:positionH>
                <wp:positionV relativeFrom="paragraph">
                  <wp:posOffset>3128010</wp:posOffset>
                </wp:positionV>
                <wp:extent cx="862430" cy="807480"/>
                <wp:effectExtent l="38100" t="57150" r="52070" b="5016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62430" cy="80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4F1F5" id="Ink 148" o:spid="_x0000_s1026" type="#_x0000_t75" style="position:absolute;margin-left:182.55pt;margin-top:245.6pt;width:69.3pt;height: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">
                <v:imagedata r:id="rId135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BA5A821" wp14:editId="3FA26479">
                <wp:simplePos x="0" y="0"/>
                <wp:positionH relativeFrom="column">
                  <wp:posOffset>1149985</wp:posOffset>
                </wp:positionH>
                <wp:positionV relativeFrom="paragraph">
                  <wp:posOffset>3081655</wp:posOffset>
                </wp:positionV>
                <wp:extent cx="1618200" cy="604140"/>
                <wp:effectExtent l="57150" t="38100" r="58420" b="4381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618200" cy="60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AEC0" id="Ink 136" o:spid="_x0000_s1026" type="#_x0000_t75" style="position:absolute;margin-left:89.85pt;margin-top:241.95pt;width:128.8pt;height:48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">
                <v:imagedata r:id="rId13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E1B4536" wp14:editId="0A7FA8A6">
                <wp:simplePos x="0" y="0"/>
                <wp:positionH relativeFrom="column">
                  <wp:posOffset>214630</wp:posOffset>
                </wp:positionH>
                <wp:positionV relativeFrom="paragraph">
                  <wp:posOffset>3119755</wp:posOffset>
                </wp:positionV>
                <wp:extent cx="315160" cy="494640"/>
                <wp:effectExtent l="57150" t="38100" r="46990" b="5842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1516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B55BB" id="Ink 123" o:spid="_x0000_s1026" type="#_x0000_t75" style="position:absolute;margin-left:16.2pt;margin-top:244.95pt;width:26.2pt;height:40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">
                <v:imagedata r:id="rId139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47343B44" wp14:editId="1FD37C34">
                <wp:simplePos x="0" y="0"/>
                <wp:positionH relativeFrom="column">
                  <wp:posOffset>1118520</wp:posOffset>
                </wp:positionH>
                <wp:positionV relativeFrom="paragraph">
                  <wp:posOffset>3242310</wp:posOffset>
                </wp:positionV>
                <wp:extent cx="68400" cy="283320"/>
                <wp:effectExtent l="38100" t="38100" r="46355" b="4064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84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6A8AF" id="Ink 122" o:spid="_x0000_s1026" type="#_x0000_t75" style="position:absolute;margin-left:87.35pt;margin-top:254.6pt;width:6.8pt;height:23.7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">
                <v:imagedata r:id="rId141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4ED83259" wp14:editId="64110734">
                <wp:simplePos x="0" y="0"/>
                <wp:positionH relativeFrom="column">
                  <wp:posOffset>5013325</wp:posOffset>
                </wp:positionH>
                <wp:positionV relativeFrom="paragraph">
                  <wp:posOffset>2312035</wp:posOffset>
                </wp:positionV>
                <wp:extent cx="935195" cy="293400"/>
                <wp:effectExtent l="57150" t="38100" r="55880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35195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E2C64" id="Ink 118" o:spid="_x0000_s1026" type="#_x0000_t75" style="position:absolute;margin-left:394.05pt;margin-top:181.35pt;width:75.1pt;height:24.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">
                <v:imagedata r:id="rId143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6CDE217" wp14:editId="7C4E4994">
                <wp:simplePos x="0" y="0"/>
                <wp:positionH relativeFrom="column">
                  <wp:posOffset>4051300</wp:posOffset>
                </wp:positionH>
                <wp:positionV relativeFrom="paragraph">
                  <wp:posOffset>2122170</wp:posOffset>
                </wp:positionV>
                <wp:extent cx="757040" cy="643255"/>
                <wp:effectExtent l="38100" t="38100" r="24130" b="4254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57040" cy="64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FE737" id="Ink 119" o:spid="_x0000_s1026" type="#_x0000_t75" style="position:absolute;margin-left:318.3pt;margin-top:166.4pt;width:61pt;height:52.0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">
                <v:imagedata r:id="rId145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751F18AC" wp14:editId="4567C250">
                <wp:simplePos x="0" y="0"/>
                <wp:positionH relativeFrom="column">
                  <wp:posOffset>2886710</wp:posOffset>
                </wp:positionH>
                <wp:positionV relativeFrom="paragraph">
                  <wp:posOffset>2273935</wp:posOffset>
                </wp:positionV>
                <wp:extent cx="963995" cy="375920"/>
                <wp:effectExtent l="57150" t="38100" r="7620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963995" cy="3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39F04" id="Ink 106" o:spid="_x0000_s1026" type="#_x0000_t75" style="position:absolute;margin-left:226.6pt;margin-top:178.35pt;width:77.3pt;height:3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">
                <v:imagedata r:id="rId14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2740AA43" wp14:editId="3896522D">
                <wp:simplePos x="0" y="0"/>
                <wp:positionH relativeFrom="column">
                  <wp:posOffset>1628775</wp:posOffset>
                </wp:positionH>
                <wp:positionV relativeFrom="paragraph">
                  <wp:posOffset>2160270</wp:posOffset>
                </wp:positionV>
                <wp:extent cx="2221930" cy="489600"/>
                <wp:effectExtent l="57150" t="38100" r="6985" b="4381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221930" cy="4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CE68D" id="Ink 107" o:spid="_x0000_s1026" type="#_x0000_t75" style="position:absolute;margin-left:127.55pt;margin-top:169.4pt;width:176.35pt;height:39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">
                <v:imagedata r:id="rId149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00844B2" wp14:editId="149F104D">
                <wp:simplePos x="0" y="0"/>
                <wp:positionH relativeFrom="column">
                  <wp:posOffset>1020445</wp:posOffset>
                </wp:positionH>
                <wp:positionV relativeFrom="paragraph">
                  <wp:posOffset>2260600</wp:posOffset>
                </wp:positionV>
                <wp:extent cx="164465" cy="150500"/>
                <wp:effectExtent l="57150" t="38100" r="45085" b="4000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64465" cy="15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2476" id="Ink 94" o:spid="_x0000_s1026" type="#_x0000_t75" style="position:absolute;margin-left:79.65pt;margin-top:177.3pt;width:14.35pt;height:13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">
                <v:imagedata r:id="rId151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00444C1" wp14:editId="249BADD4">
                <wp:simplePos x="0" y="0"/>
                <wp:positionH relativeFrom="column">
                  <wp:posOffset>3778250</wp:posOffset>
                </wp:positionH>
                <wp:positionV relativeFrom="paragraph">
                  <wp:posOffset>697230</wp:posOffset>
                </wp:positionV>
                <wp:extent cx="3018480" cy="1142245"/>
                <wp:effectExtent l="57150" t="38100" r="48895" b="5842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3018480" cy="114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72C4" id="Ink 90" o:spid="_x0000_s1026" type="#_x0000_t75" style="position:absolute;margin-left:296.8pt;margin-top:54.2pt;width:239.1pt;height:91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">
                <v:imagedata r:id="rId153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5D173AAA" wp14:editId="38E3EE1B">
                <wp:simplePos x="0" y="0"/>
                <wp:positionH relativeFrom="column">
                  <wp:posOffset>2506980</wp:posOffset>
                </wp:positionH>
                <wp:positionV relativeFrom="paragraph">
                  <wp:posOffset>826135</wp:posOffset>
                </wp:positionV>
                <wp:extent cx="1043940" cy="549910"/>
                <wp:effectExtent l="57150" t="38100" r="41910" b="4064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43940" cy="549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DA9B" id="Ink 58" o:spid="_x0000_s1026" type="#_x0000_t75" style="position:absolute;margin-left:196.7pt;margin-top:64.35pt;width:83.6pt;height:44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">
                <v:imagedata r:id="rId155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26D3C9F" wp14:editId="145C984F">
                <wp:simplePos x="0" y="0"/>
                <wp:positionH relativeFrom="column">
                  <wp:posOffset>1597660</wp:posOffset>
                </wp:positionH>
                <wp:positionV relativeFrom="paragraph">
                  <wp:posOffset>749300</wp:posOffset>
                </wp:positionV>
                <wp:extent cx="757700" cy="551815"/>
                <wp:effectExtent l="38100" t="38100" r="42545" b="5778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57700" cy="55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AC53B" id="Ink 48" o:spid="_x0000_s1026" type="#_x0000_t75" style="position:absolute;margin-left:125.1pt;margin-top:58.3pt;width:61.05pt;height:44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">
                <v:imagedata r:id="rId157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62737B3" wp14:editId="5F9962B0">
                <wp:simplePos x="0" y="0"/>
                <wp:positionH relativeFrom="column">
                  <wp:posOffset>1168400</wp:posOffset>
                </wp:positionH>
                <wp:positionV relativeFrom="paragraph">
                  <wp:posOffset>887730</wp:posOffset>
                </wp:positionV>
                <wp:extent cx="157480" cy="106085"/>
                <wp:effectExtent l="38100" t="38100" r="0" b="4635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57480" cy="10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65059" id="Ink 37" o:spid="_x0000_s1026" type="#_x0000_t75" style="position:absolute;margin-left:91.3pt;margin-top:69.2pt;width:13.8pt;height:9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">
                <v:imagedata r:id="rId159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2CCF5CB6" wp14:editId="56B3ADAD">
                <wp:simplePos x="0" y="0"/>
                <wp:positionH relativeFrom="column">
                  <wp:posOffset>3438525</wp:posOffset>
                </wp:positionH>
                <wp:positionV relativeFrom="paragraph">
                  <wp:posOffset>69850</wp:posOffset>
                </wp:positionV>
                <wp:extent cx="1308145" cy="475910"/>
                <wp:effectExtent l="57150" t="38100" r="44450" b="5778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08145" cy="47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7F4C" id="Ink 32" o:spid="_x0000_s1026" type="#_x0000_t75" style="position:absolute;margin-left:270.05pt;margin-top:4.8pt;width:104.4pt;height:38.8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">
                <v:imagedata r:id="rId161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65EF4BAB" wp14:editId="461A9E57">
                <wp:simplePos x="0" y="0"/>
                <wp:positionH relativeFrom="column">
                  <wp:posOffset>1499235</wp:posOffset>
                </wp:positionH>
                <wp:positionV relativeFrom="paragraph">
                  <wp:posOffset>25400</wp:posOffset>
                </wp:positionV>
                <wp:extent cx="1713995" cy="553865"/>
                <wp:effectExtent l="38100" t="38100" r="57785" b="5588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713995" cy="553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4652F" id="Ink 34" o:spid="_x0000_s1026" type="#_x0000_t75" style="position:absolute;margin-left:117.35pt;margin-top:1.3pt;width:136.35pt;height: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">
                <v:imagedata r:id="rId163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15A41998" wp14:editId="5171CDA6">
                <wp:simplePos x="0" y="0"/>
                <wp:positionH relativeFrom="column">
                  <wp:posOffset>788670</wp:posOffset>
                </wp:positionH>
                <wp:positionV relativeFrom="paragraph">
                  <wp:posOffset>85090</wp:posOffset>
                </wp:positionV>
                <wp:extent cx="362550" cy="353695"/>
                <wp:effectExtent l="38100" t="57150" r="0" b="463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62550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9B9E8" id="Ink 10" o:spid="_x0000_s1026" type="#_x0000_t75" style="position:absolute;margin-left:61.4pt;margin-top:6pt;width:30pt;height:2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">
                <v:imagedata r:id="rId165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7168AEDD" wp14:editId="15EB2C07">
                <wp:simplePos x="0" y="0"/>
                <wp:positionH relativeFrom="column">
                  <wp:posOffset>173990</wp:posOffset>
                </wp:positionH>
                <wp:positionV relativeFrom="paragraph">
                  <wp:posOffset>85090</wp:posOffset>
                </wp:positionV>
                <wp:extent cx="213670" cy="456350"/>
                <wp:effectExtent l="38100" t="38100" r="53340" b="5842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13670" cy="45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E970B" id="Ink 11" o:spid="_x0000_s1026" type="#_x0000_t75" style="position:absolute;margin-left:13pt;margin-top:6pt;width:18.2pt;height:37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">
                <v:imagedata r:id="rId167" o:title=""/>
              </v:shape>
            </w:pict>
          </mc:Fallback>
        </mc:AlternateContent>
      </w:r>
    </w:p>
    <w:p w14:paraId="36C7BE12" w14:textId="04FC79CA" w:rsidR="00141F6D" w:rsidRPr="00141F6D" w:rsidRDefault="00141F6D" w:rsidP="00141F6D"/>
    <w:p w14:paraId="64D8DC53" w14:textId="6E8940DA" w:rsidR="00141F6D" w:rsidRPr="00141F6D" w:rsidRDefault="00141F6D" w:rsidP="00141F6D"/>
    <w:p w14:paraId="2289F032" w14:textId="20D07187" w:rsidR="00141F6D" w:rsidRPr="00141F6D" w:rsidRDefault="00141F6D" w:rsidP="00141F6D"/>
    <w:p w14:paraId="77A006D4" w14:textId="5132FB76" w:rsidR="00141F6D" w:rsidRPr="00141F6D" w:rsidRDefault="00141F6D" w:rsidP="00141F6D"/>
    <w:p w14:paraId="2BE5AEDE" w14:textId="25723BB0" w:rsidR="00141F6D" w:rsidRPr="00141F6D" w:rsidRDefault="00141F6D" w:rsidP="00141F6D"/>
    <w:p w14:paraId="2A689BE4" w14:textId="0A314236" w:rsidR="00141F6D" w:rsidRPr="00141F6D" w:rsidRDefault="00141F6D" w:rsidP="00141F6D"/>
    <w:p w14:paraId="1EC5D6EE" w14:textId="26D31C9D" w:rsidR="00141F6D" w:rsidRPr="00141F6D" w:rsidRDefault="00141F6D" w:rsidP="00141F6D"/>
    <w:p w14:paraId="0BFD76B3" w14:textId="15BF6555" w:rsidR="00141F6D" w:rsidRPr="00141F6D" w:rsidRDefault="00141F6D" w:rsidP="00141F6D"/>
    <w:p w14:paraId="6A9F191C" w14:textId="74933FF4" w:rsidR="00141F6D" w:rsidRPr="00141F6D" w:rsidRDefault="00141F6D" w:rsidP="00141F6D"/>
    <w:p w14:paraId="50096C59" w14:textId="148E8427" w:rsidR="00141F6D" w:rsidRPr="00141F6D" w:rsidRDefault="00141F6D" w:rsidP="00141F6D"/>
    <w:p w14:paraId="3A707C46" w14:textId="085C5470" w:rsidR="00141F6D" w:rsidRPr="00141F6D" w:rsidRDefault="00141F6D" w:rsidP="00141F6D"/>
    <w:p w14:paraId="591FF958" w14:textId="3AAD88B3" w:rsidR="00141F6D" w:rsidRPr="00141F6D" w:rsidRDefault="00141F6D" w:rsidP="00141F6D"/>
    <w:p w14:paraId="2E620BCD" w14:textId="026B89F9" w:rsidR="00141F6D" w:rsidRPr="00141F6D" w:rsidRDefault="00141F6D" w:rsidP="00141F6D"/>
    <w:p w14:paraId="7298C868" w14:textId="6A4D2B67" w:rsidR="00141F6D" w:rsidRPr="00141F6D" w:rsidRDefault="00141F6D" w:rsidP="00141F6D"/>
    <w:p w14:paraId="2D86F54C" w14:textId="2D7D2726" w:rsidR="00141F6D" w:rsidRPr="00141F6D" w:rsidRDefault="00141F6D" w:rsidP="00141F6D"/>
    <w:p w14:paraId="35539BAC" w14:textId="6387D82B" w:rsidR="00141F6D" w:rsidRPr="00141F6D" w:rsidRDefault="00141F6D" w:rsidP="00141F6D"/>
    <w:p w14:paraId="6D7CDCC9" w14:textId="6A2EEBD3" w:rsidR="00141F6D" w:rsidRPr="00141F6D" w:rsidRDefault="00141F6D" w:rsidP="00141F6D"/>
    <w:p w14:paraId="2519F192" w14:textId="6F552170" w:rsidR="00141F6D" w:rsidRPr="00141F6D" w:rsidRDefault="00141F6D" w:rsidP="00141F6D"/>
    <w:p w14:paraId="2FF0B6C1" w14:textId="409FE7B3" w:rsidR="00141F6D" w:rsidRPr="00141F6D" w:rsidRDefault="00141F6D" w:rsidP="00141F6D"/>
    <w:p w14:paraId="518892D8" w14:textId="7F7659FB" w:rsidR="00141F6D" w:rsidRPr="00141F6D" w:rsidRDefault="00141F6D" w:rsidP="00141F6D"/>
    <w:p w14:paraId="7A66F980" w14:textId="5B7EA580" w:rsidR="00141F6D" w:rsidRPr="00141F6D" w:rsidRDefault="00141F6D" w:rsidP="00141F6D"/>
    <w:p w14:paraId="249FFF09" w14:textId="2907C673" w:rsidR="00141F6D" w:rsidRPr="00141F6D" w:rsidRDefault="00141F6D" w:rsidP="00141F6D"/>
    <w:p w14:paraId="2A54FCE0" w14:textId="1975E1B6" w:rsidR="00141F6D" w:rsidRPr="00141F6D" w:rsidRDefault="00141F6D" w:rsidP="00141F6D"/>
    <w:p w14:paraId="5A60CFC4" w14:textId="4F0F8B70" w:rsidR="00141F6D" w:rsidRPr="00141F6D" w:rsidRDefault="00141F6D" w:rsidP="00141F6D"/>
    <w:p w14:paraId="22651D7C" w14:textId="1C28D0B3" w:rsidR="00141F6D" w:rsidRPr="00141F6D" w:rsidRDefault="00141F6D" w:rsidP="00141F6D"/>
    <w:p w14:paraId="64DB34C6" w14:textId="4884704A" w:rsidR="00141F6D" w:rsidRPr="00141F6D" w:rsidRDefault="00141F6D" w:rsidP="00141F6D"/>
    <w:p w14:paraId="1BD490FD" w14:textId="44CB060A" w:rsidR="00141F6D" w:rsidRPr="00141F6D" w:rsidRDefault="00141F6D" w:rsidP="00141F6D"/>
    <w:p w14:paraId="3BB37617" w14:textId="6EC61CA1" w:rsidR="00141F6D" w:rsidRPr="00141F6D" w:rsidRDefault="00141F6D" w:rsidP="00141F6D"/>
    <w:p w14:paraId="4145493E" w14:textId="1A17BA00" w:rsidR="00141F6D" w:rsidRPr="00141F6D" w:rsidRDefault="00141F6D" w:rsidP="00141F6D"/>
    <w:p w14:paraId="1B4749C0" w14:textId="18E503A0" w:rsidR="00141F6D" w:rsidRPr="00141F6D" w:rsidRDefault="00141F6D" w:rsidP="00141F6D"/>
    <w:p w14:paraId="24C8BF6F" w14:textId="4464C28A" w:rsidR="00141F6D" w:rsidRPr="00141F6D" w:rsidRDefault="00141F6D" w:rsidP="00141F6D"/>
    <w:p w14:paraId="68881154" w14:textId="470DC49E" w:rsidR="00141F6D" w:rsidRDefault="00141F6D" w:rsidP="00141F6D"/>
    <w:p w14:paraId="763CB9F6" w14:textId="12B70709" w:rsidR="00141F6D" w:rsidRDefault="00141F6D" w:rsidP="00141F6D"/>
    <w:p w14:paraId="129590B5" w14:textId="0EDD1838" w:rsidR="00141F6D" w:rsidRDefault="00141F6D" w:rsidP="00141F6D"/>
    <w:p w14:paraId="52F6D31E" w14:textId="3FCB854A" w:rsidR="00141F6D" w:rsidRDefault="000363B7" w:rsidP="00141F6D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C6B7958" wp14:editId="03B5B053">
                <wp:simplePos x="0" y="0"/>
                <wp:positionH relativeFrom="column">
                  <wp:posOffset>5890260</wp:posOffset>
                </wp:positionH>
                <wp:positionV relativeFrom="paragraph">
                  <wp:posOffset>1725295</wp:posOffset>
                </wp:positionV>
                <wp:extent cx="785100" cy="495850"/>
                <wp:effectExtent l="38100" t="38100" r="0" b="5715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85100" cy="495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32BE0" id="Ink 479" o:spid="_x0000_s1026" type="#_x0000_t75" style="position:absolute;margin-left:463.1pt;margin-top:135.15pt;width:63.2pt;height:40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0F3E3CA1" wp14:editId="3D9B4009">
                <wp:simplePos x="0" y="0"/>
                <wp:positionH relativeFrom="column">
                  <wp:posOffset>6865200</wp:posOffset>
                </wp:positionH>
                <wp:positionV relativeFrom="paragraph">
                  <wp:posOffset>2023110</wp:posOffset>
                </wp:positionV>
                <wp:extent cx="360" cy="360"/>
                <wp:effectExtent l="38100" t="38100" r="57150" b="571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79608" id="Ink 478" o:spid="_x0000_s1026" type="#_x0000_t75" style="position:absolute;margin-left:539.85pt;margin-top:158.6pt;width:1.45pt;height:1.4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">
                <v:imagedata r:id="rId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C47419B" wp14:editId="3EB55A89">
                <wp:simplePos x="0" y="0"/>
                <wp:positionH relativeFrom="column">
                  <wp:posOffset>4772025</wp:posOffset>
                </wp:positionH>
                <wp:positionV relativeFrom="paragraph">
                  <wp:posOffset>1690370</wp:posOffset>
                </wp:positionV>
                <wp:extent cx="902175" cy="399415"/>
                <wp:effectExtent l="38100" t="38100" r="50800" b="577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02175" cy="399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64AC" id="Ink 474" o:spid="_x0000_s1026" type="#_x0000_t75" style="position:absolute;margin-left:375.05pt;margin-top:132.4pt;width:72.5pt;height:32.8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">
                <v:imagedata r:id="rId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166FF02B" wp14:editId="2B35223B">
                <wp:simplePos x="0" y="0"/>
                <wp:positionH relativeFrom="column">
                  <wp:posOffset>5067300</wp:posOffset>
                </wp:positionH>
                <wp:positionV relativeFrom="paragraph">
                  <wp:posOffset>1774290</wp:posOffset>
                </wp:positionV>
                <wp:extent cx="19080" cy="12960"/>
                <wp:effectExtent l="38100" t="38100" r="57150" b="4445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9080" cy="1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3516A9" id="Ink 463" o:spid="_x0000_s1026" type="#_x0000_t75" style="position:absolute;margin-left:398.3pt;margin-top:139pt;width:2.9pt;height:2.4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">
                <v:imagedata r:id="rId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26ABBAC0" wp14:editId="5E831CD6">
                <wp:simplePos x="0" y="0"/>
                <wp:positionH relativeFrom="column">
                  <wp:posOffset>1918970</wp:posOffset>
                </wp:positionH>
                <wp:positionV relativeFrom="paragraph">
                  <wp:posOffset>247015</wp:posOffset>
                </wp:positionV>
                <wp:extent cx="5165080" cy="1188045"/>
                <wp:effectExtent l="38100" t="57150" r="36195" b="508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165080" cy="1188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6A057" id="Ink 451" o:spid="_x0000_s1026" type="#_x0000_t75" style="position:absolute;margin-left:150.4pt;margin-top:18.75pt;width:408.15pt;height:9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365FD3D3" wp14:editId="6110ED9D">
                <wp:simplePos x="0" y="0"/>
                <wp:positionH relativeFrom="column">
                  <wp:posOffset>4129920</wp:posOffset>
                </wp:positionH>
                <wp:positionV relativeFrom="paragraph">
                  <wp:posOffset>1963710</wp:posOffset>
                </wp:positionV>
                <wp:extent cx="200880" cy="14040"/>
                <wp:effectExtent l="57150" t="38100" r="46990" b="4318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00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EBBA" id="Ink 450" o:spid="_x0000_s1026" type="#_x0000_t75" style="position:absolute;margin-left:324.5pt;margin-top:153.9pt;width:17.2pt;height:2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341E5630" wp14:editId="1F6B11C5">
                <wp:simplePos x="0" y="0"/>
                <wp:positionH relativeFrom="column">
                  <wp:posOffset>4084200</wp:posOffset>
                </wp:positionH>
                <wp:positionV relativeFrom="paragraph">
                  <wp:posOffset>1786950</wp:posOffset>
                </wp:positionV>
                <wp:extent cx="241200" cy="360"/>
                <wp:effectExtent l="57150" t="38100" r="45085" b="571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41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6B5E3" id="Ink 449" o:spid="_x0000_s1026" type="#_x0000_t75" style="position:absolute;margin-left:320.9pt;margin-top:140pt;width:20.45pt;height:1.4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">
                <v:imagedata r:id="rId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4F6B70DA" wp14:editId="3341A608">
                <wp:simplePos x="0" y="0"/>
                <wp:positionH relativeFrom="column">
                  <wp:posOffset>6736680</wp:posOffset>
                </wp:positionH>
                <wp:positionV relativeFrom="paragraph">
                  <wp:posOffset>-81450</wp:posOffset>
                </wp:positionV>
                <wp:extent cx="119160" cy="178920"/>
                <wp:effectExtent l="57150" t="38100" r="33655" b="5016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9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45562" id="Ink 443" o:spid="_x0000_s1026" type="#_x0000_t75" style="position:absolute;margin-left:529.75pt;margin-top:-7.1pt;width:10.8pt;height:15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">
                <v:imagedata r:id="rId183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3FC05C32" wp14:editId="4142C749">
                <wp:simplePos x="0" y="0"/>
                <wp:positionH relativeFrom="column">
                  <wp:posOffset>1332230</wp:posOffset>
                </wp:positionH>
                <wp:positionV relativeFrom="paragraph">
                  <wp:posOffset>-82550</wp:posOffset>
                </wp:positionV>
                <wp:extent cx="3236715" cy="909525"/>
                <wp:effectExtent l="38100" t="38100" r="0" b="431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236715" cy="9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BA8E4" id="Ink 419" o:spid="_x0000_s1026" type="#_x0000_t75" style="position:absolute;margin-left:104.2pt;margin-top:-7.2pt;width:256.25pt;height:7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">
                <v:imagedata r:id="rId185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A31913D" wp14:editId="256C3621">
                <wp:simplePos x="0" y="0"/>
                <wp:positionH relativeFrom="column">
                  <wp:posOffset>2603500</wp:posOffset>
                </wp:positionH>
                <wp:positionV relativeFrom="paragraph">
                  <wp:posOffset>110490</wp:posOffset>
                </wp:positionV>
                <wp:extent cx="561790" cy="442650"/>
                <wp:effectExtent l="38100" t="38100" r="0" b="5270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61790" cy="442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A6B08" id="Ink 408" o:spid="_x0000_s1026" type="#_x0000_t75" style="position:absolute;margin-left:204.3pt;margin-top:8pt;width:45.65pt;height:36.2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">
                <v:imagedata r:id="rId187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5ABBBE81" wp14:editId="15AC3FC6">
                <wp:simplePos x="0" y="0"/>
                <wp:positionH relativeFrom="column">
                  <wp:posOffset>2768040</wp:posOffset>
                </wp:positionH>
                <wp:positionV relativeFrom="paragraph">
                  <wp:posOffset>373170</wp:posOffset>
                </wp:positionV>
                <wp:extent cx="0" cy="180000"/>
                <wp:effectExtent l="0" t="0" r="38100" b="10795"/>
                <wp:wrapNone/>
                <wp:docPr id="403" name="Oval 4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74415D" id="Oval 403" o:spid="_x0000_s1026" style="position:absolute;margin-left:217.95pt;margin-top:29.4pt;width:0;height:14.1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086C3DF5" wp14:editId="77C87365">
                <wp:simplePos x="0" y="0"/>
                <wp:positionH relativeFrom="column">
                  <wp:posOffset>2248920</wp:posOffset>
                </wp:positionH>
                <wp:positionV relativeFrom="paragraph">
                  <wp:posOffset>188550</wp:posOffset>
                </wp:positionV>
                <wp:extent cx="137160" cy="185400"/>
                <wp:effectExtent l="38100" t="38100" r="15240" b="438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71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3AD56" id="Ink 398" o:spid="_x0000_s1026" type="#_x0000_t75" style="position:absolute;margin-left:176.4pt;margin-top:14.15pt;width:12.2pt;height:16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">
                <v:imagedata r:id="rId189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0FA87C3A" wp14:editId="53070F1F">
                <wp:simplePos x="0" y="0"/>
                <wp:positionH relativeFrom="column">
                  <wp:posOffset>1440180</wp:posOffset>
                </wp:positionH>
                <wp:positionV relativeFrom="paragraph">
                  <wp:posOffset>144145</wp:posOffset>
                </wp:positionV>
                <wp:extent cx="640165" cy="347525"/>
                <wp:effectExtent l="38100" t="57150" r="45720" b="5270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40165" cy="34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56572" id="Ink 397" o:spid="_x0000_s1026" type="#_x0000_t75" style="position:absolute;margin-left:112.7pt;margin-top:10.65pt;width:51.8pt;height:28.7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">
                <v:imagedata r:id="rId191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5B1C8D20" wp14:editId="7BE1F618">
                <wp:simplePos x="0" y="0"/>
                <wp:positionH relativeFrom="column">
                  <wp:posOffset>548640</wp:posOffset>
                </wp:positionH>
                <wp:positionV relativeFrom="paragraph">
                  <wp:posOffset>232410</wp:posOffset>
                </wp:positionV>
                <wp:extent cx="455580" cy="227330"/>
                <wp:effectExtent l="38100" t="38100" r="1905" b="5842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45558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7DDED" id="Ink 388" o:spid="_x0000_s1026" type="#_x0000_t75" style="position:absolute;margin-left:42.5pt;margin-top:17.6pt;width:37.25pt;height:19.3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">
                <v:imagedata r:id="rId193" o:title=""/>
              </v:shape>
            </w:pict>
          </mc:Fallback>
        </mc:AlternateContent>
      </w:r>
    </w:p>
    <w:p w14:paraId="7DC547F0" w14:textId="4F9BECEA" w:rsidR="000E1D03" w:rsidRPr="000E1D03" w:rsidRDefault="000E1D03" w:rsidP="000E1D03"/>
    <w:p w14:paraId="2BDCA340" w14:textId="4A6FAAB6" w:rsidR="000E1D03" w:rsidRPr="000E1D03" w:rsidRDefault="000E1D03" w:rsidP="000E1D03"/>
    <w:p w14:paraId="38F4E780" w14:textId="2661FC1C" w:rsidR="000E1D03" w:rsidRPr="000E1D03" w:rsidRDefault="000E1D03" w:rsidP="000E1D03"/>
    <w:p w14:paraId="18117326" w14:textId="707B3C63" w:rsidR="000E1D03" w:rsidRPr="000E1D03" w:rsidRDefault="000E1D03" w:rsidP="000E1D03"/>
    <w:p w14:paraId="42C89C06" w14:textId="251667F9" w:rsidR="000E1D03" w:rsidRPr="000E1D03" w:rsidRDefault="000E1D03" w:rsidP="000E1D03"/>
    <w:p w14:paraId="679F9478" w14:textId="700FB7B4" w:rsidR="000E1D03" w:rsidRPr="000E1D03" w:rsidRDefault="000E1D03" w:rsidP="000E1D03"/>
    <w:p w14:paraId="260754C0" w14:textId="024B1402" w:rsidR="000E1D03" w:rsidRPr="000E1D03" w:rsidRDefault="000E1D03" w:rsidP="000E1D03"/>
    <w:p w14:paraId="2ABB7812" w14:textId="2BF92616" w:rsidR="000E1D03" w:rsidRDefault="00E0427A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302DB098" wp14:editId="7CE12764">
                <wp:simplePos x="0" y="0"/>
                <wp:positionH relativeFrom="column">
                  <wp:posOffset>73025</wp:posOffset>
                </wp:positionH>
                <wp:positionV relativeFrom="paragraph">
                  <wp:posOffset>1883410</wp:posOffset>
                </wp:positionV>
                <wp:extent cx="162935" cy="44450"/>
                <wp:effectExtent l="38100" t="57150" r="0" b="5080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62935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1BCF5" id="Ink 541" o:spid="_x0000_s1026" type="#_x0000_t75" style="position:absolute;margin-left:5.05pt;margin-top:147.65pt;width:14.25pt;height:4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A9C8572" wp14:editId="64B1226F">
                <wp:simplePos x="0" y="0"/>
                <wp:positionH relativeFrom="column">
                  <wp:posOffset>-52705</wp:posOffset>
                </wp:positionH>
                <wp:positionV relativeFrom="paragraph">
                  <wp:posOffset>1536065</wp:posOffset>
                </wp:positionV>
                <wp:extent cx="223885" cy="231945"/>
                <wp:effectExtent l="19050" t="57150" r="43180" b="5397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23885" cy="23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67180" id="Ink 542" o:spid="_x0000_s1026" type="#_x0000_t75" style="position:absolute;margin-left:-4.85pt;margin-top:120.25pt;width:19.05pt;height:19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">
                <v:imagedata r:id="rId197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54C50A7" wp14:editId="70286FAB">
                <wp:simplePos x="0" y="0"/>
                <wp:positionH relativeFrom="column">
                  <wp:posOffset>4003040</wp:posOffset>
                </wp:positionH>
                <wp:positionV relativeFrom="paragraph">
                  <wp:posOffset>2215515</wp:posOffset>
                </wp:positionV>
                <wp:extent cx="706480" cy="274320"/>
                <wp:effectExtent l="57150" t="57150" r="0" b="4953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064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F46E9" id="Ink 529" o:spid="_x0000_s1026" type="#_x0000_t75" style="position:absolute;margin-left:314.5pt;margin-top:173.75pt;width:57.05pt;height:2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">
                <v:imagedata r:id="rId199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2EEB765" wp14:editId="4FCB09FE">
                <wp:simplePos x="0" y="0"/>
                <wp:positionH relativeFrom="column">
                  <wp:posOffset>4875120</wp:posOffset>
                </wp:positionH>
                <wp:positionV relativeFrom="paragraph">
                  <wp:posOffset>2065240</wp:posOffset>
                </wp:positionV>
                <wp:extent cx="214200" cy="618840"/>
                <wp:effectExtent l="38100" t="57150" r="52705" b="4826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1420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E8EEF" id="Ink 528" o:spid="_x0000_s1026" type="#_x0000_t75" style="position:absolute;margin-left:383.15pt;margin-top:161.9pt;width:18.25pt;height:50.1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">
                <v:imagedata r:id="rId201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5B0150B" wp14:editId="43BE7210">
                <wp:simplePos x="0" y="0"/>
                <wp:positionH relativeFrom="column">
                  <wp:posOffset>3024505</wp:posOffset>
                </wp:positionH>
                <wp:positionV relativeFrom="paragraph">
                  <wp:posOffset>2249805</wp:posOffset>
                </wp:positionV>
                <wp:extent cx="400525" cy="272415"/>
                <wp:effectExtent l="38100" t="57150" r="57150" b="5143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00525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23F4B" id="Ink 523" o:spid="_x0000_s1026" type="#_x0000_t75" style="position:absolute;margin-left:237.45pt;margin-top:176.45pt;width:33pt;height:22.8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">
                <v:imagedata r:id="rId203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1A741CC6" wp14:editId="7C2A9C03">
                <wp:simplePos x="0" y="0"/>
                <wp:positionH relativeFrom="column">
                  <wp:posOffset>1828165</wp:posOffset>
                </wp:positionH>
                <wp:positionV relativeFrom="paragraph">
                  <wp:posOffset>1878330</wp:posOffset>
                </wp:positionV>
                <wp:extent cx="915395" cy="925235"/>
                <wp:effectExtent l="38100" t="57150" r="56515" b="4635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15395" cy="92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22440" id="Ink 524" o:spid="_x0000_s1026" type="#_x0000_t75" style="position:absolute;margin-left:143.25pt;margin-top:147.2pt;width:73.5pt;height:74.2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">
                <v:imagedata r:id="rId205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2808EEB3" wp14:editId="5DD98497">
                <wp:simplePos x="0" y="0"/>
                <wp:positionH relativeFrom="column">
                  <wp:posOffset>3818520</wp:posOffset>
                </wp:positionH>
                <wp:positionV relativeFrom="paragraph">
                  <wp:posOffset>2146240</wp:posOffset>
                </wp:positionV>
                <wp:extent cx="45720" cy="642960"/>
                <wp:effectExtent l="57150" t="38100" r="49530" b="431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45720" cy="64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6CFC8" id="Ink 522" o:spid="_x0000_s1026" type="#_x0000_t75" style="position:absolute;margin-left:299.95pt;margin-top:168.3pt;width:5pt;height:52.0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">
                <v:imagedata r:id="rId20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378BFD9B" wp14:editId="1251035F">
                <wp:simplePos x="0" y="0"/>
                <wp:positionH relativeFrom="column">
                  <wp:posOffset>1557360</wp:posOffset>
                </wp:positionH>
                <wp:positionV relativeFrom="paragraph">
                  <wp:posOffset>2064160</wp:posOffset>
                </wp:positionV>
                <wp:extent cx="122760" cy="307800"/>
                <wp:effectExtent l="57150" t="57150" r="29845" b="5461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27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8BD42" id="Ink 508" o:spid="_x0000_s1026" type="#_x0000_t75" style="position:absolute;margin-left:121.95pt;margin-top:161.85pt;width:11.05pt;height:25.7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">
                <v:imagedata r:id="rId20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10DDB252" wp14:editId="00549553">
                <wp:simplePos x="0" y="0"/>
                <wp:positionH relativeFrom="column">
                  <wp:posOffset>1089660</wp:posOffset>
                </wp:positionH>
                <wp:positionV relativeFrom="paragraph">
                  <wp:posOffset>2229485</wp:posOffset>
                </wp:positionV>
                <wp:extent cx="219540" cy="89560"/>
                <wp:effectExtent l="0" t="38100" r="47625" b="4381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19540" cy="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E61C9" id="Ink 507" o:spid="_x0000_s1026" type="#_x0000_t75" style="position:absolute;margin-left:85.1pt;margin-top:174.85pt;width:18.75pt;height:8.4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">
                <v:imagedata r:id="rId211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01AF01B1" wp14:editId="326A0DA8">
                <wp:simplePos x="0" y="0"/>
                <wp:positionH relativeFrom="column">
                  <wp:posOffset>2903220</wp:posOffset>
                </wp:positionH>
                <wp:positionV relativeFrom="paragraph">
                  <wp:posOffset>1327150</wp:posOffset>
                </wp:positionV>
                <wp:extent cx="1432200" cy="603885"/>
                <wp:effectExtent l="38100" t="38100" r="53975" b="4381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32200" cy="60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85242" id="Ink 504" o:spid="_x0000_s1026" type="#_x0000_t75" style="position:absolute;margin-left:227.9pt;margin-top:103.8pt;width:114.15pt;height:48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">
                <v:imagedata r:id="rId213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377F2E95" wp14:editId="458F4C9A">
                <wp:simplePos x="0" y="0"/>
                <wp:positionH relativeFrom="column">
                  <wp:posOffset>1744345</wp:posOffset>
                </wp:positionH>
                <wp:positionV relativeFrom="paragraph">
                  <wp:posOffset>1407160</wp:posOffset>
                </wp:positionV>
                <wp:extent cx="974905" cy="407825"/>
                <wp:effectExtent l="38100" t="38100" r="0" b="4953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74905" cy="40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E1A0" id="Ink 495" o:spid="_x0000_s1026" type="#_x0000_t75" style="position:absolute;margin-left:136.65pt;margin-top:110.1pt;width:78.15pt;height:33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">
                <v:imagedata r:id="rId215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F620498" wp14:editId="574541CE">
                <wp:simplePos x="0" y="0"/>
                <wp:positionH relativeFrom="column">
                  <wp:posOffset>1492250</wp:posOffset>
                </wp:positionH>
                <wp:positionV relativeFrom="paragraph">
                  <wp:posOffset>1216660</wp:posOffset>
                </wp:positionV>
                <wp:extent cx="298170" cy="491040"/>
                <wp:effectExtent l="38100" t="38100" r="45085" b="4254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9817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B839D" id="Ink 487" o:spid="_x0000_s1026" type="#_x0000_t75" style="position:absolute;margin-left:116.8pt;margin-top:95.1pt;width:24.9pt;height:40.0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">
                <v:imagedata r:id="rId21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08293E2F" wp14:editId="16FA4EA2">
                <wp:simplePos x="0" y="0"/>
                <wp:positionH relativeFrom="column">
                  <wp:posOffset>676275</wp:posOffset>
                </wp:positionH>
                <wp:positionV relativeFrom="paragraph">
                  <wp:posOffset>1356360</wp:posOffset>
                </wp:positionV>
                <wp:extent cx="532810" cy="243205"/>
                <wp:effectExtent l="38100" t="57150" r="635" b="4254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532810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E47F3" id="Ink 488" o:spid="_x0000_s1026" type="#_x0000_t75" style="position:absolute;margin-left:52.55pt;margin-top:106.1pt;width:43.35pt;height:20.5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">
                <v:imagedata r:id="rId21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3421734B" wp14:editId="420A5418">
                <wp:simplePos x="0" y="0"/>
                <wp:positionH relativeFrom="column">
                  <wp:posOffset>128160</wp:posOffset>
                </wp:positionH>
                <wp:positionV relativeFrom="paragraph">
                  <wp:posOffset>1288360</wp:posOffset>
                </wp:positionV>
                <wp:extent cx="261000" cy="413280"/>
                <wp:effectExtent l="38100" t="38100" r="43815" b="444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10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18727" id="Ink 481" o:spid="_x0000_s1026" type="#_x0000_t75" style="position:absolute;margin-left:9.4pt;margin-top:100.75pt;width:21.95pt;height:3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">
                <v:imagedata r:id="rId221" o:title=""/>
              </v:shape>
            </w:pict>
          </mc:Fallback>
        </mc:AlternateContent>
      </w:r>
      <w:r w:rsidR="00CC1A79" w:rsidRPr="00CC1A79">
        <w:rPr>
          <w:noProof/>
        </w:rPr>
        <w:drawing>
          <wp:inline distT="0" distB="0" distL="0" distR="0" wp14:anchorId="319A0111" wp14:editId="748B6695">
            <wp:extent cx="6645910" cy="906780"/>
            <wp:effectExtent l="0" t="0" r="2540" b="762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6DEC8" w14:textId="240D56C8" w:rsidR="00C0759D" w:rsidRDefault="00C0759D" w:rsidP="000E1D03"/>
    <w:p w14:paraId="2EC6EC02" w14:textId="2058C8CB" w:rsidR="00C0759D" w:rsidRDefault="00C0759D" w:rsidP="000E1D03"/>
    <w:p w14:paraId="091BD2D7" w14:textId="0B743356" w:rsidR="00C0759D" w:rsidRDefault="00C0759D" w:rsidP="000E1D03"/>
    <w:p w14:paraId="03E22AAF" w14:textId="168C3725" w:rsidR="00C0759D" w:rsidRDefault="00C0759D" w:rsidP="000E1D03"/>
    <w:p w14:paraId="1C2C496E" w14:textId="6A09C345" w:rsidR="00C0759D" w:rsidRDefault="00C0759D" w:rsidP="000E1D03"/>
    <w:p w14:paraId="139524C1" w14:textId="5BAFCF29" w:rsidR="00C0759D" w:rsidRDefault="00C0759D" w:rsidP="000E1D03"/>
    <w:p w14:paraId="02AB49F1" w14:textId="00404133" w:rsidR="00C0759D" w:rsidRDefault="00C0759D" w:rsidP="000E1D03"/>
    <w:p w14:paraId="44FC8B0B" w14:textId="4404C626" w:rsidR="00C0759D" w:rsidRDefault="00C0759D" w:rsidP="000E1D03">
      <w:r w:rsidRPr="00C0759D">
        <w:rPr>
          <w:noProof/>
        </w:rPr>
        <w:drawing>
          <wp:inline distT="0" distB="0" distL="0" distR="0" wp14:anchorId="31DAC838" wp14:editId="2390C8DD">
            <wp:extent cx="6454140" cy="4704009"/>
            <wp:effectExtent l="0" t="0" r="3810" b="1905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482205" cy="4724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2888F" w14:textId="4D7065ED" w:rsidR="0038334E" w:rsidRDefault="0038334E" w:rsidP="000E1D03">
      <w:r w:rsidRPr="0038334E">
        <w:rPr>
          <w:noProof/>
        </w:rPr>
        <w:lastRenderedPageBreak/>
        <w:drawing>
          <wp:inline distT="0" distB="0" distL="0" distR="0" wp14:anchorId="7552CDA4" wp14:editId="2501B431">
            <wp:extent cx="6645910" cy="738505"/>
            <wp:effectExtent l="0" t="0" r="254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4BA92" w14:textId="4468D6C8" w:rsidR="007A4EEB" w:rsidRDefault="00426436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56C6C441" wp14:editId="38035769">
                <wp:simplePos x="0" y="0"/>
                <wp:positionH relativeFrom="column">
                  <wp:posOffset>4528185</wp:posOffset>
                </wp:positionH>
                <wp:positionV relativeFrom="paragraph">
                  <wp:posOffset>10160</wp:posOffset>
                </wp:positionV>
                <wp:extent cx="156185" cy="191135"/>
                <wp:effectExtent l="38100" t="38100" r="0" b="5651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5618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82CB95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67" o:spid="_x0000_s1026" type="#_x0000_t75" style="position:absolute;margin-left:355.85pt;margin-top:.1pt;width:13.75pt;height:16.4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37BBF726" wp14:editId="71E9A959">
                <wp:simplePos x="0" y="0"/>
                <wp:positionH relativeFrom="column">
                  <wp:posOffset>3713480</wp:posOffset>
                </wp:positionH>
                <wp:positionV relativeFrom="paragraph">
                  <wp:posOffset>-54610</wp:posOffset>
                </wp:positionV>
                <wp:extent cx="1322640" cy="489240"/>
                <wp:effectExtent l="38100" t="38100" r="0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2264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B6EE7" id="Ink 464" o:spid="_x0000_s1026" type="#_x0000_t75" style="position:absolute;margin-left:291.7pt;margin-top:-5pt;width:105.6pt;height:39.9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40E641AC" wp14:editId="632F5AF8">
                <wp:simplePos x="0" y="0"/>
                <wp:positionH relativeFrom="column">
                  <wp:posOffset>3511550</wp:posOffset>
                </wp:positionH>
                <wp:positionV relativeFrom="paragraph">
                  <wp:posOffset>295265</wp:posOffset>
                </wp:positionV>
                <wp:extent cx="222120" cy="216720"/>
                <wp:effectExtent l="38100" t="38100" r="26035" b="5016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22120" cy="216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0C498" id="Ink 60" o:spid="_x0000_s1026" type="#_x0000_t75" style="position:absolute;margin-left:275.8pt;margin-top:22.55pt;width:18.95pt;height:18.45pt;z-index:25242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">
                <v:imagedata r:id="rId230" o:title=""/>
              </v:shape>
            </w:pict>
          </mc:Fallback>
        </mc:AlternateContent>
      </w:r>
      <w:r w:rsidR="009979BA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431D151A" wp14:editId="2C1A4643">
                <wp:simplePos x="0" y="0"/>
                <wp:positionH relativeFrom="column">
                  <wp:posOffset>-14605</wp:posOffset>
                </wp:positionH>
                <wp:positionV relativeFrom="paragraph">
                  <wp:posOffset>321945</wp:posOffset>
                </wp:positionV>
                <wp:extent cx="287640" cy="318600"/>
                <wp:effectExtent l="57150" t="57150" r="0" b="438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876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64B4" id="Ink 8" o:spid="_x0000_s1026" type="#_x0000_t75" style="position:absolute;margin-left:-1.85pt;margin-top:24.65pt;width:24.1pt;height:26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">
                <v:imagedata r:id="rId232" o:title=""/>
              </v:shape>
            </w:pict>
          </mc:Fallback>
        </mc:AlternateContent>
      </w:r>
    </w:p>
    <w:p w14:paraId="440E0CE3" w14:textId="47D8FB09" w:rsidR="00426436" w:rsidRDefault="00426436" w:rsidP="00426436"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72156816" wp14:editId="601439B8">
                <wp:simplePos x="0" y="0"/>
                <wp:positionH relativeFrom="column">
                  <wp:posOffset>1972945</wp:posOffset>
                </wp:positionH>
                <wp:positionV relativeFrom="paragraph">
                  <wp:posOffset>-238125</wp:posOffset>
                </wp:positionV>
                <wp:extent cx="1541040" cy="1040765"/>
                <wp:effectExtent l="57150" t="57150" r="21590" b="4508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541040" cy="104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E7FF7" id="Ink 47" o:spid="_x0000_s1026" type="#_x0000_t75" style="position:absolute;margin-left:154.65pt;margin-top:-19.45pt;width:122.8pt;height:83.3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F8DF79A" wp14:editId="504987A4">
                <wp:simplePos x="0" y="0"/>
                <wp:positionH relativeFrom="column">
                  <wp:posOffset>1381125</wp:posOffset>
                </wp:positionH>
                <wp:positionV relativeFrom="paragraph">
                  <wp:posOffset>208280</wp:posOffset>
                </wp:positionV>
                <wp:extent cx="150615" cy="93795"/>
                <wp:effectExtent l="38100" t="38100" r="40005" b="4000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50615" cy="93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8C029" id="Ink 15" o:spid="_x0000_s1026" type="#_x0000_t75" style="position:absolute;margin-left:108.05pt;margin-top:15.7pt;width:13.25pt;height:8.8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9F56018" wp14:editId="7576CAB6">
                <wp:simplePos x="0" y="0"/>
                <wp:positionH relativeFrom="column">
                  <wp:posOffset>873720</wp:posOffset>
                </wp:positionH>
                <wp:positionV relativeFrom="paragraph">
                  <wp:posOffset>74935</wp:posOffset>
                </wp:positionV>
                <wp:extent cx="270360" cy="340920"/>
                <wp:effectExtent l="57150" t="38100" r="53975" b="4064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703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46A0" id="Ink 9" o:spid="_x0000_s1026" type="#_x0000_t75" style="position:absolute;margin-left:68.1pt;margin-top:5.2pt;width:22.75pt;height:28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">
                <v:imagedata r:id="rId238" o:title=""/>
              </v:shape>
            </w:pict>
          </mc:Fallback>
        </mc:AlternateContent>
      </w:r>
    </w:p>
    <w:p w14:paraId="70DE4D76" w14:textId="45F0A5B4" w:rsidR="00426436" w:rsidRDefault="00426436" w:rsidP="00426436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3E0D0DDC" wp14:editId="024F7AC5">
                <wp:simplePos x="0" y="0"/>
                <wp:positionH relativeFrom="column">
                  <wp:posOffset>252095</wp:posOffset>
                </wp:positionH>
                <wp:positionV relativeFrom="paragraph">
                  <wp:posOffset>8482965</wp:posOffset>
                </wp:positionV>
                <wp:extent cx="250775" cy="305435"/>
                <wp:effectExtent l="19050" t="38100" r="0" b="565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5077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AD791" id="Ink 581" o:spid="_x0000_s1026" type="#_x0000_t75" style="position:absolute;margin-left:19.15pt;margin-top:667.25pt;width:21.2pt;height:25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0477E401" wp14:editId="0431E2AB">
                <wp:simplePos x="0" y="0"/>
                <wp:positionH relativeFrom="column">
                  <wp:posOffset>685800</wp:posOffset>
                </wp:positionH>
                <wp:positionV relativeFrom="paragraph">
                  <wp:posOffset>8670805</wp:posOffset>
                </wp:positionV>
                <wp:extent cx="360" cy="360"/>
                <wp:effectExtent l="38100" t="38100" r="57150" b="5715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4D0A0" id="Ink 580" o:spid="_x0000_s1026" type="#_x0000_t75" style="position:absolute;margin-left:53.3pt;margin-top:682.05pt;width:1.45pt;height:1.4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206F2E95" wp14:editId="2A0DFBE3">
                <wp:simplePos x="0" y="0"/>
                <wp:positionH relativeFrom="column">
                  <wp:posOffset>5721985</wp:posOffset>
                </wp:positionH>
                <wp:positionV relativeFrom="paragraph">
                  <wp:posOffset>8057515</wp:posOffset>
                </wp:positionV>
                <wp:extent cx="921995" cy="572135"/>
                <wp:effectExtent l="57150" t="38100" r="50165" b="5651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2199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DDC55" id="Ink 577" o:spid="_x0000_s1026" type="#_x0000_t75" style="position:absolute;margin-left:449.85pt;margin-top:633.75pt;width:74.05pt;height:46.4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77F07D5" wp14:editId="2C7035EB">
                <wp:simplePos x="0" y="0"/>
                <wp:positionH relativeFrom="column">
                  <wp:posOffset>2274570</wp:posOffset>
                </wp:positionH>
                <wp:positionV relativeFrom="paragraph">
                  <wp:posOffset>7952740</wp:posOffset>
                </wp:positionV>
                <wp:extent cx="3283770" cy="671785"/>
                <wp:effectExtent l="57150" t="38100" r="50165" b="5270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3283770" cy="67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56267" id="Ink 441" o:spid="_x0000_s1026" type="#_x0000_t75" style="position:absolute;margin-left:178.4pt;margin-top:625.5pt;width:259.95pt;height:54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65F57E52" wp14:editId="67D1470B">
                <wp:simplePos x="0" y="0"/>
                <wp:positionH relativeFrom="column">
                  <wp:posOffset>1452245</wp:posOffset>
                </wp:positionH>
                <wp:positionV relativeFrom="paragraph">
                  <wp:posOffset>8068310</wp:posOffset>
                </wp:positionV>
                <wp:extent cx="650465" cy="458280"/>
                <wp:effectExtent l="57150" t="38100" r="0" b="5651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50465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DE968" id="Ink 442" o:spid="_x0000_s1026" type="#_x0000_t75" style="position:absolute;margin-left:113.65pt;margin-top:634.6pt;width:52.6pt;height:37.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03447B2A" wp14:editId="629F668F">
                <wp:simplePos x="0" y="0"/>
                <wp:positionH relativeFrom="column">
                  <wp:posOffset>-3175</wp:posOffset>
                </wp:positionH>
                <wp:positionV relativeFrom="paragraph">
                  <wp:posOffset>8026400</wp:posOffset>
                </wp:positionV>
                <wp:extent cx="1243880" cy="412665"/>
                <wp:effectExtent l="38100" t="38100" r="52070" b="4508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43880" cy="412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719E3" id="Ink 444" o:spid="_x0000_s1026" type="#_x0000_t75" style="position:absolute;margin-left:-.95pt;margin-top:631.3pt;width:99.4pt;height:33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33E85A22" wp14:editId="1E521369">
                <wp:simplePos x="0" y="0"/>
                <wp:positionH relativeFrom="column">
                  <wp:posOffset>3736340</wp:posOffset>
                </wp:positionH>
                <wp:positionV relativeFrom="paragraph">
                  <wp:posOffset>7237730</wp:posOffset>
                </wp:positionV>
                <wp:extent cx="1083165" cy="613080"/>
                <wp:effectExtent l="38100" t="57150" r="41275" b="539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83165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11D8B" id="Ink 422" o:spid="_x0000_s1026" type="#_x0000_t75" style="position:absolute;margin-left:293.5pt;margin-top:569.2pt;width:86.75pt;height:49.6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3F76A0AC" wp14:editId="1E5A3351">
                <wp:simplePos x="0" y="0"/>
                <wp:positionH relativeFrom="column">
                  <wp:posOffset>2830830</wp:posOffset>
                </wp:positionH>
                <wp:positionV relativeFrom="paragraph">
                  <wp:posOffset>7222490</wp:posOffset>
                </wp:positionV>
                <wp:extent cx="719710" cy="372095"/>
                <wp:effectExtent l="38100" t="38100" r="42545" b="4762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19710" cy="372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1363" id="Ink 418" o:spid="_x0000_s1026" type="#_x0000_t75" style="position:absolute;margin-left:222.2pt;margin-top:568pt;width:58.05pt;height:30.7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3B2EEE1E" wp14:editId="43F89DA4">
                <wp:simplePos x="0" y="0"/>
                <wp:positionH relativeFrom="column">
                  <wp:posOffset>1469390</wp:posOffset>
                </wp:positionH>
                <wp:positionV relativeFrom="paragraph">
                  <wp:posOffset>7108190</wp:posOffset>
                </wp:positionV>
                <wp:extent cx="1147045" cy="507455"/>
                <wp:effectExtent l="57150" t="57150" r="53340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147045" cy="507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66490" id="Ink 402" o:spid="_x0000_s1026" type="#_x0000_t75" style="position:absolute;margin-left:115pt;margin-top:559pt;width:91.7pt;height:41.3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783CFF8D" wp14:editId="33C47059">
                <wp:simplePos x="0" y="0"/>
                <wp:positionH relativeFrom="column">
                  <wp:posOffset>1125855</wp:posOffset>
                </wp:positionH>
                <wp:positionV relativeFrom="paragraph">
                  <wp:posOffset>7108190</wp:posOffset>
                </wp:positionV>
                <wp:extent cx="136965" cy="302895"/>
                <wp:effectExtent l="38100" t="38100" r="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36965" cy="30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5100F" id="Ink 404" o:spid="_x0000_s1026" type="#_x0000_t75" style="position:absolute;margin-left:87.95pt;margin-top:559pt;width:12.25pt;height:25.2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436385AC" wp14:editId="3D66A7EB">
                <wp:simplePos x="0" y="0"/>
                <wp:positionH relativeFrom="column">
                  <wp:posOffset>6057900</wp:posOffset>
                </wp:positionH>
                <wp:positionV relativeFrom="paragraph">
                  <wp:posOffset>6609715</wp:posOffset>
                </wp:positionV>
                <wp:extent cx="804910" cy="284480"/>
                <wp:effectExtent l="57150" t="38100" r="0" b="5842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804910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31A76" id="Ink 390" o:spid="_x0000_s1026" type="#_x0000_t75" style="position:absolute;margin-left:476.3pt;margin-top:519.75pt;width:64.8pt;height:23.8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20E5BF0D" wp14:editId="054AE2E9">
                <wp:simplePos x="0" y="0"/>
                <wp:positionH relativeFrom="column">
                  <wp:posOffset>4700880</wp:posOffset>
                </wp:positionH>
                <wp:positionV relativeFrom="paragraph">
                  <wp:posOffset>6927145</wp:posOffset>
                </wp:positionV>
                <wp:extent cx="160200" cy="60480"/>
                <wp:effectExtent l="57150" t="38100" r="49530" b="5397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60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27376" id="Ink 384" o:spid="_x0000_s1026" type="#_x0000_t75" style="position:absolute;margin-left:369.45pt;margin-top:544.75pt;width:14pt;height:6.1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702F66CD" wp14:editId="73AAB4CA">
                <wp:simplePos x="0" y="0"/>
                <wp:positionH relativeFrom="column">
                  <wp:posOffset>4615815</wp:posOffset>
                </wp:positionH>
                <wp:positionV relativeFrom="paragraph">
                  <wp:posOffset>6650990</wp:posOffset>
                </wp:positionV>
                <wp:extent cx="1136755" cy="365760"/>
                <wp:effectExtent l="38100" t="38100" r="44450" b="533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36755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03362" id="Ink 383" o:spid="_x0000_s1026" type="#_x0000_t75" style="position:absolute;margin-left:362.75pt;margin-top:523pt;width:90.9pt;height:30.2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3A7BFC73" wp14:editId="58FF23B7">
                <wp:simplePos x="0" y="0"/>
                <wp:positionH relativeFrom="column">
                  <wp:posOffset>3585210</wp:posOffset>
                </wp:positionH>
                <wp:positionV relativeFrom="paragraph">
                  <wp:posOffset>6613525</wp:posOffset>
                </wp:positionV>
                <wp:extent cx="848895" cy="427165"/>
                <wp:effectExtent l="57150" t="57150" r="46990" b="4953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48895" cy="427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DAE8D" id="Ink 376" o:spid="_x0000_s1026" type="#_x0000_t75" style="position:absolute;margin-left:281.6pt;margin-top:520.05pt;width:68.3pt;height:35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71F3B0AE" wp14:editId="224839AB">
                <wp:simplePos x="0" y="0"/>
                <wp:positionH relativeFrom="column">
                  <wp:posOffset>3048635</wp:posOffset>
                </wp:positionH>
                <wp:positionV relativeFrom="paragraph">
                  <wp:posOffset>6575425</wp:posOffset>
                </wp:positionV>
                <wp:extent cx="191595" cy="535885"/>
                <wp:effectExtent l="38100" t="57150" r="18415" b="552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91595" cy="53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8EB25" id="Ink 368" o:spid="_x0000_s1026" type="#_x0000_t75" style="position:absolute;margin-left:239.35pt;margin-top:517.05pt;width:16.55pt;height:43.6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7A406C8A" wp14:editId="06939909">
                <wp:simplePos x="0" y="0"/>
                <wp:positionH relativeFrom="column">
                  <wp:posOffset>1104265</wp:posOffset>
                </wp:positionH>
                <wp:positionV relativeFrom="paragraph">
                  <wp:posOffset>6460490</wp:posOffset>
                </wp:positionV>
                <wp:extent cx="1645245" cy="535360"/>
                <wp:effectExtent l="57150" t="57150" r="50800" b="5524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645245" cy="5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57EEF" id="Ink 364" o:spid="_x0000_s1026" type="#_x0000_t75" style="position:absolute;margin-left:86.25pt;margin-top:508pt;width:131pt;height:43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2CC366C5" wp14:editId="2CC14B30">
                <wp:simplePos x="0" y="0"/>
                <wp:positionH relativeFrom="column">
                  <wp:posOffset>1118160</wp:posOffset>
                </wp:positionH>
                <wp:positionV relativeFrom="paragraph">
                  <wp:posOffset>6543025</wp:posOffset>
                </wp:positionV>
                <wp:extent cx="139680" cy="207720"/>
                <wp:effectExtent l="38100" t="38100" r="0" b="4000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396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B8A25" id="Ink 356" o:spid="_x0000_s1026" type="#_x0000_t75" style="position:absolute;margin-left:87.35pt;margin-top:514.5pt;width:12.45pt;height:17.7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30D8A52D" wp14:editId="5FDDF6C5">
                <wp:simplePos x="0" y="0"/>
                <wp:positionH relativeFrom="column">
                  <wp:posOffset>6324120</wp:posOffset>
                </wp:positionH>
                <wp:positionV relativeFrom="paragraph">
                  <wp:posOffset>5218585</wp:posOffset>
                </wp:positionV>
                <wp:extent cx="225720" cy="523440"/>
                <wp:effectExtent l="38100" t="38100" r="41275" b="4826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2572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20E8F" id="Ink 355" o:spid="_x0000_s1026" type="#_x0000_t75" style="position:absolute;margin-left:497.25pt;margin-top:410.2pt;width:19.15pt;height:42.6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1AD164C9" wp14:editId="21BEA5EA">
                <wp:simplePos x="0" y="0"/>
                <wp:positionH relativeFrom="column">
                  <wp:posOffset>3430905</wp:posOffset>
                </wp:positionH>
                <wp:positionV relativeFrom="paragraph">
                  <wp:posOffset>4380230</wp:posOffset>
                </wp:positionV>
                <wp:extent cx="3346450" cy="1257300"/>
                <wp:effectExtent l="38100" t="38100" r="6350" b="5715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346450" cy="1257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047D0" id="Ink 354" o:spid="_x0000_s1026" type="#_x0000_t75" style="position:absolute;margin-left:269.45pt;margin-top:344.2pt;width:264.9pt;height:100.4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57619AF4" wp14:editId="7C939F3F">
                <wp:simplePos x="0" y="0"/>
                <wp:positionH relativeFrom="column">
                  <wp:posOffset>3597910</wp:posOffset>
                </wp:positionH>
                <wp:positionV relativeFrom="paragraph">
                  <wp:posOffset>5210810</wp:posOffset>
                </wp:positionV>
                <wp:extent cx="313335" cy="231765"/>
                <wp:effectExtent l="38100" t="57150" r="48895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13335" cy="231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84B19" id="Ink 332" o:spid="_x0000_s1026" type="#_x0000_t75" style="position:absolute;margin-left:282.6pt;margin-top:409.6pt;width:26.05pt;height:19.7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23B909E3" wp14:editId="4A81201B">
                <wp:simplePos x="0" y="0"/>
                <wp:positionH relativeFrom="column">
                  <wp:posOffset>6546240</wp:posOffset>
                </wp:positionH>
                <wp:positionV relativeFrom="paragraph">
                  <wp:posOffset>4456105</wp:posOffset>
                </wp:positionV>
                <wp:extent cx="227520" cy="24120"/>
                <wp:effectExtent l="38100" t="38100" r="39370" b="5270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27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FBA2D" id="Ink 305" o:spid="_x0000_s1026" type="#_x0000_t75" style="position:absolute;margin-left:514.75pt;margin-top:350.15pt;width:19.3pt;height:3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6EF1D5C7" wp14:editId="50C5B18D">
                <wp:simplePos x="0" y="0"/>
                <wp:positionH relativeFrom="column">
                  <wp:posOffset>4745160</wp:posOffset>
                </wp:positionH>
                <wp:positionV relativeFrom="paragraph">
                  <wp:posOffset>6257485</wp:posOffset>
                </wp:positionV>
                <wp:extent cx="94320" cy="91080"/>
                <wp:effectExtent l="38100" t="57150" r="58420" b="425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4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12179" id="Ink 285" o:spid="_x0000_s1026" type="#_x0000_t75" style="position:absolute;margin-left:372.95pt;margin-top:492pt;width:8.85pt;height:8.5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C3307A3" wp14:editId="57CFCD3A">
                <wp:simplePos x="0" y="0"/>
                <wp:positionH relativeFrom="column">
                  <wp:posOffset>3297960</wp:posOffset>
                </wp:positionH>
                <wp:positionV relativeFrom="paragraph">
                  <wp:posOffset>6218605</wp:posOffset>
                </wp:positionV>
                <wp:extent cx="142920" cy="90000"/>
                <wp:effectExtent l="38100" t="57150" r="47625" b="4381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42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49472" id="Ink 284" o:spid="_x0000_s1026" type="#_x0000_t75" style="position:absolute;margin-left:259pt;margin-top:488.95pt;width:12.65pt;height:8.5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0FAF8C3B" wp14:editId="42F57EE7">
                <wp:simplePos x="0" y="0"/>
                <wp:positionH relativeFrom="column">
                  <wp:posOffset>4184015</wp:posOffset>
                </wp:positionH>
                <wp:positionV relativeFrom="paragraph">
                  <wp:posOffset>6064885</wp:posOffset>
                </wp:positionV>
                <wp:extent cx="864000" cy="336240"/>
                <wp:effectExtent l="38100" t="38100" r="50800" b="4508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6400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DC3C2" id="Ink 283" o:spid="_x0000_s1026" type="#_x0000_t75" style="position:absolute;margin-left:328.75pt;margin-top:476.85pt;width:69.45pt;height:27.9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55A947C" wp14:editId="190D7452">
                <wp:simplePos x="0" y="0"/>
                <wp:positionH relativeFrom="column">
                  <wp:posOffset>3709080</wp:posOffset>
                </wp:positionH>
                <wp:positionV relativeFrom="paragraph">
                  <wp:posOffset>6121405</wp:posOffset>
                </wp:positionV>
                <wp:extent cx="196560" cy="215640"/>
                <wp:effectExtent l="57150" t="38100" r="0" b="514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96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511CF" id="Ink 277" o:spid="_x0000_s1026" type="#_x0000_t75" style="position:absolute;margin-left:291.35pt;margin-top:481.3pt;width:16.9pt;height:18.4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07022A1B" wp14:editId="1FDEB830">
                <wp:simplePos x="0" y="0"/>
                <wp:positionH relativeFrom="column">
                  <wp:posOffset>2753995</wp:posOffset>
                </wp:positionH>
                <wp:positionV relativeFrom="paragraph">
                  <wp:posOffset>6019165</wp:posOffset>
                </wp:positionV>
                <wp:extent cx="719640" cy="378360"/>
                <wp:effectExtent l="38100" t="38100" r="42545" b="412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1964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DEFD3" id="Ink 275" o:spid="_x0000_s1026" type="#_x0000_t75" style="position:absolute;margin-left:216.15pt;margin-top:473.25pt;width:58.05pt;height:31.2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6888FAFD" wp14:editId="3E4CBFFC">
                <wp:simplePos x="0" y="0"/>
                <wp:positionH relativeFrom="column">
                  <wp:posOffset>2369820</wp:posOffset>
                </wp:positionH>
                <wp:positionV relativeFrom="paragraph">
                  <wp:posOffset>6002020</wp:posOffset>
                </wp:positionV>
                <wp:extent cx="181715" cy="285480"/>
                <wp:effectExtent l="38100" t="38100" r="27940" b="577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1715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36B36" id="Ink 276" o:spid="_x0000_s1026" type="#_x0000_t75" style="position:absolute;margin-left:185.9pt;margin-top:471.9pt;width:15.7pt;height:23.9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5B9466D9" wp14:editId="28B73941">
                <wp:simplePos x="0" y="0"/>
                <wp:positionH relativeFrom="column">
                  <wp:posOffset>1195705</wp:posOffset>
                </wp:positionH>
                <wp:positionV relativeFrom="paragraph">
                  <wp:posOffset>5916295</wp:posOffset>
                </wp:positionV>
                <wp:extent cx="919765" cy="336550"/>
                <wp:effectExtent l="57150" t="38100" r="33020" b="4445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919765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A268E" id="Ink 266" o:spid="_x0000_s1026" type="#_x0000_t75" style="position:absolute;margin-left:93.45pt;margin-top:465.15pt;width:73.8pt;height:27.9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0F002F3A" wp14:editId="524DA3C3">
                <wp:simplePos x="0" y="0"/>
                <wp:positionH relativeFrom="column">
                  <wp:posOffset>594995</wp:posOffset>
                </wp:positionH>
                <wp:positionV relativeFrom="paragraph">
                  <wp:posOffset>5702300</wp:posOffset>
                </wp:positionV>
                <wp:extent cx="296400" cy="516890"/>
                <wp:effectExtent l="38100" t="38100" r="0" b="546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296400" cy="516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7B03" id="Ink 259" o:spid="_x0000_s1026" type="#_x0000_t75" style="position:absolute;margin-left:46.15pt;margin-top:448.3pt;width:24.8pt;height:42.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753A9CA3" wp14:editId="61703874">
                <wp:simplePos x="0" y="0"/>
                <wp:positionH relativeFrom="column">
                  <wp:posOffset>1609725</wp:posOffset>
                </wp:positionH>
                <wp:positionV relativeFrom="paragraph">
                  <wp:posOffset>5012690</wp:posOffset>
                </wp:positionV>
                <wp:extent cx="736960" cy="306480"/>
                <wp:effectExtent l="57150" t="38100" r="6350" b="5588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36960" cy="30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AB8CB" id="Ink 255" o:spid="_x0000_s1026" type="#_x0000_t75" style="position:absolute;margin-left:126.05pt;margin-top:394pt;width:59.45pt;height:25.5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0F934B0A" wp14:editId="42576EAD">
                <wp:simplePos x="0" y="0"/>
                <wp:positionH relativeFrom="column">
                  <wp:posOffset>807720</wp:posOffset>
                </wp:positionH>
                <wp:positionV relativeFrom="paragraph">
                  <wp:posOffset>4798060</wp:posOffset>
                </wp:positionV>
                <wp:extent cx="509760" cy="910820"/>
                <wp:effectExtent l="57150" t="38100" r="0" b="4191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509760" cy="9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3A7A3" id="Ink 249" o:spid="_x0000_s1026" type="#_x0000_t75" style="position:absolute;margin-left:62.9pt;margin-top:377.1pt;width:41.6pt;height:73.1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393E9A7F" wp14:editId="2F3DBF3C">
                <wp:simplePos x="0" y="0"/>
                <wp:positionH relativeFrom="column">
                  <wp:posOffset>236220</wp:posOffset>
                </wp:positionH>
                <wp:positionV relativeFrom="paragraph">
                  <wp:posOffset>4845050</wp:posOffset>
                </wp:positionV>
                <wp:extent cx="273360" cy="532080"/>
                <wp:effectExtent l="57150" t="38100" r="50800" b="4000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7336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17E51" id="Ink 250" o:spid="_x0000_s1026" type="#_x0000_t75" style="position:absolute;margin-left:17.9pt;margin-top:380.8pt;width:22.9pt;height:43.3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2A29C97B" wp14:editId="6D07115E">
                <wp:simplePos x="0" y="0"/>
                <wp:positionH relativeFrom="column">
                  <wp:posOffset>3374390</wp:posOffset>
                </wp:positionH>
                <wp:positionV relativeFrom="paragraph">
                  <wp:posOffset>3465830</wp:posOffset>
                </wp:positionV>
                <wp:extent cx="3339465" cy="1381715"/>
                <wp:effectExtent l="38100" t="57150" r="13335" b="4762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3339465" cy="1381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350FC" id="Ink 193" o:spid="_x0000_s1026" type="#_x0000_t75" style="position:absolute;margin-left:265pt;margin-top:272.2pt;width:264.35pt;height:110.2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34F8D0F4" wp14:editId="7D80FBF8">
                <wp:simplePos x="0" y="0"/>
                <wp:positionH relativeFrom="column">
                  <wp:posOffset>4676140</wp:posOffset>
                </wp:positionH>
                <wp:positionV relativeFrom="paragraph">
                  <wp:posOffset>3571875</wp:posOffset>
                </wp:positionV>
                <wp:extent cx="502930" cy="263880"/>
                <wp:effectExtent l="57150" t="38100" r="0" b="4127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0293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BEDE3" id="Ink 141" o:spid="_x0000_s1026" type="#_x0000_t75" style="position:absolute;margin-left:367.5pt;margin-top:280.55pt;width:41pt;height:22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7E5D95D3" wp14:editId="2C923547">
                <wp:simplePos x="0" y="0"/>
                <wp:positionH relativeFrom="column">
                  <wp:posOffset>3147120</wp:posOffset>
                </wp:positionH>
                <wp:positionV relativeFrom="paragraph">
                  <wp:posOffset>3507865</wp:posOffset>
                </wp:positionV>
                <wp:extent cx="198000" cy="244800"/>
                <wp:effectExtent l="57150" t="38100" r="0" b="412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80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B7D23" id="Ink 572" o:spid="_x0000_s1026" type="#_x0000_t75" style="position:absolute;margin-left:247.1pt;margin-top:275.5pt;width:17.05pt;height:20.7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150D64B8" wp14:editId="36DC3440">
                <wp:simplePos x="0" y="0"/>
                <wp:positionH relativeFrom="column">
                  <wp:posOffset>5452745</wp:posOffset>
                </wp:positionH>
                <wp:positionV relativeFrom="paragraph">
                  <wp:posOffset>2969260</wp:posOffset>
                </wp:positionV>
                <wp:extent cx="716040" cy="359230"/>
                <wp:effectExtent l="38100" t="38100" r="46355" b="4127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16040" cy="35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E8540" id="Ink 571" o:spid="_x0000_s1026" type="#_x0000_t75" style="position:absolute;margin-left:428.65pt;margin-top:233.1pt;width:57.8pt;height:29.7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25A441B1" wp14:editId="67037428">
                <wp:simplePos x="0" y="0"/>
                <wp:positionH relativeFrom="column">
                  <wp:posOffset>4763160</wp:posOffset>
                </wp:positionH>
                <wp:positionV relativeFrom="paragraph">
                  <wp:posOffset>2948425</wp:posOffset>
                </wp:positionV>
                <wp:extent cx="452160" cy="261360"/>
                <wp:effectExtent l="38100" t="38100" r="0" b="4381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521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0E6C0" id="Ink 565" o:spid="_x0000_s1026" type="#_x0000_t75" style="position:absolute;margin-left:374.35pt;margin-top:231.45pt;width:37pt;height:2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1342774" wp14:editId="127C7340">
                <wp:simplePos x="0" y="0"/>
                <wp:positionH relativeFrom="column">
                  <wp:posOffset>3359785</wp:posOffset>
                </wp:positionH>
                <wp:positionV relativeFrom="paragraph">
                  <wp:posOffset>2955925</wp:posOffset>
                </wp:positionV>
                <wp:extent cx="1188715" cy="568325"/>
                <wp:effectExtent l="57150" t="38100" r="0" b="4127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188715" cy="568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CD32" id="Ink 564" o:spid="_x0000_s1026" type="#_x0000_t75" style="position:absolute;margin-left:263.85pt;margin-top:232.05pt;width:95.05pt;height:46.1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16A3B258" wp14:editId="1A78A070">
                <wp:simplePos x="0" y="0"/>
                <wp:positionH relativeFrom="column">
                  <wp:posOffset>2795905</wp:posOffset>
                </wp:positionH>
                <wp:positionV relativeFrom="paragraph">
                  <wp:posOffset>3299460</wp:posOffset>
                </wp:positionV>
                <wp:extent cx="198720" cy="768960"/>
                <wp:effectExtent l="57150" t="57150" r="49530" b="5080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98720" cy="7683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8D9C076" id="Ink 559" o:spid="_x0000_s1026" type="#_x0000_t75" style="position:absolute;margin-left:219.45pt;margin-top:259.1pt;width:17.1pt;height:61.95pt;z-index:252564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05E80E73" wp14:editId="14741AE1">
                <wp:simplePos x="0" y="0"/>
                <wp:positionH relativeFrom="column">
                  <wp:posOffset>2179320</wp:posOffset>
                </wp:positionH>
                <wp:positionV relativeFrom="paragraph">
                  <wp:posOffset>3502025</wp:posOffset>
                </wp:positionV>
                <wp:extent cx="210185" cy="253365"/>
                <wp:effectExtent l="38100" t="38100" r="56515" b="5143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1018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7F15D" id="Ink 553" o:spid="_x0000_s1026" type="#_x0000_t75" style="position:absolute;margin-left:170.9pt;margin-top:275.05pt;width:17.95pt;height:21.3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0411BC95" wp14:editId="4537F5DE">
                <wp:simplePos x="0" y="0"/>
                <wp:positionH relativeFrom="column">
                  <wp:posOffset>1727200</wp:posOffset>
                </wp:positionH>
                <wp:positionV relativeFrom="paragraph">
                  <wp:posOffset>3579495</wp:posOffset>
                </wp:positionV>
                <wp:extent cx="250425" cy="176595"/>
                <wp:effectExtent l="38100" t="38100" r="54610" b="5207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50425" cy="176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5A8D" id="Ink 554" o:spid="_x0000_s1026" type="#_x0000_t75" style="position:absolute;margin-left:135.3pt;margin-top:281.15pt;width:21.1pt;height:15.3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397E6FA8" wp14:editId="2C8B7E4A">
                <wp:simplePos x="0" y="0"/>
                <wp:positionH relativeFrom="column">
                  <wp:posOffset>974725</wp:posOffset>
                </wp:positionH>
                <wp:positionV relativeFrom="paragraph">
                  <wp:posOffset>3916680</wp:posOffset>
                </wp:positionV>
                <wp:extent cx="252395" cy="274420"/>
                <wp:effectExtent l="38100" t="57150" r="52705" b="4953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52395" cy="274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66CC0" id="Ink 539" o:spid="_x0000_s1026" type="#_x0000_t75" style="position:absolute;margin-left:76.05pt;margin-top:307.7pt;width:21.25pt;height:2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5E10B297" wp14:editId="7E78B9DE">
                <wp:simplePos x="0" y="0"/>
                <wp:positionH relativeFrom="column">
                  <wp:posOffset>854075</wp:posOffset>
                </wp:positionH>
                <wp:positionV relativeFrom="paragraph">
                  <wp:posOffset>3434080</wp:posOffset>
                </wp:positionV>
                <wp:extent cx="556200" cy="380605"/>
                <wp:effectExtent l="38100" t="38100" r="0" b="5778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56200" cy="380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BDDBE" id="Ink 540" o:spid="_x0000_s1026" type="#_x0000_t75" style="position:absolute;margin-left:66.55pt;margin-top:269.7pt;width:45.25pt;height:31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105C5781" wp14:editId="04D9F07D">
                <wp:simplePos x="0" y="0"/>
                <wp:positionH relativeFrom="column">
                  <wp:posOffset>121680</wp:posOffset>
                </wp:positionH>
                <wp:positionV relativeFrom="paragraph">
                  <wp:posOffset>3464785</wp:posOffset>
                </wp:positionV>
                <wp:extent cx="234720" cy="477360"/>
                <wp:effectExtent l="57150" t="38100" r="51435" b="5651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3472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C685F" id="Ink 533" o:spid="_x0000_s1026" type="#_x0000_t75" style="position:absolute;margin-left:8.9pt;margin-top:272.1pt;width:19.9pt;height:39.0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6A23D6F1" wp14:editId="0244CB95">
                <wp:simplePos x="0" y="0"/>
                <wp:positionH relativeFrom="column">
                  <wp:posOffset>6034405</wp:posOffset>
                </wp:positionH>
                <wp:positionV relativeFrom="paragraph">
                  <wp:posOffset>1106170</wp:posOffset>
                </wp:positionV>
                <wp:extent cx="419930" cy="698595"/>
                <wp:effectExtent l="38100" t="57150" r="0" b="444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419930" cy="69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97583" id="Ink 532" o:spid="_x0000_s1026" type="#_x0000_t75" style="position:absolute;margin-left:474.45pt;margin-top:86.4pt;width:34.45pt;height:56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17810BE7" wp14:editId="63F5A94B">
                <wp:simplePos x="0" y="0"/>
                <wp:positionH relativeFrom="column">
                  <wp:posOffset>1927225</wp:posOffset>
                </wp:positionH>
                <wp:positionV relativeFrom="paragraph">
                  <wp:posOffset>1104265</wp:posOffset>
                </wp:positionV>
                <wp:extent cx="4058975" cy="1826260"/>
                <wp:effectExtent l="38100" t="38100" r="55880" b="4064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058975" cy="182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1E17C" id="Ink 525" o:spid="_x0000_s1026" type="#_x0000_t75" style="position:absolute;margin-left:151.05pt;margin-top:86.25pt;width:321pt;height:145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40CB5751" wp14:editId="6912CA39">
                <wp:simplePos x="0" y="0"/>
                <wp:positionH relativeFrom="column">
                  <wp:posOffset>603885</wp:posOffset>
                </wp:positionH>
                <wp:positionV relativeFrom="paragraph">
                  <wp:posOffset>2170430</wp:posOffset>
                </wp:positionV>
                <wp:extent cx="297375" cy="394715"/>
                <wp:effectExtent l="38100" t="57150" r="45720" b="438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97375" cy="394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99D6" id="Ink 92" o:spid="_x0000_s1026" type="#_x0000_t75" style="position:absolute;margin-left:46.85pt;margin-top:170.2pt;width:24.8pt;height:32.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4510ACB0" wp14:editId="7387BEDD">
                <wp:simplePos x="0" y="0"/>
                <wp:positionH relativeFrom="column">
                  <wp:posOffset>1173600</wp:posOffset>
                </wp:positionH>
                <wp:positionV relativeFrom="paragraph">
                  <wp:posOffset>2202265</wp:posOffset>
                </wp:positionV>
                <wp:extent cx="133200" cy="83520"/>
                <wp:effectExtent l="38100" t="57150" r="57785" b="5016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33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A85C" id="Ink 89" o:spid="_x0000_s1026" type="#_x0000_t75" style="position:absolute;margin-left:91.7pt;margin-top:172.7pt;width:11.95pt;height: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79C14CC2" wp14:editId="7ABB95A6">
                <wp:simplePos x="0" y="0"/>
                <wp:positionH relativeFrom="column">
                  <wp:posOffset>3698240</wp:posOffset>
                </wp:positionH>
                <wp:positionV relativeFrom="paragraph">
                  <wp:posOffset>21590</wp:posOffset>
                </wp:positionV>
                <wp:extent cx="2771500" cy="960120"/>
                <wp:effectExtent l="38100" t="57150" r="29210" b="4953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771500" cy="9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1054A" id="Ink 85" o:spid="_x0000_s1026" type="#_x0000_t75" style="position:absolute;margin-left:290.5pt;margin-top:1pt;width:219.65pt;height:7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7EE398B" wp14:editId="3BE7A807">
                <wp:simplePos x="0" y="0"/>
                <wp:positionH relativeFrom="column">
                  <wp:posOffset>1863090</wp:posOffset>
                </wp:positionH>
                <wp:positionV relativeFrom="paragraph">
                  <wp:posOffset>760730</wp:posOffset>
                </wp:positionV>
                <wp:extent cx="1550395" cy="795020"/>
                <wp:effectExtent l="38100" t="38100" r="31115" b="4318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550395" cy="795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F6514" id="Ink 491" o:spid="_x0000_s1026" type="#_x0000_t75" style="position:absolute;margin-left:146pt;margin-top:59.2pt;width:123.5pt;height:64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">
                <v:imagedata r:id="rId338" o:title=""/>
              </v:shape>
            </w:pict>
          </mc:Fallback>
        </mc:AlternateContent>
      </w:r>
    </w:p>
    <w:p w14:paraId="3C11D623" w14:textId="78B40936" w:rsidR="0096543F" w:rsidRPr="0096543F" w:rsidRDefault="0096543F" w:rsidP="0096543F"/>
    <w:p w14:paraId="2DD2510F" w14:textId="787C6A69" w:rsidR="0096543F" w:rsidRPr="0096543F" w:rsidRDefault="0096543F" w:rsidP="0096543F"/>
    <w:p w14:paraId="580B46AA" w14:textId="43A2BFCC" w:rsidR="0096543F" w:rsidRPr="0096543F" w:rsidRDefault="0096543F" w:rsidP="0096543F"/>
    <w:p w14:paraId="55A4DF5B" w14:textId="311995A1" w:rsidR="0096543F" w:rsidRPr="0096543F" w:rsidRDefault="0096543F" w:rsidP="0096543F"/>
    <w:p w14:paraId="3D8E06B9" w14:textId="0CA4BAC1" w:rsidR="0096543F" w:rsidRPr="0096543F" w:rsidRDefault="0096543F" w:rsidP="0096543F"/>
    <w:p w14:paraId="269D45E5" w14:textId="7A8F3C7A" w:rsidR="0096543F" w:rsidRPr="0096543F" w:rsidRDefault="0096543F" w:rsidP="0096543F"/>
    <w:p w14:paraId="64100FCD" w14:textId="573B127F" w:rsidR="0096543F" w:rsidRPr="0096543F" w:rsidRDefault="0096543F" w:rsidP="0096543F"/>
    <w:p w14:paraId="104188FA" w14:textId="3D309572" w:rsidR="0096543F" w:rsidRPr="0096543F" w:rsidRDefault="0096543F" w:rsidP="0096543F"/>
    <w:p w14:paraId="0BE1F9DA" w14:textId="773AE5F3" w:rsidR="0096543F" w:rsidRPr="0096543F" w:rsidRDefault="0096543F" w:rsidP="0096543F"/>
    <w:p w14:paraId="29949F9A" w14:textId="45BBA864" w:rsidR="0096543F" w:rsidRPr="0096543F" w:rsidRDefault="0096543F" w:rsidP="0096543F"/>
    <w:p w14:paraId="4B37EF2D" w14:textId="3BDF6BF0" w:rsidR="0096543F" w:rsidRPr="0096543F" w:rsidRDefault="0096543F" w:rsidP="0096543F"/>
    <w:p w14:paraId="053CA0D2" w14:textId="01F24879" w:rsidR="0096543F" w:rsidRPr="0096543F" w:rsidRDefault="0096543F" w:rsidP="0096543F"/>
    <w:p w14:paraId="46D2F591" w14:textId="26238A94" w:rsidR="0096543F" w:rsidRPr="0096543F" w:rsidRDefault="0096543F" w:rsidP="0096543F"/>
    <w:p w14:paraId="3C882483" w14:textId="4DED79C6" w:rsidR="0096543F" w:rsidRPr="0096543F" w:rsidRDefault="0096543F" w:rsidP="0096543F"/>
    <w:p w14:paraId="2A658602" w14:textId="13D2D5D8" w:rsidR="0096543F" w:rsidRPr="0096543F" w:rsidRDefault="0096543F" w:rsidP="0096543F"/>
    <w:p w14:paraId="1A626E27" w14:textId="4D2887DD" w:rsidR="0096543F" w:rsidRPr="0096543F" w:rsidRDefault="0096543F" w:rsidP="0096543F"/>
    <w:p w14:paraId="26F0FDE2" w14:textId="06487D5A" w:rsidR="0096543F" w:rsidRPr="0096543F" w:rsidRDefault="0096543F" w:rsidP="0096543F"/>
    <w:p w14:paraId="25FDACA8" w14:textId="0FD55D09" w:rsidR="0096543F" w:rsidRPr="0096543F" w:rsidRDefault="0096543F" w:rsidP="0096543F"/>
    <w:p w14:paraId="075ED7FF" w14:textId="5C910E2D" w:rsidR="0096543F" w:rsidRPr="0096543F" w:rsidRDefault="0096543F" w:rsidP="0096543F"/>
    <w:p w14:paraId="43D9CB8F" w14:textId="1563066B" w:rsidR="0096543F" w:rsidRPr="0096543F" w:rsidRDefault="0096543F" w:rsidP="0096543F"/>
    <w:p w14:paraId="12F9E5B4" w14:textId="17EDF206" w:rsidR="0096543F" w:rsidRPr="0096543F" w:rsidRDefault="0096543F" w:rsidP="0096543F"/>
    <w:p w14:paraId="1E6A9C89" w14:textId="7B03EAC3" w:rsidR="0096543F" w:rsidRPr="0096543F" w:rsidRDefault="0096543F" w:rsidP="0096543F"/>
    <w:p w14:paraId="6052477B" w14:textId="4F8D1146" w:rsidR="0096543F" w:rsidRPr="0096543F" w:rsidRDefault="0096543F" w:rsidP="0096543F"/>
    <w:p w14:paraId="71DC913B" w14:textId="35BC665E" w:rsidR="0096543F" w:rsidRPr="0096543F" w:rsidRDefault="0096543F" w:rsidP="0096543F"/>
    <w:p w14:paraId="17AFE736" w14:textId="5245CBE5" w:rsidR="0096543F" w:rsidRPr="0096543F" w:rsidRDefault="0096543F" w:rsidP="0096543F"/>
    <w:p w14:paraId="5AAC02C1" w14:textId="13F29BE7" w:rsidR="0096543F" w:rsidRDefault="0096543F" w:rsidP="0096543F"/>
    <w:p w14:paraId="5D53B513" w14:textId="6F5670AB" w:rsidR="0096543F" w:rsidRDefault="0096543F" w:rsidP="0096543F"/>
    <w:p w14:paraId="622D36FF" w14:textId="7BA3BD9C" w:rsidR="0096543F" w:rsidRDefault="0096543F" w:rsidP="0096543F"/>
    <w:p w14:paraId="53ADF5DE" w14:textId="53BE2A93" w:rsidR="0096543F" w:rsidRDefault="0096543F" w:rsidP="0096543F"/>
    <w:p w14:paraId="1FC7E192" w14:textId="43C4EC71" w:rsidR="00D44A83" w:rsidRDefault="00D44A83" w:rsidP="0096543F">
      <w:r w:rsidRPr="00D44A83">
        <w:rPr>
          <w:noProof/>
        </w:rPr>
        <w:lastRenderedPageBreak/>
        <w:drawing>
          <wp:inline distT="0" distB="0" distL="0" distR="0" wp14:anchorId="74AF9093" wp14:editId="57279A2F">
            <wp:extent cx="6645910" cy="1329055"/>
            <wp:effectExtent l="0" t="0" r="2540" b="4445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43CF1" w14:textId="09693AAA" w:rsidR="0096543F" w:rsidRDefault="00291342" w:rsidP="0096543F">
      <w:r w:rsidRPr="00291342">
        <w:rPr>
          <w:noProof/>
        </w:rPr>
        <w:drawing>
          <wp:inline distT="0" distB="0" distL="0" distR="0" wp14:anchorId="48C5BC51" wp14:editId="3570403C">
            <wp:extent cx="6645910" cy="715645"/>
            <wp:effectExtent l="0" t="0" r="2540" b="825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1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DF478" w14:textId="13A137B4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0D19D47B" wp14:editId="1525C145">
                <wp:simplePos x="0" y="0"/>
                <wp:positionH relativeFrom="column">
                  <wp:posOffset>842010</wp:posOffset>
                </wp:positionH>
                <wp:positionV relativeFrom="paragraph">
                  <wp:posOffset>314325</wp:posOffset>
                </wp:positionV>
                <wp:extent cx="1792080" cy="325440"/>
                <wp:effectExtent l="38100" t="38100" r="36830" b="3683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7920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1105C" id="Ink 588" o:spid="_x0000_s1026" type="#_x0000_t75" style="position:absolute;margin-left:65.95pt;margin-top:24.4pt;width:141.8pt;height:26.3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">
                <v:imagedata r:id="rId342" o:title=""/>
              </v:shape>
            </w:pict>
          </mc:Fallback>
        </mc:AlternateContent>
      </w:r>
      <w:r w:rsidR="003801D5" w:rsidRPr="003801D5">
        <w:rPr>
          <w:noProof/>
        </w:rPr>
        <w:drawing>
          <wp:inline distT="0" distB="0" distL="0" distR="0" wp14:anchorId="6B1F39CA" wp14:editId="58139ECE">
            <wp:extent cx="6645910" cy="569595"/>
            <wp:effectExtent l="0" t="0" r="2540" b="1905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6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7B261" w14:textId="646213BB" w:rsidR="008A559F" w:rsidRDefault="008A559F">
      <w:r>
        <w:rPr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1665CBB3" wp14:editId="529FFAD7">
                <wp:simplePos x="0" y="0"/>
                <wp:positionH relativeFrom="column">
                  <wp:posOffset>2712085</wp:posOffset>
                </wp:positionH>
                <wp:positionV relativeFrom="paragraph">
                  <wp:posOffset>1763395</wp:posOffset>
                </wp:positionV>
                <wp:extent cx="2518410" cy="1058180"/>
                <wp:effectExtent l="19050" t="38100" r="0" b="4699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518410" cy="105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9C927" id="Ink 702" o:spid="_x0000_s1026" type="#_x0000_t75" style="position:absolute;margin-left:212.85pt;margin-top:138.15pt;width:199.7pt;height:84.7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3A071EB2" wp14:editId="6A4A26F2">
                <wp:simplePos x="0" y="0"/>
                <wp:positionH relativeFrom="column">
                  <wp:posOffset>2741040</wp:posOffset>
                </wp:positionH>
                <wp:positionV relativeFrom="paragraph">
                  <wp:posOffset>1584550</wp:posOffset>
                </wp:positionV>
                <wp:extent cx="2254320" cy="159840"/>
                <wp:effectExtent l="57150" t="57150" r="50800" b="5016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254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B8CF" id="Ink 670" o:spid="_x0000_s1026" type="#_x0000_t75" style="position:absolute;margin-left:215.15pt;margin-top:124.05pt;width:178.9pt;height:1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45C25C6" wp14:editId="7D82390A">
                <wp:simplePos x="0" y="0"/>
                <wp:positionH relativeFrom="column">
                  <wp:posOffset>3741420</wp:posOffset>
                </wp:positionH>
                <wp:positionV relativeFrom="paragraph">
                  <wp:posOffset>1123315</wp:posOffset>
                </wp:positionV>
                <wp:extent cx="419660" cy="360505"/>
                <wp:effectExtent l="38100" t="38100" r="57150" b="4000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19660" cy="36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C2F84" id="Ink 669" o:spid="_x0000_s1026" type="#_x0000_t75" style="position:absolute;margin-left:293.9pt;margin-top:87.75pt;width:34.5pt;height:29.8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">
                <v:imagedata r:id="rId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651DAD97" wp14:editId="33282766">
                <wp:simplePos x="0" y="0"/>
                <wp:positionH relativeFrom="column">
                  <wp:posOffset>3505200</wp:posOffset>
                </wp:positionH>
                <wp:positionV relativeFrom="paragraph">
                  <wp:posOffset>633730</wp:posOffset>
                </wp:positionV>
                <wp:extent cx="670560" cy="592715"/>
                <wp:effectExtent l="38100" t="38100" r="15240" b="5524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70560" cy="59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A8E8C" id="Ink 661" o:spid="_x0000_s1026" type="#_x0000_t75" style="position:absolute;margin-left:275.3pt;margin-top:49.2pt;width:54.2pt;height:48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">
                <v:imagedata r:id="rId3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6EF97E9B" wp14:editId="67A09067">
                <wp:simplePos x="0" y="0"/>
                <wp:positionH relativeFrom="column">
                  <wp:posOffset>2841625</wp:posOffset>
                </wp:positionH>
                <wp:positionV relativeFrom="paragraph">
                  <wp:posOffset>648335</wp:posOffset>
                </wp:positionV>
                <wp:extent cx="453960" cy="777720"/>
                <wp:effectExtent l="38100" t="38100" r="3810" b="4191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453960" cy="7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1A0F2" id="Ink 654" o:spid="_x0000_s1026" type="#_x0000_t75" style="position:absolute;margin-left:223.05pt;margin-top:50.35pt;width:37.2pt;height:62.7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">
                <v:imagedata r:id="rId3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47F621A3" wp14:editId="435499D4">
                <wp:simplePos x="0" y="0"/>
                <wp:positionH relativeFrom="column">
                  <wp:posOffset>2986560</wp:posOffset>
                </wp:positionH>
                <wp:positionV relativeFrom="paragraph">
                  <wp:posOffset>1008190</wp:posOffset>
                </wp:positionV>
                <wp:extent cx="15120" cy="6480"/>
                <wp:effectExtent l="38100" t="57150" r="42545" b="5080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0FF3E" id="Ink 646" o:spid="_x0000_s1026" type="#_x0000_t75" style="position:absolute;margin-left:234.45pt;margin-top:78.7pt;width:2.65pt;height:1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">
                <v:imagedata r:id="rId3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6B270F1B" wp14:editId="0438B0AC">
                <wp:simplePos x="0" y="0"/>
                <wp:positionH relativeFrom="column">
                  <wp:posOffset>2017395</wp:posOffset>
                </wp:positionH>
                <wp:positionV relativeFrom="paragraph">
                  <wp:posOffset>1387475</wp:posOffset>
                </wp:positionV>
                <wp:extent cx="231825" cy="76675"/>
                <wp:effectExtent l="57150" t="38100" r="34925" b="571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231825" cy="76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7BC4B" id="Ink 645" o:spid="_x0000_s1026" type="#_x0000_t75" style="position:absolute;margin-left:158.15pt;margin-top:108.55pt;width:19.65pt;height:7.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">
                <v:imagedata r:id="rId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7DEC0BF8" wp14:editId="3069EF56">
                <wp:simplePos x="0" y="0"/>
                <wp:positionH relativeFrom="column">
                  <wp:posOffset>-5715</wp:posOffset>
                </wp:positionH>
                <wp:positionV relativeFrom="paragraph">
                  <wp:posOffset>1441450</wp:posOffset>
                </wp:positionV>
                <wp:extent cx="1871700" cy="593370"/>
                <wp:effectExtent l="57150" t="38100" r="52705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871700" cy="5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58FD5" id="Ink 642" o:spid="_x0000_s1026" type="#_x0000_t75" style="position:absolute;margin-left:-1.15pt;margin-top:112.8pt;width:148.8pt;height:48.1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">
                <v:imagedata r:id="rId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67410EF7" wp14:editId="07004F8D">
                <wp:simplePos x="0" y="0"/>
                <wp:positionH relativeFrom="column">
                  <wp:posOffset>-74295</wp:posOffset>
                </wp:positionH>
                <wp:positionV relativeFrom="paragraph">
                  <wp:posOffset>125095</wp:posOffset>
                </wp:positionV>
                <wp:extent cx="2416175" cy="1174000"/>
                <wp:effectExtent l="57150" t="38100" r="22225" b="457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416175" cy="11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8699B" id="Ink 619" o:spid="_x0000_s1026" type="#_x0000_t75" style="position:absolute;margin-left:-6.55pt;margin-top:9.15pt;width:191.65pt;height:93.9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">
                <v:imagedata r:id="rId3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78F41474" wp14:editId="44ADADBE">
                <wp:simplePos x="0" y="0"/>
                <wp:positionH relativeFrom="column">
                  <wp:posOffset>2673985</wp:posOffset>
                </wp:positionH>
                <wp:positionV relativeFrom="paragraph">
                  <wp:posOffset>46990</wp:posOffset>
                </wp:positionV>
                <wp:extent cx="1000470" cy="615600"/>
                <wp:effectExtent l="57150" t="57150" r="47625" b="5143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0047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B2FA4" id="Ink 609" o:spid="_x0000_s1026" type="#_x0000_t75" style="position:absolute;margin-left:209.85pt;margin-top:3pt;width:80.2pt;height:49.8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">
                <v:imagedata r:id="rId363" o:title=""/>
              </v:shape>
            </w:pict>
          </mc:Fallback>
        </mc:AlternateContent>
      </w:r>
      <w:r>
        <w:br w:type="page"/>
      </w:r>
    </w:p>
    <w:p w14:paraId="2DC4BB42" w14:textId="4484641A" w:rsidR="008A559F" w:rsidRDefault="008A559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08E16B2E" wp14:editId="58142B21">
                <wp:simplePos x="0" y="0"/>
                <wp:positionH relativeFrom="column">
                  <wp:posOffset>4177665</wp:posOffset>
                </wp:positionH>
                <wp:positionV relativeFrom="paragraph">
                  <wp:posOffset>8720455</wp:posOffset>
                </wp:positionV>
                <wp:extent cx="2608580" cy="1447800"/>
                <wp:effectExtent l="57150" t="38100" r="58420" b="5715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608580" cy="144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5E11E" id="Ink 1092" o:spid="_x0000_s1026" type="#_x0000_t75" style="position:absolute;margin-left:328.25pt;margin-top:685.95pt;width:206.8pt;height:115.4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">
                <v:imagedata r:id="rId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0CE440AA" wp14:editId="426F1156">
                <wp:simplePos x="0" y="0"/>
                <wp:positionH relativeFrom="column">
                  <wp:posOffset>3363595</wp:posOffset>
                </wp:positionH>
                <wp:positionV relativeFrom="paragraph">
                  <wp:posOffset>9337040</wp:posOffset>
                </wp:positionV>
                <wp:extent cx="438545" cy="194310"/>
                <wp:effectExtent l="57150" t="57150" r="0" b="5334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43854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298E6" id="Ink 1089" o:spid="_x0000_s1026" type="#_x0000_t75" style="position:absolute;margin-left:264.15pt;margin-top:734.5pt;width:35.95pt;height:16.7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">
                <v:imagedata r:id="rId3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3788335A" wp14:editId="39F8F000">
                <wp:simplePos x="0" y="0"/>
                <wp:positionH relativeFrom="column">
                  <wp:posOffset>492760</wp:posOffset>
                </wp:positionH>
                <wp:positionV relativeFrom="paragraph">
                  <wp:posOffset>9275445</wp:posOffset>
                </wp:positionV>
                <wp:extent cx="1623470" cy="530830"/>
                <wp:effectExtent l="38100" t="38100" r="0" b="4127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23470" cy="53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0CB57" id="Ink 1090" o:spid="_x0000_s1026" type="#_x0000_t75" style="position:absolute;margin-left:38.1pt;margin-top:729.65pt;width:129.25pt;height:43.2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">
                <v:imagedata r:id="rId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31157EC5" wp14:editId="22780A0B">
                <wp:simplePos x="0" y="0"/>
                <wp:positionH relativeFrom="column">
                  <wp:posOffset>2476440</wp:posOffset>
                </wp:positionH>
                <wp:positionV relativeFrom="paragraph">
                  <wp:posOffset>9274290</wp:posOffset>
                </wp:positionV>
                <wp:extent cx="636840" cy="299880"/>
                <wp:effectExtent l="38100" t="38100" r="0" b="4318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368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47904" id="Ink 1072" o:spid="_x0000_s1026" type="#_x0000_t75" style="position:absolute;margin-left:194.3pt;margin-top:729.55pt;width:51.6pt;height:2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">
                <v:imagedata r:id="rId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68AB8B88" wp14:editId="14990467">
                <wp:simplePos x="0" y="0"/>
                <wp:positionH relativeFrom="column">
                  <wp:posOffset>4304665</wp:posOffset>
                </wp:positionH>
                <wp:positionV relativeFrom="paragraph">
                  <wp:posOffset>7867015</wp:posOffset>
                </wp:positionV>
                <wp:extent cx="2700870" cy="895350"/>
                <wp:effectExtent l="38100" t="38100" r="42545" b="571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700870" cy="895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E0FB" id="Ink 1065" o:spid="_x0000_s1026" type="#_x0000_t75" style="position:absolute;margin-left:338.25pt;margin-top:618.75pt;width:214.05pt;height:71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">
                <v:imagedata r:id="rId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6406A052" wp14:editId="0DEC1A50">
                <wp:simplePos x="0" y="0"/>
                <wp:positionH relativeFrom="column">
                  <wp:posOffset>3855085</wp:posOffset>
                </wp:positionH>
                <wp:positionV relativeFrom="paragraph">
                  <wp:posOffset>8286750</wp:posOffset>
                </wp:positionV>
                <wp:extent cx="204470" cy="257460"/>
                <wp:effectExtent l="57150" t="38100" r="43180" b="4762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04470" cy="257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1CFAD" id="Ink 1063" o:spid="_x0000_s1026" type="#_x0000_t75" style="position:absolute;margin-left:302.85pt;margin-top:651.8pt;width:17.5pt;height:21.6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">
                <v:imagedata r:id="rId3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1422F7A1" wp14:editId="0CC84DB5">
                <wp:simplePos x="0" y="0"/>
                <wp:positionH relativeFrom="column">
                  <wp:posOffset>443230</wp:posOffset>
                </wp:positionH>
                <wp:positionV relativeFrom="paragraph">
                  <wp:posOffset>8027035</wp:posOffset>
                </wp:positionV>
                <wp:extent cx="2968730" cy="1082280"/>
                <wp:effectExtent l="38100" t="38100" r="41275" b="4191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968730" cy="10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CBA11" id="Ink 1052" o:spid="_x0000_s1026" type="#_x0000_t75" style="position:absolute;margin-left:34.2pt;margin-top:631.35pt;width:235.15pt;height:86.6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">
                <v:imagedata r:id="rId3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655DC614" wp14:editId="022E7114">
                <wp:simplePos x="0" y="0"/>
                <wp:positionH relativeFrom="column">
                  <wp:posOffset>5699760</wp:posOffset>
                </wp:positionH>
                <wp:positionV relativeFrom="paragraph">
                  <wp:posOffset>6944995</wp:posOffset>
                </wp:positionV>
                <wp:extent cx="1066680" cy="591160"/>
                <wp:effectExtent l="38100" t="38100" r="635" b="5715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66680" cy="5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2EE4A" id="Ink 1014" o:spid="_x0000_s1026" type="#_x0000_t75" style="position:absolute;margin-left:448.1pt;margin-top:546.15pt;width:85.45pt;height:48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">
                <v:imagedata r:id="rId3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24C14761" wp14:editId="4AB4C104">
                <wp:simplePos x="0" y="0"/>
                <wp:positionH relativeFrom="column">
                  <wp:posOffset>3188970</wp:posOffset>
                </wp:positionH>
                <wp:positionV relativeFrom="paragraph">
                  <wp:posOffset>6710680</wp:posOffset>
                </wp:positionV>
                <wp:extent cx="2248315" cy="1149350"/>
                <wp:effectExtent l="38100" t="57150" r="0" b="5080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2248315" cy="1149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CBB17" id="Ink 1015" o:spid="_x0000_s1026" type="#_x0000_t75" style="position:absolute;margin-left:250.4pt;margin-top:527.7pt;width:178.45pt;height:91.9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">
                <v:imagedata r:id="rId3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77F953A7" wp14:editId="4DCD94B1">
                <wp:simplePos x="0" y="0"/>
                <wp:positionH relativeFrom="column">
                  <wp:posOffset>2821305</wp:posOffset>
                </wp:positionH>
                <wp:positionV relativeFrom="paragraph">
                  <wp:posOffset>7165340</wp:posOffset>
                </wp:positionV>
                <wp:extent cx="424440" cy="645725"/>
                <wp:effectExtent l="57150" t="38100" r="52070" b="4064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24440" cy="64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769E" id="Ink 983" o:spid="_x0000_s1026" type="#_x0000_t75" style="position:absolute;margin-left:221.45pt;margin-top:563.5pt;width:34.8pt;height:52.3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">
                <v:imagedata r:id="rId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5B038F3C" wp14:editId="4FECA03C">
                <wp:simplePos x="0" y="0"/>
                <wp:positionH relativeFrom="column">
                  <wp:posOffset>898525</wp:posOffset>
                </wp:positionH>
                <wp:positionV relativeFrom="paragraph">
                  <wp:posOffset>7211695</wp:posOffset>
                </wp:positionV>
                <wp:extent cx="1786010" cy="855980"/>
                <wp:effectExtent l="38100" t="38100" r="43180" b="5842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786010" cy="855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E326F" id="Ink 980" o:spid="_x0000_s1026" type="#_x0000_t75" style="position:absolute;margin-left:70.05pt;margin-top:567.15pt;width:142.05pt;height:68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">
                <v:imagedata r:id="rId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1D152DA9" wp14:editId="5C4415A8">
                <wp:simplePos x="0" y="0"/>
                <wp:positionH relativeFrom="column">
                  <wp:posOffset>311150</wp:posOffset>
                </wp:positionH>
                <wp:positionV relativeFrom="paragraph">
                  <wp:posOffset>7334250</wp:posOffset>
                </wp:positionV>
                <wp:extent cx="195480" cy="106560"/>
                <wp:effectExtent l="57150" t="38100" r="52705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95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A964" id="Ink 967" o:spid="_x0000_s1026" type="#_x0000_t75" style="position:absolute;margin-left:23.8pt;margin-top:576.8pt;width:16.85pt;height:9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">
                <v:imagedata r:id="rId3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20340BB2" wp14:editId="2A367D82">
                <wp:simplePos x="0" y="0"/>
                <wp:positionH relativeFrom="column">
                  <wp:posOffset>6515100</wp:posOffset>
                </wp:positionH>
                <wp:positionV relativeFrom="paragraph">
                  <wp:posOffset>5990590</wp:posOffset>
                </wp:positionV>
                <wp:extent cx="532130" cy="285525"/>
                <wp:effectExtent l="38100" t="38100" r="20320" b="5778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32130" cy="28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1B5C3" id="Ink 964" o:spid="_x0000_s1026" type="#_x0000_t75" style="position:absolute;margin-left:512.3pt;margin-top:471pt;width:43.3pt;height:23.9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">
                <v:imagedata r:id="rId3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47E6505A" wp14:editId="33FA2225">
                <wp:simplePos x="0" y="0"/>
                <wp:positionH relativeFrom="column">
                  <wp:posOffset>346075</wp:posOffset>
                </wp:positionH>
                <wp:positionV relativeFrom="paragraph">
                  <wp:posOffset>2216150</wp:posOffset>
                </wp:positionV>
                <wp:extent cx="6499350" cy="3226870"/>
                <wp:effectExtent l="38100" t="38100" r="15875" b="5016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499350" cy="322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4ED2B" id="Ink 960" o:spid="_x0000_s1026" type="#_x0000_t75" style="position:absolute;margin-left:26.55pt;margin-top:173.8pt;width:513.15pt;height:255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">
                <v:imagedata r:id="rId3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3AE4C67C" wp14:editId="69F8A55B">
                <wp:simplePos x="0" y="0"/>
                <wp:positionH relativeFrom="column">
                  <wp:posOffset>1559560</wp:posOffset>
                </wp:positionH>
                <wp:positionV relativeFrom="paragraph">
                  <wp:posOffset>4893945</wp:posOffset>
                </wp:positionV>
                <wp:extent cx="4295265" cy="1835150"/>
                <wp:effectExtent l="38100" t="57150" r="48260" b="5080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295265" cy="1835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25834" id="Ink 951" o:spid="_x0000_s1026" type="#_x0000_t75" style="position:absolute;margin-left:122.1pt;margin-top:384.65pt;width:339.6pt;height:145.9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">
                <v:imagedata r:id="rId3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47F28500" wp14:editId="63688113">
                <wp:simplePos x="0" y="0"/>
                <wp:positionH relativeFrom="column">
                  <wp:posOffset>4168775</wp:posOffset>
                </wp:positionH>
                <wp:positionV relativeFrom="paragraph">
                  <wp:posOffset>5018405</wp:posOffset>
                </wp:positionV>
                <wp:extent cx="1059705" cy="672465"/>
                <wp:effectExtent l="38100" t="38100" r="45720" b="5143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059705" cy="67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CCBF4" id="Ink 943" o:spid="_x0000_s1026" type="#_x0000_t75" style="position:absolute;margin-left:327.55pt;margin-top:394.45pt;width:84.9pt;height:54.3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">
                <v:imagedata r:id="rId3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404D5A94" wp14:editId="76D8D8FF">
                <wp:simplePos x="0" y="0"/>
                <wp:positionH relativeFrom="column">
                  <wp:posOffset>3708400</wp:posOffset>
                </wp:positionH>
                <wp:positionV relativeFrom="paragraph">
                  <wp:posOffset>5276850</wp:posOffset>
                </wp:positionV>
                <wp:extent cx="281520" cy="381625"/>
                <wp:effectExtent l="38100" t="38100" r="4445" b="5715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81520" cy="381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2A8C3" id="Ink 933" o:spid="_x0000_s1026" type="#_x0000_t75" style="position:absolute;margin-left:291.3pt;margin-top:414.8pt;width:23.55pt;height:31.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">
                <v:imagedata r:id="rId3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28ACA4DD" wp14:editId="10F312E6">
                <wp:simplePos x="0" y="0"/>
                <wp:positionH relativeFrom="column">
                  <wp:posOffset>952500</wp:posOffset>
                </wp:positionH>
                <wp:positionV relativeFrom="paragraph">
                  <wp:posOffset>5794375</wp:posOffset>
                </wp:positionV>
                <wp:extent cx="209550" cy="100065"/>
                <wp:effectExtent l="57150" t="38100" r="57150" b="5270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09550" cy="10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2C159" id="Ink 912" o:spid="_x0000_s1026" type="#_x0000_t75" style="position:absolute;margin-left:74.3pt;margin-top:455.55pt;width:17.9pt;height:9.3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">
                <v:imagedata r:id="rId3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1CC667B8" wp14:editId="0B35AEA2">
                <wp:simplePos x="0" y="0"/>
                <wp:positionH relativeFrom="column">
                  <wp:posOffset>5745480</wp:posOffset>
                </wp:positionH>
                <wp:positionV relativeFrom="paragraph">
                  <wp:posOffset>4186555</wp:posOffset>
                </wp:positionV>
                <wp:extent cx="905485" cy="451080"/>
                <wp:effectExtent l="38100" t="38100" r="0" b="4445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905485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9315" id="Ink 909" o:spid="_x0000_s1026" type="#_x0000_t75" style="position:absolute;margin-left:451.7pt;margin-top:328.95pt;width:72.75pt;height:36.9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">
                <v:imagedata r:id="rId4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7257C277" wp14:editId="258A31B2">
                <wp:simplePos x="0" y="0"/>
                <wp:positionH relativeFrom="column">
                  <wp:posOffset>5509440</wp:posOffset>
                </wp:positionH>
                <wp:positionV relativeFrom="paragraph">
                  <wp:posOffset>4415250</wp:posOffset>
                </wp:positionV>
                <wp:extent cx="155160" cy="16200"/>
                <wp:effectExtent l="57150" t="38100" r="54610" b="412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55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F462" id="Ink 900" o:spid="_x0000_s1026" type="#_x0000_t75" style="position:absolute;margin-left:433.1pt;margin-top:346.95pt;width:13.6pt;height:2.7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">
                <v:imagedata r:id="rId4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5FC96E50" wp14:editId="5F0C2BC9">
                <wp:simplePos x="0" y="0"/>
                <wp:positionH relativeFrom="column">
                  <wp:posOffset>2022475</wp:posOffset>
                </wp:positionH>
                <wp:positionV relativeFrom="paragraph">
                  <wp:posOffset>2525395</wp:posOffset>
                </wp:positionV>
                <wp:extent cx="3653790" cy="2530475"/>
                <wp:effectExtent l="38100" t="57150" r="22860" b="4127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653790" cy="2530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59490" id="Ink 899" o:spid="_x0000_s1026" type="#_x0000_t75" style="position:absolute;margin-left:158.55pt;margin-top:198.15pt;width:289.1pt;height:200.6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">
                <v:imagedata r:id="rId4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24F1B665" wp14:editId="05E4D2D7">
                <wp:simplePos x="0" y="0"/>
                <wp:positionH relativeFrom="column">
                  <wp:posOffset>2056320</wp:posOffset>
                </wp:positionH>
                <wp:positionV relativeFrom="paragraph">
                  <wp:posOffset>4069290</wp:posOffset>
                </wp:positionV>
                <wp:extent cx="217800" cy="321120"/>
                <wp:effectExtent l="38100" t="38100" r="49530" b="4127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178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8ED4D" id="Ink 849" o:spid="_x0000_s1026" type="#_x0000_t75" style="position:absolute;margin-left:161.2pt;margin-top:319.7pt;width:18.6pt;height:26.7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298031D3" wp14:editId="2A4813F7">
                <wp:simplePos x="0" y="0"/>
                <wp:positionH relativeFrom="column">
                  <wp:posOffset>3113640</wp:posOffset>
                </wp:positionH>
                <wp:positionV relativeFrom="paragraph">
                  <wp:posOffset>2601210</wp:posOffset>
                </wp:positionV>
                <wp:extent cx="668160" cy="707760"/>
                <wp:effectExtent l="38100" t="38100" r="55880" b="5461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68160" cy="7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E1081" id="Ink 833" o:spid="_x0000_s1026" type="#_x0000_t75" style="position:absolute;margin-left:244.45pt;margin-top:204.1pt;width:54pt;height:57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3AE06D58" wp14:editId="42E3970B">
                <wp:simplePos x="0" y="0"/>
                <wp:positionH relativeFrom="column">
                  <wp:posOffset>3440520</wp:posOffset>
                </wp:positionH>
                <wp:positionV relativeFrom="paragraph">
                  <wp:posOffset>1535250</wp:posOffset>
                </wp:positionV>
                <wp:extent cx="224640" cy="177840"/>
                <wp:effectExtent l="38100" t="38100" r="42545" b="5080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246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04E12" id="Ink 832" o:spid="_x0000_s1026" type="#_x0000_t75" style="position:absolute;margin-left:270.2pt;margin-top:120.2pt;width:19.15pt;height:15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">
                <v:imagedata r:id="rId4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2F0BDA44" wp14:editId="0FDF53D4">
                <wp:simplePos x="0" y="0"/>
                <wp:positionH relativeFrom="column">
                  <wp:posOffset>1866960</wp:posOffset>
                </wp:positionH>
                <wp:positionV relativeFrom="paragraph">
                  <wp:posOffset>4187010</wp:posOffset>
                </wp:positionV>
                <wp:extent cx="360" cy="8280"/>
                <wp:effectExtent l="38100" t="57150" r="57150" b="4889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DAED" id="Ink 831" o:spid="_x0000_s1026" type="#_x0000_t75" style="position:absolute;margin-left:146.3pt;margin-top:329pt;width:1.45pt;height:2.0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">
                <v:imagedata r:id="rId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78E1963C" wp14:editId="5E67D06F">
                <wp:simplePos x="0" y="0"/>
                <wp:positionH relativeFrom="column">
                  <wp:posOffset>3679825</wp:posOffset>
                </wp:positionH>
                <wp:positionV relativeFrom="paragraph">
                  <wp:posOffset>2753995</wp:posOffset>
                </wp:positionV>
                <wp:extent cx="1044410" cy="347820"/>
                <wp:effectExtent l="57150" t="57150" r="41910" b="5270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044410" cy="34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9B92" id="Ink 829" o:spid="_x0000_s1026" type="#_x0000_t75" style="position:absolute;margin-left:289.05pt;margin-top:216.15pt;width:83.7pt;height:28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">
                <v:imagedata r:id="rId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30E31291" wp14:editId="4FB412C2">
                <wp:simplePos x="0" y="0"/>
                <wp:positionH relativeFrom="column">
                  <wp:posOffset>4773930</wp:posOffset>
                </wp:positionH>
                <wp:positionV relativeFrom="paragraph">
                  <wp:posOffset>1626235</wp:posOffset>
                </wp:positionV>
                <wp:extent cx="10795" cy="156845"/>
                <wp:effectExtent l="57150" t="57150" r="46355" b="5270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0795" cy="1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74709" id="Ink 830" o:spid="_x0000_s1026" type="#_x0000_t75" style="position:absolute;margin-left:375.25pt;margin-top:127.35pt;width:2.2pt;height:13.7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24645238" wp14:editId="71E015CF">
                <wp:simplePos x="0" y="0"/>
                <wp:positionH relativeFrom="column">
                  <wp:posOffset>3680460</wp:posOffset>
                </wp:positionH>
                <wp:positionV relativeFrom="paragraph">
                  <wp:posOffset>1558290</wp:posOffset>
                </wp:positionV>
                <wp:extent cx="25130" cy="181610"/>
                <wp:effectExtent l="38100" t="38100" r="51435" b="4699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5130" cy="18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28C8E" id="Ink 824" o:spid="_x0000_s1026" type="#_x0000_t75" style="position:absolute;margin-left:289.1pt;margin-top:122pt;width:3.4pt;height:15.7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">
                <v:imagedata r:id="rId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63E24E42" wp14:editId="0D3C73E5">
                <wp:simplePos x="0" y="0"/>
                <wp:positionH relativeFrom="column">
                  <wp:posOffset>1000125</wp:posOffset>
                </wp:positionH>
                <wp:positionV relativeFrom="paragraph">
                  <wp:posOffset>4156710</wp:posOffset>
                </wp:positionV>
                <wp:extent cx="243720" cy="91825"/>
                <wp:effectExtent l="57150" t="57150" r="42545" b="419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43720" cy="91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2BB9" id="Ink 819" o:spid="_x0000_s1026" type="#_x0000_t75" style="position:absolute;margin-left:78.05pt;margin-top:326.6pt;width:20.65pt;height:8.6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">
                <v:imagedata r:id="rId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6FC5CAFA" wp14:editId="19A89940">
                <wp:simplePos x="0" y="0"/>
                <wp:positionH relativeFrom="column">
                  <wp:posOffset>4732200</wp:posOffset>
                </wp:positionH>
                <wp:positionV relativeFrom="paragraph">
                  <wp:posOffset>795690</wp:posOffset>
                </wp:positionV>
                <wp:extent cx="1303920" cy="978840"/>
                <wp:effectExtent l="57150" t="38100" r="29845" b="5016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303920" cy="9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49FC8" id="Ink 816" o:spid="_x0000_s1026" type="#_x0000_t75" style="position:absolute;margin-left:371.9pt;margin-top:61.95pt;width:104.05pt;height:78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">
                <v:imagedata r:id="rId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5C828024" wp14:editId="4936573D">
                <wp:simplePos x="0" y="0"/>
                <wp:positionH relativeFrom="column">
                  <wp:posOffset>5981700</wp:posOffset>
                </wp:positionH>
                <wp:positionV relativeFrom="paragraph">
                  <wp:posOffset>749935</wp:posOffset>
                </wp:positionV>
                <wp:extent cx="890380" cy="1288415"/>
                <wp:effectExtent l="57150" t="38100" r="24130" b="4508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90380" cy="1288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64CC" id="Ink 815" o:spid="_x0000_s1026" type="#_x0000_t75" style="position:absolute;margin-left:470.3pt;margin-top:58.35pt;width:71.5pt;height:102.8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">
                <v:imagedata r:id="rId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58E6C31F" wp14:editId="07FF54E5">
                <wp:simplePos x="0" y="0"/>
                <wp:positionH relativeFrom="column">
                  <wp:posOffset>2559600</wp:posOffset>
                </wp:positionH>
                <wp:positionV relativeFrom="paragraph">
                  <wp:posOffset>2440650</wp:posOffset>
                </wp:positionV>
                <wp:extent cx="2916000" cy="62280"/>
                <wp:effectExtent l="57150" t="38100" r="55880" b="5207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2916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73DF9" id="Ink 774" o:spid="_x0000_s1026" type="#_x0000_t75" style="position:absolute;margin-left:200.85pt;margin-top:191.5pt;width:231pt;height:6.3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">
                <v:imagedata r:id="rId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6C1F90C1" wp14:editId="1CDA0CE9">
                <wp:simplePos x="0" y="0"/>
                <wp:positionH relativeFrom="column">
                  <wp:posOffset>4158615</wp:posOffset>
                </wp:positionH>
                <wp:positionV relativeFrom="paragraph">
                  <wp:posOffset>1350645</wp:posOffset>
                </wp:positionV>
                <wp:extent cx="1308100" cy="583315"/>
                <wp:effectExtent l="57150" t="57150" r="0" b="4572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08100" cy="58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EFC1" id="Ink 773" o:spid="_x0000_s1026" type="#_x0000_t75" style="position:absolute;margin-left:326.75pt;margin-top:105.65pt;width:104.4pt;height:47.3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">
                <v:imagedata r:id="rId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07A0E664" wp14:editId="242F2363">
                <wp:simplePos x="0" y="0"/>
                <wp:positionH relativeFrom="column">
                  <wp:posOffset>3223260</wp:posOffset>
                </wp:positionH>
                <wp:positionV relativeFrom="paragraph">
                  <wp:posOffset>1579245</wp:posOffset>
                </wp:positionV>
                <wp:extent cx="723925" cy="715010"/>
                <wp:effectExtent l="38100" t="38100" r="0" b="4699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723925" cy="71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793FF" id="Ink 771" o:spid="_x0000_s1026" type="#_x0000_t75" style="position:absolute;margin-left:253.1pt;margin-top:123.65pt;width:58.4pt;height:57.7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">
                <v:imagedata r:id="rId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6482063D" wp14:editId="35A898F8">
                <wp:simplePos x="0" y="0"/>
                <wp:positionH relativeFrom="column">
                  <wp:posOffset>2465070</wp:posOffset>
                </wp:positionH>
                <wp:positionV relativeFrom="paragraph">
                  <wp:posOffset>1431290</wp:posOffset>
                </wp:positionV>
                <wp:extent cx="632460" cy="896620"/>
                <wp:effectExtent l="38100" t="38100" r="34290" b="5588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632460" cy="896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C0F0F" id="Ink 753" o:spid="_x0000_s1026" type="#_x0000_t75" style="position:absolute;margin-left:193.4pt;margin-top:112pt;width:51.2pt;height:1in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">
                <v:imagedata r:id="rId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1963B5E1" wp14:editId="647CDCFD">
                <wp:simplePos x="0" y="0"/>
                <wp:positionH relativeFrom="column">
                  <wp:posOffset>182880</wp:posOffset>
                </wp:positionH>
                <wp:positionV relativeFrom="paragraph">
                  <wp:posOffset>2265690</wp:posOffset>
                </wp:positionV>
                <wp:extent cx="1273680" cy="43200"/>
                <wp:effectExtent l="57150" t="57150" r="41275" b="520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736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336FD" id="Ink 722" o:spid="_x0000_s1026" type="#_x0000_t75" style="position:absolute;margin-left:13.7pt;margin-top:177.7pt;width:101.75pt;height:4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7AEF7ABE" wp14:editId="33BB1F13">
                <wp:simplePos x="0" y="0"/>
                <wp:positionH relativeFrom="column">
                  <wp:posOffset>1813560</wp:posOffset>
                </wp:positionH>
                <wp:positionV relativeFrom="paragraph">
                  <wp:posOffset>1948815</wp:posOffset>
                </wp:positionV>
                <wp:extent cx="175260" cy="97220"/>
                <wp:effectExtent l="38100" t="38100" r="53340" b="5524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75260" cy="9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A55F9" id="Ink 720" o:spid="_x0000_s1026" type="#_x0000_t75" style="position:absolute;margin-left:142.1pt;margin-top:152.75pt;width:15.2pt;height:9.0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">
                <v:imagedata r:id="rId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4D1CCCDC" wp14:editId="2CA3F4D8">
                <wp:simplePos x="0" y="0"/>
                <wp:positionH relativeFrom="column">
                  <wp:posOffset>373380</wp:posOffset>
                </wp:positionH>
                <wp:positionV relativeFrom="paragraph">
                  <wp:posOffset>1748155</wp:posOffset>
                </wp:positionV>
                <wp:extent cx="1235260" cy="525815"/>
                <wp:effectExtent l="57150" t="38100" r="41275" b="4572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235260" cy="52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5CF9C" id="Ink 721" o:spid="_x0000_s1026" type="#_x0000_t75" style="position:absolute;margin-left:28.7pt;margin-top:136.95pt;width:98.65pt;height:42.8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2D334CEA" wp14:editId="5D004B0E">
                <wp:simplePos x="0" y="0"/>
                <wp:positionH relativeFrom="column">
                  <wp:posOffset>3547440</wp:posOffset>
                </wp:positionH>
                <wp:positionV relativeFrom="paragraph">
                  <wp:posOffset>502050</wp:posOffset>
                </wp:positionV>
                <wp:extent cx="95400" cy="149760"/>
                <wp:effectExtent l="38100" t="38100" r="57150" b="412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95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5043D" id="Ink 710" o:spid="_x0000_s1026" type="#_x0000_t75" style="position:absolute;margin-left:278.65pt;margin-top:38.85pt;width:8.9pt;height:13.2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">
                <v:imagedata r:id="rId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21FB3B76" wp14:editId="11A49B43">
                <wp:simplePos x="0" y="0"/>
                <wp:positionH relativeFrom="column">
                  <wp:posOffset>3017520</wp:posOffset>
                </wp:positionH>
                <wp:positionV relativeFrom="paragraph">
                  <wp:posOffset>663330</wp:posOffset>
                </wp:positionV>
                <wp:extent cx="117720" cy="172800"/>
                <wp:effectExtent l="57150" t="38100" r="53975" b="5588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177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708A7" id="Ink 709" o:spid="_x0000_s1026" type="#_x0000_t75" style="position:absolute;margin-left:236.9pt;margin-top:51.55pt;width:10.65pt;height:1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56DDEDEF" wp14:editId="4CF4F3E0">
                <wp:simplePos x="0" y="0"/>
                <wp:positionH relativeFrom="column">
                  <wp:posOffset>-217800</wp:posOffset>
                </wp:positionH>
                <wp:positionV relativeFrom="paragraph">
                  <wp:posOffset>1923330</wp:posOffset>
                </wp:positionV>
                <wp:extent cx="255600" cy="306720"/>
                <wp:effectExtent l="38100" t="57150" r="11430" b="552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2556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43C2B" id="Ink 704" o:spid="_x0000_s1026" type="#_x0000_t75" style="position:absolute;margin-left:-17.85pt;margin-top:150.75pt;width:21.55pt;height:25.5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">
                <v:imagedata r:id="rId445" o:title=""/>
              </v:shape>
            </w:pict>
          </mc:Fallback>
        </mc:AlternateContent>
      </w:r>
      <w:r w:rsidRPr="008A559F">
        <w:rPr>
          <w:noProof/>
        </w:rPr>
        <w:drawing>
          <wp:inline distT="0" distB="0" distL="0" distR="0" wp14:anchorId="480541F7" wp14:editId="5A675970">
            <wp:extent cx="6645910" cy="1320800"/>
            <wp:effectExtent l="0" t="0" r="254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463BEAF8" w14:textId="27D9D9C8" w:rsidR="008A559F" w:rsidRDefault="008A559F" w:rsidP="0096543F">
      <w:r w:rsidRPr="008A559F">
        <w:rPr>
          <w:noProof/>
        </w:rPr>
        <w:lastRenderedPageBreak/>
        <w:drawing>
          <wp:inline distT="0" distB="0" distL="0" distR="0" wp14:anchorId="62B51EE9" wp14:editId="23741FD2">
            <wp:extent cx="6645910" cy="637540"/>
            <wp:effectExtent l="0" t="0" r="2540" b="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679C2" w14:textId="77777777" w:rsidR="008A559F" w:rsidRDefault="008A559F" w:rsidP="0096543F"/>
    <w:p w14:paraId="3642ED58" w14:textId="03B214D9" w:rsidR="003C0EC5" w:rsidRDefault="008A559F" w:rsidP="0096543F">
      <w:r w:rsidRPr="008A559F">
        <w:rPr>
          <w:noProof/>
        </w:rPr>
        <w:drawing>
          <wp:inline distT="0" distB="0" distL="0" distR="0" wp14:anchorId="4C993FE4" wp14:editId="00EB81A1">
            <wp:extent cx="6645910" cy="1351915"/>
            <wp:effectExtent l="0" t="0" r="2540" b="635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DE936" w14:textId="070CEB2F" w:rsidR="00D44A83" w:rsidRDefault="00D44A83" w:rsidP="0096543F"/>
    <w:p w14:paraId="15A726EC" w14:textId="5FED929B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302925C5" wp14:editId="73EA2E0D">
                <wp:simplePos x="0" y="0"/>
                <wp:positionH relativeFrom="column">
                  <wp:posOffset>2042160</wp:posOffset>
                </wp:positionH>
                <wp:positionV relativeFrom="paragraph">
                  <wp:posOffset>-155575</wp:posOffset>
                </wp:positionV>
                <wp:extent cx="3309745" cy="713160"/>
                <wp:effectExtent l="38100" t="38100" r="24130" b="4889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309745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8612B" id="Ink 1148" o:spid="_x0000_s1026" type="#_x0000_t75" style="position:absolute;margin-left:160.1pt;margin-top:-12.95pt;width:262pt;height:57.5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25CD0B9E" wp14:editId="76EAC309">
                <wp:simplePos x="0" y="0"/>
                <wp:positionH relativeFrom="column">
                  <wp:posOffset>417830</wp:posOffset>
                </wp:positionH>
                <wp:positionV relativeFrom="paragraph">
                  <wp:posOffset>-101600</wp:posOffset>
                </wp:positionV>
                <wp:extent cx="937055" cy="445770"/>
                <wp:effectExtent l="38100" t="38100" r="53975" b="495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3705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1B659" id="Ink 1137" o:spid="_x0000_s1026" type="#_x0000_t75" style="position:absolute;margin-left:32.2pt;margin-top:-8.7pt;width:75.2pt;height:36.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3280C141" wp14:editId="1C5CAD2B">
                <wp:simplePos x="0" y="0"/>
                <wp:positionH relativeFrom="column">
                  <wp:posOffset>1570680</wp:posOffset>
                </wp:positionH>
                <wp:positionV relativeFrom="paragraph">
                  <wp:posOffset>20260</wp:posOffset>
                </wp:positionV>
                <wp:extent cx="174600" cy="223200"/>
                <wp:effectExtent l="19050" t="38100" r="0" b="4381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74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06DA8" id="Ink 1136" o:spid="_x0000_s1026" type="#_x0000_t75" style="position:absolute;margin-left:123pt;margin-top:.9pt;width:15.2pt;height:18.9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40B6526E" wp14:editId="72084851">
                <wp:simplePos x="0" y="0"/>
                <wp:positionH relativeFrom="column">
                  <wp:posOffset>-106560</wp:posOffset>
                </wp:positionH>
                <wp:positionV relativeFrom="paragraph">
                  <wp:posOffset>43660</wp:posOffset>
                </wp:positionV>
                <wp:extent cx="265680" cy="338040"/>
                <wp:effectExtent l="38100" t="38100" r="20320" b="4318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2656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2C9C" id="Ink 1130" o:spid="_x0000_s1026" type="#_x0000_t75" style="position:absolute;margin-left:-9.1pt;margin-top:2.75pt;width:22.3pt;height:28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">
                <v:imagedata r:id="rId456" o:title=""/>
              </v:shape>
            </w:pict>
          </mc:Fallback>
        </mc:AlternateContent>
      </w:r>
    </w:p>
    <w:p w14:paraId="4B9E572C" w14:textId="124A8B0A" w:rsidR="008506DC" w:rsidRDefault="003E5914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30C653E8" wp14:editId="02318430">
                <wp:simplePos x="0" y="0"/>
                <wp:positionH relativeFrom="column">
                  <wp:posOffset>5682615</wp:posOffset>
                </wp:positionH>
                <wp:positionV relativeFrom="paragraph">
                  <wp:posOffset>6580505</wp:posOffset>
                </wp:positionV>
                <wp:extent cx="812805" cy="333000"/>
                <wp:effectExtent l="57150" t="38100" r="44450" b="4826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812805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34010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0" o:spid="_x0000_s1026" type="#_x0000_t75" style="position:absolute;margin-left:446.75pt;margin-top:517.45pt;width:65.4pt;height:27.6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7E757788" wp14:editId="2E26C288">
                <wp:simplePos x="0" y="0"/>
                <wp:positionH relativeFrom="column">
                  <wp:posOffset>4904105</wp:posOffset>
                </wp:positionH>
                <wp:positionV relativeFrom="paragraph">
                  <wp:posOffset>6115550</wp:posOffset>
                </wp:positionV>
                <wp:extent cx="719640" cy="1042200"/>
                <wp:effectExtent l="38100" t="57150" r="42545" b="4381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19815" cy="1042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538E9" id="Ink 391" o:spid="_x0000_s1026" type="#_x0000_t75" style="position:absolute;margin-left:385.45pt;margin-top:480.85pt;width:58.05pt;height:83.45pt;z-index:25361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1061C748" wp14:editId="2001A690">
                <wp:simplePos x="0" y="0"/>
                <wp:positionH relativeFrom="column">
                  <wp:posOffset>4015740</wp:posOffset>
                </wp:positionH>
                <wp:positionV relativeFrom="paragraph">
                  <wp:posOffset>6294120</wp:posOffset>
                </wp:positionV>
                <wp:extent cx="705900" cy="930840"/>
                <wp:effectExtent l="38100" t="38100" r="56515" b="412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05900" cy="9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A6F7C" id="Ink 392" o:spid="_x0000_s1026" type="#_x0000_t75" style="position:absolute;margin-left:315.5pt;margin-top:494.9pt;width:57pt;height:74.7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1C1995BD" wp14:editId="3E98AE2F">
                <wp:simplePos x="0" y="0"/>
                <wp:positionH relativeFrom="column">
                  <wp:posOffset>3047365</wp:posOffset>
                </wp:positionH>
                <wp:positionV relativeFrom="paragraph">
                  <wp:posOffset>6721475</wp:posOffset>
                </wp:positionV>
                <wp:extent cx="335645" cy="231775"/>
                <wp:effectExtent l="38100" t="57150" r="0" b="539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3564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58C6F" id="Ink 370" o:spid="_x0000_s1026" type="#_x0000_t75" style="position:absolute;margin-left:239.25pt;margin-top:528.55pt;width:27.85pt;height:19.6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27C5AC98" wp14:editId="025F1D77">
                <wp:simplePos x="0" y="0"/>
                <wp:positionH relativeFrom="column">
                  <wp:posOffset>2521585</wp:posOffset>
                </wp:positionH>
                <wp:positionV relativeFrom="paragraph">
                  <wp:posOffset>6740525</wp:posOffset>
                </wp:positionV>
                <wp:extent cx="192095" cy="99650"/>
                <wp:effectExtent l="57150" t="38100" r="0" b="5334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92095" cy="99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7CA43" id="Ink 371" o:spid="_x0000_s1026" type="#_x0000_t75" style="position:absolute;margin-left:197.85pt;margin-top:530.05pt;width:16.55pt;height:9.3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">
                <v:imagedata r:id="rId4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64EA4237" wp14:editId="6ADDC474">
                <wp:simplePos x="0" y="0"/>
                <wp:positionH relativeFrom="column">
                  <wp:posOffset>3856990</wp:posOffset>
                </wp:positionH>
                <wp:positionV relativeFrom="paragraph">
                  <wp:posOffset>5582920</wp:posOffset>
                </wp:positionV>
                <wp:extent cx="971300" cy="411480"/>
                <wp:effectExtent l="57150" t="38100" r="57785" b="4572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7130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429FD" id="Ink 353" o:spid="_x0000_s1026" type="#_x0000_t75" style="position:absolute;margin-left:303pt;margin-top:438.9pt;width:77.9pt;height:33.8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">
                <v:imagedata r:id="rId468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2E33D087" wp14:editId="79448234">
                <wp:simplePos x="0" y="0"/>
                <wp:positionH relativeFrom="column">
                  <wp:posOffset>4739640</wp:posOffset>
                </wp:positionH>
                <wp:positionV relativeFrom="paragraph">
                  <wp:posOffset>3639185</wp:posOffset>
                </wp:positionV>
                <wp:extent cx="975720" cy="200575"/>
                <wp:effectExtent l="38100" t="57150" r="0" b="4762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975720" cy="20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63826" id="Ink 344" o:spid="_x0000_s1026" type="#_x0000_t75" style="position:absolute;margin-left:372.5pt;margin-top:285.85pt;width:78.25pt;height:17.2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">
                <v:imagedata r:id="rId470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30664A16" wp14:editId="61888D6F">
                <wp:simplePos x="0" y="0"/>
                <wp:positionH relativeFrom="column">
                  <wp:posOffset>3497580</wp:posOffset>
                </wp:positionH>
                <wp:positionV relativeFrom="paragraph">
                  <wp:posOffset>3540125</wp:posOffset>
                </wp:positionV>
                <wp:extent cx="1064305" cy="556895"/>
                <wp:effectExtent l="38100" t="38100" r="40640" b="5270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064305" cy="556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D238" id="Ink 334" o:spid="_x0000_s1026" type="#_x0000_t75" style="position:absolute;margin-left:274.7pt;margin-top:278.05pt;width:85.2pt;height:45.2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">
                <v:imagedata r:id="rId472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6EC08F78" wp14:editId="6DEE1555">
                <wp:simplePos x="0" y="0"/>
                <wp:positionH relativeFrom="column">
                  <wp:posOffset>2996565</wp:posOffset>
                </wp:positionH>
                <wp:positionV relativeFrom="paragraph">
                  <wp:posOffset>5597525</wp:posOffset>
                </wp:positionV>
                <wp:extent cx="790940" cy="957560"/>
                <wp:effectExtent l="38100" t="57150" r="47625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90940" cy="9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7B48D" id="Ink 316" o:spid="_x0000_s1026" type="#_x0000_t75" style="position:absolute;margin-left:235.25pt;margin-top:440.05pt;width:63.7pt;height:76.8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">
                <v:imagedata r:id="rId474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0096F1C1" wp14:editId="61B55FBA">
                <wp:simplePos x="0" y="0"/>
                <wp:positionH relativeFrom="column">
                  <wp:posOffset>2475865</wp:posOffset>
                </wp:positionH>
                <wp:positionV relativeFrom="paragraph">
                  <wp:posOffset>5727700</wp:posOffset>
                </wp:positionV>
                <wp:extent cx="226695" cy="121645"/>
                <wp:effectExtent l="38100" t="57150" r="40005" b="5016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226695" cy="12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986A1" id="Ink 317" o:spid="_x0000_s1026" type="#_x0000_t75" style="position:absolute;margin-left:194.25pt;margin-top:450.3pt;width:19.25pt;height:11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">
                <v:imagedata r:id="rId476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5D12EF05" wp14:editId="6E9877AC">
                <wp:simplePos x="0" y="0"/>
                <wp:positionH relativeFrom="column">
                  <wp:posOffset>6850440</wp:posOffset>
                </wp:positionH>
                <wp:positionV relativeFrom="paragraph">
                  <wp:posOffset>4675515</wp:posOffset>
                </wp:positionV>
                <wp:extent cx="360" cy="360"/>
                <wp:effectExtent l="38100" t="38100" r="57150" b="571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659205" id="Ink 309" o:spid="_x0000_s1026" type="#_x0000_t75" style="position:absolute;margin-left:538.7pt;margin-top:367.45pt;width:1.45pt;height:1.45pt;z-index:25354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">
                <v:imagedata r:id="rId478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0B315518" wp14:editId="603CED0D">
                <wp:simplePos x="0" y="0"/>
                <wp:positionH relativeFrom="column">
                  <wp:posOffset>3008630</wp:posOffset>
                </wp:positionH>
                <wp:positionV relativeFrom="paragraph">
                  <wp:posOffset>4225925</wp:posOffset>
                </wp:positionV>
                <wp:extent cx="3243240" cy="1051920"/>
                <wp:effectExtent l="57150" t="38100" r="14605" b="527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243240" cy="10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C20C" id="Ink 302" o:spid="_x0000_s1026" type="#_x0000_t75" style="position:absolute;margin-left:236.2pt;margin-top:332.05pt;width:256.75pt;height:84.2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">
                <v:imagedata r:id="rId480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667898A5" wp14:editId="664EA26A">
                <wp:simplePos x="0" y="0"/>
                <wp:positionH relativeFrom="column">
                  <wp:posOffset>5699880</wp:posOffset>
                </wp:positionH>
                <wp:positionV relativeFrom="paragraph">
                  <wp:posOffset>4278280</wp:posOffset>
                </wp:positionV>
                <wp:extent cx="5040" cy="1800"/>
                <wp:effectExtent l="57150" t="57150" r="52705" b="5588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CFB8" id="Ink 294" o:spid="_x0000_s1026" type="#_x0000_t75" style="position:absolute;margin-left:448.1pt;margin-top:336.15pt;width:1.85pt;height:1.6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">
                <v:imagedata r:id="rId482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248BCC98" wp14:editId="1C642C61">
                <wp:simplePos x="0" y="0"/>
                <wp:positionH relativeFrom="column">
                  <wp:posOffset>1786890</wp:posOffset>
                </wp:positionH>
                <wp:positionV relativeFrom="paragraph">
                  <wp:posOffset>3578405</wp:posOffset>
                </wp:positionV>
                <wp:extent cx="1531800" cy="540720"/>
                <wp:effectExtent l="57150" t="57150" r="0" b="5016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531800" cy="540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6E941" id="Ink 218" o:spid="_x0000_s1026" type="#_x0000_t75" style="position:absolute;margin-left:140pt;margin-top:281.05pt;width:122pt;height:44pt;z-index:2534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">
                <v:imagedata r:id="rId484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642B4A55" wp14:editId="2F4332FD">
                <wp:simplePos x="0" y="0"/>
                <wp:positionH relativeFrom="column">
                  <wp:posOffset>3429000</wp:posOffset>
                </wp:positionH>
                <wp:positionV relativeFrom="paragraph">
                  <wp:posOffset>2655570</wp:posOffset>
                </wp:positionV>
                <wp:extent cx="574740" cy="615950"/>
                <wp:effectExtent l="57150" t="57150" r="53975" b="5080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7474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AD83" id="Ink 181" o:spid="_x0000_s1026" type="#_x0000_t75" style="position:absolute;margin-left:269.3pt;margin-top:208.4pt;width:46.65pt;height:49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">
                <v:imagedata r:id="rId486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EF3E7F4" wp14:editId="26969184">
                <wp:simplePos x="0" y="0"/>
                <wp:positionH relativeFrom="column">
                  <wp:posOffset>2467610</wp:posOffset>
                </wp:positionH>
                <wp:positionV relativeFrom="paragraph">
                  <wp:posOffset>2762885</wp:posOffset>
                </wp:positionV>
                <wp:extent cx="709915" cy="288120"/>
                <wp:effectExtent l="19050" t="38100" r="0" b="5524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09915" cy="28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3AE54" id="Ink 169" o:spid="_x0000_s1026" type="#_x0000_t75" style="position:absolute;margin-left:193.6pt;margin-top:216.85pt;width:57.35pt;height:24.1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">
                <v:imagedata r:id="rId488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53ED4576" wp14:editId="61273302">
                <wp:simplePos x="0" y="0"/>
                <wp:positionH relativeFrom="column">
                  <wp:posOffset>502920</wp:posOffset>
                </wp:positionH>
                <wp:positionV relativeFrom="paragraph">
                  <wp:posOffset>2557145</wp:posOffset>
                </wp:positionV>
                <wp:extent cx="1615340" cy="620395"/>
                <wp:effectExtent l="57150" t="57150" r="23495" b="4635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615340" cy="620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19C12" id="Ink 165" o:spid="_x0000_s1026" type="#_x0000_t75" style="position:absolute;margin-left:38.9pt;margin-top:200.65pt;width:128.65pt;height:50.2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">
                <v:imagedata r:id="rId49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602FB2E7" wp14:editId="66C22324">
                <wp:simplePos x="0" y="0"/>
                <wp:positionH relativeFrom="column">
                  <wp:posOffset>3361690</wp:posOffset>
                </wp:positionH>
                <wp:positionV relativeFrom="paragraph">
                  <wp:posOffset>1617980</wp:posOffset>
                </wp:positionV>
                <wp:extent cx="2349175" cy="842010"/>
                <wp:effectExtent l="38100" t="57150" r="51435" b="5334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349175" cy="842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334F3" id="Ink 153" o:spid="_x0000_s1026" type="#_x0000_t75" style="position:absolute;margin-left:264pt;margin-top:126.7pt;width:186.35pt;height:67.7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">
                <v:imagedata r:id="rId49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5D6E65D4" wp14:editId="34FE904F">
                <wp:simplePos x="0" y="0"/>
                <wp:positionH relativeFrom="column">
                  <wp:posOffset>2604135</wp:posOffset>
                </wp:positionH>
                <wp:positionV relativeFrom="paragraph">
                  <wp:posOffset>1955800</wp:posOffset>
                </wp:positionV>
                <wp:extent cx="508690" cy="288800"/>
                <wp:effectExtent l="57150" t="38100" r="24765" b="546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08690" cy="2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76C4B" id="Ink 131" o:spid="_x0000_s1026" type="#_x0000_t75" style="position:absolute;margin-left:204.35pt;margin-top:153.3pt;width:41.45pt;height:24.2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">
                <v:imagedata r:id="rId494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03919347" wp14:editId="24F2FA9F">
                <wp:simplePos x="0" y="0"/>
                <wp:positionH relativeFrom="column">
                  <wp:posOffset>2002155</wp:posOffset>
                </wp:positionH>
                <wp:positionV relativeFrom="paragraph">
                  <wp:posOffset>2237105</wp:posOffset>
                </wp:positionV>
                <wp:extent cx="343750" cy="232410"/>
                <wp:effectExtent l="38100" t="57150" r="0" b="5334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343750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15BD0" id="Ink 132" o:spid="_x0000_s1026" type="#_x0000_t75" style="position:absolute;margin-left:156.95pt;margin-top:175.45pt;width:28.45pt;height:19.7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">
                <v:imagedata r:id="rId496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68B8816F" wp14:editId="28DEA291">
                <wp:simplePos x="0" y="0"/>
                <wp:positionH relativeFrom="column">
                  <wp:posOffset>1935360</wp:posOffset>
                </wp:positionH>
                <wp:positionV relativeFrom="paragraph">
                  <wp:posOffset>2099440</wp:posOffset>
                </wp:positionV>
                <wp:extent cx="374040" cy="23760"/>
                <wp:effectExtent l="38100" t="38100" r="45085" b="5270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74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817E5" id="Ink 124" o:spid="_x0000_s1026" type="#_x0000_t75" style="position:absolute;margin-left:151.7pt;margin-top:164.6pt;width:30.85pt;height:3.2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">
                <v:imagedata r:id="rId498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2BD7A462" wp14:editId="3C4B137E">
                <wp:simplePos x="0" y="0"/>
                <wp:positionH relativeFrom="column">
                  <wp:posOffset>2053800</wp:posOffset>
                </wp:positionH>
                <wp:positionV relativeFrom="paragraph">
                  <wp:posOffset>1764640</wp:posOffset>
                </wp:positionV>
                <wp:extent cx="110520" cy="225720"/>
                <wp:effectExtent l="38100" t="38100" r="41910" b="412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105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B8376" id="Ink 121" o:spid="_x0000_s1026" type="#_x0000_t75" style="position:absolute;margin-left:161pt;margin-top:138.25pt;width:10.1pt;height:19.1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">
                <v:imagedata r:id="rId50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1BD92E8F" wp14:editId="368488CE">
                <wp:simplePos x="0" y="0"/>
                <wp:positionH relativeFrom="column">
                  <wp:posOffset>1569085</wp:posOffset>
                </wp:positionH>
                <wp:positionV relativeFrom="paragraph">
                  <wp:posOffset>1914525</wp:posOffset>
                </wp:positionV>
                <wp:extent cx="41580" cy="179780"/>
                <wp:effectExtent l="57150" t="38100" r="53975" b="4889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1580" cy="17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694B" id="Ink 120" o:spid="_x0000_s1026" type="#_x0000_t75" style="position:absolute;margin-left:122.85pt;margin-top:150.05pt;width:4.65pt;height:15.5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">
                <v:imagedata r:id="rId50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7C31C485" wp14:editId="1129B15D">
                <wp:simplePos x="0" y="0"/>
                <wp:positionH relativeFrom="column">
                  <wp:posOffset>251460</wp:posOffset>
                </wp:positionH>
                <wp:positionV relativeFrom="paragraph">
                  <wp:posOffset>1852930</wp:posOffset>
                </wp:positionV>
                <wp:extent cx="1197185" cy="478595"/>
                <wp:effectExtent l="57150" t="38100" r="3175" b="5524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197185" cy="47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35F0F" id="Ink 115" o:spid="_x0000_s1026" type="#_x0000_t75" style="position:absolute;margin-left:19.1pt;margin-top:145.2pt;width:95.65pt;height:39.1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">
                <v:imagedata r:id="rId50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4117261E" wp14:editId="7FF24562">
                <wp:simplePos x="0" y="0"/>
                <wp:positionH relativeFrom="column">
                  <wp:posOffset>5126355</wp:posOffset>
                </wp:positionH>
                <wp:positionV relativeFrom="paragraph">
                  <wp:posOffset>568325</wp:posOffset>
                </wp:positionV>
                <wp:extent cx="672495" cy="36000"/>
                <wp:effectExtent l="38100" t="38100" r="51435" b="406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72495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57C16" id="Ink 105" o:spid="_x0000_s1026" type="#_x0000_t75" style="position:absolute;margin-left:402.95pt;margin-top:44.05pt;width:54.35pt;height:4.2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">
                <v:imagedata r:id="rId50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08D8C861" wp14:editId="0C5CBC76">
                <wp:simplePos x="0" y="0"/>
                <wp:positionH relativeFrom="column">
                  <wp:posOffset>5113020</wp:posOffset>
                </wp:positionH>
                <wp:positionV relativeFrom="paragraph">
                  <wp:posOffset>721360</wp:posOffset>
                </wp:positionV>
                <wp:extent cx="443005" cy="307975"/>
                <wp:effectExtent l="38100" t="57150" r="0" b="5397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43005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52451" id="Ink 108" o:spid="_x0000_s1026" type="#_x0000_t75" style="position:absolute;margin-left:401.9pt;margin-top:56.1pt;width:36.3pt;height:25.6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">
                <v:imagedata r:id="rId508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091BD580" wp14:editId="289A2C59">
                <wp:simplePos x="0" y="0"/>
                <wp:positionH relativeFrom="column">
                  <wp:posOffset>5272920</wp:posOffset>
                </wp:positionH>
                <wp:positionV relativeFrom="paragraph">
                  <wp:posOffset>270280</wp:posOffset>
                </wp:positionV>
                <wp:extent cx="159480" cy="185760"/>
                <wp:effectExtent l="57150" t="38100" r="12065" b="431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9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D159C" id="Ink 100" o:spid="_x0000_s1026" type="#_x0000_t75" style="position:absolute;margin-left:414.5pt;margin-top:20.6pt;width:13.95pt;height:16.0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">
                <v:imagedata r:id="rId510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51DF3390" wp14:editId="5EDD9CDE">
                <wp:simplePos x="0" y="0"/>
                <wp:positionH relativeFrom="column">
                  <wp:posOffset>4257675</wp:posOffset>
                </wp:positionH>
                <wp:positionV relativeFrom="paragraph">
                  <wp:posOffset>666750</wp:posOffset>
                </wp:positionV>
                <wp:extent cx="234315" cy="138220"/>
                <wp:effectExtent l="57150" t="38100" r="51435" b="5270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34315" cy="138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E9B4C" id="Ink 99" o:spid="_x0000_s1026" type="#_x0000_t75" style="position:absolute;margin-left:334.55pt;margin-top:51.8pt;width:19.85pt;height:12.3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">
                <v:imagedata r:id="rId512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2D565102" wp14:editId="2C46D6A0">
                <wp:simplePos x="0" y="0"/>
                <wp:positionH relativeFrom="column">
                  <wp:posOffset>2789555</wp:posOffset>
                </wp:positionH>
                <wp:positionV relativeFrom="paragraph">
                  <wp:posOffset>859155</wp:posOffset>
                </wp:positionV>
                <wp:extent cx="813435" cy="514350"/>
                <wp:effectExtent l="57150" t="38100" r="43815" b="5715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1343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AE59C" id="Ink 95" o:spid="_x0000_s1026" type="#_x0000_t75" style="position:absolute;margin-left:218.95pt;margin-top:66.95pt;width:65.45pt;height:41.9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">
                <v:imagedata r:id="rId51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44FD8B04" wp14:editId="20B48E50">
                <wp:simplePos x="0" y="0"/>
                <wp:positionH relativeFrom="column">
                  <wp:posOffset>2491920</wp:posOffset>
                </wp:positionH>
                <wp:positionV relativeFrom="paragraph">
                  <wp:posOffset>712720</wp:posOffset>
                </wp:positionV>
                <wp:extent cx="1361520" cy="108000"/>
                <wp:effectExtent l="38100" t="38100" r="48260" b="4445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61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43C5E" id="Ink 82" o:spid="_x0000_s1026" type="#_x0000_t75" style="position:absolute;margin-left:195.5pt;margin-top:55.4pt;width:108.6pt;height:9.9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">
                <v:imagedata r:id="rId51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0AD00239" wp14:editId="50735828">
                <wp:simplePos x="0" y="0"/>
                <wp:positionH relativeFrom="column">
                  <wp:posOffset>2767965</wp:posOffset>
                </wp:positionH>
                <wp:positionV relativeFrom="paragraph">
                  <wp:posOffset>158750</wp:posOffset>
                </wp:positionV>
                <wp:extent cx="761015" cy="434340"/>
                <wp:effectExtent l="38100" t="57150" r="1270" b="4191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61015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06A35" id="Ink 79" o:spid="_x0000_s1026" type="#_x0000_t75" style="position:absolute;margin-left:217.25pt;margin-top:11.8pt;width:61.3pt;height:35.6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">
                <v:imagedata r:id="rId518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6930BE93" wp14:editId="2725AA45">
                <wp:simplePos x="0" y="0"/>
                <wp:positionH relativeFrom="column">
                  <wp:posOffset>1775460</wp:posOffset>
                </wp:positionH>
                <wp:positionV relativeFrom="paragraph">
                  <wp:posOffset>819785</wp:posOffset>
                </wp:positionV>
                <wp:extent cx="135890" cy="92140"/>
                <wp:effectExtent l="38100" t="57150" r="35560" b="4127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35890" cy="9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B13F" id="Ink 50" o:spid="_x0000_s1026" type="#_x0000_t75" style="position:absolute;margin-left:139.1pt;margin-top:63.85pt;width:12.1pt;height:8.6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">
                <v:imagedata r:id="rId520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492C9D09" wp14:editId="6B01CFC3">
                <wp:simplePos x="0" y="0"/>
                <wp:positionH relativeFrom="column">
                  <wp:posOffset>814070</wp:posOffset>
                </wp:positionH>
                <wp:positionV relativeFrom="paragraph">
                  <wp:posOffset>1002665</wp:posOffset>
                </wp:positionV>
                <wp:extent cx="732540" cy="507365"/>
                <wp:effectExtent l="57150" t="57150" r="48895" b="450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32540" cy="50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0E33" id="Ink 51" o:spid="_x0000_s1026" type="#_x0000_t75" style="position:absolute;margin-left:63.4pt;margin-top:78.25pt;width:59.1pt;height:41.3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">
                <v:imagedata r:id="rId522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17AB6266" wp14:editId="2A4630B3">
                <wp:simplePos x="0" y="0"/>
                <wp:positionH relativeFrom="column">
                  <wp:posOffset>182880</wp:posOffset>
                </wp:positionH>
                <wp:positionV relativeFrom="paragraph">
                  <wp:posOffset>385445</wp:posOffset>
                </wp:positionV>
                <wp:extent cx="1150560" cy="1007280"/>
                <wp:effectExtent l="57150" t="38100" r="50165" b="406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50560" cy="10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43721" id="Ink 39" o:spid="_x0000_s1026" type="#_x0000_t75" style="position:absolute;margin-left:13.7pt;margin-top:29.65pt;width:92.05pt;height:80.7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">
                <v:imagedata r:id="rId524" o:title=""/>
              </v:shape>
            </w:pict>
          </mc:Fallback>
        </mc:AlternateContent>
      </w:r>
    </w:p>
    <w:p w14:paraId="268B3239" w14:textId="63CB6B03" w:rsidR="003E5914" w:rsidRPr="003E5914" w:rsidRDefault="003E5914" w:rsidP="003E5914"/>
    <w:p w14:paraId="0DD53AEB" w14:textId="48420144" w:rsidR="003E5914" w:rsidRPr="003E5914" w:rsidRDefault="003E5914" w:rsidP="003E5914"/>
    <w:p w14:paraId="27377AE0" w14:textId="1671AFCE" w:rsidR="003E5914" w:rsidRPr="003E5914" w:rsidRDefault="003E5914" w:rsidP="003E5914"/>
    <w:p w14:paraId="22722FCE" w14:textId="11A0ADA2" w:rsidR="003E5914" w:rsidRPr="003E5914" w:rsidRDefault="003E5914" w:rsidP="003E5914"/>
    <w:p w14:paraId="5C31D161" w14:textId="7E3A528C" w:rsidR="003E5914" w:rsidRPr="003E5914" w:rsidRDefault="003E5914" w:rsidP="003E5914"/>
    <w:p w14:paraId="1E7DBCAC" w14:textId="58BBD70B" w:rsidR="003E5914" w:rsidRPr="003E5914" w:rsidRDefault="003E5914" w:rsidP="003E5914"/>
    <w:p w14:paraId="3935A28E" w14:textId="59A9E818" w:rsidR="003E5914" w:rsidRPr="003E5914" w:rsidRDefault="003E5914" w:rsidP="003E5914"/>
    <w:p w14:paraId="6639B7A2" w14:textId="4F46B6AA" w:rsidR="003E5914" w:rsidRPr="003E5914" w:rsidRDefault="003E5914" w:rsidP="003E5914"/>
    <w:p w14:paraId="66DA786A" w14:textId="664A607C" w:rsidR="003E5914" w:rsidRPr="003E5914" w:rsidRDefault="003E5914" w:rsidP="003E5914"/>
    <w:p w14:paraId="4E64570D" w14:textId="7A6C7E09" w:rsidR="003E5914" w:rsidRPr="003E5914" w:rsidRDefault="003E5914" w:rsidP="003E5914"/>
    <w:p w14:paraId="2F2C2A30" w14:textId="4C5B4449" w:rsidR="003E5914" w:rsidRPr="003E5914" w:rsidRDefault="003E5914" w:rsidP="003E5914"/>
    <w:p w14:paraId="64577DFB" w14:textId="1BC44B68" w:rsidR="003E5914" w:rsidRPr="003E5914" w:rsidRDefault="003E5914" w:rsidP="003E5914"/>
    <w:p w14:paraId="22149DA8" w14:textId="2588C59C" w:rsidR="003E5914" w:rsidRPr="003E5914" w:rsidRDefault="005615BB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 wp14:anchorId="5C05BCCF" wp14:editId="685D6FE2">
                <wp:simplePos x="0" y="0"/>
                <wp:positionH relativeFrom="column">
                  <wp:posOffset>-215900</wp:posOffset>
                </wp:positionH>
                <wp:positionV relativeFrom="paragraph">
                  <wp:posOffset>-298450</wp:posOffset>
                </wp:positionV>
                <wp:extent cx="1214120" cy="858520"/>
                <wp:effectExtent l="38100" t="38100" r="43180" b="5588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14120" cy="85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B927A" id="Ink 687" o:spid="_x0000_s1026" type="#_x0000_t75" style="position:absolute;margin-left:-17.7pt;margin-top:-24.2pt;width:97pt;height:69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">
                <v:imagedata r:id="rId526" o:title=""/>
              </v:shape>
            </w:pict>
          </mc:Fallback>
        </mc:AlternateContent>
      </w:r>
    </w:p>
    <w:p w14:paraId="37F546F7" w14:textId="0B11A90C" w:rsidR="003E5914" w:rsidRPr="003E5914" w:rsidRDefault="003E5914" w:rsidP="003E5914"/>
    <w:p w14:paraId="1D6D5E76" w14:textId="63E2DB19" w:rsidR="003E5914" w:rsidRPr="003E5914" w:rsidRDefault="003E5914" w:rsidP="003E5914"/>
    <w:p w14:paraId="73DA5F4B" w14:textId="40604ECC" w:rsidR="003E5914" w:rsidRPr="003E5914" w:rsidRDefault="002A1209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88FD017" wp14:editId="39E48874">
                <wp:simplePos x="0" y="0"/>
                <wp:positionH relativeFrom="column">
                  <wp:posOffset>861060</wp:posOffset>
                </wp:positionH>
                <wp:positionV relativeFrom="paragraph">
                  <wp:posOffset>-69215</wp:posOffset>
                </wp:positionV>
                <wp:extent cx="326390" cy="330840"/>
                <wp:effectExtent l="38100" t="38100" r="16510" b="5016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32639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C0240" id="Ink 671" o:spid="_x0000_s1026" type="#_x0000_t75" style="position:absolute;margin-left:67.1pt;margin-top:-6.15pt;width:27.1pt;height:27.4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4E76EA9D" wp14:editId="35E9EB90">
                <wp:simplePos x="0" y="0"/>
                <wp:positionH relativeFrom="column">
                  <wp:posOffset>6263005</wp:posOffset>
                </wp:positionH>
                <wp:positionV relativeFrom="paragraph">
                  <wp:posOffset>-53975</wp:posOffset>
                </wp:positionV>
                <wp:extent cx="364800" cy="283845"/>
                <wp:effectExtent l="38100" t="38100" r="54610" b="4000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6480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55C3" id="Ink 573" o:spid="_x0000_s1026" type="#_x0000_t75" style="position:absolute;margin-left:492.45pt;margin-top:-4.95pt;width:30.1pt;height:23.7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15FCBF59" wp14:editId="69FEB120">
                <wp:simplePos x="0" y="0"/>
                <wp:positionH relativeFrom="column">
                  <wp:posOffset>479425</wp:posOffset>
                </wp:positionH>
                <wp:positionV relativeFrom="paragraph">
                  <wp:posOffset>-237490</wp:posOffset>
                </wp:positionV>
                <wp:extent cx="2234880" cy="739800"/>
                <wp:effectExtent l="38100" t="38100" r="13335" b="4127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23488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A5C57" id="Ink 574" o:spid="_x0000_s1026" type="#_x0000_t75" style="position:absolute;margin-left:37.05pt;margin-top:-19.4pt;width:177.35pt;height:59.6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">
                <v:imagedata r:id="rId532" o:title=""/>
              </v:shape>
            </w:pict>
          </mc:Fallback>
        </mc:AlternateContent>
      </w:r>
    </w:p>
    <w:p w14:paraId="1816B59E" w14:textId="18CF20E2" w:rsidR="003E5914" w:rsidRDefault="003E5914" w:rsidP="003E5914">
      <w:pPr>
        <w:tabs>
          <w:tab w:val="left" w:pos="1152"/>
        </w:tabs>
      </w:pPr>
      <w:r>
        <w:tab/>
      </w:r>
    </w:p>
    <w:p w14:paraId="5D2D3566" w14:textId="153CBAD8" w:rsidR="003E5914" w:rsidRDefault="003E5914" w:rsidP="003E5914">
      <w:pPr>
        <w:tabs>
          <w:tab w:val="left" w:pos="1152"/>
        </w:tabs>
      </w:pPr>
    </w:p>
    <w:p w14:paraId="355DD680" w14:textId="771D626B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 wp14:anchorId="35FEC924" wp14:editId="73CAF5FB">
                <wp:simplePos x="0" y="0"/>
                <wp:positionH relativeFrom="column">
                  <wp:posOffset>3485515</wp:posOffset>
                </wp:positionH>
                <wp:positionV relativeFrom="paragraph">
                  <wp:posOffset>-66040</wp:posOffset>
                </wp:positionV>
                <wp:extent cx="369210" cy="266700"/>
                <wp:effectExtent l="38100" t="38100" r="12065" b="571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36921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88D6" id="Ink 586" o:spid="_x0000_s1026" type="#_x0000_t75" style="position:absolute;margin-left:273.75pt;margin-top:-5.9pt;width:30.45pt;height:22.4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">
                <v:imagedata r:id="rId534" o:title=""/>
              </v:shape>
            </w:pict>
          </mc:Fallback>
        </mc:AlternateContent>
      </w:r>
    </w:p>
    <w:p w14:paraId="0FB73C59" w14:textId="1F6E7F41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 wp14:anchorId="7F3B42BC" wp14:editId="7A77DFE2">
                <wp:simplePos x="0" y="0"/>
                <wp:positionH relativeFrom="column">
                  <wp:posOffset>-149225</wp:posOffset>
                </wp:positionH>
                <wp:positionV relativeFrom="paragraph">
                  <wp:posOffset>-503555</wp:posOffset>
                </wp:positionV>
                <wp:extent cx="1768650" cy="1170215"/>
                <wp:effectExtent l="57150" t="38100" r="41275" b="4953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768650" cy="117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2DEA" id="Ink 608" o:spid="_x0000_s1026" type="#_x0000_t75" style="position:absolute;margin-left:-12.45pt;margin-top:-40.35pt;width:140.65pt;height:93.6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">
                <v:imagedata r:id="rId536" o:title=""/>
              </v:shape>
            </w:pict>
          </mc:Fallback>
        </mc:AlternateContent>
      </w:r>
    </w:p>
    <w:p w14:paraId="34912752" w14:textId="07F13207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3724E6C6" wp14:editId="328E31C4">
                <wp:simplePos x="0" y="0"/>
                <wp:positionH relativeFrom="column">
                  <wp:posOffset>5067300</wp:posOffset>
                </wp:positionH>
                <wp:positionV relativeFrom="paragraph">
                  <wp:posOffset>102870</wp:posOffset>
                </wp:positionV>
                <wp:extent cx="341340" cy="280035"/>
                <wp:effectExtent l="38100" t="57150" r="1905" b="4381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41340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4522C" id="Ink 592" o:spid="_x0000_s1026" type="#_x0000_t75" style="position:absolute;margin-left:398.3pt;margin-top:7.4pt;width:28.3pt;height:23.4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">
                <v:imagedata r:id="rId538" o:title=""/>
              </v:shape>
            </w:pict>
          </mc:Fallback>
        </mc:AlternateContent>
      </w:r>
    </w:p>
    <w:p w14:paraId="32DA3A99" w14:textId="5299573A" w:rsidR="003E5914" w:rsidRDefault="003E5914" w:rsidP="003E5914">
      <w:pPr>
        <w:tabs>
          <w:tab w:val="left" w:pos="1152"/>
        </w:tabs>
      </w:pPr>
    </w:p>
    <w:p w14:paraId="16235DAB" w14:textId="13588EC5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 wp14:anchorId="638DC64B" wp14:editId="133DF4D5">
                <wp:simplePos x="0" y="0"/>
                <wp:positionH relativeFrom="column">
                  <wp:posOffset>160020</wp:posOffset>
                </wp:positionH>
                <wp:positionV relativeFrom="paragraph">
                  <wp:posOffset>-354965</wp:posOffset>
                </wp:positionV>
                <wp:extent cx="2240375" cy="915035"/>
                <wp:effectExtent l="38100" t="38100" r="7620" b="565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240375" cy="915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E2AD6" id="Ink 627" o:spid="_x0000_s1026" type="#_x0000_t75" style="position:absolute;margin-left:11.9pt;margin-top:-28.65pt;width:177.8pt;height:73.4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">
                <v:imagedata r:id="rId540" o:title=""/>
              </v:shape>
            </w:pict>
          </mc:Fallback>
        </mc:AlternateContent>
      </w:r>
      <w:r w:rsidR="003E5914">
        <w:rPr>
          <w:noProof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10F89768" wp14:editId="4B0C3BBF">
                <wp:simplePos x="0" y="0"/>
                <wp:positionH relativeFrom="column">
                  <wp:posOffset>3937000</wp:posOffset>
                </wp:positionH>
                <wp:positionV relativeFrom="paragraph">
                  <wp:posOffset>-19050</wp:posOffset>
                </wp:positionV>
                <wp:extent cx="810120" cy="485640"/>
                <wp:effectExtent l="57150" t="38100" r="47625" b="4826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8101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2484D" id="Ink 406" o:spid="_x0000_s1026" type="#_x0000_t75" style="position:absolute;margin-left:309.3pt;margin-top:-2.2pt;width:65.25pt;height:39.7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">
                <v:imagedata r:id="rId542" o:title=""/>
              </v:shape>
            </w:pict>
          </mc:Fallback>
        </mc:AlternateContent>
      </w:r>
    </w:p>
    <w:p w14:paraId="0B52CE4A" w14:textId="79EA46DF" w:rsidR="003E5914" w:rsidRDefault="000E44E3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5923D99E" wp14:editId="7D5D1F05">
                <wp:simplePos x="0" y="0"/>
                <wp:positionH relativeFrom="column">
                  <wp:posOffset>2827080</wp:posOffset>
                </wp:positionH>
                <wp:positionV relativeFrom="paragraph">
                  <wp:posOffset>205620</wp:posOffset>
                </wp:positionV>
                <wp:extent cx="360" cy="360"/>
                <wp:effectExtent l="38100" t="38100" r="57150" b="571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E8471" id="Ink 433" o:spid="_x0000_s1026" type="#_x0000_t75" style="position:absolute;margin-left:221.9pt;margin-top:15.5pt;width:1.45pt;height:1.4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lh9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">
                <v:imagedata r:id="rId478" o:title=""/>
              </v:shape>
            </w:pict>
          </mc:Fallback>
        </mc:AlternateContent>
      </w:r>
    </w:p>
    <w:p w14:paraId="32678002" w14:textId="34B01FF1" w:rsidR="003E5914" w:rsidRDefault="005615BB" w:rsidP="00E91C1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1DA12941" wp14:editId="1A05F4FC">
                <wp:simplePos x="0" y="0"/>
                <wp:positionH relativeFrom="column">
                  <wp:posOffset>6017895</wp:posOffset>
                </wp:positionH>
                <wp:positionV relativeFrom="paragraph">
                  <wp:posOffset>2919095</wp:posOffset>
                </wp:positionV>
                <wp:extent cx="1008405" cy="323070"/>
                <wp:effectExtent l="57150" t="38100" r="0" b="5842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008405" cy="32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78743" id="Ink 706" o:spid="_x0000_s1026" type="#_x0000_t75" style="position:absolute;margin-left:473.15pt;margin-top:229.15pt;width:80.8pt;height:26.9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">
                <v:imagedata r:id="rId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 wp14:anchorId="6CBBC2FB" wp14:editId="0C7DE3EE">
                <wp:simplePos x="0" y="0"/>
                <wp:positionH relativeFrom="column">
                  <wp:posOffset>3418840</wp:posOffset>
                </wp:positionH>
                <wp:positionV relativeFrom="paragraph">
                  <wp:posOffset>1442720</wp:posOffset>
                </wp:positionV>
                <wp:extent cx="1275560" cy="343920"/>
                <wp:effectExtent l="38100" t="38100" r="0" b="5651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275560" cy="3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34063" id="Ink 697" o:spid="_x0000_s1026" type="#_x0000_t75" style="position:absolute;margin-left:268.5pt;margin-top:112.9pt;width:101.9pt;height:28.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">
                <v:imagedata r:id="rId5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27823D72" wp14:editId="3E0DBCC1">
                <wp:simplePos x="0" y="0"/>
                <wp:positionH relativeFrom="column">
                  <wp:posOffset>2827020</wp:posOffset>
                </wp:positionH>
                <wp:positionV relativeFrom="paragraph">
                  <wp:posOffset>1617345</wp:posOffset>
                </wp:positionV>
                <wp:extent cx="191135" cy="138585"/>
                <wp:effectExtent l="38100" t="38100" r="56515" b="5207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91135" cy="138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44926" id="Ink 690" o:spid="_x0000_s1026" type="#_x0000_t75" style="position:absolute;margin-left:221.9pt;margin-top:126.65pt;width:16.45pt;height:12.3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">
                <v:imagedata r:id="rId54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686DE735" wp14:editId="2BE31C7E">
                <wp:simplePos x="0" y="0"/>
                <wp:positionH relativeFrom="column">
                  <wp:posOffset>3190875</wp:posOffset>
                </wp:positionH>
                <wp:positionV relativeFrom="paragraph">
                  <wp:posOffset>494665</wp:posOffset>
                </wp:positionV>
                <wp:extent cx="1242290" cy="746490"/>
                <wp:effectExtent l="38100" t="38100" r="53340" b="5397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242290" cy="74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1299" id="Ink 662" o:spid="_x0000_s1026" type="#_x0000_t75" style="position:absolute;margin-left:250.55pt;margin-top:38.25pt;width:99.2pt;height:60.2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">
                <v:imagedata r:id="rId551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 wp14:anchorId="59D892EF" wp14:editId="42C8DB19">
                <wp:simplePos x="0" y="0"/>
                <wp:positionH relativeFrom="column">
                  <wp:posOffset>2176145</wp:posOffset>
                </wp:positionH>
                <wp:positionV relativeFrom="paragraph">
                  <wp:posOffset>742950</wp:posOffset>
                </wp:positionV>
                <wp:extent cx="778975" cy="398780"/>
                <wp:effectExtent l="57150" t="38100" r="2540" b="584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778975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3A39" id="Ink 663" o:spid="_x0000_s1026" type="#_x0000_t75" style="position:absolute;margin-left:170.65pt;margin-top:57.8pt;width:62.8pt;height:32.8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">
                <v:imagedata r:id="rId553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77679C92" wp14:editId="2E8A394E">
                <wp:simplePos x="0" y="0"/>
                <wp:positionH relativeFrom="column">
                  <wp:posOffset>1569085</wp:posOffset>
                </wp:positionH>
                <wp:positionV relativeFrom="paragraph">
                  <wp:posOffset>841375</wp:posOffset>
                </wp:positionV>
                <wp:extent cx="269940" cy="243840"/>
                <wp:effectExtent l="57150" t="38100" r="0" b="4191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6994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F718D" id="Ink 664" o:spid="_x0000_s1026" type="#_x0000_t75" style="position:absolute;margin-left:122.85pt;margin-top:65.55pt;width:22.65pt;height:20.6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">
                <v:imagedata r:id="rId555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7D660664" wp14:editId="07C53C68">
                <wp:simplePos x="0" y="0"/>
                <wp:positionH relativeFrom="column">
                  <wp:posOffset>3077210</wp:posOffset>
                </wp:positionH>
                <wp:positionV relativeFrom="paragraph">
                  <wp:posOffset>57150</wp:posOffset>
                </wp:positionV>
                <wp:extent cx="649280" cy="253365"/>
                <wp:effectExtent l="57150" t="38100" r="55880" b="5143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64928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024E" id="Ink 665" o:spid="_x0000_s1026" type="#_x0000_t75" style="position:absolute;margin-left:241.6pt;margin-top:3.8pt;width:52.5pt;height:21.3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">
                <v:imagedata r:id="rId557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59972D9F" wp14:editId="34AB17CE">
                <wp:simplePos x="0" y="0"/>
                <wp:positionH relativeFrom="column">
                  <wp:posOffset>1748155</wp:posOffset>
                </wp:positionH>
                <wp:positionV relativeFrom="paragraph">
                  <wp:posOffset>-88900</wp:posOffset>
                </wp:positionV>
                <wp:extent cx="1135590" cy="620410"/>
                <wp:effectExtent l="38100" t="57150" r="7620" b="463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35590" cy="620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B916" id="Ink 666" o:spid="_x0000_s1026" type="#_x0000_t75" style="position:absolute;margin-left:136.95pt;margin-top:-7.7pt;width:90.8pt;height:50.2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">
                <v:imagedata r:id="rId55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 wp14:anchorId="1323DC4E" wp14:editId="6C0684B8">
                <wp:simplePos x="0" y="0"/>
                <wp:positionH relativeFrom="column">
                  <wp:posOffset>1149350</wp:posOffset>
                </wp:positionH>
                <wp:positionV relativeFrom="paragraph">
                  <wp:posOffset>40005</wp:posOffset>
                </wp:positionV>
                <wp:extent cx="382450" cy="339725"/>
                <wp:effectExtent l="57150" t="38100" r="0" b="4127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82450" cy="339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5D33A" id="Ink 630" o:spid="_x0000_s1026" type="#_x0000_t75" style="position:absolute;margin-left:89.8pt;margin-top:2.45pt;width:31.5pt;height:28.1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">
                <v:imagedata r:id="rId56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62A37451" wp14:editId="3C5722DE">
                <wp:simplePos x="0" y="0"/>
                <wp:positionH relativeFrom="column">
                  <wp:posOffset>5584190</wp:posOffset>
                </wp:positionH>
                <wp:positionV relativeFrom="paragraph">
                  <wp:posOffset>2997835</wp:posOffset>
                </wp:positionV>
                <wp:extent cx="179640" cy="237600"/>
                <wp:effectExtent l="38100" t="57150" r="0" b="4826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79640" cy="237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ACE40" id="Ink 560" o:spid="_x0000_s1026" type="#_x0000_t75" style="position:absolute;margin-left:439pt;margin-top:235.35pt;width:15.6pt;height:20.1pt;z-index:25374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">
                <v:imagedata r:id="rId56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 wp14:anchorId="41BBDE47" wp14:editId="1E1B14E4">
                <wp:simplePos x="0" y="0"/>
                <wp:positionH relativeFrom="column">
                  <wp:posOffset>5247640</wp:posOffset>
                </wp:positionH>
                <wp:positionV relativeFrom="paragraph">
                  <wp:posOffset>2974975</wp:posOffset>
                </wp:positionV>
                <wp:extent cx="150345" cy="220345"/>
                <wp:effectExtent l="38100" t="38100" r="2540" b="463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5034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BE7BF" id="Ink 536" o:spid="_x0000_s1026" type="#_x0000_t75" style="position:absolute;margin-left:412.5pt;margin-top:233.55pt;width:13.3pt;height:18.7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">
                <v:imagedata r:id="rId56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 wp14:anchorId="54C88D82" wp14:editId="0FFD33FD">
                <wp:simplePos x="0" y="0"/>
                <wp:positionH relativeFrom="column">
                  <wp:posOffset>4830445</wp:posOffset>
                </wp:positionH>
                <wp:positionV relativeFrom="paragraph">
                  <wp:posOffset>2899410</wp:posOffset>
                </wp:positionV>
                <wp:extent cx="203210" cy="524845"/>
                <wp:effectExtent l="57150" t="38100" r="25400" b="469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03210" cy="52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5CDAB" id="Ink 537" o:spid="_x0000_s1026" type="#_x0000_t75" style="position:absolute;margin-left:379.65pt;margin-top:227.6pt;width:17.4pt;height:42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">
                <v:imagedata r:id="rId567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 wp14:anchorId="660896F6" wp14:editId="7FC03D7C">
                <wp:simplePos x="0" y="0"/>
                <wp:positionH relativeFrom="column">
                  <wp:posOffset>4323715</wp:posOffset>
                </wp:positionH>
                <wp:positionV relativeFrom="paragraph">
                  <wp:posOffset>2974975</wp:posOffset>
                </wp:positionV>
                <wp:extent cx="278845" cy="275830"/>
                <wp:effectExtent l="57150" t="57150" r="26035" b="4826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78845" cy="275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C2B8" id="Ink 538" o:spid="_x0000_s1026" type="#_x0000_t75" style="position:absolute;margin-left:339.75pt;margin-top:233.55pt;width:23.35pt;height:23.1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">
                <v:imagedata r:id="rId569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726BF50F" wp14:editId="0D03B051">
                <wp:simplePos x="0" y="0"/>
                <wp:positionH relativeFrom="column">
                  <wp:posOffset>3314065</wp:posOffset>
                </wp:positionH>
                <wp:positionV relativeFrom="paragraph">
                  <wp:posOffset>2891155</wp:posOffset>
                </wp:positionV>
                <wp:extent cx="787775" cy="522300"/>
                <wp:effectExtent l="38100" t="38100" r="0" b="495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787775" cy="52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43B62" id="Ink 544" o:spid="_x0000_s1026" type="#_x0000_t75" style="position:absolute;margin-left:260.25pt;margin-top:226.95pt;width:63.45pt;height:42.5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">
                <v:imagedata r:id="rId57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 wp14:anchorId="59E6BEC3" wp14:editId="618FC70D">
                <wp:simplePos x="0" y="0"/>
                <wp:positionH relativeFrom="column">
                  <wp:posOffset>1416050</wp:posOffset>
                </wp:positionH>
                <wp:positionV relativeFrom="paragraph">
                  <wp:posOffset>2908935</wp:posOffset>
                </wp:positionV>
                <wp:extent cx="1694650" cy="615950"/>
                <wp:effectExtent l="57150" t="57150" r="39370" b="5080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69465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B3406" id="Ink 545" o:spid="_x0000_s1026" type="#_x0000_t75" style="position:absolute;margin-left:110.8pt;margin-top:228.35pt;width:134.9pt;height:49.9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">
                <v:imagedata r:id="rId57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 wp14:anchorId="0A56A593" wp14:editId="63D41D54">
                <wp:simplePos x="0" y="0"/>
                <wp:positionH relativeFrom="column">
                  <wp:posOffset>192405</wp:posOffset>
                </wp:positionH>
                <wp:positionV relativeFrom="paragraph">
                  <wp:posOffset>3096895</wp:posOffset>
                </wp:positionV>
                <wp:extent cx="188020" cy="60960"/>
                <wp:effectExtent l="38100" t="38100" r="40640" b="5334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8802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80E8E" id="Ink 546" o:spid="_x0000_s1026" type="#_x0000_t75" style="position:absolute;margin-left:14.45pt;margin-top:243.15pt;width:16.2pt;height:6.2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">
                <v:imagedata r:id="rId57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7A1A24BF" wp14:editId="51F6140A">
                <wp:simplePos x="0" y="0"/>
                <wp:positionH relativeFrom="column">
                  <wp:posOffset>251640</wp:posOffset>
                </wp:positionH>
                <wp:positionV relativeFrom="paragraph">
                  <wp:posOffset>2921430</wp:posOffset>
                </wp:positionV>
                <wp:extent cx="7920" cy="51480"/>
                <wp:effectExtent l="57150" t="38100" r="49530" b="4381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9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BF3432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9" o:spid="_x0000_s1026" type="#_x0000_t75" style="position:absolute;margin-left:19.1pt;margin-top:229.35pt;width:2pt;height:5.4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">
                <v:imagedata r:id="rId577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5A3EA2F3" wp14:editId="7444EFA4">
                <wp:simplePos x="0" y="0"/>
                <wp:positionH relativeFrom="column">
                  <wp:posOffset>1363680</wp:posOffset>
                </wp:positionH>
                <wp:positionV relativeFrom="paragraph">
                  <wp:posOffset>2007630</wp:posOffset>
                </wp:positionV>
                <wp:extent cx="360" cy="360"/>
                <wp:effectExtent l="38100" t="38100" r="57150" b="571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72347" id="Ink 466" o:spid="_x0000_s1026" type="#_x0000_t75" style="position:absolute;margin-left:106.7pt;margin-top:157.4pt;width:1.45pt;height:1.4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">
                <v:imagedata r:id="rId581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73357EBA" wp14:editId="6C8A3C7E">
                <wp:simplePos x="0" y="0"/>
                <wp:positionH relativeFrom="column">
                  <wp:posOffset>1158120</wp:posOffset>
                </wp:positionH>
                <wp:positionV relativeFrom="paragraph">
                  <wp:posOffset>1992510</wp:posOffset>
                </wp:positionV>
                <wp:extent cx="360" cy="360"/>
                <wp:effectExtent l="38100" t="38100" r="57150" b="571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04976" id="Ink 465" o:spid="_x0000_s1026" type="#_x0000_t75" style="position:absolute;margin-left:90.5pt;margin-top:156.2pt;width:1.45pt;height:1.4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">
                <v:imagedata r:id="rId478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761B3EFB" wp14:editId="0DC697E9">
                <wp:simplePos x="0" y="0"/>
                <wp:positionH relativeFrom="column">
                  <wp:posOffset>1195920</wp:posOffset>
                </wp:positionH>
                <wp:positionV relativeFrom="paragraph">
                  <wp:posOffset>1756350</wp:posOffset>
                </wp:positionV>
                <wp:extent cx="360" cy="360"/>
                <wp:effectExtent l="38100" t="38100" r="57150" b="5715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FBFA" id="Ink 462" o:spid="_x0000_s1026" type="#_x0000_t75" style="position:absolute;margin-left:93.45pt;margin-top:137.6pt;width:1.45pt;height:1.4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">
                <v:imagedata r:id="rId581" o:title=""/>
              </v:shape>
            </w:pict>
          </mc:Fallback>
        </mc:AlternateContent>
      </w:r>
    </w:p>
    <w:p w14:paraId="7235E8E7" w14:textId="1934E85F" w:rsidR="008678DF" w:rsidRPr="008678DF" w:rsidRDefault="008678DF" w:rsidP="008678DF"/>
    <w:p w14:paraId="1DC34122" w14:textId="66A666CD" w:rsidR="008678DF" w:rsidRPr="008678DF" w:rsidRDefault="008678DF" w:rsidP="008678DF"/>
    <w:p w14:paraId="18C2C22F" w14:textId="02A03448" w:rsidR="008678DF" w:rsidRPr="008678DF" w:rsidRDefault="008678DF" w:rsidP="008678DF"/>
    <w:p w14:paraId="57027244" w14:textId="13E678D2" w:rsidR="008678DF" w:rsidRPr="008678DF" w:rsidRDefault="008678DF" w:rsidP="008678DF"/>
    <w:p w14:paraId="0BB5B9CE" w14:textId="55A5B913" w:rsidR="008678DF" w:rsidRPr="008678DF" w:rsidRDefault="008678DF" w:rsidP="008678DF"/>
    <w:p w14:paraId="51B9F24E" w14:textId="65918375" w:rsidR="008678DF" w:rsidRPr="008678DF" w:rsidRDefault="008678DF" w:rsidP="008678DF"/>
    <w:p w14:paraId="72AE91D7" w14:textId="2E1DE1B6" w:rsidR="008678DF" w:rsidRPr="008678DF" w:rsidRDefault="008678DF" w:rsidP="008678DF"/>
    <w:p w14:paraId="4B68DFA7" w14:textId="1158F006" w:rsidR="008678DF" w:rsidRPr="008678DF" w:rsidRDefault="008678DF" w:rsidP="008678DF"/>
    <w:p w14:paraId="1BFCCE4E" w14:textId="026252F0" w:rsidR="008678DF" w:rsidRPr="008678DF" w:rsidRDefault="008678DF" w:rsidP="008678DF"/>
    <w:p w14:paraId="61958F00" w14:textId="63C638F7" w:rsidR="008678DF" w:rsidRPr="008678DF" w:rsidRDefault="00E225BC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 wp14:anchorId="5823D8B2" wp14:editId="215FCDE6">
                <wp:simplePos x="0" y="0"/>
                <wp:positionH relativeFrom="column">
                  <wp:posOffset>722355</wp:posOffset>
                </wp:positionH>
                <wp:positionV relativeFrom="paragraph">
                  <wp:posOffset>149860</wp:posOffset>
                </wp:positionV>
                <wp:extent cx="641880" cy="244800"/>
                <wp:effectExtent l="38100" t="38100" r="0" b="412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418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94604" id="Ink 512" o:spid="_x0000_s1026" type="#_x0000_t75" style="position:absolute;margin-left:56.2pt;margin-top:11.1pt;width:52pt;height:20.7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">
                <v:imagedata r:id="rId585" o:title=""/>
              </v:shape>
            </w:pict>
          </mc:Fallback>
        </mc:AlternateContent>
      </w:r>
    </w:p>
    <w:p w14:paraId="12CBB1BC" w14:textId="2B6E39BD" w:rsidR="008678DF" w:rsidRPr="008678DF" w:rsidRDefault="008678DF" w:rsidP="008678DF"/>
    <w:p w14:paraId="3EA9C33B" w14:textId="11B3716C" w:rsidR="008678DF" w:rsidRPr="008678DF" w:rsidRDefault="008678DF" w:rsidP="008678DF"/>
    <w:p w14:paraId="2C12FE8C" w14:textId="6E506197" w:rsidR="008678DF" w:rsidRDefault="003E57AB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 wp14:anchorId="63201195" wp14:editId="30A1368E">
                <wp:simplePos x="0" y="0"/>
                <wp:positionH relativeFrom="column">
                  <wp:posOffset>1449070</wp:posOffset>
                </wp:positionH>
                <wp:positionV relativeFrom="paragraph">
                  <wp:posOffset>1590040</wp:posOffset>
                </wp:positionV>
                <wp:extent cx="715250" cy="244080"/>
                <wp:effectExtent l="38100" t="38100" r="46990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1525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4A552" id="Ink 31" o:spid="_x0000_s1026" type="#_x0000_t75" style="position:absolute;margin-left:113.4pt;margin-top:124.5pt;width:57.7pt;height:20.6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 wp14:anchorId="5C43E4D3" wp14:editId="33B6A62D">
                <wp:simplePos x="0" y="0"/>
                <wp:positionH relativeFrom="column">
                  <wp:posOffset>123190</wp:posOffset>
                </wp:positionH>
                <wp:positionV relativeFrom="paragraph">
                  <wp:posOffset>1473835</wp:posOffset>
                </wp:positionV>
                <wp:extent cx="1075240" cy="346400"/>
                <wp:effectExtent l="57150" t="57150" r="48895" b="5397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75240" cy="3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44B0E" id="Ink 35" o:spid="_x0000_s1026" type="#_x0000_t75" style="position:absolute;margin-left:9pt;margin-top:115.35pt;width:86.05pt;height:28.7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 wp14:anchorId="04AE5373" wp14:editId="5AEFDB5E">
                <wp:simplePos x="0" y="0"/>
                <wp:positionH relativeFrom="column">
                  <wp:posOffset>2613240</wp:posOffset>
                </wp:positionH>
                <wp:positionV relativeFrom="paragraph">
                  <wp:posOffset>1910655</wp:posOffset>
                </wp:positionV>
                <wp:extent cx="360" cy="360"/>
                <wp:effectExtent l="38100" t="38100" r="57150" b="5715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B7500" id="Ink 30" o:spid="_x0000_s1026" type="#_x0000_t75" style="position:absolute;margin-left:205.05pt;margin-top:149.75pt;width:1.45pt;height:1.4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 wp14:anchorId="384F5870" wp14:editId="08EEDD83">
                <wp:simplePos x="0" y="0"/>
                <wp:positionH relativeFrom="column">
                  <wp:posOffset>1607760</wp:posOffset>
                </wp:positionH>
                <wp:positionV relativeFrom="paragraph">
                  <wp:posOffset>1955655</wp:posOffset>
                </wp:positionV>
                <wp:extent cx="667080" cy="78120"/>
                <wp:effectExtent l="38100" t="57150" r="0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667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7028A" id="Ink 29" o:spid="_x0000_s1026" type="#_x0000_t75" style="position:absolute;margin-left:125.9pt;margin-top:153.3pt;width:53.95pt;height:7.5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">
                <v:imagedata r:id="rId593" o:title=""/>
              </v:shape>
            </w:pict>
          </mc:Fallback>
        </mc:AlternateContent>
      </w:r>
      <w:r w:rsidR="008678DF" w:rsidRPr="008678DF">
        <w:rPr>
          <w:noProof/>
        </w:rPr>
        <w:drawing>
          <wp:inline distT="0" distB="0" distL="0" distR="0" wp14:anchorId="74C7E29F" wp14:editId="5EE2EBCB">
            <wp:extent cx="6645910" cy="124587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D40F" w14:textId="19451219" w:rsidR="00AD01EF" w:rsidRPr="00AD01EF" w:rsidRDefault="00AD01EF" w:rsidP="00AD01EF"/>
    <w:p w14:paraId="09D3F8BD" w14:textId="23FA3238" w:rsidR="00AD01EF" w:rsidRPr="00AD01EF" w:rsidRDefault="00AD01EF" w:rsidP="00AD01EF"/>
    <w:p w14:paraId="506553BA" w14:textId="5A49E80D" w:rsidR="00AD01EF" w:rsidRDefault="00AD01EF" w:rsidP="00AD01EF"/>
    <w:p w14:paraId="605820A0" w14:textId="58247AE6" w:rsidR="00AD01EF" w:rsidRDefault="00AD01EF" w:rsidP="00E225BC">
      <w:pPr>
        <w:ind w:right="-591"/>
      </w:pPr>
      <w:r w:rsidRPr="00AD01EF">
        <w:rPr>
          <w:noProof/>
        </w:rPr>
        <w:drawing>
          <wp:inline distT="0" distB="0" distL="0" distR="0" wp14:anchorId="375CADA6" wp14:editId="188B3465">
            <wp:extent cx="5097780" cy="4189863"/>
            <wp:effectExtent l="0" t="0" r="7620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5175161" cy="425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BBDFF" w14:textId="2D1C39C3" w:rsidR="00E225BC" w:rsidRDefault="00A0333C" w:rsidP="00E225BC">
      <w:pPr>
        <w:ind w:right="-591"/>
      </w:pPr>
      <w:r w:rsidRPr="00A0333C">
        <w:rPr>
          <w:noProof/>
        </w:rPr>
        <w:lastRenderedPageBreak/>
        <w:drawing>
          <wp:inline distT="0" distB="0" distL="0" distR="0" wp14:anchorId="326D38D7" wp14:editId="482B8B0E">
            <wp:extent cx="6294120" cy="1664039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6306317" cy="166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11B8" w:rsidRPr="008B11B8">
        <w:rPr>
          <w:noProof/>
        </w:rPr>
        <w:drawing>
          <wp:inline distT="0" distB="0" distL="0" distR="0" wp14:anchorId="783A9BEA" wp14:editId="35B43B5B">
            <wp:extent cx="6307245" cy="62560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6316944" cy="626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0C2E3" w14:textId="7FA13828" w:rsidR="00B30F50" w:rsidRDefault="00B30F50" w:rsidP="00E225BC">
      <w:pPr>
        <w:ind w:right="-591"/>
      </w:pPr>
    </w:p>
    <w:p w14:paraId="66F4517D" w14:textId="45E70519" w:rsidR="00B30F50" w:rsidRDefault="00B30F50" w:rsidP="00E225BC">
      <w:pPr>
        <w:ind w:right="-591"/>
      </w:pPr>
    </w:p>
    <w:p w14:paraId="4ABB5E02" w14:textId="111248F9" w:rsidR="00B30F50" w:rsidRDefault="00B30F50" w:rsidP="00E225BC">
      <w:pPr>
        <w:ind w:right="-591"/>
      </w:pPr>
    </w:p>
    <w:p w14:paraId="05862E8F" w14:textId="77777777" w:rsidR="00B30F50" w:rsidRDefault="00B30F50" w:rsidP="00E225BC">
      <w:pPr>
        <w:ind w:right="-591"/>
      </w:pPr>
    </w:p>
    <w:p w14:paraId="64875EB2" w14:textId="3264D025" w:rsidR="005056BD" w:rsidRDefault="007D6693" w:rsidP="00E225BC">
      <w:pPr>
        <w:ind w:right="-591"/>
      </w:pPr>
      <w:r w:rsidRPr="007D6693">
        <w:rPr>
          <w:noProof/>
        </w:rPr>
        <w:lastRenderedPageBreak/>
        <w:drawing>
          <wp:inline distT="0" distB="0" distL="0" distR="0" wp14:anchorId="0CEAFE0F" wp14:editId="2E214643">
            <wp:extent cx="6449325" cy="1209844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644932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56BD" w:rsidRPr="005056BD">
        <w:rPr>
          <w:noProof/>
        </w:rPr>
        <w:drawing>
          <wp:inline distT="0" distB="0" distL="0" distR="0" wp14:anchorId="4D860D49" wp14:editId="255F23F1">
            <wp:extent cx="5920740" cy="3756892"/>
            <wp:effectExtent l="0" t="0" r="381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5931267" cy="376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67FF" w:rsidRPr="002467FF">
        <w:rPr>
          <w:noProof/>
        </w:rPr>
        <w:drawing>
          <wp:inline distT="0" distB="0" distL="0" distR="0" wp14:anchorId="4AC74F99" wp14:editId="54F45C34">
            <wp:extent cx="5379720" cy="5101635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5390877" cy="51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1FC79" w14:textId="6271ECB6" w:rsidR="00D033F3" w:rsidRDefault="00542225" w:rsidP="00E225BC">
      <w:pPr>
        <w:ind w:right="-591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152704" behindDoc="0" locked="0" layoutInCell="1" allowOverlap="1" wp14:anchorId="228801A3" wp14:editId="53701756">
                <wp:simplePos x="0" y="0"/>
                <wp:positionH relativeFrom="column">
                  <wp:posOffset>1722120</wp:posOffset>
                </wp:positionH>
                <wp:positionV relativeFrom="paragraph">
                  <wp:posOffset>6791960</wp:posOffset>
                </wp:positionV>
                <wp:extent cx="4023720" cy="1656715"/>
                <wp:effectExtent l="38100" t="38100" r="53340" b="577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023720" cy="165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CF0BC" id="Ink 482" o:spid="_x0000_s1026" type="#_x0000_t75" style="position:absolute;margin-left:134.9pt;margin-top:534.1pt;width:318.25pt;height:131.8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 wp14:anchorId="3E7313A2" wp14:editId="101C4542">
                <wp:simplePos x="0" y="0"/>
                <wp:positionH relativeFrom="column">
                  <wp:posOffset>986790</wp:posOffset>
                </wp:positionH>
                <wp:positionV relativeFrom="paragraph">
                  <wp:posOffset>7515860</wp:posOffset>
                </wp:positionV>
                <wp:extent cx="315115" cy="92640"/>
                <wp:effectExtent l="57150" t="38100" r="8890" b="4127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15115" cy="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9EDD3" id="Ink 417" o:spid="_x0000_s1026" type="#_x0000_t75" style="position:absolute;margin-left:77pt;margin-top:591.1pt;width:26.2pt;height:8.7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">
                <v:imagedata r:id="rId604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 wp14:anchorId="63C4385E" wp14:editId="6E7CE31E">
                <wp:simplePos x="0" y="0"/>
                <wp:positionH relativeFrom="column">
                  <wp:posOffset>2726055</wp:posOffset>
                </wp:positionH>
                <wp:positionV relativeFrom="paragraph">
                  <wp:posOffset>5878830</wp:posOffset>
                </wp:positionV>
                <wp:extent cx="1924365" cy="666985"/>
                <wp:effectExtent l="57150" t="38100" r="57150" b="5715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924365" cy="66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32B12" id="Ink 413" o:spid="_x0000_s1026" type="#_x0000_t75" style="position:absolute;margin-left:213.95pt;margin-top:462.2pt;width:152.9pt;height:53.9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">
                <v:imagedata r:id="rId606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 wp14:anchorId="6503E2E2" wp14:editId="4821EB89">
                <wp:simplePos x="0" y="0"/>
                <wp:positionH relativeFrom="column">
                  <wp:posOffset>1619250</wp:posOffset>
                </wp:positionH>
                <wp:positionV relativeFrom="paragraph">
                  <wp:posOffset>5753100</wp:posOffset>
                </wp:positionV>
                <wp:extent cx="3056255" cy="804660"/>
                <wp:effectExtent l="57150" t="57150" r="29845" b="5270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056255" cy="80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0556A" id="Ink 414" o:spid="_x0000_s1026" type="#_x0000_t75" style="position:absolute;margin-left:126.8pt;margin-top:452.3pt;width:242.05pt;height:64.7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">
                <v:imagedata r:id="rId608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 wp14:anchorId="7A22B7AF" wp14:editId="339F567B">
                <wp:simplePos x="0" y="0"/>
                <wp:positionH relativeFrom="column">
                  <wp:posOffset>1659890</wp:posOffset>
                </wp:positionH>
                <wp:positionV relativeFrom="paragraph">
                  <wp:posOffset>4872990</wp:posOffset>
                </wp:positionV>
                <wp:extent cx="3082205" cy="890790"/>
                <wp:effectExtent l="38100" t="38100" r="23495" b="4318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3082205" cy="89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6647" id="Ink 377" o:spid="_x0000_s1026" type="#_x0000_t75" style="position:absolute;margin-left:130pt;margin-top:383pt;width:244.15pt;height:71.6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">
                <v:imagedata r:id="rId610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 wp14:anchorId="38C857A9" wp14:editId="14A029B6">
                <wp:simplePos x="0" y="0"/>
                <wp:positionH relativeFrom="column">
                  <wp:posOffset>1349375</wp:posOffset>
                </wp:positionH>
                <wp:positionV relativeFrom="paragraph">
                  <wp:posOffset>3881755</wp:posOffset>
                </wp:positionV>
                <wp:extent cx="3450590" cy="1025525"/>
                <wp:effectExtent l="38100" t="38100" r="54610" b="4127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450590" cy="102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29012" id="Ink 348" o:spid="_x0000_s1026" type="#_x0000_t75" style="position:absolute;margin-left:105.55pt;margin-top:304.95pt;width:273.1pt;height:82.1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">
                <v:imagedata r:id="rId61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 wp14:anchorId="64CDC872" wp14:editId="6B9C6725">
                <wp:simplePos x="0" y="0"/>
                <wp:positionH relativeFrom="column">
                  <wp:posOffset>4167505</wp:posOffset>
                </wp:positionH>
                <wp:positionV relativeFrom="paragraph">
                  <wp:posOffset>3159125</wp:posOffset>
                </wp:positionV>
                <wp:extent cx="419975" cy="170180"/>
                <wp:effectExtent l="38100" t="38100" r="56515" b="584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419975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4D274" id="Ink 331" o:spid="_x0000_s1026" type="#_x0000_t75" style="position:absolute;margin-left:327.45pt;margin-top:248.05pt;width:34.45pt;height:14.8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">
                <v:imagedata r:id="rId614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 wp14:anchorId="0544AD73" wp14:editId="6A2DE02A">
                <wp:simplePos x="0" y="0"/>
                <wp:positionH relativeFrom="column">
                  <wp:posOffset>3065145</wp:posOffset>
                </wp:positionH>
                <wp:positionV relativeFrom="paragraph">
                  <wp:posOffset>3119755</wp:posOffset>
                </wp:positionV>
                <wp:extent cx="1522335" cy="209565"/>
                <wp:effectExtent l="38100" t="38100" r="20955" b="5715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522335" cy="20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C950E" id="Ink 333" o:spid="_x0000_s1026" type="#_x0000_t75" style="position:absolute;margin-left:240.65pt;margin-top:244.95pt;width:121.25pt;height:17.9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">
                <v:imagedata r:id="rId616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1D3316E7" wp14:editId="140B6A66">
                <wp:simplePos x="0" y="0"/>
                <wp:positionH relativeFrom="column">
                  <wp:posOffset>4349750</wp:posOffset>
                </wp:positionH>
                <wp:positionV relativeFrom="paragraph">
                  <wp:posOffset>2248535</wp:posOffset>
                </wp:positionV>
                <wp:extent cx="600590" cy="299935"/>
                <wp:effectExtent l="38100" t="38100" r="47625" b="431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600590" cy="299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BA5FA" id="Ink 321" o:spid="_x0000_s1026" type="#_x0000_t75" style="position:absolute;margin-left:341.8pt;margin-top:176.35pt;width:48.75pt;height:2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">
                <v:imagedata r:id="rId618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 wp14:anchorId="3BA1175A" wp14:editId="13E8BAB4">
                <wp:simplePos x="0" y="0"/>
                <wp:positionH relativeFrom="column">
                  <wp:posOffset>3564255</wp:posOffset>
                </wp:positionH>
                <wp:positionV relativeFrom="paragraph">
                  <wp:posOffset>2243455</wp:posOffset>
                </wp:positionV>
                <wp:extent cx="163030" cy="175620"/>
                <wp:effectExtent l="57150" t="38100" r="46990" b="5334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63030" cy="17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ED443" id="Ink 312" o:spid="_x0000_s1026" type="#_x0000_t75" style="position:absolute;margin-left:279.95pt;margin-top:175.95pt;width:14.3pt;height:15.2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">
                <v:imagedata r:id="rId620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 wp14:anchorId="4F07A005" wp14:editId="0A197C8C">
                <wp:simplePos x="0" y="0"/>
                <wp:positionH relativeFrom="column">
                  <wp:posOffset>2560320</wp:posOffset>
                </wp:positionH>
                <wp:positionV relativeFrom="paragraph">
                  <wp:posOffset>2715895</wp:posOffset>
                </wp:positionV>
                <wp:extent cx="276685" cy="76900"/>
                <wp:effectExtent l="38100" t="38100" r="0" b="5651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76685" cy="7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574A2" id="Ink 306" o:spid="_x0000_s1026" type="#_x0000_t75" style="position:absolute;margin-left:200.9pt;margin-top:213.15pt;width:23.2pt;height:7.45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">
                <v:imagedata r:id="rId62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 wp14:anchorId="1DD9139E" wp14:editId="0ECBC5BA">
                <wp:simplePos x="0" y="0"/>
                <wp:positionH relativeFrom="column">
                  <wp:posOffset>1652905</wp:posOffset>
                </wp:positionH>
                <wp:positionV relativeFrom="paragraph">
                  <wp:posOffset>2586990</wp:posOffset>
                </wp:positionV>
                <wp:extent cx="651035" cy="477000"/>
                <wp:effectExtent l="57150" t="38100" r="53975" b="5651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51035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B0A33" id="Ink 307" o:spid="_x0000_s1026" type="#_x0000_t75" style="position:absolute;margin-left:129.45pt;margin-top:203pt;width:52.65pt;height:38.9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">
                <v:imagedata r:id="rId624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 wp14:anchorId="42939A7B" wp14:editId="11A5FBDA">
                <wp:simplePos x="0" y="0"/>
                <wp:positionH relativeFrom="column">
                  <wp:posOffset>891540</wp:posOffset>
                </wp:positionH>
                <wp:positionV relativeFrom="paragraph">
                  <wp:posOffset>5796280</wp:posOffset>
                </wp:positionV>
                <wp:extent cx="193675" cy="119875"/>
                <wp:effectExtent l="57150" t="57150" r="34925" b="5207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3675" cy="119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BDB73" id="Ink 292" o:spid="_x0000_s1026" type="#_x0000_t75" style="position:absolute;margin-left:69.5pt;margin-top:455.7pt;width:16.65pt;height:10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">
                <v:imagedata r:id="rId626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 wp14:anchorId="27C68C30" wp14:editId="27BBA114">
                <wp:simplePos x="0" y="0"/>
                <wp:positionH relativeFrom="column">
                  <wp:posOffset>245110</wp:posOffset>
                </wp:positionH>
                <wp:positionV relativeFrom="paragraph">
                  <wp:posOffset>5438775</wp:posOffset>
                </wp:positionV>
                <wp:extent cx="479520" cy="848010"/>
                <wp:effectExtent l="38100" t="57150" r="0" b="476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479520" cy="848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3889E" id="Ink 293" o:spid="_x0000_s1026" type="#_x0000_t75" style="position:absolute;margin-left:18.6pt;margin-top:427.55pt;width:39.15pt;height:68.1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">
                <v:imagedata r:id="rId628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 wp14:anchorId="0BD6FE39" wp14:editId="16F694AB">
                <wp:simplePos x="0" y="0"/>
                <wp:positionH relativeFrom="column">
                  <wp:posOffset>4960800</wp:posOffset>
                </wp:positionH>
                <wp:positionV relativeFrom="paragraph">
                  <wp:posOffset>3912690</wp:posOffset>
                </wp:positionV>
                <wp:extent cx="360" cy="360"/>
                <wp:effectExtent l="38100" t="38100" r="57150" b="5715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C75FB" id="Ink 281" o:spid="_x0000_s1026" type="#_x0000_t75" style="position:absolute;margin-left:389.9pt;margin-top:307.4pt;width:1.45pt;height:1.45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">
                <v:imagedata r:id="rId630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56FEF9EE" wp14:editId="63E034DA">
                <wp:simplePos x="0" y="0"/>
                <wp:positionH relativeFrom="column">
                  <wp:posOffset>2654300</wp:posOffset>
                </wp:positionH>
                <wp:positionV relativeFrom="paragraph">
                  <wp:posOffset>3242335</wp:posOffset>
                </wp:positionV>
                <wp:extent cx="1458720" cy="525240"/>
                <wp:effectExtent l="57150" t="38100" r="46355" b="4635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458720" cy="525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7A388" id="Ink 241" o:spid="_x0000_s1026" type="#_x0000_t75" style="position:absolute;margin-left:208.3pt;margin-top:254.6pt;width:116.25pt;height:42.75pt;z-index:25398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">
                <v:imagedata r:id="rId632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 wp14:anchorId="4F7440E3" wp14:editId="450F3C65">
                <wp:simplePos x="0" y="0"/>
                <wp:positionH relativeFrom="column">
                  <wp:posOffset>1439545</wp:posOffset>
                </wp:positionH>
                <wp:positionV relativeFrom="paragraph">
                  <wp:posOffset>3393440</wp:posOffset>
                </wp:positionV>
                <wp:extent cx="500040" cy="591480"/>
                <wp:effectExtent l="57150" t="38100" r="52705" b="5651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500040" cy="5911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B455B3" id="Ink 225" o:spid="_x0000_s1026" type="#_x0000_t75" style="position:absolute;margin-left:112.65pt;margin-top:266.5pt;width:40.75pt;height:47.95pt;z-index:253969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">
                <v:imagedata r:id="rId634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 wp14:anchorId="347B23AC" wp14:editId="7CEAC2DF">
                <wp:simplePos x="0" y="0"/>
                <wp:positionH relativeFrom="column">
                  <wp:posOffset>1638000</wp:posOffset>
                </wp:positionH>
                <wp:positionV relativeFrom="paragraph">
                  <wp:posOffset>3173610</wp:posOffset>
                </wp:positionV>
                <wp:extent cx="118440" cy="118080"/>
                <wp:effectExtent l="57150" t="57150" r="0" b="539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18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CAC5" id="Ink 213" o:spid="_x0000_s1026" type="#_x0000_t75" style="position:absolute;margin-left:128.3pt;margin-top:249.2pt;width:10.75pt;height:10.7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">
                <v:imagedata r:id="rId636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 wp14:anchorId="6368787D" wp14:editId="5BDCDFAC">
                <wp:simplePos x="0" y="0"/>
                <wp:positionH relativeFrom="column">
                  <wp:posOffset>892175</wp:posOffset>
                </wp:positionH>
                <wp:positionV relativeFrom="paragraph">
                  <wp:posOffset>3844925</wp:posOffset>
                </wp:positionV>
                <wp:extent cx="127635" cy="67715"/>
                <wp:effectExtent l="38100" t="38100" r="43815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27635" cy="67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868E" id="Ink 198" o:spid="_x0000_s1026" type="#_x0000_t75" style="position:absolute;margin-left:69.55pt;margin-top:302.05pt;width:11.45pt;height:6.7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">
                <v:imagedata r:id="rId638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 wp14:anchorId="3EA47038" wp14:editId="1F38F9FA">
                <wp:simplePos x="0" y="0"/>
                <wp:positionH relativeFrom="column">
                  <wp:posOffset>210185</wp:posOffset>
                </wp:positionH>
                <wp:positionV relativeFrom="paragraph">
                  <wp:posOffset>4049395</wp:posOffset>
                </wp:positionV>
                <wp:extent cx="247375" cy="376980"/>
                <wp:effectExtent l="57150" t="38100" r="57785" b="4254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247375" cy="37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E7F5A" id="Ink 195" o:spid="_x0000_s1026" type="#_x0000_t75" style="position:absolute;margin-left:15.85pt;margin-top:318.15pt;width:20.9pt;height:31.1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">
                <v:imagedata r:id="rId640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 wp14:anchorId="25EE8D18" wp14:editId="3B825BF5">
                <wp:simplePos x="0" y="0"/>
                <wp:positionH relativeFrom="column">
                  <wp:posOffset>177480</wp:posOffset>
                </wp:positionH>
                <wp:positionV relativeFrom="paragraph">
                  <wp:posOffset>3880290</wp:posOffset>
                </wp:positionV>
                <wp:extent cx="531720" cy="63360"/>
                <wp:effectExtent l="38100" t="38100" r="40005" b="5143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31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B0755" id="Ink 182" o:spid="_x0000_s1026" type="#_x0000_t75" style="position:absolute;margin-left:13.25pt;margin-top:304.85pt;width:43.25pt;height:6.4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">
                <v:imagedata r:id="rId642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 wp14:anchorId="506D3118" wp14:editId="1E840AC9">
                <wp:simplePos x="0" y="0"/>
                <wp:positionH relativeFrom="column">
                  <wp:posOffset>313690</wp:posOffset>
                </wp:positionH>
                <wp:positionV relativeFrom="paragraph">
                  <wp:posOffset>3427730</wp:posOffset>
                </wp:positionV>
                <wp:extent cx="280920" cy="339090"/>
                <wp:effectExtent l="38100" t="38100" r="43180" b="4191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80920" cy="339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23DD2" id="Ink 176" o:spid="_x0000_s1026" type="#_x0000_t75" style="position:absolute;margin-left:24pt;margin-top:269.2pt;width:23.5pt;height:28.1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">
                <v:imagedata r:id="rId644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 wp14:anchorId="75E605E2" wp14:editId="08923D12">
                <wp:simplePos x="0" y="0"/>
                <wp:positionH relativeFrom="column">
                  <wp:posOffset>3146425</wp:posOffset>
                </wp:positionH>
                <wp:positionV relativeFrom="paragraph">
                  <wp:posOffset>2441395</wp:posOffset>
                </wp:positionV>
                <wp:extent cx="1163520" cy="416160"/>
                <wp:effectExtent l="38100" t="38100" r="55880" b="4127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163520" cy="416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4115B" id="Ink 170" o:spid="_x0000_s1026" type="#_x0000_t75" style="position:absolute;margin-left:247.05pt;margin-top:191.55pt;width:93pt;height:34.15pt;z-index:25393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">
                <v:imagedata r:id="rId646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 wp14:anchorId="357327E6" wp14:editId="7D22B1F0">
                <wp:simplePos x="0" y="0"/>
                <wp:positionH relativeFrom="column">
                  <wp:posOffset>4908600</wp:posOffset>
                </wp:positionH>
                <wp:positionV relativeFrom="paragraph">
                  <wp:posOffset>2655630</wp:posOffset>
                </wp:positionV>
                <wp:extent cx="6480" cy="9360"/>
                <wp:effectExtent l="57150" t="57150" r="50800" b="4826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634A" id="Ink 168" o:spid="_x0000_s1026" type="#_x0000_t75" style="position:absolute;margin-left:385.8pt;margin-top:208.4pt;width:1.9pt;height:2.2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">
                <v:imagedata r:id="rId648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762506B9" wp14:editId="37F71F74">
                <wp:simplePos x="0" y="0"/>
                <wp:positionH relativeFrom="column">
                  <wp:posOffset>721995</wp:posOffset>
                </wp:positionH>
                <wp:positionV relativeFrom="paragraph">
                  <wp:posOffset>2576195</wp:posOffset>
                </wp:positionV>
                <wp:extent cx="859680" cy="503280"/>
                <wp:effectExtent l="38100" t="57150" r="55245" b="4953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859680" cy="502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75C315" id="Ink 110" o:spid="_x0000_s1026" type="#_x0000_t75" style="position:absolute;margin-left:56.15pt;margin-top:202.15pt;width:69.15pt;height:41.05pt;z-index:253904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">
                <v:imagedata r:id="rId650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 wp14:anchorId="7719424F" wp14:editId="58B21380">
                <wp:simplePos x="0" y="0"/>
                <wp:positionH relativeFrom="column">
                  <wp:posOffset>2262505</wp:posOffset>
                </wp:positionH>
                <wp:positionV relativeFrom="paragraph">
                  <wp:posOffset>1991995</wp:posOffset>
                </wp:positionV>
                <wp:extent cx="510775" cy="340200"/>
                <wp:effectExtent l="57150" t="38100" r="41910" b="4127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10775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D143" id="Ink 86" o:spid="_x0000_s1026" type="#_x0000_t75" style="position:absolute;margin-left:177.45pt;margin-top:156.15pt;width:41.6pt;height:28.2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">
                <v:imagedata r:id="rId652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 wp14:anchorId="05F5E097" wp14:editId="1E5DC470">
                <wp:simplePos x="0" y="0"/>
                <wp:positionH relativeFrom="column">
                  <wp:posOffset>790575</wp:posOffset>
                </wp:positionH>
                <wp:positionV relativeFrom="paragraph">
                  <wp:posOffset>1935480</wp:posOffset>
                </wp:positionV>
                <wp:extent cx="1337720" cy="372745"/>
                <wp:effectExtent l="57150" t="38100" r="53340" b="463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337720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E8B06" id="Ink 70" o:spid="_x0000_s1026" type="#_x0000_t75" style="position:absolute;margin-left:61.55pt;margin-top:151.7pt;width:106.75pt;height:30.7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">
                <v:imagedata r:id="rId654" o:title=""/>
              </v:shape>
            </w:pict>
          </mc:Fallback>
        </mc:AlternateContent>
      </w:r>
      <w:r w:rsidR="007F67D2">
        <w:rPr>
          <w:noProof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46D3C6E7" wp14:editId="60B63E9E">
                <wp:simplePos x="0" y="0"/>
                <wp:positionH relativeFrom="column">
                  <wp:posOffset>-32400</wp:posOffset>
                </wp:positionH>
                <wp:positionV relativeFrom="paragraph">
                  <wp:posOffset>1994430</wp:posOffset>
                </wp:positionV>
                <wp:extent cx="198720" cy="277560"/>
                <wp:effectExtent l="57150" t="57150" r="0" b="4635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8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C7B4D" id="Ink 56" o:spid="_x0000_s1026" type="#_x0000_t75" style="position:absolute;margin-left:-3.25pt;margin-top:156.35pt;width:17.1pt;height:23.2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">
                <v:imagedata r:id="rId656" o:title=""/>
              </v:shape>
            </w:pict>
          </mc:Fallback>
        </mc:AlternateContent>
      </w:r>
      <w:r w:rsidR="009E31C0" w:rsidRPr="009E31C0">
        <w:rPr>
          <w:noProof/>
        </w:rPr>
        <w:drawing>
          <wp:inline distT="0" distB="0" distL="0" distR="0" wp14:anchorId="085E14E3" wp14:editId="4EE08D59">
            <wp:extent cx="6645910" cy="1699260"/>
            <wp:effectExtent l="0" t="0" r="254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7"/>
                    <a:srcRect b="51425"/>
                    <a:stretch/>
                  </pic:blipFill>
                  <pic:spPr bwMode="auto">
                    <a:xfrm>
                      <a:off x="0" y="0"/>
                      <a:ext cx="6645910" cy="169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2F548" w14:textId="1993D3FF" w:rsidR="002E5E3F" w:rsidRPr="002E5E3F" w:rsidRDefault="002E5E3F" w:rsidP="002E5E3F"/>
    <w:p w14:paraId="5738AF62" w14:textId="34AD22F6" w:rsidR="002E5E3F" w:rsidRPr="002E5E3F" w:rsidRDefault="002E5E3F" w:rsidP="002E5E3F"/>
    <w:p w14:paraId="71230178" w14:textId="66FC4B15" w:rsidR="002E5E3F" w:rsidRPr="002E5E3F" w:rsidRDefault="002E5E3F" w:rsidP="002E5E3F"/>
    <w:p w14:paraId="77D95372" w14:textId="67632F0D" w:rsidR="002E5E3F" w:rsidRPr="002E5E3F" w:rsidRDefault="002E5E3F" w:rsidP="002E5E3F"/>
    <w:p w14:paraId="631102A0" w14:textId="1E9EAC76" w:rsidR="002E5E3F" w:rsidRPr="002E5E3F" w:rsidRDefault="002E5E3F" w:rsidP="002E5E3F"/>
    <w:p w14:paraId="484AF9C4" w14:textId="7F5CB84E" w:rsidR="002E5E3F" w:rsidRPr="002E5E3F" w:rsidRDefault="002E5E3F" w:rsidP="002E5E3F"/>
    <w:p w14:paraId="23177BF4" w14:textId="56FAFD9B" w:rsidR="002E5E3F" w:rsidRPr="002E5E3F" w:rsidRDefault="002E5E3F" w:rsidP="002E5E3F"/>
    <w:p w14:paraId="75E00576" w14:textId="2E3E7E1F" w:rsidR="002E5E3F" w:rsidRPr="002E5E3F" w:rsidRDefault="002E5E3F" w:rsidP="002E5E3F"/>
    <w:p w14:paraId="2E7947A6" w14:textId="7DBE83B7" w:rsidR="002E5E3F" w:rsidRPr="002E5E3F" w:rsidRDefault="002E5E3F" w:rsidP="002E5E3F"/>
    <w:p w14:paraId="10D01093" w14:textId="19188C14" w:rsidR="002E5E3F" w:rsidRPr="002E5E3F" w:rsidRDefault="002E5E3F" w:rsidP="002E5E3F"/>
    <w:p w14:paraId="5DC2A957" w14:textId="0FE752CA" w:rsidR="002E5E3F" w:rsidRPr="002E5E3F" w:rsidRDefault="002E5E3F" w:rsidP="002E5E3F"/>
    <w:p w14:paraId="385FBD3D" w14:textId="4BEBAD4B" w:rsidR="002E5E3F" w:rsidRPr="002E5E3F" w:rsidRDefault="002E5E3F" w:rsidP="002E5E3F"/>
    <w:p w14:paraId="2B63F1CF" w14:textId="34406AB1" w:rsidR="002E5E3F" w:rsidRPr="002E5E3F" w:rsidRDefault="002E5E3F" w:rsidP="002E5E3F"/>
    <w:p w14:paraId="2649CFA2" w14:textId="78AF50B1" w:rsidR="002E5E3F" w:rsidRPr="002E5E3F" w:rsidRDefault="002E5E3F" w:rsidP="002E5E3F"/>
    <w:p w14:paraId="78B78424" w14:textId="3355645F" w:rsidR="002E5E3F" w:rsidRPr="002E5E3F" w:rsidRDefault="002E5E3F" w:rsidP="002E5E3F"/>
    <w:p w14:paraId="6DF85DC3" w14:textId="6C31E617" w:rsidR="002E5E3F" w:rsidRPr="002E5E3F" w:rsidRDefault="002E5E3F" w:rsidP="002E5E3F"/>
    <w:p w14:paraId="5155020E" w14:textId="453CBD1C" w:rsidR="002E5E3F" w:rsidRPr="002E5E3F" w:rsidRDefault="002E5E3F" w:rsidP="002E5E3F"/>
    <w:p w14:paraId="462FB5D6" w14:textId="2F5FA457" w:rsidR="002E5E3F" w:rsidRPr="002E5E3F" w:rsidRDefault="002E5E3F" w:rsidP="002E5E3F"/>
    <w:p w14:paraId="03307008" w14:textId="74468EE3" w:rsidR="002E5E3F" w:rsidRPr="002E5E3F" w:rsidRDefault="002E5E3F" w:rsidP="002E5E3F"/>
    <w:p w14:paraId="51E48C35" w14:textId="47E3B3D5" w:rsidR="002E5E3F" w:rsidRPr="002E5E3F" w:rsidRDefault="002E5E3F" w:rsidP="002E5E3F"/>
    <w:p w14:paraId="0576BF69" w14:textId="3799C822" w:rsidR="002E5E3F" w:rsidRPr="002E5E3F" w:rsidRDefault="002E5E3F" w:rsidP="002E5E3F"/>
    <w:p w14:paraId="219F818B" w14:textId="7F396604" w:rsidR="002E5E3F" w:rsidRPr="002E5E3F" w:rsidRDefault="002E5E3F" w:rsidP="002E5E3F"/>
    <w:p w14:paraId="580BB451" w14:textId="541173D9" w:rsidR="002E5E3F" w:rsidRPr="002E5E3F" w:rsidRDefault="002E5E3F" w:rsidP="002E5E3F"/>
    <w:p w14:paraId="3C961F4D" w14:textId="663BB426" w:rsidR="002E5E3F" w:rsidRPr="002E5E3F" w:rsidRDefault="002E5E3F" w:rsidP="002E5E3F"/>
    <w:p w14:paraId="1B7AF438" w14:textId="56F7B6B9" w:rsidR="002E5E3F" w:rsidRPr="002E5E3F" w:rsidRDefault="002E5E3F" w:rsidP="002E5E3F"/>
    <w:p w14:paraId="7829C1C1" w14:textId="74FAEE30" w:rsidR="002E5E3F" w:rsidRDefault="002E5E3F" w:rsidP="002E5E3F"/>
    <w:p w14:paraId="5990A8FD" w14:textId="1DAFCE00" w:rsidR="002E5E3F" w:rsidRDefault="002E5E3F" w:rsidP="002E5E3F"/>
    <w:p w14:paraId="7C7E928A" w14:textId="1EC8AF59" w:rsidR="002E5E3F" w:rsidRDefault="002E5E3F" w:rsidP="002E5E3F"/>
    <w:p w14:paraId="13FB9C83" w14:textId="36B00364" w:rsidR="002E5E3F" w:rsidRDefault="002E5E3F" w:rsidP="002E5E3F"/>
    <w:p w14:paraId="197ED6D7" w14:textId="6B6B5888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2FBE46F4" wp14:editId="4D4E4EC7">
            <wp:extent cx="6645910" cy="5471795"/>
            <wp:effectExtent l="0" t="0" r="254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47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5E3F">
        <w:rPr>
          <w:noProof/>
        </w:rPr>
        <w:drawing>
          <wp:inline distT="0" distB="0" distL="0" distR="0" wp14:anchorId="167081D4" wp14:editId="46DE49A4">
            <wp:extent cx="6645910" cy="4337050"/>
            <wp:effectExtent l="0" t="0" r="2540" b="635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3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03E57" w14:textId="03F550F3" w:rsidR="002E5E3F" w:rsidRDefault="002E5E3F" w:rsidP="002E5E3F"/>
    <w:p w14:paraId="4AE34260" w14:textId="450B1B3F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515AC9C3" wp14:editId="3A0CD6BD">
            <wp:extent cx="6645910" cy="2273935"/>
            <wp:effectExtent l="0" t="0" r="254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7DC2" w:rsidRPr="00567DC2">
        <w:rPr>
          <w:noProof/>
        </w:rPr>
        <w:drawing>
          <wp:inline distT="0" distB="0" distL="0" distR="0" wp14:anchorId="4B7B9293" wp14:editId="26F4A924">
            <wp:extent cx="6645910" cy="2023110"/>
            <wp:effectExtent l="0" t="0" r="254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2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CEF13" w14:textId="6E3CD4CA" w:rsidR="002E5E3F" w:rsidRDefault="001F3468" w:rsidP="002E5E3F">
      <w:r>
        <w:rPr>
          <w:noProof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 wp14:anchorId="2F90814F" wp14:editId="3EFAF1F7">
                <wp:simplePos x="0" y="0"/>
                <wp:positionH relativeFrom="column">
                  <wp:posOffset>3817620</wp:posOffset>
                </wp:positionH>
                <wp:positionV relativeFrom="paragraph">
                  <wp:posOffset>4051300</wp:posOffset>
                </wp:positionV>
                <wp:extent cx="3074345" cy="867625"/>
                <wp:effectExtent l="38100" t="38100" r="50165" b="4699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074345" cy="86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704D1" id="Ink 698" o:spid="_x0000_s1026" type="#_x0000_t75" style="position:absolute;margin-left:299.9pt;margin-top:318.3pt;width:243.45pt;height:69.7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 wp14:anchorId="4BCD7898" wp14:editId="3E572E19">
                <wp:simplePos x="0" y="0"/>
                <wp:positionH relativeFrom="column">
                  <wp:posOffset>2962275</wp:posOffset>
                </wp:positionH>
                <wp:positionV relativeFrom="paragraph">
                  <wp:posOffset>4431665</wp:posOffset>
                </wp:positionV>
                <wp:extent cx="510225" cy="203160"/>
                <wp:effectExtent l="57150" t="57150" r="4445" b="4508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510225" cy="20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77873" id="Ink 667" o:spid="_x0000_s1026" type="#_x0000_t75" style="position:absolute;margin-left:232.55pt;margin-top:348.25pt;width:41.6pt;height:17.4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 wp14:anchorId="054B8F54" wp14:editId="3190578A">
                <wp:simplePos x="0" y="0"/>
                <wp:positionH relativeFrom="column">
                  <wp:posOffset>2294890</wp:posOffset>
                </wp:positionH>
                <wp:positionV relativeFrom="paragraph">
                  <wp:posOffset>4537075</wp:posOffset>
                </wp:positionV>
                <wp:extent cx="438785" cy="384310"/>
                <wp:effectExtent l="57150" t="57150" r="56515" b="5397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38785" cy="38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F7C27" id="Ink 668" o:spid="_x0000_s1026" type="#_x0000_t75" style="position:absolute;margin-left:180pt;margin-top:356.55pt;width:35.95pt;height:31.6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4BE24604" wp14:editId="097B168A">
                <wp:simplePos x="0" y="0"/>
                <wp:positionH relativeFrom="column">
                  <wp:posOffset>2408555</wp:posOffset>
                </wp:positionH>
                <wp:positionV relativeFrom="paragraph">
                  <wp:posOffset>4154805</wp:posOffset>
                </wp:positionV>
                <wp:extent cx="233795" cy="273050"/>
                <wp:effectExtent l="38100" t="57150" r="0" b="5080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33795" cy="273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B2E25" id="Ink 672" o:spid="_x0000_s1026" type="#_x0000_t75" style="position:absolute;margin-left:188.95pt;margin-top:326.45pt;width:19.8pt;height:22.9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 wp14:anchorId="7F1B311E" wp14:editId="521C5199">
                <wp:simplePos x="0" y="0"/>
                <wp:positionH relativeFrom="column">
                  <wp:posOffset>1363980</wp:posOffset>
                </wp:positionH>
                <wp:positionV relativeFrom="paragraph">
                  <wp:posOffset>4320540</wp:posOffset>
                </wp:positionV>
                <wp:extent cx="439465" cy="248885"/>
                <wp:effectExtent l="57150" t="38100" r="17780" b="5651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439465" cy="248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9E8CF" id="Ink 673" o:spid="_x0000_s1026" type="#_x0000_t75" style="position:absolute;margin-left:106.7pt;margin-top:339.5pt;width:36pt;height:21.0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09162799" wp14:editId="28F67CBA">
                <wp:simplePos x="0" y="0"/>
                <wp:positionH relativeFrom="column">
                  <wp:posOffset>14605</wp:posOffset>
                </wp:positionH>
                <wp:positionV relativeFrom="paragraph">
                  <wp:posOffset>4232910</wp:posOffset>
                </wp:positionV>
                <wp:extent cx="1221840" cy="490835"/>
                <wp:effectExtent l="57150" t="38100" r="0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221840" cy="49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574B8" id="Ink 649" o:spid="_x0000_s1026" type="#_x0000_t75" style="position:absolute;margin-left:.45pt;margin-top:332.6pt;width:97.6pt;height:40.1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 wp14:anchorId="08A47AF4" wp14:editId="6D7C954D">
                <wp:simplePos x="0" y="0"/>
                <wp:positionH relativeFrom="column">
                  <wp:posOffset>5791200</wp:posOffset>
                </wp:positionH>
                <wp:positionV relativeFrom="paragraph">
                  <wp:posOffset>1789430</wp:posOffset>
                </wp:positionV>
                <wp:extent cx="883585" cy="1102125"/>
                <wp:effectExtent l="38100" t="38100" r="12065" b="4127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83585" cy="110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68C57" id="Ink 637" o:spid="_x0000_s1026" type="#_x0000_t75" style="position:absolute;margin-left:455.3pt;margin-top:140.2pt;width:70.95pt;height:88.2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 wp14:anchorId="78DF8E51" wp14:editId="5F78AE05">
                <wp:simplePos x="0" y="0"/>
                <wp:positionH relativeFrom="column">
                  <wp:posOffset>4091940</wp:posOffset>
                </wp:positionH>
                <wp:positionV relativeFrom="paragraph">
                  <wp:posOffset>1776095</wp:posOffset>
                </wp:positionV>
                <wp:extent cx="1473840" cy="1652765"/>
                <wp:effectExtent l="38100" t="38100" r="0" b="431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73840" cy="1652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C056D" id="Ink 638" o:spid="_x0000_s1026" type="#_x0000_t75" style="position:absolute;margin-left:321.5pt;margin-top:139.15pt;width:117.45pt;height:131.6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 wp14:anchorId="44F0A3C8" wp14:editId="103049A6">
                <wp:simplePos x="0" y="0"/>
                <wp:positionH relativeFrom="column">
                  <wp:posOffset>3481705</wp:posOffset>
                </wp:positionH>
                <wp:positionV relativeFrom="paragraph">
                  <wp:posOffset>2465705</wp:posOffset>
                </wp:positionV>
                <wp:extent cx="234815" cy="99810"/>
                <wp:effectExtent l="57150" t="38100" r="13335" b="5270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34815" cy="99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6850" id="Ink 611" o:spid="_x0000_s1026" type="#_x0000_t75" style="position:absolute;margin-left:273.45pt;margin-top:193.45pt;width:19.95pt;height:9.2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">
                <v:imagedata r:id="rId67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 wp14:anchorId="3AF0E077" wp14:editId="1DF0360B">
                <wp:simplePos x="0" y="0"/>
                <wp:positionH relativeFrom="column">
                  <wp:posOffset>1149985</wp:posOffset>
                </wp:positionH>
                <wp:positionV relativeFrom="paragraph">
                  <wp:posOffset>2673350</wp:posOffset>
                </wp:positionV>
                <wp:extent cx="2035175" cy="1090930"/>
                <wp:effectExtent l="57150" t="38100" r="41275" b="5207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035175" cy="109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D8395" id="Ink 606" o:spid="_x0000_s1026" type="#_x0000_t75" style="position:absolute;margin-left:89.85pt;margin-top:209.8pt;width:161.65pt;height:87.3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">
                <v:imagedata r:id="rId68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 wp14:anchorId="65322AB1" wp14:editId="7B6347F6">
                <wp:simplePos x="0" y="0"/>
                <wp:positionH relativeFrom="column">
                  <wp:posOffset>2273300</wp:posOffset>
                </wp:positionH>
                <wp:positionV relativeFrom="paragraph">
                  <wp:posOffset>1978025</wp:posOffset>
                </wp:positionV>
                <wp:extent cx="431665" cy="466590"/>
                <wp:effectExtent l="0" t="57150" r="45085" b="4826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431665" cy="466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F4A29" id="Ink 591" o:spid="_x0000_s1026" type="#_x0000_t75" style="position:absolute;margin-left:178.3pt;margin-top:155.05pt;width:35.45pt;height:38.2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">
                <v:imagedata r:id="rId68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 wp14:anchorId="0C0FBC19" wp14:editId="443B0626">
                <wp:simplePos x="0" y="0"/>
                <wp:positionH relativeFrom="column">
                  <wp:posOffset>1424305</wp:posOffset>
                </wp:positionH>
                <wp:positionV relativeFrom="paragraph">
                  <wp:posOffset>1938655</wp:posOffset>
                </wp:positionV>
                <wp:extent cx="602640" cy="695465"/>
                <wp:effectExtent l="38100" t="57150" r="0" b="4762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02640" cy="69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D06EB" id="Ink 575" o:spid="_x0000_s1026" type="#_x0000_t75" style="position:absolute;margin-left:111.45pt;margin-top:151.95pt;width:48.85pt;height:56.15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">
                <v:imagedata r:id="rId68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 wp14:anchorId="38BEBED6" wp14:editId="27BD19A7">
                <wp:simplePos x="0" y="0"/>
                <wp:positionH relativeFrom="column">
                  <wp:posOffset>52070</wp:posOffset>
                </wp:positionH>
                <wp:positionV relativeFrom="paragraph">
                  <wp:posOffset>2203450</wp:posOffset>
                </wp:positionV>
                <wp:extent cx="974845" cy="781735"/>
                <wp:effectExtent l="38100" t="38100" r="0" b="5651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74845" cy="78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C6EFC" id="Ink 561" o:spid="_x0000_s1026" type="#_x0000_t75" style="position:absolute;margin-left:3.4pt;margin-top:172.8pt;width:78.15pt;height:62.9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">
                <v:imagedata r:id="rId68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 wp14:anchorId="3BF8D392" wp14:editId="3A280D61">
                <wp:simplePos x="0" y="0"/>
                <wp:positionH relativeFrom="column">
                  <wp:posOffset>3863975</wp:posOffset>
                </wp:positionH>
                <wp:positionV relativeFrom="paragraph">
                  <wp:posOffset>1216025</wp:posOffset>
                </wp:positionV>
                <wp:extent cx="563210" cy="363240"/>
                <wp:effectExtent l="38100" t="38100" r="0" b="558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56321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A5A6" id="Ink 550" o:spid="_x0000_s1026" type="#_x0000_t75" style="position:absolute;margin-left:303.55pt;margin-top:95.05pt;width:45.8pt;height:30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">
                <v:imagedata r:id="rId68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76E20D4C" wp14:editId="437D3784">
                <wp:simplePos x="0" y="0"/>
                <wp:positionH relativeFrom="column">
                  <wp:posOffset>3394440</wp:posOffset>
                </wp:positionH>
                <wp:positionV relativeFrom="paragraph">
                  <wp:posOffset>1376440</wp:posOffset>
                </wp:positionV>
                <wp:extent cx="87840" cy="170640"/>
                <wp:effectExtent l="38100" t="38100" r="45720" b="584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87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D1B4" id="Ink 534" o:spid="_x0000_s1026" type="#_x0000_t75" style="position:absolute;margin-left:266.6pt;margin-top:107.7pt;width:8.3pt;height:14.9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">
                <v:imagedata r:id="rId69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 wp14:anchorId="5C7D85D6" wp14:editId="212B204D">
                <wp:simplePos x="0" y="0"/>
                <wp:positionH relativeFrom="column">
                  <wp:posOffset>2600280</wp:posOffset>
                </wp:positionH>
                <wp:positionV relativeFrom="paragraph">
                  <wp:posOffset>1286440</wp:posOffset>
                </wp:positionV>
                <wp:extent cx="149040" cy="204840"/>
                <wp:effectExtent l="38100" t="57150" r="22860" b="4318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49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5EF92" id="Ink 531" o:spid="_x0000_s1026" type="#_x0000_t75" style="position:absolute;margin-left:204.05pt;margin-top:100.6pt;width:13.15pt;height:17.55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">
                <v:imagedata r:id="rId69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 wp14:anchorId="42BFB6A3" wp14:editId="5E7E4472">
                <wp:simplePos x="0" y="0"/>
                <wp:positionH relativeFrom="column">
                  <wp:posOffset>3788410</wp:posOffset>
                </wp:positionH>
                <wp:positionV relativeFrom="paragraph">
                  <wp:posOffset>324485</wp:posOffset>
                </wp:positionV>
                <wp:extent cx="1431525" cy="280385"/>
                <wp:effectExtent l="38100" t="38100" r="16510" b="4381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431525" cy="28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49926" id="Ink 530" o:spid="_x0000_s1026" type="#_x0000_t75" style="position:absolute;margin-left:297.6pt;margin-top:24.85pt;width:114.1pt;height:23.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">
                <v:imagedata r:id="rId69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 wp14:anchorId="1A0A2FC9" wp14:editId="58C92CA5">
                <wp:simplePos x="0" y="0"/>
                <wp:positionH relativeFrom="column">
                  <wp:posOffset>3512160</wp:posOffset>
                </wp:positionH>
                <wp:positionV relativeFrom="paragraph">
                  <wp:posOffset>530800</wp:posOffset>
                </wp:positionV>
                <wp:extent cx="92160" cy="132840"/>
                <wp:effectExtent l="38100" t="38100" r="41275" b="5778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2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F11B9" id="Ink 511" o:spid="_x0000_s1026" type="#_x0000_t75" style="position:absolute;margin-left:275.85pt;margin-top:41.1pt;width:8.65pt;height:11.8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">
                <v:imagedata r:id="rId69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 wp14:anchorId="6C7A69A6" wp14:editId="7B1D6B8C">
                <wp:simplePos x="0" y="0"/>
                <wp:positionH relativeFrom="column">
                  <wp:posOffset>2268855</wp:posOffset>
                </wp:positionH>
                <wp:positionV relativeFrom="paragraph">
                  <wp:posOffset>241300</wp:posOffset>
                </wp:positionV>
                <wp:extent cx="942975" cy="656965"/>
                <wp:effectExtent l="38100" t="57150" r="47625" b="4826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942975" cy="656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54547" id="Ink 510" o:spid="_x0000_s1026" type="#_x0000_t75" style="position:absolute;margin-left:177.95pt;margin-top:18.3pt;width:75.65pt;height:53.1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">
                <v:imagedata r:id="rId69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 wp14:anchorId="6AD6A3BF" wp14:editId="182C84F4">
                <wp:simplePos x="0" y="0"/>
                <wp:positionH relativeFrom="column">
                  <wp:posOffset>1767840</wp:posOffset>
                </wp:positionH>
                <wp:positionV relativeFrom="paragraph">
                  <wp:posOffset>378460</wp:posOffset>
                </wp:positionV>
                <wp:extent cx="173355" cy="118705"/>
                <wp:effectExtent l="38100" t="57150" r="0" b="5334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73355" cy="118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9C0C" id="Ink 501" o:spid="_x0000_s1026" type="#_x0000_t75" style="position:absolute;margin-left:138.5pt;margin-top:29.1pt;width:15.05pt;height:10.8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">
                <v:imagedata r:id="rId70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 wp14:anchorId="70205A9E" wp14:editId="7FF3A721">
                <wp:simplePos x="0" y="0"/>
                <wp:positionH relativeFrom="column">
                  <wp:posOffset>805180</wp:posOffset>
                </wp:positionH>
                <wp:positionV relativeFrom="paragraph">
                  <wp:posOffset>210185</wp:posOffset>
                </wp:positionV>
                <wp:extent cx="715355" cy="405420"/>
                <wp:effectExtent l="38100" t="38100" r="46990" b="5207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15355" cy="40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7D337" id="Ink 498" o:spid="_x0000_s1026" type="#_x0000_t75" style="position:absolute;margin-left:62.7pt;margin-top:15.85pt;width:57.75pt;height:33.3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">
                <v:imagedata r:id="rId70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 wp14:anchorId="2A280670" wp14:editId="7AEB5DD0">
                <wp:simplePos x="0" y="0"/>
                <wp:positionH relativeFrom="column">
                  <wp:posOffset>525960</wp:posOffset>
                </wp:positionH>
                <wp:positionV relativeFrom="paragraph">
                  <wp:posOffset>266920</wp:posOffset>
                </wp:positionV>
                <wp:extent cx="154080" cy="297360"/>
                <wp:effectExtent l="57150" t="38100" r="17780" b="4572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540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46DD3" id="Ink 490" o:spid="_x0000_s1026" type="#_x0000_t75" style="position:absolute;margin-left:40.7pt;margin-top:20.3pt;width:13.55pt;height:24.8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">
                <v:imagedata r:id="rId705" o:title=""/>
              </v:shape>
            </w:pict>
          </mc:Fallback>
        </mc:AlternateContent>
      </w:r>
    </w:p>
    <w:p w14:paraId="2EBC4431" w14:textId="08C9B6D3" w:rsidR="001F3468" w:rsidRPr="001F3468" w:rsidRDefault="001F3468" w:rsidP="001F3468"/>
    <w:p w14:paraId="3D7779CB" w14:textId="2B8842FB" w:rsidR="001F3468" w:rsidRPr="001F3468" w:rsidRDefault="001F3468" w:rsidP="001F3468"/>
    <w:p w14:paraId="257E4FAE" w14:textId="79C39E66" w:rsidR="001F3468" w:rsidRPr="001F3468" w:rsidRDefault="001F3468" w:rsidP="001F3468"/>
    <w:p w14:paraId="60A0A73D" w14:textId="0E3CB67D" w:rsidR="001F3468" w:rsidRPr="001F3468" w:rsidRDefault="001F3468" w:rsidP="001F3468"/>
    <w:p w14:paraId="4A319F65" w14:textId="6CBCB231" w:rsidR="001F3468" w:rsidRPr="001F3468" w:rsidRDefault="001F3468" w:rsidP="001F3468"/>
    <w:p w14:paraId="1E0CED1A" w14:textId="70F0B61D" w:rsidR="001F3468" w:rsidRPr="001F3468" w:rsidRDefault="001F3468" w:rsidP="001F3468"/>
    <w:p w14:paraId="5D87752A" w14:textId="30A6A533" w:rsidR="001F3468" w:rsidRPr="001F3468" w:rsidRDefault="001F3468" w:rsidP="001F3468"/>
    <w:p w14:paraId="041C604F" w14:textId="4FA774D0" w:rsidR="001F3468" w:rsidRPr="001F3468" w:rsidRDefault="001F3468" w:rsidP="001F3468"/>
    <w:p w14:paraId="66393FA7" w14:textId="3D4BDFAE" w:rsidR="001F3468" w:rsidRPr="001F3468" w:rsidRDefault="001F3468" w:rsidP="001F3468"/>
    <w:p w14:paraId="22D0F346" w14:textId="45118ED5" w:rsidR="001F3468" w:rsidRPr="001F3468" w:rsidRDefault="001F3468" w:rsidP="001F3468"/>
    <w:p w14:paraId="4DA16961" w14:textId="44548C93" w:rsidR="001F3468" w:rsidRPr="001F3468" w:rsidRDefault="001F3468" w:rsidP="001F3468"/>
    <w:p w14:paraId="7AA1B12D" w14:textId="2816FA05" w:rsidR="001F3468" w:rsidRPr="001F3468" w:rsidRDefault="001F3468" w:rsidP="001F3468"/>
    <w:p w14:paraId="1482503C" w14:textId="664CCD09" w:rsidR="001F3468" w:rsidRPr="001F3468" w:rsidRDefault="001F3468" w:rsidP="001F3468"/>
    <w:p w14:paraId="2B62B7CD" w14:textId="0531EBAC" w:rsidR="001F3468" w:rsidRPr="001F3468" w:rsidRDefault="001F3468" w:rsidP="001F3468"/>
    <w:p w14:paraId="672AE1CD" w14:textId="732557C7" w:rsidR="001F3468" w:rsidRPr="001F3468" w:rsidRDefault="001F3468" w:rsidP="001F3468"/>
    <w:p w14:paraId="7AA5531E" w14:textId="3372A068" w:rsidR="001F3468" w:rsidRPr="001F3468" w:rsidRDefault="001F3468" w:rsidP="001F3468"/>
    <w:p w14:paraId="4F808F05" w14:textId="11FB9979" w:rsidR="001F3468" w:rsidRDefault="001F3468" w:rsidP="001F3468"/>
    <w:p w14:paraId="7C3B6496" w14:textId="0D8EC016" w:rsidR="001F3468" w:rsidRDefault="001F3468" w:rsidP="001F3468"/>
    <w:p w14:paraId="386BCD8E" w14:textId="1AB997F4" w:rsidR="001F3468" w:rsidRDefault="001F3468">
      <w:r>
        <w:br w:type="page"/>
      </w:r>
    </w:p>
    <w:p w14:paraId="7564EEBC" w14:textId="77777777" w:rsidR="00C42DF9" w:rsidRDefault="00055A4E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313472" behindDoc="0" locked="0" layoutInCell="1" allowOverlap="1" wp14:anchorId="2E589FD0" wp14:editId="1C2E32A4">
                <wp:simplePos x="0" y="0"/>
                <wp:positionH relativeFrom="column">
                  <wp:posOffset>678180</wp:posOffset>
                </wp:positionH>
                <wp:positionV relativeFrom="paragraph">
                  <wp:posOffset>1199515</wp:posOffset>
                </wp:positionV>
                <wp:extent cx="192240" cy="161020"/>
                <wp:effectExtent l="38100" t="57150" r="17780" b="4889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92240" cy="16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6BCF4" id="Ink 729" o:spid="_x0000_s1026" type="#_x0000_t75" style="position:absolute;margin-left:52.7pt;margin-top:93.75pt;width:16.6pt;height:14.1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 wp14:anchorId="1E27E41A" wp14:editId="5F9FFE89">
                <wp:simplePos x="0" y="0"/>
                <wp:positionH relativeFrom="column">
                  <wp:posOffset>929005</wp:posOffset>
                </wp:positionH>
                <wp:positionV relativeFrom="paragraph">
                  <wp:posOffset>-80010</wp:posOffset>
                </wp:positionV>
                <wp:extent cx="2357390" cy="779930"/>
                <wp:effectExtent l="38100" t="38100" r="43180" b="3937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357390" cy="779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2E7FF" id="Ink 726" o:spid="_x0000_s1026" type="#_x0000_t75" style="position:absolute;margin-left:72.45pt;margin-top:-7pt;width:187pt;height:62.8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">
                <v:imagedata r:id="rId709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 wp14:anchorId="106AA8A6" wp14:editId="2737BCD5">
                <wp:simplePos x="0" y="0"/>
                <wp:positionH relativeFrom="column">
                  <wp:posOffset>122040</wp:posOffset>
                </wp:positionH>
                <wp:positionV relativeFrom="paragraph">
                  <wp:posOffset>247470</wp:posOffset>
                </wp:positionV>
                <wp:extent cx="166320" cy="53640"/>
                <wp:effectExtent l="57150" t="57150" r="43815" b="4191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66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AC8F8" id="Ink 700" o:spid="_x0000_s1026" type="#_x0000_t75" style="position:absolute;margin-left:8.9pt;margin-top:18.8pt;width:14.55pt;height:5.6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">
                <v:imagedata r:id="rId711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 wp14:anchorId="3CA651B0" wp14:editId="02C3866E">
                <wp:simplePos x="0" y="0"/>
                <wp:positionH relativeFrom="column">
                  <wp:posOffset>227160</wp:posOffset>
                </wp:positionH>
                <wp:positionV relativeFrom="paragraph">
                  <wp:posOffset>72150</wp:posOffset>
                </wp:positionV>
                <wp:extent cx="9360" cy="360"/>
                <wp:effectExtent l="57150" t="38100" r="48260" b="571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9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F8DB" id="Ink 699" o:spid="_x0000_s1026" type="#_x0000_t75" style="position:absolute;margin-left:17.2pt;margin-top:5pt;width:2.2pt;height:1.45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">
                <v:imagedata r:id="rId713" o:title=""/>
              </v:shape>
            </w:pict>
          </mc:Fallback>
        </mc:AlternateContent>
      </w:r>
      <w:r w:rsidR="00C42DF9">
        <w:t>a</w:t>
      </w:r>
    </w:p>
    <w:p w14:paraId="54C33A94" w14:textId="77777777" w:rsidR="00C42DF9" w:rsidRDefault="00C42DF9"/>
    <w:p w14:paraId="1F277F4D" w14:textId="77777777" w:rsidR="00C42DF9" w:rsidRDefault="00C42DF9"/>
    <w:p w14:paraId="6F26E643" w14:textId="77777777" w:rsidR="00C42DF9" w:rsidRDefault="00C42DF9"/>
    <w:p w14:paraId="721BE348" w14:textId="77777777" w:rsidR="00C42DF9" w:rsidRDefault="00C42DF9"/>
    <w:p w14:paraId="052BE446" w14:textId="77777777" w:rsidR="00C42DF9" w:rsidRDefault="00C42DF9"/>
    <w:p w14:paraId="5D073D89" w14:textId="23C1B05A" w:rsidR="001F3468" w:rsidRDefault="00C42DF9">
      <w:r w:rsidRPr="00C42DF9">
        <w:rPr>
          <w:noProof/>
        </w:rPr>
        <w:lastRenderedPageBreak/>
        <w:drawing>
          <wp:inline distT="0" distB="0" distL="0" distR="0" wp14:anchorId="53F1B0F1" wp14:editId="1AA6CC16">
            <wp:extent cx="6137564" cy="4601120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6146913" cy="460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2DF9">
        <w:rPr>
          <w:noProof/>
        </w:rPr>
        <w:drawing>
          <wp:inline distT="0" distB="0" distL="0" distR="0" wp14:anchorId="58972D82" wp14:editId="0AD35C73">
            <wp:extent cx="6019800" cy="5466480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6039523" cy="548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3468">
        <w:br w:type="page"/>
      </w:r>
    </w:p>
    <w:p w14:paraId="43849CF6" w14:textId="1871B054" w:rsidR="00C61A1D" w:rsidRDefault="00C61A1D">
      <w:r w:rsidRPr="00C61A1D">
        <w:rPr>
          <w:noProof/>
        </w:rPr>
        <w:lastRenderedPageBreak/>
        <w:drawing>
          <wp:inline distT="0" distB="0" distL="0" distR="0" wp14:anchorId="5C864BBF" wp14:editId="2714D84C">
            <wp:extent cx="6096851" cy="853559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6096851" cy="8535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53731109" w14:textId="6E4761EC" w:rsidR="00B44B26" w:rsidRDefault="008552FE" w:rsidP="001F3468">
      <w:r w:rsidRPr="008552FE">
        <w:rPr>
          <w:noProof/>
        </w:rPr>
        <w:lastRenderedPageBreak/>
        <w:drawing>
          <wp:inline distT="0" distB="0" distL="0" distR="0" wp14:anchorId="15035995" wp14:editId="680A3E0E">
            <wp:extent cx="5950527" cy="244025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5958659" cy="2443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34E7" w14:textId="708481FF" w:rsidR="00F94602" w:rsidRDefault="001C5353">
      <w:r>
        <w:rPr>
          <w:noProof/>
        </w:rPr>
        <mc:AlternateContent>
          <mc:Choice Requires="wpi">
            <w:drawing>
              <wp:anchor distT="0" distB="0" distL="114300" distR="114300" simplePos="0" relativeHeight="260422656" behindDoc="0" locked="0" layoutInCell="1" allowOverlap="1" wp14:anchorId="267C08C0" wp14:editId="34518F8F">
                <wp:simplePos x="0" y="0"/>
                <wp:positionH relativeFrom="column">
                  <wp:posOffset>8717400</wp:posOffset>
                </wp:positionH>
                <wp:positionV relativeFrom="paragraph">
                  <wp:posOffset>199905</wp:posOffset>
                </wp:positionV>
                <wp:extent cx="360" cy="360"/>
                <wp:effectExtent l="38100" t="38100" r="57150" b="5715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D4223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3" o:spid="_x0000_s1026" type="#_x0000_t75" style="position:absolute;margin-left:685.7pt;margin-top:15.05pt;width:1.45pt;height:1.45pt;z-index:260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">
                <v:imagedata r:id="rId719" o:title=""/>
              </v:shape>
            </w:pict>
          </mc:Fallback>
        </mc:AlternateContent>
      </w:r>
    </w:p>
    <w:p w14:paraId="633C1FEA" w14:textId="0F919285" w:rsidR="00976849" w:rsidRDefault="00976849">
      <w:r>
        <w:rPr>
          <w:noProof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 wp14:anchorId="5138AE49" wp14:editId="2C99FE98">
                <wp:simplePos x="0" y="0"/>
                <wp:positionH relativeFrom="column">
                  <wp:posOffset>5629290</wp:posOffset>
                </wp:positionH>
                <wp:positionV relativeFrom="paragraph">
                  <wp:posOffset>5330825</wp:posOffset>
                </wp:positionV>
                <wp:extent cx="1800" cy="1800"/>
                <wp:effectExtent l="57150" t="57150" r="55880" b="5588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1179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35" o:spid="_x0000_s1026" type="#_x0000_t75" style="position:absolute;margin-left:442.55pt;margin-top:419.05pt;width:1.6pt;height:1.6pt;z-index:2549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">
                <v:imagedata r:id="rId72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 wp14:anchorId="50168ACB" wp14:editId="5C4F8B29">
                <wp:simplePos x="0" y="0"/>
                <wp:positionH relativeFrom="column">
                  <wp:posOffset>3642840</wp:posOffset>
                </wp:positionH>
                <wp:positionV relativeFrom="paragraph">
                  <wp:posOffset>5754675</wp:posOffset>
                </wp:positionV>
                <wp:extent cx="149400" cy="224640"/>
                <wp:effectExtent l="38100" t="38100" r="41275" b="425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49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45EF3" id="Ink 469" o:spid="_x0000_s1026" type="#_x0000_t75" style="position:absolute;margin-left:286.15pt;margin-top:452.4pt;width:13.15pt;height:19.1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">
                <v:imagedata r:id="rId72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 wp14:anchorId="30CCD5CF" wp14:editId="48B993DA">
                <wp:simplePos x="0" y="0"/>
                <wp:positionH relativeFrom="column">
                  <wp:posOffset>3580920</wp:posOffset>
                </wp:positionH>
                <wp:positionV relativeFrom="paragraph">
                  <wp:posOffset>5801475</wp:posOffset>
                </wp:positionV>
                <wp:extent cx="1800" cy="3240"/>
                <wp:effectExtent l="57150" t="57150" r="55880" b="5397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0525" id="Ink 468" o:spid="_x0000_s1026" type="#_x0000_t75" style="position:absolute;margin-left:281.25pt;margin-top:456.1pt;width:1.6pt;height:1.6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">
                <v:imagedata r:id="rId72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 wp14:anchorId="126AB531" wp14:editId="67318392">
                <wp:simplePos x="0" y="0"/>
                <wp:positionH relativeFrom="column">
                  <wp:posOffset>2526665</wp:posOffset>
                </wp:positionH>
                <wp:positionV relativeFrom="paragraph">
                  <wp:posOffset>6107430</wp:posOffset>
                </wp:positionV>
                <wp:extent cx="714560" cy="424180"/>
                <wp:effectExtent l="38100" t="57150" r="0" b="520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714560" cy="42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3F69" id="Ink 459" o:spid="_x0000_s1026" type="#_x0000_t75" style="position:absolute;margin-left:198.25pt;margin-top:480.2pt;width:57.65pt;height:34.8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">
                <v:imagedata r:id="rId727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 wp14:anchorId="498498A8" wp14:editId="71915B04">
                <wp:simplePos x="0" y="0"/>
                <wp:positionH relativeFrom="column">
                  <wp:posOffset>1708285</wp:posOffset>
                </wp:positionH>
                <wp:positionV relativeFrom="paragraph">
                  <wp:posOffset>5529605</wp:posOffset>
                </wp:positionV>
                <wp:extent cx="1642320" cy="1145880"/>
                <wp:effectExtent l="57150" t="57150" r="15240" b="5461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642320" cy="1145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E76533" id="Ink 461" o:spid="_x0000_s1026" type="#_x0000_t75" style="position:absolute;margin-left:133.8pt;margin-top:434.7pt;width:130.7pt;height:91.65pt;z-index:2549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">
                <v:imagedata r:id="rId729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 wp14:anchorId="66E2C3C9" wp14:editId="5A90A2D0">
                <wp:simplePos x="0" y="0"/>
                <wp:positionH relativeFrom="column">
                  <wp:posOffset>481965</wp:posOffset>
                </wp:positionH>
                <wp:positionV relativeFrom="paragraph">
                  <wp:posOffset>5939155</wp:posOffset>
                </wp:positionV>
                <wp:extent cx="527345" cy="497185"/>
                <wp:effectExtent l="38100" t="57150" r="44450" b="5588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527345" cy="49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22CB7" id="Ink 437" o:spid="_x0000_s1026" type="#_x0000_t75" style="position:absolute;margin-left:37.25pt;margin-top:466.95pt;width:42.9pt;height:40.6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">
                <v:imagedata r:id="rId73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 wp14:anchorId="23737D33" wp14:editId="3C5D54E1">
                <wp:simplePos x="0" y="0"/>
                <wp:positionH relativeFrom="column">
                  <wp:posOffset>1132920</wp:posOffset>
                </wp:positionH>
                <wp:positionV relativeFrom="paragraph">
                  <wp:posOffset>6147075</wp:posOffset>
                </wp:positionV>
                <wp:extent cx="196920" cy="92520"/>
                <wp:effectExtent l="57150" t="57150" r="50800" b="4127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96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C431" id="Ink 431" o:spid="_x0000_s1026" type="#_x0000_t75" style="position:absolute;margin-left:88.5pt;margin-top:483.3pt;width:16.9pt;height:8.7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">
                <v:imagedata r:id="rId73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 wp14:anchorId="193FC63F" wp14:editId="402F7F5F">
                <wp:simplePos x="0" y="0"/>
                <wp:positionH relativeFrom="column">
                  <wp:posOffset>1889125</wp:posOffset>
                </wp:positionH>
                <wp:positionV relativeFrom="paragraph">
                  <wp:posOffset>3469640</wp:posOffset>
                </wp:positionV>
                <wp:extent cx="3294000" cy="1384560"/>
                <wp:effectExtent l="57150" t="57150" r="40005" b="4445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3294000" cy="13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423F0" id="Ink 430" o:spid="_x0000_s1026" type="#_x0000_t75" style="position:absolute;margin-left:148.05pt;margin-top:272.5pt;width:260.75pt;height:110.4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">
                <v:imagedata r:id="rId73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 wp14:anchorId="42C04D54" wp14:editId="12955229">
                <wp:simplePos x="0" y="0"/>
                <wp:positionH relativeFrom="column">
                  <wp:posOffset>2453760</wp:posOffset>
                </wp:positionH>
                <wp:positionV relativeFrom="paragraph">
                  <wp:posOffset>4798695</wp:posOffset>
                </wp:positionV>
                <wp:extent cx="1800" cy="360"/>
                <wp:effectExtent l="57150" t="38100" r="55880" b="571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B4067" id="Ink 387" o:spid="_x0000_s1026" type="#_x0000_t75" style="position:absolute;margin-left:192.5pt;margin-top:377.15pt;width:1.6pt;height:1.4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">
                <v:imagedata r:id="rId737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 wp14:anchorId="2313C779" wp14:editId="04077976">
                <wp:simplePos x="0" y="0"/>
                <wp:positionH relativeFrom="column">
                  <wp:posOffset>1590675</wp:posOffset>
                </wp:positionH>
                <wp:positionV relativeFrom="paragraph">
                  <wp:posOffset>5005070</wp:posOffset>
                </wp:positionV>
                <wp:extent cx="719230" cy="332105"/>
                <wp:effectExtent l="38100" t="38100" r="43180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19230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33BAA" id="Ink 386" o:spid="_x0000_s1026" type="#_x0000_t75" style="position:absolute;margin-left:124.55pt;margin-top:393.4pt;width:58.05pt;height:27.55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">
                <v:imagedata r:id="rId73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3120" behindDoc="0" locked="0" layoutInCell="1" allowOverlap="1" wp14:anchorId="0F3B7CC4" wp14:editId="3E8C7F8A">
                <wp:simplePos x="0" y="0"/>
                <wp:positionH relativeFrom="column">
                  <wp:posOffset>1621155</wp:posOffset>
                </wp:positionH>
                <wp:positionV relativeFrom="paragraph">
                  <wp:posOffset>4516755</wp:posOffset>
                </wp:positionV>
                <wp:extent cx="624600" cy="731880"/>
                <wp:effectExtent l="57150" t="57150" r="0" b="4953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624600" cy="731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59DCCC" id="Ink 374" o:spid="_x0000_s1026" type="#_x0000_t75" style="position:absolute;margin-left:126.95pt;margin-top:354.95pt;width:50.6pt;height:59.05pt;z-index:2548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">
                <v:imagedata r:id="rId74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 wp14:anchorId="5391418E" wp14:editId="2F05A594">
                <wp:simplePos x="0" y="0"/>
                <wp:positionH relativeFrom="column">
                  <wp:posOffset>355600</wp:posOffset>
                </wp:positionH>
                <wp:positionV relativeFrom="paragraph">
                  <wp:posOffset>4676140</wp:posOffset>
                </wp:positionV>
                <wp:extent cx="831885" cy="458470"/>
                <wp:effectExtent l="38100" t="57150" r="0" b="5588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3188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CEB8" id="Ink 375" o:spid="_x0000_s1026" type="#_x0000_t75" style="position:absolute;margin-left:27.3pt;margin-top:367.5pt;width:66.9pt;height:37.5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">
                <v:imagedata r:id="rId743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 wp14:anchorId="3F9B9E82" wp14:editId="78F80DCE">
                <wp:simplePos x="0" y="0"/>
                <wp:positionH relativeFrom="column">
                  <wp:posOffset>-138600</wp:posOffset>
                </wp:positionH>
                <wp:positionV relativeFrom="paragraph">
                  <wp:posOffset>4842615</wp:posOffset>
                </wp:positionV>
                <wp:extent cx="230400" cy="44640"/>
                <wp:effectExtent l="57150" t="57150" r="55880" b="5080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2304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28345" id="Ink 336" o:spid="_x0000_s1026" type="#_x0000_t75" style="position:absolute;margin-left:-11.6pt;margin-top:380.6pt;width:19.6pt;height:4.9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">
                <v:imagedata r:id="rId745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 wp14:anchorId="79F5C5BF" wp14:editId="6FCA89C2">
                <wp:simplePos x="0" y="0"/>
                <wp:positionH relativeFrom="column">
                  <wp:posOffset>-50760</wp:posOffset>
                </wp:positionH>
                <wp:positionV relativeFrom="paragraph">
                  <wp:posOffset>4650735</wp:posOffset>
                </wp:positionV>
                <wp:extent cx="14760" cy="27720"/>
                <wp:effectExtent l="57150" t="38100" r="42545" b="4889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2A2A" id="Ink 335" o:spid="_x0000_s1026" type="#_x0000_t75" style="position:absolute;margin-left:-4.7pt;margin-top:365.5pt;width:2.55pt;height:3.6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">
                <v:imagedata r:id="rId747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 wp14:anchorId="76494DB7" wp14:editId="2B08BB15">
                <wp:simplePos x="0" y="0"/>
                <wp:positionH relativeFrom="column">
                  <wp:posOffset>1378585</wp:posOffset>
                </wp:positionH>
                <wp:positionV relativeFrom="paragraph">
                  <wp:posOffset>3684270</wp:posOffset>
                </wp:positionV>
                <wp:extent cx="313200" cy="429045"/>
                <wp:effectExtent l="57150" t="57150" r="0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313200" cy="42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04C94" id="Ink 274" o:spid="_x0000_s1026" type="#_x0000_t75" style="position:absolute;margin-left:107.85pt;margin-top:289.4pt;width:26.05pt;height:35.2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">
                <v:imagedata r:id="rId74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 wp14:anchorId="581CFBCE" wp14:editId="08FDD48C">
                <wp:simplePos x="0" y="0"/>
                <wp:positionH relativeFrom="column">
                  <wp:posOffset>333375</wp:posOffset>
                </wp:positionH>
                <wp:positionV relativeFrom="paragraph">
                  <wp:posOffset>3667760</wp:posOffset>
                </wp:positionV>
                <wp:extent cx="673905" cy="315595"/>
                <wp:effectExtent l="38100" t="57150" r="50165" b="4635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67390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25C09" id="Ink 279" o:spid="_x0000_s1026" type="#_x0000_t75" style="position:absolute;margin-left:25.55pt;margin-top:288.1pt;width:54.45pt;height:26.25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">
                <v:imagedata r:id="rId75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 wp14:anchorId="03FAD621" wp14:editId="0161D008">
                <wp:simplePos x="0" y="0"/>
                <wp:positionH relativeFrom="column">
                  <wp:posOffset>3938905</wp:posOffset>
                </wp:positionH>
                <wp:positionV relativeFrom="paragraph">
                  <wp:posOffset>2515870</wp:posOffset>
                </wp:positionV>
                <wp:extent cx="793080" cy="410040"/>
                <wp:effectExtent l="38100" t="38100" r="45720" b="4762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93080" cy="410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2BDEB6" id="Ink 253" o:spid="_x0000_s1026" type="#_x0000_t75" style="position:absolute;margin-left:309.45pt;margin-top:197.4pt;width:79.55pt;height:52.3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">
                <v:imagedata r:id="rId75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 wp14:anchorId="747E1C36" wp14:editId="350EBAE9">
                <wp:simplePos x="0" y="0"/>
                <wp:positionH relativeFrom="column">
                  <wp:posOffset>2160905</wp:posOffset>
                </wp:positionH>
                <wp:positionV relativeFrom="paragraph">
                  <wp:posOffset>2566670</wp:posOffset>
                </wp:positionV>
                <wp:extent cx="1496270" cy="680720"/>
                <wp:effectExtent l="57150" t="38100" r="46990" b="4318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496270" cy="6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57B1" id="Ink 239" o:spid="_x0000_s1026" type="#_x0000_t75" style="position:absolute;margin-left:169.45pt;margin-top:201.4pt;width:119.2pt;height:55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">
                <v:imagedata r:id="rId75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 wp14:anchorId="586655B3" wp14:editId="1A425DBC">
                <wp:simplePos x="0" y="0"/>
                <wp:positionH relativeFrom="column">
                  <wp:posOffset>1775460</wp:posOffset>
                </wp:positionH>
                <wp:positionV relativeFrom="paragraph">
                  <wp:posOffset>2712085</wp:posOffset>
                </wp:positionV>
                <wp:extent cx="109380" cy="97970"/>
                <wp:effectExtent l="38100" t="38100" r="43180" b="546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09380" cy="97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1B9B0" id="Ink 223" o:spid="_x0000_s1026" type="#_x0000_t75" style="position:absolute;margin-left:139.1pt;margin-top:212.85pt;width:10pt;height:9.1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">
                <v:imagedata r:id="rId75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 wp14:anchorId="2CDC9DB4" wp14:editId="7F12C0F9">
                <wp:simplePos x="0" y="0"/>
                <wp:positionH relativeFrom="column">
                  <wp:posOffset>761365</wp:posOffset>
                </wp:positionH>
                <wp:positionV relativeFrom="paragraph">
                  <wp:posOffset>2622550</wp:posOffset>
                </wp:positionV>
                <wp:extent cx="846635" cy="334160"/>
                <wp:effectExtent l="57150" t="38100" r="48895" b="4699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46635" cy="3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3257" id="Ink 224" o:spid="_x0000_s1026" type="#_x0000_t75" style="position:absolute;margin-left:59.25pt;margin-top:205.8pt;width:68.05pt;height:27.7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">
                <v:imagedata r:id="rId75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 wp14:anchorId="25F70BDA" wp14:editId="3E7F33D8">
                <wp:simplePos x="0" y="0"/>
                <wp:positionH relativeFrom="column">
                  <wp:posOffset>4938395</wp:posOffset>
                </wp:positionH>
                <wp:positionV relativeFrom="paragraph">
                  <wp:posOffset>1609090</wp:posOffset>
                </wp:positionV>
                <wp:extent cx="955945" cy="601200"/>
                <wp:effectExtent l="57150" t="38100" r="0" b="4699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955945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656C0" id="Ink 179" o:spid="_x0000_s1026" type="#_x0000_t75" style="position:absolute;margin-left:388.15pt;margin-top:126pt;width:76.65pt;height:48.8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">
                <v:imagedata r:id="rId761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 wp14:anchorId="22DB48E0" wp14:editId="5C035EE6">
                <wp:simplePos x="0" y="0"/>
                <wp:positionH relativeFrom="column">
                  <wp:posOffset>6094440</wp:posOffset>
                </wp:positionH>
                <wp:positionV relativeFrom="paragraph">
                  <wp:posOffset>1950375</wp:posOffset>
                </wp:positionV>
                <wp:extent cx="9360" cy="6480"/>
                <wp:effectExtent l="38100" t="57150" r="48260" b="5080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B1D2" id="Ink 177" o:spid="_x0000_s1026" type="#_x0000_t75" style="position:absolute;margin-left:479.2pt;margin-top:152.85pt;width:2.2pt;height:1.9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">
                <v:imagedata r:id="rId76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 wp14:anchorId="44540710" wp14:editId="474D64CE">
                <wp:simplePos x="0" y="0"/>
                <wp:positionH relativeFrom="column">
                  <wp:posOffset>4668120</wp:posOffset>
                </wp:positionH>
                <wp:positionV relativeFrom="paragraph">
                  <wp:posOffset>1887735</wp:posOffset>
                </wp:positionV>
                <wp:extent cx="117720" cy="160920"/>
                <wp:effectExtent l="57150" t="57150" r="53975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177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6B07" id="Ink 158" o:spid="_x0000_s1026" type="#_x0000_t75" style="position:absolute;margin-left:366.85pt;margin-top:147.95pt;width:10.65pt;height:14.05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">
                <v:imagedata r:id="rId76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 wp14:anchorId="48E50774" wp14:editId="1E12DA12">
                <wp:simplePos x="0" y="0"/>
                <wp:positionH relativeFrom="column">
                  <wp:posOffset>3496310</wp:posOffset>
                </wp:positionH>
                <wp:positionV relativeFrom="paragraph">
                  <wp:posOffset>1810385</wp:posOffset>
                </wp:positionV>
                <wp:extent cx="931340" cy="410845"/>
                <wp:effectExtent l="57150" t="38100" r="0" b="4635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93134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673D4" id="Ink 156" o:spid="_x0000_s1026" type="#_x0000_t75" style="position:absolute;margin-left:274.6pt;margin-top:141.85pt;width:74.75pt;height:33.75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">
                <v:imagedata r:id="rId76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 wp14:anchorId="2CB3F143" wp14:editId="50F66ACA">
                <wp:simplePos x="0" y="0"/>
                <wp:positionH relativeFrom="column">
                  <wp:posOffset>1568450</wp:posOffset>
                </wp:positionH>
                <wp:positionV relativeFrom="paragraph">
                  <wp:posOffset>1819275</wp:posOffset>
                </wp:positionV>
                <wp:extent cx="1413950" cy="621030"/>
                <wp:effectExtent l="57150" t="57150" r="15240" b="4572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13950" cy="621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DB06" id="Ink 146" o:spid="_x0000_s1026" type="#_x0000_t75" style="position:absolute;margin-left:122.8pt;margin-top:142.55pt;width:112.75pt;height:50.3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">
                <v:imagedata r:id="rId76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 wp14:anchorId="6DC51F28" wp14:editId="450E2745">
                <wp:simplePos x="0" y="0"/>
                <wp:positionH relativeFrom="column">
                  <wp:posOffset>3161160</wp:posOffset>
                </wp:positionH>
                <wp:positionV relativeFrom="paragraph">
                  <wp:posOffset>1979175</wp:posOffset>
                </wp:positionV>
                <wp:extent cx="85320" cy="167040"/>
                <wp:effectExtent l="57150" t="38100" r="48260" b="4254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85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4047" id="Ink 145" o:spid="_x0000_s1026" type="#_x0000_t75" style="position:absolute;margin-left:248.2pt;margin-top:155.15pt;width:8.1pt;height:14.5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">
                <v:imagedata r:id="rId771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 wp14:anchorId="7C855516" wp14:editId="08D509C6">
                <wp:simplePos x="0" y="0"/>
                <wp:positionH relativeFrom="column">
                  <wp:posOffset>3336925</wp:posOffset>
                </wp:positionH>
                <wp:positionV relativeFrom="paragraph">
                  <wp:posOffset>916305</wp:posOffset>
                </wp:positionV>
                <wp:extent cx="1117080" cy="555840"/>
                <wp:effectExtent l="57150" t="38100" r="45085" b="5397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17080" cy="55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B4C42" id="Ink 102" o:spid="_x0000_s1026" type="#_x0000_t75" style="position:absolute;margin-left:262.05pt;margin-top:71.45pt;width:89.35pt;height:45.1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">
                <v:imagedata r:id="rId773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 wp14:anchorId="35013919" wp14:editId="769D5C49">
                <wp:simplePos x="0" y="0"/>
                <wp:positionH relativeFrom="column">
                  <wp:posOffset>3039480</wp:posOffset>
                </wp:positionH>
                <wp:positionV relativeFrom="paragraph">
                  <wp:posOffset>1203375</wp:posOffset>
                </wp:positionV>
                <wp:extent cx="59400" cy="80280"/>
                <wp:effectExtent l="38100" t="57150" r="55245" b="5334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9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B9515" id="Ink 78" o:spid="_x0000_s1026" type="#_x0000_t75" style="position:absolute;margin-left:238.65pt;margin-top:94.05pt;width:6.1pt;height:7.7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">
                <v:imagedata r:id="rId775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 wp14:anchorId="7C99CECD" wp14:editId="562EDA23">
                <wp:simplePos x="0" y="0"/>
                <wp:positionH relativeFrom="column">
                  <wp:posOffset>1911350</wp:posOffset>
                </wp:positionH>
                <wp:positionV relativeFrom="paragraph">
                  <wp:posOffset>965200</wp:posOffset>
                </wp:positionV>
                <wp:extent cx="1005550" cy="491760"/>
                <wp:effectExtent l="57150" t="38100" r="42545" b="4191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0555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836D" id="Ink 76" o:spid="_x0000_s1026" type="#_x0000_t75" style="position:absolute;margin-left:149.8pt;margin-top:75.3pt;width:80.6pt;height:40.1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">
                <v:imagedata r:id="rId777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 wp14:anchorId="005A8BF5" wp14:editId="31968D5A">
                <wp:simplePos x="0" y="0"/>
                <wp:positionH relativeFrom="column">
                  <wp:posOffset>895350</wp:posOffset>
                </wp:positionH>
                <wp:positionV relativeFrom="paragraph">
                  <wp:posOffset>1020445</wp:posOffset>
                </wp:positionV>
                <wp:extent cx="820875" cy="579960"/>
                <wp:effectExtent l="38100" t="57150" r="55880" b="4889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820875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0491D" id="Ink 59" o:spid="_x0000_s1026" type="#_x0000_t75" style="position:absolute;margin-left:69.8pt;margin-top:79.65pt;width:66.1pt;height:47.05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">
                <v:imagedata r:id="rId779" o:title=""/>
              </v:shape>
            </w:pict>
          </mc:Fallback>
        </mc:AlternateContent>
      </w:r>
      <w:r w:rsidR="00863F38">
        <w:rPr>
          <w:noProof/>
        </w:rPr>
        <mc:AlternateContent>
          <mc:Choice Requires="wpi">
            <w:drawing>
              <wp:anchor distT="0" distB="0" distL="114300" distR="114300" simplePos="0" relativeHeight="254708736" behindDoc="0" locked="0" layoutInCell="1" allowOverlap="1" wp14:anchorId="58B24B40" wp14:editId="5A651586">
                <wp:simplePos x="0" y="0"/>
                <wp:positionH relativeFrom="column">
                  <wp:posOffset>36360</wp:posOffset>
                </wp:positionH>
                <wp:positionV relativeFrom="paragraph">
                  <wp:posOffset>1169895</wp:posOffset>
                </wp:positionV>
                <wp:extent cx="352800" cy="295560"/>
                <wp:effectExtent l="57150" t="38100" r="9525" b="4762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3528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51A75" id="Ink 20" o:spid="_x0000_s1026" type="#_x0000_t75" style="position:absolute;margin-left:2.15pt;margin-top:91.4pt;width:29.2pt;height:24.65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">
                <v:imagedata r:id="rId781" o:title=""/>
              </v:shape>
            </w:pict>
          </mc:Fallback>
        </mc:AlternateContent>
      </w:r>
      <w:r w:rsidR="00F94602" w:rsidRPr="00F94602">
        <w:rPr>
          <w:noProof/>
        </w:rPr>
        <w:drawing>
          <wp:inline distT="0" distB="0" distL="0" distR="0" wp14:anchorId="3F79A2CF" wp14:editId="3867C208">
            <wp:extent cx="6106377" cy="704948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6106377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95C8F" w14:textId="77777777" w:rsidR="00976849" w:rsidRDefault="00976849"/>
    <w:p w14:paraId="72118074" w14:textId="77777777" w:rsidR="00976849" w:rsidRDefault="00976849"/>
    <w:p w14:paraId="706938AF" w14:textId="77777777" w:rsidR="00976849" w:rsidRDefault="00976849"/>
    <w:p w14:paraId="7F6BA3F0" w14:textId="77777777" w:rsidR="00976849" w:rsidRDefault="00976849"/>
    <w:p w14:paraId="5DEE40BB" w14:textId="5FBDD412" w:rsidR="00976849" w:rsidRDefault="00AA4AD4">
      <w:r>
        <w:rPr>
          <w:noProof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 wp14:anchorId="5E604905" wp14:editId="19618609">
                <wp:simplePos x="0" y="0"/>
                <wp:positionH relativeFrom="column">
                  <wp:posOffset>871220</wp:posOffset>
                </wp:positionH>
                <wp:positionV relativeFrom="paragraph">
                  <wp:posOffset>-42545</wp:posOffset>
                </wp:positionV>
                <wp:extent cx="514985" cy="331065"/>
                <wp:effectExtent l="57150" t="38100" r="0" b="5016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514985" cy="3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BEA96" id="Ink 793" o:spid="_x0000_s1026" type="#_x0000_t75" style="position:absolute;margin-left:67.9pt;margin-top:-4.05pt;width:41.95pt;height:27.4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">
                <v:imagedata r:id="rId784" o:title=""/>
              </v:shape>
            </w:pict>
          </mc:Fallback>
        </mc:AlternateContent>
      </w:r>
    </w:p>
    <w:p w14:paraId="6FF4DA85" w14:textId="77777777" w:rsidR="00976849" w:rsidRDefault="00976849"/>
    <w:p w14:paraId="2B434400" w14:textId="094F619E" w:rsidR="00976849" w:rsidRDefault="00743364">
      <w:r>
        <w:rPr>
          <w:noProof/>
        </w:rPr>
        <mc:AlternateContent>
          <mc:Choice Requires="wpi">
            <w:drawing>
              <wp:anchor distT="0" distB="0" distL="114300" distR="114300" simplePos="0" relativeHeight="260421632" behindDoc="0" locked="0" layoutInCell="1" allowOverlap="1" wp14:anchorId="1C7EBB80" wp14:editId="557B3CD3">
                <wp:simplePos x="0" y="0"/>
                <wp:positionH relativeFrom="column">
                  <wp:posOffset>5127625</wp:posOffset>
                </wp:positionH>
                <wp:positionV relativeFrom="paragraph">
                  <wp:posOffset>66675</wp:posOffset>
                </wp:positionV>
                <wp:extent cx="186840" cy="375480"/>
                <wp:effectExtent l="38100" t="38100" r="41910" b="4381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8684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AD44E" id="Ink 75" o:spid="_x0000_s1026" type="#_x0000_t75" style="position:absolute;margin-left:403.05pt;margin-top:4.55pt;width:16.1pt;height:30.95pt;z-index:260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">
                <v:imagedata r:id="rId786" o:title=""/>
              </v:shape>
            </w:pict>
          </mc:Fallback>
        </mc:AlternateContent>
      </w:r>
    </w:p>
    <w:p w14:paraId="30270FEA" w14:textId="169D3F40" w:rsidR="00976849" w:rsidRDefault="00743364">
      <w:r>
        <w:rPr>
          <w:noProof/>
        </w:rPr>
        <mc:AlternateContent>
          <mc:Choice Requires="wpi">
            <w:drawing>
              <wp:anchor distT="0" distB="0" distL="114300" distR="114300" simplePos="0" relativeHeight="260420608" behindDoc="0" locked="0" layoutInCell="1" allowOverlap="1" wp14:anchorId="16095B13" wp14:editId="390A26B2">
                <wp:simplePos x="0" y="0"/>
                <wp:positionH relativeFrom="column">
                  <wp:posOffset>5527040</wp:posOffset>
                </wp:positionH>
                <wp:positionV relativeFrom="paragraph">
                  <wp:posOffset>-301625</wp:posOffset>
                </wp:positionV>
                <wp:extent cx="881110" cy="700200"/>
                <wp:effectExtent l="57150" t="57150" r="52705" b="431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881110" cy="70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64F46" id="Ink 74" o:spid="_x0000_s1026" type="#_x0000_t75" style="position:absolute;margin-left:434.5pt;margin-top:-24.45pt;width:70.8pt;height:56.55pt;z-index:260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">
                <v:imagedata r:id="rId788" o:title=""/>
              </v:shape>
            </w:pict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60412416" behindDoc="0" locked="0" layoutInCell="1" allowOverlap="1" wp14:anchorId="1386FCBE" wp14:editId="2E1CB8FA">
                <wp:simplePos x="0" y="0"/>
                <wp:positionH relativeFrom="column">
                  <wp:posOffset>4815720</wp:posOffset>
                </wp:positionH>
                <wp:positionV relativeFrom="paragraph">
                  <wp:posOffset>-24945</wp:posOffset>
                </wp:positionV>
                <wp:extent cx="122400" cy="143280"/>
                <wp:effectExtent l="57150" t="57150" r="4953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22400" cy="14328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60412416" behindDoc="0" locked="0" layoutInCell="1" allowOverlap="1" wp14:anchorId="1386FCBE" wp14:editId="2E1CB8FA">
                <wp:simplePos x="0" y="0"/>
                <wp:positionH relativeFrom="column">
                  <wp:posOffset>4815720</wp:posOffset>
                </wp:positionH>
                <wp:positionV relativeFrom="paragraph">
                  <wp:posOffset>-24945</wp:posOffset>
                </wp:positionV>
                <wp:extent cx="122400" cy="143280"/>
                <wp:effectExtent l="57150" t="57150" r="4953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Ink 28"/>
                        <pic:cNvPicPr/>
                      </pic:nvPicPr>
                      <pic:blipFill>
                        <a:blip r:embed="rId79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0040" cy="16092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A4AD4">
        <w:rPr>
          <w:noProof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 wp14:anchorId="0E60D55A" wp14:editId="44791E16">
                <wp:simplePos x="0" y="0"/>
                <wp:positionH relativeFrom="column">
                  <wp:posOffset>1553400</wp:posOffset>
                </wp:positionH>
                <wp:positionV relativeFrom="paragraph">
                  <wp:posOffset>20655</wp:posOffset>
                </wp:positionV>
                <wp:extent cx="96840" cy="101160"/>
                <wp:effectExtent l="38100" t="38100" r="55880" b="514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96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3DE7F" id="Ink 791" o:spid="_x0000_s1026" type="#_x0000_t75" style="position:absolute;margin-left:121.6pt;margin-top:.95pt;width:9.05pt;height:9.35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">
                <v:imagedata r:id="rId792" o:title=""/>
              </v:shape>
            </w:pict>
          </mc:Fallback>
        </mc:AlternateContent>
      </w:r>
    </w:p>
    <w:p w14:paraId="6B0FA208" w14:textId="77777777" w:rsidR="00976849" w:rsidRDefault="00976849"/>
    <w:p w14:paraId="00C5F2DB" w14:textId="77777777" w:rsidR="00976849" w:rsidRDefault="00976849"/>
    <w:p w14:paraId="06933EAA" w14:textId="77777777" w:rsidR="00976849" w:rsidRDefault="00976849"/>
    <w:p w14:paraId="45AFF7B0" w14:textId="77777777" w:rsidR="00976849" w:rsidRDefault="00976849"/>
    <w:p w14:paraId="36D12C08" w14:textId="77777777" w:rsidR="00976849" w:rsidRDefault="00976849"/>
    <w:p w14:paraId="4F872749" w14:textId="77777777" w:rsidR="00976849" w:rsidRDefault="00976849"/>
    <w:p w14:paraId="4B842907" w14:textId="77777777" w:rsidR="00976849" w:rsidRDefault="00976849"/>
    <w:p w14:paraId="71C8921E" w14:textId="16C0E586" w:rsidR="00976849" w:rsidRDefault="00976849"/>
    <w:p w14:paraId="6076889B" w14:textId="092C2246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 wp14:anchorId="7D2B82BC" wp14:editId="028EC4C7">
                <wp:simplePos x="0" y="0"/>
                <wp:positionH relativeFrom="column">
                  <wp:posOffset>5572080</wp:posOffset>
                </wp:positionH>
                <wp:positionV relativeFrom="paragraph">
                  <wp:posOffset>119515</wp:posOffset>
                </wp:positionV>
                <wp:extent cx="74880" cy="74160"/>
                <wp:effectExtent l="38100" t="38100" r="40005" b="4064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74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8B56A" id="Ink 932" o:spid="_x0000_s1026" type="#_x0000_t75" style="position:absolute;margin-left:438.05pt;margin-top:8.7pt;width:7.35pt;height:7.3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">
                <v:imagedata r:id="rId794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 wp14:anchorId="59BEC75A" wp14:editId="4E3A23DB">
                <wp:simplePos x="0" y="0"/>
                <wp:positionH relativeFrom="column">
                  <wp:posOffset>3863975</wp:posOffset>
                </wp:positionH>
                <wp:positionV relativeFrom="paragraph">
                  <wp:posOffset>-310515</wp:posOffset>
                </wp:positionV>
                <wp:extent cx="2165810" cy="701675"/>
                <wp:effectExtent l="38100" t="57150" r="6350" b="4127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2165810" cy="70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8980" id="Ink 813" o:spid="_x0000_s1026" type="#_x0000_t75" style="position:absolute;margin-left:303.55pt;margin-top:-25.15pt;width:172pt;height:56.65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">
                <v:imagedata r:id="rId796" o:title=""/>
              </v:shape>
            </w:pict>
          </mc:Fallback>
        </mc:AlternateContent>
      </w:r>
    </w:p>
    <w:p w14:paraId="0C648F89" w14:textId="5F4D4E1A" w:rsidR="00976849" w:rsidRDefault="00976849"/>
    <w:p w14:paraId="110FBA6E" w14:textId="744FD652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 wp14:anchorId="09CDBE31" wp14:editId="040F965A">
                <wp:simplePos x="0" y="0"/>
                <wp:positionH relativeFrom="column">
                  <wp:posOffset>5062220</wp:posOffset>
                </wp:positionH>
                <wp:positionV relativeFrom="paragraph">
                  <wp:posOffset>-59055</wp:posOffset>
                </wp:positionV>
                <wp:extent cx="1220285" cy="680400"/>
                <wp:effectExtent l="38100" t="38100" r="0" b="4381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220285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BACA4" id="Ink 862" o:spid="_x0000_s1026" type="#_x0000_t75" style="position:absolute;margin-left:397.9pt;margin-top:-5.35pt;width:97.5pt;height:54.9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">
                <v:imagedata r:id="rId798" o:title=""/>
              </v:shape>
            </w:pict>
          </mc:Fallback>
        </mc:AlternateContent>
      </w:r>
    </w:p>
    <w:p w14:paraId="11205A14" w14:textId="24DA5D8F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 wp14:anchorId="6843FC8E" wp14:editId="134423FC">
                <wp:simplePos x="0" y="0"/>
                <wp:positionH relativeFrom="column">
                  <wp:posOffset>5904360</wp:posOffset>
                </wp:positionH>
                <wp:positionV relativeFrom="paragraph">
                  <wp:posOffset>44845</wp:posOffset>
                </wp:positionV>
                <wp:extent cx="41040" cy="70560"/>
                <wp:effectExtent l="38100" t="38100" r="54610" b="4381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41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72EA6" id="Ink 931" o:spid="_x0000_s1026" type="#_x0000_t75" style="position:absolute;margin-left:464.2pt;margin-top:2.85pt;width:4.65pt;height:6.95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">
                <v:imagedata r:id="rId800" o:title=""/>
              </v:shape>
            </w:pict>
          </mc:Fallback>
        </mc:AlternateContent>
      </w:r>
    </w:p>
    <w:p w14:paraId="4088EE88" w14:textId="17EED8D4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 wp14:anchorId="06016E71" wp14:editId="1B77DE32">
                <wp:simplePos x="0" y="0"/>
                <wp:positionH relativeFrom="column">
                  <wp:posOffset>3528695</wp:posOffset>
                </wp:positionH>
                <wp:positionV relativeFrom="paragraph">
                  <wp:posOffset>-332740</wp:posOffset>
                </wp:positionV>
                <wp:extent cx="1479085" cy="924560"/>
                <wp:effectExtent l="38100" t="57150" r="26035" b="4699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479085" cy="9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7FF46" id="Ink 853" o:spid="_x0000_s1026" type="#_x0000_t75" style="position:absolute;margin-left:277.15pt;margin-top:-26.9pt;width:117.85pt;height:74.2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">
                <v:imagedata r:id="rId802" o:title=""/>
              </v:shape>
            </w:pict>
          </mc:Fallback>
        </mc:AlternateContent>
      </w:r>
    </w:p>
    <w:p w14:paraId="379CCCA8" w14:textId="56D92F07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 wp14:anchorId="4E4FEF7E" wp14:editId="53366B45">
                <wp:simplePos x="0" y="0"/>
                <wp:positionH relativeFrom="column">
                  <wp:posOffset>1889125</wp:posOffset>
                </wp:positionH>
                <wp:positionV relativeFrom="paragraph">
                  <wp:posOffset>-69215</wp:posOffset>
                </wp:positionV>
                <wp:extent cx="1333860" cy="802440"/>
                <wp:effectExtent l="38100" t="57150" r="0" b="5524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333860" cy="80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CD9A" id="Ink 839" o:spid="_x0000_s1026" type="#_x0000_t75" style="position:absolute;margin-left:148.05pt;margin-top:-6.15pt;width:106.45pt;height:64.6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">
                <v:imagedata r:id="rId8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 wp14:anchorId="01534B57" wp14:editId="69BE17C6">
                <wp:simplePos x="0" y="0"/>
                <wp:positionH relativeFrom="column">
                  <wp:posOffset>565150</wp:posOffset>
                </wp:positionH>
                <wp:positionV relativeFrom="paragraph">
                  <wp:posOffset>18415</wp:posOffset>
                </wp:positionV>
                <wp:extent cx="479775" cy="516020"/>
                <wp:effectExtent l="38100" t="38100" r="53975" b="5588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479775" cy="51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9E9DA" id="Ink 840" o:spid="_x0000_s1026" type="#_x0000_t75" style="position:absolute;margin-left:43.8pt;margin-top:.75pt;width:39.2pt;height:42.0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">
                <v:imagedata r:id="rId8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 wp14:anchorId="20A87669" wp14:editId="11054C8A">
                <wp:simplePos x="0" y="0"/>
                <wp:positionH relativeFrom="column">
                  <wp:posOffset>1325880</wp:posOffset>
                </wp:positionH>
                <wp:positionV relativeFrom="paragraph">
                  <wp:posOffset>327000</wp:posOffset>
                </wp:positionV>
                <wp:extent cx="240840" cy="115200"/>
                <wp:effectExtent l="38100" t="38100" r="0" b="5651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240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BACF2" id="Ink 821" o:spid="_x0000_s1026" type="#_x0000_t75" style="position:absolute;margin-left:103.7pt;margin-top:25.05pt;width:20.35pt;height:10.45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">
                <v:imagedata r:id="rId808" o:title=""/>
              </v:shape>
            </w:pict>
          </mc:Fallback>
        </mc:AlternateContent>
      </w:r>
      <w:r w:rsidR="00976849">
        <w:br w:type="page"/>
      </w:r>
    </w:p>
    <w:p w14:paraId="743E4DCE" w14:textId="101AF53E" w:rsidR="00D91E14" w:rsidRDefault="00630A53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209472" behindDoc="0" locked="0" layoutInCell="1" allowOverlap="1" wp14:anchorId="37677763" wp14:editId="5A111ABA">
                <wp:simplePos x="0" y="0"/>
                <wp:positionH relativeFrom="column">
                  <wp:posOffset>6245280</wp:posOffset>
                </wp:positionH>
                <wp:positionV relativeFrom="paragraph">
                  <wp:posOffset>-247830</wp:posOffset>
                </wp:positionV>
                <wp:extent cx="590040" cy="591120"/>
                <wp:effectExtent l="38100" t="38100" r="57785" b="5715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59004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C88FD" id="Ink 935" o:spid="_x0000_s1026" type="#_x0000_t75" style="position:absolute;margin-left:491.05pt;margin-top:-20.2pt;width:47.85pt;height:48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">
                <v:imagedata r:id="rId8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 wp14:anchorId="7D19E3BA" wp14:editId="1CB08C27">
                <wp:simplePos x="0" y="0"/>
                <wp:positionH relativeFrom="column">
                  <wp:posOffset>4851720</wp:posOffset>
                </wp:positionH>
                <wp:positionV relativeFrom="paragraph">
                  <wp:posOffset>-18150</wp:posOffset>
                </wp:positionV>
                <wp:extent cx="571320" cy="595080"/>
                <wp:effectExtent l="38100" t="38100" r="57785" b="5270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57132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D3E3" id="Ink 934" o:spid="_x0000_s1026" type="#_x0000_t75" style="position:absolute;margin-left:381.35pt;margin-top:-2.15pt;width:46.4pt;height:48.2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">
                <v:imagedata r:id="rId8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 wp14:anchorId="004C4F85" wp14:editId="63CADD23">
                <wp:simplePos x="0" y="0"/>
                <wp:positionH relativeFrom="column">
                  <wp:posOffset>5981700</wp:posOffset>
                </wp:positionH>
                <wp:positionV relativeFrom="paragraph">
                  <wp:posOffset>-199390</wp:posOffset>
                </wp:positionV>
                <wp:extent cx="1129525" cy="390100"/>
                <wp:effectExtent l="38100" t="57150" r="13970" b="4826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129525" cy="390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F739A" id="Ink 930" o:spid="_x0000_s1026" type="#_x0000_t75" style="position:absolute;margin-left:470.3pt;margin-top:-16.4pt;width:90.4pt;height:32.1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">
                <v:imagedata r:id="rId8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 wp14:anchorId="1AF0D365" wp14:editId="08C04E92">
                <wp:simplePos x="0" y="0"/>
                <wp:positionH relativeFrom="column">
                  <wp:posOffset>5760720</wp:posOffset>
                </wp:positionH>
                <wp:positionV relativeFrom="paragraph">
                  <wp:posOffset>-19170</wp:posOffset>
                </wp:positionV>
                <wp:extent cx="360" cy="360"/>
                <wp:effectExtent l="38100" t="38100" r="57150" b="5715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9A031" id="Ink 917" o:spid="_x0000_s1026" type="#_x0000_t75" style="position:absolute;margin-left:452.9pt;margin-top:-2.2pt;width:1.45pt;height:1.45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">
                <v:imagedata r:id="rId725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 wp14:anchorId="0E431561" wp14:editId="437AB7B8">
                <wp:simplePos x="0" y="0"/>
                <wp:positionH relativeFrom="column">
                  <wp:posOffset>4493260</wp:posOffset>
                </wp:positionH>
                <wp:positionV relativeFrom="paragraph">
                  <wp:posOffset>-163195</wp:posOffset>
                </wp:positionV>
                <wp:extent cx="1175560" cy="542450"/>
                <wp:effectExtent l="38100" t="57150" r="24765" b="482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175560" cy="54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CA5FB" id="Ink 916" o:spid="_x0000_s1026" type="#_x0000_t75" style="position:absolute;margin-left:353.1pt;margin-top:-13.55pt;width:93.95pt;height:44.1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">
                <v:imagedata r:id="rId817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 wp14:anchorId="634D8BAD" wp14:editId="140EAC20">
                <wp:simplePos x="0" y="0"/>
                <wp:positionH relativeFrom="column">
                  <wp:posOffset>3983355</wp:posOffset>
                </wp:positionH>
                <wp:positionV relativeFrom="paragraph">
                  <wp:posOffset>29845</wp:posOffset>
                </wp:positionV>
                <wp:extent cx="303670" cy="217170"/>
                <wp:effectExtent l="38100" t="38100" r="39370" b="4953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303670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53129" id="Ink 895" o:spid="_x0000_s1026" type="#_x0000_t75" style="position:absolute;margin-left:312.95pt;margin-top:1.65pt;width:25.3pt;height:18.5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">
                <v:imagedata r:id="rId819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 wp14:anchorId="39D7DF2B" wp14:editId="3C3A4743">
                <wp:simplePos x="0" y="0"/>
                <wp:positionH relativeFrom="column">
                  <wp:posOffset>624205</wp:posOffset>
                </wp:positionH>
                <wp:positionV relativeFrom="paragraph">
                  <wp:posOffset>20320</wp:posOffset>
                </wp:positionV>
                <wp:extent cx="511595" cy="372510"/>
                <wp:effectExtent l="57150" t="38100" r="41275" b="4699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511595" cy="372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DD60" id="Ink 868" o:spid="_x0000_s1026" type="#_x0000_t75" style="position:absolute;margin-left:48.45pt;margin-top:.9pt;width:41.7pt;height:30.75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">
                <v:imagedata r:id="rId821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 wp14:anchorId="48E284D7" wp14:editId="36C0F657">
                <wp:simplePos x="0" y="0"/>
                <wp:positionH relativeFrom="column">
                  <wp:posOffset>1371600</wp:posOffset>
                </wp:positionH>
                <wp:positionV relativeFrom="paragraph">
                  <wp:posOffset>137430</wp:posOffset>
                </wp:positionV>
                <wp:extent cx="154800" cy="79560"/>
                <wp:effectExtent l="57150" t="57150" r="55245" b="539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54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0499" id="Ink 867" o:spid="_x0000_s1026" type="#_x0000_t75" style="position:absolute;margin-left:107.3pt;margin-top:10.1pt;width:13.65pt;height:7.6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">
                <v:imagedata r:id="rId823" o:title=""/>
              </v:shape>
            </w:pict>
          </mc:Fallback>
        </mc:AlternateContent>
      </w:r>
    </w:p>
    <w:p w14:paraId="34CD3E84" w14:textId="452E40CC" w:rsidR="00D91E14" w:rsidRDefault="00D91E14"/>
    <w:p w14:paraId="0CAEFEB9" w14:textId="33BCF73D" w:rsidR="00D91E14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 wp14:anchorId="3E71D273" wp14:editId="4B1C2414">
                <wp:simplePos x="0" y="0"/>
                <wp:positionH relativeFrom="column">
                  <wp:posOffset>1780540</wp:posOffset>
                </wp:positionH>
                <wp:positionV relativeFrom="paragraph">
                  <wp:posOffset>-735330</wp:posOffset>
                </wp:positionV>
                <wp:extent cx="3043850" cy="2014855"/>
                <wp:effectExtent l="38100" t="38100" r="42545" b="4254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3043850" cy="2014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BE35D" id="Ink 946" o:spid="_x0000_s1026" type="#_x0000_t75" style="position:absolute;margin-left:139.5pt;margin-top:-58.6pt;width:241.05pt;height:160.05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">
                <v:imagedata r:id="rId825" o:title=""/>
              </v:shape>
            </w:pict>
          </mc:Fallback>
        </mc:AlternateContent>
      </w:r>
    </w:p>
    <w:p w14:paraId="3E836C35" w14:textId="4C271CAF" w:rsidR="00976849" w:rsidRDefault="00255ABD">
      <w:r>
        <w:rPr>
          <w:noProof/>
        </w:rPr>
        <mc:AlternateContent>
          <mc:Choice Requires="wpi">
            <w:drawing>
              <wp:anchor distT="0" distB="0" distL="114300" distR="114300" simplePos="0" relativeHeight="255502336" behindDoc="0" locked="0" layoutInCell="1" allowOverlap="1" wp14:anchorId="1963BA2F" wp14:editId="2BC9D225">
                <wp:simplePos x="0" y="0"/>
                <wp:positionH relativeFrom="column">
                  <wp:posOffset>4015740</wp:posOffset>
                </wp:positionH>
                <wp:positionV relativeFrom="paragraph">
                  <wp:posOffset>6434455</wp:posOffset>
                </wp:positionV>
                <wp:extent cx="2903035" cy="2234380"/>
                <wp:effectExtent l="57150" t="38100" r="0" b="5207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903035" cy="2234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FC68E" id="Ink 1253" o:spid="_x0000_s1026" type="#_x0000_t75" style="position:absolute;margin-left:315.5pt;margin-top:505.95pt;width:230pt;height:177.35pt;z-index:2555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">
                <v:imagedata r:id="rId8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473664" behindDoc="0" locked="0" layoutInCell="1" allowOverlap="1" wp14:anchorId="279881A1" wp14:editId="54E780D0">
                <wp:simplePos x="0" y="0"/>
                <wp:positionH relativeFrom="column">
                  <wp:posOffset>5832360</wp:posOffset>
                </wp:positionH>
                <wp:positionV relativeFrom="paragraph">
                  <wp:posOffset>6607115</wp:posOffset>
                </wp:positionV>
                <wp:extent cx="111600" cy="137520"/>
                <wp:effectExtent l="19050" t="38100" r="41275" b="5334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11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E09AE" id="Ink 1225" o:spid="_x0000_s1026" type="#_x0000_t75" style="position:absolute;margin-left:458.55pt;margin-top:519.55pt;width:10.25pt;height:12.25pt;z-index:2554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">
                <v:imagedata r:id="rId829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72640" behindDoc="0" locked="0" layoutInCell="1" allowOverlap="1" wp14:anchorId="31801703" wp14:editId="448B6B3A">
                <wp:simplePos x="0" y="0"/>
                <wp:positionH relativeFrom="column">
                  <wp:posOffset>3725545</wp:posOffset>
                </wp:positionH>
                <wp:positionV relativeFrom="paragraph">
                  <wp:posOffset>6698155</wp:posOffset>
                </wp:positionV>
                <wp:extent cx="2000880" cy="559440"/>
                <wp:effectExtent l="57150" t="38100" r="57150" b="5016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000880" cy="559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9BE095" id="Ink 1218" o:spid="_x0000_s1026" type="#_x0000_t75" style="position:absolute;margin-left:292.65pt;margin-top:526.7pt;width:159pt;height:45.45pt;z-index:2554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">
                <v:imagedata r:id="rId831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8304" behindDoc="0" locked="0" layoutInCell="1" allowOverlap="1" wp14:anchorId="3DA2055D" wp14:editId="2E3A625D">
                <wp:simplePos x="0" y="0"/>
                <wp:positionH relativeFrom="column">
                  <wp:posOffset>1624965</wp:posOffset>
                </wp:positionH>
                <wp:positionV relativeFrom="paragraph">
                  <wp:posOffset>6717030</wp:posOffset>
                </wp:positionV>
                <wp:extent cx="392565" cy="541080"/>
                <wp:effectExtent l="57150" t="57150" r="45720" b="4953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92565" cy="54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63FD" id="Ink 1204" o:spid="_x0000_s1026" type="#_x0000_t75" style="position:absolute;margin-left:127.25pt;margin-top:528.2pt;width:32.3pt;height:44pt;z-index:2554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">
                <v:imagedata r:id="rId833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5232" behindDoc="0" locked="0" layoutInCell="1" allowOverlap="1" wp14:anchorId="7C14BB07" wp14:editId="3F7100E3">
                <wp:simplePos x="0" y="0"/>
                <wp:positionH relativeFrom="column">
                  <wp:posOffset>2766240</wp:posOffset>
                </wp:positionH>
                <wp:positionV relativeFrom="paragraph">
                  <wp:posOffset>7108235</wp:posOffset>
                </wp:positionV>
                <wp:extent cx="250200" cy="32760"/>
                <wp:effectExtent l="38100" t="38100" r="54610" b="4381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250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AB8D6" id="Ink 1201" o:spid="_x0000_s1026" type="#_x0000_t75" style="position:absolute;margin-left:217.1pt;margin-top:559pt;width:21.1pt;height:4pt;z-index:2554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">
                <v:imagedata r:id="rId835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4208" behindDoc="0" locked="0" layoutInCell="1" allowOverlap="1" wp14:anchorId="2301D068" wp14:editId="074A7DC8">
                <wp:simplePos x="0" y="0"/>
                <wp:positionH relativeFrom="column">
                  <wp:posOffset>2689200</wp:posOffset>
                </wp:positionH>
                <wp:positionV relativeFrom="paragraph">
                  <wp:posOffset>6953435</wp:posOffset>
                </wp:positionV>
                <wp:extent cx="263880" cy="27360"/>
                <wp:effectExtent l="38100" t="38100" r="41275" b="4889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263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1684" id="Ink 1200" o:spid="_x0000_s1026" type="#_x0000_t75" style="position:absolute;margin-left:211.05pt;margin-top:546.8pt;width:22.2pt;height:3.55pt;z-index:2554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">
                <v:imagedata r:id="rId837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3184" behindDoc="0" locked="0" layoutInCell="1" allowOverlap="1" wp14:anchorId="2F3BB1CD" wp14:editId="48B9FEF5">
                <wp:simplePos x="0" y="0"/>
                <wp:positionH relativeFrom="column">
                  <wp:posOffset>3449320</wp:posOffset>
                </wp:positionH>
                <wp:positionV relativeFrom="paragraph">
                  <wp:posOffset>3721100</wp:posOffset>
                </wp:positionV>
                <wp:extent cx="3605530" cy="2814230"/>
                <wp:effectExtent l="19050" t="38100" r="33020" b="4381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3605530" cy="2814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DE827" id="Ink 1199" o:spid="_x0000_s1026" type="#_x0000_t75" style="position:absolute;margin-left:270.9pt;margin-top:292.3pt;width:285.3pt;height:223.05pt;z-index:2554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">
                <v:imagedata r:id="rId839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36800" behindDoc="0" locked="0" layoutInCell="1" allowOverlap="1" wp14:anchorId="7577272C" wp14:editId="419A67FC">
                <wp:simplePos x="0" y="0"/>
                <wp:positionH relativeFrom="column">
                  <wp:posOffset>4761865</wp:posOffset>
                </wp:positionH>
                <wp:positionV relativeFrom="paragraph">
                  <wp:posOffset>5666105</wp:posOffset>
                </wp:positionV>
                <wp:extent cx="1101600" cy="671400"/>
                <wp:effectExtent l="38100" t="38100" r="41910" b="527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101600" cy="67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4D21E" id="Ink 1183" o:spid="_x0000_s1026" type="#_x0000_t75" style="position:absolute;margin-left:374.25pt;margin-top:445.45pt;width:88.2pt;height:54.25pt;z-index:2554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">
                <v:imagedata r:id="rId84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4096" behindDoc="0" locked="0" layoutInCell="1" allowOverlap="1" wp14:anchorId="7FB273EA" wp14:editId="6ECCEFC7">
                <wp:simplePos x="0" y="0"/>
                <wp:positionH relativeFrom="column">
                  <wp:posOffset>3309620</wp:posOffset>
                </wp:positionH>
                <wp:positionV relativeFrom="paragraph">
                  <wp:posOffset>4663440</wp:posOffset>
                </wp:positionV>
                <wp:extent cx="92075" cy="114775"/>
                <wp:effectExtent l="38100" t="38100" r="41275" b="5715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92075" cy="11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78792" id="Ink 1102" o:spid="_x0000_s1026" type="#_x0000_t75" style="position:absolute;margin-left:259.9pt;margin-top:366.5pt;width:8.65pt;height:10.5pt;z-index:2553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">
                <v:imagedata r:id="rId84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0000" behindDoc="0" locked="0" layoutInCell="1" allowOverlap="1" wp14:anchorId="2C2E0055" wp14:editId="6B388D62">
                <wp:simplePos x="0" y="0"/>
                <wp:positionH relativeFrom="column">
                  <wp:posOffset>2013585</wp:posOffset>
                </wp:positionH>
                <wp:positionV relativeFrom="paragraph">
                  <wp:posOffset>4877435</wp:posOffset>
                </wp:positionV>
                <wp:extent cx="1078635" cy="425580"/>
                <wp:effectExtent l="57150" t="57150" r="45720" b="508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078635" cy="42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D543" id="Ink 1098" o:spid="_x0000_s1026" type="#_x0000_t75" style="position:absolute;margin-left:157.85pt;margin-top:383.35pt;width:86.35pt;height:34.9pt;z-index:2553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">
                <v:imagedata r:id="rId84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1024" behindDoc="0" locked="0" layoutInCell="1" allowOverlap="1" wp14:anchorId="4589A757" wp14:editId="7394DCAA">
                <wp:simplePos x="0" y="0"/>
                <wp:positionH relativeFrom="column">
                  <wp:posOffset>2415540</wp:posOffset>
                </wp:positionH>
                <wp:positionV relativeFrom="paragraph">
                  <wp:posOffset>4232275</wp:posOffset>
                </wp:positionV>
                <wp:extent cx="625220" cy="387985"/>
                <wp:effectExtent l="57150" t="57150" r="22860" b="5016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625220" cy="38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21CC1" id="Ink 1099" o:spid="_x0000_s1026" type="#_x0000_t75" style="position:absolute;margin-left:189.5pt;margin-top:332.55pt;width:50.65pt;height:31.95pt;z-index:2553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">
                <v:imagedata r:id="rId84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45664" behindDoc="0" locked="0" layoutInCell="1" allowOverlap="1" wp14:anchorId="088A6A65" wp14:editId="272D4EC5">
                <wp:simplePos x="0" y="0"/>
                <wp:positionH relativeFrom="column">
                  <wp:posOffset>1195705</wp:posOffset>
                </wp:positionH>
                <wp:positionV relativeFrom="paragraph">
                  <wp:posOffset>4274760</wp:posOffset>
                </wp:positionV>
                <wp:extent cx="1143720" cy="557280"/>
                <wp:effectExtent l="38100" t="38100" r="56515" b="5270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143720" cy="557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A5CE1" id="Ink 1081" o:spid="_x0000_s1026" type="#_x0000_t75" style="position:absolute;margin-left:93.45pt;margin-top:335.9pt;width:91.45pt;height:45.3pt;z-index:2553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">
                <v:imagedata r:id="rId84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35424" behindDoc="0" locked="0" layoutInCell="1" allowOverlap="1" wp14:anchorId="320555A3" wp14:editId="3B820CD7">
                <wp:simplePos x="0" y="0"/>
                <wp:positionH relativeFrom="column">
                  <wp:posOffset>1276985</wp:posOffset>
                </wp:positionH>
                <wp:positionV relativeFrom="paragraph">
                  <wp:posOffset>4960620</wp:posOffset>
                </wp:positionV>
                <wp:extent cx="679400" cy="324395"/>
                <wp:effectExtent l="38100" t="38100" r="45085" b="5715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679400" cy="32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DE034" id="Ink 1070" o:spid="_x0000_s1026" type="#_x0000_t75" style="position:absolute;margin-left:99.85pt;margin-top:389.9pt;width:54.95pt;height:27pt;z-index:2553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">
                <v:imagedata r:id="rId85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6992" behindDoc="0" locked="0" layoutInCell="1" allowOverlap="1" wp14:anchorId="52642014" wp14:editId="72F0247B">
                <wp:simplePos x="0" y="0"/>
                <wp:positionH relativeFrom="column">
                  <wp:posOffset>541655</wp:posOffset>
                </wp:positionH>
                <wp:positionV relativeFrom="paragraph">
                  <wp:posOffset>4495800</wp:posOffset>
                </wp:positionV>
                <wp:extent cx="374065" cy="408960"/>
                <wp:effectExtent l="38100" t="38100" r="26035" b="4826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374065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126B0" id="Ink 1049" o:spid="_x0000_s1026" type="#_x0000_t75" style="position:absolute;margin-left:41.95pt;margin-top:353.3pt;width:30.85pt;height:33.6pt;z-index:2553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">
                <v:imagedata r:id="rId85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 wp14:anchorId="56D4D1B0" wp14:editId="01B465E5">
                <wp:simplePos x="0" y="0"/>
                <wp:positionH relativeFrom="column">
                  <wp:posOffset>14605</wp:posOffset>
                </wp:positionH>
                <wp:positionV relativeFrom="paragraph">
                  <wp:posOffset>4732020</wp:posOffset>
                </wp:positionV>
                <wp:extent cx="204215" cy="61595"/>
                <wp:effectExtent l="57150" t="38100" r="43815" b="5270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204215" cy="61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7247" id="Ink 1050" o:spid="_x0000_s1026" type="#_x0000_t75" style="position:absolute;margin-left:.45pt;margin-top:371.9pt;width:17.5pt;height:6.25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">
                <v:imagedata r:id="rId85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0848" behindDoc="0" locked="0" layoutInCell="1" allowOverlap="1" wp14:anchorId="205A2583" wp14:editId="0E3CD43D">
                <wp:simplePos x="0" y="0"/>
                <wp:positionH relativeFrom="column">
                  <wp:posOffset>89640</wp:posOffset>
                </wp:positionH>
                <wp:positionV relativeFrom="paragraph">
                  <wp:posOffset>4503815</wp:posOffset>
                </wp:positionV>
                <wp:extent cx="3960" cy="30960"/>
                <wp:effectExtent l="57150" t="38100" r="53340" b="4572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3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01634" id="Ink 1043" o:spid="_x0000_s1026" type="#_x0000_t75" style="position:absolute;margin-left:6.35pt;margin-top:353.95pt;width:1.7pt;height:3.9pt;z-index:2553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">
                <v:imagedata r:id="rId85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09824" behindDoc="0" locked="0" layoutInCell="1" allowOverlap="1" wp14:anchorId="4B4018D8" wp14:editId="3239FB50">
                <wp:simplePos x="0" y="0"/>
                <wp:positionH relativeFrom="column">
                  <wp:posOffset>3775075</wp:posOffset>
                </wp:positionH>
                <wp:positionV relativeFrom="paragraph">
                  <wp:posOffset>3193415</wp:posOffset>
                </wp:positionV>
                <wp:extent cx="1657415" cy="671725"/>
                <wp:effectExtent l="57150" t="38100" r="0" b="527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657415" cy="671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9DC7C" id="Ink 1042" o:spid="_x0000_s1026" type="#_x0000_t75" style="position:absolute;margin-left:296.55pt;margin-top:250.75pt;width:131.9pt;height:54.35pt;z-index:2553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">
                <v:imagedata r:id="rId85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 wp14:anchorId="75EC10A3" wp14:editId="55D995C7">
                <wp:simplePos x="0" y="0"/>
                <wp:positionH relativeFrom="column">
                  <wp:posOffset>3215005</wp:posOffset>
                </wp:positionH>
                <wp:positionV relativeFrom="paragraph">
                  <wp:posOffset>3436620</wp:posOffset>
                </wp:positionV>
                <wp:extent cx="358200" cy="523105"/>
                <wp:effectExtent l="57150" t="38100" r="41910" b="488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58200" cy="523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B606D" id="Ink 1031" o:spid="_x0000_s1026" type="#_x0000_t75" style="position:absolute;margin-left:252.45pt;margin-top:269.9pt;width:29.6pt;height:42.65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">
                <v:imagedata r:id="rId86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 wp14:anchorId="05232A84" wp14:editId="1753CEA2">
                <wp:simplePos x="0" y="0"/>
                <wp:positionH relativeFrom="column">
                  <wp:posOffset>2270760</wp:posOffset>
                </wp:positionH>
                <wp:positionV relativeFrom="paragraph">
                  <wp:posOffset>3513455</wp:posOffset>
                </wp:positionV>
                <wp:extent cx="680005" cy="364490"/>
                <wp:effectExtent l="38100" t="38100" r="6350" b="5461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680005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A3680" id="Ink 1032" o:spid="_x0000_s1026" type="#_x0000_t75" style="position:absolute;margin-left:178.1pt;margin-top:275.95pt;width:55pt;height:30.1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">
                <v:imagedata r:id="rId86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 wp14:anchorId="0454AE57" wp14:editId="630F4434">
                <wp:simplePos x="0" y="0"/>
                <wp:positionH relativeFrom="column">
                  <wp:posOffset>716280</wp:posOffset>
                </wp:positionH>
                <wp:positionV relativeFrom="paragraph">
                  <wp:posOffset>3586480</wp:posOffset>
                </wp:positionV>
                <wp:extent cx="1150080" cy="492760"/>
                <wp:effectExtent l="57150" t="38100" r="50165" b="4064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150080" cy="4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E1930" id="Ink 1021" o:spid="_x0000_s1026" type="#_x0000_t75" style="position:absolute;margin-left:55.7pt;margin-top:281.7pt;width:91.95pt;height:40.2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">
                <v:imagedata r:id="rId865" o:title=""/>
              </v:shape>
            </w:pict>
          </mc:Fallback>
        </mc:AlternateContent>
      </w:r>
      <w:r w:rsidR="00612D98">
        <w:rPr>
          <w:noProof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 wp14:anchorId="7A688222" wp14:editId="4A9F593E">
                <wp:simplePos x="0" y="0"/>
                <wp:positionH relativeFrom="column">
                  <wp:posOffset>1435100</wp:posOffset>
                </wp:positionH>
                <wp:positionV relativeFrom="paragraph">
                  <wp:posOffset>2971165</wp:posOffset>
                </wp:positionV>
                <wp:extent cx="73030" cy="229520"/>
                <wp:effectExtent l="19050" t="38100" r="41275" b="5651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73030" cy="2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A30C" id="Ink 1008" o:spid="_x0000_s1026" type="#_x0000_t75" style="position:absolute;margin-left:112.3pt;margin-top:233.25pt;width:7.15pt;height:19.4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">
                <v:imagedata r:id="rId867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 wp14:anchorId="2A0A295F" wp14:editId="720BE494">
                <wp:simplePos x="0" y="0"/>
                <wp:positionH relativeFrom="column">
                  <wp:posOffset>90170</wp:posOffset>
                </wp:positionH>
                <wp:positionV relativeFrom="paragraph">
                  <wp:posOffset>2802255</wp:posOffset>
                </wp:positionV>
                <wp:extent cx="1052255" cy="589420"/>
                <wp:effectExtent l="38100" t="38100" r="52705" b="393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052255" cy="58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FBC31" id="Ink 1005" o:spid="_x0000_s1026" type="#_x0000_t75" style="position:absolute;margin-left:6.4pt;margin-top:219.95pt;width:84.25pt;height:47.8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">
                <v:imagedata r:id="rId869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 wp14:anchorId="76799741" wp14:editId="1E54C4FA">
                <wp:simplePos x="0" y="0"/>
                <wp:positionH relativeFrom="column">
                  <wp:posOffset>5436235</wp:posOffset>
                </wp:positionH>
                <wp:positionV relativeFrom="paragraph">
                  <wp:posOffset>1059815</wp:posOffset>
                </wp:positionV>
                <wp:extent cx="1101805" cy="612140"/>
                <wp:effectExtent l="38100" t="57150" r="3175" b="5461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101805" cy="61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CB3C9" id="Ink 992" o:spid="_x0000_s1026" type="#_x0000_t75" style="position:absolute;margin-left:427.35pt;margin-top:82.75pt;width:88.15pt;height:49.6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">
                <v:imagedata r:id="rId871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 wp14:anchorId="04DD2A73" wp14:editId="35157A3F">
                <wp:simplePos x="0" y="0"/>
                <wp:positionH relativeFrom="column">
                  <wp:posOffset>3277870</wp:posOffset>
                </wp:positionH>
                <wp:positionV relativeFrom="paragraph">
                  <wp:posOffset>1002665</wp:posOffset>
                </wp:positionV>
                <wp:extent cx="1847750" cy="1323175"/>
                <wp:effectExtent l="38100" t="38100" r="0" b="4889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847750" cy="132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95FE0" id="Ink 993" o:spid="_x0000_s1026" type="#_x0000_t75" style="position:absolute;margin-left:257.4pt;margin-top:78.25pt;width:146.95pt;height:105.65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">
                <v:imagedata r:id="rId873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 wp14:anchorId="3DF3C2C1" wp14:editId="15D115A3">
                <wp:simplePos x="0" y="0"/>
                <wp:positionH relativeFrom="column">
                  <wp:posOffset>3272040</wp:posOffset>
                </wp:positionH>
                <wp:positionV relativeFrom="paragraph">
                  <wp:posOffset>1603475</wp:posOffset>
                </wp:positionV>
                <wp:extent cx="35280" cy="23760"/>
                <wp:effectExtent l="38100" t="38100" r="41275" b="5270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5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3EB95" id="Ink 963" o:spid="_x0000_s1026" type="#_x0000_t75" style="position:absolute;margin-left:256.95pt;margin-top:125.55pt;width:4.2pt;height:3.2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">
                <v:imagedata r:id="rId875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 wp14:anchorId="7AF2D210" wp14:editId="0DBB3223">
                <wp:simplePos x="0" y="0"/>
                <wp:positionH relativeFrom="column">
                  <wp:posOffset>2918520</wp:posOffset>
                </wp:positionH>
                <wp:positionV relativeFrom="paragraph">
                  <wp:posOffset>1233755</wp:posOffset>
                </wp:positionV>
                <wp:extent cx="135000" cy="150120"/>
                <wp:effectExtent l="38100" t="38100" r="0" b="4064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35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E1F6E" id="Ink 962" o:spid="_x0000_s1026" type="#_x0000_t75" style="position:absolute;margin-left:229.1pt;margin-top:96.45pt;width:12.05pt;height:13.2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">
                <v:imagedata r:id="rId877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 wp14:anchorId="77417011" wp14:editId="6BDC4774">
                <wp:simplePos x="0" y="0"/>
                <wp:positionH relativeFrom="column">
                  <wp:posOffset>2032000</wp:posOffset>
                </wp:positionH>
                <wp:positionV relativeFrom="paragraph">
                  <wp:posOffset>1291590</wp:posOffset>
                </wp:positionV>
                <wp:extent cx="907415" cy="909160"/>
                <wp:effectExtent l="38100" t="38100" r="45085" b="4381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907415" cy="9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5BC33" id="Ink 961" o:spid="_x0000_s1026" type="#_x0000_t75" style="position:absolute;margin-left:159.3pt;margin-top:101pt;width:72.85pt;height:73.0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">
                <v:imagedata r:id="rId879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 wp14:anchorId="03FFF36C" wp14:editId="1E58F684">
                <wp:simplePos x="0" y="0"/>
                <wp:positionH relativeFrom="column">
                  <wp:posOffset>1463040</wp:posOffset>
                </wp:positionH>
                <wp:positionV relativeFrom="paragraph">
                  <wp:posOffset>1632635</wp:posOffset>
                </wp:positionV>
                <wp:extent cx="137160" cy="21960"/>
                <wp:effectExtent l="38100" t="38100" r="53340" b="5461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37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C013" id="Ink 948" o:spid="_x0000_s1026" type="#_x0000_t75" style="position:absolute;margin-left:114.5pt;margin-top:127.85pt;width:12.2pt;height:3.1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">
                <v:imagedata r:id="rId881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 wp14:anchorId="7C7DC40E" wp14:editId="3E68EEB6">
                <wp:simplePos x="0" y="0"/>
                <wp:positionH relativeFrom="column">
                  <wp:posOffset>1554480</wp:posOffset>
                </wp:positionH>
                <wp:positionV relativeFrom="paragraph">
                  <wp:posOffset>1503755</wp:posOffset>
                </wp:positionV>
                <wp:extent cx="144360" cy="21240"/>
                <wp:effectExtent l="38100" t="38100" r="46355" b="5524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44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A3B9" id="Ink 947" o:spid="_x0000_s1026" type="#_x0000_t75" style="position:absolute;margin-left:121.7pt;margin-top:117.7pt;width:12.75pt;height:3.05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">
                <v:imagedata r:id="rId883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 wp14:anchorId="1EA22080" wp14:editId="63BE777D">
                <wp:simplePos x="0" y="0"/>
                <wp:positionH relativeFrom="column">
                  <wp:posOffset>6790200</wp:posOffset>
                </wp:positionH>
                <wp:positionV relativeFrom="paragraph">
                  <wp:posOffset>2052840</wp:posOffset>
                </wp:positionV>
                <wp:extent cx="14040" cy="7920"/>
                <wp:effectExtent l="38100" t="57150" r="43180" b="4953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4040" cy="7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5C4A41" id="Ink 780" o:spid="_x0000_s1026" type="#_x0000_t75" style="position:absolute;margin-left:533.95pt;margin-top:160.95pt;width:2.5pt;height:2pt;z-index:2550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">
                <v:imagedata r:id="rId885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 wp14:anchorId="124932A1" wp14:editId="645B0A19">
                <wp:simplePos x="0" y="0"/>
                <wp:positionH relativeFrom="column">
                  <wp:posOffset>5570070</wp:posOffset>
                </wp:positionH>
                <wp:positionV relativeFrom="paragraph">
                  <wp:posOffset>2442175</wp:posOffset>
                </wp:positionV>
                <wp:extent cx="360" cy="6480"/>
                <wp:effectExtent l="38100" t="57150" r="57150" b="5080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3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635123" id="Ink 770" o:spid="_x0000_s1026" type="#_x0000_t75" style="position:absolute;margin-left:437.9pt;margin-top:191.6pt;width:1.45pt;height:1.9pt;z-index:2550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">
                <v:imagedata r:id="rId737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 wp14:anchorId="455FF8C4" wp14:editId="4200C12C">
                <wp:simplePos x="0" y="0"/>
                <wp:positionH relativeFrom="column">
                  <wp:posOffset>6103620</wp:posOffset>
                </wp:positionH>
                <wp:positionV relativeFrom="paragraph">
                  <wp:posOffset>993775</wp:posOffset>
                </wp:positionV>
                <wp:extent cx="2160" cy="6480"/>
                <wp:effectExtent l="57150" t="57150" r="55245" b="5080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1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3064BE" id="Ink 734" o:spid="_x0000_s1026" type="#_x0000_t75" style="position:absolute;margin-left:479.9pt;margin-top:77.55pt;width:1.55pt;height:1.9pt;z-index:2550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">
                <v:imagedata r:id="rId888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 wp14:anchorId="1E443214" wp14:editId="2EDBE20F">
                <wp:simplePos x="0" y="0"/>
                <wp:positionH relativeFrom="column">
                  <wp:posOffset>3253560</wp:posOffset>
                </wp:positionH>
                <wp:positionV relativeFrom="paragraph">
                  <wp:posOffset>1588135</wp:posOffset>
                </wp:positionV>
                <wp:extent cx="1800" cy="360"/>
                <wp:effectExtent l="57150" t="38100" r="55880" b="5715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7B1CC" id="Ink 686" o:spid="_x0000_s1026" type="#_x0000_t75" style="position:absolute;margin-left:255.5pt;margin-top:124.35pt;width:1.6pt;height:1.45pt;z-index:2550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">
                <v:imagedata r:id="rId737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 wp14:anchorId="5DC948DB" wp14:editId="68A199BE">
                <wp:simplePos x="0" y="0"/>
                <wp:positionH relativeFrom="column">
                  <wp:posOffset>5222240</wp:posOffset>
                </wp:positionH>
                <wp:positionV relativeFrom="paragraph">
                  <wp:posOffset>-140970</wp:posOffset>
                </wp:positionV>
                <wp:extent cx="826685" cy="466090"/>
                <wp:effectExtent l="38100" t="57150" r="0" b="4826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826685" cy="466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8BAB" id="Ink 648" o:spid="_x0000_s1026" type="#_x0000_t75" style="position:absolute;margin-left:410.5pt;margin-top:-11.8pt;width:66.55pt;height:38.1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">
                <v:imagedata r:id="rId891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 wp14:anchorId="17E51FD2" wp14:editId="454115B0">
                <wp:simplePos x="0" y="0"/>
                <wp:positionH relativeFrom="column">
                  <wp:posOffset>4788720</wp:posOffset>
                </wp:positionH>
                <wp:positionV relativeFrom="paragraph">
                  <wp:posOffset>132810</wp:posOffset>
                </wp:positionV>
                <wp:extent cx="64800" cy="53280"/>
                <wp:effectExtent l="38100" t="57150" r="49530" b="4254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4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71A59" id="Ink 636" o:spid="_x0000_s1026" type="#_x0000_t75" style="position:absolute;margin-left:376.35pt;margin-top:9.75pt;width:6.5pt;height:5.6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">
                <v:imagedata r:id="rId893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 wp14:anchorId="22B69D87" wp14:editId="2F3594CA">
                <wp:simplePos x="0" y="0"/>
                <wp:positionH relativeFrom="column">
                  <wp:posOffset>3086100</wp:posOffset>
                </wp:positionH>
                <wp:positionV relativeFrom="paragraph">
                  <wp:posOffset>231775</wp:posOffset>
                </wp:positionV>
                <wp:extent cx="1666955" cy="729180"/>
                <wp:effectExtent l="38100" t="57150" r="9525" b="5207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666955" cy="72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B2392" id="Ink 635" o:spid="_x0000_s1026" type="#_x0000_t75" style="position:absolute;margin-left:242.3pt;margin-top:17.55pt;width:132.65pt;height:58.8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">
                <v:imagedata r:id="rId895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 wp14:anchorId="4E6DE3CC" wp14:editId="7CC43CA2">
                <wp:simplePos x="0" y="0"/>
                <wp:positionH relativeFrom="column">
                  <wp:posOffset>2491800</wp:posOffset>
                </wp:positionH>
                <wp:positionV relativeFrom="paragraph">
                  <wp:posOffset>-45720</wp:posOffset>
                </wp:positionV>
                <wp:extent cx="874440" cy="792720"/>
                <wp:effectExtent l="38100" t="38100" r="1905" b="4572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874440" cy="792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CDF59" id="Ink 604" o:spid="_x0000_s1026" type="#_x0000_t75" style="position:absolute;margin-left:195.5pt;margin-top:-4.3pt;width:70.25pt;height:63.8pt;z-index:2549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">
                <v:imagedata r:id="rId897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 wp14:anchorId="36F54694" wp14:editId="27A9993C">
                <wp:simplePos x="0" y="0"/>
                <wp:positionH relativeFrom="column">
                  <wp:posOffset>1226820</wp:posOffset>
                </wp:positionH>
                <wp:positionV relativeFrom="paragraph">
                  <wp:posOffset>231140</wp:posOffset>
                </wp:positionV>
                <wp:extent cx="159385" cy="62045"/>
                <wp:effectExtent l="38100" t="38100" r="50165" b="5270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59385" cy="6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03000" id="Ink 567" o:spid="_x0000_s1026" type="#_x0000_t75" style="position:absolute;margin-left:95.9pt;margin-top:17.5pt;width:13.95pt;height:6.3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">
                <v:imagedata r:id="rId899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 wp14:anchorId="4D321961" wp14:editId="30684A6F">
                <wp:simplePos x="0" y="0"/>
                <wp:positionH relativeFrom="column">
                  <wp:posOffset>521970</wp:posOffset>
                </wp:positionH>
                <wp:positionV relativeFrom="paragraph">
                  <wp:posOffset>64135</wp:posOffset>
                </wp:positionV>
                <wp:extent cx="864690" cy="480790"/>
                <wp:effectExtent l="38100" t="38100" r="12065" b="5270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64690" cy="48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B8636" id="Ink 568" o:spid="_x0000_s1026" type="#_x0000_t75" style="position:absolute;margin-left:40.4pt;margin-top:4.35pt;width:69.55pt;height:39.2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">
                <v:imagedata r:id="rId901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 wp14:anchorId="4BC72404" wp14:editId="3454E3E2">
                <wp:simplePos x="0" y="0"/>
                <wp:positionH relativeFrom="column">
                  <wp:posOffset>150840</wp:posOffset>
                </wp:positionH>
                <wp:positionV relativeFrom="paragraph">
                  <wp:posOffset>209430</wp:posOffset>
                </wp:positionV>
                <wp:extent cx="126720" cy="30960"/>
                <wp:effectExtent l="57150" t="38100" r="45085" b="4572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26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6EF18" id="Ink 552" o:spid="_x0000_s1026" type="#_x0000_t75" style="position:absolute;margin-left:11.2pt;margin-top:15.8pt;width:11.4pt;height:3.9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">
                <v:imagedata r:id="rId903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 wp14:anchorId="2D60A4A6" wp14:editId="35625009">
                <wp:simplePos x="0" y="0"/>
                <wp:positionH relativeFrom="column">
                  <wp:posOffset>219240</wp:posOffset>
                </wp:positionH>
                <wp:positionV relativeFrom="paragraph">
                  <wp:posOffset>52110</wp:posOffset>
                </wp:positionV>
                <wp:extent cx="2160" cy="5400"/>
                <wp:effectExtent l="57150" t="57150" r="55245" b="5207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B5755" id="Ink 549" o:spid="_x0000_s1026" type="#_x0000_t75" style="position:absolute;margin-left:16.55pt;margin-top:3.4pt;width:1.55pt;height:1.85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">
                <v:imagedata r:id="rId905" o:title=""/>
              </v:shape>
            </w:pict>
          </mc:Fallback>
        </mc:AlternateContent>
      </w:r>
      <w:r w:rsidR="00976849">
        <w:br w:type="page"/>
      </w:r>
    </w:p>
    <w:p w14:paraId="6605E065" w14:textId="3782C27E" w:rsidR="00B44B26" w:rsidRDefault="00F77C8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924224" behindDoc="0" locked="0" layoutInCell="1" allowOverlap="1" wp14:anchorId="16F8F045" wp14:editId="67651531">
                <wp:simplePos x="0" y="0"/>
                <wp:positionH relativeFrom="column">
                  <wp:posOffset>4785360</wp:posOffset>
                </wp:positionH>
                <wp:positionV relativeFrom="paragraph">
                  <wp:posOffset>6899275</wp:posOffset>
                </wp:positionV>
                <wp:extent cx="2158365" cy="1366295"/>
                <wp:effectExtent l="38100" t="38100" r="51435" b="4381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2158365" cy="136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2996" id="Ink 1666" o:spid="_x0000_s1026" type="#_x0000_t75" style="position:absolute;margin-left:376.1pt;margin-top:542.55pt;width:171.35pt;height:109pt;z-index:2559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">
                <v:imagedata r:id="rId9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904768" behindDoc="0" locked="0" layoutInCell="1" allowOverlap="1" wp14:anchorId="57DB1531" wp14:editId="3BA643E6">
                <wp:simplePos x="0" y="0"/>
                <wp:positionH relativeFrom="column">
                  <wp:posOffset>4474210</wp:posOffset>
                </wp:positionH>
                <wp:positionV relativeFrom="paragraph">
                  <wp:posOffset>6831330</wp:posOffset>
                </wp:positionV>
                <wp:extent cx="684410" cy="657225"/>
                <wp:effectExtent l="38100" t="57150" r="40005" b="4762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684410" cy="65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E314A" id="Ink 1647" o:spid="_x0000_s1026" type="#_x0000_t75" style="position:absolute;margin-left:351.6pt;margin-top:537.2pt;width:55.35pt;height:53.15pt;z-index:2559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">
                <v:imagedata r:id="rId9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4288" behindDoc="0" locked="0" layoutInCell="1" allowOverlap="1" wp14:anchorId="63F3F77F" wp14:editId="4AB3B348">
                <wp:simplePos x="0" y="0"/>
                <wp:positionH relativeFrom="column">
                  <wp:posOffset>4304665</wp:posOffset>
                </wp:positionH>
                <wp:positionV relativeFrom="paragraph">
                  <wp:posOffset>9611995</wp:posOffset>
                </wp:positionV>
                <wp:extent cx="206340" cy="262055"/>
                <wp:effectExtent l="38100" t="38100" r="0" b="431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206340" cy="262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FB0A3" id="Ink 1627" o:spid="_x0000_s1026" type="#_x0000_t75" style="position:absolute;margin-left:338.25pt;margin-top:756.15pt;width:17.7pt;height:22.05pt;z-index:2558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">
                <v:imagedata r:id="rId9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5312" behindDoc="0" locked="0" layoutInCell="1" allowOverlap="1" wp14:anchorId="7C30DD27" wp14:editId="6AF1B482">
                <wp:simplePos x="0" y="0"/>
                <wp:positionH relativeFrom="column">
                  <wp:posOffset>3512820</wp:posOffset>
                </wp:positionH>
                <wp:positionV relativeFrom="paragraph">
                  <wp:posOffset>8340090</wp:posOffset>
                </wp:positionV>
                <wp:extent cx="198065" cy="296905"/>
                <wp:effectExtent l="57150" t="38100" r="12065" b="4635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98065" cy="296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25A7E" id="Ink 1628" o:spid="_x0000_s1026" type="#_x0000_t75" style="position:absolute;margin-left:275.9pt;margin-top:656pt;width:17.05pt;height:24.8pt;z-index:2558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">
                <v:imagedata r:id="rId9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 wp14:anchorId="6FFC0814" wp14:editId="68A33B5A">
                <wp:simplePos x="0" y="0"/>
                <wp:positionH relativeFrom="column">
                  <wp:posOffset>3348355</wp:posOffset>
                </wp:positionH>
                <wp:positionV relativeFrom="paragraph">
                  <wp:posOffset>7170420</wp:posOffset>
                </wp:positionV>
                <wp:extent cx="164520" cy="220255"/>
                <wp:effectExtent l="38100" t="38100" r="0" b="4699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64520" cy="220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72A99" id="Ink 1623" o:spid="_x0000_s1026" type="#_x0000_t75" style="position:absolute;margin-left:262.95pt;margin-top:563.9pt;width:14.35pt;height:18.8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">
                <v:imagedata r:id="rId915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5072" behindDoc="0" locked="0" layoutInCell="1" allowOverlap="1" wp14:anchorId="5E63A3CE" wp14:editId="315E896E">
                <wp:simplePos x="0" y="0"/>
                <wp:positionH relativeFrom="column">
                  <wp:posOffset>4776470</wp:posOffset>
                </wp:positionH>
                <wp:positionV relativeFrom="paragraph">
                  <wp:posOffset>6191250</wp:posOffset>
                </wp:positionV>
                <wp:extent cx="1708390" cy="556260"/>
                <wp:effectExtent l="38100" t="38100" r="44450" b="5334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708390" cy="55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03FF5" id="Ink 1618" o:spid="_x0000_s1026" type="#_x0000_t75" style="position:absolute;margin-left:375.4pt;margin-top:486.8pt;width:135.9pt;height:45.2pt;z-index:2558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">
                <v:imagedata r:id="rId917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 wp14:anchorId="484F4D31" wp14:editId="12CB1FF9">
                <wp:simplePos x="0" y="0"/>
                <wp:positionH relativeFrom="column">
                  <wp:posOffset>3459480</wp:posOffset>
                </wp:positionH>
                <wp:positionV relativeFrom="paragraph">
                  <wp:posOffset>6191250</wp:posOffset>
                </wp:positionV>
                <wp:extent cx="3025380" cy="556805"/>
                <wp:effectExtent l="57150" t="38100" r="22860" b="5334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3025380" cy="556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DDC68" id="Ink 1619" o:spid="_x0000_s1026" type="#_x0000_t75" style="position:absolute;margin-left:271.7pt;margin-top:486.8pt;width:239.6pt;height:45.3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">
                <v:imagedata r:id="rId919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4896" behindDoc="0" locked="0" layoutInCell="1" allowOverlap="1" wp14:anchorId="7987BFED" wp14:editId="0107F8E5">
                <wp:simplePos x="0" y="0"/>
                <wp:positionH relativeFrom="column">
                  <wp:posOffset>4655880</wp:posOffset>
                </wp:positionH>
                <wp:positionV relativeFrom="paragraph">
                  <wp:posOffset>9408510</wp:posOffset>
                </wp:positionV>
                <wp:extent cx="241200" cy="96840"/>
                <wp:effectExtent l="57150" t="38100" r="45085" b="5588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41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0A620" id="Ink 1569" o:spid="_x0000_s1026" type="#_x0000_t75" style="position:absolute;margin-left:365.9pt;margin-top:740.15pt;width:20.45pt;height:9.05pt;z-index:2558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">
                <v:imagedata r:id="rId921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 wp14:anchorId="1CD3C290" wp14:editId="3496D9FF">
                <wp:simplePos x="0" y="0"/>
                <wp:positionH relativeFrom="column">
                  <wp:posOffset>4723500</wp:posOffset>
                </wp:positionH>
                <wp:positionV relativeFrom="paragraph">
                  <wp:posOffset>9611995</wp:posOffset>
                </wp:positionV>
                <wp:extent cx="178920" cy="279000"/>
                <wp:effectExtent l="38100" t="57150" r="50165" b="450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78920" cy="27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6584EB" id="Ink 1565" o:spid="_x0000_s1026" type="#_x0000_t75" style="position:absolute;margin-left:371.25pt;margin-top:756.15pt;width:15.55pt;height:23.35pt;z-index:255820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">
                <v:imagedata r:id="rId923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 wp14:anchorId="7A9C4CCB" wp14:editId="1A35E388">
                <wp:simplePos x="0" y="0"/>
                <wp:positionH relativeFrom="column">
                  <wp:posOffset>1976120</wp:posOffset>
                </wp:positionH>
                <wp:positionV relativeFrom="paragraph">
                  <wp:posOffset>9482455</wp:posOffset>
                </wp:positionV>
                <wp:extent cx="2079220" cy="669600"/>
                <wp:effectExtent l="38100" t="38100" r="54610" b="5461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2079220" cy="66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7458C" id="Ink 1566" o:spid="_x0000_s1026" type="#_x0000_t75" style="position:absolute;margin-left:154.9pt;margin-top:745.95pt;width:165.1pt;height:54.1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">
                <v:imagedata r:id="rId925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2848" behindDoc="0" locked="0" layoutInCell="1" allowOverlap="1" wp14:anchorId="01160B9A" wp14:editId="20668E5B">
                <wp:simplePos x="0" y="0"/>
                <wp:positionH relativeFrom="column">
                  <wp:posOffset>4099435</wp:posOffset>
                </wp:positionH>
                <wp:positionV relativeFrom="paragraph">
                  <wp:posOffset>8096250</wp:posOffset>
                </wp:positionV>
                <wp:extent cx="274320" cy="388800"/>
                <wp:effectExtent l="57150" t="57150" r="49530" b="4953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274320" cy="388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65D159" id="Ink 1567" o:spid="_x0000_s1026" type="#_x0000_t75" style="position:absolute;margin-left:322.1pt;margin-top:636.8pt;width:23pt;height:32pt;z-index:25582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">
                <v:imagedata r:id="rId927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10560" behindDoc="0" locked="0" layoutInCell="1" allowOverlap="1" wp14:anchorId="12BA86B0" wp14:editId="30BDE562">
                <wp:simplePos x="0" y="0"/>
                <wp:positionH relativeFrom="column">
                  <wp:posOffset>1287360</wp:posOffset>
                </wp:positionH>
                <wp:positionV relativeFrom="paragraph">
                  <wp:posOffset>9947730</wp:posOffset>
                </wp:positionV>
                <wp:extent cx="244440" cy="46080"/>
                <wp:effectExtent l="57150" t="57150" r="41910" b="4953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244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9887E" id="Ink 1555" o:spid="_x0000_s1026" type="#_x0000_t75" style="position:absolute;margin-left:100.65pt;margin-top:782.6pt;width:20.7pt;height:5.05pt;z-index:2558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">
                <v:imagedata r:id="rId929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9536" behindDoc="0" locked="0" layoutInCell="1" allowOverlap="1" wp14:anchorId="218AF7E7" wp14:editId="18DE9D0A">
                <wp:simplePos x="0" y="0"/>
                <wp:positionH relativeFrom="column">
                  <wp:posOffset>1410840</wp:posOffset>
                </wp:positionH>
                <wp:positionV relativeFrom="paragraph">
                  <wp:posOffset>9795450</wp:posOffset>
                </wp:positionV>
                <wp:extent cx="14400" cy="6480"/>
                <wp:effectExtent l="38100" t="57150" r="43180" b="5080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4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F87A6" id="Ink 1554" o:spid="_x0000_s1026" type="#_x0000_t75" style="position:absolute;margin-left:110.4pt;margin-top:770.6pt;width:2.55pt;height:1.9pt;z-index:2558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">
                <v:imagedata r:id="rId931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3392" behindDoc="0" locked="0" layoutInCell="1" allowOverlap="1" wp14:anchorId="1267A368" wp14:editId="69082FC7">
                <wp:simplePos x="0" y="0"/>
                <wp:positionH relativeFrom="column">
                  <wp:posOffset>1751965</wp:posOffset>
                </wp:positionH>
                <wp:positionV relativeFrom="paragraph">
                  <wp:posOffset>8643620</wp:posOffset>
                </wp:positionV>
                <wp:extent cx="1719750" cy="822360"/>
                <wp:effectExtent l="57150" t="38100" r="0" b="5397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719750" cy="8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DE4D" id="Ink 1548" o:spid="_x0000_s1026" type="#_x0000_t75" style="position:absolute;margin-left:137.25pt;margin-top:679.9pt;width:136.8pt;height:66.15pt;z-index:2558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">
                <v:imagedata r:id="rId933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88032" behindDoc="0" locked="0" layoutInCell="1" allowOverlap="1" wp14:anchorId="3DAAC13E" wp14:editId="54892F0E">
                <wp:simplePos x="0" y="0"/>
                <wp:positionH relativeFrom="column">
                  <wp:posOffset>1727200</wp:posOffset>
                </wp:positionH>
                <wp:positionV relativeFrom="paragraph">
                  <wp:posOffset>8080480</wp:posOffset>
                </wp:positionV>
                <wp:extent cx="1455120" cy="511200"/>
                <wp:effectExtent l="57150" t="38100" r="31115" b="4127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455120" cy="511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D1B78" id="Ink 1533" o:spid="_x0000_s1026" type="#_x0000_t75" style="position:absolute;margin-left:135.3pt;margin-top:635.55pt;width:116pt;height:41.65pt;z-index:255788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">
                <v:imagedata r:id="rId935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 wp14:anchorId="71E854E5" wp14:editId="3F85A8BF">
                <wp:simplePos x="0" y="0"/>
                <wp:positionH relativeFrom="column">
                  <wp:posOffset>883800</wp:posOffset>
                </wp:positionH>
                <wp:positionV relativeFrom="paragraph">
                  <wp:posOffset>8314170</wp:posOffset>
                </wp:positionV>
                <wp:extent cx="259560" cy="26280"/>
                <wp:effectExtent l="38100" t="38100" r="45720" b="501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59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0F022" id="Ink 1523" o:spid="_x0000_s1026" type="#_x0000_t75" style="position:absolute;margin-left:68.9pt;margin-top:653.95pt;width:21.9pt;height:3.45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">
                <v:imagedata r:id="rId937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 wp14:anchorId="4A2D3874" wp14:editId="08D5D97F">
                <wp:simplePos x="0" y="0"/>
                <wp:positionH relativeFrom="column">
                  <wp:posOffset>1027080</wp:posOffset>
                </wp:positionH>
                <wp:positionV relativeFrom="paragraph">
                  <wp:posOffset>8134170</wp:posOffset>
                </wp:positionV>
                <wp:extent cx="9360" cy="9360"/>
                <wp:effectExtent l="38100" t="57150" r="48260" b="4826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9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0876E" id="Ink 1522" o:spid="_x0000_s1026" type="#_x0000_t75" style="position:absolute;margin-left:80.15pt;margin-top:639.8pt;width:2.2pt;height:2.2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">
                <v:imagedata r:id="rId939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 wp14:anchorId="1D699BD0" wp14:editId="38ECFED9">
                <wp:simplePos x="0" y="0"/>
                <wp:positionH relativeFrom="column">
                  <wp:posOffset>3847465</wp:posOffset>
                </wp:positionH>
                <wp:positionV relativeFrom="paragraph">
                  <wp:posOffset>6891655</wp:posOffset>
                </wp:positionV>
                <wp:extent cx="457620" cy="400685"/>
                <wp:effectExtent l="38100" t="38100" r="19050" b="5651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57620" cy="400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BB51A" id="Ink 1520" o:spid="_x0000_s1026" type="#_x0000_t75" style="position:absolute;margin-left:302.25pt;margin-top:541.95pt;width:37.45pt;height:32.9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">
                <v:imagedata r:id="rId941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 wp14:anchorId="02905474" wp14:editId="5FE5A81E">
                <wp:simplePos x="0" y="0"/>
                <wp:positionH relativeFrom="column">
                  <wp:posOffset>1538605</wp:posOffset>
                </wp:positionH>
                <wp:positionV relativeFrom="paragraph">
                  <wp:posOffset>7437755</wp:posOffset>
                </wp:positionV>
                <wp:extent cx="1560995" cy="410215"/>
                <wp:effectExtent l="38100" t="38100" r="1270" b="4699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560995" cy="41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34BB" id="Ink 1513" o:spid="_x0000_s1026" type="#_x0000_t75" style="position:absolute;margin-left:120.45pt;margin-top:584.95pt;width:124.3pt;height:33.7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">
                <v:imagedata r:id="rId943" o:title=""/>
              </v:shape>
            </w:pict>
          </mc:Fallback>
        </mc:AlternateContent>
      </w:r>
      <w:r w:rsidR="00563061">
        <w:rPr>
          <w:noProof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 wp14:anchorId="55B6EF87" wp14:editId="03A2893C">
                <wp:simplePos x="0" y="0"/>
                <wp:positionH relativeFrom="column">
                  <wp:posOffset>101600</wp:posOffset>
                </wp:positionH>
                <wp:positionV relativeFrom="paragraph">
                  <wp:posOffset>6167755</wp:posOffset>
                </wp:positionV>
                <wp:extent cx="3121660" cy="1273430"/>
                <wp:effectExtent l="38100" t="38100" r="40640" b="4127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121660" cy="1273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1EFF4" id="Ink 1501" o:spid="_x0000_s1026" type="#_x0000_t75" style="position:absolute;margin-left:7.3pt;margin-top:484.95pt;width:247.2pt;height:101.65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">
                <v:imagedata r:id="rId945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24544" behindDoc="0" locked="0" layoutInCell="1" allowOverlap="1" wp14:anchorId="3DD2AED6" wp14:editId="25DFBBE1">
                <wp:simplePos x="0" y="0"/>
                <wp:positionH relativeFrom="column">
                  <wp:posOffset>3070225</wp:posOffset>
                </wp:positionH>
                <wp:positionV relativeFrom="paragraph">
                  <wp:posOffset>4811395</wp:posOffset>
                </wp:positionV>
                <wp:extent cx="1621790" cy="503555"/>
                <wp:effectExtent l="38100" t="57150" r="35560" b="488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621790" cy="50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24AF4" id="Ink 1471" o:spid="_x0000_s1026" type="#_x0000_t75" style="position:absolute;margin-left:241.05pt;margin-top:378.15pt;width:129.1pt;height:41.05pt;z-index:2557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">
                <v:imagedata r:id="rId947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6352" behindDoc="0" locked="0" layoutInCell="1" allowOverlap="1" wp14:anchorId="3413FD89" wp14:editId="1501B3BF">
                <wp:simplePos x="0" y="0"/>
                <wp:positionH relativeFrom="column">
                  <wp:posOffset>5014080</wp:posOffset>
                </wp:positionH>
                <wp:positionV relativeFrom="paragraph">
                  <wp:posOffset>4697130</wp:posOffset>
                </wp:positionV>
                <wp:extent cx="113040" cy="11520"/>
                <wp:effectExtent l="38100" t="57150" r="39370" b="4572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13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53F71" id="Ink 1463" o:spid="_x0000_s1026" type="#_x0000_t75" style="position:absolute;margin-left:394.1pt;margin-top:369.15pt;width:10.3pt;height:2.3pt;z-index:2557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">
                <v:imagedata r:id="rId949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5328" behindDoc="0" locked="0" layoutInCell="1" allowOverlap="1" wp14:anchorId="52FAE3D7" wp14:editId="64D5C978">
                <wp:simplePos x="0" y="0"/>
                <wp:positionH relativeFrom="column">
                  <wp:posOffset>5664960</wp:posOffset>
                </wp:positionH>
                <wp:positionV relativeFrom="paragraph">
                  <wp:posOffset>3036450</wp:posOffset>
                </wp:positionV>
                <wp:extent cx="123840" cy="15840"/>
                <wp:effectExtent l="57150" t="38100" r="47625" b="4191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5C568" id="Ink 1462" o:spid="_x0000_s1026" type="#_x0000_t75" style="position:absolute;margin-left:445.35pt;margin-top:238.4pt;width:11.15pt;height:2.7pt;z-index:2557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">
                <v:imagedata r:id="rId951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3280" behindDoc="0" locked="0" layoutInCell="1" allowOverlap="1" wp14:anchorId="091F33D7" wp14:editId="2C73A6A4">
                <wp:simplePos x="0" y="0"/>
                <wp:positionH relativeFrom="column">
                  <wp:posOffset>4495800</wp:posOffset>
                </wp:positionH>
                <wp:positionV relativeFrom="paragraph">
                  <wp:posOffset>3312160</wp:posOffset>
                </wp:positionV>
                <wp:extent cx="639785" cy="378230"/>
                <wp:effectExtent l="38100" t="38100" r="8255" b="4127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63978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21ACC" id="Ink 1460" o:spid="_x0000_s1026" type="#_x0000_t75" style="position:absolute;margin-left:353.3pt;margin-top:260.1pt;width:51.8pt;height:31.2pt;z-index:2557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">
                <v:imagedata r:id="rId953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4304" behindDoc="0" locked="0" layoutInCell="1" allowOverlap="1" wp14:anchorId="2C57F236" wp14:editId="6BCCB831">
                <wp:simplePos x="0" y="0"/>
                <wp:positionH relativeFrom="column">
                  <wp:posOffset>2766060</wp:posOffset>
                </wp:positionH>
                <wp:positionV relativeFrom="paragraph">
                  <wp:posOffset>3312160</wp:posOffset>
                </wp:positionV>
                <wp:extent cx="2369525" cy="378230"/>
                <wp:effectExtent l="57150" t="38100" r="12065" b="4127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36952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4D956" id="Ink 1461" o:spid="_x0000_s1026" type="#_x0000_t75" style="position:absolute;margin-left:217.1pt;margin-top:260.1pt;width:188pt;height:31.2pt;z-index:2557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">
                <v:imagedata r:id="rId955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3040" behindDoc="0" locked="0" layoutInCell="1" allowOverlap="1" wp14:anchorId="6F9E4E3C" wp14:editId="615512D0">
                <wp:simplePos x="0" y="0"/>
                <wp:positionH relativeFrom="column">
                  <wp:posOffset>4091940</wp:posOffset>
                </wp:positionH>
                <wp:positionV relativeFrom="paragraph">
                  <wp:posOffset>5574665</wp:posOffset>
                </wp:positionV>
                <wp:extent cx="185760" cy="238760"/>
                <wp:effectExtent l="38100" t="38100" r="43180" b="469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85760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4272" id="Ink 1450" o:spid="_x0000_s1026" type="#_x0000_t75" style="position:absolute;margin-left:321.5pt;margin-top:438.25pt;width:16.05pt;height:20.2pt;z-index:2557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">
                <v:imagedata r:id="rId957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 wp14:anchorId="74161A9E" wp14:editId="17BF9480">
                <wp:simplePos x="0" y="0"/>
                <wp:positionH relativeFrom="column">
                  <wp:posOffset>3527425</wp:posOffset>
                </wp:positionH>
                <wp:positionV relativeFrom="paragraph">
                  <wp:posOffset>2556510</wp:posOffset>
                </wp:positionV>
                <wp:extent cx="495155" cy="1828440"/>
                <wp:effectExtent l="38100" t="38100" r="38735" b="5778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495155" cy="18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2279" id="Ink 1451" o:spid="_x0000_s1026" type="#_x0000_t75" style="position:absolute;margin-left:277.05pt;margin-top:200.6pt;width:40.45pt;height:145.35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">
                <v:imagedata r:id="rId959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2800" behindDoc="0" locked="0" layoutInCell="1" allowOverlap="1" wp14:anchorId="34BF84D1" wp14:editId="07EC372B">
                <wp:simplePos x="0" y="0"/>
                <wp:positionH relativeFrom="column">
                  <wp:posOffset>5576760</wp:posOffset>
                </wp:positionH>
                <wp:positionV relativeFrom="paragraph">
                  <wp:posOffset>1405770</wp:posOffset>
                </wp:positionV>
                <wp:extent cx="109800" cy="30960"/>
                <wp:effectExtent l="38100" t="38100" r="43180" b="457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09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0500B" id="Ink 1440" o:spid="_x0000_s1026" type="#_x0000_t75" style="position:absolute;margin-left:438.4pt;margin-top:110pt;width:10.1pt;height:3.9pt;z-index:2556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">
                <v:imagedata r:id="rId961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1776" behindDoc="0" locked="0" layoutInCell="1" allowOverlap="1" wp14:anchorId="729C3D5E" wp14:editId="55ABAF4A">
                <wp:simplePos x="0" y="0"/>
                <wp:positionH relativeFrom="column">
                  <wp:posOffset>3200400</wp:posOffset>
                </wp:positionH>
                <wp:positionV relativeFrom="paragraph">
                  <wp:posOffset>1684655</wp:posOffset>
                </wp:positionV>
                <wp:extent cx="1457685" cy="315640"/>
                <wp:effectExtent l="57150" t="38100" r="28575" b="4635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457685" cy="3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1BF61" id="Ink 1439" o:spid="_x0000_s1026" type="#_x0000_t75" style="position:absolute;margin-left:251.3pt;margin-top:131.95pt;width:116.2pt;height:26.25pt;z-index:2556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">
                <v:imagedata r:id="rId963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81536" behindDoc="0" locked="0" layoutInCell="1" allowOverlap="1" wp14:anchorId="1ED12740" wp14:editId="317C1CC9">
                <wp:simplePos x="0" y="0"/>
                <wp:positionH relativeFrom="column">
                  <wp:posOffset>3109595</wp:posOffset>
                </wp:positionH>
                <wp:positionV relativeFrom="paragraph">
                  <wp:posOffset>1270</wp:posOffset>
                </wp:positionV>
                <wp:extent cx="1242315" cy="980420"/>
                <wp:effectExtent l="38100" t="38100" r="0" b="4889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42315" cy="98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48FA7" id="Ink 1429" o:spid="_x0000_s1026" type="#_x0000_t75" style="position:absolute;margin-left:244.15pt;margin-top:-.6pt;width:99.2pt;height:78.65pt;z-index:2556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">
                <v:imagedata r:id="rId965" o:title=""/>
              </v:shape>
            </w:pict>
          </mc:Fallback>
        </mc:AlternateContent>
      </w:r>
      <w:r w:rsidR="00A62AFA">
        <w:rPr>
          <w:noProof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 wp14:anchorId="1832207B" wp14:editId="42430E8D">
                <wp:simplePos x="0" y="0"/>
                <wp:positionH relativeFrom="column">
                  <wp:posOffset>4401720</wp:posOffset>
                </wp:positionH>
                <wp:positionV relativeFrom="paragraph">
                  <wp:posOffset>4687770</wp:posOffset>
                </wp:positionV>
                <wp:extent cx="200880" cy="120240"/>
                <wp:effectExtent l="57150" t="57150" r="0" b="5143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008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67653" id="Ink 1422" o:spid="_x0000_s1026" type="#_x0000_t75" style="position:absolute;margin-left:345.9pt;margin-top:368.4pt;width:17.2pt;height:10.85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">
                <v:imagedata r:id="rId967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2320" behindDoc="0" locked="0" layoutInCell="1" allowOverlap="1" wp14:anchorId="22F5CEF2" wp14:editId="29F9ED5C">
                <wp:simplePos x="0" y="0"/>
                <wp:positionH relativeFrom="column">
                  <wp:posOffset>4890770</wp:posOffset>
                </wp:positionH>
                <wp:positionV relativeFrom="paragraph">
                  <wp:posOffset>4589780</wp:posOffset>
                </wp:positionV>
                <wp:extent cx="908125" cy="1334770"/>
                <wp:effectExtent l="38100" t="38100" r="6350" b="558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08125" cy="1334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706AD" id="Ink 1420" o:spid="_x0000_s1026" type="#_x0000_t75" style="position:absolute;margin-left:384.4pt;margin-top:360.7pt;width:72.9pt;height:106.5pt;z-index:2556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">
                <v:imagedata r:id="rId969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3344" behindDoc="0" locked="0" layoutInCell="1" allowOverlap="1" wp14:anchorId="0A58171F" wp14:editId="7413ADDF">
                <wp:simplePos x="0" y="0"/>
                <wp:positionH relativeFrom="column">
                  <wp:posOffset>3148330</wp:posOffset>
                </wp:positionH>
                <wp:positionV relativeFrom="paragraph">
                  <wp:posOffset>5482590</wp:posOffset>
                </wp:positionV>
                <wp:extent cx="1485000" cy="458640"/>
                <wp:effectExtent l="38100" t="57150" r="39370" b="5588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48500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E30A2" id="Ink 1421" o:spid="_x0000_s1026" type="#_x0000_t75" style="position:absolute;margin-left:247.2pt;margin-top:431pt;width:118.35pt;height:37.5pt;z-index:2556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4M2L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">
                <v:imagedata r:id="rId97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 wp14:anchorId="4ED9D578" wp14:editId="31BFD3EF">
                <wp:simplePos x="0" y="0"/>
                <wp:positionH relativeFrom="column">
                  <wp:posOffset>2507040</wp:posOffset>
                </wp:positionH>
                <wp:positionV relativeFrom="paragraph">
                  <wp:posOffset>5121150</wp:posOffset>
                </wp:positionV>
                <wp:extent cx="246600" cy="273960"/>
                <wp:effectExtent l="57150" t="57150" r="0" b="5016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46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3CFE7" id="Ink 1391" o:spid="_x0000_s1026" type="#_x0000_t75" style="position:absolute;margin-left:196.7pt;margin-top:402.55pt;width:20.8pt;height:22.9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">
                <v:imagedata r:id="rId973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 wp14:anchorId="70655E79" wp14:editId="61392A30">
                <wp:simplePos x="0" y="0"/>
                <wp:positionH relativeFrom="column">
                  <wp:posOffset>2231640</wp:posOffset>
                </wp:positionH>
                <wp:positionV relativeFrom="paragraph">
                  <wp:posOffset>5109630</wp:posOffset>
                </wp:positionV>
                <wp:extent cx="39600" cy="273960"/>
                <wp:effectExtent l="38100" t="57150" r="55880" b="5016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39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3ED5D" id="Ink 1390" o:spid="_x0000_s1026" type="#_x0000_t75" style="position:absolute;margin-left:175pt;margin-top:401.65pt;width:4.5pt;height:22.9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">
                <v:imagedata r:id="rId975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0576" behindDoc="0" locked="0" layoutInCell="1" allowOverlap="1" wp14:anchorId="5634F788" wp14:editId="4EA5D932">
                <wp:simplePos x="0" y="0"/>
                <wp:positionH relativeFrom="column">
                  <wp:posOffset>1506855</wp:posOffset>
                </wp:positionH>
                <wp:positionV relativeFrom="paragraph">
                  <wp:posOffset>5062855</wp:posOffset>
                </wp:positionV>
                <wp:extent cx="157680" cy="824400"/>
                <wp:effectExtent l="57150" t="38100" r="52070" b="5207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57680" cy="82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5B422" id="Ink 1389" o:spid="_x0000_s1026" type="#_x0000_t75" style="position:absolute;margin-left:117.95pt;margin-top:397.95pt;width:13.8pt;height:66.3pt;z-index:2556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">
                <v:imagedata r:id="rId977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7504" behindDoc="0" locked="0" layoutInCell="1" allowOverlap="1" wp14:anchorId="4E403F34" wp14:editId="7C2821F2">
                <wp:simplePos x="0" y="0"/>
                <wp:positionH relativeFrom="column">
                  <wp:posOffset>495300</wp:posOffset>
                </wp:positionH>
                <wp:positionV relativeFrom="paragraph">
                  <wp:posOffset>5302250</wp:posOffset>
                </wp:positionV>
                <wp:extent cx="212040" cy="111860"/>
                <wp:effectExtent l="38100" t="38100" r="17145" b="406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12040" cy="111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4E63A" id="Ink 1386" o:spid="_x0000_s1026" type="#_x0000_t75" style="position:absolute;margin-left:38.3pt;margin-top:416.8pt;width:18.15pt;height:10.2pt;z-index:2556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">
                <v:imagedata r:id="rId979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 wp14:anchorId="4074A9D0" wp14:editId="3B3E729F">
                <wp:simplePos x="0" y="0"/>
                <wp:positionH relativeFrom="column">
                  <wp:posOffset>1737360</wp:posOffset>
                </wp:positionH>
                <wp:positionV relativeFrom="paragraph">
                  <wp:posOffset>2896235</wp:posOffset>
                </wp:positionV>
                <wp:extent cx="4617000" cy="1492560"/>
                <wp:effectExtent l="57150" t="57150" r="0" b="5080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4617000" cy="14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E2244" id="Ink 1383" o:spid="_x0000_s1026" type="#_x0000_t75" style="position:absolute;margin-left:136.1pt;margin-top:227.35pt;width:365pt;height:118.9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">
                <v:imagedata r:id="rId98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19072" behindDoc="0" locked="0" layoutInCell="1" allowOverlap="1" wp14:anchorId="1B9CA649" wp14:editId="0B2F9A63">
                <wp:simplePos x="0" y="0"/>
                <wp:positionH relativeFrom="column">
                  <wp:posOffset>3852545</wp:posOffset>
                </wp:positionH>
                <wp:positionV relativeFrom="paragraph">
                  <wp:posOffset>3061970</wp:posOffset>
                </wp:positionV>
                <wp:extent cx="1684440" cy="555120"/>
                <wp:effectExtent l="57150" t="38100" r="0" b="5461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68444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8A2A" id="Ink 1368" o:spid="_x0000_s1026" type="#_x0000_t75" style="position:absolute;margin-left:302.65pt;margin-top:240.4pt;width:134.05pt;height:45.1pt;z-index:2556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nr+O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">
                <v:imagedata r:id="rId98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9376" behindDoc="0" locked="0" layoutInCell="1" allowOverlap="1" wp14:anchorId="4183CD6B" wp14:editId="45A89BB9">
                <wp:simplePos x="0" y="0"/>
                <wp:positionH relativeFrom="column">
                  <wp:posOffset>1247040</wp:posOffset>
                </wp:positionH>
                <wp:positionV relativeFrom="paragraph">
                  <wp:posOffset>3273390</wp:posOffset>
                </wp:positionV>
                <wp:extent cx="276480" cy="932400"/>
                <wp:effectExtent l="57150" t="38100" r="47625" b="3937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276480" cy="9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061D" id="Ink 1338" o:spid="_x0000_s1026" type="#_x0000_t75" style="position:absolute;margin-left:97.5pt;margin-top:257.05pt;width:23.15pt;height:74.8pt;z-index:2555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">
                <v:imagedata r:id="rId98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8352" behindDoc="0" locked="0" layoutInCell="1" allowOverlap="1" wp14:anchorId="6F4B9881" wp14:editId="097F15CB">
                <wp:simplePos x="0" y="0"/>
                <wp:positionH relativeFrom="column">
                  <wp:posOffset>441960</wp:posOffset>
                </wp:positionH>
                <wp:positionV relativeFrom="paragraph">
                  <wp:posOffset>3444240</wp:posOffset>
                </wp:positionV>
                <wp:extent cx="234000" cy="155800"/>
                <wp:effectExtent l="57150" t="57150" r="0" b="5397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234000" cy="1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497E6" id="Ink 1337" o:spid="_x0000_s1026" type="#_x0000_t75" style="position:absolute;margin-left:34.1pt;margin-top:270.5pt;width:19.85pt;height:13.65pt;z-index:2555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">
                <v:imagedata r:id="rId98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 wp14:anchorId="452BCBFD" wp14:editId="0DD21B48">
                <wp:simplePos x="0" y="0"/>
                <wp:positionH relativeFrom="column">
                  <wp:posOffset>1851660</wp:posOffset>
                </wp:positionH>
                <wp:positionV relativeFrom="paragraph">
                  <wp:posOffset>1207135</wp:posOffset>
                </wp:positionV>
                <wp:extent cx="4397760" cy="1737000"/>
                <wp:effectExtent l="38100" t="38100" r="0" b="5397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4397760" cy="173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B8822" id="Ink 1334" o:spid="_x0000_s1026" type="#_x0000_t75" style="position:absolute;margin-left:145.1pt;margin-top:94.35pt;width:347.7pt;height:138.1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">
                <v:imagedata r:id="rId98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 wp14:anchorId="54B9949F" wp14:editId="2DA114B5">
                <wp:simplePos x="0" y="0"/>
                <wp:positionH relativeFrom="column">
                  <wp:posOffset>4815680</wp:posOffset>
                </wp:positionH>
                <wp:positionV relativeFrom="paragraph">
                  <wp:posOffset>1247140</wp:posOffset>
                </wp:positionV>
                <wp:extent cx="475920" cy="807840"/>
                <wp:effectExtent l="38100" t="57150" r="635" b="4953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475920" cy="8083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15FF2B" id="Ink 1317" o:spid="_x0000_s1026" type="#_x0000_t75" style="position:absolute;margin-left:378.5pt;margin-top:97.5pt;width:38.85pt;height:65.05pt;z-index:25556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">
                <v:imagedata r:id="rId99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 wp14:anchorId="67553A70" wp14:editId="241637E6">
                <wp:simplePos x="0" y="0"/>
                <wp:positionH relativeFrom="column">
                  <wp:posOffset>2640240</wp:posOffset>
                </wp:positionH>
                <wp:positionV relativeFrom="paragraph">
                  <wp:posOffset>1062630</wp:posOffset>
                </wp:positionV>
                <wp:extent cx="103320" cy="46440"/>
                <wp:effectExtent l="38100" t="38100" r="49530" b="488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03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FAF60" id="Ink 1305" o:spid="_x0000_s1026" type="#_x0000_t75" style="position:absolute;margin-left:207.2pt;margin-top:82.95pt;width:9.55pt;height:5.05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">
                <v:imagedata r:id="rId99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3536" behindDoc="0" locked="0" layoutInCell="1" allowOverlap="1" wp14:anchorId="5C7E7303" wp14:editId="7BF0A94F">
                <wp:simplePos x="0" y="0"/>
                <wp:positionH relativeFrom="column">
                  <wp:posOffset>1843405</wp:posOffset>
                </wp:positionH>
                <wp:positionV relativeFrom="paragraph">
                  <wp:posOffset>1720215</wp:posOffset>
                </wp:positionV>
                <wp:extent cx="1251720" cy="422280"/>
                <wp:effectExtent l="38100" t="57150" r="5715" b="5397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251720" cy="422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FD646" id="Ink 1303" o:spid="_x0000_s1026" type="#_x0000_t75" style="position:absolute;margin-left:144.45pt;margin-top:134.75pt;width:99.95pt;height:34.65pt;z-index:2555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">
                <v:imagedata r:id="rId99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4560" behindDoc="0" locked="0" layoutInCell="1" allowOverlap="1" wp14:anchorId="3361B83B" wp14:editId="5A9C4258">
                <wp:simplePos x="0" y="0"/>
                <wp:positionH relativeFrom="column">
                  <wp:posOffset>853440</wp:posOffset>
                </wp:positionH>
                <wp:positionV relativeFrom="paragraph">
                  <wp:posOffset>1994535</wp:posOffset>
                </wp:positionV>
                <wp:extent cx="299100" cy="158530"/>
                <wp:effectExtent l="38100" t="57150" r="0" b="5143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299100" cy="158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829EF" id="Ink 1304" o:spid="_x0000_s1026" type="#_x0000_t75" style="position:absolute;margin-left:66.5pt;margin-top:156.35pt;width:24.95pt;height:13.9pt;z-index:2555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">
                <v:imagedata r:id="rId99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 wp14:anchorId="7022F5CD" wp14:editId="2EDFB9ED">
                <wp:simplePos x="0" y="0"/>
                <wp:positionH relativeFrom="column">
                  <wp:posOffset>1397160</wp:posOffset>
                </wp:positionH>
                <wp:positionV relativeFrom="paragraph">
                  <wp:posOffset>1710630</wp:posOffset>
                </wp:positionV>
                <wp:extent cx="210960" cy="1222560"/>
                <wp:effectExtent l="38100" t="57150" r="55880" b="5397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10960" cy="12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47388" id="Ink 1292" o:spid="_x0000_s1026" type="#_x0000_t75" style="position:absolute;margin-left:109.3pt;margin-top:134pt;width:18pt;height:97.65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">
                <v:imagedata r:id="rId99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39200" behindDoc="0" locked="0" layoutInCell="1" allowOverlap="1" wp14:anchorId="432A62B8" wp14:editId="5EA79496">
                <wp:simplePos x="0" y="0"/>
                <wp:positionH relativeFrom="column">
                  <wp:posOffset>1431925</wp:posOffset>
                </wp:positionH>
                <wp:positionV relativeFrom="paragraph">
                  <wp:posOffset>-134620</wp:posOffset>
                </wp:positionV>
                <wp:extent cx="3330360" cy="1464120"/>
                <wp:effectExtent l="57150" t="57150" r="0" b="4127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330360" cy="14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69C92" id="Ink 1289" o:spid="_x0000_s1026" type="#_x0000_t75" style="position:absolute;margin-left:112.05pt;margin-top:-11.3pt;width:263.65pt;height:116.7pt;z-index:2555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">
                <v:imagedata r:id="rId100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8480" behindDoc="0" locked="0" layoutInCell="1" allowOverlap="1" wp14:anchorId="70E12B05" wp14:editId="46B76F0B">
                <wp:simplePos x="0" y="0"/>
                <wp:positionH relativeFrom="column">
                  <wp:posOffset>505460</wp:posOffset>
                </wp:positionH>
                <wp:positionV relativeFrom="paragraph">
                  <wp:posOffset>72390</wp:posOffset>
                </wp:positionV>
                <wp:extent cx="448180" cy="443520"/>
                <wp:effectExtent l="38100" t="38100" r="0" b="5207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4481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39950" id="Ink 1259" o:spid="_x0000_s1026" type="#_x0000_t75" style="position:absolute;margin-left:39.1pt;margin-top:5pt;width:36.75pt;height:36.3pt;z-index:2555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">
                <v:imagedata r:id="rId100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4384" behindDoc="0" locked="0" layoutInCell="1" allowOverlap="1" wp14:anchorId="39BA4066" wp14:editId="450E106A">
                <wp:simplePos x="0" y="0"/>
                <wp:positionH relativeFrom="column">
                  <wp:posOffset>122040</wp:posOffset>
                </wp:positionH>
                <wp:positionV relativeFrom="paragraph">
                  <wp:posOffset>316110</wp:posOffset>
                </wp:positionV>
                <wp:extent cx="167760" cy="61200"/>
                <wp:effectExtent l="57150" t="38100" r="41910" b="5334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67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6137F" id="Ink 1255" o:spid="_x0000_s1026" type="#_x0000_t75" style="position:absolute;margin-left:8.9pt;margin-top:24.2pt;width:14.6pt;height:6.2pt;z-index:2555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">
                <v:imagedata r:id="rId100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3360" behindDoc="0" locked="0" layoutInCell="1" allowOverlap="1" wp14:anchorId="07A80A5F" wp14:editId="09DBDAD2">
                <wp:simplePos x="0" y="0"/>
                <wp:positionH relativeFrom="column">
                  <wp:posOffset>209880</wp:posOffset>
                </wp:positionH>
                <wp:positionV relativeFrom="paragraph">
                  <wp:posOffset>133230</wp:posOffset>
                </wp:positionV>
                <wp:extent cx="11160" cy="11160"/>
                <wp:effectExtent l="38100" t="57150" r="46355" b="4635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7BA89" id="Ink 1254" o:spid="_x0000_s1026" type="#_x0000_t75" style="position:absolute;margin-left:15.85pt;margin-top:9.8pt;width:2.3pt;height:2.3pt;z-index:2555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">
                <v:imagedata r:id="rId1007" o:title=""/>
              </v:shape>
            </w:pict>
          </mc:Fallback>
        </mc:AlternateContent>
      </w:r>
      <w:r w:rsidR="00B44B26">
        <w:br w:type="page"/>
      </w:r>
    </w:p>
    <w:p w14:paraId="15B3AC44" w14:textId="77777777" w:rsidR="002C0B7F" w:rsidRDefault="00F77C8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88384" behindDoc="0" locked="0" layoutInCell="1" allowOverlap="1" wp14:anchorId="4565F211" wp14:editId="015FA83B">
                <wp:simplePos x="0" y="0"/>
                <wp:positionH relativeFrom="column">
                  <wp:posOffset>3029585</wp:posOffset>
                </wp:positionH>
                <wp:positionV relativeFrom="paragraph">
                  <wp:posOffset>-33655</wp:posOffset>
                </wp:positionV>
                <wp:extent cx="1653980" cy="760095"/>
                <wp:effectExtent l="57150" t="38100" r="41910" b="4000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653980" cy="76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2DC83" id="Ink 1631" o:spid="_x0000_s1026" type="#_x0000_t75" style="position:absolute;margin-left:237.85pt;margin-top:-3.35pt;width:131.65pt;height:61.25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">
                <v:imagedata r:id="rId1009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60736" behindDoc="0" locked="0" layoutInCell="1" allowOverlap="1" wp14:anchorId="12D82BBC" wp14:editId="3AB52067">
                <wp:simplePos x="0" y="0"/>
                <wp:positionH relativeFrom="column">
                  <wp:posOffset>4752340</wp:posOffset>
                </wp:positionH>
                <wp:positionV relativeFrom="paragraph">
                  <wp:posOffset>278765</wp:posOffset>
                </wp:positionV>
                <wp:extent cx="909450" cy="236545"/>
                <wp:effectExtent l="38100" t="57150" r="24130" b="4953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09450" cy="236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8D022" id="Ink 1604" o:spid="_x0000_s1026" type="#_x0000_t75" style="position:absolute;margin-left:373.5pt;margin-top:21.25pt;width:73pt;height:20.05pt;z-index:2558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">
                <v:imagedata r:id="rId1011" o:title=""/>
              </v:shape>
            </w:pict>
          </mc:Fallback>
        </mc:AlternateContent>
      </w:r>
      <w:r w:rsidR="00350B70">
        <w:rPr>
          <w:noProof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 wp14:anchorId="01395893" wp14:editId="4D7539F3">
                <wp:simplePos x="0" y="0"/>
                <wp:positionH relativeFrom="column">
                  <wp:posOffset>396240</wp:posOffset>
                </wp:positionH>
                <wp:positionV relativeFrom="paragraph">
                  <wp:posOffset>26035</wp:posOffset>
                </wp:positionV>
                <wp:extent cx="2151480" cy="431750"/>
                <wp:effectExtent l="57150" t="57150" r="1270" b="4508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2151480" cy="43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71D2" id="Ink 1581" o:spid="_x0000_s1026" type="#_x0000_t75" style="position:absolute;margin-left:30.5pt;margin-top:1.35pt;width:170.8pt;height:35.45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">
                <v:imagedata r:id="rId1013" o:title=""/>
              </v:shape>
            </w:pict>
          </mc:Fallback>
        </mc:AlternateContent>
      </w:r>
      <w:r w:rsidR="002C0B7F">
        <w:rPr>
          <w:noProof/>
        </w:rPr>
        <w:t>a</w:t>
      </w:r>
    </w:p>
    <w:p w14:paraId="5CCBFC10" w14:textId="77777777" w:rsidR="002C0B7F" w:rsidRDefault="002C0B7F">
      <w:pPr>
        <w:rPr>
          <w:noProof/>
        </w:rPr>
      </w:pPr>
    </w:p>
    <w:p w14:paraId="2F53A3CE" w14:textId="77777777" w:rsidR="002C0B7F" w:rsidRDefault="002C0B7F">
      <w:pPr>
        <w:rPr>
          <w:noProof/>
        </w:rPr>
      </w:pPr>
    </w:p>
    <w:p w14:paraId="78F67893" w14:textId="77777777" w:rsidR="002C0B7F" w:rsidRDefault="002C0B7F">
      <w:pPr>
        <w:rPr>
          <w:noProof/>
        </w:rPr>
      </w:pPr>
    </w:p>
    <w:p w14:paraId="1FE2EBFF" w14:textId="569B38E5" w:rsidR="002C0B7F" w:rsidRDefault="002C0B7F">
      <w:pPr>
        <w:rPr>
          <w:noProof/>
        </w:rPr>
      </w:pPr>
      <w:r w:rsidRPr="002C0B7F">
        <w:rPr>
          <w:noProof/>
        </w:rPr>
        <w:drawing>
          <wp:inline distT="0" distB="0" distL="0" distR="0" wp14:anchorId="679C4E1D" wp14:editId="7C6B32E5">
            <wp:extent cx="6645910" cy="651510"/>
            <wp:effectExtent l="0" t="0" r="2540" b="0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2976A" w14:textId="3139D8ED" w:rsidR="00B25208" w:rsidRDefault="00B25208">
      <w:pPr>
        <w:rPr>
          <w:noProof/>
        </w:rPr>
      </w:pPr>
    </w:p>
    <w:p w14:paraId="70D050E3" w14:textId="3F585E66" w:rsidR="002C0B7F" w:rsidRDefault="00B238F8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295936" behindDoc="0" locked="0" layoutInCell="1" allowOverlap="1" wp14:anchorId="7C36D747" wp14:editId="65A14A89">
                <wp:simplePos x="0" y="0"/>
                <wp:positionH relativeFrom="column">
                  <wp:posOffset>3137535</wp:posOffset>
                </wp:positionH>
                <wp:positionV relativeFrom="paragraph">
                  <wp:posOffset>6659880</wp:posOffset>
                </wp:positionV>
                <wp:extent cx="1849120" cy="1207975"/>
                <wp:effectExtent l="38100" t="38100" r="55880" b="4953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849120" cy="12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27ECE" id="Ink 2037" o:spid="_x0000_s1026" type="#_x0000_t75" style="position:absolute;margin-left:246.35pt;margin-top:523.7pt;width:147pt;height:96.5pt;z-index:2562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">
                <v:imagedata r:id="rId10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88768" behindDoc="0" locked="0" layoutInCell="1" allowOverlap="1" wp14:anchorId="5EAB30A4" wp14:editId="387A1561">
                <wp:simplePos x="0" y="0"/>
                <wp:positionH relativeFrom="column">
                  <wp:posOffset>5584825</wp:posOffset>
                </wp:positionH>
                <wp:positionV relativeFrom="paragraph">
                  <wp:posOffset>6381750</wp:posOffset>
                </wp:positionV>
                <wp:extent cx="1472100" cy="807855"/>
                <wp:effectExtent l="38100" t="57150" r="52070" b="4953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472100" cy="80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50F21" id="Ink 2029" o:spid="_x0000_s1026" type="#_x0000_t75" style="position:absolute;margin-left:439.05pt;margin-top:501.8pt;width:117.3pt;height:65pt;z-index:2562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">
                <v:imagedata r:id="rId10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67264" behindDoc="0" locked="0" layoutInCell="1" allowOverlap="1" wp14:anchorId="319ACEC7" wp14:editId="55ED5B6D">
                <wp:simplePos x="0" y="0"/>
                <wp:positionH relativeFrom="column">
                  <wp:posOffset>5180965</wp:posOffset>
                </wp:positionH>
                <wp:positionV relativeFrom="paragraph">
                  <wp:posOffset>6553200</wp:posOffset>
                </wp:positionV>
                <wp:extent cx="722630" cy="569790"/>
                <wp:effectExtent l="38100" t="38100" r="1270" b="4000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722630" cy="569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15349" id="Ink 2008" o:spid="_x0000_s1026" type="#_x0000_t75" style="position:absolute;margin-left:407.25pt;margin-top:515.3pt;width:58.3pt;height:46.25pt;z-index:2562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">
                <v:imagedata r:id="rId1020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57024" behindDoc="0" locked="0" layoutInCell="1" allowOverlap="1" wp14:anchorId="77D36CA3" wp14:editId="55ED53C8">
                <wp:simplePos x="0" y="0"/>
                <wp:positionH relativeFrom="column">
                  <wp:posOffset>3260725</wp:posOffset>
                </wp:positionH>
                <wp:positionV relativeFrom="paragraph">
                  <wp:posOffset>6840855</wp:posOffset>
                </wp:positionV>
                <wp:extent cx="1699860" cy="771270"/>
                <wp:effectExtent l="38100" t="57150" r="53340" b="4826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699860" cy="771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0FB39" id="Ink 1998" o:spid="_x0000_s1026" type="#_x0000_t75" style="position:absolute;margin-left:256.05pt;margin-top:537.95pt;width:135.3pt;height:62.15pt;z-index:2562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">
                <v:imagedata r:id="rId1022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35520" behindDoc="0" locked="0" layoutInCell="1" allowOverlap="1" wp14:anchorId="4CE2CFD1" wp14:editId="70396C95">
                <wp:simplePos x="0" y="0"/>
                <wp:positionH relativeFrom="column">
                  <wp:posOffset>657225</wp:posOffset>
                </wp:positionH>
                <wp:positionV relativeFrom="paragraph">
                  <wp:posOffset>6814185</wp:posOffset>
                </wp:positionV>
                <wp:extent cx="2478915" cy="549275"/>
                <wp:effectExtent l="57150" t="38100" r="17145" b="4127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2478915" cy="549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49874" id="Ink 1977" o:spid="_x0000_s1026" type="#_x0000_t75" style="position:absolute;margin-left:51.05pt;margin-top:535.85pt;width:196.65pt;height:44.65pt;z-index:2562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">
                <v:imagedata r:id="rId1024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9136" behindDoc="0" locked="0" layoutInCell="1" allowOverlap="1" wp14:anchorId="1B777E19" wp14:editId="5279B20B">
                <wp:simplePos x="0" y="0"/>
                <wp:positionH relativeFrom="column">
                  <wp:posOffset>175320</wp:posOffset>
                </wp:positionH>
                <wp:positionV relativeFrom="paragraph">
                  <wp:posOffset>7079790</wp:posOffset>
                </wp:positionV>
                <wp:extent cx="276120" cy="46080"/>
                <wp:effectExtent l="57150" t="57150" r="48260" b="4953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276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06720" id="Ink 1961" o:spid="_x0000_s1026" type="#_x0000_t75" style="position:absolute;margin-left:13.1pt;margin-top:556.75pt;width:23.2pt;height:5.05pt;z-index:2562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">
                <v:imagedata r:id="rId1026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8112" behindDoc="0" locked="0" layoutInCell="1" allowOverlap="1" wp14:anchorId="0B5636BF" wp14:editId="56FC2D14">
                <wp:simplePos x="0" y="0"/>
                <wp:positionH relativeFrom="column">
                  <wp:posOffset>306360</wp:posOffset>
                </wp:positionH>
                <wp:positionV relativeFrom="paragraph">
                  <wp:posOffset>6930390</wp:posOffset>
                </wp:positionV>
                <wp:extent cx="6480" cy="15480"/>
                <wp:effectExtent l="57150" t="38100" r="50800" b="4191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E8532" id="Ink 1960" o:spid="_x0000_s1026" type="#_x0000_t75" style="position:absolute;margin-left:23.4pt;margin-top:545pt;width:1.9pt;height:2.6pt;z-index:2562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">
                <v:imagedata r:id="rId1028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 wp14:anchorId="7618CEFC" wp14:editId="49DA2E11">
                <wp:simplePos x="0" y="0"/>
                <wp:positionH relativeFrom="column">
                  <wp:posOffset>4109085</wp:posOffset>
                </wp:positionH>
                <wp:positionV relativeFrom="paragraph">
                  <wp:posOffset>5936615</wp:posOffset>
                </wp:positionV>
                <wp:extent cx="2222970" cy="564515"/>
                <wp:effectExtent l="57150" t="38100" r="25400" b="450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2222970" cy="564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EDE3" id="Ink 1959" o:spid="_x0000_s1026" type="#_x0000_t75" style="position:absolute;margin-left:322.85pt;margin-top:466.75pt;width:176.5pt;height:45.8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">
                <v:imagedata r:id="rId103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99680" behindDoc="0" locked="0" layoutInCell="1" allowOverlap="1" wp14:anchorId="12F6DB47" wp14:editId="287B950E">
                <wp:simplePos x="0" y="0"/>
                <wp:positionH relativeFrom="column">
                  <wp:posOffset>2940685</wp:posOffset>
                </wp:positionH>
                <wp:positionV relativeFrom="paragraph">
                  <wp:posOffset>6021705</wp:posOffset>
                </wp:positionV>
                <wp:extent cx="760320" cy="391880"/>
                <wp:effectExtent l="38100" t="57150" r="1905" b="4635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760320" cy="3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79208" id="Ink 1942" o:spid="_x0000_s1026" type="#_x0000_t75" style="position:absolute;margin-left:230.85pt;margin-top:473.45pt;width:61.25pt;height:32.25pt;z-index:2561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">
                <v:imagedata r:id="rId103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200704" behindDoc="0" locked="0" layoutInCell="1" allowOverlap="1" wp14:anchorId="0C694A98" wp14:editId="2811FBA6">
                <wp:simplePos x="0" y="0"/>
                <wp:positionH relativeFrom="column">
                  <wp:posOffset>1912620</wp:posOffset>
                </wp:positionH>
                <wp:positionV relativeFrom="paragraph">
                  <wp:posOffset>6079490</wp:posOffset>
                </wp:positionV>
                <wp:extent cx="625370" cy="378785"/>
                <wp:effectExtent l="57150" t="38100" r="41910" b="4064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625370" cy="378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3FD3D" id="Ink 1943" o:spid="_x0000_s1026" type="#_x0000_t75" style="position:absolute;margin-left:149.9pt;margin-top:478pt;width:50.7pt;height:31.25pt;z-index:2562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">
                <v:imagedata r:id="rId103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8416" behindDoc="0" locked="0" layoutInCell="1" allowOverlap="1" wp14:anchorId="0DEA10C8" wp14:editId="3F689494">
                <wp:simplePos x="0" y="0"/>
                <wp:positionH relativeFrom="column">
                  <wp:posOffset>1561465</wp:posOffset>
                </wp:positionH>
                <wp:positionV relativeFrom="paragraph">
                  <wp:posOffset>6201410</wp:posOffset>
                </wp:positionV>
                <wp:extent cx="107950" cy="74020"/>
                <wp:effectExtent l="38100" t="38100" r="44450" b="4064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07950" cy="74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3452A" id="Ink 1931" o:spid="_x0000_s1026" type="#_x0000_t75" style="position:absolute;margin-left:122.25pt;margin-top:487.6pt;width:9.9pt;height:7.25pt;z-index:2561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">
                <v:imagedata r:id="rId103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9440" behindDoc="0" locked="0" layoutInCell="1" allowOverlap="1" wp14:anchorId="06F90DE2" wp14:editId="2A18BD38">
                <wp:simplePos x="0" y="0"/>
                <wp:positionH relativeFrom="column">
                  <wp:posOffset>594360</wp:posOffset>
                </wp:positionH>
                <wp:positionV relativeFrom="paragraph">
                  <wp:posOffset>6003290</wp:posOffset>
                </wp:positionV>
                <wp:extent cx="687900" cy="459740"/>
                <wp:effectExtent l="57150" t="57150" r="17145" b="5461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87900" cy="459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9AB49" id="Ink 1932" o:spid="_x0000_s1026" type="#_x0000_t75" style="position:absolute;margin-left:46.1pt;margin-top:472pt;width:55.55pt;height:37.6pt;z-index:2561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">
                <v:imagedata r:id="rId103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 wp14:anchorId="09133317" wp14:editId="79A71065">
                <wp:simplePos x="0" y="0"/>
                <wp:positionH relativeFrom="column">
                  <wp:posOffset>5662930</wp:posOffset>
                </wp:positionH>
                <wp:positionV relativeFrom="paragraph">
                  <wp:posOffset>5495290</wp:posOffset>
                </wp:positionV>
                <wp:extent cx="1256655" cy="254000"/>
                <wp:effectExtent l="38100" t="38100" r="20320" b="5080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25665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B3784" id="Ink 1923" o:spid="_x0000_s1026" type="#_x0000_t75" style="position:absolute;margin-left:445.2pt;margin-top:6in;width:100.4pt;height:21.4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">
                <v:imagedata r:id="rId104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74080" behindDoc="0" locked="0" layoutInCell="1" allowOverlap="1" wp14:anchorId="15A05651" wp14:editId="484E4990">
                <wp:simplePos x="0" y="0"/>
                <wp:positionH relativeFrom="column">
                  <wp:posOffset>4556125</wp:posOffset>
                </wp:positionH>
                <wp:positionV relativeFrom="paragraph">
                  <wp:posOffset>5547995</wp:posOffset>
                </wp:positionV>
                <wp:extent cx="913405" cy="212090"/>
                <wp:effectExtent l="38100" t="38100" r="1270" b="5461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913405" cy="21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B3710" id="Ink 1917" o:spid="_x0000_s1026" type="#_x0000_t75" style="position:absolute;margin-left:358.05pt;margin-top:436.15pt;width:73.3pt;height:18.1pt;z-index:2561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">
                <v:imagedata r:id="rId104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8960" behindDoc="0" locked="0" layoutInCell="1" allowOverlap="1" wp14:anchorId="2BF67A7C" wp14:editId="15678562">
                <wp:simplePos x="0" y="0"/>
                <wp:positionH relativeFrom="column">
                  <wp:posOffset>4129920</wp:posOffset>
                </wp:positionH>
                <wp:positionV relativeFrom="paragraph">
                  <wp:posOffset>5710950</wp:posOffset>
                </wp:positionV>
                <wp:extent cx="175680" cy="23400"/>
                <wp:effectExtent l="38100" t="38100" r="53340" b="5334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75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AFD9C" id="Ink 1912" o:spid="_x0000_s1026" type="#_x0000_t75" style="position:absolute;margin-left:324.5pt;margin-top:449pt;width:15.25pt;height:3.3pt;z-index:2561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">
                <v:imagedata r:id="rId104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7936" behindDoc="0" locked="0" layoutInCell="1" allowOverlap="1" wp14:anchorId="04405031" wp14:editId="2EFAB7E1">
                <wp:simplePos x="0" y="0"/>
                <wp:positionH relativeFrom="column">
                  <wp:posOffset>4175640</wp:posOffset>
                </wp:positionH>
                <wp:positionV relativeFrom="paragraph">
                  <wp:posOffset>5573790</wp:posOffset>
                </wp:positionV>
                <wp:extent cx="6480" cy="21960"/>
                <wp:effectExtent l="57150" t="38100" r="50800" b="5461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6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A37C1" id="Ink 1911" o:spid="_x0000_s1026" type="#_x0000_t75" style="position:absolute;margin-left:328.1pt;margin-top:438.2pt;width:1.9pt;height:3.15pt;z-index:2561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">
                <v:imagedata r:id="rId104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6912" behindDoc="0" locked="0" layoutInCell="1" allowOverlap="1" wp14:anchorId="6BF947F6" wp14:editId="198DE9A3">
                <wp:simplePos x="0" y="0"/>
                <wp:positionH relativeFrom="column">
                  <wp:posOffset>3215520</wp:posOffset>
                </wp:positionH>
                <wp:positionV relativeFrom="paragraph">
                  <wp:posOffset>5579190</wp:posOffset>
                </wp:positionV>
                <wp:extent cx="666360" cy="208800"/>
                <wp:effectExtent l="57150" t="38100" r="19685" b="5842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6663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871A8" id="Ink 1910" o:spid="_x0000_s1026" type="#_x0000_t75" style="position:absolute;margin-left:252.5pt;margin-top:438.6pt;width:53.85pt;height:17.9pt;z-index:2561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">
                <v:imagedata r:id="rId104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5888" behindDoc="0" locked="0" layoutInCell="1" allowOverlap="1" wp14:anchorId="1346E0EB" wp14:editId="7D01ECBF">
                <wp:simplePos x="0" y="0"/>
                <wp:positionH relativeFrom="column">
                  <wp:posOffset>487680</wp:posOffset>
                </wp:positionH>
                <wp:positionV relativeFrom="paragraph">
                  <wp:posOffset>5436235</wp:posOffset>
                </wp:positionV>
                <wp:extent cx="2530400" cy="449255"/>
                <wp:effectExtent l="57150" t="38100" r="41910" b="4635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530400" cy="44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8239" id="Ink 1909" o:spid="_x0000_s1026" type="#_x0000_t75" style="position:absolute;margin-left:37.7pt;margin-top:427.35pt;width:200.7pt;height:36.75pt;z-index:2561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">
                <v:imagedata r:id="rId105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 wp14:anchorId="21845148" wp14:editId="341031D6">
                <wp:simplePos x="0" y="0"/>
                <wp:positionH relativeFrom="column">
                  <wp:posOffset>1889280</wp:posOffset>
                </wp:positionH>
                <wp:positionV relativeFrom="paragraph">
                  <wp:posOffset>5132070</wp:posOffset>
                </wp:positionV>
                <wp:extent cx="30960" cy="32040"/>
                <wp:effectExtent l="19050" t="38100" r="45720" b="4445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30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BF75F" id="Ink 1892" o:spid="_x0000_s1026" type="#_x0000_t75" style="position:absolute;margin-left:148.05pt;margin-top:403.4pt;width:3.9pt;height:3.9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">
                <v:imagedata r:id="rId105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8480" behindDoc="0" locked="0" layoutInCell="1" allowOverlap="1" wp14:anchorId="40FA686D" wp14:editId="6DE929F2">
                <wp:simplePos x="0" y="0"/>
                <wp:positionH relativeFrom="column">
                  <wp:posOffset>1899720</wp:posOffset>
                </wp:positionH>
                <wp:positionV relativeFrom="paragraph">
                  <wp:posOffset>4981950</wp:posOffset>
                </wp:positionV>
                <wp:extent cx="59040" cy="37440"/>
                <wp:effectExtent l="38100" t="38100" r="55880" b="5842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59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221A5" id="Ink 1891" o:spid="_x0000_s1026" type="#_x0000_t75" style="position:absolute;margin-left:148.9pt;margin-top:391.6pt;width:6.1pt;height:4.4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">
                <v:imagedata r:id="rId105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7456" behindDoc="0" locked="0" layoutInCell="1" allowOverlap="1" wp14:anchorId="4CD1C5B1" wp14:editId="47E14A21">
                <wp:simplePos x="0" y="0"/>
                <wp:positionH relativeFrom="column">
                  <wp:posOffset>4663225</wp:posOffset>
                </wp:positionH>
                <wp:positionV relativeFrom="paragraph">
                  <wp:posOffset>4269920</wp:posOffset>
                </wp:positionV>
                <wp:extent cx="1752840" cy="643320"/>
                <wp:effectExtent l="38100" t="38100" r="57150" b="4254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752840" cy="643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D2B65" id="Ink 1890" o:spid="_x0000_s1026" type="#_x0000_t75" style="position:absolute;margin-left:366.5pt;margin-top:335.5pt;width:139.4pt;height:52.05pt;z-index:25614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">
                <v:imagedata r:id="rId1056" o:title=""/>
              </v:shape>
            </w:pict>
          </mc:Fallback>
        </mc:AlternateContent>
      </w:r>
      <w:r w:rsidR="0090187A">
        <w:rPr>
          <w:noProof/>
        </w:rPr>
        <mc:AlternateContent>
          <mc:Choice Requires="wpi">
            <w:drawing>
              <wp:anchor distT="0" distB="0" distL="114300" distR="114300" simplePos="0" relativeHeight="256115712" behindDoc="0" locked="0" layoutInCell="1" allowOverlap="1" wp14:anchorId="26A0E513" wp14:editId="44E42A22">
                <wp:simplePos x="0" y="0"/>
                <wp:positionH relativeFrom="column">
                  <wp:posOffset>715645</wp:posOffset>
                </wp:positionH>
                <wp:positionV relativeFrom="paragraph">
                  <wp:posOffset>4892675</wp:posOffset>
                </wp:positionV>
                <wp:extent cx="792360" cy="441360"/>
                <wp:effectExtent l="38100" t="38100" r="46355" b="5397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792360" cy="441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EEEDD" id="Ink 1859" o:spid="_x0000_s1026" type="#_x0000_t75" style="position:absolute;margin-left:55.65pt;margin-top:384.55pt;width:63.85pt;height:36.15pt;z-index:2561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">
                <v:imagedata r:id="rId1058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95232" behindDoc="0" locked="0" layoutInCell="1" allowOverlap="1" wp14:anchorId="4F12787F" wp14:editId="3B6D9341">
                <wp:simplePos x="0" y="0"/>
                <wp:positionH relativeFrom="column">
                  <wp:posOffset>5897880</wp:posOffset>
                </wp:positionH>
                <wp:positionV relativeFrom="paragraph">
                  <wp:posOffset>2654935</wp:posOffset>
                </wp:positionV>
                <wp:extent cx="492610" cy="516755"/>
                <wp:effectExtent l="38100" t="38100" r="22225" b="5524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492610" cy="516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29D1" id="Ink 1836" o:spid="_x0000_s1026" type="#_x0000_t75" style="position:absolute;margin-left:463.7pt;margin-top:208.35pt;width:40.25pt;height:42.15pt;z-index:2560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">
                <v:imagedata r:id="rId1060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87040" behindDoc="0" locked="0" layoutInCell="1" allowOverlap="1" wp14:anchorId="62A6CD1A" wp14:editId="4C681F6C">
                <wp:simplePos x="0" y="0"/>
                <wp:positionH relativeFrom="column">
                  <wp:posOffset>5247005</wp:posOffset>
                </wp:positionH>
                <wp:positionV relativeFrom="paragraph">
                  <wp:posOffset>2792270</wp:posOffset>
                </wp:positionV>
                <wp:extent cx="546840" cy="330480"/>
                <wp:effectExtent l="57150" t="38100" r="0" b="5080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546840" cy="330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DB3491" id="Ink 1828" o:spid="_x0000_s1026" type="#_x0000_t75" style="position:absolute;margin-left:412.45pt;margin-top:219.15pt;width:44.45pt;height:27.4pt;z-index:25608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">
                <v:imagedata r:id="rId1062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79872" behindDoc="0" locked="0" layoutInCell="1" allowOverlap="1" wp14:anchorId="7EF41BA6" wp14:editId="0ED72C19">
                <wp:simplePos x="0" y="0"/>
                <wp:positionH relativeFrom="column">
                  <wp:posOffset>3060700</wp:posOffset>
                </wp:positionH>
                <wp:positionV relativeFrom="paragraph">
                  <wp:posOffset>2776855</wp:posOffset>
                </wp:positionV>
                <wp:extent cx="2103120" cy="1377950"/>
                <wp:effectExtent l="57150" t="57150" r="49530" b="5080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2103120" cy="1377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A4178" id="Ink 1821" o:spid="_x0000_s1026" type="#_x0000_t75" style="position:absolute;margin-left:240.3pt;margin-top:217.95pt;width:167pt;height:109.9pt;z-index:2560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">
                <v:imagedata r:id="rId1064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45056" behindDoc="0" locked="0" layoutInCell="1" allowOverlap="1" wp14:anchorId="1663E835" wp14:editId="2AAA1571">
                <wp:simplePos x="0" y="0"/>
                <wp:positionH relativeFrom="column">
                  <wp:posOffset>1790065</wp:posOffset>
                </wp:positionH>
                <wp:positionV relativeFrom="paragraph">
                  <wp:posOffset>3348355</wp:posOffset>
                </wp:positionV>
                <wp:extent cx="1216175" cy="453960"/>
                <wp:effectExtent l="38100" t="38100" r="3175" b="4191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216175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8AEFD" id="Ink 1787" o:spid="_x0000_s1026" type="#_x0000_t75" style="position:absolute;margin-left:140.25pt;margin-top:262.95pt;width:97.15pt;height:37.2pt;z-index:2560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">
                <v:imagedata r:id="rId1066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5840" behindDoc="0" locked="0" layoutInCell="1" allowOverlap="1" wp14:anchorId="0BD9DF6B" wp14:editId="1C963AB3">
                <wp:simplePos x="0" y="0"/>
                <wp:positionH relativeFrom="column">
                  <wp:posOffset>1416600</wp:posOffset>
                </wp:positionH>
                <wp:positionV relativeFrom="paragraph">
                  <wp:posOffset>3592890</wp:posOffset>
                </wp:positionV>
                <wp:extent cx="192240" cy="123480"/>
                <wp:effectExtent l="57150" t="57150" r="36830" b="4826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92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CF0EE" id="Ink 1778" o:spid="_x0000_s1026" type="#_x0000_t75" style="position:absolute;margin-left:110.85pt;margin-top:282.2pt;width:16.6pt;height:11.1pt;z-index:2560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">
                <v:imagedata r:id="rId106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4816" behindDoc="0" locked="0" layoutInCell="1" allowOverlap="1" wp14:anchorId="4CD2BAE6" wp14:editId="429F247A">
                <wp:simplePos x="0" y="0"/>
                <wp:positionH relativeFrom="column">
                  <wp:posOffset>860425</wp:posOffset>
                </wp:positionH>
                <wp:positionV relativeFrom="paragraph">
                  <wp:posOffset>3457575</wp:posOffset>
                </wp:positionV>
                <wp:extent cx="373770" cy="341840"/>
                <wp:effectExtent l="38100" t="38100" r="45720" b="5842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73770" cy="3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E7EDC" id="Ink 1777" o:spid="_x0000_s1026" type="#_x0000_t75" style="position:absolute;margin-left:67.05pt;margin-top:271.55pt;width:30.85pt;height:28.3pt;z-index:2560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">
                <v:imagedata r:id="rId1070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5600" behindDoc="0" locked="0" layoutInCell="1" allowOverlap="1" wp14:anchorId="6F0D6A85" wp14:editId="0B8D3B0A">
                <wp:simplePos x="0" y="0"/>
                <wp:positionH relativeFrom="column">
                  <wp:posOffset>1636395</wp:posOffset>
                </wp:positionH>
                <wp:positionV relativeFrom="paragraph">
                  <wp:posOffset>2780030</wp:posOffset>
                </wp:positionV>
                <wp:extent cx="311760" cy="274955"/>
                <wp:effectExtent l="38100" t="38100" r="50800" b="4889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31176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6134D" id="Ink 1768" o:spid="_x0000_s1026" type="#_x0000_t75" style="position:absolute;margin-left:128.15pt;margin-top:218.2pt;width:26pt;height:23.05pt;z-index:2560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">
                <v:imagedata r:id="rId1072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 wp14:anchorId="5AF435FC" wp14:editId="441EB285">
                <wp:simplePos x="0" y="0"/>
                <wp:positionH relativeFrom="column">
                  <wp:posOffset>281305</wp:posOffset>
                </wp:positionH>
                <wp:positionV relativeFrom="paragraph">
                  <wp:posOffset>2367280</wp:posOffset>
                </wp:positionV>
                <wp:extent cx="1154615" cy="788035"/>
                <wp:effectExtent l="57150" t="38100" r="7620" b="5016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154615" cy="788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9FF58" id="Ink 1769" o:spid="_x0000_s1026" type="#_x0000_t75" style="position:absolute;margin-left:21.45pt;margin-top:185.7pt;width:92.3pt;height:63.45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">
                <v:imagedata r:id="rId1074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4576" behindDoc="0" locked="0" layoutInCell="1" allowOverlap="1" wp14:anchorId="146EFE0B" wp14:editId="618C91B3">
                <wp:simplePos x="0" y="0"/>
                <wp:positionH relativeFrom="column">
                  <wp:posOffset>388800</wp:posOffset>
                </wp:positionH>
                <wp:positionV relativeFrom="paragraph">
                  <wp:posOffset>3600510</wp:posOffset>
                </wp:positionV>
                <wp:extent cx="190800" cy="30600"/>
                <wp:effectExtent l="38100" t="38100" r="57150" b="4572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90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B2D7C" id="Ink 1767" o:spid="_x0000_s1026" type="#_x0000_t75" style="position:absolute;margin-left:29.9pt;margin-top:282.8pt;width:16.4pt;height:3.8pt;z-index:2560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">
                <v:imagedata r:id="rId1076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3552" behindDoc="0" locked="0" layoutInCell="1" allowOverlap="1" wp14:anchorId="236C451D" wp14:editId="601F8453">
                <wp:simplePos x="0" y="0"/>
                <wp:positionH relativeFrom="column">
                  <wp:posOffset>399600</wp:posOffset>
                </wp:positionH>
                <wp:positionV relativeFrom="paragraph">
                  <wp:posOffset>3379470</wp:posOffset>
                </wp:positionV>
                <wp:extent cx="34920" cy="27720"/>
                <wp:effectExtent l="38100" t="38100" r="41910" b="4889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34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D8DBB" id="Ink 1766" o:spid="_x0000_s1026" type="#_x0000_t75" style="position:absolute;margin-left:30.75pt;margin-top:265.4pt;width:4.2pt;height:3.6pt;z-index:2560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">
                <v:imagedata r:id="rId107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10240" behindDoc="0" locked="0" layoutInCell="1" allowOverlap="1" wp14:anchorId="3422189E" wp14:editId="2B4F8AB5">
                <wp:simplePos x="0" y="0"/>
                <wp:positionH relativeFrom="column">
                  <wp:posOffset>1607400</wp:posOffset>
                </wp:positionH>
                <wp:positionV relativeFrom="paragraph">
                  <wp:posOffset>2396310</wp:posOffset>
                </wp:positionV>
                <wp:extent cx="360" cy="1800"/>
                <wp:effectExtent l="38100" t="57150" r="57150" b="5588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61AA4" id="Ink 1752" o:spid="_x0000_s1026" type="#_x0000_t75" style="position:absolute;margin-left:125.85pt;margin-top:188pt;width:1.45pt;height:1.6pt;z-index:2560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">
                <v:imagedata r:id="rId1080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6144" behindDoc="0" locked="0" layoutInCell="1" allowOverlap="1" wp14:anchorId="49F279AB" wp14:editId="0A5DFF11">
                <wp:simplePos x="0" y="0"/>
                <wp:positionH relativeFrom="column">
                  <wp:posOffset>3510915</wp:posOffset>
                </wp:positionH>
                <wp:positionV relativeFrom="paragraph">
                  <wp:posOffset>1223010</wp:posOffset>
                </wp:positionV>
                <wp:extent cx="1672685" cy="520200"/>
                <wp:effectExtent l="38100" t="38100" r="41910" b="5143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672685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3612F" id="Ink 1747" o:spid="_x0000_s1026" type="#_x0000_t75" style="position:absolute;margin-left:275.75pt;margin-top:95.6pt;width:133.1pt;height:42.35pt;z-index:2560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">
                <v:imagedata r:id="rId1082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 wp14:anchorId="6E98AF72" wp14:editId="69052A00">
                <wp:simplePos x="0" y="0"/>
                <wp:positionH relativeFrom="column">
                  <wp:posOffset>5363280</wp:posOffset>
                </wp:positionH>
                <wp:positionV relativeFrom="paragraph">
                  <wp:posOffset>1428630</wp:posOffset>
                </wp:positionV>
                <wp:extent cx="24480" cy="6480"/>
                <wp:effectExtent l="38100" t="57150" r="52070" b="5080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4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C5C16" id="Ink 1746" o:spid="_x0000_s1026" type="#_x0000_t75" style="position:absolute;margin-left:421.6pt;margin-top:111.8pt;width:3.35pt;height:1.9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">
                <v:imagedata r:id="rId1084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4880" behindDoc="0" locked="0" layoutInCell="1" allowOverlap="1" wp14:anchorId="594E1E4D" wp14:editId="48B8DC47">
                <wp:simplePos x="0" y="0"/>
                <wp:positionH relativeFrom="column">
                  <wp:posOffset>2544445</wp:posOffset>
                </wp:positionH>
                <wp:positionV relativeFrom="paragraph">
                  <wp:posOffset>1390015</wp:posOffset>
                </wp:positionV>
                <wp:extent cx="736795" cy="355680"/>
                <wp:effectExtent l="57150" t="57150" r="44450" b="444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736795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E4C19" id="Ink 1736" o:spid="_x0000_s1026" type="#_x0000_t75" style="position:absolute;margin-left:199.65pt;margin-top:108.75pt;width:59.4pt;height:29.4pt;z-index:2559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">
                <v:imagedata r:id="rId1086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5904" behindDoc="0" locked="0" layoutInCell="1" allowOverlap="1" wp14:anchorId="7C7AC1A0" wp14:editId="76E76056">
                <wp:simplePos x="0" y="0"/>
                <wp:positionH relativeFrom="column">
                  <wp:posOffset>502920</wp:posOffset>
                </wp:positionH>
                <wp:positionV relativeFrom="paragraph">
                  <wp:posOffset>1510665</wp:posOffset>
                </wp:positionV>
                <wp:extent cx="823320" cy="349200"/>
                <wp:effectExtent l="38100" t="57150" r="53340" b="5143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82332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082B7" id="Ink 1737" o:spid="_x0000_s1026" type="#_x0000_t75" style="position:absolute;margin-left:38.9pt;margin-top:118.25pt;width:66.25pt;height:28.95pt;z-index:2559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">
                <v:imagedata r:id="rId1088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7712" behindDoc="0" locked="0" layoutInCell="1" allowOverlap="1" wp14:anchorId="6627D26F" wp14:editId="1B51E598">
                <wp:simplePos x="0" y="0"/>
                <wp:positionH relativeFrom="column">
                  <wp:posOffset>2257920</wp:posOffset>
                </wp:positionH>
                <wp:positionV relativeFrom="paragraph">
                  <wp:posOffset>1398030</wp:posOffset>
                </wp:positionV>
                <wp:extent cx="119160" cy="486360"/>
                <wp:effectExtent l="57150" t="38100" r="52705" b="4762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1916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A4083" id="Ink 1729" o:spid="_x0000_s1026" type="#_x0000_t75" style="position:absolute;margin-left:177.1pt;margin-top:109.4pt;width:10.8pt;height:39.75pt;z-index:2559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">
                <v:imagedata r:id="rId1090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 wp14:anchorId="3C107153" wp14:editId="64C03955">
                <wp:simplePos x="0" y="0"/>
                <wp:positionH relativeFrom="column">
                  <wp:posOffset>1937520</wp:posOffset>
                </wp:positionH>
                <wp:positionV relativeFrom="paragraph">
                  <wp:posOffset>1375350</wp:posOffset>
                </wp:positionV>
                <wp:extent cx="135360" cy="642600"/>
                <wp:effectExtent l="38100" t="38100" r="55245" b="4381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3536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F2984" id="Ink 1728" o:spid="_x0000_s1026" type="#_x0000_t75" style="position:absolute;margin-left:151.85pt;margin-top:107.6pt;width:12.05pt;height:52.05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">
                <v:imagedata r:id="rId1092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5664" behindDoc="0" locked="0" layoutInCell="1" allowOverlap="1" wp14:anchorId="3DB58A59" wp14:editId="44FCC6A3">
                <wp:simplePos x="0" y="0"/>
                <wp:positionH relativeFrom="column">
                  <wp:posOffset>1508760</wp:posOffset>
                </wp:positionH>
                <wp:positionV relativeFrom="paragraph">
                  <wp:posOffset>1575870</wp:posOffset>
                </wp:positionV>
                <wp:extent cx="108360" cy="66600"/>
                <wp:effectExtent l="38100" t="38100" r="44450" b="4826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08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3AC9" id="Ink 1727" o:spid="_x0000_s1026" type="#_x0000_t75" style="position:absolute;margin-left:118.1pt;margin-top:123.4pt;width:9.95pt;height:6.7pt;z-index:2559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">
                <v:imagedata r:id="rId109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77472" behindDoc="0" locked="0" layoutInCell="1" allowOverlap="1" wp14:anchorId="068FB77E" wp14:editId="627D73D0">
                <wp:simplePos x="0" y="0"/>
                <wp:positionH relativeFrom="column">
                  <wp:posOffset>3550920</wp:posOffset>
                </wp:positionH>
                <wp:positionV relativeFrom="paragraph">
                  <wp:posOffset>506095</wp:posOffset>
                </wp:positionV>
                <wp:extent cx="1927440" cy="429840"/>
                <wp:effectExtent l="38100" t="57150" r="35560" b="4635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9274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67426" id="Ink 1719" o:spid="_x0000_s1026" type="#_x0000_t75" style="position:absolute;margin-left:278.9pt;margin-top:39.15pt;width:153.15pt;height:35.3pt;z-index:2559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">
                <v:imagedata r:id="rId109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5184" behindDoc="0" locked="0" layoutInCell="1" allowOverlap="1" wp14:anchorId="0716F886" wp14:editId="7BD57E05">
                <wp:simplePos x="0" y="0"/>
                <wp:positionH relativeFrom="column">
                  <wp:posOffset>1920240</wp:posOffset>
                </wp:positionH>
                <wp:positionV relativeFrom="paragraph">
                  <wp:posOffset>605155</wp:posOffset>
                </wp:positionV>
                <wp:extent cx="1003260" cy="515620"/>
                <wp:effectExtent l="57150" t="38100" r="45085" b="5588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003260" cy="51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722EA" id="Ink 1707" o:spid="_x0000_s1026" type="#_x0000_t75" style="position:absolute;margin-left:150.5pt;margin-top:46.95pt;width:80.45pt;height:42pt;z-index:2559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">
                <v:imagedata r:id="rId109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6208" behindDoc="0" locked="0" layoutInCell="1" allowOverlap="1" wp14:anchorId="79251778" wp14:editId="48508040">
                <wp:simplePos x="0" y="0"/>
                <wp:positionH relativeFrom="column">
                  <wp:posOffset>1203325</wp:posOffset>
                </wp:positionH>
                <wp:positionV relativeFrom="paragraph">
                  <wp:posOffset>819150</wp:posOffset>
                </wp:positionV>
                <wp:extent cx="159420" cy="60245"/>
                <wp:effectExtent l="38100" t="38100" r="31115" b="5461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59420" cy="6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ABB58" id="Ink 1708" o:spid="_x0000_s1026" type="#_x0000_t75" style="position:absolute;margin-left:94.05pt;margin-top:63.8pt;width:13.95pt;height:6.2pt;z-index:2559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">
                <v:imagedata r:id="rId110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7232" behindDoc="0" locked="0" layoutInCell="1" allowOverlap="1" wp14:anchorId="57BC9B15" wp14:editId="5354E998">
                <wp:simplePos x="0" y="0"/>
                <wp:positionH relativeFrom="column">
                  <wp:posOffset>694055</wp:posOffset>
                </wp:positionH>
                <wp:positionV relativeFrom="paragraph">
                  <wp:posOffset>703580</wp:posOffset>
                </wp:positionV>
                <wp:extent cx="263450" cy="391260"/>
                <wp:effectExtent l="38100" t="57150" r="41910" b="4699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263450" cy="391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682A5" id="Ink 1709" o:spid="_x0000_s1026" type="#_x0000_t75" style="position:absolute;margin-left:53.95pt;margin-top:54.7pt;width:22.2pt;height:32.2pt;z-index:2559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">
                <v:imagedata r:id="rId110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 wp14:anchorId="75FB325D" wp14:editId="3FFA8ED0">
                <wp:simplePos x="0" y="0"/>
                <wp:positionH relativeFrom="column">
                  <wp:posOffset>3184920</wp:posOffset>
                </wp:positionH>
                <wp:positionV relativeFrom="paragraph">
                  <wp:posOffset>826710</wp:posOffset>
                </wp:positionV>
                <wp:extent cx="69120" cy="109440"/>
                <wp:effectExtent l="38100" t="38100" r="45720" b="4318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69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C0F6" id="Ink 1706" o:spid="_x0000_s1026" type="#_x0000_t75" style="position:absolute;margin-left:250.1pt;margin-top:64.4pt;width:6.9pt;height:10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">
                <v:imagedata r:id="rId110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6992" behindDoc="0" locked="0" layoutInCell="1" allowOverlap="1" wp14:anchorId="34DE18C4" wp14:editId="3E9C1DE7">
                <wp:simplePos x="0" y="0"/>
                <wp:positionH relativeFrom="column">
                  <wp:posOffset>1560960</wp:posOffset>
                </wp:positionH>
                <wp:positionV relativeFrom="paragraph">
                  <wp:posOffset>672270</wp:posOffset>
                </wp:positionV>
                <wp:extent cx="177480" cy="591840"/>
                <wp:effectExtent l="38100" t="38100" r="51435" b="5588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77480" cy="5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8D3AE" id="Ink 1699" o:spid="_x0000_s1026" type="#_x0000_t75" style="position:absolute;margin-left:122.2pt;margin-top:52.25pt;width:15.35pt;height:48pt;z-index:2559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">
                <v:imagedata r:id="rId110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0848" behindDoc="0" locked="0" layoutInCell="1" allowOverlap="1" wp14:anchorId="52765A94" wp14:editId="055C8DB2">
                <wp:simplePos x="0" y="0"/>
                <wp:positionH relativeFrom="column">
                  <wp:posOffset>3406775</wp:posOffset>
                </wp:positionH>
                <wp:positionV relativeFrom="paragraph">
                  <wp:posOffset>-86360</wp:posOffset>
                </wp:positionV>
                <wp:extent cx="769060" cy="296640"/>
                <wp:effectExtent l="57150" t="38100" r="0" b="4635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7690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6C93A" id="Ink 1693" o:spid="_x0000_s1026" type="#_x0000_t75" style="position:absolute;margin-left:267.55pt;margin-top:-7.5pt;width:61.95pt;height:24.75pt;z-index:2559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">
                <v:imagedata r:id="rId110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8800" behindDoc="0" locked="0" layoutInCell="1" allowOverlap="1" wp14:anchorId="13609359" wp14:editId="7E248ECB">
                <wp:simplePos x="0" y="0"/>
                <wp:positionH relativeFrom="column">
                  <wp:posOffset>4366440</wp:posOffset>
                </wp:positionH>
                <wp:positionV relativeFrom="paragraph">
                  <wp:posOffset>-200370</wp:posOffset>
                </wp:positionV>
                <wp:extent cx="150480" cy="533880"/>
                <wp:effectExtent l="19050" t="38100" r="40640" b="5715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5048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9F542" id="Ink 1691" o:spid="_x0000_s1026" type="#_x0000_t75" style="position:absolute;margin-left:343.1pt;margin-top:-16.5pt;width:13.3pt;height:43.5pt;z-index:2559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">
                <v:imagedata r:id="rId111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3680" behindDoc="0" locked="0" layoutInCell="1" allowOverlap="1" wp14:anchorId="286671B0" wp14:editId="67ABB42F">
                <wp:simplePos x="0" y="0"/>
                <wp:positionH relativeFrom="column">
                  <wp:posOffset>1574800</wp:posOffset>
                </wp:positionH>
                <wp:positionV relativeFrom="paragraph">
                  <wp:posOffset>-95250</wp:posOffset>
                </wp:positionV>
                <wp:extent cx="1533815" cy="543560"/>
                <wp:effectExtent l="57150" t="57150" r="47625" b="4699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533815" cy="5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DD2EA" id="Ink 1686" o:spid="_x0000_s1026" type="#_x0000_t75" style="position:absolute;margin-left:123.3pt;margin-top:-8.2pt;width:122.15pt;height:44.2pt;z-index:2559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">
                <v:imagedata r:id="rId111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2416" behindDoc="0" locked="0" layoutInCell="1" allowOverlap="1" wp14:anchorId="4C8BC32A" wp14:editId="68793E63">
                <wp:simplePos x="0" y="0"/>
                <wp:positionH relativeFrom="column">
                  <wp:posOffset>1195705</wp:posOffset>
                </wp:positionH>
                <wp:positionV relativeFrom="paragraph">
                  <wp:posOffset>88900</wp:posOffset>
                </wp:positionV>
                <wp:extent cx="145235" cy="67000"/>
                <wp:effectExtent l="38100" t="38100" r="45720" b="4762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45235" cy="6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2C58D" id="Ink 1675" o:spid="_x0000_s1026" type="#_x0000_t75" style="position:absolute;margin-left:93.45pt;margin-top:6.3pt;width:12.9pt;height:6.7pt;z-index:2559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">
                <v:imagedata r:id="rId111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3440" behindDoc="0" locked="0" layoutInCell="1" allowOverlap="1" wp14:anchorId="5516A2C2" wp14:editId="0E5B3941">
                <wp:simplePos x="0" y="0"/>
                <wp:positionH relativeFrom="column">
                  <wp:posOffset>709930</wp:posOffset>
                </wp:positionH>
                <wp:positionV relativeFrom="paragraph">
                  <wp:posOffset>41275</wp:posOffset>
                </wp:positionV>
                <wp:extent cx="274670" cy="222250"/>
                <wp:effectExtent l="57150" t="38100" r="0" b="4445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274670" cy="222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4D297" id="Ink 1676" o:spid="_x0000_s1026" type="#_x0000_t75" style="position:absolute;margin-left:55.2pt;margin-top:2.55pt;width:23.05pt;height:18.9pt;z-index:2559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">
                <v:imagedata r:id="rId111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25248" behindDoc="0" locked="0" layoutInCell="1" allowOverlap="1" wp14:anchorId="169C2026" wp14:editId="25C1018C">
                <wp:simplePos x="0" y="0"/>
                <wp:positionH relativeFrom="column">
                  <wp:posOffset>-42840</wp:posOffset>
                </wp:positionH>
                <wp:positionV relativeFrom="paragraph">
                  <wp:posOffset>105990</wp:posOffset>
                </wp:positionV>
                <wp:extent cx="265680" cy="290880"/>
                <wp:effectExtent l="38100" t="38100" r="1270" b="5207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656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4876C" id="Ink 1668" o:spid="_x0000_s1026" type="#_x0000_t75" style="position:absolute;margin-left:-4.05pt;margin-top:7.65pt;width:22.3pt;height:24.3pt;z-index:2559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">
                <v:imagedata r:id="rId1118" o:title=""/>
              </v:shape>
            </w:pict>
          </mc:Fallback>
        </mc:AlternateContent>
      </w:r>
      <w:r w:rsidR="002C0B7F">
        <w:rPr>
          <w:noProof/>
        </w:rPr>
        <w:br w:type="page"/>
      </w:r>
    </w:p>
    <w:p w14:paraId="1EDBA77F" w14:textId="77777777" w:rsidR="008A2406" w:rsidRDefault="00396A9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334848" behindDoc="0" locked="0" layoutInCell="1" allowOverlap="1" wp14:anchorId="5CA1C0A7" wp14:editId="7A798EF0">
                <wp:simplePos x="0" y="0"/>
                <wp:positionH relativeFrom="column">
                  <wp:posOffset>63500</wp:posOffset>
                </wp:positionH>
                <wp:positionV relativeFrom="paragraph">
                  <wp:posOffset>1039495</wp:posOffset>
                </wp:positionV>
                <wp:extent cx="5308960" cy="609600"/>
                <wp:effectExtent l="57150" t="38100" r="44450" b="5715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5308960" cy="6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F4BC3" id="Ink 2075" o:spid="_x0000_s1026" type="#_x0000_t75" style="position:absolute;margin-left:4.3pt;margin-top:81.15pt;width:419.45pt;height:49.4pt;z-index:2563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">
                <v:imagedata r:id="rId1120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 wp14:anchorId="138EBB9C" wp14:editId="1AD3B7D0">
                <wp:simplePos x="0" y="0"/>
                <wp:positionH relativeFrom="column">
                  <wp:posOffset>4411345</wp:posOffset>
                </wp:positionH>
                <wp:positionV relativeFrom="paragraph">
                  <wp:posOffset>-59055</wp:posOffset>
                </wp:positionV>
                <wp:extent cx="770735" cy="427355"/>
                <wp:effectExtent l="57150" t="57150" r="0" b="4889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770735" cy="427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C55C2" id="Ink 2073" o:spid="_x0000_s1026" type="#_x0000_t75" style="position:absolute;margin-left:346.65pt;margin-top:-5.35pt;width:62.15pt;height:35.05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">
                <v:imagedata r:id="rId1122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16416" behindDoc="0" locked="0" layoutInCell="1" allowOverlap="1" wp14:anchorId="7716C0F4" wp14:editId="6EB72D7B">
                <wp:simplePos x="0" y="0"/>
                <wp:positionH relativeFrom="column">
                  <wp:posOffset>1965960</wp:posOffset>
                </wp:positionH>
                <wp:positionV relativeFrom="paragraph">
                  <wp:posOffset>-27305</wp:posOffset>
                </wp:positionV>
                <wp:extent cx="2072510" cy="788640"/>
                <wp:effectExtent l="57150" t="38100" r="4445" b="5016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2072510" cy="7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C828F" id="Ink 2057" o:spid="_x0000_s1026" type="#_x0000_t75" style="position:absolute;margin-left:154.1pt;margin-top:-2.85pt;width:164.65pt;height:63.55pt;z-index:2563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">
                <v:imagedata r:id="rId1124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1840" behindDoc="0" locked="0" layoutInCell="1" allowOverlap="1" wp14:anchorId="7F59399D" wp14:editId="19830136">
                <wp:simplePos x="0" y="0"/>
                <wp:positionH relativeFrom="column">
                  <wp:posOffset>2080440</wp:posOffset>
                </wp:positionH>
                <wp:positionV relativeFrom="paragraph">
                  <wp:posOffset>-11550</wp:posOffset>
                </wp:positionV>
                <wp:extent cx="53280" cy="12600"/>
                <wp:effectExtent l="38100" t="57150" r="42545" b="4508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3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490E" id="Ink 2033" o:spid="_x0000_s1026" type="#_x0000_t75" style="position:absolute;margin-left:163.1pt;margin-top:-1.6pt;width:5.65pt;height:2.45pt;z-index:2562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">
                <v:imagedata r:id="rId1126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0816" behindDoc="0" locked="0" layoutInCell="1" allowOverlap="1" wp14:anchorId="60B19053" wp14:editId="07560780">
                <wp:simplePos x="0" y="0"/>
                <wp:positionH relativeFrom="column">
                  <wp:posOffset>1219320</wp:posOffset>
                </wp:positionH>
                <wp:positionV relativeFrom="paragraph">
                  <wp:posOffset>367890</wp:posOffset>
                </wp:positionV>
                <wp:extent cx="212400" cy="9720"/>
                <wp:effectExtent l="38100" t="57150" r="35560" b="4762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212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F586F" id="Ink 2032" o:spid="_x0000_s1026" type="#_x0000_t75" style="position:absolute;margin-left:95.3pt;margin-top:28.25pt;width:18.1pt;height:2.15pt;z-index:2562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">
                <v:imagedata r:id="rId1128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89792" behindDoc="0" locked="0" layoutInCell="1" allowOverlap="1" wp14:anchorId="1EDE9AE5" wp14:editId="38DF6048">
                <wp:simplePos x="0" y="0"/>
                <wp:positionH relativeFrom="column">
                  <wp:posOffset>1203840</wp:posOffset>
                </wp:positionH>
                <wp:positionV relativeFrom="paragraph">
                  <wp:posOffset>270330</wp:posOffset>
                </wp:positionV>
                <wp:extent cx="185040" cy="15120"/>
                <wp:effectExtent l="38100" t="57150" r="43815" b="4254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8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C80E" id="Ink 2031" o:spid="_x0000_s1026" type="#_x0000_t75" style="position:absolute;margin-left:94.1pt;margin-top:20.6pt;width:15.95pt;height:2.65pt;z-index:2562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">
                <v:imagedata r:id="rId1130" o:title=""/>
              </v:shape>
            </w:pict>
          </mc:Fallback>
        </mc:AlternateContent>
      </w:r>
      <w:r w:rsidR="008A2406">
        <w:rPr>
          <w:noProof/>
        </w:rPr>
        <w:t>a</w:t>
      </w:r>
    </w:p>
    <w:p w14:paraId="291767BE" w14:textId="77777777" w:rsidR="008A2406" w:rsidRDefault="008A2406">
      <w:pPr>
        <w:rPr>
          <w:noProof/>
        </w:rPr>
      </w:pPr>
    </w:p>
    <w:p w14:paraId="7DED22C8" w14:textId="77777777" w:rsidR="008A2406" w:rsidRDefault="008A2406">
      <w:pPr>
        <w:rPr>
          <w:noProof/>
        </w:rPr>
      </w:pPr>
    </w:p>
    <w:p w14:paraId="2AC3E083" w14:textId="77777777" w:rsidR="008A2406" w:rsidRDefault="008A2406">
      <w:pPr>
        <w:rPr>
          <w:noProof/>
        </w:rPr>
      </w:pPr>
    </w:p>
    <w:p w14:paraId="14BC2626" w14:textId="77777777" w:rsidR="008A2406" w:rsidRDefault="008A2406">
      <w:pPr>
        <w:rPr>
          <w:noProof/>
        </w:rPr>
      </w:pPr>
    </w:p>
    <w:p w14:paraId="3840E3A9" w14:textId="77777777" w:rsidR="008A2406" w:rsidRDefault="008A2406">
      <w:pPr>
        <w:rPr>
          <w:noProof/>
        </w:rPr>
      </w:pPr>
    </w:p>
    <w:p w14:paraId="12BDFCE0" w14:textId="77777777" w:rsidR="008A2406" w:rsidRDefault="008A2406">
      <w:pPr>
        <w:rPr>
          <w:noProof/>
        </w:rPr>
      </w:pPr>
    </w:p>
    <w:p w14:paraId="5D444C8B" w14:textId="77777777" w:rsidR="00670E4E" w:rsidRDefault="00670E4E">
      <w:pPr>
        <w:rPr>
          <w:noProof/>
        </w:rPr>
      </w:pPr>
      <w:r w:rsidRPr="00670E4E">
        <w:rPr>
          <w:noProof/>
        </w:rPr>
        <w:drawing>
          <wp:inline distT="0" distB="0" distL="0" distR="0" wp14:anchorId="7C0914D0" wp14:editId="516E5241">
            <wp:extent cx="6645910" cy="699770"/>
            <wp:effectExtent l="0" t="0" r="254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DDCAA" w14:textId="13666443" w:rsidR="00BF0F72" w:rsidRDefault="00515D3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531456" behindDoc="0" locked="0" layoutInCell="1" allowOverlap="1" wp14:anchorId="0616F067" wp14:editId="3824E68F">
                <wp:simplePos x="0" y="0"/>
                <wp:positionH relativeFrom="column">
                  <wp:posOffset>836930</wp:posOffset>
                </wp:positionH>
                <wp:positionV relativeFrom="paragraph">
                  <wp:posOffset>6213475</wp:posOffset>
                </wp:positionV>
                <wp:extent cx="770850" cy="331680"/>
                <wp:effectExtent l="57150" t="38100" r="48895" b="4953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770850" cy="3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1F908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90" o:spid="_x0000_s1026" type="#_x0000_t75" style="position:absolute;margin-left:65.2pt;margin-top:488.55pt;width:62.15pt;height:27.5pt;z-index:2565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">
                <v:imagedata r:id="rId1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23264" behindDoc="0" locked="0" layoutInCell="1" allowOverlap="1" wp14:anchorId="6B0CB7DC" wp14:editId="48FC97ED">
                <wp:simplePos x="0" y="0"/>
                <wp:positionH relativeFrom="column">
                  <wp:posOffset>5647055</wp:posOffset>
                </wp:positionH>
                <wp:positionV relativeFrom="paragraph">
                  <wp:posOffset>5664835</wp:posOffset>
                </wp:positionV>
                <wp:extent cx="1384365" cy="317760"/>
                <wp:effectExtent l="57150" t="38100" r="25400" b="4445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384365" cy="3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08BCB" id="Ink 563" o:spid="_x0000_s1026" type="#_x0000_t75" style="position:absolute;margin-left:443.95pt;margin-top:445.35pt;width:110.4pt;height:26.4pt;z-index:2565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">
                <v:imagedata r:id="rId1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3024" behindDoc="0" locked="0" layoutInCell="1" allowOverlap="1" wp14:anchorId="3372F08E" wp14:editId="28E85E5E">
                <wp:simplePos x="0" y="0"/>
                <wp:positionH relativeFrom="column">
                  <wp:posOffset>3336290</wp:posOffset>
                </wp:positionH>
                <wp:positionV relativeFrom="paragraph">
                  <wp:posOffset>5550535</wp:posOffset>
                </wp:positionV>
                <wp:extent cx="2093595" cy="528955"/>
                <wp:effectExtent l="38100" t="38100" r="40005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2093595" cy="52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6DEFD" id="Ink 520" o:spid="_x0000_s1026" type="#_x0000_t75" style="position:absolute;margin-left:262pt;margin-top:436.35pt;width:166.25pt;height:43.05pt;z-index:2565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">
                <v:imagedata r:id="rId1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0976" behindDoc="0" locked="0" layoutInCell="1" allowOverlap="1" wp14:anchorId="6C1CDC6F" wp14:editId="14C8277D">
                <wp:simplePos x="0" y="0"/>
                <wp:positionH relativeFrom="column">
                  <wp:posOffset>791845</wp:posOffset>
                </wp:positionH>
                <wp:positionV relativeFrom="paragraph">
                  <wp:posOffset>5657850</wp:posOffset>
                </wp:positionV>
                <wp:extent cx="2087580" cy="415800"/>
                <wp:effectExtent l="38100" t="38100" r="8255" b="4191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208758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3BDE4" id="Ink 518" o:spid="_x0000_s1026" type="#_x0000_t75" style="position:absolute;margin-left:61.65pt;margin-top:444.8pt;width:165.8pt;height:34.2pt;z-index:2565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">
                <v:imagedata r:id="rId1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95616" behindDoc="0" locked="0" layoutInCell="1" allowOverlap="1" wp14:anchorId="358BBA84" wp14:editId="52FADD0D">
                <wp:simplePos x="0" y="0"/>
                <wp:positionH relativeFrom="column">
                  <wp:posOffset>3062520</wp:posOffset>
                </wp:positionH>
                <wp:positionV relativeFrom="paragraph">
                  <wp:posOffset>5814450</wp:posOffset>
                </wp:positionV>
                <wp:extent cx="95040" cy="105480"/>
                <wp:effectExtent l="57150" t="38100" r="57785" b="4699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5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70107" id="Ink 476" o:spid="_x0000_s1026" type="#_x0000_t75" style="position:absolute;margin-left:240.45pt;margin-top:457.15pt;width:8.9pt;height:9.7pt;z-index:2564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">
                <v:imagedata r:id="rId1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8208" behindDoc="0" locked="0" layoutInCell="1" allowOverlap="1" wp14:anchorId="2C2CCACF" wp14:editId="7DCFE2F0">
                <wp:simplePos x="0" y="0"/>
                <wp:positionH relativeFrom="column">
                  <wp:posOffset>382270</wp:posOffset>
                </wp:positionH>
                <wp:positionV relativeFrom="paragraph">
                  <wp:posOffset>5070475</wp:posOffset>
                </wp:positionV>
                <wp:extent cx="849590" cy="420480"/>
                <wp:effectExtent l="57150" t="57150" r="46355" b="5588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4959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EDE32" id="Ink 435" o:spid="_x0000_s1026" type="#_x0000_t75" style="position:absolute;margin-left:29.4pt;margin-top:398.55pt;width:68.35pt;height:34.5pt;z-index:2564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">
                <v:imagedata r:id="rId1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 wp14:anchorId="32D2CC50" wp14:editId="5CCA603B">
                <wp:simplePos x="0" y="0"/>
                <wp:positionH relativeFrom="column">
                  <wp:posOffset>1432800</wp:posOffset>
                </wp:positionH>
                <wp:positionV relativeFrom="paragraph">
                  <wp:posOffset>4972050</wp:posOffset>
                </wp:positionV>
                <wp:extent cx="30240" cy="213480"/>
                <wp:effectExtent l="38100" t="38100" r="46355" b="5334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302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D3281" id="Ink 434" o:spid="_x0000_s1026" type="#_x0000_t75" style="position:absolute;margin-left:112.1pt;margin-top:390.8pt;width:3.8pt;height:18.2pt;z-index:2564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">
                <v:imagedata r:id="rId1145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60800" behindDoc="0" locked="0" layoutInCell="1" allowOverlap="1" wp14:anchorId="2D0F2CD0" wp14:editId="77898821">
                <wp:simplePos x="0" y="0"/>
                <wp:positionH relativeFrom="column">
                  <wp:posOffset>1590040</wp:posOffset>
                </wp:positionH>
                <wp:positionV relativeFrom="paragraph">
                  <wp:posOffset>4293235</wp:posOffset>
                </wp:positionV>
                <wp:extent cx="144720" cy="157320"/>
                <wp:effectExtent l="38100" t="57150" r="46355" b="5270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447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0AC14" id="Ink 365" o:spid="_x0000_s1026" type="#_x0000_t75" style="position:absolute;margin-left:124.5pt;margin-top:337.35pt;width:12.85pt;height:13.85pt;z-index:2564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">
                <v:imagedata r:id="rId1147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49536" behindDoc="0" locked="0" layoutInCell="1" allowOverlap="1" wp14:anchorId="5EF34E22" wp14:editId="6FD081C5">
                <wp:simplePos x="0" y="0"/>
                <wp:positionH relativeFrom="column">
                  <wp:posOffset>1110615</wp:posOffset>
                </wp:positionH>
                <wp:positionV relativeFrom="paragraph">
                  <wp:posOffset>4415790</wp:posOffset>
                </wp:positionV>
                <wp:extent cx="146050" cy="53405"/>
                <wp:effectExtent l="38100" t="57150" r="44450" b="4191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46050" cy="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2917" id="Ink 341" o:spid="_x0000_s1026" type="#_x0000_t75" style="position:absolute;margin-left:86.75pt;margin-top:347pt;width:12.9pt;height:5.6pt;z-index:2564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">
                <v:imagedata r:id="rId1149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50560" behindDoc="0" locked="0" layoutInCell="1" allowOverlap="1" wp14:anchorId="2574E920" wp14:editId="2D0F52F6">
                <wp:simplePos x="0" y="0"/>
                <wp:positionH relativeFrom="column">
                  <wp:posOffset>357505</wp:posOffset>
                </wp:positionH>
                <wp:positionV relativeFrom="paragraph">
                  <wp:posOffset>4197985</wp:posOffset>
                </wp:positionV>
                <wp:extent cx="488005" cy="475805"/>
                <wp:effectExtent l="38100" t="38100" r="45720" b="5778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488005" cy="475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A2711" id="Ink 349" o:spid="_x0000_s1026" type="#_x0000_t75" style="position:absolute;margin-left:27.45pt;margin-top:329.85pt;width:39.85pt;height:38.85pt;z-index:2564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">
                <v:imagedata r:id="rId115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40320" behindDoc="0" locked="0" layoutInCell="1" allowOverlap="1" wp14:anchorId="537E9727" wp14:editId="27FDE840">
                <wp:simplePos x="0" y="0"/>
                <wp:positionH relativeFrom="column">
                  <wp:posOffset>243205</wp:posOffset>
                </wp:positionH>
                <wp:positionV relativeFrom="paragraph">
                  <wp:posOffset>3397885</wp:posOffset>
                </wp:positionV>
                <wp:extent cx="861325" cy="351690"/>
                <wp:effectExtent l="38100" t="57150" r="53340" b="488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861325" cy="351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DCB4E" id="Ink 322" o:spid="_x0000_s1026" type="#_x0000_t75" style="position:absolute;margin-left:18.45pt;margin-top:266.85pt;width:69.2pt;height:29.15pt;z-index:2564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">
                <v:imagedata r:id="rId115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36224" behindDoc="0" locked="0" layoutInCell="1" allowOverlap="1" wp14:anchorId="470D960C" wp14:editId="329DDC9E">
                <wp:simplePos x="0" y="0"/>
                <wp:positionH relativeFrom="column">
                  <wp:posOffset>3878640</wp:posOffset>
                </wp:positionH>
                <wp:positionV relativeFrom="paragraph">
                  <wp:posOffset>3188790</wp:posOffset>
                </wp:positionV>
                <wp:extent cx="162000" cy="514440"/>
                <wp:effectExtent l="57150" t="38100" r="28575" b="5715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6200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E80A6" id="Ink 315" o:spid="_x0000_s1026" type="#_x0000_t75" style="position:absolute;margin-left:304.7pt;margin-top:250.4pt;width:14.15pt;height:41.9pt;z-index:2564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">
                <v:imagedata r:id="rId115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24960" behindDoc="0" locked="0" layoutInCell="1" allowOverlap="1" wp14:anchorId="30A98E18" wp14:editId="19796FE8">
                <wp:simplePos x="0" y="0"/>
                <wp:positionH relativeFrom="column">
                  <wp:posOffset>1333440</wp:posOffset>
                </wp:positionH>
                <wp:positionV relativeFrom="paragraph">
                  <wp:posOffset>3442950</wp:posOffset>
                </wp:positionV>
                <wp:extent cx="122400" cy="89280"/>
                <wp:effectExtent l="57150" t="57150" r="30480" b="4445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22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06AC4" id="Ink 296" o:spid="_x0000_s1026" type="#_x0000_t75" style="position:absolute;margin-left:104.3pt;margin-top:270.4pt;width:11.1pt;height:8.45pt;z-index:2564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">
                <v:imagedata r:id="rId115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6768" behindDoc="0" locked="0" layoutInCell="1" allowOverlap="1" wp14:anchorId="0A0F5FC4" wp14:editId="75395DB6">
                <wp:simplePos x="0" y="0"/>
                <wp:positionH relativeFrom="column">
                  <wp:posOffset>3616560</wp:posOffset>
                </wp:positionH>
                <wp:positionV relativeFrom="paragraph">
                  <wp:posOffset>2464590</wp:posOffset>
                </wp:positionV>
                <wp:extent cx="139320" cy="610200"/>
                <wp:effectExtent l="38100" t="38100" r="13335" b="5715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3932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94F4D" id="Ink 273" o:spid="_x0000_s1026" type="#_x0000_t75" style="position:absolute;margin-left:284.05pt;margin-top:193.35pt;width:12.35pt;height:49.5pt;z-index:2564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">
                <v:imagedata r:id="rId115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5744" behindDoc="0" locked="0" layoutInCell="1" allowOverlap="1" wp14:anchorId="51032FFA" wp14:editId="0093D7ED">
                <wp:simplePos x="0" y="0"/>
                <wp:positionH relativeFrom="column">
                  <wp:posOffset>2894965</wp:posOffset>
                </wp:positionH>
                <wp:positionV relativeFrom="paragraph">
                  <wp:posOffset>1457960</wp:posOffset>
                </wp:positionV>
                <wp:extent cx="1014390" cy="767160"/>
                <wp:effectExtent l="38100" t="57150" r="52705" b="5207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014390" cy="7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D770F" id="Ink 272" o:spid="_x0000_s1026" type="#_x0000_t75" style="position:absolute;margin-left:227.25pt;margin-top:114.1pt;width:81.25pt;height:61.8pt;z-index:2564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">
                <v:imagedata r:id="rId116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9600" behindDoc="0" locked="0" layoutInCell="1" allowOverlap="1" wp14:anchorId="523471DB" wp14:editId="16EE0ACD">
                <wp:simplePos x="0" y="0"/>
                <wp:positionH relativeFrom="column">
                  <wp:posOffset>2697480</wp:posOffset>
                </wp:positionH>
                <wp:positionV relativeFrom="paragraph">
                  <wp:posOffset>2464435</wp:posOffset>
                </wp:positionV>
                <wp:extent cx="741595" cy="246380"/>
                <wp:effectExtent l="57150" t="38100" r="40005" b="5842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74159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2B443" id="Ink 261" o:spid="_x0000_s1026" type="#_x0000_t75" style="position:absolute;margin-left:211.7pt;margin-top:193.35pt;width:59.85pt;height:20.8pt;z-index:2564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">
                <v:imagedata r:id="rId116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5504" behindDoc="0" locked="0" layoutInCell="1" allowOverlap="1" wp14:anchorId="4FD0828D" wp14:editId="7C65BA6D">
                <wp:simplePos x="0" y="0"/>
                <wp:positionH relativeFrom="column">
                  <wp:posOffset>1632585</wp:posOffset>
                </wp:positionH>
                <wp:positionV relativeFrom="paragraph">
                  <wp:posOffset>2472055</wp:posOffset>
                </wp:positionV>
                <wp:extent cx="790385" cy="372745"/>
                <wp:effectExtent l="38100" t="38100" r="29210" b="4635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790385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A7B22" id="Ink 254" o:spid="_x0000_s1026" type="#_x0000_t75" style="position:absolute;margin-left:127.85pt;margin-top:193.95pt;width:63.65pt;height:30.75pt;z-index:2564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">
                <v:imagedata r:id="rId116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6288" behindDoc="0" locked="0" layoutInCell="1" allowOverlap="1" wp14:anchorId="10D1E997" wp14:editId="21E48440">
                <wp:simplePos x="0" y="0"/>
                <wp:positionH relativeFrom="column">
                  <wp:posOffset>875665</wp:posOffset>
                </wp:positionH>
                <wp:positionV relativeFrom="paragraph">
                  <wp:posOffset>2626360</wp:posOffset>
                </wp:positionV>
                <wp:extent cx="146735" cy="67375"/>
                <wp:effectExtent l="38100" t="38100" r="43815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46735" cy="6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6AFB" id="Ink 236" o:spid="_x0000_s1026" type="#_x0000_t75" style="position:absolute;margin-left:68.25pt;margin-top:206.1pt;width:12.95pt;height:6.7pt;z-index:2563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">
                <v:imagedata r:id="rId116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7312" behindDoc="0" locked="0" layoutInCell="1" allowOverlap="1" wp14:anchorId="15FAA305" wp14:editId="56B2574D">
                <wp:simplePos x="0" y="0"/>
                <wp:positionH relativeFrom="column">
                  <wp:posOffset>434340</wp:posOffset>
                </wp:positionH>
                <wp:positionV relativeFrom="paragraph">
                  <wp:posOffset>2521585</wp:posOffset>
                </wp:positionV>
                <wp:extent cx="228625" cy="405605"/>
                <wp:effectExtent l="38100" t="38100" r="57150" b="5207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28625" cy="405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A508E" id="Ink 237" o:spid="_x0000_s1026" type="#_x0000_t75" style="position:absolute;margin-left:33.5pt;margin-top:197.85pt;width:19.4pt;height:33.4pt;z-index:2563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">
                <v:imagedata r:id="rId116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5264" behindDoc="0" locked="0" layoutInCell="1" allowOverlap="1" wp14:anchorId="237A56D3" wp14:editId="1DFA5A04">
                <wp:simplePos x="0" y="0"/>
                <wp:positionH relativeFrom="column">
                  <wp:posOffset>1241640</wp:posOffset>
                </wp:positionH>
                <wp:positionV relativeFrom="paragraph">
                  <wp:posOffset>2517150</wp:posOffset>
                </wp:positionV>
                <wp:extent cx="182160" cy="621720"/>
                <wp:effectExtent l="38100" t="57150" r="46990" b="4508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82160" cy="62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A71FB" id="Ink 235" o:spid="_x0000_s1026" type="#_x0000_t75" style="position:absolute;margin-left:97.05pt;margin-top:197.5pt;width:15.8pt;height:50.35pt;z-index:2563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">
                <v:imagedata r:id="rId117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88096" behindDoc="0" locked="0" layoutInCell="1" allowOverlap="1" wp14:anchorId="6D1600D0" wp14:editId="1DE37821">
                <wp:simplePos x="0" y="0"/>
                <wp:positionH relativeFrom="column">
                  <wp:posOffset>2560320</wp:posOffset>
                </wp:positionH>
                <wp:positionV relativeFrom="paragraph">
                  <wp:posOffset>1636395</wp:posOffset>
                </wp:positionV>
                <wp:extent cx="162180" cy="243840"/>
                <wp:effectExtent l="57150" t="57150" r="28575" b="4191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6218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164B7" id="Ink 207" o:spid="_x0000_s1026" type="#_x0000_t75" style="position:absolute;margin-left:200.9pt;margin-top:128.15pt;width:14.15pt;height:20.6pt;z-index:2563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">
                <v:imagedata r:id="rId117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8880" behindDoc="0" locked="0" layoutInCell="1" allowOverlap="1" wp14:anchorId="6D1D21E5" wp14:editId="7B973DE7">
                <wp:simplePos x="0" y="0"/>
                <wp:positionH relativeFrom="column">
                  <wp:posOffset>2300040</wp:posOffset>
                </wp:positionH>
                <wp:positionV relativeFrom="paragraph">
                  <wp:posOffset>1809750</wp:posOffset>
                </wp:positionV>
                <wp:extent cx="77760" cy="138240"/>
                <wp:effectExtent l="57150" t="38100" r="55880" b="5270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777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87C4F" id="Ink 163" o:spid="_x0000_s1026" type="#_x0000_t75" style="position:absolute;margin-left:180.4pt;margin-top:141.8pt;width:7.5pt;height:12.3pt;z-index:2563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">
                <v:imagedata r:id="rId117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7856" behindDoc="0" locked="0" layoutInCell="1" allowOverlap="1" wp14:anchorId="4AE7AA4E" wp14:editId="05BA8ECE">
                <wp:simplePos x="0" y="0"/>
                <wp:positionH relativeFrom="column">
                  <wp:posOffset>1080135</wp:posOffset>
                </wp:positionH>
                <wp:positionV relativeFrom="paragraph">
                  <wp:posOffset>1485900</wp:posOffset>
                </wp:positionV>
                <wp:extent cx="721665" cy="804545"/>
                <wp:effectExtent l="38100" t="57150" r="40640" b="527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721665" cy="804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887C3" id="Ink 162" o:spid="_x0000_s1026" type="#_x0000_t75" style="position:absolute;margin-left:84.35pt;margin-top:116.3pt;width:58.2pt;height:64.75pt;z-index:2563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">
                <v:imagedata r:id="rId117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5808" behindDoc="0" locked="0" layoutInCell="1" allowOverlap="1" wp14:anchorId="08EE0AB2" wp14:editId="3049CB8F">
                <wp:simplePos x="0" y="0"/>
                <wp:positionH relativeFrom="column">
                  <wp:posOffset>2004120</wp:posOffset>
                </wp:positionH>
                <wp:positionV relativeFrom="paragraph">
                  <wp:posOffset>1661430</wp:posOffset>
                </wp:positionV>
                <wp:extent cx="89280" cy="401040"/>
                <wp:effectExtent l="57150" t="38100" r="44450" b="5651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8928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7EDF4" id="Ink 152" o:spid="_x0000_s1026" type="#_x0000_t75" style="position:absolute;margin-left:157.1pt;margin-top:130.1pt;width:8.45pt;height:33pt;z-index:2563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">
                <v:imagedata r:id="rId117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1712" behindDoc="0" locked="0" layoutInCell="1" allowOverlap="1" wp14:anchorId="166DE6DD" wp14:editId="217D01AF">
                <wp:simplePos x="0" y="0"/>
                <wp:positionH relativeFrom="column">
                  <wp:posOffset>304165</wp:posOffset>
                </wp:positionH>
                <wp:positionV relativeFrom="paragraph">
                  <wp:posOffset>1606550</wp:posOffset>
                </wp:positionV>
                <wp:extent cx="538800" cy="261425"/>
                <wp:effectExtent l="57150" t="38100" r="0" b="4381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538800" cy="261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7F404" id="Ink 133" o:spid="_x0000_s1026" type="#_x0000_t75" style="position:absolute;margin-left:23.25pt;margin-top:125.8pt;width:43.85pt;height:22pt;z-index:2563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">
                <v:imagedata r:id="rId1181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62496" behindDoc="0" locked="0" layoutInCell="1" allowOverlap="1" wp14:anchorId="37419A6D" wp14:editId="79842A6D">
                <wp:simplePos x="0" y="0"/>
                <wp:positionH relativeFrom="column">
                  <wp:posOffset>1812925</wp:posOffset>
                </wp:positionH>
                <wp:positionV relativeFrom="paragraph">
                  <wp:posOffset>709295</wp:posOffset>
                </wp:positionV>
                <wp:extent cx="837695" cy="361315"/>
                <wp:effectExtent l="38100" t="38100" r="19685" b="577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837695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22F73" id="Ink 112" o:spid="_x0000_s1026" type="#_x0000_t75" style="position:absolute;margin-left:142.05pt;margin-top:55.15pt;width:67.35pt;height:29.85pt;z-index:2563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">
                <v:imagedata r:id="rId1183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 wp14:anchorId="652310D6" wp14:editId="21E0E96D">
                <wp:simplePos x="0" y="0"/>
                <wp:positionH relativeFrom="column">
                  <wp:posOffset>615950</wp:posOffset>
                </wp:positionH>
                <wp:positionV relativeFrom="paragraph">
                  <wp:posOffset>828675</wp:posOffset>
                </wp:positionV>
                <wp:extent cx="798430" cy="335280"/>
                <wp:effectExtent l="38100" t="38100" r="1905" b="4572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79843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1DA9D" id="Ink 93" o:spid="_x0000_s1026" type="#_x0000_t75" style="position:absolute;margin-left:47.8pt;margin-top:64.55pt;width:64.25pt;height:27.8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">
                <v:imagedata r:id="rId1185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9184" behindDoc="0" locked="0" layoutInCell="1" allowOverlap="1" wp14:anchorId="10C56E6B" wp14:editId="7E9961A4">
                <wp:simplePos x="0" y="0"/>
                <wp:positionH relativeFrom="column">
                  <wp:posOffset>1438275</wp:posOffset>
                </wp:positionH>
                <wp:positionV relativeFrom="paragraph">
                  <wp:posOffset>171450</wp:posOffset>
                </wp:positionV>
                <wp:extent cx="877550" cy="419655"/>
                <wp:effectExtent l="38100" t="38100" r="56515" b="5715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877550" cy="41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E2BE0" id="Ink 73" o:spid="_x0000_s1026" type="#_x0000_t75" style="position:absolute;margin-left:112.55pt;margin-top:12.8pt;width:70.55pt;height:34.5pt;z-index:2563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">
                <v:imagedata r:id="rId1187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3040" behindDoc="0" locked="0" layoutInCell="1" allowOverlap="1" wp14:anchorId="25B7B7BD" wp14:editId="5E9C18D1">
                <wp:simplePos x="0" y="0"/>
                <wp:positionH relativeFrom="column">
                  <wp:posOffset>-45720</wp:posOffset>
                </wp:positionH>
                <wp:positionV relativeFrom="paragraph">
                  <wp:posOffset>353695</wp:posOffset>
                </wp:positionV>
                <wp:extent cx="230505" cy="277560"/>
                <wp:effectExtent l="57150" t="57150" r="0" b="4635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230505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09B29" id="Ink 57" o:spid="_x0000_s1026" type="#_x0000_t75" style="position:absolute;margin-left:-4.3pt;margin-top:27.15pt;width:19.55pt;height:23.25pt;z-index:2563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">
                <v:imagedata r:id="rId1189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38944" behindDoc="0" locked="0" layoutInCell="1" allowOverlap="1" wp14:anchorId="128E5022" wp14:editId="7EFF361C">
                <wp:simplePos x="0" y="0"/>
                <wp:positionH relativeFrom="column">
                  <wp:posOffset>564515</wp:posOffset>
                </wp:positionH>
                <wp:positionV relativeFrom="paragraph">
                  <wp:posOffset>259080</wp:posOffset>
                </wp:positionV>
                <wp:extent cx="667645" cy="272450"/>
                <wp:effectExtent l="38100" t="57150" r="0" b="514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667645" cy="27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8CBB2" id="Ink 44" o:spid="_x0000_s1026" type="#_x0000_t75" style="position:absolute;margin-left:43.75pt;margin-top:19.7pt;width:53.95pt;height:22.85pt;z-index:2563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">
                <v:imagedata r:id="rId1191" o:title=""/>
              </v:shape>
            </w:pict>
          </mc:Fallback>
        </mc:AlternateContent>
      </w:r>
      <w:r w:rsidR="00BF0F72">
        <w:rPr>
          <w:noProof/>
        </w:rPr>
        <w:t>a</w:t>
      </w:r>
    </w:p>
    <w:p w14:paraId="285EDF69" w14:textId="77777777" w:rsidR="00BF0F72" w:rsidRDefault="00BF0F72">
      <w:pPr>
        <w:rPr>
          <w:noProof/>
        </w:rPr>
      </w:pPr>
    </w:p>
    <w:p w14:paraId="4EAAE60C" w14:textId="77777777" w:rsidR="00BF0F72" w:rsidRDefault="00BF0F72">
      <w:pPr>
        <w:rPr>
          <w:noProof/>
        </w:rPr>
      </w:pPr>
    </w:p>
    <w:p w14:paraId="298DF198" w14:textId="77777777" w:rsidR="00BF0F72" w:rsidRDefault="00BF0F72">
      <w:pPr>
        <w:rPr>
          <w:noProof/>
        </w:rPr>
      </w:pPr>
    </w:p>
    <w:p w14:paraId="77017843" w14:textId="77777777" w:rsidR="00BF0F72" w:rsidRDefault="00BF0F72">
      <w:pPr>
        <w:rPr>
          <w:noProof/>
        </w:rPr>
      </w:pPr>
    </w:p>
    <w:p w14:paraId="6AA1CCEA" w14:textId="77777777" w:rsidR="00BF0F72" w:rsidRDefault="00BF0F72">
      <w:pPr>
        <w:rPr>
          <w:noProof/>
        </w:rPr>
      </w:pPr>
    </w:p>
    <w:p w14:paraId="7CF8B655" w14:textId="77777777" w:rsidR="00BF0F72" w:rsidRDefault="00BF0F72">
      <w:pPr>
        <w:rPr>
          <w:noProof/>
        </w:rPr>
      </w:pPr>
    </w:p>
    <w:p w14:paraId="4B08BE60" w14:textId="77777777" w:rsidR="00BF0F72" w:rsidRDefault="00BF0F72">
      <w:pPr>
        <w:rPr>
          <w:noProof/>
        </w:rPr>
      </w:pPr>
    </w:p>
    <w:p w14:paraId="2065A927" w14:textId="77777777" w:rsidR="00BF0F72" w:rsidRDefault="00BF0F72">
      <w:pPr>
        <w:rPr>
          <w:noProof/>
        </w:rPr>
      </w:pPr>
    </w:p>
    <w:p w14:paraId="4922D8B2" w14:textId="77777777" w:rsidR="00BF0F72" w:rsidRDefault="00BF0F72">
      <w:pPr>
        <w:rPr>
          <w:noProof/>
        </w:rPr>
      </w:pPr>
    </w:p>
    <w:p w14:paraId="241C6D92" w14:textId="77777777" w:rsidR="00BF0F72" w:rsidRDefault="00BF0F72">
      <w:pPr>
        <w:rPr>
          <w:noProof/>
        </w:rPr>
      </w:pPr>
    </w:p>
    <w:p w14:paraId="47527A7F" w14:textId="77777777" w:rsidR="00BF0F72" w:rsidRDefault="00BF0F72">
      <w:pPr>
        <w:rPr>
          <w:noProof/>
        </w:rPr>
      </w:pPr>
    </w:p>
    <w:p w14:paraId="1D1D372E" w14:textId="77777777" w:rsidR="00BF0F72" w:rsidRDefault="00BF0F72">
      <w:pPr>
        <w:rPr>
          <w:noProof/>
        </w:rPr>
      </w:pPr>
    </w:p>
    <w:p w14:paraId="54DC759A" w14:textId="5653604F" w:rsidR="00BF0F72" w:rsidRDefault="00BF0F72">
      <w:pPr>
        <w:rPr>
          <w:noProof/>
        </w:rPr>
      </w:pPr>
    </w:p>
    <w:p w14:paraId="7D06CDDB" w14:textId="4056A060" w:rsidR="00BF0F72" w:rsidRDefault="00761A5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735232" behindDoc="0" locked="0" layoutInCell="1" allowOverlap="1" wp14:anchorId="170C8DF3" wp14:editId="43610CE8">
                <wp:simplePos x="0" y="0"/>
                <wp:positionH relativeFrom="column">
                  <wp:posOffset>1628140</wp:posOffset>
                </wp:positionH>
                <wp:positionV relativeFrom="paragraph">
                  <wp:posOffset>-741680</wp:posOffset>
                </wp:positionV>
                <wp:extent cx="2066025" cy="1575165"/>
                <wp:effectExtent l="57150" t="57150" r="0" b="444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066025" cy="1575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A65F0" id="Ink 889" o:spid="_x0000_s1026" type="#_x0000_t75" style="position:absolute;margin-left:127.5pt;margin-top:-59.1pt;width:164.1pt;height:125.45pt;z-index:2567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">
                <v:imagedata r:id="rId1193" o:title=""/>
              </v:shape>
            </w:pict>
          </mc:Fallback>
        </mc:AlternateContent>
      </w:r>
    </w:p>
    <w:p w14:paraId="6C9B9488" w14:textId="756F5E24" w:rsidR="00BF0F72" w:rsidRDefault="00BF0F72">
      <w:pPr>
        <w:rPr>
          <w:noProof/>
        </w:rPr>
      </w:pPr>
    </w:p>
    <w:p w14:paraId="746CB903" w14:textId="08A79538" w:rsidR="00BF0F72" w:rsidRDefault="00BF0F72">
      <w:pPr>
        <w:rPr>
          <w:noProof/>
        </w:rPr>
      </w:pPr>
    </w:p>
    <w:p w14:paraId="2083D3A7" w14:textId="77777777" w:rsidR="00BF0F72" w:rsidRDefault="00BF0F72">
      <w:pPr>
        <w:rPr>
          <w:noProof/>
        </w:rPr>
      </w:pPr>
    </w:p>
    <w:p w14:paraId="5931B409" w14:textId="77777777" w:rsidR="00BF0F72" w:rsidRDefault="00BF0F72">
      <w:pPr>
        <w:rPr>
          <w:noProof/>
        </w:rPr>
      </w:pPr>
    </w:p>
    <w:p w14:paraId="105FA2BA" w14:textId="77777777" w:rsidR="00BF0F72" w:rsidRDefault="00BF0F72">
      <w:pPr>
        <w:rPr>
          <w:noProof/>
        </w:rPr>
      </w:pPr>
    </w:p>
    <w:p w14:paraId="5384A910" w14:textId="77777777" w:rsidR="00BF0F72" w:rsidRDefault="00BF0F72">
      <w:pPr>
        <w:rPr>
          <w:noProof/>
        </w:rPr>
      </w:pPr>
    </w:p>
    <w:p w14:paraId="503092BC" w14:textId="77777777" w:rsidR="00BF0F72" w:rsidRDefault="00BF0F72">
      <w:pPr>
        <w:rPr>
          <w:noProof/>
        </w:rPr>
      </w:pPr>
    </w:p>
    <w:p w14:paraId="4E2BF302" w14:textId="77777777" w:rsidR="00BF0F72" w:rsidRDefault="00BF0F72">
      <w:pPr>
        <w:rPr>
          <w:noProof/>
        </w:rPr>
      </w:pPr>
    </w:p>
    <w:p w14:paraId="051C86D5" w14:textId="77777777" w:rsidR="00BF0F72" w:rsidRDefault="00BF0F72">
      <w:pPr>
        <w:rPr>
          <w:noProof/>
        </w:rPr>
      </w:pPr>
    </w:p>
    <w:p w14:paraId="24139749" w14:textId="77777777" w:rsidR="00BF0F72" w:rsidRDefault="00BF0F72">
      <w:pPr>
        <w:rPr>
          <w:noProof/>
        </w:rPr>
      </w:pPr>
      <w:r>
        <w:rPr>
          <w:noProof/>
        </w:rPr>
        <w:br w:type="page"/>
      </w:r>
    </w:p>
    <w:p w14:paraId="6D698E29" w14:textId="7F4B1AB7" w:rsidR="00BF0F72" w:rsidRDefault="005576EE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915456" behindDoc="0" locked="0" layoutInCell="1" allowOverlap="1" wp14:anchorId="7F4CC91A" wp14:editId="0DAEF465">
                <wp:simplePos x="0" y="0"/>
                <wp:positionH relativeFrom="column">
                  <wp:posOffset>5349240</wp:posOffset>
                </wp:positionH>
                <wp:positionV relativeFrom="paragraph">
                  <wp:posOffset>9566850</wp:posOffset>
                </wp:positionV>
                <wp:extent cx="360" cy="360"/>
                <wp:effectExtent l="38100" t="38100" r="57150" b="5715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E82C0" id="Ink 1116" o:spid="_x0000_s1026" type="#_x0000_t75" style="position:absolute;margin-left:420.5pt;margin-top:752.6pt;width:1.45pt;height:1.45pt;z-index:2569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14432" behindDoc="0" locked="0" layoutInCell="1" allowOverlap="1" wp14:anchorId="1A350D2A" wp14:editId="6FA01F33">
                <wp:simplePos x="0" y="0"/>
                <wp:positionH relativeFrom="column">
                  <wp:posOffset>3898900</wp:posOffset>
                </wp:positionH>
                <wp:positionV relativeFrom="paragraph">
                  <wp:posOffset>9460230</wp:posOffset>
                </wp:positionV>
                <wp:extent cx="1311285" cy="281940"/>
                <wp:effectExtent l="57150" t="57150" r="3175" b="4191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311285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EC32E" id="Ink 1115" o:spid="_x0000_s1026" type="#_x0000_t75" style="position:absolute;margin-left:306.3pt;margin-top:744.2pt;width:104.65pt;height:23.6pt;z-index:2569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">
                <v:imagedata r:id="rId1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1120" behindDoc="0" locked="0" layoutInCell="1" allowOverlap="1" wp14:anchorId="26CB4CA7" wp14:editId="57314EB6">
                <wp:simplePos x="0" y="0"/>
                <wp:positionH relativeFrom="column">
                  <wp:posOffset>2548255</wp:posOffset>
                </wp:positionH>
                <wp:positionV relativeFrom="paragraph">
                  <wp:posOffset>9559290</wp:posOffset>
                </wp:positionV>
                <wp:extent cx="1002570" cy="661320"/>
                <wp:effectExtent l="57150" t="57150" r="0" b="4381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002570" cy="66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23E4C" id="Ink 1101" o:spid="_x0000_s1026" type="#_x0000_t75" style="position:absolute;margin-left:199.95pt;margin-top:752pt;width:80.4pt;height:53.45pt;z-index:2569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">
                <v:imagedata r:id="rId1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2144" behindDoc="0" locked="0" layoutInCell="1" allowOverlap="1" wp14:anchorId="7B45495B" wp14:editId="19A56F97">
                <wp:simplePos x="0" y="0"/>
                <wp:positionH relativeFrom="column">
                  <wp:posOffset>1835785</wp:posOffset>
                </wp:positionH>
                <wp:positionV relativeFrom="paragraph">
                  <wp:posOffset>9801860</wp:posOffset>
                </wp:positionV>
                <wp:extent cx="270035" cy="92170"/>
                <wp:effectExtent l="38100" t="38100" r="15875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270035" cy="92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484E" id="Ink 1103" o:spid="_x0000_s1026" type="#_x0000_t75" style="position:absolute;margin-left:143.85pt;margin-top:771.1pt;width:22.65pt;height:8.65pt;z-index:2569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">
                <v:imagedata r:id="rId1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 wp14:anchorId="7D29886B" wp14:editId="5A2E723E">
                <wp:simplePos x="0" y="0"/>
                <wp:positionH relativeFrom="column">
                  <wp:posOffset>3787560</wp:posOffset>
                </wp:positionH>
                <wp:positionV relativeFrom="paragraph">
                  <wp:posOffset>9721290</wp:posOffset>
                </wp:positionV>
                <wp:extent cx="227880" cy="227520"/>
                <wp:effectExtent l="38100" t="38100" r="58420" b="584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278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A1382" id="Ink 1100" o:spid="_x0000_s1026" type="#_x0000_t75" style="position:absolute;margin-left:297.55pt;margin-top:764.75pt;width:19.4pt;height:19.3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">
                <v:imagedata r:id="rId1203" o:title=""/>
              </v:shape>
            </w:pict>
          </mc:Fallback>
        </mc:AlternateContent>
      </w:r>
      <w:r w:rsidR="00CD4C88">
        <w:rPr>
          <w:noProof/>
        </w:rPr>
        <mc:AlternateContent>
          <mc:Choice Requires="wpi">
            <w:drawing>
              <wp:anchor distT="0" distB="0" distL="114300" distR="114300" simplePos="0" relativeHeight="256888832" behindDoc="0" locked="0" layoutInCell="1" allowOverlap="1" wp14:anchorId="2FFE8E12" wp14:editId="4DB872A6">
                <wp:simplePos x="0" y="0"/>
                <wp:positionH relativeFrom="column">
                  <wp:posOffset>5387340</wp:posOffset>
                </wp:positionH>
                <wp:positionV relativeFrom="paragraph">
                  <wp:posOffset>7638415</wp:posOffset>
                </wp:positionV>
                <wp:extent cx="1554840" cy="1466875"/>
                <wp:effectExtent l="38100" t="38100" r="45720" b="5715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554840" cy="146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2E1F" id="Ink 1084" o:spid="_x0000_s1026" type="#_x0000_t75" style="position:absolute;margin-left:423.5pt;margin-top:600.75pt;width:123.85pt;height:116.9pt;z-index:2568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">
                <v:imagedata r:id="rId1205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82688" behindDoc="0" locked="0" layoutInCell="1" allowOverlap="1" wp14:anchorId="25717E2A" wp14:editId="11D6F067">
                <wp:simplePos x="0" y="0"/>
                <wp:positionH relativeFrom="column">
                  <wp:posOffset>2473325</wp:posOffset>
                </wp:positionH>
                <wp:positionV relativeFrom="paragraph">
                  <wp:posOffset>7687310</wp:posOffset>
                </wp:positionV>
                <wp:extent cx="2677795" cy="1649730"/>
                <wp:effectExtent l="57150" t="38100" r="27305" b="4572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2677795" cy="164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4741" id="Ink 1077" o:spid="_x0000_s1026" type="#_x0000_t75" style="position:absolute;margin-left:194.05pt;margin-top:604.6pt;width:212.25pt;height:131.3pt;z-index:2568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">
                <v:imagedata r:id="rId1207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40704" behindDoc="0" locked="0" layoutInCell="1" allowOverlap="1" wp14:anchorId="2EC5F4B0" wp14:editId="47EFF9D0">
                <wp:simplePos x="0" y="0"/>
                <wp:positionH relativeFrom="column">
                  <wp:posOffset>1866900</wp:posOffset>
                </wp:positionH>
                <wp:positionV relativeFrom="paragraph">
                  <wp:posOffset>8134985</wp:posOffset>
                </wp:positionV>
                <wp:extent cx="197940" cy="90300"/>
                <wp:effectExtent l="57150" t="57150" r="50165" b="4318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97940" cy="9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98A2D" id="Ink 1025" o:spid="_x0000_s1026" type="#_x0000_t75" style="position:absolute;margin-left:146.3pt;margin-top:639.85pt;width:17pt;height:8.5pt;z-index:2568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">
                <v:imagedata r:id="rId1209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9200" behindDoc="0" locked="0" layoutInCell="1" allowOverlap="1" wp14:anchorId="4CBF0549" wp14:editId="4BC1189E">
                <wp:simplePos x="0" y="0"/>
                <wp:positionH relativeFrom="column">
                  <wp:posOffset>2644140</wp:posOffset>
                </wp:positionH>
                <wp:positionV relativeFrom="paragraph">
                  <wp:posOffset>6174740</wp:posOffset>
                </wp:positionV>
                <wp:extent cx="2523490" cy="1532130"/>
                <wp:effectExtent l="57150" t="57150" r="29210" b="4953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523490" cy="1532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FBC82" id="Ink 999" o:spid="_x0000_s1026" type="#_x0000_t75" style="position:absolute;margin-left:207.5pt;margin-top:485.5pt;width:200.1pt;height:122.1pt;z-index:2568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">
                <v:imagedata r:id="rId1211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8176" behindDoc="0" locked="0" layoutInCell="1" allowOverlap="1" wp14:anchorId="349A1E2D" wp14:editId="19CE2326">
                <wp:simplePos x="0" y="0"/>
                <wp:positionH relativeFrom="column">
                  <wp:posOffset>5387400</wp:posOffset>
                </wp:positionH>
                <wp:positionV relativeFrom="paragraph">
                  <wp:posOffset>6656070</wp:posOffset>
                </wp:positionV>
                <wp:extent cx="360" cy="360"/>
                <wp:effectExtent l="38100" t="38100" r="57150" b="5715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F1944" id="Ink 998" o:spid="_x0000_s1026" type="#_x0000_t75" style="position:absolute;margin-left:423.5pt;margin-top:523.4pt;width:1.45pt;height:1.45pt;z-index:2568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">
                <v:imagedata r:id="rId1195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1072" behindDoc="0" locked="0" layoutInCell="1" allowOverlap="1" wp14:anchorId="707724F4" wp14:editId="6A6681D8">
                <wp:simplePos x="0" y="0"/>
                <wp:positionH relativeFrom="column">
                  <wp:posOffset>1012825</wp:posOffset>
                </wp:positionH>
                <wp:positionV relativeFrom="paragraph">
                  <wp:posOffset>7129145</wp:posOffset>
                </wp:positionV>
                <wp:extent cx="640440" cy="362425"/>
                <wp:effectExtent l="38100" t="38100" r="45720" b="5715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640440" cy="36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989F7" id="Ink 937" o:spid="_x0000_s1026" type="#_x0000_t75" style="position:absolute;margin-left:79.05pt;margin-top:560.65pt;width:51.85pt;height:30pt;z-index:2567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">
                <v:imagedata r:id="rId1214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2096" behindDoc="0" locked="0" layoutInCell="1" allowOverlap="1" wp14:anchorId="4140E884" wp14:editId="79903214">
                <wp:simplePos x="0" y="0"/>
                <wp:positionH relativeFrom="column">
                  <wp:posOffset>929005</wp:posOffset>
                </wp:positionH>
                <wp:positionV relativeFrom="paragraph">
                  <wp:posOffset>6520815</wp:posOffset>
                </wp:positionV>
                <wp:extent cx="888480" cy="455475"/>
                <wp:effectExtent l="57150" t="38100" r="0" b="4000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888480" cy="45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F9D11" id="Ink 938" o:spid="_x0000_s1026" type="#_x0000_t75" style="position:absolute;margin-left:72.45pt;margin-top:512.75pt;width:71.35pt;height:37.25pt;z-index:2567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">
                <v:imagedata r:id="rId1216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0048" behindDoc="0" locked="0" layoutInCell="1" allowOverlap="1" wp14:anchorId="13C240DE" wp14:editId="43AF5ECA">
                <wp:simplePos x="0" y="0"/>
                <wp:positionH relativeFrom="column">
                  <wp:posOffset>2088000</wp:posOffset>
                </wp:positionH>
                <wp:positionV relativeFrom="paragraph">
                  <wp:posOffset>6724410</wp:posOffset>
                </wp:positionV>
                <wp:extent cx="155880" cy="114840"/>
                <wp:effectExtent l="57150" t="38100" r="0" b="5715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5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29A12" id="Ink 936" o:spid="_x0000_s1026" type="#_x0000_t75" style="position:absolute;margin-left:163.7pt;margin-top:528.8pt;width:13.65pt;height:10.5pt;z-index:2567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">
                <v:imagedata r:id="rId121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4688" behindDoc="0" locked="0" layoutInCell="1" allowOverlap="1" wp14:anchorId="59D5E6F0" wp14:editId="28CC57E6">
                <wp:simplePos x="0" y="0"/>
                <wp:positionH relativeFrom="column">
                  <wp:posOffset>391795</wp:posOffset>
                </wp:positionH>
                <wp:positionV relativeFrom="paragraph">
                  <wp:posOffset>6659245</wp:posOffset>
                </wp:positionV>
                <wp:extent cx="358805" cy="337320"/>
                <wp:effectExtent l="38100" t="38100" r="3175" b="4381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358805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DF6C6" id="Ink 913" o:spid="_x0000_s1026" type="#_x0000_t75" style="position:absolute;margin-left:30.15pt;margin-top:523.65pt;width:29.65pt;height:27.95pt;z-index:2567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">
                <v:imagedata r:id="rId1220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0592" behindDoc="0" locked="0" layoutInCell="1" allowOverlap="1" wp14:anchorId="0F09203D" wp14:editId="34703091">
                <wp:simplePos x="0" y="0"/>
                <wp:positionH relativeFrom="column">
                  <wp:posOffset>-99000</wp:posOffset>
                </wp:positionH>
                <wp:positionV relativeFrom="paragraph">
                  <wp:posOffset>6800730</wp:posOffset>
                </wp:positionV>
                <wp:extent cx="192240" cy="30960"/>
                <wp:effectExtent l="38100" t="38100" r="55880" b="4572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192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50981" id="Ink 907" o:spid="_x0000_s1026" type="#_x0000_t75" style="position:absolute;margin-left:-8.5pt;margin-top:534.8pt;width:16.6pt;height:3.9pt;z-index:2567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">
                <v:imagedata r:id="rId1222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9568" behindDoc="0" locked="0" layoutInCell="1" allowOverlap="1" wp14:anchorId="521161B4" wp14:editId="3940C7EC">
                <wp:simplePos x="0" y="0"/>
                <wp:positionH relativeFrom="column">
                  <wp:posOffset>-1800</wp:posOffset>
                </wp:positionH>
                <wp:positionV relativeFrom="paragraph">
                  <wp:posOffset>6640890</wp:posOffset>
                </wp:positionV>
                <wp:extent cx="3600" cy="1800"/>
                <wp:effectExtent l="57150" t="57150" r="53975" b="5588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F7E19" id="Ink 906" o:spid="_x0000_s1026" type="#_x0000_t75" style="position:absolute;margin-left:-.85pt;margin-top:522.2pt;width:1.7pt;height:1.6pt;z-index:2567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">
                <v:imagedata r:id="rId1224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8544" behindDoc="0" locked="0" layoutInCell="1" allowOverlap="1" wp14:anchorId="758870F6" wp14:editId="70337895">
                <wp:simplePos x="0" y="0"/>
                <wp:positionH relativeFrom="column">
                  <wp:posOffset>3678555</wp:posOffset>
                </wp:positionH>
                <wp:positionV relativeFrom="paragraph">
                  <wp:posOffset>5122545</wp:posOffset>
                </wp:positionV>
                <wp:extent cx="137290" cy="265320"/>
                <wp:effectExtent l="38100" t="38100" r="53340" b="4000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3729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7418D" id="Ink 905" o:spid="_x0000_s1026" type="#_x0000_t75" style="position:absolute;margin-left:288.95pt;margin-top:402.65pt;width:12.2pt;height:22.35pt;z-index:2567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">
                <v:imagedata r:id="rId1226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4448" behindDoc="0" locked="0" layoutInCell="1" allowOverlap="1" wp14:anchorId="1EF45C5F" wp14:editId="6BA03974">
                <wp:simplePos x="0" y="0"/>
                <wp:positionH relativeFrom="column">
                  <wp:posOffset>1737360</wp:posOffset>
                </wp:positionH>
                <wp:positionV relativeFrom="paragraph">
                  <wp:posOffset>5226050</wp:posOffset>
                </wp:positionV>
                <wp:extent cx="365760" cy="994865"/>
                <wp:effectExtent l="38100" t="57150" r="53340" b="533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65760" cy="99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E813" id="Ink 901" o:spid="_x0000_s1026" type="#_x0000_t75" style="position:absolute;margin-left:136.1pt;margin-top:410.8pt;width:30.2pt;height:79.75pt;z-index:2567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">
                <v:imagedata r:id="rId122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3424" behindDoc="0" locked="0" layoutInCell="1" allowOverlap="1" wp14:anchorId="4C11D85C" wp14:editId="5C353F98">
                <wp:simplePos x="0" y="0"/>
                <wp:positionH relativeFrom="column">
                  <wp:posOffset>1825920</wp:posOffset>
                </wp:positionH>
                <wp:positionV relativeFrom="paragraph">
                  <wp:posOffset>4917930</wp:posOffset>
                </wp:positionV>
                <wp:extent cx="131760" cy="102960"/>
                <wp:effectExtent l="57150" t="38100" r="1905" b="4953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31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3DC6F" id="Ink 898" o:spid="_x0000_s1026" type="#_x0000_t75" style="position:absolute;margin-left:143.05pt;margin-top:386.55pt;width:11.75pt;height:9.5pt;z-index:2567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">
                <v:imagedata r:id="rId123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22944" behindDoc="0" locked="0" layoutInCell="1" allowOverlap="1" wp14:anchorId="39B5A670" wp14:editId="04CC6FC9">
                <wp:simplePos x="0" y="0"/>
                <wp:positionH relativeFrom="column">
                  <wp:posOffset>2087880</wp:posOffset>
                </wp:positionH>
                <wp:positionV relativeFrom="paragraph">
                  <wp:posOffset>5114290</wp:posOffset>
                </wp:positionV>
                <wp:extent cx="1461135" cy="777875"/>
                <wp:effectExtent l="57150" t="38100" r="43815" b="4127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461135" cy="777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22E21" id="Ink 877" o:spid="_x0000_s1026" type="#_x0000_t75" style="position:absolute;margin-left:163.7pt;margin-top:402pt;width:116.45pt;height:62.65pt;z-index:2567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">
                <v:imagedata r:id="rId123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4512" behindDoc="0" locked="0" layoutInCell="1" allowOverlap="1" wp14:anchorId="50CBCF3C" wp14:editId="79AE926A">
                <wp:simplePos x="0" y="0"/>
                <wp:positionH relativeFrom="column">
                  <wp:posOffset>1217295</wp:posOffset>
                </wp:positionH>
                <wp:positionV relativeFrom="paragraph">
                  <wp:posOffset>5511800</wp:posOffset>
                </wp:positionV>
                <wp:extent cx="159645" cy="358355"/>
                <wp:effectExtent l="57150" t="57150" r="50165" b="4191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59645" cy="358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233B8" id="Ink 856" o:spid="_x0000_s1026" type="#_x0000_t75" style="position:absolute;margin-left:95.15pt;margin-top:433.3pt;width:13.95pt;height:29.6pt;z-index:2567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">
                <v:imagedata r:id="rId123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3488" behindDoc="0" locked="0" layoutInCell="1" allowOverlap="1" wp14:anchorId="2C71F071" wp14:editId="11E59950">
                <wp:simplePos x="0" y="0"/>
                <wp:positionH relativeFrom="column">
                  <wp:posOffset>1600200</wp:posOffset>
                </wp:positionH>
                <wp:positionV relativeFrom="paragraph">
                  <wp:posOffset>5433510</wp:posOffset>
                </wp:positionV>
                <wp:extent cx="177120" cy="117720"/>
                <wp:effectExtent l="38100" t="57150" r="0" b="5397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77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F4C1F" id="Ink 855" o:spid="_x0000_s1026" type="#_x0000_t75" style="position:absolute;margin-left:125.3pt;margin-top:427.15pt;width:15.4pt;height:10.65pt;z-index:2567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">
                <v:imagedata r:id="rId123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9392" behindDoc="0" locked="0" layoutInCell="1" allowOverlap="1" wp14:anchorId="260EEE56" wp14:editId="505957F4">
                <wp:simplePos x="0" y="0"/>
                <wp:positionH relativeFrom="column">
                  <wp:posOffset>511810</wp:posOffset>
                </wp:positionH>
                <wp:positionV relativeFrom="paragraph">
                  <wp:posOffset>5304790</wp:posOffset>
                </wp:positionV>
                <wp:extent cx="578520" cy="462240"/>
                <wp:effectExtent l="57150" t="57150" r="50165" b="5270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7852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3CE4C" id="Ink 850" o:spid="_x0000_s1026" type="#_x0000_t75" style="position:absolute;margin-left:39.6pt;margin-top:417pt;width:46.95pt;height:37.85pt;z-index:2566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">
                <v:imagedata r:id="rId123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2224" behindDoc="0" locked="0" layoutInCell="1" allowOverlap="1" wp14:anchorId="60999093" wp14:editId="010C1C6F">
                <wp:simplePos x="0" y="0"/>
                <wp:positionH relativeFrom="column">
                  <wp:posOffset>60840</wp:posOffset>
                </wp:positionH>
                <wp:positionV relativeFrom="paragraph">
                  <wp:posOffset>5421630</wp:posOffset>
                </wp:positionV>
                <wp:extent cx="191160" cy="46080"/>
                <wp:effectExtent l="38100" t="57150" r="56515" b="4953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91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01987" id="Ink 842" o:spid="_x0000_s1026" type="#_x0000_t75" style="position:absolute;margin-left:4.1pt;margin-top:426.2pt;width:16.45pt;height:5.05pt;z-index:2566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">
                <v:imagedata r:id="rId124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1200" behindDoc="0" locked="0" layoutInCell="1" allowOverlap="1" wp14:anchorId="21BB2340" wp14:editId="6634A487">
                <wp:simplePos x="0" y="0"/>
                <wp:positionH relativeFrom="column">
                  <wp:posOffset>144720</wp:posOffset>
                </wp:positionH>
                <wp:positionV relativeFrom="paragraph">
                  <wp:posOffset>5305350</wp:posOffset>
                </wp:positionV>
                <wp:extent cx="15480" cy="9000"/>
                <wp:effectExtent l="38100" t="57150" r="41910" b="4826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5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5A4C8" id="Ink 841" o:spid="_x0000_s1026" type="#_x0000_t75" style="position:absolute;margin-left:10.7pt;margin-top:417.05pt;width:2.6pt;height:2.1pt;z-index:2566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">
                <v:imagedata r:id="rId124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0176" behindDoc="0" locked="0" layoutInCell="1" allowOverlap="1" wp14:anchorId="1F658881" wp14:editId="0A1CD79C">
                <wp:simplePos x="0" y="0"/>
                <wp:positionH relativeFrom="column">
                  <wp:posOffset>4282560</wp:posOffset>
                </wp:positionH>
                <wp:positionV relativeFrom="paragraph">
                  <wp:posOffset>4185150</wp:posOffset>
                </wp:positionV>
                <wp:extent cx="182160" cy="101160"/>
                <wp:effectExtent l="38100" t="38100" r="46990" b="5143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82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F56A8" id="Ink 838" o:spid="_x0000_s1026" type="#_x0000_t75" style="position:absolute;margin-left:336.5pt;margin-top:328.85pt;width:15.8pt;height:9.35pt;z-index:2566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">
                <v:imagedata r:id="rId124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 wp14:anchorId="47F58DE6" wp14:editId="41003E6E">
                <wp:simplePos x="0" y="0"/>
                <wp:positionH relativeFrom="column">
                  <wp:posOffset>6205220</wp:posOffset>
                </wp:positionH>
                <wp:positionV relativeFrom="paragraph">
                  <wp:posOffset>4049395</wp:posOffset>
                </wp:positionV>
                <wp:extent cx="538840" cy="290160"/>
                <wp:effectExtent l="57150" t="38100" r="0" b="5334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5388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63D01" id="Ink 836" o:spid="_x0000_s1026" type="#_x0000_t75" style="position:absolute;margin-left:487.9pt;margin-top:318.15pt;width:43.85pt;height:24.3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">
                <v:imagedata r:id="rId124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9152" behindDoc="0" locked="0" layoutInCell="1" allowOverlap="1" wp14:anchorId="0CE870DF" wp14:editId="4167D3A2">
                <wp:simplePos x="0" y="0"/>
                <wp:positionH relativeFrom="column">
                  <wp:posOffset>6309360</wp:posOffset>
                </wp:positionH>
                <wp:positionV relativeFrom="paragraph">
                  <wp:posOffset>4441190</wp:posOffset>
                </wp:positionV>
                <wp:extent cx="220995" cy="238125"/>
                <wp:effectExtent l="38100" t="57150" r="26670" b="4762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20995" cy="238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C7D24" id="Ink 837" o:spid="_x0000_s1026" type="#_x0000_t75" style="position:absolute;margin-left:496.1pt;margin-top:349pt;width:18.8pt;height:20.15pt;z-index:2566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">
                <v:imagedata r:id="rId124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0960" behindDoc="0" locked="0" layoutInCell="1" allowOverlap="1" wp14:anchorId="123247CB" wp14:editId="485A1C64">
                <wp:simplePos x="0" y="0"/>
                <wp:positionH relativeFrom="column">
                  <wp:posOffset>5837040</wp:posOffset>
                </wp:positionH>
                <wp:positionV relativeFrom="paragraph">
                  <wp:posOffset>4362090</wp:posOffset>
                </wp:positionV>
                <wp:extent cx="129600" cy="8280"/>
                <wp:effectExtent l="38100" t="57150" r="41910" b="488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29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64CC8" id="Ink 823" o:spid="_x0000_s1026" type="#_x0000_t75" style="position:absolute;margin-left:458.9pt;margin-top:342.75pt;width:11.6pt;height:2.05pt;z-index:2566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">
                <v:imagedata r:id="rId125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9936" behindDoc="0" locked="0" layoutInCell="1" allowOverlap="1" wp14:anchorId="504322D1" wp14:editId="067B4177">
                <wp:simplePos x="0" y="0"/>
                <wp:positionH relativeFrom="column">
                  <wp:posOffset>5844600</wp:posOffset>
                </wp:positionH>
                <wp:positionV relativeFrom="paragraph">
                  <wp:posOffset>4263810</wp:posOffset>
                </wp:positionV>
                <wp:extent cx="147960" cy="15120"/>
                <wp:effectExtent l="38100" t="57150" r="42545" b="4254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47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F326" id="Ink 822" o:spid="_x0000_s1026" type="#_x0000_t75" style="position:absolute;margin-left:459.5pt;margin-top:335.05pt;width:13.05pt;height:2.65pt;z-index:2566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">
                <v:imagedata r:id="rId125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8912" behindDoc="0" locked="0" layoutInCell="1" allowOverlap="1" wp14:anchorId="56326499" wp14:editId="5A4D5BF3">
                <wp:simplePos x="0" y="0"/>
                <wp:positionH relativeFrom="column">
                  <wp:posOffset>4977765</wp:posOffset>
                </wp:positionH>
                <wp:positionV relativeFrom="paragraph">
                  <wp:posOffset>4201160</wp:posOffset>
                </wp:positionV>
                <wp:extent cx="618795" cy="643070"/>
                <wp:effectExtent l="38100" t="38100" r="0" b="4318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618795" cy="64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88E61" id="Ink 820" o:spid="_x0000_s1026" type="#_x0000_t75" style="position:absolute;margin-left:391.25pt;margin-top:330.1pt;width:50.1pt;height:52.05pt;z-index:2566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">
                <v:imagedata r:id="rId125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 wp14:anchorId="3D537AF0" wp14:editId="6B3919C7">
                <wp:simplePos x="0" y="0"/>
                <wp:positionH relativeFrom="column">
                  <wp:posOffset>5821560</wp:posOffset>
                </wp:positionH>
                <wp:positionV relativeFrom="paragraph">
                  <wp:posOffset>4278570</wp:posOffset>
                </wp:positionV>
                <wp:extent cx="12600" cy="24840"/>
                <wp:effectExtent l="57150" t="38100" r="45085" b="5143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2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72058" id="Ink 818" o:spid="_x0000_s1026" type="#_x0000_t75" style="position:absolute;margin-left:457.7pt;margin-top:336.2pt;width:2.45pt;height:3.3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">
                <v:imagedata r:id="rId125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7648" behindDoc="0" locked="0" layoutInCell="1" allowOverlap="1" wp14:anchorId="6F6AC757" wp14:editId="09ECCA72">
                <wp:simplePos x="0" y="0"/>
                <wp:positionH relativeFrom="column">
                  <wp:posOffset>4655820</wp:posOffset>
                </wp:positionH>
                <wp:positionV relativeFrom="paragraph">
                  <wp:posOffset>4329430</wp:posOffset>
                </wp:positionV>
                <wp:extent cx="97260" cy="93755"/>
                <wp:effectExtent l="38100" t="38100" r="55245" b="4000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97260" cy="93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1E36" id="Ink 805" o:spid="_x0000_s1026" type="#_x0000_t75" style="position:absolute;margin-left:365.9pt;margin-top:340.2pt;width:9.05pt;height:8.8pt;z-index:2566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">
                <v:imagedata r:id="rId125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8672" behindDoc="0" locked="0" layoutInCell="1" allowOverlap="1" wp14:anchorId="0954E190" wp14:editId="5C1F3993">
                <wp:simplePos x="0" y="0"/>
                <wp:positionH relativeFrom="column">
                  <wp:posOffset>3886200</wp:posOffset>
                </wp:positionH>
                <wp:positionV relativeFrom="paragraph">
                  <wp:posOffset>4271010</wp:posOffset>
                </wp:positionV>
                <wp:extent cx="596855" cy="238970"/>
                <wp:effectExtent l="38100" t="38100" r="0" b="4699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596855" cy="238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031EA" id="Ink 806" o:spid="_x0000_s1026" type="#_x0000_t75" style="position:absolute;margin-left:305.3pt;margin-top:335.6pt;width:48.45pt;height:20.2pt;z-index:2566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">
                <v:imagedata r:id="rId126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9696" behindDoc="0" locked="0" layoutInCell="1" allowOverlap="1" wp14:anchorId="3C81032E" wp14:editId="34F0A527">
                <wp:simplePos x="0" y="0"/>
                <wp:positionH relativeFrom="column">
                  <wp:posOffset>4266565</wp:posOffset>
                </wp:positionH>
                <wp:positionV relativeFrom="paragraph">
                  <wp:posOffset>3500755</wp:posOffset>
                </wp:positionV>
                <wp:extent cx="1471425" cy="571130"/>
                <wp:effectExtent l="38100" t="38100" r="52705" b="5778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471425" cy="57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39802" id="Ink 807" o:spid="_x0000_s1026" type="#_x0000_t75" style="position:absolute;margin-left:335.25pt;margin-top:274.95pt;width:117.25pt;height:46.35pt;z-index:2566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">
                <v:imagedata r:id="rId126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2288" behindDoc="0" locked="0" layoutInCell="1" allowOverlap="1" wp14:anchorId="110B8C88" wp14:editId="3C588DA3">
                <wp:simplePos x="0" y="0"/>
                <wp:positionH relativeFrom="column">
                  <wp:posOffset>2704465</wp:posOffset>
                </wp:positionH>
                <wp:positionV relativeFrom="paragraph">
                  <wp:posOffset>3846195</wp:posOffset>
                </wp:positionV>
                <wp:extent cx="200555" cy="104895"/>
                <wp:effectExtent l="38100" t="38100" r="9525" b="476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200555" cy="10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DDE75" id="Ink 788" o:spid="_x0000_s1026" type="#_x0000_t75" style="position:absolute;margin-left:212.25pt;margin-top:302.15pt;width:17.25pt;height:9.65pt;z-index:2566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">
                <v:imagedata r:id="rId126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3312" behindDoc="0" locked="0" layoutInCell="1" allowOverlap="1" wp14:anchorId="6CFDBD0A" wp14:editId="2C3E8B12">
                <wp:simplePos x="0" y="0"/>
                <wp:positionH relativeFrom="column">
                  <wp:posOffset>2034540</wp:posOffset>
                </wp:positionH>
                <wp:positionV relativeFrom="paragraph">
                  <wp:posOffset>3744595</wp:posOffset>
                </wp:positionV>
                <wp:extent cx="465240" cy="348840"/>
                <wp:effectExtent l="57150" t="57150" r="49530" b="5143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4652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A091C" id="Ink 789" o:spid="_x0000_s1026" type="#_x0000_t75" style="position:absolute;margin-left:159.5pt;margin-top:294.15pt;width:38.05pt;height:28.85pt;z-index:2566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">
                <v:imagedata r:id="rId126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1264" behindDoc="0" locked="0" layoutInCell="1" allowOverlap="1" wp14:anchorId="24D3F070" wp14:editId="15DE38E7">
                <wp:simplePos x="0" y="0"/>
                <wp:positionH relativeFrom="column">
                  <wp:posOffset>3589200</wp:posOffset>
                </wp:positionH>
                <wp:positionV relativeFrom="paragraph">
                  <wp:posOffset>3706890</wp:posOffset>
                </wp:positionV>
                <wp:extent cx="282240" cy="153000"/>
                <wp:effectExtent l="57150" t="38100" r="0" b="571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82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3F612" id="Ink 787" o:spid="_x0000_s1026" type="#_x0000_t75" style="position:absolute;margin-left:281.9pt;margin-top:291.2pt;width:23.6pt;height:13.5pt;z-index:2566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">
                <v:imagedata r:id="rId126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0240" behindDoc="0" locked="0" layoutInCell="1" allowOverlap="1" wp14:anchorId="55E6D9B5" wp14:editId="08B16B7C">
                <wp:simplePos x="0" y="0"/>
                <wp:positionH relativeFrom="column">
                  <wp:posOffset>3061800</wp:posOffset>
                </wp:positionH>
                <wp:positionV relativeFrom="paragraph">
                  <wp:posOffset>3760170</wp:posOffset>
                </wp:positionV>
                <wp:extent cx="131760" cy="222480"/>
                <wp:effectExtent l="38100" t="38100" r="20955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317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17ACB" id="Ink 786" o:spid="_x0000_s1026" type="#_x0000_t75" style="position:absolute;margin-left:240.4pt;margin-top:295.4pt;width:11.75pt;height:18.9pt;z-index:2566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">
                <v:imagedata r:id="rId127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42048" behindDoc="0" locked="0" layoutInCell="1" allowOverlap="1" wp14:anchorId="25BF7791" wp14:editId="14D2AE2C">
                <wp:simplePos x="0" y="0"/>
                <wp:positionH relativeFrom="column">
                  <wp:posOffset>1020445</wp:posOffset>
                </wp:positionH>
                <wp:positionV relativeFrom="paragraph">
                  <wp:posOffset>3788410</wp:posOffset>
                </wp:positionV>
                <wp:extent cx="831985" cy="598485"/>
                <wp:effectExtent l="38100" t="38100" r="6350" b="495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31985" cy="598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6EF8" id="Ink 777" o:spid="_x0000_s1026" type="#_x0000_t75" style="position:absolute;margin-left:79.65pt;margin-top:297.6pt;width:66.9pt;height:48.5pt;z-index:2566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">
                <v:imagedata r:id="rId127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5904" behindDoc="0" locked="0" layoutInCell="1" allowOverlap="1" wp14:anchorId="4B857676" wp14:editId="0A2434C7">
                <wp:simplePos x="0" y="0"/>
                <wp:positionH relativeFrom="column">
                  <wp:posOffset>228600</wp:posOffset>
                </wp:positionH>
                <wp:positionV relativeFrom="paragraph">
                  <wp:posOffset>3615055</wp:posOffset>
                </wp:positionV>
                <wp:extent cx="497305" cy="468630"/>
                <wp:effectExtent l="57150" t="57150" r="36195" b="4572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497305" cy="46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7BBE8" id="Ink 767" o:spid="_x0000_s1026" type="#_x0000_t75" style="position:absolute;margin-left:17.3pt;margin-top:283.95pt;width:40.55pt;height:38.3pt;z-index:2566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">
                <v:imagedata r:id="rId127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1808" behindDoc="0" locked="0" layoutInCell="1" allowOverlap="1" wp14:anchorId="0190E158" wp14:editId="6EBC7780">
                <wp:simplePos x="0" y="0"/>
                <wp:positionH relativeFrom="column">
                  <wp:posOffset>3648075</wp:posOffset>
                </wp:positionH>
                <wp:positionV relativeFrom="paragraph">
                  <wp:posOffset>2877185</wp:posOffset>
                </wp:positionV>
                <wp:extent cx="922665" cy="391330"/>
                <wp:effectExtent l="57150" t="57150" r="48895" b="4699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922665" cy="39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0D088" id="Ink 763" o:spid="_x0000_s1026" type="#_x0000_t75" style="position:absolute;margin-left:286.55pt;margin-top:225.85pt;width:74.05pt;height:32.2pt;z-index:2566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">
                <v:imagedata r:id="rId127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0784" behindDoc="0" locked="0" layoutInCell="1" allowOverlap="1" wp14:anchorId="2603CC1F" wp14:editId="4EFB2F29">
                <wp:simplePos x="0" y="0"/>
                <wp:positionH relativeFrom="column">
                  <wp:posOffset>4762080</wp:posOffset>
                </wp:positionH>
                <wp:positionV relativeFrom="paragraph">
                  <wp:posOffset>3135570</wp:posOffset>
                </wp:positionV>
                <wp:extent cx="360" cy="12600"/>
                <wp:effectExtent l="38100" t="57150" r="57150" b="4508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38530" id="Ink 762" o:spid="_x0000_s1026" type="#_x0000_t75" style="position:absolute;margin-left:374.25pt;margin-top:246.2pt;width:1.45pt;height:2.45pt;z-index:2566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">
                <v:imagedata r:id="rId127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2592" behindDoc="0" locked="0" layoutInCell="1" allowOverlap="1" wp14:anchorId="79B16513" wp14:editId="2AF476C8">
                <wp:simplePos x="0" y="0"/>
                <wp:positionH relativeFrom="column">
                  <wp:posOffset>2338705</wp:posOffset>
                </wp:positionH>
                <wp:positionV relativeFrom="paragraph">
                  <wp:posOffset>2950845</wp:posOffset>
                </wp:positionV>
                <wp:extent cx="1076915" cy="599440"/>
                <wp:effectExtent l="57150" t="38100" r="9525" b="4826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76915" cy="5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7EBED" id="Ink 754" o:spid="_x0000_s1026" type="#_x0000_t75" style="position:absolute;margin-left:183.45pt;margin-top:231.65pt;width:86.25pt;height:48.6pt;z-index:2566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">
                <v:imagedata r:id="rId128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19520" behindDoc="0" locked="0" layoutInCell="1" allowOverlap="1" wp14:anchorId="2651D372" wp14:editId="55F1AA9C">
                <wp:simplePos x="0" y="0"/>
                <wp:positionH relativeFrom="column">
                  <wp:posOffset>1783080</wp:posOffset>
                </wp:positionH>
                <wp:positionV relativeFrom="paragraph">
                  <wp:posOffset>3128010</wp:posOffset>
                </wp:positionV>
                <wp:extent cx="277045" cy="83920"/>
                <wp:effectExtent l="57150" t="57150" r="0" b="4953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277045" cy="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E0F10" id="Ink 750" o:spid="_x0000_s1026" type="#_x0000_t75" style="position:absolute;margin-left:139.7pt;margin-top:245.6pt;width:23.2pt;height:8pt;z-index:2566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">
                <v:imagedata r:id="rId128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0544" behindDoc="0" locked="0" layoutInCell="1" allowOverlap="1" wp14:anchorId="180E3365" wp14:editId="332AF685">
                <wp:simplePos x="0" y="0"/>
                <wp:positionH relativeFrom="column">
                  <wp:posOffset>3737610</wp:posOffset>
                </wp:positionH>
                <wp:positionV relativeFrom="paragraph">
                  <wp:posOffset>2091055</wp:posOffset>
                </wp:positionV>
                <wp:extent cx="824310" cy="406400"/>
                <wp:effectExtent l="38100" t="38100" r="52070" b="508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82431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EC41E" id="Ink 751" o:spid="_x0000_s1026" type="#_x0000_t75" style="position:absolute;margin-left:293.6pt;margin-top:163.95pt;width:66.3pt;height:33.4pt;z-index:2566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">
                <v:imagedata r:id="rId128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6208" behindDoc="0" locked="0" layoutInCell="1" allowOverlap="1" wp14:anchorId="1088844A" wp14:editId="1C869DE8">
                <wp:simplePos x="0" y="0"/>
                <wp:positionH relativeFrom="column">
                  <wp:posOffset>3246480</wp:posOffset>
                </wp:positionH>
                <wp:positionV relativeFrom="paragraph">
                  <wp:posOffset>2368410</wp:posOffset>
                </wp:positionV>
                <wp:extent cx="210600" cy="28800"/>
                <wp:effectExtent l="38100" t="38100" r="56515" b="4762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210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6F840" id="Ink 737" o:spid="_x0000_s1026" type="#_x0000_t75" style="position:absolute;margin-left:254.95pt;margin-top:185.8pt;width:18pt;height:3.65pt;z-index:2566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">
                <v:imagedata r:id="rId128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5184" behindDoc="0" locked="0" layoutInCell="1" allowOverlap="1" wp14:anchorId="706ACE34" wp14:editId="4D74B8A7">
                <wp:simplePos x="0" y="0"/>
                <wp:positionH relativeFrom="column">
                  <wp:posOffset>2414905</wp:posOffset>
                </wp:positionH>
                <wp:positionV relativeFrom="paragraph">
                  <wp:posOffset>2266950</wp:posOffset>
                </wp:positionV>
                <wp:extent cx="621015" cy="576580"/>
                <wp:effectExtent l="57150" t="57150" r="0" b="5207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621015" cy="576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5EF48" id="Ink 736" o:spid="_x0000_s1026" type="#_x0000_t75" style="position:absolute;margin-left:189.45pt;margin-top:177.8pt;width:50.35pt;height:46.8pt;z-index:2566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">
                <v:imagedata r:id="rId128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 wp14:anchorId="312FEC08" wp14:editId="3CFAF3E9">
                <wp:simplePos x="0" y="0"/>
                <wp:positionH relativeFrom="column">
                  <wp:posOffset>2155825</wp:posOffset>
                </wp:positionH>
                <wp:positionV relativeFrom="paragraph">
                  <wp:posOffset>2418540</wp:posOffset>
                </wp:positionV>
                <wp:extent cx="174600" cy="149400"/>
                <wp:effectExtent l="38100" t="38100" r="54610" b="4127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74600" cy="149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60279" id="Ink 728" o:spid="_x0000_s1026" type="#_x0000_t75" style="position:absolute;margin-left:169.05pt;margin-top:189.75pt;width:15.2pt;height:13.15pt;z-index:2566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">
                <v:imagedata r:id="rId129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9040" behindDoc="0" locked="0" layoutInCell="1" allowOverlap="1" wp14:anchorId="2ADB691A" wp14:editId="5E6E9331">
                <wp:simplePos x="0" y="0"/>
                <wp:positionH relativeFrom="column">
                  <wp:posOffset>243205</wp:posOffset>
                </wp:positionH>
                <wp:positionV relativeFrom="paragraph">
                  <wp:posOffset>2230755</wp:posOffset>
                </wp:positionV>
                <wp:extent cx="1131085" cy="757935"/>
                <wp:effectExtent l="38100" t="38100" r="0" b="4254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131085" cy="757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7A8AE" id="Ink 719" o:spid="_x0000_s1026" type="#_x0000_t75" style="position:absolute;margin-left:18.45pt;margin-top:174.95pt;width:90.45pt;height:61.1pt;z-index:2565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">
                <v:imagedata r:id="rId129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 wp14:anchorId="08DBD2F3" wp14:editId="7F9FBE3D">
                <wp:simplePos x="0" y="0"/>
                <wp:positionH relativeFrom="column">
                  <wp:posOffset>1531800</wp:posOffset>
                </wp:positionH>
                <wp:positionV relativeFrom="paragraph">
                  <wp:posOffset>2481090</wp:posOffset>
                </wp:positionV>
                <wp:extent cx="190080" cy="83160"/>
                <wp:effectExtent l="19050" t="57150" r="635" b="508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90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B5C65" id="Ink 718" o:spid="_x0000_s1026" type="#_x0000_t75" style="position:absolute;margin-left:119.9pt;margin-top:194.65pt;width:16.35pt;height:8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">
                <v:imagedata r:id="rId129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1872" behindDoc="0" locked="0" layoutInCell="1" allowOverlap="1" wp14:anchorId="62E627C1" wp14:editId="6A3EE59D">
                <wp:simplePos x="0" y="0"/>
                <wp:positionH relativeFrom="column">
                  <wp:posOffset>3924300</wp:posOffset>
                </wp:positionH>
                <wp:positionV relativeFrom="paragraph">
                  <wp:posOffset>955040</wp:posOffset>
                </wp:positionV>
                <wp:extent cx="215900" cy="199400"/>
                <wp:effectExtent l="38100" t="57150" r="50800" b="4826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215900" cy="19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79FEA" id="Ink 694" o:spid="_x0000_s1026" type="#_x0000_t75" style="position:absolute;margin-left:308.3pt;margin-top:74.5pt;width:18.4pt;height:17.1pt;z-index:2565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">
                <v:imagedata r:id="rId129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89824" behindDoc="0" locked="0" layoutInCell="1" allowOverlap="1" wp14:anchorId="7D5D6ED9" wp14:editId="0B8A40F8">
                <wp:simplePos x="0" y="0"/>
                <wp:positionH relativeFrom="column">
                  <wp:posOffset>3931920</wp:posOffset>
                </wp:positionH>
                <wp:positionV relativeFrom="paragraph">
                  <wp:posOffset>818515</wp:posOffset>
                </wp:positionV>
                <wp:extent cx="661560" cy="538955"/>
                <wp:effectExtent l="57150" t="57150" r="43815" b="5207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61560" cy="53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93CAB" id="Ink 692" o:spid="_x0000_s1026" type="#_x0000_t75" style="position:absolute;margin-left:308.9pt;margin-top:63.75pt;width:53.55pt;height:43.9pt;z-index:2565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">
                <v:imagedata r:id="rId129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6512" behindDoc="0" locked="0" layoutInCell="1" allowOverlap="1" wp14:anchorId="5DF9EB30" wp14:editId="342ED3AD">
                <wp:simplePos x="0" y="0"/>
                <wp:positionH relativeFrom="column">
                  <wp:posOffset>2630805</wp:posOffset>
                </wp:positionH>
                <wp:positionV relativeFrom="paragraph">
                  <wp:posOffset>1077595</wp:posOffset>
                </wp:positionV>
                <wp:extent cx="668380" cy="652535"/>
                <wp:effectExtent l="38100" t="57150" r="0" b="5270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668380" cy="652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950C5" id="Ink 660" o:spid="_x0000_s1026" type="#_x0000_t75" style="position:absolute;margin-left:206.45pt;margin-top:84.15pt;width:54.05pt;height:52.8pt;z-index:2565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">
                <v:imagedata r:id="rId130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5488" behindDoc="0" locked="0" layoutInCell="1" allowOverlap="1" wp14:anchorId="78C87775" wp14:editId="3584B95D">
                <wp:simplePos x="0" y="0"/>
                <wp:positionH relativeFrom="column">
                  <wp:posOffset>3686400</wp:posOffset>
                </wp:positionH>
                <wp:positionV relativeFrom="paragraph">
                  <wp:posOffset>1125330</wp:posOffset>
                </wp:positionV>
                <wp:extent cx="152280" cy="21240"/>
                <wp:effectExtent l="38100" t="38100" r="57785" b="5524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52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90466" id="Ink 659" o:spid="_x0000_s1026" type="#_x0000_t75" style="position:absolute;margin-left:289.55pt;margin-top:87.9pt;width:13.45pt;height:3.05pt;z-index:2565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">
                <v:imagedata r:id="rId130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4464" behindDoc="0" locked="0" layoutInCell="1" allowOverlap="1" wp14:anchorId="73A00943" wp14:editId="37E1E042">
                <wp:simplePos x="0" y="0"/>
                <wp:positionH relativeFrom="column">
                  <wp:posOffset>3521160</wp:posOffset>
                </wp:positionH>
                <wp:positionV relativeFrom="paragraph">
                  <wp:posOffset>1261770</wp:posOffset>
                </wp:positionV>
                <wp:extent cx="152280" cy="264960"/>
                <wp:effectExtent l="38100" t="38100" r="57785" b="400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522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5BE7" id="Ink 658" o:spid="_x0000_s1026" type="#_x0000_t75" style="position:absolute;margin-left:276.55pt;margin-top:98.65pt;width:13.45pt;height:22.25pt;z-index:2565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">
                <v:imagedata r:id="rId130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 wp14:anchorId="26843E8F" wp14:editId="2A12E178">
                <wp:simplePos x="0" y="0"/>
                <wp:positionH relativeFrom="column">
                  <wp:posOffset>2255400</wp:posOffset>
                </wp:positionH>
                <wp:positionV relativeFrom="paragraph">
                  <wp:posOffset>1527810</wp:posOffset>
                </wp:positionV>
                <wp:extent cx="214200" cy="360"/>
                <wp:effectExtent l="38100" t="38100" r="52705" b="5715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14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893C" id="Ink 650" o:spid="_x0000_s1026" type="#_x0000_t75" style="position:absolute;margin-left:176.9pt;margin-top:119.6pt;width:18.25pt;height:1.45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">
                <v:imagedata r:id="rId130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7296" behindDoc="0" locked="0" layoutInCell="1" allowOverlap="1" wp14:anchorId="1BF44689" wp14:editId="623FFF8B">
                <wp:simplePos x="0" y="0"/>
                <wp:positionH relativeFrom="column">
                  <wp:posOffset>2247840</wp:posOffset>
                </wp:positionH>
                <wp:positionV relativeFrom="paragraph">
                  <wp:posOffset>1393890</wp:posOffset>
                </wp:positionV>
                <wp:extent cx="136080" cy="12240"/>
                <wp:effectExtent l="38100" t="57150" r="54610" b="450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3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CD05B" id="Ink 647" o:spid="_x0000_s1026" type="#_x0000_t75" style="position:absolute;margin-left:176.3pt;margin-top:109.05pt;width:12.1pt;height:2.35pt;z-index:2565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">
                <v:imagedata r:id="rId130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6272" behindDoc="0" locked="0" layoutInCell="1" allowOverlap="1" wp14:anchorId="2AFDF399" wp14:editId="18D72BB3">
                <wp:simplePos x="0" y="0"/>
                <wp:positionH relativeFrom="column">
                  <wp:posOffset>3541395</wp:posOffset>
                </wp:positionH>
                <wp:positionV relativeFrom="paragraph">
                  <wp:posOffset>-43815</wp:posOffset>
                </wp:positionV>
                <wp:extent cx="1157675" cy="514350"/>
                <wp:effectExtent l="57150" t="38100" r="4445" b="5715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15767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DC7D3" id="Ink 644" o:spid="_x0000_s1026" type="#_x0000_t75" style="position:absolute;margin-left:278.15pt;margin-top:-4.15pt;width:92.55pt;height:41.9pt;z-index:2565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">
                <v:imagedata r:id="rId131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9104" behindDoc="0" locked="0" layoutInCell="1" allowOverlap="1" wp14:anchorId="3B6DCC5A" wp14:editId="503484FD">
                <wp:simplePos x="0" y="0"/>
                <wp:positionH relativeFrom="column">
                  <wp:posOffset>2722880</wp:posOffset>
                </wp:positionH>
                <wp:positionV relativeFrom="paragraph">
                  <wp:posOffset>-125730</wp:posOffset>
                </wp:positionV>
                <wp:extent cx="659880" cy="851665"/>
                <wp:effectExtent l="57150" t="57150" r="0" b="4381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659880" cy="851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FAE6B" id="Ink 629" o:spid="_x0000_s1026" type="#_x0000_t75" style="position:absolute;margin-left:213.7pt;margin-top:-10.6pt;width:53.35pt;height:68.45pt;z-index:2565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">
                <v:imagedata r:id="rId131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7840" behindDoc="0" locked="0" layoutInCell="1" allowOverlap="1" wp14:anchorId="4501995B" wp14:editId="23CA5EF0">
                <wp:simplePos x="0" y="0"/>
                <wp:positionH relativeFrom="column">
                  <wp:posOffset>2263140</wp:posOffset>
                </wp:positionH>
                <wp:positionV relativeFrom="paragraph">
                  <wp:posOffset>106680</wp:posOffset>
                </wp:positionV>
                <wp:extent cx="195840" cy="117930"/>
                <wp:effectExtent l="57150" t="57150" r="0" b="539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95840" cy="11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8BE02" id="Ink 615" o:spid="_x0000_s1026" type="#_x0000_t75" style="position:absolute;margin-left:177.5pt;margin-top:7.7pt;width:16.8pt;height:10.7pt;z-index:2565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">
                <v:imagedata r:id="rId131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8864" behindDoc="0" locked="0" layoutInCell="1" allowOverlap="1" wp14:anchorId="3047C3D1" wp14:editId="25A8D8C2">
                <wp:simplePos x="0" y="0"/>
                <wp:positionH relativeFrom="column">
                  <wp:posOffset>1303020</wp:posOffset>
                </wp:positionH>
                <wp:positionV relativeFrom="paragraph">
                  <wp:posOffset>72390</wp:posOffset>
                </wp:positionV>
                <wp:extent cx="736110" cy="313200"/>
                <wp:effectExtent l="57150" t="57150" r="26035" b="488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73611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53B1" id="Ink 617" o:spid="_x0000_s1026" type="#_x0000_t75" style="position:absolute;margin-left:101.9pt;margin-top:5pt;width:59.35pt;height:26.05pt;z-index:2565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">
                <v:imagedata r:id="rId131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9888" behindDoc="0" locked="0" layoutInCell="1" allowOverlap="1" wp14:anchorId="589491FD" wp14:editId="59904D76">
                <wp:simplePos x="0" y="0"/>
                <wp:positionH relativeFrom="column">
                  <wp:posOffset>385445</wp:posOffset>
                </wp:positionH>
                <wp:positionV relativeFrom="paragraph">
                  <wp:posOffset>163830</wp:posOffset>
                </wp:positionV>
                <wp:extent cx="469035" cy="273925"/>
                <wp:effectExtent l="38100" t="57150" r="7620" b="5016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469035" cy="27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0C16F" id="Ink 618" o:spid="_x0000_s1026" type="#_x0000_t75" style="position:absolute;margin-left:29.65pt;margin-top:12.2pt;width:38.35pt;height:22.95pt;z-index:2565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">
                <v:imagedata r:id="rId131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0912" behindDoc="0" locked="0" layoutInCell="1" allowOverlap="1" wp14:anchorId="491E68A5" wp14:editId="0FF8908C">
                <wp:simplePos x="0" y="0"/>
                <wp:positionH relativeFrom="column">
                  <wp:posOffset>-76835</wp:posOffset>
                </wp:positionH>
                <wp:positionV relativeFrom="paragraph">
                  <wp:posOffset>3175</wp:posOffset>
                </wp:positionV>
                <wp:extent cx="335615" cy="454320"/>
                <wp:effectExtent l="38100" t="38100" r="45720" b="4127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335615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226F3" id="Ink 620" o:spid="_x0000_s1026" type="#_x0000_t75" style="position:absolute;margin-left:-6.75pt;margin-top:-.45pt;width:27.85pt;height:37.15pt;z-index:2565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">
                <v:imagedata r:id="rId132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38624" behindDoc="0" locked="0" layoutInCell="1" allowOverlap="1" wp14:anchorId="57D769B1" wp14:editId="3E65001B">
                <wp:simplePos x="0" y="0"/>
                <wp:positionH relativeFrom="column">
                  <wp:posOffset>983160</wp:posOffset>
                </wp:positionH>
                <wp:positionV relativeFrom="paragraph">
                  <wp:posOffset>262830</wp:posOffset>
                </wp:positionV>
                <wp:extent cx="150120" cy="15480"/>
                <wp:effectExtent l="38100" t="57150" r="40640" b="419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50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1126E" id="Ink 601" o:spid="_x0000_s1026" type="#_x0000_t75" style="position:absolute;margin-left:76.7pt;margin-top:20pt;width:13.2pt;height:2.6pt;z-index:2565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">
                <v:imagedata r:id="rId1322" o:title=""/>
              </v:shape>
            </w:pict>
          </mc:Fallback>
        </mc:AlternateContent>
      </w:r>
      <w:r w:rsidR="00BF0F72">
        <w:rPr>
          <w:noProof/>
        </w:rPr>
        <w:br w:type="page"/>
      </w:r>
    </w:p>
    <w:p w14:paraId="7776DAA9" w14:textId="50807F3F" w:rsidR="006F2200" w:rsidRDefault="007D4909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078272" behindDoc="0" locked="0" layoutInCell="1" allowOverlap="1" wp14:anchorId="74044D2E" wp14:editId="503FCBC1">
                <wp:simplePos x="0" y="0"/>
                <wp:positionH relativeFrom="column">
                  <wp:posOffset>6781165</wp:posOffset>
                </wp:positionH>
                <wp:positionV relativeFrom="paragraph">
                  <wp:posOffset>3142615</wp:posOffset>
                </wp:positionV>
                <wp:extent cx="107375" cy="119880"/>
                <wp:effectExtent l="38100" t="57150" r="45085" b="520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07375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87F1C" id="Ink 1293" o:spid="_x0000_s1026" type="#_x0000_t75" style="position:absolute;margin-left:533.25pt;margin-top:246.75pt;width:9.85pt;height:10.9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">
                <v:imagedata r:id="rId1324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74176" behindDoc="0" locked="0" layoutInCell="1" allowOverlap="1" wp14:anchorId="1EEC7E9A" wp14:editId="2B828F75">
                <wp:simplePos x="0" y="0"/>
                <wp:positionH relativeFrom="column">
                  <wp:posOffset>-14605</wp:posOffset>
                </wp:positionH>
                <wp:positionV relativeFrom="paragraph">
                  <wp:posOffset>620395</wp:posOffset>
                </wp:positionV>
                <wp:extent cx="6946095" cy="3383280"/>
                <wp:effectExtent l="57150" t="38100" r="45720" b="4572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6946095" cy="33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8227" id="Ink 1287" o:spid="_x0000_s1026" type="#_x0000_t75" style="position:absolute;margin-left:-1.85pt;margin-top:48.15pt;width:548.4pt;height:267.8pt;z-index:2570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">
                <v:imagedata r:id="rId1326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 wp14:anchorId="119D833B" wp14:editId="03EB11D6">
                <wp:simplePos x="0" y="0"/>
                <wp:positionH relativeFrom="column">
                  <wp:posOffset>4723130</wp:posOffset>
                </wp:positionH>
                <wp:positionV relativeFrom="paragraph">
                  <wp:posOffset>1648460</wp:posOffset>
                </wp:positionV>
                <wp:extent cx="2050260" cy="524405"/>
                <wp:effectExtent l="38100" t="38100" r="45720" b="4762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050260" cy="524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C6B47" id="Ink 1211" o:spid="_x0000_s1026" type="#_x0000_t75" style="position:absolute;margin-left:371.2pt;margin-top:129.1pt;width:162.9pt;height:42.75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">
                <v:imagedata r:id="rId1328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6954368" behindDoc="0" locked="0" layoutInCell="1" allowOverlap="1" wp14:anchorId="72B998E1" wp14:editId="46FA1127">
                <wp:simplePos x="0" y="0"/>
                <wp:positionH relativeFrom="column">
                  <wp:posOffset>-3810</wp:posOffset>
                </wp:positionH>
                <wp:positionV relativeFrom="paragraph">
                  <wp:posOffset>708660</wp:posOffset>
                </wp:positionV>
                <wp:extent cx="1536990" cy="494600"/>
                <wp:effectExtent l="57150" t="38100" r="25400" b="5842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536990" cy="4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13FFF" id="Ink 1159" o:spid="_x0000_s1026" type="#_x0000_t75" style="position:absolute;margin-left:-1pt;margin-top:55.1pt;width:122.4pt;height:40.4pt;z-index:2569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">
                <v:imagedata r:id="rId1330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4912" behindDoc="0" locked="0" layoutInCell="1" allowOverlap="1" wp14:anchorId="2A60F6BB" wp14:editId="0C2C6BC5">
                <wp:simplePos x="0" y="0"/>
                <wp:positionH relativeFrom="column">
                  <wp:posOffset>4703400</wp:posOffset>
                </wp:positionH>
                <wp:positionV relativeFrom="paragraph">
                  <wp:posOffset>-28590</wp:posOffset>
                </wp:positionV>
                <wp:extent cx="117360" cy="32760"/>
                <wp:effectExtent l="38100" t="38100" r="54610" b="4381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17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F22FA" id="Ink 1139" o:spid="_x0000_s1026" type="#_x0000_t75" style="position:absolute;margin-left:369.65pt;margin-top:-2.95pt;width:10.7pt;height:4pt;z-index:2569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">
                <v:imagedata r:id="rId1332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3888" behindDoc="0" locked="0" layoutInCell="1" allowOverlap="1" wp14:anchorId="6D236660" wp14:editId="5996039D">
                <wp:simplePos x="0" y="0"/>
                <wp:positionH relativeFrom="column">
                  <wp:posOffset>1684020</wp:posOffset>
                </wp:positionH>
                <wp:positionV relativeFrom="paragraph">
                  <wp:posOffset>-187960</wp:posOffset>
                </wp:positionV>
                <wp:extent cx="3497400" cy="584280"/>
                <wp:effectExtent l="38100" t="57150" r="27305" b="4445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349740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0A5F1" id="Ink 1138" o:spid="_x0000_s1026" type="#_x0000_t75" style="position:absolute;margin-left:131.9pt;margin-top:-15.5pt;width:276.8pt;height:47.4pt;z-index:2569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">
                <v:imagedata r:id="rId1334" o:title=""/>
              </v:shape>
            </w:pict>
          </mc:Fallback>
        </mc:AlternateContent>
      </w:r>
      <w:r w:rsidR="006F2200">
        <w:rPr>
          <w:noProof/>
        </w:rPr>
        <w:br w:type="page"/>
      </w:r>
    </w:p>
    <w:p w14:paraId="2CDE0A14" w14:textId="7EBEC41F" w:rsidR="001F3468" w:rsidRDefault="006F2200" w:rsidP="001F3468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23872" behindDoc="0" locked="0" layoutInCell="1" allowOverlap="1" wp14:anchorId="6592DDB4" wp14:editId="7AD5FFAF">
                <wp:simplePos x="0" y="0"/>
                <wp:positionH relativeFrom="column">
                  <wp:posOffset>4632840</wp:posOffset>
                </wp:positionH>
                <wp:positionV relativeFrom="paragraph">
                  <wp:posOffset>-316290</wp:posOffset>
                </wp:positionV>
                <wp:extent cx="297360" cy="137520"/>
                <wp:effectExtent l="38100" t="38100" r="0" b="5334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97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99679" id="Ink 1568" o:spid="_x0000_s1026" type="#_x0000_t75" style="position:absolute;margin-left:364.1pt;margin-top:-25.6pt;width:24.8pt;height:12.25pt;z-index:2558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">
                <v:imagedata r:id="rId1336" o:title=""/>
              </v:shape>
            </w:pict>
          </mc:Fallback>
        </mc:AlternateContent>
      </w:r>
    </w:p>
    <w:p w14:paraId="2B91DEF7" w14:textId="32876D74" w:rsidR="00B44B26" w:rsidRDefault="00B44B26" w:rsidP="001F3468">
      <w:pPr>
        <w:rPr>
          <w:noProof/>
        </w:rPr>
      </w:pPr>
    </w:p>
    <w:p w14:paraId="107ECDF1" w14:textId="6BAF3F02" w:rsidR="00B44B26" w:rsidRDefault="00B44B26" w:rsidP="001F3468">
      <w:pPr>
        <w:rPr>
          <w:noProof/>
        </w:rPr>
      </w:pPr>
    </w:p>
    <w:p w14:paraId="3D11333A" w14:textId="57E70984" w:rsidR="00B44B26" w:rsidRDefault="00B44B26" w:rsidP="001F3468">
      <w:pPr>
        <w:rPr>
          <w:noProof/>
        </w:rPr>
      </w:pPr>
    </w:p>
    <w:p w14:paraId="5564F7CD" w14:textId="1D834E10" w:rsidR="00B44B26" w:rsidRDefault="00B44B26" w:rsidP="001F3468">
      <w:pPr>
        <w:rPr>
          <w:noProof/>
        </w:rPr>
      </w:pPr>
    </w:p>
    <w:p w14:paraId="51568671" w14:textId="7F707397" w:rsidR="00B44B26" w:rsidRDefault="00B44B26" w:rsidP="001F3468">
      <w:pPr>
        <w:rPr>
          <w:noProof/>
        </w:rPr>
      </w:pPr>
    </w:p>
    <w:p w14:paraId="180F6031" w14:textId="20EA06DA" w:rsidR="00B44B26" w:rsidRDefault="00B44B26" w:rsidP="001F3468">
      <w:pPr>
        <w:rPr>
          <w:noProof/>
        </w:rPr>
      </w:pPr>
    </w:p>
    <w:p w14:paraId="37C6969B" w14:textId="03F6F137" w:rsidR="00B44B26" w:rsidRPr="00E05EE9" w:rsidRDefault="00E05EE9" w:rsidP="001F3468">
      <w:pPr>
        <w:rPr>
          <w:b/>
          <w:bCs/>
          <w:color w:val="FF0000"/>
          <w:sz w:val="28"/>
          <w:szCs w:val="28"/>
        </w:rPr>
      </w:pPr>
      <w:r w:rsidRPr="00E05EE9">
        <w:rPr>
          <w:b/>
          <w:bCs/>
          <w:color w:val="FF0000"/>
          <w:sz w:val="28"/>
          <w:szCs w:val="28"/>
        </w:rPr>
        <w:t>(DO NOT decrease this gap!!)</w:t>
      </w:r>
    </w:p>
    <w:p w14:paraId="5A13ACB5" w14:textId="77777777" w:rsidR="003A04C9" w:rsidRDefault="003A04C9" w:rsidP="001F3468"/>
    <w:p w14:paraId="43AE1E6D" w14:textId="0F3777EA" w:rsidR="002800F1" w:rsidRDefault="003A04C9" w:rsidP="001F3468">
      <w:r>
        <w:rPr>
          <w:noProof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 wp14:anchorId="4158987F" wp14:editId="6591D747">
                <wp:simplePos x="0" y="0"/>
                <wp:positionH relativeFrom="column">
                  <wp:posOffset>167640</wp:posOffset>
                </wp:positionH>
                <wp:positionV relativeFrom="paragraph">
                  <wp:posOffset>-43815</wp:posOffset>
                </wp:positionV>
                <wp:extent cx="1988360" cy="749640"/>
                <wp:effectExtent l="38100" t="38100" r="0" b="5080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988360" cy="7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9CE9B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7" o:spid="_x0000_s1026" type="#_x0000_t75" style="position:absolute;margin-left:12.5pt;margin-top:-4.15pt;width:157.95pt;height:60.4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">
                <v:imagedata r:id="rId1338" o:title=""/>
              </v:shape>
            </w:pict>
          </mc:Fallback>
        </mc:AlternateContent>
      </w:r>
    </w:p>
    <w:p w14:paraId="5E00113D" w14:textId="1CA05915" w:rsidR="00C741BF" w:rsidRPr="00C741BF" w:rsidRDefault="00C741BF" w:rsidP="00C741BF"/>
    <w:p w14:paraId="4E862962" w14:textId="0BEE7BA2" w:rsidR="00C741BF" w:rsidRPr="00C741BF" w:rsidRDefault="00C741BF" w:rsidP="00C741BF"/>
    <w:p w14:paraId="57099FF6" w14:textId="250C2A61" w:rsidR="00C741BF" w:rsidRDefault="008F77AB" w:rsidP="00C741BF">
      <w:r>
        <w:rPr>
          <w:noProof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 wp14:anchorId="56C90A28" wp14:editId="5720EC0A">
                <wp:simplePos x="0" y="0"/>
                <wp:positionH relativeFrom="column">
                  <wp:posOffset>5630545</wp:posOffset>
                </wp:positionH>
                <wp:positionV relativeFrom="paragraph">
                  <wp:posOffset>5735955</wp:posOffset>
                </wp:positionV>
                <wp:extent cx="680040" cy="756085"/>
                <wp:effectExtent l="38100" t="38100" r="44450" b="4445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680040" cy="75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9809E" id="Ink 378" o:spid="_x0000_s1026" type="#_x0000_t75" style="position:absolute;margin-left:442.65pt;margin-top:450.95pt;width:55pt;height:60.9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">
                <v:imagedata r:id="rId1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 wp14:anchorId="491A848F" wp14:editId="4FF61D16">
                <wp:simplePos x="0" y="0"/>
                <wp:positionH relativeFrom="column">
                  <wp:posOffset>4236720</wp:posOffset>
                </wp:positionH>
                <wp:positionV relativeFrom="paragraph">
                  <wp:posOffset>5822950</wp:posOffset>
                </wp:positionV>
                <wp:extent cx="1132825" cy="251460"/>
                <wp:effectExtent l="38100" t="38100" r="10795" b="533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13282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7D6C8" id="Ink 360" o:spid="_x0000_s1026" type="#_x0000_t75" style="position:absolute;margin-left:332.9pt;margin-top:457.8pt;width:90.65pt;height:21.2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">
                <v:imagedata r:id="rId134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 wp14:anchorId="5ACF5785" wp14:editId="5C3AE0AF">
                <wp:simplePos x="0" y="0"/>
                <wp:positionH relativeFrom="column">
                  <wp:posOffset>3811905</wp:posOffset>
                </wp:positionH>
                <wp:positionV relativeFrom="paragraph">
                  <wp:posOffset>5929630</wp:posOffset>
                </wp:positionV>
                <wp:extent cx="170595" cy="46485"/>
                <wp:effectExtent l="38100" t="57150" r="39370" b="488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70595" cy="46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C5366" id="Ink 342" o:spid="_x0000_s1026" type="#_x0000_t75" style="position:absolute;margin-left:299.45pt;margin-top:466.2pt;width:14.85pt;height:5.0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">
                <v:imagedata r:id="rId134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 wp14:anchorId="22C2F197" wp14:editId="59CA902F">
                <wp:simplePos x="0" y="0"/>
                <wp:positionH relativeFrom="column">
                  <wp:posOffset>2042160</wp:posOffset>
                </wp:positionH>
                <wp:positionV relativeFrom="paragraph">
                  <wp:posOffset>5775325</wp:posOffset>
                </wp:positionV>
                <wp:extent cx="1574180" cy="283680"/>
                <wp:effectExtent l="57150" t="38100" r="0" b="406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57418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87198" id="Ink 343" o:spid="_x0000_s1026" type="#_x0000_t75" style="position:absolute;margin-left:160.1pt;margin-top:454.05pt;width:125.35pt;height:23.8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">
                <v:imagedata r:id="rId134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 wp14:anchorId="31FF6B09" wp14:editId="4B0A4985">
                <wp:simplePos x="0" y="0"/>
                <wp:positionH relativeFrom="column">
                  <wp:posOffset>1557655</wp:posOffset>
                </wp:positionH>
                <wp:positionV relativeFrom="paragraph">
                  <wp:posOffset>5815330</wp:posOffset>
                </wp:positionV>
                <wp:extent cx="172990" cy="146100"/>
                <wp:effectExtent l="38100" t="38100" r="0" b="4445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72990" cy="146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2AB1" id="Ink 346" o:spid="_x0000_s1026" type="#_x0000_t75" style="position:absolute;margin-left:121.95pt;margin-top:457.2pt;width:15pt;height:12.9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">
                <v:imagedata r:id="rId134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 wp14:anchorId="535B88F9" wp14:editId="64B3431D">
                <wp:simplePos x="0" y="0"/>
                <wp:positionH relativeFrom="column">
                  <wp:posOffset>160020</wp:posOffset>
                </wp:positionH>
                <wp:positionV relativeFrom="paragraph">
                  <wp:posOffset>5754370</wp:posOffset>
                </wp:positionV>
                <wp:extent cx="1069885" cy="367790"/>
                <wp:effectExtent l="57150" t="38100" r="16510" b="5143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069885" cy="36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78468" id="Ink 347" o:spid="_x0000_s1026" type="#_x0000_t75" style="position:absolute;margin-left:11.9pt;margin-top:452.4pt;width:85.7pt;height:30.3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">
                <v:imagedata r:id="rId135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 wp14:anchorId="08324BE2" wp14:editId="1E914AEC">
                <wp:simplePos x="0" y="0"/>
                <wp:positionH relativeFrom="column">
                  <wp:posOffset>5698490</wp:posOffset>
                </wp:positionH>
                <wp:positionV relativeFrom="paragraph">
                  <wp:posOffset>5320030</wp:posOffset>
                </wp:positionV>
                <wp:extent cx="1143095" cy="427860"/>
                <wp:effectExtent l="38100" t="57150" r="0" b="4889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143095" cy="42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1B35" id="Ink 304" o:spid="_x0000_s1026" type="#_x0000_t75" style="position:absolute;margin-left:448pt;margin-top:418.2pt;width:91.4pt;height:35.1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">
                <v:imagedata r:id="rId135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 wp14:anchorId="22B98906" wp14:editId="19C6A5AF">
                <wp:simplePos x="0" y="0"/>
                <wp:positionH relativeFrom="column">
                  <wp:posOffset>4059555</wp:posOffset>
                </wp:positionH>
                <wp:positionV relativeFrom="paragraph">
                  <wp:posOffset>5270590</wp:posOffset>
                </wp:positionV>
                <wp:extent cx="1384200" cy="232560"/>
                <wp:effectExtent l="57150" t="57150" r="45085" b="5334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384200" cy="232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667B3" id="Ink 295" o:spid="_x0000_s1026" type="#_x0000_t75" style="position:absolute;margin-left:318.95pt;margin-top:414.3pt;width:110.45pt;height:19.7pt;z-index:25444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">
                <v:imagedata r:id="rId135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 wp14:anchorId="4A268860" wp14:editId="51BB0C92">
                <wp:simplePos x="0" y="0"/>
                <wp:positionH relativeFrom="column">
                  <wp:posOffset>2184400</wp:posOffset>
                </wp:positionH>
                <wp:positionV relativeFrom="paragraph">
                  <wp:posOffset>5244465</wp:posOffset>
                </wp:positionV>
                <wp:extent cx="680310" cy="275005"/>
                <wp:effectExtent l="38100" t="57150" r="5715" b="4889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680310" cy="275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AB172" id="Ink 287" o:spid="_x0000_s1026" type="#_x0000_t75" style="position:absolute;margin-left:171.3pt;margin-top:412.25pt;width:54.95pt;height:23.0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">
                <v:imagedata r:id="rId135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 wp14:anchorId="3E697BFC" wp14:editId="5312EE66">
                <wp:simplePos x="0" y="0"/>
                <wp:positionH relativeFrom="column">
                  <wp:posOffset>3040560</wp:posOffset>
                </wp:positionH>
                <wp:positionV relativeFrom="paragraph">
                  <wp:posOffset>5315025</wp:posOffset>
                </wp:positionV>
                <wp:extent cx="713160" cy="173520"/>
                <wp:effectExtent l="38100" t="38100" r="48895" b="552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7131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FC9E8" id="Ink 278" o:spid="_x0000_s1026" type="#_x0000_t75" style="position:absolute;margin-left:238.7pt;margin-top:417.8pt;width:57.55pt;height:15.0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">
                <v:imagedata r:id="rId135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 wp14:anchorId="359BEE20" wp14:editId="008E24E1">
                <wp:simplePos x="0" y="0"/>
                <wp:positionH relativeFrom="column">
                  <wp:posOffset>977265</wp:posOffset>
                </wp:positionH>
                <wp:positionV relativeFrom="paragraph">
                  <wp:posOffset>5281295</wp:posOffset>
                </wp:positionV>
                <wp:extent cx="1002005" cy="440640"/>
                <wp:effectExtent l="57150" t="38100" r="8255" b="5524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002005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9326" id="Ink 269" o:spid="_x0000_s1026" type="#_x0000_t75" style="position:absolute;margin-left:76.25pt;margin-top:415.15pt;width:80.35pt;height:36.15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">
                <v:imagedata r:id="rId136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 wp14:anchorId="67AA3FF6" wp14:editId="1183B0B8">
                <wp:simplePos x="0" y="0"/>
                <wp:positionH relativeFrom="column">
                  <wp:posOffset>509270</wp:posOffset>
                </wp:positionH>
                <wp:positionV relativeFrom="paragraph">
                  <wp:posOffset>5336540</wp:posOffset>
                </wp:positionV>
                <wp:extent cx="205255" cy="71755"/>
                <wp:effectExtent l="38100" t="38100" r="42545" b="425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205255" cy="7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407C1" id="Ink 264" o:spid="_x0000_s1026" type="#_x0000_t75" style="position:absolute;margin-left:39.4pt;margin-top:419.5pt;width:17.55pt;height:7.0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">
                <v:imagedata r:id="rId136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 wp14:anchorId="17511902" wp14:editId="4C181FEE">
                <wp:simplePos x="0" y="0"/>
                <wp:positionH relativeFrom="column">
                  <wp:posOffset>649440</wp:posOffset>
                </wp:positionH>
                <wp:positionV relativeFrom="paragraph">
                  <wp:posOffset>5517705</wp:posOffset>
                </wp:positionV>
                <wp:extent cx="57240" cy="27720"/>
                <wp:effectExtent l="38100" t="38100" r="57150" b="4889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57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DFFC7" id="Ink 263" o:spid="_x0000_s1026" type="#_x0000_t75" style="position:absolute;margin-left:50.45pt;margin-top:433.75pt;width:5.9pt;height:3.6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">
                <v:imagedata r:id="rId136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 wp14:anchorId="34C38744" wp14:editId="0E4F6550">
                <wp:simplePos x="0" y="0"/>
                <wp:positionH relativeFrom="column">
                  <wp:posOffset>5110480</wp:posOffset>
                </wp:positionH>
                <wp:positionV relativeFrom="paragraph">
                  <wp:posOffset>4474210</wp:posOffset>
                </wp:positionV>
                <wp:extent cx="1663120" cy="510995"/>
                <wp:effectExtent l="38100" t="57150" r="13335" b="419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663120" cy="51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54E7" id="Ink 260" o:spid="_x0000_s1026" type="#_x0000_t75" style="position:absolute;margin-left:401.7pt;margin-top:351.6pt;width:132.35pt;height:41.7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">
                <v:imagedata r:id="rId136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 wp14:anchorId="4849A97F" wp14:editId="49CAFDB0">
                <wp:simplePos x="0" y="0"/>
                <wp:positionH relativeFrom="column">
                  <wp:posOffset>4531995</wp:posOffset>
                </wp:positionH>
                <wp:positionV relativeFrom="paragraph">
                  <wp:posOffset>4733925</wp:posOffset>
                </wp:positionV>
                <wp:extent cx="167640" cy="68305"/>
                <wp:effectExtent l="57150" t="38100" r="41910" b="4635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67640" cy="6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F6643" id="Ink 245" o:spid="_x0000_s1026" type="#_x0000_t75" style="position:absolute;margin-left:356.15pt;margin-top:372.05pt;width:14.6pt;height:6.8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">
                <v:imagedata r:id="rId136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 wp14:anchorId="2BA23436" wp14:editId="16FF0FA0">
                <wp:simplePos x="0" y="0"/>
                <wp:positionH relativeFrom="column">
                  <wp:posOffset>4097520</wp:posOffset>
                </wp:positionH>
                <wp:positionV relativeFrom="paragraph">
                  <wp:posOffset>4673865</wp:posOffset>
                </wp:positionV>
                <wp:extent cx="160560" cy="204480"/>
                <wp:effectExtent l="57150" t="57150" r="0" b="4318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605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96E2" id="Ink 242" o:spid="_x0000_s1026" type="#_x0000_t75" style="position:absolute;margin-left:321.95pt;margin-top:367.3pt;width:14.1pt;height:17.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">
                <v:imagedata r:id="rId137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 wp14:anchorId="398EC140" wp14:editId="2D469743">
                <wp:simplePos x="0" y="0"/>
                <wp:positionH relativeFrom="column">
                  <wp:posOffset>3509010</wp:posOffset>
                </wp:positionH>
                <wp:positionV relativeFrom="paragraph">
                  <wp:posOffset>4513580</wp:posOffset>
                </wp:positionV>
                <wp:extent cx="390525" cy="299085"/>
                <wp:effectExtent l="57150" t="38100" r="47625" b="4381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390525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081C4" id="Ink 240" o:spid="_x0000_s1026" type="#_x0000_t75" style="position:absolute;margin-left:275.6pt;margin-top:354.7pt;width:32.15pt;height:24.9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">
                <v:imagedata r:id="rId137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 wp14:anchorId="47A8EAD1" wp14:editId="2588697E">
                <wp:simplePos x="0" y="0"/>
                <wp:positionH relativeFrom="column">
                  <wp:posOffset>2125980</wp:posOffset>
                </wp:positionH>
                <wp:positionV relativeFrom="paragraph">
                  <wp:posOffset>4710430</wp:posOffset>
                </wp:positionV>
                <wp:extent cx="699095" cy="298860"/>
                <wp:effectExtent l="57150" t="38100" r="0" b="4445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699095" cy="298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5BC37" id="Ink 234" o:spid="_x0000_s1026" type="#_x0000_t75" style="position:absolute;margin-left:166.7pt;margin-top:370.2pt;width:56.5pt;height:24.9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">
                <v:imagedata r:id="rId137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 wp14:anchorId="5A3A81F3" wp14:editId="4990C9E8">
                <wp:simplePos x="0" y="0"/>
                <wp:positionH relativeFrom="column">
                  <wp:posOffset>2976480</wp:posOffset>
                </wp:positionH>
                <wp:positionV relativeFrom="paragraph">
                  <wp:posOffset>4855665</wp:posOffset>
                </wp:positionV>
                <wp:extent cx="64080" cy="127080"/>
                <wp:effectExtent l="38100" t="57150" r="50800" b="444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64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12DF2" id="Ink 233" o:spid="_x0000_s1026" type="#_x0000_t75" style="position:absolute;margin-left:233.65pt;margin-top:381.65pt;width:6.5pt;height:11.4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">
                <v:imagedata r:id="rId137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 wp14:anchorId="3991263B" wp14:editId="5BB12D71">
                <wp:simplePos x="0" y="0"/>
                <wp:positionH relativeFrom="column">
                  <wp:posOffset>1775460</wp:posOffset>
                </wp:positionH>
                <wp:positionV relativeFrom="paragraph">
                  <wp:posOffset>4772025</wp:posOffset>
                </wp:positionV>
                <wp:extent cx="175380" cy="91255"/>
                <wp:effectExtent l="38100" t="38100" r="53340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75380" cy="91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52533" id="Ink 221" o:spid="_x0000_s1026" type="#_x0000_t75" style="position:absolute;margin-left:139.1pt;margin-top:375.05pt;width:15.2pt;height:8.6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">
                <v:imagedata r:id="rId137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 wp14:anchorId="12DEC960" wp14:editId="37291D3F">
                <wp:simplePos x="0" y="0"/>
                <wp:positionH relativeFrom="column">
                  <wp:posOffset>1036320</wp:posOffset>
                </wp:positionH>
                <wp:positionV relativeFrom="paragraph">
                  <wp:posOffset>4732655</wp:posOffset>
                </wp:positionV>
                <wp:extent cx="233605" cy="122485"/>
                <wp:effectExtent l="57150" t="57150" r="0" b="4953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33605" cy="122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6BC90" id="Ink 222" o:spid="_x0000_s1026" type="#_x0000_t75" style="position:absolute;margin-left:80.9pt;margin-top:371.95pt;width:19.85pt;height:11.1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">
                <v:imagedata r:id="rId138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 wp14:anchorId="3E955E7A" wp14:editId="6BAD575E">
                <wp:simplePos x="0" y="0"/>
                <wp:positionH relativeFrom="column">
                  <wp:posOffset>1419840</wp:posOffset>
                </wp:positionH>
                <wp:positionV relativeFrom="paragraph">
                  <wp:posOffset>4588545</wp:posOffset>
                </wp:positionV>
                <wp:extent cx="260280" cy="16200"/>
                <wp:effectExtent l="38100" t="57150" r="45085" b="4127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260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BA83C" id="Ink 217" o:spid="_x0000_s1026" type="#_x0000_t75" style="position:absolute;margin-left:111.1pt;margin-top:360.6pt;width:21.95pt;height:2.7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">
                <v:imagedata r:id="rId138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 wp14:anchorId="51AE5094" wp14:editId="188EA943">
                <wp:simplePos x="0" y="0"/>
                <wp:positionH relativeFrom="column">
                  <wp:posOffset>1468440</wp:posOffset>
                </wp:positionH>
                <wp:positionV relativeFrom="paragraph">
                  <wp:posOffset>4733985</wp:posOffset>
                </wp:positionV>
                <wp:extent cx="116640" cy="158040"/>
                <wp:effectExtent l="57150" t="57150" r="55245" b="5207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166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7135F" id="Ink 214" o:spid="_x0000_s1026" type="#_x0000_t75" style="position:absolute;margin-left:114.95pt;margin-top:372.05pt;width:10.6pt;height:13.9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">
                <v:imagedata r:id="rId138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 wp14:anchorId="4F3FA649" wp14:editId="64B44131">
                <wp:simplePos x="0" y="0"/>
                <wp:positionH relativeFrom="column">
                  <wp:posOffset>655200</wp:posOffset>
                </wp:positionH>
                <wp:positionV relativeFrom="paragraph">
                  <wp:posOffset>4493865</wp:posOffset>
                </wp:positionV>
                <wp:extent cx="193680" cy="100440"/>
                <wp:effectExtent l="57150" t="38100" r="53975" b="520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93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AB560" id="Ink 205" o:spid="_x0000_s1026" type="#_x0000_t75" style="position:absolute;margin-left:50.9pt;margin-top:353.15pt;width:16.65pt;height:9.3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">
                <v:imagedata r:id="rId138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 wp14:anchorId="3B64ADFD" wp14:editId="43A84F6D">
                <wp:simplePos x="0" y="0"/>
                <wp:positionH relativeFrom="column">
                  <wp:posOffset>670320</wp:posOffset>
                </wp:positionH>
                <wp:positionV relativeFrom="paragraph">
                  <wp:posOffset>4707345</wp:posOffset>
                </wp:positionV>
                <wp:extent cx="188640" cy="343800"/>
                <wp:effectExtent l="38100" t="38100" r="40005" b="5651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8864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3C1B2" id="Ink 204" o:spid="_x0000_s1026" type="#_x0000_t75" style="position:absolute;margin-left:52.1pt;margin-top:369.95pt;width:16.25pt;height:28.4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">
                <v:imagedata r:id="rId1388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 wp14:anchorId="29960CC9" wp14:editId="301D83A4">
                <wp:simplePos x="0" y="0"/>
                <wp:positionH relativeFrom="column">
                  <wp:posOffset>1799640</wp:posOffset>
                </wp:positionH>
                <wp:positionV relativeFrom="paragraph">
                  <wp:posOffset>3471105</wp:posOffset>
                </wp:positionV>
                <wp:extent cx="187920" cy="269640"/>
                <wp:effectExtent l="38100" t="57150" r="3175" b="5461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879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8CD1C" id="Ink 201" o:spid="_x0000_s1026" type="#_x0000_t75" style="position:absolute;margin-left:141pt;margin-top:272.6pt;width:16.25pt;height:22.6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">
                <v:imagedata r:id="rId1390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 wp14:anchorId="50D0C112" wp14:editId="06E6A4E7">
                <wp:simplePos x="0" y="0"/>
                <wp:positionH relativeFrom="column">
                  <wp:posOffset>3206115</wp:posOffset>
                </wp:positionH>
                <wp:positionV relativeFrom="paragraph">
                  <wp:posOffset>2896235</wp:posOffset>
                </wp:positionV>
                <wp:extent cx="195405" cy="92340"/>
                <wp:effectExtent l="57150" t="57150" r="52705" b="412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95405" cy="92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6BE52" id="Ink 200" o:spid="_x0000_s1026" type="#_x0000_t75" style="position:absolute;margin-left:251.75pt;margin-top:227.35pt;width:16.8pt;height:8.6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">
                <v:imagedata r:id="rId1392" o:title=""/>
              </v:shape>
            </w:pict>
          </mc:Fallback>
        </mc:AlternateContent>
      </w:r>
      <w:r w:rsidR="00BA14F9">
        <w:rPr>
          <w:noProof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 wp14:anchorId="19FA936A" wp14:editId="3F735732">
                <wp:simplePos x="0" y="0"/>
                <wp:positionH relativeFrom="column">
                  <wp:posOffset>-8255</wp:posOffset>
                </wp:positionH>
                <wp:positionV relativeFrom="paragraph">
                  <wp:posOffset>4728845</wp:posOffset>
                </wp:positionV>
                <wp:extent cx="228600" cy="236160"/>
                <wp:effectExtent l="38100" t="57150" r="0" b="5016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2286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FC152" id="Ink 174" o:spid="_x0000_s1026" type="#_x0000_t75" style="position:absolute;margin-left:-1.35pt;margin-top:371.65pt;width:19.4pt;height:20.05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">
                <v:imagedata r:id="rId139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 wp14:anchorId="278C924C" wp14:editId="7EF13632">
                <wp:simplePos x="0" y="0"/>
                <wp:positionH relativeFrom="column">
                  <wp:posOffset>358140</wp:posOffset>
                </wp:positionH>
                <wp:positionV relativeFrom="paragraph">
                  <wp:posOffset>4051935</wp:posOffset>
                </wp:positionV>
                <wp:extent cx="885485" cy="262230"/>
                <wp:effectExtent l="57150" t="38100" r="29210" b="431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885485" cy="26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5E869" id="Ink 166" o:spid="_x0000_s1026" type="#_x0000_t75" style="position:absolute;margin-left:27.5pt;margin-top:318.35pt;width:71.1pt;height:22.1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">
                <v:imagedata r:id="rId139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 wp14:anchorId="398A4208" wp14:editId="3E84FF6A">
                <wp:simplePos x="0" y="0"/>
                <wp:positionH relativeFrom="column">
                  <wp:posOffset>1389600</wp:posOffset>
                </wp:positionH>
                <wp:positionV relativeFrom="paragraph">
                  <wp:posOffset>4221345</wp:posOffset>
                </wp:positionV>
                <wp:extent cx="12960" cy="2160"/>
                <wp:effectExtent l="38100" t="57150" r="44450" b="552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2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79214" id="Ink 164" o:spid="_x0000_s1026" type="#_x0000_t75" style="position:absolute;margin-left:108.7pt;margin-top:331.7pt;width:2.4pt;height:1.5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">
                <v:imagedata r:id="rId139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 wp14:anchorId="7EAA418E" wp14:editId="00EA0FBF">
                <wp:simplePos x="0" y="0"/>
                <wp:positionH relativeFrom="column">
                  <wp:posOffset>2080285</wp:posOffset>
                </wp:positionH>
                <wp:positionV relativeFrom="paragraph">
                  <wp:posOffset>3432175</wp:posOffset>
                </wp:positionV>
                <wp:extent cx="906840" cy="369360"/>
                <wp:effectExtent l="38100" t="38100" r="7620" b="495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906840" cy="3696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C6AF25" id="Ink 157" o:spid="_x0000_s1026" type="#_x0000_t75" style="position:absolute;margin-left:163.1pt;margin-top:269.55pt;width:72.8pt;height:30.55pt;z-index:25436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">
                <v:imagedata r:id="rId140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 wp14:anchorId="1591E4FB" wp14:editId="46CED5A2">
                <wp:simplePos x="0" y="0"/>
                <wp:positionH relativeFrom="column">
                  <wp:posOffset>613410</wp:posOffset>
                </wp:positionH>
                <wp:positionV relativeFrom="paragraph">
                  <wp:posOffset>3438525</wp:posOffset>
                </wp:positionV>
                <wp:extent cx="278155" cy="333805"/>
                <wp:effectExtent l="57150" t="38100" r="45720" b="4762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78155" cy="333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9716" id="Ink 140" o:spid="_x0000_s1026" type="#_x0000_t75" style="position:absolute;margin-left:47.6pt;margin-top:270.05pt;width:23.3pt;height:27.7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">
                <v:imagedata r:id="rId140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 wp14:anchorId="379EA101" wp14:editId="0917C718">
                <wp:simplePos x="0" y="0"/>
                <wp:positionH relativeFrom="column">
                  <wp:posOffset>1402200</wp:posOffset>
                </wp:positionH>
                <wp:positionV relativeFrom="paragraph">
                  <wp:posOffset>3453105</wp:posOffset>
                </wp:positionV>
                <wp:extent cx="195840" cy="339120"/>
                <wp:effectExtent l="57150" t="38100" r="33020" b="4191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9584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A17E6" id="Ink 139" o:spid="_x0000_s1026" type="#_x0000_t75" style="position:absolute;margin-left:109.7pt;margin-top:271.2pt;width:16.8pt;height:28.1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">
                <v:imagedata r:id="rId140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 wp14:anchorId="1374B1D7" wp14:editId="7D91DCC6">
                <wp:simplePos x="0" y="0"/>
                <wp:positionH relativeFrom="column">
                  <wp:posOffset>1066680</wp:posOffset>
                </wp:positionH>
                <wp:positionV relativeFrom="paragraph">
                  <wp:posOffset>3673065</wp:posOffset>
                </wp:positionV>
                <wp:extent cx="3600" cy="1800"/>
                <wp:effectExtent l="57150" t="57150" r="53975" b="5588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21AB" id="Ink 138" o:spid="_x0000_s1026" type="#_x0000_t75" style="position:absolute;margin-left:83.3pt;margin-top:288.5pt;width:1.7pt;height:1.6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">
                <v:imagedata r:id="rId140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 wp14:anchorId="62C9E414" wp14:editId="45E6E319">
                <wp:simplePos x="0" y="0"/>
                <wp:positionH relativeFrom="column">
                  <wp:posOffset>1074960</wp:posOffset>
                </wp:positionH>
                <wp:positionV relativeFrom="paragraph">
                  <wp:posOffset>3497745</wp:posOffset>
                </wp:positionV>
                <wp:extent cx="7200" cy="16560"/>
                <wp:effectExtent l="57150" t="38100" r="50165" b="4064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F974" id="Ink 135" o:spid="_x0000_s1026" type="#_x0000_t75" style="position:absolute;margin-left:83.95pt;margin-top:274.7pt;width:1.95pt;height:2.7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">
                <v:imagedata r:id="rId140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 wp14:anchorId="2F433360" wp14:editId="08086B56">
                <wp:simplePos x="0" y="0"/>
                <wp:positionH relativeFrom="column">
                  <wp:posOffset>3579025</wp:posOffset>
                </wp:positionH>
                <wp:positionV relativeFrom="paragraph">
                  <wp:posOffset>2759710</wp:posOffset>
                </wp:positionV>
                <wp:extent cx="909000" cy="308880"/>
                <wp:effectExtent l="38100" t="57150" r="5715" b="5080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09000" cy="3115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9E56E76" id="Ink 129" o:spid="_x0000_s1026" type="#_x0000_t75" style="position:absolute;margin-left:281.1pt;margin-top:216.6pt;width:72.95pt;height:25.9pt;z-index:25435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">
                <v:imagedata r:id="rId141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 wp14:anchorId="376FA50B" wp14:editId="155D38F7">
                <wp:simplePos x="0" y="0"/>
                <wp:positionH relativeFrom="column">
                  <wp:posOffset>1249045</wp:posOffset>
                </wp:positionH>
                <wp:positionV relativeFrom="paragraph">
                  <wp:posOffset>2747010</wp:posOffset>
                </wp:positionV>
                <wp:extent cx="1776935" cy="508000"/>
                <wp:effectExtent l="38100" t="57150" r="52070" b="4445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776935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C5858" id="Ink 109" o:spid="_x0000_s1026" type="#_x0000_t75" style="position:absolute;margin-left:97.65pt;margin-top:215.6pt;width:141.3pt;height:41.4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">
                <v:imagedata r:id="rId141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 wp14:anchorId="507E1682" wp14:editId="182BEE9F">
                <wp:simplePos x="0" y="0"/>
                <wp:positionH relativeFrom="column">
                  <wp:posOffset>570865</wp:posOffset>
                </wp:positionH>
                <wp:positionV relativeFrom="paragraph">
                  <wp:posOffset>2805430</wp:posOffset>
                </wp:positionV>
                <wp:extent cx="426120" cy="319200"/>
                <wp:effectExtent l="57150" t="38100" r="12065" b="4318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426120" cy="3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53B45" id="Ink 77" o:spid="_x0000_s1026" type="#_x0000_t75" style="position:absolute;margin-left:44.25pt;margin-top:220.2pt;width:34.95pt;height:26.5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">
                <v:imagedata r:id="rId1414" o:title=""/>
              </v:shape>
            </w:pict>
          </mc:Fallback>
        </mc:AlternateContent>
      </w:r>
      <w:r w:rsidR="00C741BF">
        <w:rPr>
          <w:noProof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 wp14:anchorId="4BA0C4E8" wp14:editId="2416BC1B">
                <wp:simplePos x="0" y="0"/>
                <wp:positionH relativeFrom="column">
                  <wp:posOffset>-144360</wp:posOffset>
                </wp:positionH>
                <wp:positionV relativeFrom="paragraph">
                  <wp:posOffset>2904825</wp:posOffset>
                </wp:positionV>
                <wp:extent cx="225360" cy="213480"/>
                <wp:effectExtent l="38100" t="38100" r="3810" b="5334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2253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8134F" id="Ink 72" o:spid="_x0000_s1026" type="#_x0000_t75" style="position:absolute;margin-left:-12.05pt;margin-top:228.05pt;width:19.2pt;height:18.2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">
                <v:imagedata r:id="rId1416" o:title=""/>
              </v:shape>
            </w:pict>
          </mc:Fallback>
        </mc:AlternateContent>
      </w:r>
      <w:r w:rsidR="00C741BF" w:rsidRPr="00C741BF">
        <w:rPr>
          <w:noProof/>
        </w:rPr>
        <w:drawing>
          <wp:inline distT="0" distB="0" distL="0" distR="0" wp14:anchorId="709D0795" wp14:editId="187783E7">
            <wp:extent cx="6645910" cy="2407285"/>
            <wp:effectExtent l="0" t="0" r="254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2908C" w14:textId="38C03D6F" w:rsidR="008F77AB" w:rsidRPr="008F77AB" w:rsidRDefault="008F77AB" w:rsidP="008F77AB"/>
    <w:p w14:paraId="42019D12" w14:textId="52F39BE5" w:rsidR="008F77AB" w:rsidRPr="008F77AB" w:rsidRDefault="008F77AB" w:rsidP="008F77AB"/>
    <w:p w14:paraId="66B090A8" w14:textId="1EAA6F86" w:rsidR="008F77AB" w:rsidRPr="008F77AB" w:rsidRDefault="008F77AB" w:rsidP="008F77AB"/>
    <w:p w14:paraId="0B853024" w14:textId="072154BF" w:rsidR="008F77AB" w:rsidRDefault="00B83629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 wp14:anchorId="051224CC" wp14:editId="662E9B77">
                <wp:simplePos x="0" y="0"/>
                <wp:positionH relativeFrom="column">
                  <wp:posOffset>3070225</wp:posOffset>
                </wp:positionH>
                <wp:positionV relativeFrom="paragraph">
                  <wp:posOffset>-146050</wp:posOffset>
                </wp:positionV>
                <wp:extent cx="1252655" cy="535305"/>
                <wp:effectExtent l="38100" t="57150" r="43180" b="5524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252655" cy="535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3AC2A" id="Ink 595" o:spid="_x0000_s1026" type="#_x0000_t75" style="position:absolute;margin-left:241.05pt;margin-top:-12.2pt;width:100.05pt;height:43.55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">
                <v:imagedata r:id="rId1419" o:title=""/>
              </v:shape>
            </w:pict>
          </mc:Fallback>
        </mc:AlternateContent>
      </w:r>
    </w:p>
    <w:p w14:paraId="4E3F38AA" w14:textId="6A6DBC27" w:rsidR="008F77AB" w:rsidRDefault="008F77AB" w:rsidP="008F77AB"/>
    <w:p w14:paraId="0ED821AD" w14:textId="1490A6D8" w:rsidR="008F77AB" w:rsidRDefault="008F77AB" w:rsidP="008F77AB"/>
    <w:p w14:paraId="0C5D5A67" w14:textId="7461E227" w:rsidR="008F77AB" w:rsidRDefault="008F77AB" w:rsidP="008F77AB"/>
    <w:p w14:paraId="6A2DEFF8" w14:textId="7F5BFC65" w:rsidR="008F77AB" w:rsidRDefault="008F77AB" w:rsidP="008F77AB"/>
    <w:p w14:paraId="06EE9FD6" w14:textId="0B769303" w:rsidR="008F77AB" w:rsidRDefault="008F77AB" w:rsidP="008F77AB"/>
    <w:p w14:paraId="5EF28B64" w14:textId="19DA691A" w:rsidR="008F77AB" w:rsidRDefault="008F77AB" w:rsidP="008F77AB"/>
    <w:p w14:paraId="6AFEC1E4" w14:textId="4A61318D" w:rsidR="008F77AB" w:rsidRDefault="008F77AB" w:rsidP="008F77AB"/>
    <w:p w14:paraId="0DB6D374" w14:textId="39DACBD4" w:rsidR="008F77AB" w:rsidRDefault="008F77AB" w:rsidP="008F77AB"/>
    <w:p w14:paraId="19CA50D2" w14:textId="67DBA892" w:rsidR="008F77AB" w:rsidRDefault="00815F15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 wp14:anchorId="27629F13" wp14:editId="213EA0D4">
                <wp:simplePos x="0" y="0"/>
                <wp:positionH relativeFrom="column">
                  <wp:posOffset>6475730</wp:posOffset>
                </wp:positionH>
                <wp:positionV relativeFrom="paragraph">
                  <wp:posOffset>-66040</wp:posOffset>
                </wp:positionV>
                <wp:extent cx="496255" cy="275075"/>
                <wp:effectExtent l="38100" t="57150" r="56515" b="4889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496255" cy="275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BA249" id="Ink 420" o:spid="_x0000_s1026" type="#_x0000_t75" style="position:absolute;margin-left:509.2pt;margin-top:-5.9pt;width:40.5pt;height:23.05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">
                <v:imagedata r:id="rId1421" o:title=""/>
              </v:shape>
            </w:pict>
          </mc:Fallback>
        </mc:AlternateContent>
      </w:r>
    </w:p>
    <w:p w14:paraId="568BF3D9" w14:textId="3D9D8245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 wp14:anchorId="28A209AB" wp14:editId="4CD666D9">
                <wp:simplePos x="0" y="0"/>
                <wp:positionH relativeFrom="column">
                  <wp:posOffset>4351655</wp:posOffset>
                </wp:positionH>
                <wp:positionV relativeFrom="paragraph">
                  <wp:posOffset>-91440</wp:posOffset>
                </wp:positionV>
                <wp:extent cx="532045" cy="465660"/>
                <wp:effectExtent l="38100" t="57150" r="40005" b="4889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532045" cy="465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30825" id="Ink 497" o:spid="_x0000_s1026" type="#_x0000_t75" style="position:absolute;margin-left:341.95pt;margin-top:-7.9pt;width:43.35pt;height:38.0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">
                <v:imagedata r:id="rId1423" o:title=""/>
              </v:shape>
            </w:pict>
          </mc:Fallback>
        </mc:AlternateContent>
      </w:r>
    </w:p>
    <w:p w14:paraId="49DBB4C0" w14:textId="69085B4F" w:rsidR="008F77AB" w:rsidRDefault="00815F15" w:rsidP="008F77A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541824" behindDoc="0" locked="0" layoutInCell="1" allowOverlap="1" wp14:anchorId="08D2E7BB" wp14:editId="7B26EEB8">
                <wp:simplePos x="0" y="0"/>
                <wp:positionH relativeFrom="column">
                  <wp:posOffset>4467860</wp:posOffset>
                </wp:positionH>
                <wp:positionV relativeFrom="paragraph">
                  <wp:posOffset>66675</wp:posOffset>
                </wp:positionV>
                <wp:extent cx="768240" cy="377535"/>
                <wp:effectExtent l="57150" t="38100" r="0" b="419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768240" cy="37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66606" id="Ink 439" o:spid="_x0000_s1026" type="#_x0000_t75" style="position:absolute;margin-left:351.1pt;margin-top:4.55pt;width:61.95pt;height:31.1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">
                <v:imagedata r:id="rId1425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 wp14:anchorId="065DD0B6" wp14:editId="7BB30C18">
                <wp:simplePos x="0" y="0"/>
                <wp:positionH relativeFrom="column">
                  <wp:posOffset>2674620</wp:posOffset>
                </wp:positionH>
                <wp:positionV relativeFrom="paragraph">
                  <wp:posOffset>41910</wp:posOffset>
                </wp:positionV>
                <wp:extent cx="394250" cy="256540"/>
                <wp:effectExtent l="19050" t="38100" r="6350" b="4826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394250" cy="256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0A2D" id="Ink 411" o:spid="_x0000_s1026" type="#_x0000_t75" style="position:absolute;margin-left:209.9pt;margin-top:2.6pt;width:32.5pt;height:21.6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">
                <v:imagedata r:id="rId1427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 wp14:anchorId="0B2895A0" wp14:editId="14A4428B">
                <wp:simplePos x="0" y="0"/>
                <wp:positionH relativeFrom="column">
                  <wp:posOffset>1531620</wp:posOffset>
                </wp:positionH>
                <wp:positionV relativeFrom="paragraph">
                  <wp:posOffset>57785</wp:posOffset>
                </wp:positionV>
                <wp:extent cx="1066735" cy="287930"/>
                <wp:effectExtent l="0" t="38100" r="635" b="552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066735" cy="28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ED97" id="Ink 401" o:spid="_x0000_s1026" type="#_x0000_t75" style="position:absolute;margin-left:119.9pt;margin-top:3.85pt;width:85.45pt;height:24.0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">
                <v:imagedata r:id="rId1429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 wp14:anchorId="320B0A9A" wp14:editId="0972B513">
                <wp:simplePos x="0" y="0"/>
                <wp:positionH relativeFrom="column">
                  <wp:posOffset>318240</wp:posOffset>
                </wp:positionH>
                <wp:positionV relativeFrom="paragraph">
                  <wp:posOffset>139230</wp:posOffset>
                </wp:positionV>
                <wp:extent cx="2160" cy="2160"/>
                <wp:effectExtent l="57150" t="57150" r="55245" b="552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80501" id="Ink 379" o:spid="_x0000_s1026" type="#_x0000_t75" style="position:absolute;margin-left:24.35pt;margin-top:10.25pt;width:1.55pt;height:1.55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">
                <v:imagedata r:id="rId1431" o:title=""/>
              </v:shape>
            </w:pict>
          </mc:Fallback>
        </mc:AlternateContent>
      </w:r>
    </w:p>
    <w:p w14:paraId="2399D108" w14:textId="2733E912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 wp14:anchorId="030518A5" wp14:editId="5714DAF0">
                <wp:simplePos x="0" y="0"/>
                <wp:positionH relativeFrom="column">
                  <wp:posOffset>220980</wp:posOffset>
                </wp:positionH>
                <wp:positionV relativeFrom="paragraph">
                  <wp:posOffset>-37465</wp:posOffset>
                </wp:positionV>
                <wp:extent cx="1000165" cy="369320"/>
                <wp:effectExtent l="0" t="38100" r="0" b="5016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000165" cy="36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FEAFF" id="Ink 492" o:spid="_x0000_s1026" type="#_x0000_t75" style="position:absolute;margin-left:16.7pt;margin-top:-3.65pt;width:80.15pt;height:30.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">
                <v:imagedata r:id="rId1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 wp14:anchorId="7C8D01D0" wp14:editId="18E51BE4">
                <wp:simplePos x="0" y="0"/>
                <wp:positionH relativeFrom="column">
                  <wp:posOffset>5951855</wp:posOffset>
                </wp:positionH>
                <wp:positionV relativeFrom="paragraph">
                  <wp:posOffset>-81915</wp:posOffset>
                </wp:positionV>
                <wp:extent cx="875420" cy="222885"/>
                <wp:effectExtent l="38100" t="38100" r="20320" b="4381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875420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29B2" id="Ink 473" o:spid="_x0000_s1026" type="#_x0000_t75" style="position:absolute;margin-left:467.95pt;margin-top:-7.15pt;width:70.35pt;height:18.9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">
                <v:imagedata r:id="rId1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 wp14:anchorId="7A927B63" wp14:editId="635B90CC">
                <wp:simplePos x="0" y="0"/>
                <wp:positionH relativeFrom="column">
                  <wp:posOffset>4460240</wp:posOffset>
                </wp:positionH>
                <wp:positionV relativeFrom="paragraph">
                  <wp:posOffset>62230</wp:posOffset>
                </wp:positionV>
                <wp:extent cx="1326700" cy="397510"/>
                <wp:effectExtent l="38100" t="38100" r="45085" b="4064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326700" cy="39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11EEB" id="Ink 460" o:spid="_x0000_s1026" type="#_x0000_t75" style="position:absolute;margin-left:350.5pt;margin-top:4.2pt;width:105.85pt;height:32.7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">
                <v:imagedata r:id="rId1437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 wp14:anchorId="7940F249" wp14:editId="1FA11363">
                <wp:simplePos x="0" y="0"/>
                <wp:positionH relativeFrom="column">
                  <wp:posOffset>3580765</wp:posOffset>
                </wp:positionH>
                <wp:positionV relativeFrom="paragraph">
                  <wp:posOffset>15875</wp:posOffset>
                </wp:positionV>
                <wp:extent cx="147935" cy="75740"/>
                <wp:effectExtent l="38100" t="38100" r="43180" b="5778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47935" cy="7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B0C51" id="Ink 440" o:spid="_x0000_s1026" type="#_x0000_t75" style="position:absolute;margin-left:281.25pt;margin-top:.55pt;width:13.1pt;height:7.3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">
                <v:imagedata r:id="rId1439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 wp14:anchorId="4917E06A" wp14:editId="51A30E1D">
                <wp:simplePos x="0" y="0"/>
                <wp:positionH relativeFrom="column">
                  <wp:posOffset>1661040</wp:posOffset>
                </wp:positionH>
                <wp:positionV relativeFrom="paragraph">
                  <wp:posOffset>128100</wp:posOffset>
                </wp:positionV>
                <wp:extent cx="1620360" cy="32040"/>
                <wp:effectExtent l="38100" t="38100" r="56515" b="4445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620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7D912" id="Ink 410" o:spid="_x0000_s1026" type="#_x0000_t75" style="position:absolute;margin-left:130.1pt;margin-top:9.4pt;width:129.05pt;height:3.9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">
                <v:imagedata r:id="rId1441" o:title=""/>
              </v:shape>
            </w:pict>
          </mc:Fallback>
        </mc:AlternateContent>
      </w:r>
    </w:p>
    <w:p w14:paraId="4C6D42D2" w14:textId="77777777" w:rsidR="00D627FC" w:rsidRDefault="00906E8A">
      <w:r>
        <w:rPr>
          <w:noProof/>
        </w:rPr>
        <mc:AlternateContent>
          <mc:Choice Requires="wpi">
            <w:drawing>
              <wp:anchor distT="0" distB="0" distL="114300" distR="114300" simplePos="0" relativeHeight="257196032" behindDoc="0" locked="0" layoutInCell="1" allowOverlap="1" wp14:anchorId="14D86526" wp14:editId="0A8A4DE9">
                <wp:simplePos x="0" y="0"/>
                <wp:positionH relativeFrom="column">
                  <wp:posOffset>5356225</wp:posOffset>
                </wp:positionH>
                <wp:positionV relativeFrom="paragraph">
                  <wp:posOffset>3241675</wp:posOffset>
                </wp:positionV>
                <wp:extent cx="1645285" cy="1329690"/>
                <wp:effectExtent l="57150" t="38100" r="31115" b="4191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645285" cy="132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77C3B" id="Ink 1424" o:spid="_x0000_s1026" type="#_x0000_t75" style="position:absolute;margin-left:421.05pt;margin-top:254.55pt;width:130.95pt;height:106.1pt;z-index:2571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">
                <v:imagedata r:id="rId1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74528" behindDoc="0" locked="0" layoutInCell="1" allowOverlap="1" wp14:anchorId="71F6BBDD" wp14:editId="2400EE1E">
                <wp:simplePos x="0" y="0"/>
                <wp:positionH relativeFrom="column">
                  <wp:posOffset>4248150</wp:posOffset>
                </wp:positionH>
                <wp:positionV relativeFrom="paragraph">
                  <wp:posOffset>3225165</wp:posOffset>
                </wp:positionV>
                <wp:extent cx="2138085" cy="1427480"/>
                <wp:effectExtent l="57150" t="38100" r="14605" b="5842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2138085" cy="142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D5B4C" id="Ink 1400" o:spid="_x0000_s1026" type="#_x0000_t75" style="position:absolute;margin-left:333.8pt;margin-top:253.25pt;width:169.75pt;height:113.8pt;z-index:2571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">
                <v:imagedata r:id="rId1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9168" behindDoc="0" locked="0" layoutInCell="1" allowOverlap="1" wp14:anchorId="5B68EB2E" wp14:editId="665522AD">
                <wp:simplePos x="0" y="0"/>
                <wp:positionH relativeFrom="column">
                  <wp:posOffset>3872865</wp:posOffset>
                </wp:positionH>
                <wp:positionV relativeFrom="paragraph">
                  <wp:posOffset>4142105</wp:posOffset>
                </wp:positionV>
                <wp:extent cx="250285" cy="212725"/>
                <wp:effectExtent l="38100" t="38100" r="0" b="5397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25028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AAE1B" id="Ink 1380" o:spid="_x0000_s1026" type="#_x0000_t75" style="position:absolute;margin-left:304.25pt;margin-top:325.45pt;width:21.1pt;height:18.15pt;z-index:2571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">
                <v:imagedata r:id="rId1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0192" behindDoc="0" locked="0" layoutInCell="1" allowOverlap="1" wp14:anchorId="7C014148" wp14:editId="6B2028A0">
                <wp:simplePos x="0" y="0"/>
                <wp:positionH relativeFrom="column">
                  <wp:posOffset>3442335</wp:posOffset>
                </wp:positionH>
                <wp:positionV relativeFrom="paragraph">
                  <wp:posOffset>4246880</wp:posOffset>
                </wp:positionV>
                <wp:extent cx="238545" cy="77855"/>
                <wp:effectExtent l="57150" t="57150" r="47625" b="558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238545" cy="7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300D" id="Ink 1381" o:spid="_x0000_s1026" type="#_x0000_t75" style="position:absolute;margin-left:270.35pt;margin-top:333.7pt;width:20.2pt;height:7.55pt;z-index:2571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">
                <v:imagedata r:id="rId1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1216" behindDoc="0" locked="0" layoutInCell="1" allowOverlap="1" wp14:anchorId="029B1ABF" wp14:editId="4BC383E7">
                <wp:simplePos x="0" y="0"/>
                <wp:positionH relativeFrom="column">
                  <wp:posOffset>2606040</wp:posOffset>
                </wp:positionH>
                <wp:positionV relativeFrom="paragraph">
                  <wp:posOffset>4103370</wp:posOffset>
                </wp:positionV>
                <wp:extent cx="615600" cy="380870"/>
                <wp:effectExtent l="57150" t="38100" r="51435" b="5778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615600" cy="38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B1DEB" id="Ink 1382" o:spid="_x0000_s1026" type="#_x0000_t75" style="position:absolute;margin-left:204.5pt;margin-top:322.4pt;width:49.85pt;height:31.45pt;z-index:2571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">
                <v:imagedata r:id="rId1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0976" behindDoc="0" locked="0" layoutInCell="1" allowOverlap="1" wp14:anchorId="0EDA1048" wp14:editId="66C779F0">
                <wp:simplePos x="0" y="0"/>
                <wp:positionH relativeFrom="column">
                  <wp:posOffset>1755720</wp:posOffset>
                </wp:positionH>
                <wp:positionV relativeFrom="paragraph">
                  <wp:posOffset>4186170</wp:posOffset>
                </wp:positionV>
                <wp:extent cx="601920" cy="303840"/>
                <wp:effectExtent l="38100" t="38100" r="8255" b="5842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019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18301" id="Ink 1372" o:spid="_x0000_s1026" type="#_x0000_t75" style="position:absolute;margin-left:137.55pt;margin-top:328.9pt;width:48.85pt;height:25.3pt;z-index:2571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">
                <v:imagedata r:id="rId1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8928" behindDoc="0" locked="0" layoutInCell="1" allowOverlap="1" wp14:anchorId="382B82ED" wp14:editId="63DCED25">
                <wp:simplePos x="0" y="0"/>
                <wp:positionH relativeFrom="column">
                  <wp:posOffset>3959860</wp:posOffset>
                </wp:positionH>
                <wp:positionV relativeFrom="paragraph">
                  <wp:posOffset>3418840</wp:posOffset>
                </wp:positionV>
                <wp:extent cx="708270" cy="231065"/>
                <wp:effectExtent l="38100" t="57150" r="53975" b="5524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708270" cy="2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F775E" id="Ink 1370" o:spid="_x0000_s1026" type="#_x0000_t75" style="position:absolute;margin-left:311.1pt;margin-top:268.5pt;width:57.15pt;height:19.65pt;z-index:2571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">
                <v:imagedata r:id="rId1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9952" behindDoc="0" locked="0" layoutInCell="1" allowOverlap="1" wp14:anchorId="720C6765" wp14:editId="2D82A0C0">
                <wp:simplePos x="0" y="0"/>
                <wp:positionH relativeFrom="column">
                  <wp:posOffset>3093720</wp:posOffset>
                </wp:positionH>
                <wp:positionV relativeFrom="paragraph">
                  <wp:posOffset>3364230</wp:posOffset>
                </wp:positionV>
                <wp:extent cx="164880" cy="306070"/>
                <wp:effectExtent l="57150" t="38100" r="26035" b="5588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64880" cy="306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8B14C" id="Ink 1371" o:spid="_x0000_s1026" type="#_x0000_t75" style="position:absolute;margin-left:242.9pt;margin-top:264.2pt;width:14.4pt;height:25.5pt;z-index:2571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">
                <v:imagedata r:id="rId1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2784" behindDoc="0" locked="0" layoutInCell="1" allowOverlap="1" wp14:anchorId="4F597D60" wp14:editId="1AC9FEC7">
                <wp:simplePos x="0" y="0"/>
                <wp:positionH relativeFrom="column">
                  <wp:posOffset>3504240</wp:posOffset>
                </wp:positionH>
                <wp:positionV relativeFrom="paragraph">
                  <wp:posOffset>3451410</wp:posOffset>
                </wp:positionV>
                <wp:extent cx="184680" cy="213480"/>
                <wp:effectExtent l="38100" t="38100" r="25400" b="533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846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61D15" id="Ink 1363" o:spid="_x0000_s1026" type="#_x0000_t75" style="position:absolute;margin-left:275.2pt;margin-top:271.05pt;width:16pt;height:18.2pt;z-index:2571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">
                <v:imagedata r:id="rId1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8688" behindDoc="0" locked="0" layoutInCell="1" allowOverlap="1" wp14:anchorId="5A7B3FC4" wp14:editId="31EB6697">
                <wp:simplePos x="0" y="0"/>
                <wp:positionH relativeFrom="column">
                  <wp:posOffset>1827530</wp:posOffset>
                </wp:positionH>
                <wp:positionV relativeFrom="paragraph">
                  <wp:posOffset>3386455</wp:posOffset>
                </wp:positionV>
                <wp:extent cx="836050" cy="574180"/>
                <wp:effectExtent l="38100" t="57150" r="40640" b="5461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836050" cy="57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6D18B" id="Ink 1359" o:spid="_x0000_s1026" type="#_x0000_t75" style="position:absolute;margin-left:143.2pt;margin-top:265.95pt;width:67.25pt;height:46.6pt;z-index:2571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">
                <v:imagedata r:id="rId1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9712" behindDoc="0" locked="0" layoutInCell="1" allowOverlap="1" wp14:anchorId="64AA6245" wp14:editId="2ECB8DDE">
                <wp:simplePos x="0" y="0"/>
                <wp:positionH relativeFrom="column">
                  <wp:posOffset>684530</wp:posOffset>
                </wp:positionH>
                <wp:positionV relativeFrom="paragraph">
                  <wp:posOffset>3404870</wp:posOffset>
                </wp:positionV>
                <wp:extent cx="967750" cy="525245"/>
                <wp:effectExtent l="57150" t="38100" r="22860" b="4635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967750" cy="525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69CB" id="Ink 1360" o:spid="_x0000_s1026" type="#_x0000_t75" style="position:absolute;margin-left:53.2pt;margin-top:267.4pt;width:77.6pt;height:42.75pt;z-index:2571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">
                <v:imagedata r:id="rId1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5376" behindDoc="0" locked="0" layoutInCell="1" allowOverlap="1" wp14:anchorId="4F128F6B" wp14:editId="5044017B">
                <wp:simplePos x="0" y="0"/>
                <wp:positionH relativeFrom="column">
                  <wp:posOffset>274320</wp:posOffset>
                </wp:positionH>
                <wp:positionV relativeFrom="paragraph">
                  <wp:posOffset>3647610</wp:posOffset>
                </wp:positionV>
                <wp:extent cx="282240" cy="21600"/>
                <wp:effectExtent l="38100" t="38100" r="41910" b="5461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282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B386" id="Ink 1346" o:spid="_x0000_s1026" type="#_x0000_t75" style="position:absolute;margin-left:20.9pt;margin-top:286.5pt;width:23.6pt;height:3.1pt;z-index:2571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">
                <v:imagedata r:id="rId14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4352" behindDoc="0" locked="0" layoutInCell="1" allowOverlap="1" wp14:anchorId="36D510EE" wp14:editId="659D106C">
                <wp:simplePos x="0" y="0"/>
                <wp:positionH relativeFrom="column">
                  <wp:posOffset>356400</wp:posOffset>
                </wp:positionH>
                <wp:positionV relativeFrom="paragraph">
                  <wp:posOffset>3440250</wp:posOffset>
                </wp:positionV>
                <wp:extent cx="9720" cy="12960"/>
                <wp:effectExtent l="57150" t="38100" r="47625" b="4445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4C4C4" id="Ink 1345" o:spid="_x0000_s1026" type="#_x0000_t75" style="position:absolute;margin-left:27.35pt;margin-top:270.2pt;width:2.15pt;height:2.4pt;z-index:2571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">
                <v:imagedata r:id="rId1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3328" behindDoc="0" locked="0" layoutInCell="1" allowOverlap="1" wp14:anchorId="7271B2F2" wp14:editId="4CE7103B">
                <wp:simplePos x="0" y="0"/>
                <wp:positionH relativeFrom="column">
                  <wp:posOffset>2223135</wp:posOffset>
                </wp:positionH>
                <wp:positionV relativeFrom="paragraph">
                  <wp:posOffset>2738755</wp:posOffset>
                </wp:positionV>
                <wp:extent cx="829245" cy="242975"/>
                <wp:effectExtent l="38100" t="57150" r="47625" b="431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29245" cy="242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B4236" id="Ink 1344" o:spid="_x0000_s1026" type="#_x0000_t75" style="position:absolute;margin-left:174.35pt;margin-top:214.95pt;width:66.75pt;height:20.55pt;z-index:2571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">
                <v:imagedata r:id="rId1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9232" behindDoc="0" locked="0" layoutInCell="1" allowOverlap="1" wp14:anchorId="54158FCF" wp14:editId="0F9989E7">
                <wp:simplePos x="0" y="0"/>
                <wp:positionH relativeFrom="column">
                  <wp:posOffset>881380</wp:posOffset>
                </wp:positionH>
                <wp:positionV relativeFrom="paragraph">
                  <wp:posOffset>2892425</wp:posOffset>
                </wp:positionV>
                <wp:extent cx="403305" cy="154800"/>
                <wp:effectExtent l="38100" t="57150" r="53975" b="5524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403305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7309D" id="Ink 1340" o:spid="_x0000_s1026" type="#_x0000_t75" style="position:absolute;margin-left:68.7pt;margin-top:227.05pt;width:33.15pt;height:13.65pt;z-index:2571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">
                <v:imagedata r:id="rId1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4112" behindDoc="0" locked="0" layoutInCell="1" allowOverlap="1" wp14:anchorId="08772CE0" wp14:editId="5F39A76A">
                <wp:simplePos x="0" y="0"/>
                <wp:positionH relativeFrom="column">
                  <wp:posOffset>1882080</wp:posOffset>
                </wp:positionH>
                <wp:positionV relativeFrom="paragraph">
                  <wp:posOffset>2792730</wp:posOffset>
                </wp:positionV>
                <wp:extent cx="113040" cy="91800"/>
                <wp:effectExtent l="38100" t="57150" r="58420" b="4191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13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BDD5A" id="Ink 1332" o:spid="_x0000_s1026" type="#_x0000_t75" style="position:absolute;margin-left:147.5pt;margin-top:219.2pt;width:10.3pt;height:8.65pt;z-index:2571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">
                <v:imagedata r:id="rId14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 wp14:anchorId="03E5A42A" wp14:editId="6DDF7EF7">
                <wp:simplePos x="0" y="0"/>
                <wp:positionH relativeFrom="column">
                  <wp:posOffset>1530720</wp:posOffset>
                </wp:positionH>
                <wp:positionV relativeFrom="paragraph">
                  <wp:posOffset>2913690</wp:posOffset>
                </wp:positionV>
                <wp:extent cx="86040" cy="197640"/>
                <wp:effectExtent l="57150" t="57150" r="47625" b="501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860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C28EB" id="Ink 1331" o:spid="_x0000_s1026" type="#_x0000_t75" style="position:absolute;margin-left:119.85pt;margin-top:228.7pt;width:8.15pt;height:16.95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">
                <v:imagedata r:id="rId14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2064" behindDoc="0" locked="0" layoutInCell="1" allowOverlap="1" wp14:anchorId="4F601451" wp14:editId="77A7AD3E">
                <wp:simplePos x="0" y="0"/>
                <wp:positionH relativeFrom="column">
                  <wp:posOffset>1396080</wp:posOffset>
                </wp:positionH>
                <wp:positionV relativeFrom="paragraph">
                  <wp:posOffset>2952570</wp:posOffset>
                </wp:positionV>
                <wp:extent cx="12240" cy="163800"/>
                <wp:effectExtent l="38100" t="57150" r="45085" b="4635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2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28EE" id="Ink 1330" o:spid="_x0000_s1026" type="#_x0000_t75" style="position:absolute;margin-left:109.25pt;margin-top:231.8pt;width:2.35pt;height:14.35pt;z-index:2571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">
                <v:imagedata r:id="rId14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06944" behindDoc="0" locked="0" layoutInCell="1" allowOverlap="1" wp14:anchorId="311FE3A0" wp14:editId="49FF1D5C">
                <wp:simplePos x="0" y="0"/>
                <wp:positionH relativeFrom="column">
                  <wp:posOffset>692785</wp:posOffset>
                </wp:positionH>
                <wp:positionV relativeFrom="paragraph">
                  <wp:posOffset>2655570</wp:posOffset>
                </wp:positionV>
                <wp:extent cx="132120" cy="335280"/>
                <wp:effectExtent l="19050" t="38100" r="39370" b="4572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3212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708C7" id="Ink 1325" o:spid="_x0000_s1026" type="#_x0000_t75" style="position:absolute;margin-left:53.85pt;margin-top:208.4pt;width:11.8pt;height:27.8pt;z-index:2571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">
                <v:imagedata r:id="rId1479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3872" behindDoc="0" locked="0" layoutInCell="1" allowOverlap="1" wp14:anchorId="68830403" wp14:editId="572E2F79">
                <wp:simplePos x="0" y="0"/>
                <wp:positionH relativeFrom="column">
                  <wp:posOffset>-7560</wp:posOffset>
                </wp:positionH>
                <wp:positionV relativeFrom="paragraph">
                  <wp:posOffset>2844570</wp:posOffset>
                </wp:positionV>
                <wp:extent cx="122400" cy="16920"/>
                <wp:effectExtent l="57150" t="38100" r="49530" b="4064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22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B0545" id="Ink 1322" o:spid="_x0000_s1026" type="#_x0000_t75" style="position:absolute;margin-left:-1.3pt;margin-top:223.3pt;width:11.1pt;height:2.75pt;z-index:2571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">
                <v:imagedata r:id="rId1481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2848" behindDoc="0" locked="0" layoutInCell="1" allowOverlap="1" wp14:anchorId="015C3927" wp14:editId="36EACE8A">
                <wp:simplePos x="0" y="0"/>
                <wp:positionH relativeFrom="column">
                  <wp:posOffset>52920</wp:posOffset>
                </wp:positionH>
                <wp:positionV relativeFrom="paragraph">
                  <wp:posOffset>2681130</wp:posOffset>
                </wp:positionV>
                <wp:extent cx="360" cy="5040"/>
                <wp:effectExtent l="38100" t="57150" r="57150" b="5270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75FFC" id="Ink 1321" o:spid="_x0000_s1026" type="#_x0000_t75" style="position:absolute;margin-left:3.45pt;margin-top:210.4pt;width:1.45pt;height:1.85pt;z-index:2571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">
                <v:imagedata r:id="rId1483" o:title=""/>
              </v:shape>
            </w:pict>
          </mc:Fallback>
        </mc:AlternateContent>
      </w:r>
      <w:r w:rsidR="00B455B0">
        <w:rPr>
          <w:noProof/>
        </w:rPr>
        <mc:AlternateContent>
          <mc:Choice Requires="wpi">
            <w:drawing>
              <wp:anchor distT="0" distB="0" distL="114300" distR="114300" simplePos="0" relativeHeight="257101824" behindDoc="0" locked="0" layoutInCell="1" allowOverlap="1" wp14:anchorId="291DFE09" wp14:editId="12C08242">
                <wp:simplePos x="0" y="0"/>
                <wp:positionH relativeFrom="column">
                  <wp:posOffset>3459480</wp:posOffset>
                </wp:positionH>
                <wp:positionV relativeFrom="paragraph">
                  <wp:posOffset>155575</wp:posOffset>
                </wp:positionV>
                <wp:extent cx="3566640" cy="1084895"/>
                <wp:effectExtent l="38100" t="38100" r="53340" b="5842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3566640" cy="108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2805D" id="Ink 1320" o:spid="_x0000_s1026" type="#_x0000_t75" style="position:absolute;margin-left:271.7pt;margin-top:11.55pt;width:282.3pt;height:86.8pt;z-index:2571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">
                <v:imagedata r:id="rId1485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 wp14:anchorId="2D3FBD95" wp14:editId="7A23919B">
                <wp:simplePos x="0" y="0"/>
                <wp:positionH relativeFrom="column">
                  <wp:posOffset>4731385</wp:posOffset>
                </wp:positionH>
                <wp:positionV relativeFrom="paragraph">
                  <wp:posOffset>1463040</wp:posOffset>
                </wp:positionV>
                <wp:extent cx="1983635" cy="551755"/>
                <wp:effectExtent l="57150" t="38100" r="17145" b="5842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983635" cy="55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DF39A" id="Ink 616" o:spid="_x0000_s1026" type="#_x0000_t75" style="position:absolute;margin-left:371.85pt;margin-top:114.5pt;width:157.65pt;height:44.9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">
                <v:imagedata r:id="rId1487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 wp14:anchorId="7F039422" wp14:editId="33188D03">
                <wp:simplePos x="0" y="0"/>
                <wp:positionH relativeFrom="column">
                  <wp:posOffset>4980240</wp:posOffset>
                </wp:positionH>
                <wp:positionV relativeFrom="paragraph">
                  <wp:posOffset>1529010</wp:posOffset>
                </wp:positionV>
                <wp:extent cx="3240" cy="21960"/>
                <wp:effectExtent l="57150" t="38100" r="53975" b="5461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3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98BD5" id="Ink 596" o:spid="_x0000_s1026" type="#_x0000_t75" style="position:absolute;margin-left:391.45pt;margin-top:119.7pt;width:1.65pt;height:3.15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">
                <v:imagedata r:id="rId1489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 wp14:anchorId="49F6FF29" wp14:editId="2F3930AF">
                <wp:simplePos x="0" y="0"/>
                <wp:positionH relativeFrom="column">
                  <wp:posOffset>5381090</wp:posOffset>
                </wp:positionH>
                <wp:positionV relativeFrom="paragraph">
                  <wp:posOffset>1200150</wp:posOffset>
                </wp:positionV>
                <wp:extent cx="508680" cy="191160"/>
                <wp:effectExtent l="38100" t="38100" r="43815" b="565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508680" cy="191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9BE63" id="Ink 570" o:spid="_x0000_s1026" type="#_x0000_t75" style="position:absolute;margin-left:423pt;margin-top:93.8pt;width:41.45pt;height:16.45pt;z-index:25460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">
                <v:imagedata r:id="rId1491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 wp14:anchorId="60F4A05A" wp14:editId="003882C6">
                <wp:simplePos x="0" y="0"/>
                <wp:positionH relativeFrom="column">
                  <wp:posOffset>4632325</wp:posOffset>
                </wp:positionH>
                <wp:positionV relativeFrom="paragraph">
                  <wp:posOffset>922655</wp:posOffset>
                </wp:positionV>
                <wp:extent cx="485210" cy="480500"/>
                <wp:effectExtent l="38100" t="38100" r="48260" b="533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485210" cy="48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7A9F5" id="Ink 562" o:spid="_x0000_s1026" type="#_x0000_t75" style="position:absolute;margin-left:364.05pt;margin-top:71.95pt;width:39.6pt;height:39.2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">
                <v:imagedata r:id="rId1493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 wp14:anchorId="47CE592D" wp14:editId="718805F4">
                <wp:simplePos x="0" y="0"/>
                <wp:positionH relativeFrom="column">
                  <wp:posOffset>2964180</wp:posOffset>
                </wp:positionH>
                <wp:positionV relativeFrom="paragraph">
                  <wp:posOffset>742950</wp:posOffset>
                </wp:positionV>
                <wp:extent cx="1466220" cy="880350"/>
                <wp:effectExtent l="57150" t="57150" r="38735" b="533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466220" cy="88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62ABF" id="Ink 551" o:spid="_x0000_s1026" type="#_x0000_t75" style="position:absolute;margin-left:232.7pt;margin-top:57.8pt;width:116.85pt;height:70.7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">
                <v:imagedata r:id="rId1495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 wp14:anchorId="2928820A" wp14:editId="040A2413">
                <wp:simplePos x="0" y="0"/>
                <wp:positionH relativeFrom="column">
                  <wp:posOffset>180340</wp:posOffset>
                </wp:positionH>
                <wp:positionV relativeFrom="paragraph">
                  <wp:posOffset>913130</wp:posOffset>
                </wp:positionV>
                <wp:extent cx="1515570" cy="548005"/>
                <wp:effectExtent l="38100" t="38100" r="8890" b="425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515570" cy="548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90AC" id="Ink 516" o:spid="_x0000_s1026" type="#_x0000_t75" style="position:absolute;margin-left:13.5pt;margin-top:71.2pt;width:120.8pt;height:44.5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">
                <v:imagedata r:id="rId1497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 wp14:anchorId="43A6D754" wp14:editId="5F66C4A3">
                <wp:simplePos x="0" y="0"/>
                <wp:positionH relativeFrom="column">
                  <wp:posOffset>1935360</wp:posOffset>
                </wp:positionH>
                <wp:positionV relativeFrom="paragraph">
                  <wp:posOffset>908190</wp:posOffset>
                </wp:positionV>
                <wp:extent cx="590040" cy="224280"/>
                <wp:effectExtent l="38100" t="38100" r="635" b="4254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590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3E31B" id="Ink 515" o:spid="_x0000_s1026" type="#_x0000_t75" style="position:absolute;margin-left:151.7pt;margin-top:70.8pt;width:47.85pt;height:19.0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">
                <v:imagedata r:id="rId1499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 wp14:anchorId="0C03D10F" wp14:editId="01719143">
                <wp:simplePos x="0" y="0"/>
                <wp:positionH relativeFrom="column">
                  <wp:posOffset>1835785</wp:posOffset>
                </wp:positionH>
                <wp:positionV relativeFrom="paragraph">
                  <wp:posOffset>-87630</wp:posOffset>
                </wp:positionV>
                <wp:extent cx="1410635" cy="517320"/>
                <wp:effectExtent l="38100" t="38100" r="56515" b="5461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410635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78043" id="Ink 445" o:spid="_x0000_s1026" type="#_x0000_t75" style="position:absolute;margin-left:143.85pt;margin-top:-7.6pt;width:112.45pt;height:42.1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">
                <v:imagedata r:id="rId1501" o:title=""/>
              </v:shape>
            </w:pict>
          </mc:Fallback>
        </mc:AlternateContent>
      </w:r>
      <w:r w:rsidR="00D627FC">
        <w:t>a</w:t>
      </w:r>
    </w:p>
    <w:p w14:paraId="7B0ABAEE" w14:textId="77777777" w:rsidR="00D627FC" w:rsidRDefault="00D627FC"/>
    <w:p w14:paraId="7ED179E7" w14:textId="77777777" w:rsidR="00D627FC" w:rsidRDefault="00D627FC"/>
    <w:p w14:paraId="0B264EE1" w14:textId="77777777" w:rsidR="00D627FC" w:rsidRDefault="00D627FC"/>
    <w:p w14:paraId="19D648A5" w14:textId="77777777" w:rsidR="00D627FC" w:rsidRDefault="00D627FC"/>
    <w:p w14:paraId="3E12AFF6" w14:textId="77777777" w:rsidR="00D627FC" w:rsidRDefault="00D627FC"/>
    <w:p w14:paraId="74F35305" w14:textId="77777777" w:rsidR="00D627FC" w:rsidRDefault="00D627FC"/>
    <w:p w14:paraId="5C24D07A" w14:textId="77777777" w:rsidR="00D627FC" w:rsidRDefault="00D627FC"/>
    <w:p w14:paraId="4EFED15D" w14:textId="77777777" w:rsidR="00D627FC" w:rsidRDefault="00D627FC"/>
    <w:p w14:paraId="01D0186A" w14:textId="77777777" w:rsidR="00D627FC" w:rsidRDefault="00D627FC"/>
    <w:p w14:paraId="298865D1" w14:textId="77777777" w:rsidR="00D627FC" w:rsidRDefault="00D627FC"/>
    <w:p w14:paraId="2FFB7700" w14:textId="77777777" w:rsidR="00D627FC" w:rsidRDefault="00D627FC"/>
    <w:p w14:paraId="718D6277" w14:textId="77777777" w:rsidR="00D627FC" w:rsidRDefault="00D627FC"/>
    <w:p w14:paraId="314D7B6F" w14:textId="77777777" w:rsidR="00D627FC" w:rsidRDefault="00D627FC"/>
    <w:p w14:paraId="00F8BCE9" w14:textId="77777777" w:rsidR="00D627FC" w:rsidRDefault="00D627FC"/>
    <w:p w14:paraId="3919FFB8" w14:textId="77777777" w:rsidR="00D627FC" w:rsidRDefault="00D627FC"/>
    <w:p w14:paraId="3CBEE9F5" w14:textId="77777777" w:rsidR="00D627FC" w:rsidRDefault="00D627FC"/>
    <w:p w14:paraId="542D5D7B" w14:textId="77777777" w:rsidR="00D627FC" w:rsidRDefault="00D627FC"/>
    <w:p w14:paraId="72A019C9" w14:textId="0D38F893" w:rsidR="008F77AB" w:rsidRDefault="0096210D">
      <w:r>
        <w:rPr>
          <w:noProof/>
        </w:rPr>
        <mc:AlternateContent>
          <mc:Choice Requires="wpi">
            <w:drawing>
              <wp:anchor distT="0" distB="0" distL="114300" distR="114300" simplePos="0" relativeHeight="257394688" behindDoc="0" locked="0" layoutInCell="1" allowOverlap="1" wp14:anchorId="64139046" wp14:editId="5D79CEEF">
                <wp:simplePos x="0" y="0"/>
                <wp:positionH relativeFrom="column">
                  <wp:posOffset>6012360</wp:posOffset>
                </wp:positionH>
                <wp:positionV relativeFrom="paragraph">
                  <wp:posOffset>3579890</wp:posOffset>
                </wp:positionV>
                <wp:extent cx="360" cy="360"/>
                <wp:effectExtent l="38100" t="38100" r="57150" b="5715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7D713" id="Ink 1656" o:spid="_x0000_s1026" type="#_x0000_t75" style="position:absolute;margin-left:472.7pt;margin-top:281.2pt;width:1.45pt;height:1.45pt;z-index:2573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3664" behindDoc="0" locked="0" layoutInCell="1" allowOverlap="1" wp14:anchorId="5C8B777D" wp14:editId="4CDEBF65">
                <wp:simplePos x="0" y="0"/>
                <wp:positionH relativeFrom="column">
                  <wp:posOffset>5630760</wp:posOffset>
                </wp:positionH>
                <wp:positionV relativeFrom="paragraph">
                  <wp:posOffset>3351290</wp:posOffset>
                </wp:positionV>
                <wp:extent cx="142560" cy="460800"/>
                <wp:effectExtent l="38100" t="57150" r="48260" b="5397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4256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089D2" id="Ink 1655" o:spid="_x0000_s1026" type="#_x0000_t75" style="position:absolute;margin-left:442.65pt;margin-top:263.2pt;width:12.65pt;height:37.7pt;z-index:2573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">
                <v:imagedata r:id="rId1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2640" behindDoc="0" locked="0" layoutInCell="1" allowOverlap="1" wp14:anchorId="01AF2DCF" wp14:editId="20E2DE45">
                <wp:simplePos x="0" y="0"/>
                <wp:positionH relativeFrom="column">
                  <wp:posOffset>4714875</wp:posOffset>
                </wp:positionH>
                <wp:positionV relativeFrom="paragraph">
                  <wp:posOffset>3227705</wp:posOffset>
                </wp:positionV>
                <wp:extent cx="901080" cy="560520"/>
                <wp:effectExtent l="38100" t="38100" r="13335" b="4953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901080" cy="56007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4A1567" id="Ink 1654" o:spid="_x0000_s1026" type="#_x0000_t75" style="position:absolute;margin-left:370.55pt;margin-top:253.45pt;width:72.35pt;height:45.55pt;z-index:25739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">
                <v:imagedata r:id="rId1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82400" behindDoc="0" locked="0" layoutInCell="1" allowOverlap="1" wp14:anchorId="6B1EC6AD" wp14:editId="1DEC3DB4">
                <wp:simplePos x="0" y="0"/>
                <wp:positionH relativeFrom="column">
                  <wp:posOffset>3652520</wp:posOffset>
                </wp:positionH>
                <wp:positionV relativeFrom="paragraph">
                  <wp:posOffset>3778250</wp:posOffset>
                </wp:positionV>
                <wp:extent cx="145420" cy="221610"/>
                <wp:effectExtent l="38100" t="38100" r="45085" b="4572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45420" cy="22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AFF0" id="Ink 1643" o:spid="_x0000_s1026" type="#_x0000_t75" style="position:absolute;margin-left:286.9pt;margin-top:296.8pt;width:12.85pt;height:18.9pt;z-index:2573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">
                <v:imagedata r:id="rId1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9328" behindDoc="0" locked="0" layoutInCell="1" allowOverlap="1" wp14:anchorId="670EF3A4" wp14:editId="2B5C1D46">
                <wp:simplePos x="0" y="0"/>
                <wp:positionH relativeFrom="column">
                  <wp:posOffset>2929890</wp:posOffset>
                </wp:positionH>
                <wp:positionV relativeFrom="paragraph">
                  <wp:posOffset>3322955</wp:posOffset>
                </wp:positionV>
                <wp:extent cx="1626235" cy="515715"/>
                <wp:effectExtent l="38100" t="38100" r="31115" b="5588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626235" cy="51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9D10" id="Ink 1640" o:spid="_x0000_s1026" type="#_x0000_t75" style="position:absolute;margin-left:230pt;margin-top:260.95pt;width:129.45pt;height:42pt;z-index:2573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">
                <v:imagedata r:id="rId1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0112" behindDoc="0" locked="0" layoutInCell="1" allowOverlap="1" wp14:anchorId="177DD81F" wp14:editId="395D7A71">
                <wp:simplePos x="0" y="0"/>
                <wp:positionH relativeFrom="column">
                  <wp:posOffset>1835785</wp:posOffset>
                </wp:positionH>
                <wp:positionV relativeFrom="paragraph">
                  <wp:posOffset>3717925</wp:posOffset>
                </wp:positionV>
                <wp:extent cx="692785" cy="404495"/>
                <wp:effectExtent l="57150" t="38100" r="50165" b="5270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92785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8DC7" id="Ink 1630" o:spid="_x0000_s1026" type="#_x0000_t75" style="position:absolute;margin-left:143.85pt;margin-top:292.05pt;width:55.95pt;height:33.25pt;z-index:2573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">
                <v:imagedata r:id="rId1512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50304" behindDoc="0" locked="0" layoutInCell="1" allowOverlap="1" wp14:anchorId="7289022F" wp14:editId="62364F79">
                <wp:simplePos x="0" y="0"/>
                <wp:positionH relativeFrom="column">
                  <wp:posOffset>1491120</wp:posOffset>
                </wp:positionH>
                <wp:positionV relativeFrom="paragraph">
                  <wp:posOffset>3579770</wp:posOffset>
                </wp:positionV>
                <wp:extent cx="1211760" cy="31680"/>
                <wp:effectExtent l="38100" t="38100" r="45720" b="4508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211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2530B" id="Ink 1488" o:spid="_x0000_s1026" type="#_x0000_t75" style="position:absolute;margin-left:116.7pt;margin-top:281.15pt;width:96.8pt;height:3.95pt;z-index:2572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">
                <v:imagedata r:id="rId1514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 wp14:anchorId="22B740A0" wp14:editId="24D04F0C">
                <wp:simplePos x="0" y="0"/>
                <wp:positionH relativeFrom="column">
                  <wp:posOffset>1544955</wp:posOffset>
                </wp:positionH>
                <wp:positionV relativeFrom="paragraph">
                  <wp:posOffset>3164205</wp:posOffset>
                </wp:positionV>
                <wp:extent cx="885070" cy="365400"/>
                <wp:effectExtent l="57150" t="38100" r="0" b="5397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88507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756C0" id="Ink 1486" o:spid="_x0000_s1026" type="#_x0000_t75" style="position:absolute;margin-left:120.95pt;margin-top:248.45pt;width:71.15pt;height:30.1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">
                <v:imagedata r:id="rId1516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 wp14:anchorId="7266B50D" wp14:editId="66755380">
                <wp:simplePos x="0" y="0"/>
                <wp:positionH relativeFrom="column">
                  <wp:posOffset>444500</wp:posOffset>
                </wp:positionH>
                <wp:positionV relativeFrom="paragraph">
                  <wp:posOffset>3273425</wp:posOffset>
                </wp:positionV>
                <wp:extent cx="600425" cy="269240"/>
                <wp:effectExtent l="38100" t="57150" r="9525" b="546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600425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812AB" id="Ink 1487" o:spid="_x0000_s1026" type="#_x0000_t75" style="position:absolute;margin-left:34.3pt;margin-top:257.05pt;width:48.7pt;height:22.6pt;z-index:2572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">
                <v:imagedata r:id="rId1518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38016" behindDoc="0" locked="0" layoutInCell="1" allowOverlap="1" wp14:anchorId="16A84A10" wp14:editId="33D57041">
                <wp:simplePos x="0" y="0"/>
                <wp:positionH relativeFrom="column">
                  <wp:posOffset>4990465</wp:posOffset>
                </wp:positionH>
                <wp:positionV relativeFrom="paragraph">
                  <wp:posOffset>2482850</wp:posOffset>
                </wp:positionV>
                <wp:extent cx="693425" cy="313055"/>
                <wp:effectExtent l="57150" t="57150" r="0" b="4889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693425" cy="31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73624" id="Ink 1476" o:spid="_x0000_s1026" type="#_x0000_t75" style="position:absolute;margin-left:392.25pt;margin-top:194.8pt;width:56pt;height:26.05pt;z-index:2572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">
                <v:imagedata r:id="rId1520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28800" behindDoc="0" locked="0" layoutInCell="1" allowOverlap="1" wp14:anchorId="6DEA1480" wp14:editId="3CE186F7">
                <wp:simplePos x="0" y="0"/>
                <wp:positionH relativeFrom="column">
                  <wp:posOffset>2315845</wp:posOffset>
                </wp:positionH>
                <wp:positionV relativeFrom="paragraph">
                  <wp:posOffset>2524125</wp:posOffset>
                </wp:positionV>
                <wp:extent cx="2493385" cy="441960"/>
                <wp:effectExtent l="38100" t="38100" r="40640" b="5334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2493385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5AD05" id="Ink 1466" o:spid="_x0000_s1026" type="#_x0000_t75" style="position:absolute;margin-left:181.65pt;margin-top:198.05pt;width:197.75pt;height:36.2pt;z-index:2572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">
                <v:imagedata r:id="rId1522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11392" behindDoc="0" locked="0" layoutInCell="1" allowOverlap="1" wp14:anchorId="6A8BD596" wp14:editId="329BB8A0">
                <wp:simplePos x="0" y="0"/>
                <wp:positionH relativeFrom="column">
                  <wp:posOffset>1513840</wp:posOffset>
                </wp:positionH>
                <wp:positionV relativeFrom="paragraph">
                  <wp:posOffset>2528570</wp:posOffset>
                </wp:positionV>
                <wp:extent cx="705600" cy="378360"/>
                <wp:effectExtent l="38100" t="38100" r="37465" b="4127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705600" cy="37782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63E254" id="Ink 1443" o:spid="_x0000_s1026" type="#_x0000_t75" style="position:absolute;margin-left:118.5pt;margin-top:198.4pt;width:56.95pt;height:31.2pt;z-index:257211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">
                <v:imagedata r:id="rId1524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05248" behindDoc="0" locked="0" layoutInCell="1" allowOverlap="1" wp14:anchorId="2616AD10" wp14:editId="73955EF1">
                <wp:simplePos x="0" y="0"/>
                <wp:positionH relativeFrom="column">
                  <wp:posOffset>578485</wp:posOffset>
                </wp:positionH>
                <wp:positionV relativeFrom="paragraph">
                  <wp:posOffset>2520950</wp:posOffset>
                </wp:positionV>
                <wp:extent cx="762440" cy="248065"/>
                <wp:effectExtent l="38100" t="38100" r="38100" b="571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762440" cy="248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1A4CD" id="Ink 1435" o:spid="_x0000_s1026" type="#_x0000_t75" style="position:absolute;margin-left:44.85pt;margin-top:197.8pt;width:61.45pt;height:20.95pt;z-index:2572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">
                <v:imagedata r:id="rId1526" o:title=""/>
              </v:shape>
            </w:pict>
          </mc:Fallback>
        </mc:AlternateContent>
      </w:r>
      <w:r w:rsidR="00D208BE">
        <w:rPr>
          <w:noProof/>
        </w:rPr>
        <mc:AlternateContent>
          <mc:Choice Requires="wpi">
            <w:drawing>
              <wp:anchor distT="0" distB="0" distL="114300" distR="114300" simplePos="0" relativeHeight="257197056" behindDoc="0" locked="0" layoutInCell="1" allowOverlap="1" wp14:anchorId="076D48E3" wp14:editId="5DA4C876">
                <wp:simplePos x="0" y="0"/>
                <wp:positionH relativeFrom="column">
                  <wp:posOffset>-65160</wp:posOffset>
                </wp:positionH>
                <wp:positionV relativeFrom="paragraph">
                  <wp:posOffset>2546930</wp:posOffset>
                </wp:positionV>
                <wp:extent cx="228600" cy="298800"/>
                <wp:effectExtent l="38100" t="38100" r="19050" b="4445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22860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C80618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426" o:spid="_x0000_s1026" type="#_x0000_t75" style="position:absolute;margin-left:-5.85pt;margin-top:199.85pt;width:19.4pt;height:24.95pt;z-index:2571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">
                <v:imagedata r:id="rId1528" o:title=""/>
              </v:shape>
            </w:pict>
          </mc:Fallback>
        </mc:AlternateContent>
      </w:r>
      <w:r w:rsidR="00D208BE" w:rsidRPr="00D208BE">
        <w:rPr>
          <w:noProof/>
        </w:rPr>
        <w:drawing>
          <wp:inline distT="0" distB="0" distL="0" distR="0" wp14:anchorId="684C7380" wp14:editId="6ACE5B28">
            <wp:extent cx="6645910" cy="1964055"/>
            <wp:effectExtent l="0" t="0" r="254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>
        <w:br w:type="page"/>
      </w:r>
    </w:p>
    <w:p w14:paraId="3943034D" w14:textId="4404CFB2" w:rsidR="008F77AB" w:rsidRDefault="007C251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713152" behindDoc="0" locked="0" layoutInCell="1" allowOverlap="1" wp14:anchorId="07A0C6C5" wp14:editId="23039054">
                <wp:simplePos x="0" y="0"/>
                <wp:positionH relativeFrom="column">
                  <wp:posOffset>6369120</wp:posOffset>
                </wp:positionH>
                <wp:positionV relativeFrom="paragraph">
                  <wp:posOffset>9795510</wp:posOffset>
                </wp:positionV>
                <wp:extent cx="154440" cy="147960"/>
                <wp:effectExtent l="57150" t="38100" r="55245" b="4254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54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36E9" id="Ink 2045" o:spid="_x0000_s1026" type="#_x0000_t75" style="position:absolute;margin-left:500.8pt;margin-top:770.6pt;width:13.55pt;height:13.05pt;z-index:2577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">
                <v:imagedata r:id="rId15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12128" behindDoc="0" locked="0" layoutInCell="1" allowOverlap="1" wp14:anchorId="78DADAF5" wp14:editId="3AD8A298">
                <wp:simplePos x="0" y="0"/>
                <wp:positionH relativeFrom="column">
                  <wp:posOffset>6387120</wp:posOffset>
                </wp:positionH>
                <wp:positionV relativeFrom="paragraph">
                  <wp:posOffset>9490230</wp:posOffset>
                </wp:positionV>
                <wp:extent cx="106920" cy="197280"/>
                <wp:effectExtent l="38100" t="57150" r="26670" b="5080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06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D42F5" id="Ink 2044" o:spid="_x0000_s1026" type="#_x0000_t75" style="position:absolute;margin-left:502.2pt;margin-top:746.55pt;width:9.8pt;height:16.95pt;z-index:2577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">
                <v:imagedata r:id="rId15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 wp14:anchorId="7EB7F10B" wp14:editId="5F9F324C">
                <wp:simplePos x="0" y="0"/>
                <wp:positionH relativeFrom="column">
                  <wp:posOffset>6058535</wp:posOffset>
                </wp:positionH>
                <wp:positionV relativeFrom="paragraph">
                  <wp:posOffset>9193530</wp:posOffset>
                </wp:positionV>
                <wp:extent cx="725330" cy="402480"/>
                <wp:effectExtent l="38100" t="38100" r="55880" b="5524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72533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1C895" id="Ink 2038" o:spid="_x0000_s1026" type="#_x0000_t75" style="position:absolute;margin-left:476.35pt;margin-top:723.2pt;width:58.5pt;height:33.15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">
                <v:imagedata r:id="rId15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3936" behindDoc="0" locked="0" layoutInCell="1" allowOverlap="1" wp14:anchorId="72EF55E5" wp14:editId="3FA9FB4E">
                <wp:simplePos x="0" y="0"/>
                <wp:positionH relativeFrom="column">
                  <wp:posOffset>5463540</wp:posOffset>
                </wp:positionH>
                <wp:positionV relativeFrom="paragraph">
                  <wp:posOffset>9168130</wp:posOffset>
                </wp:positionV>
                <wp:extent cx="436020" cy="323215"/>
                <wp:effectExtent l="57150" t="38100" r="2540" b="5778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436020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79C97" id="Ink 2035" o:spid="_x0000_s1026" type="#_x0000_t75" style="position:absolute;margin-left:429.5pt;margin-top:721.2pt;width:35.75pt;height:26.85pt;z-index:2577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">
                <v:imagedata r:id="rId15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6768" behindDoc="0" locked="0" layoutInCell="1" allowOverlap="1" wp14:anchorId="729EFDBF" wp14:editId="4F8F7124">
                <wp:simplePos x="0" y="0"/>
                <wp:positionH relativeFrom="column">
                  <wp:posOffset>5758815</wp:posOffset>
                </wp:positionH>
                <wp:positionV relativeFrom="paragraph">
                  <wp:posOffset>8756015</wp:posOffset>
                </wp:positionV>
                <wp:extent cx="428700" cy="278640"/>
                <wp:effectExtent l="57150" t="57150" r="47625" b="4572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4287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201F" id="Ink 2024" o:spid="_x0000_s1026" type="#_x0000_t75" style="position:absolute;margin-left:452.75pt;margin-top:688.75pt;width:35.15pt;height:23.4pt;z-index:2576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">
                <v:imagedata r:id="rId15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1648" behindDoc="0" locked="0" layoutInCell="1" allowOverlap="1" wp14:anchorId="63FA9DF1" wp14:editId="38194312">
                <wp:simplePos x="0" y="0"/>
                <wp:positionH relativeFrom="column">
                  <wp:posOffset>5265360</wp:posOffset>
                </wp:positionH>
                <wp:positionV relativeFrom="paragraph">
                  <wp:posOffset>8882490</wp:posOffset>
                </wp:positionV>
                <wp:extent cx="120600" cy="97560"/>
                <wp:effectExtent l="57150" t="38100" r="51435" b="5524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20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A5406" id="Ink 2019" o:spid="_x0000_s1026" type="#_x0000_t75" style="position:absolute;margin-left:413.9pt;margin-top:698.7pt;width:10.95pt;height:9.1pt;z-index:2576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">
                <v:imagedata r:id="rId15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9600" behindDoc="0" locked="0" layoutInCell="1" allowOverlap="1" wp14:anchorId="38D31CA0" wp14:editId="72AAC507">
                <wp:simplePos x="0" y="0"/>
                <wp:positionH relativeFrom="column">
                  <wp:posOffset>3680460</wp:posOffset>
                </wp:positionH>
                <wp:positionV relativeFrom="paragraph">
                  <wp:posOffset>8659495</wp:posOffset>
                </wp:positionV>
                <wp:extent cx="1428375" cy="726120"/>
                <wp:effectExtent l="38100" t="57150" r="57785" b="5524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428375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EEF2" id="Ink 2017" o:spid="_x0000_s1026" type="#_x0000_t75" style="position:absolute;margin-left:289.1pt;margin-top:681.15pt;width:113.85pt;height:58.55pt;z-index:2576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">
                <v:imagedata r:id="rId1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0624" behindDoc="0" locked="0" layoutInCell="1" allowOverlap="1" wp14:anchorId="34F81030" wp14:editId="1C559641">
                <wp:simplePos x="0" y="0"/>
                <wp:positionH relativeFrom="column">
                  <wp:posOffset>738505</wp:posOffset>
                </wp:positionH>
                <wp:positionV relativeFrom="paragraph">
                  <wp:posOffset>8822055</wp:posOffset>
                </wp:positionV>
                <wp:extent cx="1016855" cy="464820"/>
                <wp:effectExtent l="38100" t="57150" r="50165" b="4953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016855" cy="464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21DDA" id="Ink 2018" o:spid="_x0000_s1026" type="#_x0000_t75" style="position:absolute;margin-left:57.45pt;margin-top:693.95pt;width:81.45pt;height:38pt;z-index:2576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">
                <v:imagedata r:id="rId15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2432" behindDoc="0" locked="0" layoutInCell="1" allowOverlap="1" wp14:anchorId="6ADC2C72" wp14:editId="66455E42">
                <wp:simplePos x="0" y="0"/>
                <wp:positionH relativeFrom="column">
                  <wp:posOffset>1934845</wp:posOffset>
                </wp:positionH>
                <wp:positionV relativeFrom="paragraph">
                  <wp:posOffset>8582025</wp:posOffset>
                </wp:positionV>
                <wp:extent cx="972180" cy="878570"/>
                <wp:effectExtent l="38100" t="57150" r="38100" b="5524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972180" cy="878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05A0B" id="Ink 2010" o:spid="_x0000_s1026" type="#_x0000_t75" style="position:absolute;margin-left:151.65pt;margin-top:675.05pt;width:78pt;height:70.6pt;z-index:2576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">
                <v:imagedata r:id="rId15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74240" behindDoc="0" locked="0" layoutInCell="1" allowOverlap="1" wp14:anchorId="4B7042F7" wp14:editId="10E1DD0D">
                <wp:simplePos x="0" y="0"/>
                <wp:positionH relativeFrom="column">
                  <wp:posOffset>3106440</wp:posOffset>
                </wp:positionH>
                <wp:positionV relativeFrom="paragraph">
                  <wp:posOffset>8980050</wp:posOffset>
                </wp:positionV>
                <wp:extent cx="193680" cy="156240"/>
                <wp:effectExtent l="57150" t="57150" r="53975" b="5334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93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1407C" id="Ink 2001" o:spid="_x0000_s1026" type="#_x0000_t75" style="position:absolute;margin-left:243.9pt;margin-top:706.4pt;width:16.65pt;height:13.7pt;z-index:2576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">
                <v:imagedata r:id="rId15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58880" behindDoc="0" locked="0" layoutInCell="1" allowOverlap="1" wp14:anchorId="59FE36D0" wp14:editId="4D3DDC19">
                <wp:simplePos x="0" y="0"/>
                <wp:positionH relativeFrom="column">
                  <wp:posOffset>401955</wp:posOffset>
                </wp:positionH>
                <wp:positionV relativeFrom="paragraph">
                  <wp:posOffset>8774430</wp:posOffset>
                </wp:positionV>
                <wp:extent cx="344095" cy="602280"/>
                <wp:effectExtent l="38100" t="38100" r="56515" b="4572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44095" cy="60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11EEF" id="Ink 1985" o:spid="_x0000_s1026" type="#_x0000_t75" style="position:absolute;margin-left:30.95pt;margin-top:690.2pt;width:28.55pt;height:48.8pt;z-index:2576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">
                <v:imagedata r:id="rId1553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5808" behindDoc="0" locked="0" layoutInCell="1" allowOverlap="1" wp14:anchorId="28D97BE6" wp14:editId="3DD30D3D">
                <wp:simplePos x="0" y="0"/>
                <wp:positionH relativeFrom="column">
                  <wp:posOffset>3419475</wp:posOffset>
                </wp:positionH>
                <wp:positionV relativeFrom="paragraph">
                  <wp:posOffset>8005445</wp:posOffset>
                </wp:positionV>
                <wp:extent cx="357165" cy="242570"/>
                <wp:effectExtent l="57150" t="38100" r="43180" b="4318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35716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53FEE" id="Ink 1982" o:spid="_x0000_s1026" type="#_x0000_t75" style="position:absolute;margin-left:268.55pt;margin-top:629.65pt;width:29.5pt;height:20.5pt;z-index:2576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">
                <v:imagedata r:id="rId1555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1712" behindDoc="0" locked="0" layoutInCell="1" allowOverlap="1" wp14:anchorId="4A84707D" wp14:editId="102D3417">
                <wp:simplePos x="0" y="0"/>
                <wp:positionH relativeFrom="column">
                  <wp:posOffset>2647950</wp:posOffset>
                </wp:positionH>
                <wp:positionV relativeFrom="paragraph">
                  <wp:posOffset>8049895</wp:posOffset>
                </wp:positionV>
                <wp:extent cx="456835" cy="242570"/>
                <wp:effectExtent l="38100" t="38100" r="635" b="4318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45683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16522" id="Ink 1978" o:spid="_x0000_s1026" type="#_x0000_t75" style="position:absolute;margin-left:207.8pt;margin-top:633.15pt;width:37.35pt;height:20.5pt;z-index:2576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">
                <v:imagedata r:id="rId1557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2736" behindDoc="0" locked="0" layoutInCell="1" allowOverlap="1" wp14:anchorId="0AA9238D" wp14:editId="3134149F">
                <wp:simplePos x="0" y="0"/>
                <wp:positionH relativeFrom="column">
                  <wp:posOffset>608965</wp:posOffset>
                </wp:positionH>
                <wp:positionV relativeFrom="paragraph">
                  <wp:posOffset>8117840</wp:posOffset>
                </wp:positionV>
                <wp:extent cx="1139915" cy="300990"/>
                <wp:effectExtent l="38100" t="38100" r="3175" b="4191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139915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E450" id="Ink 1979" o:spid="_x0000_s1026" type="#_x0000_t75" style="position:absolute;margin-left:47.25pt;margin-top:638.5pt;width:91.15pt;height:25.1pt;z-index:2576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">
                <v:imagedata r:id="rId1559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3760" behindDoc="0" locked="0" layoutInCell="1" allowOverlap="1" wp14:anchorId="0AC047E2" wp14:editId="3607EF6E">
                <wp:simplePos x="0" y="0"/>
                <wp:positionH relativeFrom="column">
                  <wp:posOffset>-224790</wp:posOffset>
                </wp:positionH>
                <wp:positionV relativeFrom="paragraph">
                  <wp:posOffset>8156575</wp:posOffset>
                </wp:positionV>
                <wp:extent cx="405360" cy="410075"/>
                <wp:effectExtent l="38100" t="38100" r="33020" b="476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405360" cy="410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A2F37" id="Ink 1980" o:spid="_x0000_s1026" type="#_x0000_t75" style="position:absolute;margin-left:-18.4pt;margin-top:641.55pt;width:33.3pt;height:33.75pt;z-index:2576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">
                <v:imagedata r:id="rId1561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45568" behindDoc="0" locked="0" layoutInCell="1" allowOverlap="1" wp14:anchorId="251CC432" wp14:editId="72D30C80">
                <wp:simplePos x="0" y="0"/>
                <wp:positionH relativeFrom="column">
                  <wp:posOffset>2217600</wp:posOffset>
                </wp:positionH>
                <wp:positionV relativeFrom="paragraph">
                  <wp:posOffset>8027430</wp:posOffset>
                </wp:positionV>
                <wp:extent cx="190800" cy="206280"/>
                <wp:effectExtent l="38100" t="38100" r="0" b="4191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908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144ED" id="Ink 1971" o:spid="_x0000_s1026" type="#_x0000_t75" style="position:absolute;margin-left:173.9pt;margin-top:631.4pt;width:16.4pt;height:17.7pt;z-index:2576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">
                <v:imagedata r:id="rId1563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6352" behindDoc="0" locked="0" layoutInCell="1" allowOverlap="1" wp14:anchorId="7CA9F9FA" wp14:editId="3656E7C8">
                <wp:simplePos x="0" y="0"/>
                <wp:positionH relativeFrom="column">
                  <wp:posOffset>2574290</wp:posOffset>
                </wp:positionH>
                <wp:positionV relativeFrom="paragraph">
                  <wp:posOffset>6633210</wp:posOffset>
                </wp:positionV>
                <wp:extent cx="2797175" cy="341605"/>
                <wp:effectExtent l="57150" t="38100" r="3175" b="4000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2797175" cy="3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6E086" id="Ink 1962" o:spid="_x0000_s1026" type="#_x0000_t75" style="position:absolute;margin-left:202pt;margin-top:521.6pt;width:221.65pt;height:28.35pt;z-index:2576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">
                <v:imagedata r:id="rId1565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1232" behindDoc="0" locked="0" layoutInCell="1" allowOverlap="1" wp14:anchorId="79AFB6E3" wp14:editId="5826C519">
                <wp:simplePos x="0" y="0"/>
                <wp:positionH relativeFrom="column">
                  <wp:posOffset>5820410</wp:posOffset>
                </wp:positionH>
                <wp:positionV relativeFrom="paragraph">
                  <wp:posOffset>5953760</wp:posOffset>
                </wp:positionV>
                <wp:extent cx="556920" cy="264240"/>
                <wp:effectExtent l="38100" t="38100" r="0" b="4064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556920" cy="26427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04EA04" id="Ink 1954" o:spid="_x0000_s1026" type="#_x0000_t75" style="position:absolute;margin-left:457.6pt;margin-top:468.1pt;width:45.25pt;height:22.2pt;z-index:25763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">
                <v:imagedata r:id="rId1567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24064" behindDoc="0" locked="0" layoutInCell="1" allowOverlap="1" wp14:anchorId="4A03F2F0" wp14:editId="150BDE82">
                <wp:simplePos x="0" y="0"/>
                <wp:positionH relativeFrom="column">
                  <wp:posOffset>5619115</wp:posOffset>
                </wp:positionH>
                <wp:positionV relativeFrom="paragraph">
                  <wp:posOffset>4732020</wp:posOffset>
                </wp:positionV>
                <wp:extent cx="278130" cy="311785"/>
                <wp:effectExtent l="57150" t="57150" r="7620" b="5016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7813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087F0" id="Ink 1947" o:spid="_x0000_s1026" type="#_x0000_t75" style="position:absolute;margin-left:441.75pt;margin-top:371.9pt;width:23.3pt;height:25.95pt;z-index:2576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">
                <v:imagedata r:id="rId1569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9968" behindDoc="0" locked="0" layoutInCell="1" allowOverlap="1" wp14:anchorId="326F2B65" wp14:editId="20B83F8B">
                <wp:simplePos x="0" y="0"/>
                <wp:positionH relativeFrom="column">
                  <wp:posOffset>3160800</wp:posOffset>
                </wp:positionH>
                <wp:positionV relativeFrom="paragraph">
                  <wp:posOffset>4968270</wp:posOffset>
                </wp:positionV>
                <wp:extent cx="175320" cy="277200"/>
                <wp:effectExtent l="38100" t="57150" r="34290" b="4699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7532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E0465" id="Ink 1941" o:spid="_x0000_s1026" type="#_x0000_t75" style="position:absolute;margin-left:248.2pt;margin-top:390.5pt;width:15.2pt;height:23.25pt;z-index:2576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">
                <v:imagedata r:id="rId1571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8944" behindDoc="0" locked="0" layoutInCell="1" allowOverlap="1" wp14:anchorId="09F63AD6" wp14:editId="2ECBB354">
                <wp:simplePos x="0" y="0"/>
                <wp:positionH relativeFrom="column">
                  <wp:posOffset>4175125</wp:posOffset>
                </wp:positionH>
                <wp:positionV relativeFrom="paragraph">
                  <wp:posOffset>952500</wp:posOffset>
                </wp:positionV>
                <wp:extent cx="2328545" cy="590550"/>
                <wp:effectExtent l="57150" t="38100" r="52705" b="5715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2328545" cy="590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87E88" id="Ink 1940" o:spid="_x0000_s1026" type="#_x0000_t75" style="position:absolute;margin-left:328.05pt;margin-top:74.3pt;width:184.75pt;height:47.9pt;z-index:2576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">
                <v:imagedata r:id="rId157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6896" behindDoc="0" locked="0" layoutInCell="1" allowOverlap="1" wp14:anchorId="633B64BA" wp14:editId="57B9F655">
                <wp:simplePos x="0" y="0"/>
                <wp:positionH relativeFrom="column">
                  <wp:posOffset>2922270</wp:posOffset>
                </wp:positionH>
                <wp:positionV relativeFrom="paragraph">
                  <wp:posOffset>7145655</wp:posOffset>
                </wp:positionV>
                <wp:extent cx="1435855" cy="512445"/>
                <wp:effectExtent l="38100" t="38100" r="0" b="4000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435855" cy="512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4DB11" id="Ink 1938" o:spid="_x0000_s1026" type="#_x0000_t75" style="position:absolute;margin-left:229.4pt;margin-top:561.95pt;width:114.45pt;height:41.75pt;z-index:2576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">
                <v:imagedata r:id="rId1575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1776" behindDoc="0" locked="0" layoutInCell="1" allowOverlap="1" wp14:anchorId="3FD946F6" wp14:editId="63F0A244">
                <wp:simplePos x="0" y="0"/>
                <wp:positionH relativeFrom="column">
                  <wp:posOffset>1812925</wp:posOffset>
                </wp:positionH>
                <wp:positionV relativeFrom="paragraph">
                  <wp:posOffset>7188835</wp:posOffset>
                </wp:positionV>
                <wp:extent cx="800790" cy="452160"/>
                <wp:effectExtent l="38100" t="38100" r="18415" b="4318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80079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FD66" id="Ink 1933" o:spid="_x0000_s1026" type="#_x0000_t75" style="position:absolute;margin-left:142.05pt;margin-top:565.35pt;width:64.45pt;height:37pt;z-index:2576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">
                <v:imagedata r:id="rId157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2800" behindDoc="0" locked="0" layoutInCell="1" allowOverlap="1" wp14:anchorId="41B40D19" wp14:editId="218DF16F">
                <wp:simplePos x="0" y="0"/>
                <wp:positionH relativeFrom="column">
                  <wp:posOffset>1318260</wp:posOffset>
                </wp:positionH>
                <wp:positionV relativeFrom="paragraph">
                  <wp:posOffset>7188835</wp:posOffset>
                </wp:positionV>
                <wp:extent cx="1295455" cy="452160"/>
                <wp:effectExtent l="38100" t="38100" r="19050" b="4318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295455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D6D3" id="Ink 1934" o:spid="_x0000_s1026" type="#_x0000_t75" style="position:absolute;margin-left:103.1pt;margin-top:565.35pt;width:103.4pt;height:37pt;z-index:2576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">
                <v:imagedata r:id="rId157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3824" behindDoc="0" locked="0" layoutInCell="1" allowOverlap="1" wp14:anchorId="48F77332" wp14:editId="5D73E3EC">
                <wp:simplePos x="0" y="0"/>
                <wp:positionH relativeFrom="column">
                  <wp:posOffset>1520825</wp:posOffset>
                </wp:positionH>
                <wp:positionV relativeFrom="paragraph">
                  <wp:posOffset>6666865</wp:posOffset>
                </wp:positionV>
                <wp:extent cx="873135" cy="247590"/>
                <wp:effectExtent l="38100" t="38100" r="41275" b="5778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873135" cy="247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2197B" id="Ink 1935" o:spid="_x0000_s1026" type="#_x0000_t75" style="position:absolute;margin-left:119.05pt;margin-top:524.25pt;width:70.15pt;height:20.95pt;z-index:2576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">
                <v:imagedata r:id="rId1581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5936" behindDoc="0" locked="0" layoutInCell="1" allowOverlap="1" wp14:anchorId="6108C9B4" wp14:editId="75C1B60C">
                <wp:simplePos x="0" y="0"/>
                <wp:positionH relativeFrom="column">
                  <wp:posOffset>977900</wp:posOffset>
                </wp:positionH>
                <wp:positionV relativeFrom="paragraph">
                  <wp:posOffset>6717030</wp:posOffset>
                </wp:positionV>
                <wp:extent cx="206285" cy="38735"/>
                <wp:effectExtent l="38100" t="38100" r="41910" b="5651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206285" cy="38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1BDC" id="Ink 1887" o:spid="_x0000_s1026" type="#_x0000_t75" style="position:absolute;margin-left:76.3pt;margin-top:528.2pt;width:17.7pt;height:4.45pt;z-index:2575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">
                <v:imagedata r:id="rId158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2864" behindDoc="0" locked="0" layoutInCell="1" allowOverlap="1" wp14:anchorId="10D9116D" wp14:editId="3E099A90">
                <wp:simplePos x="0" y="0"/>
                <wp:positionH relativeFrom="column">
                  <wp:posOffset>1005840</wp:posOffset>
                </wp:positionH>
                <wp:positionV relativeFrom="paragraph">
                  <wp:posOffset>6549510</wp:posOffset>
                </wp:positionV>
                <wp:extent cx="35280" cy="27720"/>
                <wp:effectExtent l="38100" t="38100" r="41275" b="4889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35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EF2FB" id="Ink 1884" o:spid="_x0000_s1026" type="#_x0000_t75" style="position:absolute;margin-left:78.5pt;margin-top:515pt;width:4.2pt;height:3.6pt;z-index:2575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">
                <v:imagedata r:id="rId1585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1840" behindDoc="0" locked="0" layoutInCell="1" allowOverlap="1" wp14:anchorId="384C1E5C" wp14:editId="04F51F0E">
                <wp:simplePos x="0" y="0"/>
                <wp:positionH relativeFrom="column">
                  <wp:posOffset>5205240</wp:posOffset>
                </wp:positionH>
                <wp:positionV relativeFrom="paragraph">
                  <wp:posOffset>6084150</wp:posOffset>
                </wp:positionV>
                <wp:extent cx="153000" cy="23760"/>
                <wp:effectExtent l="38100" t="38100" r="57150" b="5270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53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60CA0" id="Ink 1883" o:spid="_x0000_s1026" type="#_x0000_t75" style="position:absolute;margin-left:409.15pt;margin-top:478.35pt;width:13.5pt;height:3.25pt;z-index:2575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">
                <v:imagedata r:id="rId158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0816" behindDoc="0" locked="0" layoutInCell="1" allowOverlap="1" wp14:anchorId="4C6D39A3" wp14:editId="3EF8515E">
                <wp:simplePos x="0" y="0"/>
                <wp:positionH relativeFrom="column">
                  <wp:posOffset>5184000</wp:posOffset>
                </wp:positionH>
                <wp:positionV relativeFrom="paragraph">
                  <wp:posOffset>4987950</wp:posOffset>
                </wp:positionV>
                <wp:extent cx="155880" cy="7200"/>
                <wp:effectExtent l="57150" t="57150" r="53975" b="5016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155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5431" id="Ink 1882" o:spid="_x0000_s1026" type="#_x0000_t75" style="position:absolute;margin-left:407.5pt;margin-top:392.05pt;width:13.65pt;height:1.95pt;z-index:2575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">
                <v:imagedata r:id="rId158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69792" behindDoc="0" locked="0" layoutInCell="1" allowOverlap="1" wp14:anchorId="010F1890" wp14:editId="3442A7D8">
                <wp:simplePos x="0" y="0"/>
                <wp:positionH relativeFrom="column">
                  <wp:posOffset>5440680</wp:posOffset>
                </wp:positionH>
                <wp:positionV relativeFrom="paragraph">
                  <wp:posOffset>5980435</wp:posOffset>
                </wp:positionV>
                <wp:extent cx="1120320" cy="205920"/>
                <wp:effectExtent l="57150" t="38100" r="0" b="4191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120500" cy="2059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7E9759" id="Ink 1881" o:spid="_x0000_s1026" type="#_x0000_t75" style="position:absolute;margin-left:427.7pt;margin-top:470.2pt;width:89.6pt;height:17.6pt;z-index:25756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">
                <v:imagedata r:id="rId1591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59552" behindDoc="0" locked="0" layoutInCell="1" allowOverlap="1" wp14:anchorId="3FAE2C57" wp14:editId="15017882">
                <wp:simplePos x="0" y="0"/>
                <wp:positionH relativeFrom="column">
                  <wp:posOffset>4906645</wp:posOffset>
                </wp:positionH>
                <wp:positionV relativeFrom="paragraph">
                  <wp:posOffset>5993765</wp:posOffset>
                </wp:positionV>
                <wp:extent cx="221400" cy="144300"/>
                <wp:effectExtent l="38100" t="38100" r="45720" b="4635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221400" cy="14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55B22" id="Ink 1871" o:spid="_x0000_s1026" type="#_x0000_t75" style="position:absolute;margin-left:385.65pt;margin-top:471.25pt;width:18.85pt;height:12.75pt;z-index:2575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">
                <v:imagedata r:id="rId1593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60576" behindDoc="0" locked="0" layoutInCell="1" allowOverlap="1" wp14:anchorId="12818B75" wp14:editId="7478C80C">
                <wp:simplePos x="0" y="0"/>
                <wp:positionH relativeFrom="column">
                  <wp:posOffset>5303520</wp:posOffset>
                </wp:positionH>
                <wp:positionV relativeFrom="paragraph">
                  <wp:posOffset>5238115</wp:posOffset>
                </wp:positionV>
                <wp:extent cx="1201330" cy="395640"/>
                <wp:effectExtent l="57150" t="57150" r="37465" b="4254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20133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E2BC7" id="Ink 1872" o:spid="_x0000_s1026" type="#_x0000_t75" style="position:absolute;margin-left:416.9pt;margin-top:411.75pt;width:96.05pt;height:32.55pt;z-index:2575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">
                <v:imagedata r:id="rId1595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6240" behindDoc="0" locked="0" layoutInCell="1" allowOverlap="1" wp14:anchorId="5B98BE82" wp14:editId="2FBD9B48">
                <wp:simplePos x="0" y="0"/>
                <wp:positionH relativeFrom="column">
                  <wp:posOffset>5264785</wp:posOffset>
                </wp:positionH>
                <wp:positionV relativeFrom="paragraph">
                  <wp:posOffset>4842510</wp:posOffset>
                </wp:positionV>
                <wp:extent cx="991800" cy="342505"/>
                <wp:effectExtent l="38100" t="38100" r="18415" b="5778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991800" cy="34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70CA" id="Ink 1857" o:spid="_x0000_s1026" type="#_x0000_t75" style="position:absolute;margin-left:413.85pt;margin-top:380.6pt;width:79.55pt;height:28.35pt;z-index:2575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">
                <v:imagedata r:id="rId1597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1120" behindDoc="0" locked="0" layoutInCell="1" allowOverlap="1" wp14:anchorId="1C3A3CA8" wp14:editId="51010224">
                <wp:simplePos x="0" y="0"/>
                <wp:positionH relativeFrom="column">
                  <wp:posOffset>2908935</wp:posOffset>
                </wp:positionH>
                <wp:positionV relativeFrom="paragraph">
                  <wp:posOffset>5405755</wp:posOffset>
                </wp:positionV>
                <wp:extent cx="1462485" cy="463680"/>
                <wp:effectExtent l="57150" t="57150" r="42545" b="5080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462485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03E6B" id="Ink 1851" o:spid="_x0000_s1026" type="#_x0000_t75" style="position:absolute;margin-left:228.35pt;margin-top:424.95pt;width:116.55pt;height:37.9pt;z-index:2575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">
                <v:imagedata r:id="rId1599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0096" behindDoc="0" locked="0" layoutInCell="1" allowOverlap="1" wp14:anchorId="429417AF" wp14:editId="08B98989">
                <wp:simplePos x="0" y="0"/>
                <wp:positionH relativeFrom="column">
                  <wp:posOffset>4724280</wp:posOffset>
                </wp:positionH>
                <wp:positionV relativeFrom="paragraph">
                  <wp:posOffset>5238870</wp:posOffset>
                </wp:positionV>
                <wp:extent cx="208080" cy="83880"/>
                <wp:effectExtent l="57150" t="57150" r="1905" b="4953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208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7D17A" id="Ink 1850" o:spid="_x0000_s1026" type="#_x0000_t75" style="position:absolute;margin-left:371.3pt;margin-top:411.8pt;width:17.8pt;height:8pt;z-index:2575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">
                <v:imagedata r:id="rId1601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 wp14:anchorId="3C114A04" wp14:editId="7F53EB0F">
                <wp:simplePos x="0" y="0"/>
                <wp:positionH relativeFrom="column">
                  <wp:posOffset>2613660</wp:posOffset>
                </wp:positionH>
                <wp:positionV relativeFrom="paragraph">
                  <wp:posOffset>4811395</wp:posOffset>
                </wp:positionV>
                <wp:extent cx="1888645" cy="533945"/>
                <wp:effectExtent l="57150" t="38100" r="35560" b="5715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888645" cy="533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FDD43" id="Ink 1839" o:spid="_x0000_s1026" type="#_x0000_t75" style="position:absolute;margin-left:205.1pt;margin-top:378.15pt;width:150.1pt;height:43.5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">
                <v:imagedata r:id="rId1603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6544" behindDoc="0" locked="0" layoutInCell="1" allowOverlap="1" wp14:anchorId="2BD4D8EC" wp14:editId="5E798767">
                <wp:simplePos x="0" y="0"/>
                <wp:positionH relativeFrom="column">
                  <wp:posOffset>1905000</wp:posOffset>
                </wp:positionH>
                <wp:positionV relativeFrom="paragraph">
                  <wp:posOffset>5116195</wp:posOffset>
                </wp:positionV>
                <wp:extent cx="220680" cy="61775"/>
                <wp:effectExtent l="38100" t="38100" r="8255" b="5270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220680" cy="6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0A07F" id="Ink 1825" o:spid="_x0000_s1026" type="#_x0000_t75" style="position:absolute;margin-left:149.3pt;margin-top:402.15pt;width:18.8pt;height:6.25pt;z-index:2575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">
                <v:imagedata r:id="rId1605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7568" behindDoc="0" locked="0" layoutInCell="1" allowOverlap="1" wp14:anchorId="3AA1C03C" wp14:editId="774C5C59">
                <wp:simplePos x="0" y="0"/>
                <wp:positionH relativeFrom="column">
                  <wp:posOffset>1127760</wp:posOffset>
                </wp:positionH>
                <wp:positionV relativeFrom="paragraph">
                  <wp:posOffset>4854575</wp:posOffset>
                </wp:positionV>
                <wp:extent cx="562040" cy="428385"/>
                <wp:effectExtent l="38100" t="57150" r="47625" b="4826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562040" cy="428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FA0DA" id="Ink 1826" o:spid="_x0000_s1026" type="#_x0000_t75" style="position:absolute;margin-left:88.1pt;margin-top:381.55pt;width:45.65pt;height:35.15pt;z-index:2575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">
                <v:imagedata r:id="rId1607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8592" behindDoc="0" locked="0" layoutInCell="1" allowOverlap="1" wp14:anchorId="092B8F88" wp14:editId="477FABAE">
                <wp:simplePos x="0" y="0"/>
                <wp:positionH relativeFrom="column">
                  <wp:posOffset>114300</wp:posOffset>
                </wp:positionH>
                <wp:positionV relativeFrom="paragraph">
                  <wp:posOffset>4982210</wp:posOffset>
                </wp:positionV>
                <wp:extent cx="609790" cy="302500"/>
                <wp:effectExtent l="38100" t="38100" r="38100" b="4064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609790" cy="302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3307A" id="Ink 1827" o:spid="_x0000_s1026" type="#_x0000_t75" style="position:absolute;margin-left:8.3pt;margin-top:391.6pt;width:49.4pt;height:25.2pt;z-index:2575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">
                <v:imagedata r:id="rId1609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7328" behindDoc="0" locked="0" layoutInCell="1" allowOverlap="1" wp14:anchorId="043BCC36" wp14:editId="2D4D4C3E">
                <wp:simplePos x="0" y="0"/>
                <wp:positionH relativeFrom="column">
                  <wp:posOffset>4135120</wp:posOffset>
                </wp:positionH>
                <wp:positionV relativeFrom="paragraph">
                  <wp:posOffset>4171315</wp:posOffset>
                </wp:positionV>
                <wp:extent cx="1105660" cy="224990"/>
                <wp:effectExtent l="38100" t="38100" r="56515" b="4191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105660" cy="224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01259" id="Ink 1815" o:spid="_x0000_s1026" type="#_x0000_t75" style="position:absolute;margin-left:324.9pt;margin-top:327.75pt;width:88.45pt;height:19.1pt;z-index:2575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">
                <v:imagedata r:id="rId1611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0160" behindDoc="0" locked="0" layoutInCell="1" allowOverlap="1" wp14:anchorId="6573724D" wp14:editId="3A77EAD2">
                <wp:simplePos x="0" y="0"/>
                <wp:positionH relativeFrom="column">
                  <wp:posOffset>3627720</wp:posOffset>
                </wp:positionH>
                <wp:positionV relativeFrom="paragraph">
                  <wp:posOffset>4166730</wp:posOffset>
                </wp:positionV>
                <wp:extent cx="291240" cy="234360"/>
                <wp:effectExtent l="38100" t="57150" r="52070" b="5143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2912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8E476" id="Ink 1808" o:spid="_x0000_s1026" type="#_x0000_t75" style="position:absolute;margin-left:284.95pt;margin-top:327.4pt;width:24.35pt;height:19.85pt;z-index:2575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">
                <v:imagedata r:id="rId1613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9136" behindDoc="0" locked="0" layoutInCell="1" allowOverlap="1" wp14:anchorId="3D899CF0" wp14:editId="6CFD9ADE">
                <wp:simplePos x="0" y="0"/>
                <wp:positionH relativeFrom="column">
                  <wp:posOffset>3132720</wp:posOffset>
                </wp:positionH>
                <wp:positionV relativeFrom="paragraph">
                  <wp:posOffset>4132530</wp:posOffset>
                </wp:positionV>
                <wp:extent cx="267480" cy="285840"/>
                <wp:effectExtent l="38100" t="38100" r="56515" b="5715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2674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2DEFD" id="Ink 1807" o:spid="_x0000_s1026" type="#_x0000_t75" style="position:absolute;margin-left:245.95pt;margin-top:324.7pt;width:22.45pt;height:23.9pt;z-index:2574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">
                <v:imagedata r:id="rId1615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8112" behindDoc="0" locked="0" layoutInCell="1" allowOverlap="1" wp14:anchorId="2A1FE1B5" wp14:editId="5FB9A778">
                <wp:simplePos x="0" y="0"/>
                <wp:positionH relativeFrom="column">
                  <wp:posOffset>2619360</wp:posOffset>
                </wp:positionH>
                <wp:positionV relativeFrom="paragraph">
                  <wp:posOffset>4164570</wp:posOffset>
                </wp:positionV>
                <wp:extent cx="322920" cy="199080"/>
                <wp:effectExtent l="57150" t="57150" r="20320" b="4889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322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1782D" id="Ink 1806" o:spid="_x0000_s1026" type="#_x0000_t75" style="position:absolute;margin-left:205.55pt;margin-top:327.2pt;width:26.85pt;height:17.1pt;z-index:2574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">
                <v:imagedata r:id="rId1617" o:title=""/>
              </v:shape>
            </w:pict>
          </mc:Fallback>
        </mc:AlternateContent>
      </w:r>
      <w:r w:rsidR="00104A78">
        <w:rPr>
          <w:noProof/>
        </w:rPr>
        <mc:AlternateContent>
          <mc:Choice Requires="wpi">
            <w:drawing>
              <wp:anchor distT="0" distB="0" distL="114300" distR="114300" simplePos="0" relativeHeight="257497088" behindDoc="0" locked="0" layoutInCell="1" allowOverlap="1" wp14:anchorId="66FDFDD7" wp14:editId="0B0AF5FD">
                <wp:simplePos x="0" y="0"/>
                <wp:positionH relativeFrom="column">
                  <wp:posOffset>3999865</wp:posOffset>
                </wp:positionH>
                <wp:positionV relativeFrom="paragraph">
                  <wp:posOffset>3613150</wp:posOffset>
                </wp:positionV>
                <wp:extent cx="962735" cy="293370"/>
                <wp:effectExtent l="57150" t="38100" r="8890" b="4953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96273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403FB" id="Ink 1805" o:spid="_x0000_s1026" type="#_x0000_t75" style="position:absolute;margin-left:314.25pt;margin-top:283.8pt;width:77.2pt;height:24.5pt;z-index:2574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">
                <v:imagedata r:id="rId1619" o:title=""/>
              </v:shape>
            </w:pict>
          </mc:Fallback>
        </mc:AlternateContent>
      </w:r>
      <w:r w:rsidR="00EC361D">
        <w:rPr>
          <w:noProof/>
        </w:rPr>
        <mc:AlternateContent>
          <mc:Choice Requires="wpi">
            <w:drawing>
              <wp:anchor distT="0" distB="0" distL="114300" distR="114300" simplePos="0" relativeHeight="257489920" behindDoc="0" locked="0" layoutInCell="1" allowOverlap="1" wp14:anchorId="7AAD48FF" wp14:editId="5E8AD5D2">
                <wp:simplePos x="0" y="0"/>
                <wp:positionH relativeFrom="column">
                  <wp:posOffset>2735580</wp:posOffset>
                </wp:positionH>
                <wp:positionV relativeFrom="paragraph">
                  <wp:posOffset>3493135</wp:posOffset>
                </wp:positionV>
                <wp:extent cx="1033560" cy="370670"/>
                <wp:effectExtent l="0" t="38100" r="14605" b="4889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033560" cy="37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67BF5" id="Ink 1798" o:spid="_x0000_s1026" type="#_x0000_t75" style="position:absolute;margin-left:214.7pt;margin-top:274.35pt;width:82.8pt;height:30.65pt;z-index:2574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">
                <v:imagedata r:id="rId162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4800" behindDoc="0" locked="0" layoutInCell="1" allowOverlap="1" wp14:anchorId="45A71553" wp14:editId="2B323B32">
                <wp:simplePos x="0" y="0"/>
                <wp:positionH relativeFrom="column">
                  <wp:posOffset>4341960</wp:posOffset>
                </wp:positionH>
                <wp:positionV relativeFrom="paragraph">
                  <wp:posOffset>2891550</wp:posOffset>
                </wp:positionV>
                <wp:extent cx="192600" cy="251280"/>
                <wp:effectExtent l="57150" t="38100" r="0" b="5397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926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CF93C" id="Ink 1793" o:spid="_x0000_s1026" type="#_x0000_t75" style="position:absolute;margin-left:341.2pt;margin-top:227pt;width:16.55pt;height:21.2pt;z-index:2574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">
                <v:imagedata r:id="rId1623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3776" behindDoc="0" locked="0" layoutInCell="1" allowOverlap="1" wp14:anchorId="29BA0634" wp14:editId="4A0A3F60">
                <wp:simplePos x="0" y="0"/>
                <wp:positionH relativeFrom="column">
                  <wp:posOffset>3809880</wp:posOffset>
                </wp:positionH>
                <wp:positionV relativeFrom="paragraph">
                  <wp:posOffset>2838270</wp:posOffset>
                </wp:positionV>
                <wp:extent cx="287640" cy="261360"/>
                <wp:effectExtent l="38100" t="38100" r="55880" b="4381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2876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ED81E" id="Ink 1792" o:spid="_x0000_s1026" type="#_x0000_t75" style="position:absolute;margin-left:299.3pt;margin-top:222.8pt;width:24.1pt;height:22pt;z-index:2574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">
                <v:imagedata r:id="rId162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2752" behindDoc="0" locked="0" layoutInCell="1" allowOverlap="1" wp14:anchorId="08BD61FA" wp14:editId="764D5EE9">
                <wp:simplePos x="0" y="0"/>
                <wp:positionH relativeFrom="column">
                  <wp:posOffset>4855210</wp:posOffset>
                </wp:positionH>
                <wp:positionV relativeFrom="paragraph">
                  <wp:posOffset>2711450</wp:posOffset>
                </wp:positionV>
                <wp:extent cx="1187315" cy="502240"/>
                <wp:effectExtent l="57150" t="57150" r="51435" b="5080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187315" cy="5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E536" id="Ink 1791" o:spid="_x0000_s1026" type="#_x0000_t75" style="position:absolute;margin-left:381.6pt;margin-top:212.8pt;width:94.95pt;height:41pt;z-index:2574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">
                <v:imagedata r:id="rId162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74560" behindDoc="0" locked="0" layoutInCell="1" allowOverlap="1" wp14:anchorId="3F1BF989" wp14:editId="12FB6CD1">
                <wp:simplePos x="0" y="0"/>
                <wp:positionH relativeFrom="column">
                  <wp:posOffset>555625</wp:posOffset>
                </wp:positionH>
                <wp:positionV relativeFrom="paragraph">
                  <wp:posOffset>2711450</wp:posOffset>
                </wp:positionV>
                <wp:extent cx="2545250" cy="670060"/>
                <wp:effectExtent l="38100" t="38100" r="26670" b="5397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2545250" cy="670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1281E" id="Ink 1782" o:spid="_x0000_s1026" type="#_x0000_t75" style="position:absolute;margin-left:43.05pt;margin-top:212.8pt;width:201.8pt;height:54.15pt;z-index:2574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">
                <v:imagedata r:id="rId1629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60224" behindDoc="0" locked="0" layoutInCell="1" allowOverlap="1" wp14:anchorId="193C9A5F" wp14:editId="39E0D8E4">
                <wp:simplePos x="0" y="0"/>
                <wp:positionH relativeFrom="column">
                  <wp:posOffset>-38160</wp:posOffset>
                </wp:positionH>
                <wp:positionV relativeFrom="paragraph">
                  <wp:posOffset>3044190</wp:posOffset>
                </wp:positionV>
                <wp:extent cx="308160" cy="38520"/>
                <wp:effectExtent l="57150" t="38100" r="53975" b="5715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308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A756" id="Ink 1762" o:spid="_x0000_s1026" type="#_x0000_t75" style="position:absolute;margin-left:-3.7pt;margin-top:239pt;width:25.65pt;height:4.45pt;z-index:2574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">
                <v:imagedata r:id="rId163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9200" behindDoc="0" locked="0" layoutInCell="1" allowOverlap="1" wp14:anchorId="3B9FE972" wp14:editId="492C0483">
                <wp:simplePos x="0" y="0"/>
                <wp:positionH relativeFrom="column">
                  <wp:posOffset>129600</wp:posOffset>
                </wp:positionH>
                <wp:positionV relativeFrom="paragraph">
                  <wp:posOffset>2845830</wp:posOffset>
                </wp:positionV>
                <wp:extent cx="13320" cy="23040"/>
                <wp:effectExtent l="57150" t="38100" r="44450" b="5334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3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7FCD" id="Ink 1761" o:spid="_x0000_s1026" type="#_x0000_t75" style="position:absolute;margin-left:9.5pt;margin-top:223.4pt;width:2.5pt;height:3.2pt;z-index:2574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">
                <v:imagedata r:id="rId1633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6128" behindDoc="0" locked="0" layoutInCell="1" allowOverlap="1" wp14:anchorId="5C0BDBEF" wp14:editId="1475F243">
                <wp:simplePos x="0" y="0"/>
                <wp:positionH relativeFrom="column">
                  <wp:posOffset>4914900</wp:posOffset>
                </wp:positionH>
                <wp:positionV relativeFrom="paragraph">
                  <wp:posOffset>1908175</wp:posOffset>
                </wp:positionV>
                <wp:extent cx="1181160" cy="478560"/>
                <wp:effectExtent l="38100" t="38100" r="0" b="5524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181160" cy="4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EBD6F" id="Ink 1758" o:spid="_x0000_s1026" type="#_x0000_t75" style="position:absolute;margin-left:386.3pt;margin-top:149.55pt;width:94.4pt;height:39.1pt;z-index:2574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">
                <v:imagedata r:id="rId163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7152" behindDoc="0" locked="0" layoutInCell="1" allowOverlap="1" wp14:anchorId="21EECFA8" wp14:editId="14E17439">
                <wp:simplePos x="0" y="0"/>
                <wp:positionH relativeFrom="column">
                  <wp:posOffset>2711450</wp:posOffset>
                </wp:positionH>
                <wp:positionV relativeFrom="paragraph">
                  <wp:posOffset>1839595</wp:posOffset>
                </wp:positionV>
                <wp:extent cx="1944735" cy="572135"/>
                <wp:effectExtent l="57150" t="38100" r="55880" b="5651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94473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CF578" id="Ink 1759" o:spid="_x0000_s1026" type="#_x0000_t75" style="position:absolute;margin-left:212.8pt;margin-top:144.15pt;width:154.55pt;height:46.45pt;z-index:2574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">
                <v:imagedata r:id="rId163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8176" behindDoc="0" locked="0" layoutInCell="1" allowOverlap="1" wp14:anchorId="5C257FAF" wp14:editId="05010BC2">
                <wp:simplePos x="0" y="0"/>
                <wp:positionH relativeFrom="column">
                  <wp:posOffset>1463675</wp:posOffset>
                </wp:positionH>
                <wp:positionV relativeFrom="paragraph">
                  <wp:posOffset>2022475</wp:posOffset>
                </wp:positionV>
                <wp:extent cx="1006800" cy="318790"/>
                <wp:effectExtent l="57150" t="38100" r="41275" b="4318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006800" cy="318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B4A9" id="Ink 1760" o:spid="_x0000_s1026" type="#_x0000_t75" style="position:absolute;margin-left:114.55pt;margin-top:158.55pt;width:80.7pt;height:26.5pt;z-index:2574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">
                <v:imagedata r:id="rId1639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 wp14:anchorId="52D5EFCA" wp14:editId="4EFBFF51">
                <wp:simplePos x="0" y="0"/>
                <wp:positionH relativeFrom="column">
                  <wp:posOffset>746125</wp:posOffset>
                </wp:positionH>
                <wp:positionV relativeFrom="paragraph">
                  <wp:posOffset>2181860</wp:posOffset>
                </wp:positionV>
                <wp:extent cx="300695" cy="153405"/>
                <wp:effectExtent l="38100" t="38100" r="4445" b="5651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300695" cy="1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9F9C1" id="Ink 1695" o:spid="_x0000_s1026" type="#_x0000_t75" style="position:absolute;margin-left:58.05pt;margin-top:171.1pt;width:25.1pt;height:13.5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">
                <v:imagedata r:id="rId1641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0288" behindDoc="0" locked="0" layoutInCell="1" allowOverlap="1" wp14:anchorId="013484B8" wp14:editId="092CDF44">
                <wp:simplePos x="0" y="0"/>
                <wp:positionH relativeFrom="column">
                  <wp:posOffset>1874520</wp:posOffset>
                </wp:positionH>
                <wp:positionV relativeFrom="paragraph">
                  <wp:posOffset>979805</wp:posOffset>
                </wp:positionV>
                <wp:extent cx="1836240" cy="585590"/>
                <wp:effectExtent l="57150" t="57150" r="0" b="4318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836240" cy="58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47CFB" id="Ink 1687" o:spid="_x0000_s1026" type="#_x0000_t75" style="position:absolute;margin-left:146.9pt;margin-top:76.45pt;width:146pt;height:47.5pt;z-index:2574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">
                <v:imagedata r:id="rId1643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1312" behindDoc="0" locked="0" layoutInCell="1" allowOverlap="1" wp14:anchorId="333C2F83" wp14:editId="197DF6EB">
                <wp:simplePos x="0" y="0"/>
                <wp:positionH relativeFrom="column">
                  <wp:posOffset>1173480</wp:posOffset>
                </wp:positionH>
                <wp:positionV relativeFrom="paragraph">
                  <wp:posOffset>1519555</wp:posOffset>
                </wp:positionV>
                <wp:extent cx="396780" cy="247320"/>
                <wp:effectExtent l="38100" t="38100" r="41910" b="5778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3967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EBB9A" id="Ink 1688" o:spid="_x0000_s1026" type="#_x0000_t75" style="position:absolute;margin-left:91.7pt;margin-top:118.95pt;width:32.7pt;height:20.85pt;z-index:2574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">
                <v:imagedata r:id="rId1645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2336" behindDoc="0" locked="0" layoutInCell="1" allowOverlap="1" wp14:anchorId="34222281" wp14:editId="1076463A">
                <wp:simplePos x="0" y="0"/>
                <wp:positionH relativeFrom="column">
                  <wp:posOffset>1162050</wp:posOffset>
                </wp:positionH>
                <wp:positionV relativeFrom="paragraph">
                  <wp:posOffset>1108075</wp:posOffset>
                </wp:positionV>
                <wp:extent cx="488880" cy="304800"/>
                <wp:effectExtent l="38100" t="38100" r="6985" b="5715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488880" cy="3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6994" id="Ink 1689" o:spid="_x0000_s1026" type="#_x0000_t75" style="position:absolute;margin-left:90.8pt;margin-top:86.55pt;width:39.95pt;height:25.4pt;z-index:2574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">
                <v:imagedata r:id="rId1647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3360" behindDoc="0" locked="0" layoutInCell="1" allowOverlap="1" wp14:anchorId="6A14E310" wp14:editId="2470E308">
                <wp:simplePos x="0" y="0"/>
                <wp:positionH relativeFrom="column">
                  <wp:posOffset>640080</wp:posOffset>
                </wp:positionH>
                <wp:positionV relativeFrom="paragraph">
                  <wp:posOffset>1363345</wp:posOffset>
                </wp:positionV>
                <wp:extent cx="141840" cy="118360"/>
                <wp:effectExtent l="38100" t="57150" r="29845" b="5334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41840" cy="1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57464" id="Ink 1690" o:spid="_x0000_s1026" type="#_x0000_t75" style="position:absolute;margin-left:49.7pt;margin-top:106.65pt;width:12.55pt;height:10.7pt;z-index:2574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">
                <v:imagedata r:id="rId1649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03904" behindDoc="0" locked="0" layoutInCell="1" allowOverlap="1" wp14:anchorId="57BD0C5A" wp14:editId="72F48870">
                <wp:simplePos x="0" y="0"/>
                <wp:positionH relativeFrom="column">
                  <wp:posOffset>258120</wp:posOffset>
                </wp:positionH>
                <wp:positionV relativeFrom="paragraph">
                  <wp:posOffset>1261590</wp:posOffset>
                </wp:positionV>
                <wp:extent cx="174960" cy="245160"/>
                <wp:effectExtent l="38100" t="38100" r="53975" b="4064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1749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9A3C" id="Ink 1665" o:spid="_x0000_s1026" type="#_x0000_t75" style="position:absolute;margin-left:19.6pt;margin-top:98.65pt;width:15.2pt;height:20.7pt;z-index:2574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">
                <v:imagedata r:id="rId1651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2880" behindDoc="0" locked="0" layoutInCell="1" allowOverlap="1" wp14:anchorId="09B78AEF" wp14:editId="45AC7545">
                <wp:simplePos x="0" y="0"/>
                <wp:positionH relativeFrom="column">
                  <wp:posOffset>2956560</wp:posOffset>
                </wp:positionH>
                <wp:positionV relativeFrom="paragraph">
                  <wp:posOffset>-156845</wp:posOffset>
                </wp:positionV>
                <wp:extent cx="1342800" cy="956945"/>
                <wp:effectExtent l="38100" t="57150" r="0" b="5270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1342800" cy="956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504F" id="Ink 1664" o:spid="_x0000_s1026" type="#_x0000_t75" style="position:absolute;margin-left:232.1pt;margin-top:-13.05pt;width:107.15pt;height:76.75pt;z-index:2574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">
                <v:imagedata r:id="rId1653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0832" behindDoc="0" locked="0" layoutInCell="1" allowOverlap="1" wp14:anchorId="22BE8BF5" wp14:editId="398B563A">
                <wp:simplePos x="0" y="0"/>
                <wp:positionH relativeFrom="column">
                  <wp:posOffset>4922520</wp:posOffset>
                </wp:positionH>
                <wp:positionV relativeFrom="paragraph">
                  <wp:posOffset>64135</wp:posOffset>
                </wp:positionV>
                <wp:extent cx="1119865" cy="443615"/>
                <wp:effectExtent l="57150" t="38100" r="42545" b="5207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119865" cy="443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134B" id="Ink 1662" o:spid="_x0000_s1026" type="#_x0000_t75" style="position:absolute;margin-left:386.9pt;margin-top:4.35pt;width:89.6pt;height:36.35pt;z-index:2574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">
                <v:imagedata r:id="rId1655" o:title=""/>
              </v:shape>
            </w:pict>
          </mc:Fallback>
        </mc:AlternateContent>
      </w:r>
      <w:r w:rsidR="00E068A8">
        <w:rPr>
          <w:noProof/>
        </w:rPr>
        <mc:AlternateContent>
          <mc:Choice Requires="wpi">
            <w:drawing>
              <wp:anchor distT="0" distB="0" distL="114300" distR="114300" simplePos="0" relativeHeight="257355776" behindDoc="0" locked="0" layoutInCell="1" allowOverlap="1" wp14:anchorId="0DC2484C" wp14:editId="44FFA63F">
                <wp:simplePos x="0" y="0"/>
                <wp:positionH relativeFrom="column">
                  <wp:posOffset>1317465</wp:posOffset>
                </wp:positionH>
                <wp:positionV relativeFrom="paragraph">
                  <wp:posOffset>2243575</wp:posOffset>
                </wp:positionV>
                <wp:extent cx="360" cy="360"/>
                <wp:effectExtent l="38100" t="38100" r="57150" b="5715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29A83" id="Ink 1610" o:spid="_x0000_s1026" type="#_x0000_t75" style="position:absolute;margin-left:103.05pt;margin-top:175.95pt;width:1.45pt;height:1.45pt;z-index:25735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">
                <v:imagedata r:id="rId1483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302528" behindDoc="0" locked="0" layoutInCell="1" allowOverlap="1" wp14:anchorId="5F7AF298" wp14:editId="0C4C2A75">
                <wp:simplePos x="0" y="0"/>
                <wp:positionH relativeFrom="column">
                  <wp:posOffset>4549140</wp:posOffset>
                </wp:positionH>
                <wp:positionV relativeFrom="paragraph">
                  <wp:posOffset>179070</wp:posOffset>
                </wp:positionV>
                <wp:extent cx="1143000" cy="349560"/>
                <wp:effectExtent l="38100" t="57150" r="38100" b="5080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143160" cy="3495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8EDAA" id="Ink 1545" o:spid="_x0000_s1026" type="#_x0000_t75" style="position:absolute;margin-left:357.5pt;margin-top:13.4pt;width:91.4pt;height:28.9pt;z-index:257302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">
                <v:imagedata r:id="rId1658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97408" behindDoc="0" locked="0" layoutInCell="1" allowOverlap="1" wp14:anchorId="6BA69795" wp14:editId="2DD7DB59">
                <wp:simplePos x="0" y="0"/>
                <wp:positionH relativeFrom="column">
                  <wp:posOffset>60325</wp:posOffset>
                </wp:positionH>
                <wp:positionV relativeFrom="paragraph">
                  <wp:posOffset>-145415</wp:posOffset>
                </wp:positionV>
                <wp:extent cx="2111735" cy="527050"/>
                <wp:effectExtent l="57150" t="38100" r="22225" b="4445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2111735" cy="527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2C85D" id="Ink 1540" o:spid="_x0000_s1026" type="#_x0000_t75" style="position:absolute;margin-left:4.05pt;margin-top:-12.15pt;width:167.7pt;height:42.9pt;z-index:2572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">
                <v:imagedata r:id="rId1660" o:title=""/>
              </v:shape>
            </w:pict>
          </mc:Fallback>
        </mc:AlternateContent>
      </w:r>
      <w:r w:rsidR="008F77AB">
        <w:br w:type="page"/>
      </w:r>
    </w:p>
    <w:p w14:paraId="7DA783BD" w14:textId="77777777" w:rsidR="00281887" w:rsidRDefault="007D426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944576" behindDoc="0" locked="0" layoutInCell="1" allowOverlap="1" wp14:anchorId="37D81B79" wp14:editId="0FEA8702">
                <wp:simplePos x="0" y="0"/>
                <wp:positionH relativeFrom="column">
                  <wp:posOffset>3225165</wp:posOffset>
                </wp:positionH>
                <wp:positionV relativeFrom="paragraph">
                  <wp:posOffset>4149090</wp:posOffset>
                </wp:positionV>
                <wp:extent cx="1795275" cy="458720"/>
                <wp:effectExtent l="57150" t="57150" r="0" b="5588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795275" cy="45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2B2A0" id="Ink 2275" o:spid="_x0000_s1026" type="#_x0000_t75" style="position:absolute;margin-left:253.25pt;margin-top:326pt;width:142.75pt;height:37.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">
                <v:imagedata r:id="rId1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4336" behindDoc="0" locked="0" layoutInCell="1" allowOverlap="1" wp14:anchorId="14810F47" wp14:editId="6004C2DD">
                <wp:simplePos x="0" y="0"/>
                <wp:positionH relativeFrom="column">
                  <wp:posOffset>2452370</wp:posOffset>
                </wp:positionH>
                <wp:positionV relativeFrom="paragraph">
                  <wp:posOffset>4087495</wp:posOffset>
                </wp:positionV>
                <wp:extent cx="586880" cy="255905"/>
                <wp:effectExtent l="57150" t="38100" r="41910" b="4889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58688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6FE25" id="Ink 2265" o:spid="_x0000_s1026" type="#_x0000_t75" style="position:absolute;margin-left:192.4pt;margin-top:321.15pt;width:47.6pt;height:21.55pt;z-index:2579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">
                <v:imagedata r:id="rId1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0240" behindDoc="0" locked="0" layoutInCell="1" allowOverlap="1" wp14:anchorId="7F2C0282" wp14:editId="3B97DB87">
                <wp:simplePos x="0" y="0"/>
                <wp:positionH relativeFrom="column">
                  <wp:posOffset>1655445</wp:posOffset>
                </wp:positionH>
                <wp:positionV relativeFrom="paragraph">
                  <wp:posOffset>4186555</wp:posOffset>
                </wp:positionV>
                <wp:extent cx="539080" cy="176530"/>
                <wp:effectExtent l="57150" t="38100" r="0" b="5207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539080" cy="176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7E3AB" id="Ink 2261" o:spid="_x0000_s1026" type="#_x0000_t75" style="position:absolute;margin-left:129.65pt;margin-top:328.95pt;width:43.9pt;height:15.3pt;z-index:2579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">
                <v:imagedata r:id="rId1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28192" behindDoc="0" locked="0" layoutInCell="1" allowOverlap="1" wp14:anchorId="12D1940A" wp14:editId="0617A3B9">
                <wp:simplePos x="0" y="0"/>
                <wp:positionH relativeFrom="column">
                  <wp:posOffset>327025</wp:posOffset>
                </wp:positionH>
                <wp:positionV relativeFrom="paragraph">
                  <wp:posOffset>4120515</wp:posOffset>
                </wp:positionV>
                <wp:extent cx="1072330" cy="333530"/>
                <wp:effectExtent l="57150" t="38100" r="52070" b="4762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072330" cy="33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CFEC" id="Ink 2259" o:spid="_x0000_s1026" type="#_x0000_t75" style="position:absolute;margin-left:25.05pt;margin-top:323.75pt;width:85.85pt;height:27.65pt;z-index:2579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">
                <v:imagedata r:id="rId1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7952" behindDoc="0" locked="0" layoutInCell="1" allowOverlap="1" wp14:anchorId="26209A0D" wp14:editId="3CED7F5E">
                <wp:simplePos x="0" y="0"/>
                <wp:positionH relativeFrom="column">
                  <wp:posOffset>5302885</wp:posOffset>
                </wp:positionH>
                <wp:positionV relativeFrom="paragraph">
                  <wp:posOffset>3577590</wp:posOffset>
                </wp:positionV>
                <wp:extent cx="1114665" cy="563880"/>
                <wp:effectExtent l="57150" t="38100" r="9525" b="4572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114665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B5BB" id="Ink 2249" o:spid="_x0000_s1026" type="#_x0000_t75" style="position:absolute;margin-left:416.85pt;margin-top:281pt;width:89.15pt;height:45.8pt;z-index:2579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">
                <v:imagedata r:id="rId1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8976" behindDoc="0" locked="0" layoutInCell="1" allowOverlap="1" wp14:anchorId="115A6B9C" wp14:editId="7E3C1ADA">
                <wp:simplePos x="0" y="0"/>
                <wp:positionH relativeFrom="column">
                  <wp:posOffset>4594860</wp:posOffset>
                </wp:positionH>
                <wp:positionV relativeFrom="paragraph">
                  <wp:posOffset>3685540</wp:posOffset>
                </wp:positionV>
                <wp:extent cx="465490" cy="208915"/>
                <wp:effectExtent l="57150" t="38100" r="29845" b="5778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465490" cy="20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BD51B" id="Ink 2250" o:spid="_x0000_s1026" type="#_x0000_t75" style="position:absolute;margin-left:361.1pt;margin-top:289.5pt;width:38.05pt;height:17.85pt;z-index:2579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">
                <v:imagedata r:id="rId1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0784" behindDoc="0" locked="0" layoutInCell="1" allowOverlap="1" wp14:anchorId="39D8879C" wp14:editId="751C2CB4">
                <wp:simplePos x="0" y="0"/>
                <wp:positionH relativeFrom="column">
                  <wp:posOffset>488315</wp:posOffset>
                </wp:positionH>
                <wp:positionV relativeFrom="paragraph">
                  <wp:posOffset>3736340</wp:posOffset>
                </wp:positionV>
                <wp:extent cx="1199485" cy="236350"/>
                <wp:effectExtent l="57150" t="57150" r="1270" b="4953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99485" cy="23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E0CB" id="Ink 2242" o:spid="_x0000_s1026" type="#_x0000_t75" style="position:absolute;margin-left:37.75pt;margin-top:293.5pt;width:95.9pt;height:20pt;z-index:2579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">
                <v:imagedata r:id="rId16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 wp14:anchorId="3D3ECDF5" wp14:editId="43F8F8FC">
                <wp:simplePos x="0" y="0"/>
                <wp:positionH relativeFrom="column">
                  <wp:posOffset>3936600</wp:posOffset>
                </wp:positionH>
                <wp:positionV relativeFrom="paragraph">
                  <wp:posOffset>3714750</wp:posOffset>
                </wp:positionV>
                <wp:extent cx="385560" cy="181080"/>
                <wp:effectExtent l="38100" t="38100" r="33655" b="4762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385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B0B83" id="Ink 2241" o:spid="_x0000_s1026" type="#_x0000_t75" style="position:absolute;margin-left:309.25pt;margin-top:291.8pt;width:31.75pt;height:15.65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">
                <v:imagedata r:id="rId16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8736" behindDoc="0" locked="0" layoutInCell="1" allowOverlap="1" wp14:anchorId="52D01B94" wp14:editId="58EABA32">
                <wp:simplePos x="0" y="0"/>
                <wp:positionH relativeFrom="column">
                  <wp:posOffset>3185280</wp:posOffset>
                </wp:positionH>
                <wp:positionV relativeFrom="paragraph">
                  <wp:posOffset>3653550</wp:posOffset>
                </wp:positionV>
                <wp:extent cx="583560" cy="275040"/>
                <wp:effectExtent l="57150" t="57150" r="26670" b="4889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583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47AD0" id="Ink 2240" o:spid="_x0000_s1026" type="#_x0000_t75" style="position:absolute;margin-left:250.1pt;margin-top:287pt;width:47.4pt;height:23.05pt;z-index:2579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">
                <v:imagedata r:id="rId16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7712" behindDoc="0" locked="0" layoutInCell="1" allowOverlap="1" wp14:anchorId="4EE33B70" wp14:editId="534B17B2">
                <wp:simplePos x="0" y="0"/>
                <wp:positionH relativeFrom="column">
                  <wp:posOffset>1860120</wp:posOffset>
                </wp:positionH>
                <wp:positionV relativeFrom="paragraph">
                  <wp:posOffset>3600270</wp:posOffset>
                </wp:positionV>
                <wp:extent cx="1133640" cy="331920"/>
                <wp:effectExtent l="38100" t="38100" r="47625" b="495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13364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32BE6" id="Ink 2239" o:spid="_x0000_s1026" type="#_x0000_t75" style="position:absolute;margin-left:145.75pt;margin-top:282.8pt;width:90.65pt;height:27.55pt;z-index:2579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">
                <v:imagedata r:id="rId168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 wp14:anchorId="3AABC2EB" wp14:editId="492709BF">
                <wp:simplePos x="0" y="0"/>
                <wp:positionH relativeFrom="column">
                  <wp:posOffset>-211455</wp:posOffset>
                </wp:positionH>
                <wp:positionV relativeFrom="paragraph">
                  <wp:posOffset>3645535</wp:posOffset>
                </wp:positionV>
                <wp:extent cx="308990" cy="482760"/>
                <wp:effectExtent l="57150" t="38100" r="34290" b="5080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30899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1EE78" id="Ink 2231" o:spid="_x0000_s1026" type="#_x0000_t75" style="position:absolute;margin-left:-17.35pt;margin-top:286.35pt;width:25.75pt;height:39.4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">
                <v:imagedata r:id="rId168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6448" behindDoc="0" locked="0" layoutInCell="1" allowOverlap="1" wp14:anchorId="39078857" wp14:editId="435621EF">
                <wp:simplePos x="0" y="0"/>
                <wp:positionH relativeFrom="column">
                  <wp:posOffset>5969000</wp:posOffset>
                </wp:positionH>
                <wp:positionV relativeFrom="paragraph">
                  <wp:posOffset>2502535</wp:posOffset>
                </wp:positionV>
                <wp:extent cx="870545" cy="624600"/>
                <wp:effectExtent l="38100" t="57150" r="44450" b="4254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870545" cy="62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A922D" id="Ink 2228" o:spid="_x0000_s1026" type="#_x0000_t75" style="position:absolute;margin-left:469.3pt;margin-top:196.35pt;width:70pt;height:50.6pt;z-index:2578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">
                <v:imagedata r:id="rId168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8256" behindDoc="0" locked="0" layoutInCell="1" allowOverlap="1" wp14:anchorId="339B6659" wp14:editId="612B0EC5">
                <wp:simplePos x="0" y="0"/>
                <wp:positionH relativeFrom="column">
                  <wp:posOffset>4975860</wp:posOffset>
                </wp:positionH>
                <wp:positionV relativeFrom="paragraph">
                  <wp:posOffset>2723515</wp:posOffset>
                </wp:positionV>
                <wp:extent cx="868765" cy="308515"/>
                <wp:effectExtent l="38100" t="57150" r="26670" b="5397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868765" cy="308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0C389" id="Ink 2220" o:spid="_x0000_s1026" type="#_x0000_t75" style="position:absolute;margin-left:391.1pt;margin-top:213.75pt;width:69.8pt;height:25.75pt;z-index:2578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">
                <v:imagedata r:id="rId168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2112" behindDoc="0" locked="0" layoutInCell="1" allowOverlap="1" wp14:anchorId="2A5E53D4" wp14:editId="763A87B8">
                <wp:simplePos x="0" y="0"/>
                <wp:positionH relativeFrom="column">
                  <wp:posOffset>4785360</wp:posOffset>
                </wp:positionH>
                <wp:positionV relativeFrom="paragraph">
                  <wp:posOffset>2554605</wp:posOffset>
                </wp:positionV>
                <wp:extent cx="245745" cy="723310"/>
                <wp:effectExtent l="57150" t="38100" r="40005" b="5778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45745" cy="72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0D1B4" id="Ink 2214" o:spid="_x0000_s1026" type="#_x0000_t75" style="position:absolute;margin-left:376.1pt;margin-top:200.45pt;width:20.75pt;height:58.35pt;z-index:2578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">
                <v:imagedata r:id="rId168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 wp14:anchorId="77D2E971" wp14:editId="68EDA114">
                <wp:simplePos x="0" y="0"/>
                <wp:positionH relativeFrom="column">
                  <wp:posOffset>2728595</wp:posOffset>
                </wp:positionH>
                <wp:positionV relativeFrom="paragraph">
                  <wp:posOffset>2639695</wp:posOffset>
                </wp:positionV>
                <wp:extent cx="1652170" cy="559435"/>
                <wp:effectExtent l="57150" t="38100" r="24765" b="5016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652170" cy="559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4C90" id="Ink 2211" o:spid="_x0000_s1026" type="#_x0000_t75" style="position:absolute;margin-left:214.15pt;margin-top:207.15pt;width:131.55pt;height:45.4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">
                <v:imagedata r:id="rId169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8016" behindDoc="0" locked="0" layoutInCell="1" allowOverlap="1" wp14:anchorId="4804B12D" wp14:editId="2A47A4EA">
                <wp:simplePos x="0" y="0"/>
                <wp:positionH relativeFrom="column">
                  <wp:posOffset>4533840</wp:posOffset>
                </wp:positionH>
                <wp:positionV relativeFrom="paragraph">
                  <wp:posOffset>2691630</wp:posOffset>
                </wp:positionV>
                <wp:extent cx="105120" cy="86040"/>
                <wp:effectExtent l="38100" t="57150" r="0" b="4762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05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DF381" id="Ink 2210" o:spid="_x0000_s1026" type="#_x0000_t75" style="position:absolute;margin-left:356.3pt;margin-top:211.25pt;width:9.7pt;height:8.15pt;z-index:2578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">
                <v:imagedata r:id="rId169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1872" behindDoc="0" locked="0" layoutInCell="1" allowOverlap="1" wp14:anchorId="69995971" wp14:editId="211161BB">
                <wp:simplePos x="0" y="0"/>
                <wp:positionH relativeFrom="column">
                  <wp:posOffset>1565910</wp:posOffset>
                </wp:positionH>
                <wp:positionV relativeFrom="paragraph">
                  <wp:posOffset>2647950</wp:posOffset>
                </wp:positionV>
                <wp:extent cx="502565" cy="300355"/>
                <wp:effectExtent l="57150" t="38100" r="0" b="4254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50256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14E57" id="Ink 2204" o:spid="_x0000_s1026" type="#_x0000_t75" style="position:absolute;margin-left:122.6pt;margin-top:207.8pt;width:40.95pt;height:25.05pt;z-index:2578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">
                <v:imagedata r:id="rId169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2896" behindDoc="0" locked="0" layoutInCell="1" allowOverlap="1" wp14:anchorId="187591D1" wp14:editId="32DF0865">
                <wp:simplePos x="0" y="0"/>
                <wp:positionH relativeFrom="column">
                  <wp:posOffset>655320</wp:posOffset>
                </wp:positionH>
                <wp:positionV relativeFrom="paragraph">
                  <wp:posOffset>2611120</wp:posOffset>
                </wp:positionV>
                <wp:extent cx="629820" cy="368935"/>
                <wp:effectExtent l="57150" t="38100" r="0" b="5016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629820" cy="368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E0DE2" id="Ink 2205" o:spid="_x0000_s1026" type="#_x0000_t75" style="position:absolute;margin-left:50.9pt;margin-top:204.9pt;width:51.05pt;height:30.45pt;z-index:2578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">
                <v:imagedata r:id="rId169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66752" behindDoc="0" locked="0" layoutInCell="1" allowOverlap="1" wp14:anchorId="09CA3FE1" wp14:editId="16BB1646">
                <wp:simplePos x="0" y="0"/>
                <wp:positionH relativeFrom="column">
                  <wp:posOffset>2229840</wp:posOffset>
                </wp:positionH>
                <wp:positionV relativeFrom="paragraph">
                  <wp:posOffset>2663190</wp:posOffset>
                </wp:positionV>
                <wp:extent cx="333720" cy="441720"/>
                <wp:effectExtent l="38100" t="38100" r="9525" b="5397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33372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73275" id="Ink 2199" o:spid="_x0000_s1026" type="#_x0000_t75" style="position:absolute;margin-left:174.9pt;margin-top:209pt;width:27.7pt;height:36.2pt;z-index:2578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">
                <v:imagedata r:id="rId169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 wp14:anchorId="56B9EBB0" wp14:editId="1A6F1A7A">
                <wp:simplePos x="0" y="0"/>
                <wp:positionH relativeFrom="column">
                  <wp:posOffset>714960</wp:posOffset>
                </wp:positionH>
                <wp:positionV relativeFrom="paragraph">
                  <wp:posOffset>2714730</wp:posOffset>
                </wp:positionV>
                <wp:extent cx="1800" cy="9720"/>
                <wp:effectExtent l="57150" t="57150" r="55880" b="4762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E433" id="Ink 2191" o:spid="_x0000_s1026" type="#_x0000_t75" style="position:absolute;margin-left:55.6pt;margin-top:213.05pt;width:1.6pt;height:2.15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">
                <v:imagedata r:id="rId170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 wp14:anchorId="3D602FE2" wp14:editId="7408B2F8">
                <wp:simplePos x="0" y="0"/>
                <wp:positionH relativeFrom="column">
                  <wp:posOffset>-30600</wp:posOffset>
                </wp:positionH>
                <wp:positionV relativeFrom="paragraph">
                  <wp:posOffset>2716530</wp:posOffset>
                </wp:positionV>
                <wp:extent cx="282600" cy="53640"/>
                <wp:effectExtent l="57150" t="38100" r="41275" b="4191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82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E5545" id="Ink 2190" o:spid="_x0000_s1026" type="#_x0000_t75" style="position:absolute;margin-left:-3.1pt;margin-top:213.2pt;width:23.65pt;height:5.6pt;z-index:2578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">
                <v:imagedata r:id="rId170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6512" behindDoc="0" locked="0" layoutInCell="1" allowOverlap="1" wp14:anchorId="1644785A" wp14:editId="1987F85A">
                <wp:simplePos x="0" y="0"/>
                <wp:positionH relativeFrom="column">
                  <wp:posOffset>56160</wp:posOffset>
                </wp:positionH>
                <wp:positionV relativeFrom="paragraph">
                  <wp:posOffset>2578650</wp:posOffset>
                </wp:positionV>
                <wp:extent cx="5040" cy="8640"/>
                <wp:effectExtent l="57150" t="57150" r="52705" b="4889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5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9AC0B" id="Ink 2189" o:spid="_x0000_s1026" type="#_x0000_t75" style="position:absolute;margin-left:3.7pt;margin-top:202.35pt;width:1.85pt;height:2.1pt;z-index:2578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">
                <v:imagedata r:id="rId170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5488" behindDoc="0" locked="0" layoutInCell="1" allowOverlap="1" wp14:anchorId="7B03482B" wp14:editId="3A21C3BF">
                <wp:simplePos x="0" y="0"/>
                <wp:positionH relativeFrom="column">
                  <wp:posOffset>6224270</wp:posOffset>
                </wp:positionH>
                <wp:positionV relativeFrom="paragraph">
                  <wp:posOffset>1756410</wp:posOffset>
                </wp:positionV>
                <wp:extent cx="412655" cy="283680"/>
                <wp:effectExtent l="38100" t="38100" r="45085" b="4064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412655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339AC" id="Ink 2188" o:spid="_x0000_s1026" type="#_x0000_t75" style="position:absolute;margin-left:489.4pt;margin-top:137.6pt;width:33.95pt;height:23.8pt;z-index:2578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">
                <v:imagedata r:id="rId170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 wp14:anchorId="3D4981E9" wp14:editId="4F9F88E7">
                <wp:simplePos x="0" y="0"/>
                <wp:positionH relativeFrom="column">
                  <wp:posOffset>4300855</wp:posOffset>
                </wp:positionH>
                <wp:positionV relativeFrom="paragraph">
                  <wp:posOffset>1740535</wp:posOffset>
                </wp:positionV>
                <wp:extent cx="1499810" cy="423360"/>
                <wp:effectExtent l="57150" t="57150" r="43815" b="5334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49981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ACF9" id="Ink 2186" o:spid="_x0000_s1026" type="#_x0000_t75" style="position:absolute;margin-left:337.95pt;margin-top:136.35pt;width:119.55pt;height:34.75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">
                <v:imagedata r:id="rId170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1392" behindDoc="0" locked="0" layoutInCell="1" allowOverlap="1" wp14:anchorId="22D60C2C" wp14:editId="60F4CA1A">
                <wp:simplePos x="0" y="0"/>
                <wp:positionH relativeFrom="column">
                  <wp:posOffset>5958720</wp:posOffset>
                </wp:positionH>
                <wp:positionV relativeFrom="paragraph">
                  <wp:posOffset>1839990</wp:posOffset>
                </wp:positionV>
                <wp:extent cx="124200" cy="83880"/>
                <wp:effectExtent l="57150" t="57150" r="47625" b="4953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24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AC403" id="Ink 2184" o:spid="_x0000_s1026" type="#_x0000_t75" style="position:absolute;margin-left:468.5pt;margin-top:144.2pt;width:11.2pt;height:8pt;z-index:2578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">
                <v:imagedata r:id="rId1710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 wp14:anchorId="77B1B983" wp14:editId="2CC362B9">
                <wp:simplePos x="0" y="0"/>
                <wp:positionH relativeFrom="column">
                  <wp:posOffset>3840480</wp:posOffset>
                </wp:positionH>
                <wp:positionV relativeFrom="paragraph">
                  <wp:posOffset>1809750</wp:posOffset>
                </wp:positionV>
                <wp:extent cx="204120" cy="207000"/>
                <wp:effectExtent l="57150" t="38100" r="0" b="4127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2041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7EFB5" id="Ink 2174" o:spid="_x0000_s1026" type="#_x0000_t75" style="position:absolute;margin-left:301.7pt;margin-top:141.8pt;width:17.45pt;height:17.7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">
                <v:imagedata r:id="rId1712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0128" behindDoc="0" locked="0" layoutInCell="1" allowOverlap="1" wp14:anchorId="79700218" wp14:editId="1A25E016">
                <wp:simplePos x="0" y="0"/>
                <wp:positionH relativeFrom="column">
                  <wp:posOffset>3398400</wp:posOffset>
                </wp:positionH>
                <wp:positionV relativeFrom="paragraph">
                  <wp:posOffset>1782390</wp:posOffset>
                </wp:positionV>
                <wp:extent cx="183960" cy="347760"/>
                <wp:effectExtent l="38100" t="57150" r="45085" b="5270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839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95DA5" id="Ink 2173" o:spid="_x0000_s1026" type="#_x0000_t75" style="position:absolute;margin-left:266.9pt;margin-top:139.65pt;width:15.9pt;height:28.8pt;z-index:2578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">
                <v:imagedata r:id="rId1714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9104" behindDoc="0" locked="0" layoutInCell="1" allowOverlap="1" wp14:anchorId="6169A5FF" wp14:editId="7D9B2E22">
                <wp:simplePos x="0" y="0"/>
                <wp:positionH relativeFrom="column">
                  <wp:posOffset>2970530</wp:posOffset>
                </wp:positionH>
                <wp:positionV relativeFrom="paragraph">
                  <wp:posOffset>1791335</wp:posOffset>
                </wp:positionV>
                <wp:extent cx="214200" cy="240480"/>
                <wp:effectExtent l="38100" t="57150" r="14605" b="4572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14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4E138" id="Ink 2172" o:spid="_x0000_s1026" type="#_x0000_t75" style="position:absolute;margin-left:233.2pt;margin-top:140.35pt;width:18.25pt;height:20.35pt;z-index:2578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">
                <v:imagedata r:id="rId1716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 wp14:anchorId="4486135F" wp14:editId="218D44BC">
                <wp:simplePos x="0" y="0"/>
                <wp:positionH relativeFrom="column">
                  <wp:posOffset>2049780</wp:posOffset>
                </wp:positionH>
                <wp:positionV relativeFrom="paragraph">
                  <wp:posOffset>1816735</wp:posOffset>
                </wp:positionV>
                <wp:extent cx="587940" cy="244475"/>
                <wp:effectExtent l="57150" t="38100" r="0" b="4127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587940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ED8C8" id="Ink 2169" o:spid="_x0000_s1026" type="#_x0000_t75" style="position:absolute;margin-left:160.7pt;margin-top:142.35pt;width:47.75pt;height:20.65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">
                <v:imagedata r:id="rId1718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0912" behindDoc="0" locked="0" layoutInCell="1" allowOverlap="1" wp14:anchorId="7FFCB681" wp14:editId="31DE204F">
                <wp:simplePos x="0" y="0"/>
                <wp:positionH relativeFrom="column">
                  <wp:posOffset>906780</wp:posOffset>
                </wp:positionH>
                <wp:positionV relativeFrom="paragraph">
                  <wp:posOffset>1894840</wp:posOffset>
                </wp:positionV>
                <wp:extent cx="1131805" cy="314960"/>
                <wp:effectExtent l="19050" t="57150" r="49530" b="4699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13180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974D8" id="Ink 2164" o:spid="_x0000_s1026" type="#_x0000_t75" style="position:absolute;margin-left:70.7pt;margin-top:148.5pt;width:90.5pt;height:26.2pt;z-index:2578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">
                <v:imagedata r:id="rId1720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18624" behindDoc="0" locked="0" layoutInCell="1" allowOverlap="1" wp14:anchorId="69735AA3" wp14:editId="4DB8C24F">
                <wp:simplePos x="0" y="0"/>
                <wp:positionH relativeFrom="column">
                  <wp:posOffset>377825</wp:posOffset>
                </wp:positionH>
                <wp:positionV relativeFrom="paragraph">
                  <wp:posOffset>1748155</wp:posOffset>
                </wp:positionV>
                <wp:extent cx="361450" cy="649800"/>
                <wp:effectExtent l="38100" t="57150" r="57785" b="5524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361450" cy="64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464B5" id="Ink 2152" o:spid="_x0000_s1026" type="#_x0000_t75" style="position:absolute;margin-left:29.05pt;margin-top:136.95pt;width:29.85pt;height:52.55pt;z-index:2578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">
                <v:imagedata r:id="rId172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5552" behindDoc="0" locked="0" layoutInCell="1" allowOverlap="1" wp14:anchorId="3ED42C1C" wp14:editId="3C3FA0A5">
                <wp:simplePos x="0" y="0"/>
                <wp:positionH relativeFrom="column">
                  <wp:posOffset>-180340</wp:posOffset>
                </wp:positionH>
                <wp:positionV relativeFrom="paragraph">
                  <wp:posOffset>1818005</wp:posOffset>
                </wp:positionV>
                <wp:extent cx="195480" cy="257040"/>
                <wp:effectExtent l="57150" t="38100" r="0" b="4826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954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FBDD4" id="Ink 2149" o:spid="_x0000_s1026" type="#_x0000_t75" style="position:absolute;margin-left:-14.9pt;margin-top:142.45pt;width:16.85pt;height:21.7pt;z-index:2578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">
                <v:imagedata r:id="rId1724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1456" behindDoc="0" locked="0" layoutInCell="1" allowOverlap="1" wp14:anchorId="7982C6DE" wp14:editId="03EFB9C1">
                <wp:simplePos x="0" y="0"/>
                <wp:positionH relativeFrom="column">
                  <wp:posOffset>5652135</wp:posOffset>
                </wp:positionH>
                <wp:positionV relativeFrom="paragraph">
                  <wp:posOffset>818515</wp:posOffset>
                </wp:positionV>
                <wp:extent cx="1426895" cy="513720"/>
                <wp:effectExtent l="38100" t="38100" r="40005" b="5778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426895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DAA23" id="Ink 2145" o:spid="_x0000_s1026" type="#_x0000_t75" style="position:absolute;margin-left:444.35pt;margin-top:63.75pt;width:113.75pt;height:41.85pt;z-index:2578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">
                <v:imagedata r:id="rId172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05312" behindDoc="0" locked="0" layoutInCell="1" allowOverlap="1" wp14:anchorId="649D3F4B" wp14:editId="248359C6">
                <wp:simplePos x="0" y="0"/>
                <wp:positionH relativeFrom="column">
                  <wp:posOffset>4640580</wp:posOffset>
                </wp:positionH>
                <wp:positionV relativeFrom="paragraph">
                  <wp:posOffset>983615</wp:posOffset>
                </wp:positionV>
                <wp:extent cx="857940" cy="240665"/>
                <wp:effectExtent l="57150" t="57150" r="37465" b="4508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8579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C8340" id="Ink 2139" o:spid="_x0000_s1026" type="#_x0000_t75" style="position:absolute;margin-left:364.7pt;margin-top:76.75pt;width:68.95pt;height:20.35pt;z-index:2578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">
                <v:imagedata r:id="rId172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3808" behindDoc="0" locked="0" layoutInCell="1" allowOverlap="1" wp14:anchorId="79CEFBB6" wp14:editId="58D0F241">
                <wp:simplePos x="0" y="0"/>
                <wp:positionH relativeFrom="column">
                  <wp:posOffset>3449320</wp:posOffset>
                </wp:positionH>
                <wp:positionV relativeFrom="paragraph">
                  <wp:posOffset>1030605</wp:posOffset>
                </wp:positionV>
                <wp:extent cx="592305" cy="342825"/>
                <wp:effectExtent l="57150" t="38100" r="0" b="5778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592305" cy="342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6D0C0" id="Ink 2118" o:spid="_x0000_s1026" type="#_x0000_t75" style="position:absolute;margin-left:270.9pt;margin-top:80.45pt;width:48.1pt;height:28.45pt;z-index:2577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">
                <v:imagedata r:id="rId1730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4832" behindDoc="0" locked="0" layoutInCell="1" allowOverlap="1" wp14:anchorId="7C949EEE" wp14:editId="62EA7A2F">
                <wp:simplePos x="0" y="0"/>
                <wp:positionH relativeFrom="column">
                  <wp:posOffset>2956560</wp:posOffset>
                </wp:positionH>
                <wp:positionV relativeFrom="paragraph">
                  <wp:posOffset>969010</wp:posOffset>
                </wp:positionV>
                <wp:extent cx="324810" cy="226800"/>
                <wp:effectExtent l="57150" t="38100" r="56515" b="4000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32481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CD864" id="Ink 2119" o:spid="_x0000_s1026" type="#_x0000_t75" style="position:absolute;margin-left:232.1pt;margin-top:75.6pt;width:27pt;height:19.25pt;z-index:2577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">
                <v:imagedata r:id="rId173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2784" behindDoc="0" locked="0" layoutInCell="1" allowOverlap="1" wp14:anchorId="3C8C1B2D" wp14:editId="0A842F6F">
                <wp:simplePos x="0" y="0"/>
                <wp:positionH relativeFrom="column">
                  <wp:posOffset>4235400</wp:posOffset>
                </wp:positionH>
                <wp:positionV relativeFrom="paragraph">
                  <wp:posOffset>993330</wp:posOffset>
                </wp:positionV>
                <wp:extent cx="180360" cy="137520"/>
                <wp:effectExtent l="38100" t="38100" r="48260" b="5334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80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7EA31" id="Ink 2117" o:spid="_x0000_s1026" type="#_x0000_t75" style="position:absolute;margin-left:332.8pt;margin-top:77.5pt;width:15.6pt;height:12.25pt;z-index:2577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">
                <v:imagedata r:id="rId1734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75616" behindDoc="0" locked="0" layoutInCell="1" allowOverlap="1" wp14:anchorId="4227E533" wp14:editId="643BB628">
                <wp:simplePos x="0" y="0"/>
                <wp:positionH relativeFrom="column">
                  <wp:posOffset>2178685</wp:posOffset>
                </wp:positionH>
                <wp:positionV relativeFrom="paragraph">
                  <wp:posOffset>1054735</wp:posOffset>
                </wp:positionV>
                <wp:extent cx="648180" cy="200660"/>
                <wp:effectExtent l="38100" t="57150" r="19050" b="4699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648180" cy="20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121F" id="Ink 2109" o:spid="_x0000_s1026" type="#_x0000_t75" style="position:absolute;margin-left:170.85pt;margin-top:82.35pt;width:52.5pt;height:17.2pt;z-index:2577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">
                <v:imagedata r:id="rId173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7424" behindDoc="0" locked="0" layoutInCell="1" allowOverlap="1" wp14:anchorId="4B556100" wp14:editId="3113B4DA">
                <wp:simplePos x="0" y="0"/>
                <wp:positionH relativeFrom="column">
                  <wp:posOffset>1051560</wp:posOffset>
                </wp:positionH>
                <wp:positionV relativeFrom="paragraph">
                  <wp:posOffset>1146810</wp:posOffset>
                </wp:positionV>
                <wp:extent cx="978790" cy="225425"/>
                <wp:effectExtent l="38100" t="38100" r="31115" b="4127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78790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D459" id="Ink 2101" o:spid="_x0000_s1026" type="#_x0000_t75" style="position:absolute;margin-left:82.1pt;margin-top:89.6pt;width:78.45pt;height:19.15pt;z-index:2577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">
                <v:imagedata r:id="rId173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8448" behindDoc="0" locked="0" layoutInCell="1" allowOverlap="1" wp14:anchorId="2BBCFDE3" wp14:editId="5C0DDDB8">
                <wp:simplePos x="0" y="0"/>
                <wp:positionH relativeFrom="column">
                  <wp:posOffset>784225</wp:posOffset>
                </wp:positionH>
                <wp:positionV relativeFrom="paragraph">
                  <wp:posOffset>1146810</wp:posOffset>
                </wp:positionV>
                <wp:extent cx="1246125" cy="225425"/>
                <wp:effectExtent l="38100" t="38100" r="30480" b="4127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24612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3C1C0" id="Ink 2102" o:spid="_x0000_s1026" type="#_x0000_t75" style="position:absolute;margin-left:61.05pt;margin-top:89.6pt;width:99.5pt;height:19.15pt;z-index:2577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">
                <v:imagedata r:id="rId174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9232" behindDoc="0" locked="0" layoutInCell="1" allowOverlap="1" wp14:anchorId="64A4DBD3" wp14:editId="13AEB793">
                <wp:simplePos x="0" y="0"/>
                <wp:positionH relativeFrom="column">
                  <wp:posOffset>358140</wp:posOffset>
                </wp:positionH>
                <wp:positionV relativeFrom="paragraph">
                  <wp:posOffset>1009015</wp:posOffset>
                </wp:positionV>
                <wp:extent cx="366050" cy="572400"/>
                <wp:effectExtent l="38100" t="38100" r="53340" b="5651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6605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B71CE" id="Ink 2093" o:spid="_x0000_s1026" type="#_x0000_t75" style="position:absolute;margin-left:27.5pt;margin-top:78.75pt;width:30.2pt;height:46.45pt;z-index:2577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">
                <v:imagedata r:id="rId174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 wp14:anchorId="5292F595" wp14:editId="3AEA088C">
                <wp:simplePos x="0" y="0"/>
                <wp:positionH relativeFrom="column">
                  <wp:posOffset>-186120</wp:posOffset>
                </wp:positionH>
                <wp:positionV relativeFrom="paragraph">
                  <wp:posOffset>1134690</wp:posOffset>
                </wp:positionV>
                <wp:extent cx="213120" cy="306720"/>
                <wp:effectExtent l="38100" t="57150" r="34925" b="5524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21312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F5B3" id="Ink 2090" o:spid="_x0000_s1026" type="#_x0000_t75" style="position:absolute;margin-left:-15.35pt;margin-top:88.65pt;width:18.2pt;height:25.5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">
                <v:imagedata r:id="rId174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0016" behindDoc="0" locked="0" layoutInCell="1" allowOverlap="1" wp14:anchorId="10FF0E06" wp14:editId="2932730D">
                <wp:simplePos x="0" y="0"/>
                <wp:positionH relativeFrom="column">
                  <wp:posOffset>5852160</wp:posOffset>
                </wp:positionH>
                <wp:positionV relativeFrom="paragraph">
                  <wp:posOffset>-86360</wp:posOffset>
                </wp:positionV>
                <wp:extent cx="1057885" cy="602065"/>
                <wp:effectExtent l="38100" t="38100" r="47625" b="4572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57885" cy="602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3D7EE" id="Ink 2084" o:spid="_x0000_s1026" type="#_x0000_t75" style="position:absolute;margin-left:460.1pt;margin-top:-7.5pt;width:84.75pt;height:48.8pt;z-index:2577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">
                <v:imagedata r:id="rId174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1040" behindDoc="0" locked="0" layoutInCell="1" allowOverlap="1" wp14:anchorId="37E22DCA" wp14:editId="0F7479DD">
                <wp:simplePos x="0" y="0"/>
                <wp:positionH relativeFrom="column">
                  <wp:posOffset>4487545</wp:posOffset>
                </wp:positionH>
                <wp:positionV relativeFrom="paragraph">
                  <wp:posOffset>38735</wp:posOffset>
                </wp:positionV>
                <wp:extent cx="1189080" cy="361040"/>
                <wp:effectExtent l="57150" t="38100" r="30480" b="584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189080" cy="36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3D191" id="Ink 2085" o:spid="_x0000_s1026" type="#_x0000_t75" style="position:absolute;margin-left:352.65pt;margin-top:2.35pt;width:95.05pt;height:29.85pt;z-index:2577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">
                <v:imagedata r:id="rId174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2064" behindDoc="0" locked="0" layoutInCell="1" allowOverlap="1" wp14:anchorId="06B96B96" wp14:editId="0273D959">
                <wp:simplePos x="0" y="0"/>
                <wp:positionH relativeFrom="column">
                  <wp:posOffset>3231515</wp:posOffset>
                </wp:positionH>
                <wp:positionV relativeFrom="paragraph">
                  <wp:posOffset>48895</wp:posOffset>
                </wp:positionV>
                <wp:extent cx="563860" cy="351295"/>
                <wp:effectExtent l="38100" t="57150" r="27305" b="4889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563860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0CB85" id="Ink 2086" o:spid="_x0000_s1026" type="#_x0000_t75" style="position:absolute;margin-left:253.75pt;margin-top:3.15pt;width:45.85pt;height:29.05pt;z-index:2577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">
                <v:imagedata r:id="rId175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 wp14:anchorId="402104E0" wp14:editId="3165D871">
                <wp:simplePos x="0" y="0"/>
                <wp:positionH relativeFrom="column">
                  <wp:posOffset>2861310</wp:posOffset>
                </wp:positionH>
                <wp:positionV relativeFrom="paragraph">
                  <wp:posOffset>48895</wp:posOffset>
                </wp:positionV>
                <wp:extent cx="934065" cy="351295"/>
                <wp:effectExtent l="57150" t="57150" r="19050" b="4889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934065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108FD" id="Ink 2087" o:spid="_x0000_s1026" type="#_x0000_t75" style="position:absolute;margin-left:224.6pt;margin-top:3.15pt;width:75pt;height:29.05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">
                <v:imagedata r:id="rId175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4112" behindDoc="0" locked="0" layoutInCell="1" allowOverlap="1" wp14:anchorId="1BDBE84C" wp14:editId="2B2D27DE">
                <wp:simplePos x="0" y="0"/>
                <wp:positionH relativeFrom="column">
                  <wp:posOffset>2279650</wp:posOffset>
                </wp:positionH>
                <wp:positionV relativeFrom="paragraph">
                  <wp:posOffset>358140</wp:posOffset>
                </wp:positionV>
                <wp:extent cx="274035" cy="245110"/>
                <wp:effectExtent l="57150" t="38100" r="12065" b="4064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274035" cy="245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649E1" id="Ink 2088" o:spid="_x0000_s1026" type="#_x0000_t75" style="position:absolute;margin-left:178.8pt;margin-top:27.5pt;width:23pt;height:20.7pt;z-index:2577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">
                <v:imagedata r:id="rId175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5136" behindDoc="0" locked="0" layoutInCell="1" allowOverlap="1" wp14:anchorId="37F4724D" wp14:editId="7E5F3EB2">
                <wp:simplePos x="0" y="0"/>
                <wp:positionH relativeFrom="column">
                  <wp:posOffset>2252345</wp:posOffset>
                </wp:positionH>
                <wp:positionV relativeFrom="paragraph">
                  <wp:posOffset>-22860</wp:posOffset>
                </wp:positionV>
                <wp:extent cx="272520" cy="293395"/>
                <wp:effectExtent l="57150" t="38100" r="51435" b="4953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72520" cy="293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AE30A" id="Ink 2089" o:spid="_x0000_s1026" type="#_x0000_t75" style="position:absolute;margin-left:176.65pt;margin-top:-2.5pt;width:22.85pt;height:24.5pt;z-index:2577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">
                <v:imagedata r:id="rId175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33632" behindDoc="0" locked="0" layoutInCell="1" allowOverlap="1" wp14:anchorId="59F35A17" wp14:editId="66302B1C">
                <wp:simplePos x="0" y="0"/>
                <wp:positionH relativeFrom="column">
                  <wp:posOffset>4054320</wp:posOffset>
                </wp:positionH>
                <wp:positionV relativeFrom="paragraph">
                  <wp:posOffset>148650</wp:posOffset>
                </wp:positionV>
                <wp:extent cx="200520" cy="205200"/>
                <wp:effectExtent l="57150" t="38100" r="47625" b="4254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200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9F176" id="Ink 2066" o:spid="_x0000_s1026" type="#_x0000_t75" style="position:absolute;margin-left:318.55pt;margin-top:11pt;width:17.25pt;height:17.55pt;z-index:2577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">
                <v:imagedata r:id="rId175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4416" behindDoc="0" locked="0" layoutInCell="1" allowOverlap="1" wp14:anchorId="7935A308" wp14:editId="1AE00659">
                <wp:simplePos x="0" y="0"/>
                <wp:positionH relativeFrom="column">
                  <wp:posOffset>2044080</wp:posOffset>
                </wp:positionH>
                <wp:positionV relativeFrom="paragraph">
                  <wp:posOffset>240090</wp:posOffset>
                </wp:positionV>
                <wp:extent cx="25560" cy="23760"/>
                <wp:effectExtent l="38100" t="38100" r="50800" b="5270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25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29057" id="Ink 2056" o:spid="_x0000_s1026" type="#_x0000_t75" style="position:absolute;margin-left:160.25pt;margin-top:18.2pt;width:3.4pt;height:3.25pt;z-index:2577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">
                <v:imagedata r:id="rId176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1344" behindDoc="0" locked="0" layoutInCell="1" allowOverlap="1" wp14:anchorId="72570AB2" wp14:editId="698F0726">
                <wp:simplePos x="0" y="0"/>
                <wp:positionH relativeFrom="column">
                  <wp:posOffset>1051560</wp:posOffset>
                </wp:positionH>
                <wp:positionV relativeFrom="paragraph">
                  <wp:posOffset>140335</wp:posOffset>
                </wp:positionV>
                <wp:extent cx="800025" cy="322045"/>
                <wp:effectExtent l="38100" t="38100" r="57785" b="4000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800025" cy="3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37DC8" id="Ink 2053" o:spid="_x0000_s1026" type="#_x0000_t75" style="position:absolute;margin-left:82.1pt;margin-top:10.35pt;width:64.45pt;height:26.75pt;z-index:2577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">
                <v:imagedata r:id="rId176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2368" behindDoc="0" locked="0" layoutInCell="1" allowOverlap="1" wp14:anchorId="1C1494E8" wp14:editId="2F1220D6">
                <wp:simplePos x="0" y="0"/>
                <wp:positionH relativeFrom="column">
                  <wp:posOffset>449580</wp:posOffset>
                </wp:positionH>
                <wp:positionV relativeFrom="paragraph">
                  <wp:posOffset>-33655</wp:posOffset>
                </wp:positionV>
                <wp:extent cx="504035" cy="611280"/>
                <wp:effectExtent l="57150" t="57150" r="0" b="5588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504035" cy="61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ACF92" id="Ink 2054" o:spid="_x0000_s1026" type="#_x0000_t75" style="position:absolute;margin-left:34.7pt;margin-top:-3.35pt;width:41.15pt;height:49.55pt;z-index:2577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">
                <v:imagedata r:id="rId176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3392" behindDoc="0" locked="0" layoutInCell="1" allowOverlap="1" wp14:anchorId="3512A5C2" wp14:editId="65827806">
                <wp:simplePos x="0" y="0"/>
                <wp:positionH relativeFrom="column">
                  <wp:posOffset>-167640</wp:posOffset>
                </wp:positionH>
                <wp:positionV relativeFrom="paragraph">
                  <wp:posOffset>141605</wp:posOffset>
                </wp:positionV>
                <wp:extent cx="201670" cy="203760"/>
                <wp:effectExtent l="57150" t="57150" r="8255" b="4445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20167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8675E" id="Ink 2055" o:spid="_x0000_s1026" type="#_x0000_t75" style="position:absolute;margin-left:-13.9pt;margin-top:10.45pt;width:17.3pt;height:17.5pt;z-index:2577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">
                <v:imagedata r:id="rId1766" o:title=""/>
              </v:shape>
            </w:pict>
          </mc:Fallback>
        </mc:AlternateContent>
      </w:r>
      <w:r w:rsidR="00281887">
        <w:t>a</w:t>
      </w:r>
    </w:p>
    <w:p w14:paraId="2D238ED3" w14:textId="77777777" w:rsidR="00281887" w:rsidRDefault="00281887"/>
    <w:p w14:paraId="36EBE88A" w14:textId="77777777" w:rsidR="00281887" w:rsidRDefault="00281887"/>
    <w:p w14:paraId="5347257B" w14:textId="77777777" w:rsidR="00281887" w:rsidRDefault="00281887"/>
    <w:p w14:paraId="1E4CBC00" w14:textId="77777777" w:rsidR="00281887" w:rsidRDefault="00281887"/>
    <w:p w14:paraId="0961DA14" w14:textId="77777777" w:rsidR="00281887" w:rsidRDefault="00281887"/>
    <w:p w14:paraId="05F82B3C" w14:textId="77777777" w:rsidR="00281887" w:rsidRDefault="00281887"/>
    <w:p w14:paraId="28291FE8" w14:textId="77777777" w:rsidR="00281887" w:rsidRDefault="00281887"/>
    <w:p w14:paraId="11394CCC" w14:textId="77777777" w:rsidR="00281887" w:rsidRDefault="00281887"/>
    <w:p w14:paraId="6C4EF361" w14:textId="77777777" w:rsidR="00281887" w:rsidRDefault="00281887"/>
    <w:p w14:paraId="27D313AA" w14:textId="77777777" w:rsidR="00281887" w:rsidRDefault="00281887"/>
    <w:p w14:paraId="6AD0230B" w14:textId="77777777" w:rsidR="00281887" w:rsidRDefault="00281887"/>
    <w:p w14:paraId="3C8A4A86" w14:textId="77777777" w:rsidR="00281887" w:rsidRDefault="00281887"/>
    <w:p w14:paraId="307BF1AC" w14:textId="77777777" w:rsidR="00281887" w:rsidRDefault="00281887"/>
    <w:p w14:paraId="11952391" w14:textId="77777777" w:rsidR="00281887" w:rsidRDefault="00281887"/>
    <w:p w14:paraId="17D8465A" w14:textId="77777777" w:rsidR="00281887" w:rsidRDefault="00281887"/>
    <w:p w14:paraId="1F3B1062" w14:textId="781A8556" w:rsidR="00F432F2" w:rsidRDefault="00281887">
      <w:pPr>
        <w:rPr>
          <w:b/>
          <w:bCs/>
          <w:sz w:val="28"/>
          <w:szCs w:val="28"/>
        </w:rPr>
      </w:pPr>
      <w:r w:rsidRPr="00503903">
        <w:rPr>
          <w:b/>
          <w:bCs/>
          <w:sz w:val="28"/>
          <w:szCs w:val="28"/>
        </w:rPr>
        <w:t>From a, we can see that it is reasonable to take</w:t>
      </w:r>
      <w:r w:rsidRPr="00503903">
        <w:rPr>
          <w:b/>
          <w:bCs/>
          <w:position w:val="-10"/>
          <w:sz w:val="28"/>
          <w:szCs w:val="28"/>
        </w:rPr>
        <w:object w:dxaOrig="720" w:dyaOrig="320" w14:anchorId="46CA4B20">
          <v:shape id="_x0000_i1025" type="#_x0000_t75" style="width:36.6pt;height:15.6pt" o:ole="">
            <v:imagedata r:id="rId1767" o:title=""/>
          </v:shape>
          <o:OLEObject Type="Embed" ProgID="Equation.DSMT4" ShapeID="_x0000_i1025" DrawAspect="Content" ObjectID="_1791317825" r:id="rId1768"/>
        </w:object>
      </w:r>
      <w:r w:rsidRPr="00503903">
        <w:rPr>
          <w:b/>
          <w:bCs/>
          <w:sz w:val="28"/>
          <w:szCs w:val="28"/>
        </w:rPr>
        <w:t>, 44 falls in the confidence interval. The argument is supported by the confidence interval in (b).</w:t>
      </w:r>
    </w:p>
    <w:p w14:paraId="2C7A21B7" w14:textId="646C2B7E" w:rsidR="00F432F2" w:rsidRDefault="00F432F2">
      <w:pPr>
        <w:rPr>
          <w:b/>
          <w:bCs/>
          <w:sz w:val="28"/>
          <w:szCs w:val="28"/>
        </w:rPr>
      </w:pPr>
    </w:p>
    <w:p w14:paraId="24CD5B97" w14:textId="77777777" w:rsidR="00F432F2" w:rsidRDefault="00F432F2">
      <w:pPr>
        <w:rPr>
          <w:b/>
          <w:bCs/>
          <w:sz w:val="28"/>
          <w:szCs w:val="28"/>
        </w:rPr>
      </w:pPr>
    </w:p>
    <w:p w14:paraId="3D8D5A8A" w14:textId="77777777" w:rsidR="005D2165" w:rsidRDefault="00F432F2">
      <w:pPr>
        <w:rPr>
          <w:b/>
          <w:bCs/>
          <w:sz w:val="28"/>
          <w:szCs w:val="28"/>
        </w:rPr>
      </w:pPr>
      <w:r w:rsidRPr="00F432F2">
        <w:rPr>
          <w:b/>
          <w:bCs/>
          <w:noProof/>
          <w:sz w:val="28"/>
          <w:szCs w:val="28"/>
        </w:rPr>
        <w:drawing>
          <wp:inline distT="0" distB="0" distL="0" distR="0" wp14:anchorId="175C0055" wp14:editId="3888EDE0">
            <wp:extent cx="6645910" cy="1114425"/>
            <wp:effectExtent l="0" t="0" r="2540" b="9525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F6526" w14:textId="4C7B4CD9" w:rsidR="008F77AB" w:rsidRPr="00503903" w:rsidRDefault="00D412C5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226176" behindDoc="0" locked="0" layoutInCell="1" allowOverlap="1" wp14:anchorId="313FEEFC" wp14:editId="54EACB80">
                <wp:simplePos x="0" y="0"/>
                <wp:positionH relativeFrom="column">
                  <wp:posOffset>2021400</wp:posOffset>
                </wp:positionH>
                <wp:positionV relativeFrom="paragraph">
                  <wp:posOffset>1494880</wp:posOffset>
                </wp:positionV>
                <wp:extent cx="170640" cy="150480"/>
                <wp:effectExtent l="38100" t="38100" r="1270" b="4064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706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47960" id="Ink 790" o:spid="_x0000_s1026" type="#_x0000_t75" style="position:absolute;margin-left:158.45pt;margin-top:117pt;width:14.9pt;height:13.3pt;z-index:2582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">
                <v:imagedata r:id="rId1771" o:title=""/>
              </v:shape>
            </w:pict>
          </mc:Fallback>
        </mc:AlternateContent>
      </w:r>
      <w:r w:rsidR="00114AD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220032" behindDoc="0" locked="0" layoutInCell="1" allowOverlap="1" wp14:anchorId="1E9CC856" wp14:editId="7AFD90E0">
                <wp:simplePos x="0" y="0"/>
                <wp:positionH relativeFrom="column">
                  <wp:posOffset>4504055</wp:posOffset>
                </wp:positionH>
                <wp:positionV relativeFrom="paragraph">
                  <wp:posOffset>2456180</wp:posOffset>
                </wp:positionV>
                <wp:extent cx="2520950" cy="884745"/>
                <wp:effectExtent l="57150" t="57150" r="50800" b="4889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2520950" cy="884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8A5B7" id="Ink 779" o:spid="_x0000_s1026" type="#_x0000_t75" style="position:absolute;margin-left:353.95pt;margin-top:192.7pt;width:199.9pt;height:71.05pt;z-index:2582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">
                <v:imagedata r:id="rId1773" o:title=""/>
              </v:shape>
            </w:pict>
          </mc:Fallback>
        </mc:AlternateContent>
      </w:r>
      <w:r w:rsidR="00114AD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184192" behindDoc="0" locked="0" layoutInCell="1" allowOverlap="1" wp14:anchorId="4A34EC59" wp14:editId="7C7A1102">
                <wp:simplePos x="0" y="0"/>
                <wp:positionH relativeFrom="column">
                  <wp:posOffset>4348800</wp:posOffset>
                </wp:positionH>
                <wp:positionV relativeFrom="paragraph">
                  <wp:posOffset>2823340</wp:posOffset>
                </wp:positionV>
                <wp:extent cx="191880" cy="190800"/>
                <wp:effectExtent l="38100" t="38100" r="55880" b="5715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918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6B43A" id="Ink 727" o:spid="_x0000_s1026" type="#_x0000_t75" style="position:absolute;margin-left:341.75pt;margin-top:221.6pt;width:16.5pt;height:16.4pt;z-index:2581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">
                <v:imagedata r:id="rId1775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59264" behindDoc="0" locked="0" layoutInCell="1" allowOverlap="1" wp14:anchorId="05C177AF" wp14:editId="13BE2C0C">
                <wp:simplePos x="0" y="0"/>
                <wp:positionH relativeFrom="column">
                  <wp:posOffset>3675380</wp:posOffset>
                </wp:positionH>
                <wp:positionV relativeFrom="paragraph">
                  <wp:posOffset>2540635</wp:posOffset>
                </wp:positionV>
                <wp:extent cx="606960" cy="478800"/>
                <wp:effectExtent l="38100" t="38100" r="22225" b="5461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606960" cy="478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410FE" id="Ink 421" o:spid="_x0000_s1026" type="#_x0000_t75" style="position:absolute;margin-left:288.7pt;margin-top:199.35pt;width:49.25pt;height:39.1pt;z-index:2580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">
                <v:imagedata r:id="rId1777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6976" behindDoc="0" locked="0" layoutInCell="1" allowOverlap="1" wp14:anchorId="290D0E06" wp14:editId="37EC2C5A">
                <wp:simplePos x="0" y="0"/>
                <wp:positionH relativeFrom="column">
                  <wp:posOffset>3279240</wp:posOffset>
                </wp:positionH>
                <wp:positionV relativeFrom="paragraph">
                  <wp:posOffset>2760820</wp:posOffset>
                </wp:positionV>
                <wp:extent cx="215640" cy="259560"/>
                <wp:effectExtent l="38100" t="38100" r="0" b="4572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21564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9AF3F" id="Ink 389" o:spid="_x0000_s1026" type="#_x0000_t75" style="position:absolute;margin-left:257.5pt;margin-top:216.7pt;width:18.4pt;height:21.9pt;z-index:2580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">
                <v:imagedata r:id="rId1779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3904" behindDoc="0" locked="0" layoutInCell="1" allowOverlap="1" wp14:anchorId="2B5C7F39" wp14:editId="799A0DC6">
                <wp:simplePos x="0" y="0"/>
                <wp:positionH relativeFrom="column">
                  <wp:posOffset>2127885</wp:posOffset>
                </wp:positionH>
                <wp:positionV relativeFrom="paragraph">
                  <wp:posOffset>2574925</wp:posOffset>
                </wp:positionV>
                <wp:extent cx="969340" cy="598975"/>
                <wp:effectExtent l="57150" t="38100" r="21590" b="4889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969340" cy="598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C8E3F" id="Ink 380" o:spid="_x0000_s1026" type="#_x0000_t75" style="position:absolute;margin-left:166.85pt;margin-top:202.05pt;width:77.75pt;height:48.55pt;z-index:2580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">
                <v:imagedata r:id="rId1781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4928" behindDoc="0" locked="0" layoutInCell="1" allowOverlap="1" wp14:anchorId="42348823" wp14:editId="260F5D7E">
                <wp:simplePos x="0" y="0"/>
                <wp:positionH relativeFrom="column">
                  <wp:posOffset>1316990</wp:posOffset>
                </wp:positionH>
                <wp:positionV relativeFrom="paragraph">
                  <wp:posOffset>2821940</wp:posOffset>
                </wp:positionV>
                <wp:extent cx="490945" cy="217170"/>
                <wp:effectExtent l="0" t="38100" r="4445" b="495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490945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175C3" id="Ink 381" o:spid="_x0000_s1026" type="#_x0000_t75" style="position:absolute;margin-left:103pt;margin-top:221.5pt;width:40.05pt;height:18.5pt;z-index:2580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">
                <v:imagedata r:id="rId1783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5952" behindDoc="0" locked="0" layoutInCell="1" allowOverlap="1" wp14:anchorId="59CE5C74" wp14:editId="3682684A">
                <wp:simplePos x="0" y="0"/>
                <wp:positionH relativeFrom="column">
                  <wp:posOffset>2127885</wp:posOffset>
                </wp:positionH>
                <wp:positionV relativeFrom="paragraph">
                  <wp:posOffset>2217420</wp:posOffset>
                </wp:positionV>
                <wp:extent cx="969340" cy="956480"/>
                <wp:effectExtent l="57150" t="57150" r="0" b="5334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969340" cy="9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6988" id="Ink 382" o:spid="_x0000_s1026" type="#_x0000_t75" style="position:absolute;margin-left:166.85pt;margin-top:173.9pt;width:77.75pt;height:76.7pt;z-index:2580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">
                <v:imagedata r:id="rId1785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2400" behindDoc="0" locked="0" layoutInCell="1" allowOverlap="1" wp14:anchorId="547496F2" wp14:editId="0B9E4604">
                <wp:simplePos x="0" y="0"/>
                <wp:positionH relativeFrom="column">
                  <wp:posOffset>1356360</wp:posOffset>
                </wp:positionH>
                <wp:positionV relativeFrom="paragraph">
                  <wp:posOffset>2279015</wp:posOffset>
                </wp:positionV>
                <wp:extent cx="1029190" cy="480270"/>
                <wp:effectExtent l="38100" t="38100" r="19050" b="5334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29190" cy="480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E0934" id="Ink 325" o:spid="_x0000_s1026" type="#_x0000_t75" style="position:absolute;margin-left:106.1pt;margin-top:178.75pt;width:82.5pt;height:39.2pt;z-index:2580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">
                <v:imagedata r:id="rId1787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3424" behindDoc="0" locked="0" layoutInCell="1" allowOverlap="1" wp14:anchorId="5360C063" wp14:editId="51F0B48F">
                <wp:simplePos x="0" y="0"/>
                <wp:positionH relativeFrom="column">
                  <wp:posOffset>664845</wp:posOffset>
                </wp:positionH>
                <wp:positionV relativeFrom="paragraph">
                  <wp:posOffset>2327275</wp:posOffset>
                </wp:positionV>
                <wp:extent cx="485905" cy="201240"/>
                <wp:effectExtent l="38100" t="57150" r="0" b="4699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485905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B1FFC" id="Ink 327" o:spid="_x0000_s1026" type="#_x0000_t75" style="position:absolute;margin-left:51.65pt;margin-top:182.55pt;width:39.65pt;height:17.3pt;z-index:2580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">
                <v:imagedata r:id="rId1789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4448" behindDoc="0" locked="0" layoutInCell="1" allowOverlap="1" wp14:anchorId="5CD01049" wp14:editId="1A4BB921">
                <wp:simplePos x="0" y="0"/>
                <wp:positionH relativeFrom="column">
                  <wp:posOffset>68580</wp:posOffset>
                </wp:positionH>
                <wp:positionV relativeFrom="paragraph">
                  <wp:posOffset>2244090</wp:posOffset>
                </wp:positionV>
                <wp:extent cx="427705" cy="261620"/>
                <wp:effectExtent l="57150" t="38100" r="0" b="4318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42770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C54B6" id="Ink 328" o:spid="_x0000_s1026" type="#_x0000_t75" style="position:absolute;margin-left:4.7pt;margin-top:176pt;width:35.1pt;height:22pt;z-index:2580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">
                <v:imagedata r:id="rId1791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07040" behindDoc="0" locked="0" layoutInCell="1" allowOverlap="1" wp14:anchorId="742FED5C" wp14:editId="6694A4B9">
                <wp:simplePos x="0" y="0"/>
                <wp:positionH relativeFrom="column">
                  <wp:posOffset>4037330</wp:posOffset>
                </wp:positionH>
                <wp:positionV relativeFrom="paragraph">
                  <wp:posOffset>1558925</wp:posOffset>
                </wp:positionV>
                <wp:extent cx="1132510" cy="241300"/>
                <wp:effectExtent l="38100" t="57150" r="0" b="4445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132510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031B7" id="Ink 290" o:spid="_x0000_s1026" type="#_x0000_t75" style="position:absolute;margin-left:317.2pt;margin-top:122.05pt;width:90.55pt;height:20.4pt;z-index:2580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">
                <v:imagedata r:id="rId1793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98848" behindDoc="0" locked="0" layoutInCell="1" allowOverlap="1" wp14:anchorId="08617C57" wp14:editId="286041E3">
                <wp:simplePos x="0" y="0"/>
                <wp:positionH relativeFrom="column">
                  <wp:posOffset>1884045</wp:posOffset>
                </wp:positionH>
                <wp:positionV relativeFrom="paragraph">
                  <wp:posOffset>1637665</wp:posOffset>
                </wp:positionV>
                <wp:extent cx="1846735" cy="256540"/>
                <wp:effectExtent l="57150" t="38100" r="20320" b="4826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846735" cy="256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65B05" id="Ink 268" o:spid="_x0000_s1026" type="#_x0000_t75" style="position:absolute;margin-left:147.65pt;margin-top:128.25pt;width:146.8pt;height:21.6pt;z-index:2579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">
                <v:imagedata r:id="rId1795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85536" behindDoc="0" locked="0" layoutInCell="1" allowOverlap="1" wp14:anchorId="256191C3" wp14:editId="09D7D00C">
                <wp:simplePos x="0" y="0"/>
                <wp:positionH relativeFrom="column">
                  <wp:posOffset>1581120</wp:posOffset>
                </wp:positionH>
                <wp:positionV relativeFrom="paragraph">
                  <wp:posOffset>1763560</wp:posOffset>
                </wp:positionV>
                <wp:extent cx="72720" cy="177480"/>
                <wp:effectExtent l="38100" t="38100" r="41910" b="5143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727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C0C30" id="Ink 231" o:spid="_x0000_s1026" type="#_x0000_t75" style="position:absolute;margin-left:123.8pt;margin-top:138.15pt;width:7.15pt;height:15.35pt;z-index:2579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">
                <v:imagedata r:id="rId1797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84512" behindDoc="0" locked="0" layoutInCell="1" allowOverlap="1" wp14:anchorId="3C8F21C6" wp14:editId="212AF703">
                <wp:simplePos x="0" y="0"/>
                <wp:positionH relativeFrom="column">
                  <wp:posOffset>635635</wp:posOffset>
                </wp:positionH>
                <wp:positionV relativeFrom="paragraph">
                  <wp:posOffset>1677670</wp:posOffset>
                </wp:positionV>
                <wp:extent cx="713070" cy="210185"/>
                <wp:effectExtent l="38100" t="38100" r="49530" b="565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713070" cy="21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D43B5" id="Ink 230" o:spid="_x0000_s1026" type="#_x0000_t75" style="position:absolute;margin-left:49.35pt;margin-top:131.4pt;width:57.6pt;height:17.95pt;z-index:2579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">
                <v:imagedata r:id="rId1799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9392" behindDoc="0" locked="0" layoutInCell="1" allowOverlap="1" wp14:anchorId="63F6E55F" wp14:editId="3522BAFD">
                <wp:simplePos x="0" y="0"/>
                <wp:positionH relativeFrom="column">
                  <wp:posOffset>2308225</wp:posOffset>
                </wp:positionH>
                <wp:positionV relativeFrom="paragraph">
                  <wp:posOffset>795020</wp:posOffset>
                </wp:positionV>
                <wp:extent cx="791520" cy="253365"/>
                <wp:effectExtent l="38100" t="38100" r="27940" b="5143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79152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B40A1" id="Ink 206" o:spid="_x0000_s1026" type="#_x0000_t75" style="position:absolute;margin-left:181.05pt;margin-top:61.9pt;width:63.7pt;height:21.35pt;z-index:2579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">
                <v:imagedata r:id="rId1801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2224" behindDoc="0" locked="0" layoutInCell="1" allowOverlap="1" wp14:anchorId="7D77A273" wp14:editId="5C00F7FD">
                <wp:simplePos x="0" y="0"/>
                <wp:positionH relativeFrom="column">
                  <wp:posOffset>2013840</wp:posOffset>
                </wp:positionH>
                <wp:positionV relativeFrom="paragraph">
                  <wp:posOffset>526600</wp:posOffset>
                </wp:positionV>
                <wp:extent cx="110880" cy="59040"/>
                <wp:effectExtent l="38100" t="38100" r="41910" b="5588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108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FB2E" id="Ink 167" o:spid="_x0000_s1026" type="#_x0000_t75" style="position:absolute;margin-left:157.85pt;margin-top:40.75pt;width:10.15pt;height:6.1pt;z-index:2579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">
                <v:imagedata r:id="rId1803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1200" behindDoc="0" locked="0" layoutInCell="1" allowOverlap="1" wp14:anchorId="33A5DA38" wp14:editId="6BC19228">
                <wp:simplePos x="0" y="0"/>
                <wp:positionH relativeFrom="column">
                  <wp:posOffset>2042640</wp:posOffset>
                </wp:positionH>
                <wp:positionV relativeFrom="paragraph">
                  <wp:posOffset>926920</wp:posOffset>
                </wp:positionV>
                <wp:extent cx="137160" cy="152280"/>
                <wp:effectExtent l="38100" t="38100" r="0" b="5778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1371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AB0DD" id="Ink 161" o:spid="_x0000_s1026" type="#_x0000_t75" style="position:absolute;margin-left:160.15pt;margin-top:72.3pt;width:12.2pt;height:13.45pt;z-index:2579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">
                <v:imagedata r:id="rId1805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0176" behindDoc="0" locked="0" layoutInCell="1" allowOverlap="1" wp14:anchorId="495580AC" wp14:editId="289E5937">
                <wp:simplePos x="0" y="0"/>
                <wp:positionH relativeFrom="column">
                  <wp:posOffset>1700530</wp:posOffset>
                </wp:positionH>
                <wp:positionV relativeFrom="paragraph">
                  <wp:posOffset>870585</wp:posOffset>
                </wp:positionV>
                <wp:extent cx="251640" cy="202680"/>
                <wp:effectExtent l="38100" t="57150" r="34290" b="450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251640" cy="2025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F8B1CC" id="Ink 116" o:spid="_x0000_s1026" type="#_x0000_t75" style="position:absolute;margin-left:133.2pt;margin-top:67.85pt;width:21.2pt;height:17.35pt;z-index:257970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">
                <v:imagedata r:id="rId1807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6080" behindDoc="0" locked="0" layoutInCell="1" allowOverlap="1" wp14:anchorId="3792DF42" wp14:editId="3CD1EA5E">
                <wp:simplePos x="0" y="0"/>
                <wp:positionH relativeFrom="column">
                  <wp:posOffset>905510</wp:posOffset>
                </wp:positionH>
                <wp:positionV relativeFrom="paragraph">
                  <wp:posOffset>888365</wp:posOffset>
                </wp:positionV>
                <wp:extent cx="265390" cy="346980"/>
                <wp:effectExtent l="38100" t="57150" r="40005" b="5334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265390" cy="34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BD71C" id="Ink 104" o:spid="_x0000_s1026" type="#_x0000_t75" style="position:absolute;margin-left:70.6pt;margin-top:69.25pt;width:22.35pt;height:28.7pt;z-index:2579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">
                <v:imagedata r:id="rId1809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5056" behindDoc="0" locked="0" layoutInCell="1" allowOverlap="1" wp14:anchorId="75380866" wp14:editId="711D5773">
                <wp:simplePos x="0" y="0"/>
                <wp:positionH relativeFrom="column">
                  <wp:posOffset>1356480</wp:posOffset>
                </wp:positionH>
                <wp:positionV relativeFrom="paragraph">
                  <wp:posOffset>963280</wp:posOffset>
                </wp:positionV>
                <wp:extent cx="23040" cy="124200"/>
                <wp:effectExtent l="38100" t="57150" r="53340" b="4762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230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927DD" id="Ink 103" o:spid="_x0000_s1026" type="#_x0000_t75" style="position:absolute;margin-left:106.1pt;margin-top:75.15pt;width:3.2pt;height:11.2pt;z-index:2579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">
                <v:imagedata r:id="rId1811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1984" behindDoc="0" locked="0" layoutInCell="1" allowOverlap="1" wp14:anchorId="3A05BF3D" wp14:editId="21E0CA91">
                <wp:simplePos x="0" y="0"/>
                <wp:positionH relativeFrom="column">
                  <wp:posOffset>1577340</wp:posOffset>
                </wp:positionH>
                <wp:positionV relativeFrom="paragraph">
                  <wp:posOffset>294005</wp:posOffset>
                </wp:positionV>
                <wp:extent cx="1498345" cy="302260"/>
                <wp:effectExtent l="57150" t="38100" r="0" b="4064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498345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31618" id="Ink 96" o:spid="_x0000_s1026" type="#_x0000_t75" style="position:absolute;margin-left:123.5pt;margin-top:22.45pt;width:119.4pt;height:25.2pt;z-index:2579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">
                <v:imagedata r:id="rId1813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53792" behindDoc="0" locked="0" layoutInCell="1" allowOverlap="1" wp14:anchorId="081DF19E" wp14:editId="1C945C37">
                <wp:simplePos x="0" y="0"/>
                <wp:positionH relativeFrom="column">
                  <wp:posOffset>869950</wp:posOffset>
                </wp:positionH>
                <wp:positionV relativeFrom="paragraph">
                  <wp:posOffset>326390</wp:posOffset>
                </wp:positionV>
                <wp:extent cx="470895" cy="316230"/>
                <wp:effectExtent l="57150" t="57150" r="24765" b="4572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470895" cy="31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32D11" id="Ink 63" o:spid="_x0000_s1026" type="#_x0000_t75" style="position:absolute;margin-left:67.8pt;margin-top:25pt;width:38.5pt;height:26.3pt;z-index:2579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">
                <v:imagedata r:id="rId1815" o:title=""/>
              </v:shape>
            </w:pict>
          </mc:Fallback>
        </mc:AlternateContent>
      </w:r>
      <w:r w:rsidR="00BB015E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45600" behindDoc="0" locked="0" layoutInCell="1" allowOverlap="1" wp14:anchorId="6DAE9F9D" wp14:editId="56A3F60B">
                <wp:simplePos x="0" y="0"/>
                <wp:positionH relativeFrom="column">
                  <wp:posOffset>126000</wp:posOffset>
                </wp:positionH>
                <wp:positionV relativeFrom="paragraph">
                  <wp:posOffset>404920</wp:posOffset>
                </wp:positionV>
                <wp:extent cx="252000" cy="313920"/>
                <wp:effectExtent l="38100" t="57150" r="0" b="4826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25200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FB770" id="Ink 24" o:spid="_x0000_s1026" type="#_x0000_t75" style="position:absolute;margin-left:9.2pt;margin-top:31.2pt;width:21.3pt;height:26.1pt;z-index:2579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">
                <v:imagedata r:id="rId1817" o:title=""/>
              </v:shape>
            </w:pict>
          </mc:Fallback>
        </mc:AlternateContent>
      </w:r>
      <w:r w:rsidR="008F77AB" w:rsidRPr="00503903">
        <w:rPr>
          <w:b/>
          <w:bCs/>
          <w:sz w:val="28"/>
          <w:szCs w:val="28"/>
        </w:rPr>
        <w:br w:type="page"/>
      </w:r>
    </w:p>
    <w:p w14:paraId="27884481" w14:textId="77777777" w:rsidR="00F80BE5" w:rsidRDefault="00703C3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8281472" behindDoc="0" locked="0" layoutInCell="1" allowOverlap="1" wp14:anchorId="09926DBF" wp14:editId="2CE35B03">
                <wp:simplePos x="0" y="0"/>
                <wp:positionH relativeFrom="column">
                  <wp:posOffset>6172200</wp:posOffset>
                </wp:positionH>
                <wp:positionV relativeFrom="paragraph">
                  <wp:posOffset>3867210</wp:posOffset>
                </wp:positionV>
                <wp:extent cx="5040" cy="17280"/>
                <wp:effectExtent l="57150" t="38100" r="52705" b="4000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5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8467" id="Ink 880" o:spid="_x0000_s1026" type="#_x0000_t75" style="position:absolute;margin-left:485.3pt;margin-top:303.8pt;width:1.85pt;height:2.75pt;z-index:2582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">
                <v:imagedata r:id="rId18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80448" behindDoc="0" locked="0" layoutInCell="1" allowOverlap="1" wp14:anchorId="48C7C76C" wp14:editId="5BB9C777">
                <wp:simplePos x="0" y="0"/>
                <wp:positionH relativeFrom="column">
                  <wp:posOffset>3207385</wp:posOffset>
                </wp:positionH>
                <wp:positionV relativeFrom="paragraph">
                  <wp:posOffset>3661410</wp:posOffset>
                </wp:positionV>
                <wp:extent cx="2776560" cy="304850"/>
                <wp:effectExtent l="38100" t="38100" r="43180" b="5715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2776560" cy="3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05E14" id="Ink 879" o:spid="_x0000_s1026" type="#_x0000_t75" style="position:absolute;margin-left:251.85pt;margin-top:287.6pt;width:220.05pt;height:25.4pt;z-index:2582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">
                <v:imagedata r:id="rId18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0208" behindDoc="0" locked="0" layoutInCell="1" allowOverlap="1" wp14:anchorId="7B18FA4C" wp14:editId="3559A18A">
                <wp:simplePos x="0" y="0"/>
                <wp:positionH relativeFrom="column">
                  <wp:posOffset>2364105</wp:posOffset>
                </wp:positionH>
                <wp:positionV relativeFrom="paragraph">
                  <wp:posOffset>3589655</wp:posOffset>
                </wp:positionV>
                <wp:extent cx="667995" cy="352425"/>
                <wp:effectExtent l="57150" t="57150" r="56515" b="4762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667995" cy="35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24FB1" id="Ink 866" o:spid="_x0000_s1026" type="#_x0000_t75" style="position:absolute;margin-left:185.45pt;margin-top:281.95pt;width:54.05pt;height:29.15pt;z-index:2582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">
                <v:imagedata r:id="rId18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1232" behindDoc="0" locked="0" layoutInCell="1" allowOverlap="1" wp14:anchorId="00184364" wp14:editId="4A96EE7E">
                <wp:simplePos x="0" y="0"/>
                <wp:positionH relativeFrom="column">
                  <wp:posOffset>990600</wp:posOffset>
                </wp:positionH>
                <wp:positionV relativeFrom="paragraph">
                  <wp:posOffset>3653155</wp:posOffset>
                </wp:positionV>
                <wp:extent cx="1162345" cy="574675"/>
                <wp:effectExtent l="57150" t="57150" r="57150" b="5397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1162345" cy="574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908A6" id="Ink 869" o:spid="_x0000_s1026" type="#_x0000_t75" style="position:absolute;margin-left:77.3pt;margin-top:286.95pt;width:92.9pt;height:46.65pt;z-index:2582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">
                <v:imagedata r:id="rId18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2256" behindDoc="0" locked="0" layoutInCell="1" allowOverlap="1" wp14:anchorId="59D23564" wp14:editId="1B483CEE">
                <wp:simplePos x="0" y="0"/>
                <wp:positionH relativeFrom="column">
                  <wp:posOffset>624205</wp:posOffset>
                </wp:positionH>
                <wp:positionV relativeFrom="paragraph">
                  <wp:posOffset>3874770</wp:posOffset>
                </wp:positionV>
                <wp:extent cx="114685" cy="20320"/>
                <wp:effectExtent l="38100" t="38100" r="57150" b="5588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14685" cy="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F8AA" id="Ink 870" o:spid="_x0000_s1026" type="#_x0000_t75" style="position:absolute;margin-left:48.45pt;margin-top:304.4pt;width:10.45pt;height:2.95pt;z-index:2582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">
                <v:imagedata r:id="rId18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69184" behindDoc="0" locked="0" layoutInCell="1" allowOverlap="1" wp14:anchorId="58D3D8B6" wp14:editId="159C26D1">
                <wp:simplePos x="0" y="0"/>
                <wp:positionH relativeFrom="column">
                  <wp:posOffset>3260880</wp:posOffset>
                </wp:positionH>
                <wp:positionV relativeFrom="paragraph">
                  <wp:posOffset>3796650</wp:posOffset>
                </wp:positionV>
                <wp:extent cx="1800" cy="3600"/>
                <wp:effectExtent l="57150" t="57150" r="55880" b="5397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3271B" id="Ink 865" o:spid="_x0000_s1026" type="#_x0000_t75" style="position:absolute;margin-left:256.05pt;margin-top:298.25pt;width:1.6pt;height:1.7pt;z-index:2582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">
                <v:imagedata r:id="rId18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56896" behindDoc="0" locked="0" layoutInCell="1" allowOverlap="1" wp14:anchorId="56834396" wp14:editId="68895632">
                <wp:simplePos x="0" y="0"/>
                <wp:positionH relativeFrom="column">
                  <wp:posOffset>667800</wp:posOffset>
                </wp:positionH>
                <wp:positionV relativeFrom="paragraph">
                  <wp:posOffset>3745170</wp:posOffset>
                </wp:positionV>
                <wp:extent cx="25560" cy="9720"/>
                <wp:effectExtent l="38100" t="57150" r="50800" b="4762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5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D91D6" id="Ink 847" o:spid="_x0000_s1026" type="#_x0000_t75" style="position:absolute;margin-left:51.9pt;margin-top:294.2pt;width:3.4pt;height:2.15pt;z-index:2582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">
                <v:imagedata r:id="rId18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55872" behindDoc="0" locked="0" layoutInCell="1" allowOverlap="1" wp14:anchorId="37E02992" wp14:editId="4F71C665">
                <wp:simplePos x="0" y="0"/>
                <wp:positionH relativeFrom="column">
                  <wp:posOffset>1127760</wp:posOffset>
                </wp:positionH>
                <wp:positionV relativeFrom="paragraph">
                  <wp:posOffset>3021330</wp:posOffset>
                </wp:positionV>
                <wp:extent cx="2027280" cy="574820"/>
                <wp:effectExtent l="57150" t="57150" r="11430" b="5397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2027280" cy="574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FF9B7" id="Ink 846" o:spid="_x0000_s1026" type="#_x0000_t75" style="position:absolute;margin-left:88.1pt;margin-top:237.2pt;width:161.05pt;height:46.65pt;z-index:2582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">
                <v:imagedata r:id="rId1833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43584" behindDoc="0" locked="0" layoutInCell="1" allowOverlap="1" wp14:anchorId="607FB5A5" wp14:editId="0FCC2D91">
                <wp:simplePos x="0" y="0"/>
                <wp:positionH relativeFrom="column">
                  <wp:posOffset>3799840</wp:posOffset>
                </wp:positionH>
                <wp:positionV relativeFrom="paragraph">
                  <wp:posOffset>1968500</wp:posOffset>
                </wp:positionV>
                <wp:extent cx="3317240" cy="939165"/>
                <wp:effectExtent l="57150" t="38100" r="0" b="5143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3317240" cy="939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66314" id="Ink 812" o:spid="_x0000_s1026" type="#_x0000_t75" style="position:absolute;margin-left:298.5pt;margin-top:154.3pt;width:262.6pt;height:75.35pt;z-index:2582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">
                <v:imagedata r:id="rId1835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36416" behindDoc="0" locked="0" layoutInCell="1" allowOverlap="1" wp14:anchorId="61F98D92" wp14:editId="085FFBEE">
                <wp:simplePos x="0" y="0"/>
                <wp:positionH relativeFrom="column">
                  <wp:posOffset>1635760</wp:posOffset>
                </wp:positionH>
                <wp:positionV relativeFrom="paragraph">
                  <wp:posOffset>2453640</wp:posOffset>
                </wp:positionV>
                <wp:extent cx="912265" cy="288360"/>
                <wp:effectExtent l="38100" t="38100" r="21590" b="5461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912265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8A219" id="Ink 802" o:spid="_x0000_s1026" type="#_x0000_t75" style="position:absolute;margin-left:128.1pt;margin-top:192.5pt;width:73.25pt;height:24.1pt;z-index:2582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">
                <v:imagedata r:id="rId1837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30272" behindDoc="0" locked="0" layoutInCell="1" allowOverlap="1" wp14:anchorId="0A850B3D" wp14:editId="5AC2A335">
                <wp:simplePos x="0" y="0"/>
                <wp:positionH relativeFrom="column">
                  <wp:posOffset>4709160</wp:posOffset>
                </wp:positionH>
                <wp:positionV relativeFrom="paragraph">
                  <wp:posOffset>1176655</wp:posOffset>
                </wp:positionV>
                <wp:extent cx="401390" cy="368280"/>
                <wp:effectExtent l="57150" t="38100" r="55880" b="5143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40139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30620" id="Ink 796" o:spid="_x0000_s1026" type="#_x0000_t75" style="position:absolute;margin-left:370.1pt;margin-top:91.95pt;width:33pt;height:30.45pt;z-index:2582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">
                <v:imagedata r:id="rId1839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25152" behindDoc="0" locked="0" layoutInCell="1" allowOverlap="1" wp14:anchorId="032BBABD" wp14:editId="43B0BB3B">
                <wp:simplePos x="0" y="0"/>
                <wp:positionH relativeFrom="column">
                  <wp:posOffset>4657090</wp:posOffset>
                </wp:positionH>
                <wp:positionV relativeFrom="paragraph">
                  <wp:posOffset>74295</wp:posOffset>
                </wp:positionV>
                <wp:extent cx="667925" cy="283160"/>
                <wp:effectExtent l="38100" t="38100" r="37465" b="4127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667925" cy="2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5AEC" id="Ink 785" o:spid="_x0000_s1026" type="#_x0000_t75" style="position:absolute;margin-left:366pt;margin-top:5.15pt;width:54.05pt;height:23.75pt;z-index:2582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">
                <v:imagedata r:id="rId1841" o:title=""/>
              </v:shape>
            </w:pict>
          </mc:Fallback>
        </mc:AlternateContent>
      </w:r>
      <w:r w:rsidR="00114ADC">
        <w:rPr>
          <w:noProof/>
        </w:rPr>
        <mc:AlternateContent>
          <mc:Choice Requires="wpi">
            <w:drawing>
              <wp:anchor distT="0" distB="0" distL="114300" distR="114300" simplePos="0" relativeHeight="258185216" behindDoc="0" locked="0" layoutInCell="1" allowOverlap="1" wp14:anchorId="56DE3E18" wp14:editId="23444188">
                <wp:simplePos x="0" y="0"/>
                <wp:positionH relativeFrom="column">
                  <wp:posOffset>3715920</wp:posOffset>
                </wp:positionH>
                <wp:positionV relativeFrom="paragraph">
                  <wp:posOffset>285450</wp:posOffset>
                </wp:positionV>
                <wp:extent cx="115200" cy="170640"/>
                <wp:effectExtent l="38100" t="38100" r="56515" b="5842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152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8A91" id="Ink 730" o:spid="_x0000_s1026" type="#_x0000_t75" style="position:absolute;margin-left:291.9pt;margin-top:21.8pt;width:10.45pt;height:14.9pt;z-index:2581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">
                <v:imagedata r:id="rId1843" o:title=""/>
              </v:shape>
            </w:pict>
          </mc:Fallback>
        </mc:AlternateContent>
      </w:r>
      <w:r w:rsidR="00E247F5">
        <w:rPr>
          <w:noProof/>
        </w:rPr>
        <mc:AlternateContent>
          <mc:Choice Requires="wpi">
            <w:drawing>
              <wp:anchor distT="0" distB="0" distL="114300" distR="114300" simplePos="0" relativeHeight="258182144" behindDoc="0" locked="0" layoutInCell="1" allowOverlap="1" wp14:anchorId="74D949C4" wp14:editId="68A8D4FF">
                <wp:simplePos x="0" y="0"/>
                <wp:positionH relativeFrom="column">
                  <wp:posOffset>3107520</wp:posOffset>
                </wp:positionH>
                <wp:positionV relativeFrom="paragraph">
                  <wp:posOffset>3211770</wp:posOffset>
                </wp:positionV>
                <wp:extent cx="9360" cy="18360"/>
                <wp:effectExtent l="57150" t="38100" r="48260" b="5842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9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2D294" id="Ink 723" o:spid="_x0000_s1026" type="#_x0000_t75" style="position:absolute;margin-left:244pt;margin-top:252.2pt;width:2.2pt;height:2.9pt;z-index:2581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">
                <v:imagedata r:id="rId1845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79072" behindDoc="0" locked="0" layoutInCell="1" allowOverlap="1" wp14:anchorId="17EF5917" wp14:editId="05C2E557">
                <wp:simplePos x="0" y="0"/>
                <wp:positionH relativeFrom="column">
                  <wp:posOffset>578485</wp:posOffset>
                </wp:positionH>
                <wp:positionV relativeFrom="paragraph">
                  <wp:posOffset>3096895</wp:posOffset>
                </wp:positionV>
                <wp:extent cx="366840" cy="199800"/>
                <wp:effectExtent l="38100" t="57150" r="52705" b="4826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366840" cy="199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060B3" id="Ink 715" o:spid="_x0000_s1026" type="#_x0000_t75" style="position:absolute;margin-left:44.85pt;margin-top:243.15pt;width:30.3pt;height:17.15pt;z-index:2581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">
                <v:imagedata r:id="rId1847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69856" behindDoc="0" locked="0" layoutInCell="1" allowOverlap="1" wp14:anchorId="649C9E25" wp14:editId="798D42A8">
                <wp:simplePos x="0" y="0"/>
                <wp:positionH relativeFrom="column">
                  <wp:posOffset>42120</wp:posOffset>
                </wp:positionH>
                <wp:positionV relativeFrom="paragraph">
                  <wp:posOffset>3225450</wp:posOffset>
                </wp:positionV>
                <wp:extent cx="218520" cy="42480"/>
                <wp:effectExtent l="38100" t="57150" r="48260" b="5334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2185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11508" id="Ink 696" o:spid="_x0000_s1026" type="#_x0000_t75" style="position:absolute;margin-left:2.6pt;margin-top:253.25pt;width:18.6pt;height:4.8pt;z-index:2581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">
                <v:imagedata r:id="rId1849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68832" behindDoc="0" locked="0" layoutInCell="1" allowOverlap="1" wp14:anchorId="14F03329" wp14:editId="4B3D2CD8">
                <wp:simplePos x="0" y="0"/>
                <wp:positionH relativeFrom="column">
                  <wp:posOffset>123120</wp:posOffset>
                </wp:positionH>
                <wp:positionV relativeFrom="paragraph">
                  <wp:posOffset>3095490</wp:posOffset>
                </wp:positionV>
                <wp:extent cx="14040" cy="9000"/>
                <wp:effectExtent l="38100" t="57150" r="43180" b="4826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11F69" id="Ink 695" o:spid="_x0000_s1026" type="#_x0000_t75" style="position:absolute;margin-left:9pt;margin-top:243.05pt;width:2.5pt;height:2.1pt;z-index:2581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">
                <v:imagedata r:id="rId1851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52448" behindDoc="0" locked="0" layoutInCell="1" allowOverlap="1" wp14:anchorId="0121C1CC" wp14:editId="6DD8DDEB">
                <wp:simplePos x="0" y="0"/>
                <wp:positionH relativeFrom="column">
                  <wp:posOffset>3691890</wp:posOffset>
                </wp:positionH>
                <wp:positionV relativeFrom="paragraph">
                  <wp:posOffset>2357755</wp:posOffset>
                </wp:positionV>
                <wp:extent cx="185205" cy="316440"/>
                <wp:effectExtent l="38100" t="57150" r="24765" b="4572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85205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9CCE3" id="Ink 674" o:spid="_x0000_s1026" type="#_x0000_t75" style="position:absolute;margin-left:290pt;margin-top:184.95pt;width:16pt;height:26.3pt;z-index:2581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">
                <v:imagedata r:id="rId1853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7328" behindDoc="0" locked="0" layoutInCell="1" allowOverlap="1" wp14:anchorId="7CE7C94A" wp14:editId="432CD562">
                <wp:simplePos x="0" y="0"/>
                <wp:positionH relativeFrom="column">
                  <wp:posOffset>929005</wp:posOffset>
                </wp:positionH>
                <wp:positionV relativeFrom="paragraph">
                  <wp:posOffset>2346960</wp:posOffset>
                </wp:positionV>
                <wp:extent cx="532630" cy="332745"/>
                <wp:effectExtent l="38100" t="38100" r="58420" b="4826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532630" cy="33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32BCE" id="Ink 652" o:spid="_x0000_s1026" type="#_x0000_t75" style="position:absolute;margin-left:72.45pt;margin-top:184.1pt;width:43.4pt;height:27.6pt;z-index:2581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">
                <v:imagedata r:id="rId1855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8352" behindDoc="0" locked="0" layoutInCell="1" allowOverlap="1" wp14:anchorId="032AC503" wp14:editId="2A02DA2F">
                <wp:simplePos x="0" y="0"/>
                <wp:positionH relativeFrom="column">
                  <wp:posOffset>499110</wp:posOffset>
                </wp:positionH>
                <wp:positionV relativeFrom="paragraph">
                  <wp:posOffset>2365375</wp:posOffset>
                </wp:positionV>
                <wp:extent cx="201200" cy="68250"/>
                <wp:effectExtent l="57150" t="38100" r="46990" b="4635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201200" cy="68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0AE8B" id="Ink 653" o:spid="_x0000_s1026" type="#_x0000_t75" style="position:absolute;margin-left:38.6pt;margin-top:185.55pt;width:17.3pt;height:6.75pt;z-index:2581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">
                <v:imagedata r:id="rId1857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5280" behindDoc="0" locked="0" layoutInCell="1" allowOverlap="1" wp14:anchorId="60149D30" wp14:editId="7849EEF5">
                <wp:simplePos x="0" y="0"/>
                <wp:positionH relativeFrom="column">
                  <wp:posOffset>3101400</wp:posOffset>
                </wp:positionH>
                <wp:positionV relativeFrom="paragraph">
                  <wp:posOffset>2602290</wp:posOffset>
                </wp:positionV>
                <wp:extent cx="198360" cy="38160"/>
                <wp:effectExtent l="57150" t="38100" r="49530" b="571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98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EB268" id="Ink 643" o:spid="_x0000_s1026" type="#_x0000_t75" style="position:absolute;margin-left:243.5pt;margin-top:204.2pt;width:17pt;height:4.4pt;z-index:2581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">
                <v:imagedata r:id="rId1859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4256" behindDoc="0" locked="0" layoutInCell="1" allowOverlap="1" wp14:anchorId="3DAF4261" wp14:editId="515C9A5B">
                <wp:simplePos x="0" y="0"/>
                <wp:positionH relativeFrom="column">
                  <wp:posOffset>3166560</wp:posOffset>
                </wp:positionH>
                <wp:positionV relativeFrom="paragraph">
                  <wp:posOffset>2434530</wp:posOffset>
                </wp:positionV>
                <wp:extent cx="3240" cy="4680"/>
                <wp:effectExtent l="57150" t="57150" r="53975" b="5270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3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FBD3" id="Ink 641" o:spid="_x0000_s1026" type="#_x0000_t75" style="position:absolute;margin-left:248.65pt;margin-top:191pt;width:1.65pt;height:1.75pt;z-index:2581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">
                <v:imagedata r:id="rId1861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34016" behindDoc="0" locked="0" layoutInCell="1" allowOverlap="1" wp14:anchorId="00EDE9AB" wp14:editId="0D7B1B6F">
                <wp:simplePos x="0" y="0"/>
                <wp:positionH relativeFrom="column">
                  <wp:posOffset>638280</wp:posOffset>
                </wp:positionH>
                <wp:positionV relativeFrom="paragraph">
                  <wp:posOffset>2564130</wp:posOffset>
                </wp:positionV>
                <wp:extent cx="15840" cy="13680"/>
                <wp:effectExtent l="38100" t="57150" r="41910" b="4381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5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EAF2C" id="Ink 624" o:spid="_x0000_s1026" type="#_x0000_t75" style="position:absolute;margin-left:49.55pt;margin-top:201.2pt;width:2.7pt;height:2.5pt;z-index:2581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">
                <v:imagedata r:id="rId1863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23776" behindDoc="0" locked="0" layoutInCell="1" allowOverlap="1" wp14:anchorId="0E558251" wp14:editId="1546350E">
                <wp:simplePos x="0" y="0"/>
                <wp:positionH relativeFrom="column">
                  <wp:posOffset>4320540</wp:posOffset>
                </wp:positionH>
                <wp:positionV relativeFrom="paragraph">
                  <wp:posOffset>1345565</wp:posOffset>
                </wp:positionV>
                <wp:extent cx="115560" cy="75290"/>
                <wp:effectExtent l="38100" t="38100" r="56515" b="5842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15560" cy="75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80C3F" id="Ink 603" o:spid="_x0000_s1026" type="#_x0000_t75" style="position:absolute;margin-left:339.5pt;margin-top:105.25pt;width:10.55pt;height:7.35pt;z-index:2581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">
                <v:imagedata r:id="rId1865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24800" behindDoc="0" locked="0" layoutInCell="1" allowOverlap="1" wp14:anchorId="6ED77BAD" wp14:editId="416E18A7">
                <wp:simplePos x="0" y="0"/>
                <wp:positionH relativeFrom="column">
                  <wp:posOffset>2559050</wp:posOffset>
                </wp:positionH>
                <wp:positionV relativeFrom="paragraph">
                  <wp:posOffset>1626750</wp:posOffset>
                </wp:positionV>
                <wp:extent cx="754920" cy="243720"/>
                <wp:effectExtent l="38100" t="57150" r="26670" b="4254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754920" cy="243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CCA523" id="Ink 605" o:spid="_x0000_s1026" type="#_x0000_t75" style="position:absolute;margin-left:200.8pt;margin-top:127.4pt;width:60.9pt;height:20.65pt;z-index:2581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">
                <v:imagedata r:id="rId1867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12512" behindDoc="0" locked="0" layoutInCell="1" allowOverlap="1" wp14:anchorId="23C707A8" wp14:editId="24B54B39">
                <wp:simplePos x="0" y="0"/>
                <wp:positionH relativeFrom="column">
                  <wp:posOffset>1958400</wp:posOffset>
                </wp:positionH>
                <wp:positionV relativeFrom="paragraph">
                  <wp:posOffset>1501950</wp:posOffset>
                </wp:positionV>
                <wp:extent cx="2097360" cy="41400"/>
                <wp:effectExtent l="57150" t="57150" r="55880" b="5397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2097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00417" id="Ink 578" o:spid="_x0000_s1026" type="#_x0000_t75" style="position:absolute;margin-left:153.5pt;margin-top:117.55pt;width:166.6pt;height:4.65pt;z-index:2581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">
                <v:imagedata r:id="rId1869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11488" behindDoc="0" locked="0" layoutInCell="1" allowOverlap="1" wp14:anchorId="56E5BF6E" wp14:editId="1C775B35">
                <wp:simplePos x="0" y="0"/>
                <wp:positionH relativeFrom="column">
                  <wp:posOffset>1851660</wp:posOffset>
                </wp:positionH>
                <wp:positionV relativeFrom="paragraph">
                  <wp:posOffset>1022840</wp:posOffset>
                </wp:positionV>
                <wp:extent cx="1819800" cy="284400"/>
                <wp:effectExtent l="38100" t="38100" r="28575" b="4000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819800" cy="284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58E27" id="Ink 576" o:spid="_x0000_s1026" type="#_x0000_t75" style="position:absolute;margin-left:145.1pt;margin-top:79.85pt;width:144.75pt;height:23.85pt;z-index:2581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">
                <v:imagedata r:id="rId1871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99200" behindDoc="0" locked="0" layoutInCell="1" allowOverlap="1" wp14:anchorId="66BD83CA" wp14:editId="511D9860">
                <wp:simplePos x="0" y="0"/>
                <wp:positionH relativeFrom="column">
                  <wp:posOffset>616585</wp:posOffset>
                </wp:positionH>
                <wp:positionV relativeFrom="paragraph">
                  <wp:posOffset>861060</wp:posOffset>
                </wp:positionV>
                <wp:extent cx="492050" cy="455825"/>
                <wp:effectExtent l="38100" t="38100" r="41910" b="400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492050" cy="455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9CB25" id="Ink 519" o:spid="_x0000_s1026" type="#_x0000_t75" style="position:absolute;margin-left:47.85pt;margin-top:67.1pt;width:40.2pt;height:37.35pt;z-index:2580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">
                <v:imagedata r:id="rId1873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98176" behindDoc="0" locked="0" layoutInCell="1" allowOverlap="1" wp14:anchorId="6DC86591" wp14:editId="38C1518B">
                <wp:simplePos x="0" y="0"/>
                <wp:positionH relativeFrom="column">
                  <wp:posOffset>1287720</wp:posOffset>
                </wp:positionH>
                <wp:positionV relativeFrom="paragraph">
                  <wp:posOffset>1103670</wp:posOffset>
                </wp:positionV>
                <wp:extent cx="239040" cy="111960"/>
                <wp:effectExtent l="57150" t="38100" r="0" b="406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239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BCC88" id="Ink 517" o:spid="_x0000_s1026" type="#_x0000_t75" style="position:absolute;margin-left:100.7pt;margin-top:86.2pt;width:20.2pt;height:10.2pt;z-index:2580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">
                <v:imagedata r:id="rId1875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87936" behindDoc="0" locked="0" layoutInCell="1" allowOverlap="1" wp14:anchorId="67DF52F7" wp14:editId="0B022C5C">
                <wp:simplePos x="0" y="0"/>
                <wp:positionH relativeFrom="column">
                  <wp:posOffset>4299585</wp:posOffset>
                </wp:positionH>
                <wp:positionV relativeFrom="paragraph">
                  <wp:posOffset>193040</wp:posOffset>
                </wp:positionV>
                <wp:extent cx="149140" cy="70210"/>
                <wp:effectExtent l="38100" t="38100" r="41910" b="4445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49140" cy="70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BBA64" id="Ink 494" o:spid="_x0000_s1026" type="#_x0000_t75" style="position:absolute;margin-left:337.85pt;margin-top:14.5pt;width:13.2pt;height:6.95pt;z-index:2580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">
                <v:imagedata r:id="rId1877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84864" behindDoc="0" locked="0" layoutInCell="1" allowOverlap="1" wp14:anchorId="26C9DC16" wp14:editId="786D8425">
                <wp:simplePos x="0" y="0"/>
                <wp:positionH relativeFrom="column">
                  <wp:posOffset>2785110</wp:posOffset>
                </wp:positionH>
                <wp:positionV relativeFrom="paragraph">
                  <wp:posOffset>-65405</wp:posOffset>
                </wp:positionV>
                <wp:extent cx="896760" cy="561600"/>
                <wp:effectExtent l="0" t="38100" r="17780" b="4826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896760" cy="5615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C7B2A9" id="Ink 477" o:spid="_x0000_s1026" type="#_x0000_t75" style="position:absolute;margin-left:218.6pt;margin-top:-5.85pt;width:1in;height:45.6pt;z-index:2580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">
                <v:imagedata r:id="rId1879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72576" behindDoc="0" locked="0" layoutInCell="1" allowOverlap="1" wp14:anchorId="14B44021" wp14:editId="59198FB7">
                <wp:simplePos x="0" y="0"/>
                <wp:positionH relativeFrom="column">
                  <wp:posOffset>511810</wp:posOffset>
                </wp:positionH>
                <wp:positionV relativeFrom="paragraph">
                  <wp:posOffset>-66675</wp:posOffset>
                </wp:positionV>
                <wp:extent cx="2021810" cy="560320"/>
                <wp:effectExtent l="57150" t="38100" r="17145" b="4953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021810" cy="5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A24F6" id="Ink 448" o:spid="_x0000_s1026" type="#_x0000_t75" style="position:absolute;margin-left:39.6pt;margin-top:-5.95pt;width:160.65pt;height:45.5pt;z-index:2580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">
                <v:imagedata r:id="rId1881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61312" behindDoc="0" locked="0" layoutInCell="1" allowOverlap="1" wp14:anchorId="3474F5FB" wp14:editId="16D0A27C">
                <wp:simplePos x="0" y="0"/>
                <wp:positionH relativeFrom="column">
                  <wp:posOffset>91440</wp:posOffset>
                </wp:positionH>
                <wp:positionV relativeFrom="paragraph">
                  <wp:posOffset>171450</wp:posOffset>
                </wp:positionV>
                <wp:extent cx="221400" cy="7920"/>
                <wp:effectExtent l="38100" t="57150" r="45720" b="4953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221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70E8D" id="Ink 424" o:spid="_x0000_s1026" type="#_x0000_t75" style="position:absolute;margin-left:6.5pt;margin-top:12.8pt;width:18.85pt;height:2pt;z-index:2580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">
                <v:imagedata r:id="rId1883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60288" behindDoc="0" locked="0" layoutInCell="1" allowOverlap="1" wp14:anchorId="39809E50" wp14:editId="4392BEC4">
                <wp:simplePos x="0" y="0"/>
                <wp:positionH relativeFrom="column">
                  <wp:posOffset>207000</wp:posOffset>
                </wp:positionH>
                <wp:positionV relativeFrom="paragraph">
                  <wp:posOffset>-51030</wp:posOffset>
                </wp:positionV>
                <wp:extent cx="14040" cy="17280"/>
                <wp:effectExtent l="57150" t="38100" r="43180" b="4000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4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1F32" id="Ink 423" o:spid="_x0000_s1026" type="#_x0000_t75" style="position:absolute;margin-left:15.6pt;margin-top:-4.7pt;width:2.5pt;height:2.75pt;z-index:2580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">
                <v:imagedata r:id="rId1885" o:title=""/>
              </v:shape>
            </w:pict>
          </mc:Fallback>
        </mc:AlternateContent>
      </w:r>
      <w:r w:rsidR="00F80BE5">
        <w:t>a</w:t>
      </w:r>
    </w:p>
    <w:p w14:paraId="18B934C9" w14:textId="77777777" w:rsidR="00F80BE5" w:rsidRDefault="00F80BE5"/>
    <w:p w14:paraId="4942AE4B" w14:textId="77777777" w:rsidR="00F80BE5" w:rsidRDefault="00F80BE5"/>
    <w:p w14:paraId="1AF3952C" w14:textId="77777777" w:rsidR="00F80BE5" w:rsidRDefault="00F80BE5"/>
    <w:p w14:paraId="7878118B" w14:textId="77777777" w:rsidR="00F80BE5" w:rsidRDefault="00F80BE5"/>
    <w:p w14:paraId="64EA2B4A" w14:textId="77777777" w:rsidR="00F80BE5" w:rsidRDefault="00F80BE5"/>
    <w:p w14:paraId="34321114" w14:textId="77777777" w:rsidR="00F80BE5" w:rsidRDefault="00F80BE5"/>
    <w:p w14:paraId="672D9649" w14:textId="77777777" w:rsidR="00F80BE5" w:rsidRDefault="00F80BE5"/>
    <w:p w14:paraId="12689EE3" w14:textId="77777777" w:rsidR="00F80BE5" w:rsidRDefault="00F80BE5"/>
    <w:p w14:paraId="7C993E2B" w14:textId="77777777" w:rsidR="00F80BE5" w:rsidRDefault="00F80BE5"/>
    <w:p w14:paraId="0CB2B00F" w14:textId="77777777" w:rsidR="00F80BE5" w:rsidRDefault="00F80BE5"/>
    <w:p w14:paraId="5BFD0D50" w14:textId="77777777" w:rsidR="00F80BE5" w:rsidRDefault="00F80BE5"/>
    <w:p w14:paraId="61F3C614" w14:textId="77777777" w:rsidR="00F80BE5" w:rsidRDefault="00F80BE5"/>
    <w:p w14:paraId="6AB90DA3" w14:textId="77777777" w:rsidR="00F80BE5" w:rsidRDefault="00F80BE5"/>
    <w:p w14:paraId="1DABC363" w14:textId="77777777" w:rsidR="00F80BE5" w:rsidRDefault="00F80BE5"/>
    <w:p w14:paraId="2741076F" w14:textId="77777777" w:rsidR="00F80BE5" w:rsidRDefault="00F80BE5"/>
    <w:p w14:paraId="767C9247" w14:textId="2F9EF15C" w:rsidR="00C21210" w:rsidRDefault="00C21210">
      <w:r>
        <w:rPr>
          <w:noProof/>
        </w:rPr>
        <mc:AlternateContent>
          <mc:Choice Requires="wpi">
            <w:drawing>
              <wp:anchor distT="0" distB="0" distL="114300" distR="114300" simplePos="0" relativeHeight="258302976" behindDoc="0" locked="0" layoutInCell="1" allowOverlap="1" wp14:anchorId="321DA2B9" wp14:editId="557FFE40">
                <wp:simplePos x="0" y="0"/>
                <wp:positionH relativeFrom="column">
                  <wp:posOffset>2762885</wp:posOffset>
                </wp:positionH>
                <wp:positionV relativeFrom="paragraph">
                  <wp:posOffset>165735</wp:posOffset>
                </wp:positionV>
                <wp:extent cx="971275" cy="541800"/>
                <wp:effectExtent l="57150" t="57150" r="19685" b="4889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971275" cy="5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E72B" id="Ink 911" o:spid="_x0000_s1026" type="#_x0000_t75" style="position:absolute;margin-left:216.85pt;margin-top:12.35pt;width:77.9pt;height:44.05pt;z-index:2583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">
                <v:imagedata r:id="rId18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94784" behindDoc="0" locked="0" layoutInCell="1" allowOverlap="1" wp14:anchorId="0BCBFBCF" wp14:editId="2301D555">
                <wp:simplePos x="0" y="0"/>
                <wp:positionH relativeFrom="column">
                  <wp:posOffset>-15240</wp:posOffset>
                </wp:positionH>
                <wp:positionV relativeFrom="paragraph">
                  <wp:posOffset>133350</wp:posOffset>
                </wp:positionV>
                <wp:extent cx="2585160" cy="628560"/>
                <wp:effectExtent l="38100" t="38100" r="24765" b="5778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258516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5E806" id="Ink 894" o:spid="_x0000_s1026" type="#_x0000_t75" style="position:absolute;margin-left:-1.9pt;margin-top:9.8pt;width:204.95pt;height:50.95pt;z-index:2582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">
                <v:imagedata r:id="rId1889" o:title=""/>
              </v:shape>
            </w:pict>
          </mc:Fallback>
        </mc:AlternateContent>
      </w:r>
    </w:p>
    <w:p w14:paraId="623AC551" w14:textId="77777777" w:rsidR="00C21210" w:rsidRDefault="00C21210"/>
    <w:p w14:paraId="2923234C" w14:textId="77777777" w:rsidR="00C21210" w:rsidRDefault="00C21210"/>
    <w:p w14:paraId="636833FA" w14:textId="77777777" w:rsidR="00C21210" w:rsidRDefault="00C21210"/>
    <w:p w14:paraId="302E3DA3" w14:textId="15FC2048" w:rsidR="008F77AB" w:rsidRDefault="00C31DC4">
      <w:r>
        <w:rPr>
          <w:noProof/>
        </w:rPr>
        <mc:AlternateContent>
          <mc:Choice Requires="wpi">
            <w:drawing>
              <wp:anchor distT="0" distB="0" distL="114300" distR="114300" simplePos="0" relativeHeight="258375680" behindDoc="0" locked="0" layoutInCell="1" allowOverlap="1" wp14:anchorId="1884E8E1" wp14:editId="762D1E3A">
                <wp:simplePos x="0" y="0"/>
                <wp:positionH relativeFrom="column">
                  <wp:posOffset>4876800</wp:posOffset>
                </wp:positionH>
                <wp:positionV relativeFrom="paragraph">
                  <wp:posOffset>3865880</wp:posOffset>
                </wp:positionV>
                <wp:extent cx="970215" cy="285750"/>
                <wp:effectExtent l="57150" t="38100" r="59055" b="5715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970215" cy="285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ED1E0" id="Ink 1017" o:spid="_x0000_s1026" type="#_x0000_t75" style="position:absolute;margin-left:383.3pt;margin-top:303.7pt;width:77.85pt;height:23.9pt;z-index:2583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">
                <v:imagedata r:id="rId1891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67488" behindDoc="0" locked="0" layoutInCell="1" allowOverlap="1" wp14:anchorId="69A12835" wp14:editId="52145265">
                <wp:simplePos x="0" y="0"/>
                <wp:positionH relativeFrom="column">
                  <wp:posOffset>4244975</wp:posOffset>
                </wp:positionH>
                <wp:positionV relativeFrom="paragraph">
                  <wp:posOffset>3884930</wp:posOffset>
                </wp:positionV>
                <wp:extent cx="434305" cy="312420"/>
                <wp:effectExtent l="38100" t="57150" r="0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434305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E24B5" id="Ink 1006" o:spid="_x0000_s1026" type="#_x0000_t75" style="position:absolute;margin-left:333.55pt;margin-top:305.2pt;width:35.65pt;height:26pt;z-index:2583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">
                <v:imagedata r:id="rId1893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64416" behindDoc="0" locked="0" layoutInCell="1" allowOverlap="1" wp14:anchorId="4765C6BF" wp14:editId="3E1875C7">
                <wp:simplePos x="0" y="0"/>
                <wp:positionH relativeFrom="column">
                  <wp:posOffset>4193640</wp:posOffset>
                </wp:positionH>
                <wp:positionV relativeFrom="paragraph">
                  <wp:posOffset>3755390</wp:posOffset>
                </wp:positionV>
                <wp:extent cx="267480" cy="8280"/>
                <wp:effectExtent l="38100" t="57150" r="56515" b="4889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267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16510" id="Ink 1002" o:spid="_x0000_s1026" type="#_x0000_t75" style="position:absolute;margin-left:329.5pt;margin-top:295pt;width:22.45pt;height:2.05pt;z-index:2583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">
                <v:imagedata r:id="rId1895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58272" behindDoc="0" locked="0" layoutInCell="1" allowOverlap="1" wp14:anchorId="7B27D2BD" wp14:editId="0973F75B">
                <wp:simplePos x="0" y="0"/>
                <wp:positionH relativeFrom="column">
                  <wp:posOffset>2633980</wp:posOffset>
                </wp:positionH>
                <wp:positionV relativeFrom="paragraph">
                  <wp:posOffset>3855085</wp:posOffset>
                </wp:positionV>
                <wp:extent cx="1396830" cy="308090"/>
                <wp:effectExtent l="38100" t="57150" r="32385" b="5397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396830" cy="308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C102F" id="Ink 994" o:spid="_x0000_s1026" type="#_x0000_t75" style="position:absolute;margin-left:206.7pt;margin-top:302.85pt;width:111.45pt;height:25.65pt;z-index:2583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">
                <v:imagedata r:id="rId1897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49056" behindDoc="0" locked="0" layoutInCell="1" allowOverlap="1" wp14:anchorId="41E7DC56" wp14:editId="50443658">
                <wp:simplePos x="0" y="0"/>
                <wp:positionH relativeFrom="column">
                  <wp:posOffset>578485</wp:posOffset>
                </wp:positionH>
                <wp:positionV relativeFrom="paragraph">
                  <wp:posOffset>3905250</wp:posOffset>
                </wp:positionV>
                <wp:extent cx="1829290" cy="363855"/>
                <wp:effectExtent l="38100" t="38100" r="38100" b="5524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829290" cy="363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9C78F" id="Ink 982" o:spid="_x0000_s1026" type="#_x0000_t75" style="position:absolute;margin-left:44.85pt;margin-top:306.8pt;width:145.5pt;height:30.05pt;z-index:2583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">
                <v:imagedata r:id="rId1899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37792" behindDoc="0" locked="0" layoutInCell="1" allowOverlap="1" wp14:anchorId="00210FF4" wp14:editId="5F962B46">
                <wp:simplePos x="0" y="0"/>
                <wp:positionH relativeFrom="column">
                  <wp:posOffset>1339850</wp:posOffset>
                </wp:positionH>
                <wp:positionV relativeFrom="paragraph">
                  <wp:posOffset>3278505</wp:posOffset>
                </wp:positionV>
                <wp:extent cx="888780" cy="307975"/>
                <wp:effectExtent l="57150" t="57150" r="45085" b="5397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888780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23228" id="Ink 970" o:spid="_x0000_s1026" type="#_x0000_t75" style="position:absolute;margin-left:104.8pt;margin-top:257.45pt;width:71.4pt;height:25.65pt;z-index:2583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">
                <v:imagedata r:id="rId1901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38816" behindDoc="0" locked="0" layoutInCell="1" allowOverlap="1" wp14:anchorId="20FD9B78" wp14:editId="1F06F8F8">
                <wp:simplePos x="0" y="0"/>
                <wp:positionH relativeFrom="column">
                  <wp:posOffset>626745</wp:posOffset>
                </wp:positionH>
                <wp:positionV relativeFrom="paragraph">
                  <wp:posOffset>3343910</wp:posOffset>
                </wp:positionV>
                <wp:extent cx="414255" cy="232670"/>
                <wp:effectExtent l="38100" t="57150" r="24130" b="5334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414255" cy="232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10895" id="Ink 971" o:spid="_x0000_s1026" type="#_x0000_t75" style="position:absolute;margin-left:48.65pt;margin-top:262.6pt;width:34pt;height:19.7pt;z-index:2583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">
                <v:imagedata r:id="rId1903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27552" behindDoc="0" locked="0" layoutInCell="1" allowOverlap="1" wp14:anchorId="767F288B" wp14:editId="71FA0CDF">
                <wp:simplePos x="0" y="0"/>
                <wp:positionH relativeFrom="column">
                  <wp:posOffset>1317625</wp:posOffset>
                </wp:positionH>
                <wp:positionV relativeFrom="paragraph">
                  <wp:posOffset>2787015</wp:posOffset>
                </wp:positionV>
                <wp:extent cx="933280" cy="311785"/>
                <wp:effectExtent l="57150" t="57150" r="0" b="5016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93328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DB62F" id="Ink 954" o:spid="_x0000_s1026" type="#_x0000_t75" style="position:absolute;margin-left:103.05pt;margin-top:218.75pt;width:74.95pt;height:25.95pt;z-index:2583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">
                <v:imagedata r:id="rId1905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28576" behindDoc="0" locked="0" layoutInCell="1" allowOverlap="1" wp14:anchorId="2E73B13A" wp14:editId="20CCB6CF">
                <wp:simplePos x="0" y="0"/>
                <wp:positionH relativeFrom="column">
                  <wp:posOffset>569595</wp:posOffset>
                </wp:positionH>
                <wp:positionV relativeFrom="paragraph">
                  <wp:posOffset>2839720</wp:posOffset>
                </wp:positionV>
                <wp:extent cx="390295" cy="239180"/>
                <wp:effectExtent l="57150" t="57150" r="10160" b="4699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390295" cy="23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4B78A" id="Ink 955" o:spid="_x0000_s1026" type="#_x0000_t75" style="position:absolute;margin-left:44.15pt;margin-top:222.9pt;width:32.15pt;height:20.25pt;z-index:2583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">
                <v:imagedata r:id="rId1907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16288" behindDoc="0" locked="0" layoutInCell="1" allowOverlap="1" wp14:anchorId="0E76F86E" wp14:editId="61B4A76A">
                <wp:simplePos x="0" y="0"/>
                <wp:positionH relativeFrom="column">
                  <wp:posOffset>-14605</wp:posOffset>
                </wp:positionH>
                <wp:positionV relativeFrom="paragraph">
                  <wp:posOffset>2912745</wp:posOffset>
                </wp:positionV>
                <wp:extent cx="227310" cy="213840"/>
                <wp:effectExtent l="38100" t="38100" r="40005" b="5334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22731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36AA9" id="Ink 929" o:spid="_x0000_s1026" type="#_x0000_t75" style="position:absolute;margin-left:-1.85pt;margin-top:228.65pt;width:19.35pt;height:18.3pt;z-index:2583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">
                <v:imagedata r:id="rId1909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11168" behindDoc="0" locked="0" layoutInCell="1" allowOverlap="1" wp14:anchorId="245D4389" wp14:editId="4F1EA634">
                <wp:simplePos x="0" y="0"/>
                <wp:positionH relativeFrom="column">
                  <wp:posOffset>4212590</wp:posOffset>
                </wp:positionH>
                <wp:positionV relativeFrom="paragraph">
                  <wp:posOffset>2057400</wp:posOffset>
                </wp:positionV>
                <wp:extent cx="1542415" cy="401865"/>
                <wp:effectExtent l="57150" t="38100" r="57785" b="5588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542415" cy="401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2C41" id="Ink 924" o:spid="_x0000_s1026" type="#_x0000_t75" style="position:absolute;margin-left:331pt;margin-top:161.3pt;width:122.85pt;height:33.1pt;z-index:2583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">
                <v:imagedata r:id="rId1911" o:title=""/>
              </v:shape>
            </w:pict>
          </mc:Fallback>
        </mc:AlternateContent>
      </w:r>
      <w:r w:rsidR="009E50D4" w:rsidRPr="009E50D4">
        <w:rPr>
          <w:noProof/>
        </w:rPr>
        <w:drawing>
          <wp:inline distT="0" distB="0" distL="0" distR="0" wp14:anchorId="2A577571" wp14:editId="5189BE7E">
            <wp:extent cx="6645910" cy="2035175"/>
            <wp:effectExtent l="0" t="0" r="2540" b="3175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3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>
        <w:br w:type="page"/>
      </w:r>
    </w:p>
    <w:p w14:paraId="78023735" w14:textId="5C4CF218" w:rsidR="008F77AB" w:rsidRDefault="00A46C5F" w:rsidP="008F77A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8804736" behindDoc="0" locked="0" layoutInCell="1" allowOverlap="1" wp14:anchorId="2D000B7A" wp14:editId="23D9F007">
                <wp:simplePos x="0" y="0"/>
                <wp:positionH relativeFrom="column">
                  <wp:posOffset>3375660</wp:posOffset>
                </wp:positionH>
                <wp:positionV relativeFrom="paragraph">
                  <wp:posOffset>9878695</wp:posOffset>
                </wp:positionV>
                <wp:extent cx="540745" cy="290555"/>
                <wp:effectExtent l="57150" t="38100" r="0" b="5270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540745" cy="290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4935C" id="Ink 1558" o:spid="_x0000_s1026" type="#_x0000_t75" style="position:absolute;margin-left:265.1pt;margin-top:777.15pt;width:44pt;height:24.3pt;z-index:2588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">
                <v:imagedata r:id="rId19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800640" behindDoc="0" locked="0" layoutInCell="1" allowOverlap="1" wp14:anchorId="1F6A0ED7" wp14:editId="56FC19CD">
                <wp:simplePos x="0" y="0"/>
                <wp:positionH relativeFrom="column">
                  <wp:posOffset>746125</wp:posOffset>
                </wp:positionH>
                <wp:positionV relativeFrom="paragraph">
                  <wp:posOffset>9225915</wp:posOffset>
                </wp:positionV>
                <wp:extent cx="5532480" cy="1022760"/>
                <wp:effectExtent l="57150" t="38100" r="11430" b="4445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5532480" cy="10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7C55" id="Ink 1552" o:spid="_x0000_s1026" type="#_x0000_t75" style="position:absolute;margin-left:58.05pt;margin-top:725.75pt;width:437.05pt;height:81.95pt;z-index:2588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">
                <v:imagedata r:id="rId1916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64800" behindDoc="0" locked="0" layoutInCell="1" allowOverlap="1" wp14:anchorId="78851BBB" wp14:editId="1555EC31">
                <wp:simplePos x="0" y="0"/>
                <wp:positionH relativeFrom="column">
                  <wp:posOffset>2609850</wp:posOffset>
                </wp:positionH>
                <wp:positionV relativeFrom="paragraph">
                  <wp:posOffset>8728075</wp:posOffset>
                </wp:positionV>
                <wp:extent cx="1287990" cy="229835"/>
                <wp:effectExtent l="38100" t="57150" r="45720" b="5651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287990" cy="229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0A14A" id="Ink 1509" o:spid="_x0000_s1026" type="#_x0000_t75" style="position:absolute;margin-left:204.8pt;margin-top:686.55pt;width:102.8pt;height:19.55pt;z-index:2587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">
                <v:imagedata r:id="rId1918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57632" behindDoc="0" locked="0" layoutInCell="1" allowOverlap="1" wp14:anchorId="767C3B30" wp14:editId="2778038A">
                <wp:simplePos x="0" y="0"/>
                <wp:positionH relativeFrom="column">
                  <wp:posOffset>643890</wp:posOffset>
                </wp:positionH>
                <wp:positionV relativeFrom="paragraph">
                  <wp:posOffset>8750300</wp:posOffset>
                </wp:positionV>
                <wp:extent cx="1818295" cy="303480"/>
                <wp:effectExtent l="38100" t="38100" r="0" b="4000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1818295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ED24A" id="Ink 1502" o:spid="_x0000_s1026" type="#_x0000_t75" style="position:absolute;margin-left:50pt;margin-top:688.3pt;width:144.55pt;height:25.35pt;z-index:2587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">
                <v:imagedata r:id="rId1920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50464" behindDoc="0" locked="0" layoutInCell="1" allowOverlap="1" wp14:anchorId="2637C90C" wp14:editId="0B3B6CD4">
                <wp:simplePos x="0" y="0"/>
                <wp:positionH relativeFrom="column">
                  <wp:posOffset>5159375</wp:posOffset>
                </wp:positionH>
                <wp:positionV relativeFrom="paragraph">
                  <wp:posOffset>2106295</wp:posOffset>
                </wp:positionV>
                <wp:extent cx="1902610" cy="473015"/>
                <wp:effectExtent l="38100" t="38100" r="40640" b="4191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902610" cy="473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FD918" id="Ink 1494" o:spid="_x0000_s1026" type="#_x0000_t75" style="position:absolute;margin-left:405.55pt;margin-top:165.15pt;width:151.2pt;height:38.7pt;z-index:2587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">
                <v:imagedata r:id="rId1922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29984" behindDoc="0" locked="0" layoutInCell="1" allowOverlap="1" wp14:anchorId="1ACCFB76" wp14:editId="379C9DA8">
                <wp:simplePos x="0" y="0"/>
                <wp:positionH relativeFrom="column">
                  <wp:posOffset>1411920</wp:posOffset>
                </wp:positionH>
                <wp:positionV relativeFrom="paragraph">
                  <wp:posOffset>6282090</wp:posOffset>
                </wp:positionV>
                <wp:extent cx="2943720" cy="923040"/>
                <wp:effectExtent l="57150" t="38100" r="47625" b="4889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2943720" cy="9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C58C2" id="Ink 1469" o:spid="_x0000_s1026" type="#_x0000_t75" style="position:absolute;margin-left:110.45pt;margin-top:493.95pt;width:233.25pt;height:74.1pt;z-index:2587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">
                <v:imagedata r:id="rId1926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28960" behindDoc="0" locked="0" layoutInCell="1" allowOverlap="1" wp14:anchorId="0BA2D24D" wp14:editId="57E6804B">
                <wp:simplePos x="0" y="0"/>
                <wp:positionH relativeFrom="column">
                  <wp:posOffset>1020960</wp:posOffset>
                </wp:positionH>
                <wp:positionV relativeFrom="paragraph">
                  <wp:posOffset>4583010</wp:posOffset>
                </wp:positionV>
                <wp:extent cx="2496600" cy="802440"/>
                <wp:effectExtent l="38100" t="57150" r="0" b="5524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2496600" cy="80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541F9" id="Ink 1468" o:spid="_x0000_s1026" type="#_x0000_t75" style="position:absolute;margin-left:79.7pt;margin-top:360.15pt;width:198pt;height:64.6pt;z-index:2587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">
                <v:imagedata r:id="rId1928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27936" behindDoc="0" locked="0" layoutInCell="1" allowOverlap="1" wp14:anchorId="6A51D0D9" wp14:editId="364BB47E">
                <wp:simplePos x="0" y="0"/>
                <wp:positionH relativeFrom="column">
                  <wp:posOffset>1577340</wp:posOffset>
                </wp:positionH>
                <wp:positionV relativeFrom="paragraph">
                  <wp:posOffset>7707630</wp:posOffset>
                </wp:positionV>
                <wp:extent cx="2904840" cy="540000"/>
                <wp:effectExtent l="57150" t="57150" r="48260" b="5080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2904770" cy="5400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33173B" id="Ink 1467" o:spid="_x0000_s1026" type="#_x0000_t75" style="position:absolute;margin-left:123.5pt;margin-top:606.2pt;width:230.1pt;height:44.75pt;z-index:2587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">
                <v:imagedata r:id="rId1930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25888" behindDoc="0" locked="0" layoutInCell="1" allowOverlap="1" wp14:anchorId="5D61D51B" wp14:editId="2800A0FF">
                <wp:simplePos x="0" y="0"/>
                <wp:positionH relativeFrom="column">
                  <wp:posOffset>5166995</wp:posOffset>
                </wp:positionH>
                <wp:positionV relativeFrom="paragraph">
                  <wp:posOffset>7623025</wp:posOffset>
                </wp:positionV>
                <wp:extent cx="286920" cy="30960"/>
                <wp:effectExtent l="38100" t="38100" r="56515" b="4572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286920" cy="30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D1AD07" id="Ink 1464" o:spid="_x0000_s1026" type="#_x0000_t75" style="position:absolute;margin-left:406.15pt;margin-top:599.55pt;width:24.05pt;height:3.9pt;z-index:2587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">
                <v:imagedata r:id="rId1932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17696" behindDoc="0" locked="0" layoutInCell="1" allowOverlap="1" wp14:anchorId="190D4175" wp14:editId="6F728E9A">
                <wp:simplePos x="0" y="0"/>
                <wp:positionH relativeFrom="column">
                  <wp:posOffset>4419600</wp:posOffset>
                </wp:positionH>
                <wp:positionV relativeFrom="paragraph">
                  <wp:posOffset>7607935</wp:posOffset>
                </wp:positionV>
                <wp:extent cx="360" cy="360"/>
                <wp:effectExtent l="38100" t="38100" r="57150" b="5715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A7A19" id="Ink 1452" o:spid="_x0000_s1026" type="#_x0000_t75" style="position:absolute;margin-left:347.3pt;margin-top:598.35pt;width:1.45pt;height:1.45pt;z-index:2587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">
                <v:imagedata r:id="rId1934" o:title=""/>
              </v:shape>
            </w:pict>
          </mc:Fallback>
        </mc:AlternateContent>
      </w:r>
      <w:r w:rsidR="009426F1">
        <w:rPr>
          <w:noProof/>
        </w:rPr>
        <mc:AlternateContent>
          <mc:Choice Requires="wpi">
            <w:drawing>
              <wp:anchor distT="0" distB="0" distL="114300" distR="114300" simplePos="0" relativeHeight="258714624" behindDoc="0" locked="0" layoutInCell="1" allowOverlap="1" wp14:anchorId="788D4B8A" wp14:editId="17BD663D">
                <wp:simplePos x="0" y="0"/>
                <wp:positionH relativeFrom="column">
                  <wp:posOffset>2894965</wp:posOffset>
                </wp:positionH>
                <wp:positionV relativeFrom="paragraph">
                  <wp:posOffset>7964815</wp:posOffset>
                </wp:positionV>
                <wp:extent cx="640800" cy="210240"/>
                <wp:effectExtent l="38100" t="38100" r="6985" b="5651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40800" cy="210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F121A" id="Ink 1447" o:spid="_x0000_s1026" type="#_x0000_t75" style="position:absolute;margin-left:227.25pt;margin-top:621.15pt;width:110.05pt;height:23.25pt;z-index:2587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">
                <v:imagedata r:id="rId1936" o:title=""/>
              </v:shape>
            </w:pict>
          </mc:Fallback>
        </mc:AlternateContent>
      </w:r>
      <w:r w:rsidR="009426F1">
        <w:rPr>
          <w:noProof/>
        </w:rPr>
        <mc:AlternateContent>
          <mc:Choice Requires="wpi">
            <w:drawing>
              <wp:anchor distT="0" distB="0" distL="114300" distR="114300" simplePos="0" relativeHeight="258713600" behindDoc="0" locked="0" layoutInCell="1" allowOverlap="1" wp14:anchorId="20FF1FCD" wp14:editId="5A0A518D">
                <wp:simplePos x="0" y="0"/>
                <wp:positionH relativeFrom="column">
                  <wp:posOffset>4732200</wp:posOffset>
                </wp:positionH>
                <wp:positionV relativeFrom="paragraph">
                  <wp:posOffset>7638690</wp:posOffset>
                </wp:positionV>
                <wp:extent cx="237960" cy="99720"/>
                <wp:effectExtent l="57150" t="38100" r="29210" b="5270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237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EFCD0" id="Ink 1446" o:spid="_x0000_s1026" type="#_x0000_t75" style="position:absolute;margin-left:371.9pt;margin-top:600.75pt;width:20.2pt;height:9.25pt;z-index:2587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">
                <v:imagedata r:id="rId1938" o:title=""/>
              </v:shape>
            </w:pict>
          </mc:Fallback>
        </mc:AlternateContent>
      </w:r>
      <w:r w:rsidR="005F55F4">
        <w:rPr>
          <w:noProof/>
        </w:rPr>
        <mc:AlternateContent>
          <mc:Choice Requires="wpi">
            <w:drawing>
              <wp:anchor distT="0" distB="0" distL="114300" distR="114300" simplePos="0" relativeHeight="258704384" behindDoc="0" locked="0" layoutInCell="1" allowOverlap="1" wp14:anchorId="0C9E1C5A" wp14:editId="01B8E87A">
                <wp:simplePos x="0" y="0"/>
                <wp:positionH relativeFrom="column">
                  <wp:posOffset>2018665</wp:posOffset>
                </wp:positionH>
                <wp:positionV relativeFrom="paragraph">
                  <wp:posOffset>7386955</wp:posOffset>
                </wp:positionV>
                <wp:extent cx="892895" cy="224790"/>
                <wp:effectExtent l="57150" t="38100" r="0" b="4191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92895" cy="22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F225E" id="Ink 1433" o:spid="_x0000_s1026" type="#_x0000_t75" style="position:absolute;margin-left:158.25pt;margin-top:580.95pt;width:71.7pt;height:19.1pt;z-index:2587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">
                <v:imagedata r:id="rId1940" o:title=""/>
              </v:shape>
            </w:pict>
          </mc:Fallback>
        </mc:AlternateContent>
      </w:r>
      <w:r w:rsidR="005F55F4">
        <w:rPr>
          <w:noProof/>
        </w:rPr>
        <mc:AlternateContent>
          <mc:Choice Requires="wpi">
            <w:drawing>
              <wp:anchor distT="0" distB="0" distL="114300" distR="114300" simplePos="0" relativeHeight="258689024" behindDoc="0" locked="0" layoutInCell="1" allowOverlap="1" wp14:anchorId="0A0D9D99" wp14:editId="2524E0A4">
                <wp:simplePos x="0" y="0"/>
                <wp:positionH relativeFrom="column">
                  <wp:posOffset>1394640</wp:posOffset>
                </wp:positionH>
                <wp:positionV relativeFrom="paragraph">
                  <wp:posOffset>7517010</wp:posOffset>
                </wp:positionV>
                <wp:extent cx="292320" cy="16200"/>
                <wp:effectExtent l="38100" t="38100" r="50800" b="4127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292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D642A" id="Ink 1410" o:spid="_x0000_s1026" type="#_x0000_t75" style="position:absolute;margin-left:109.1pt;margin-top:591.2pt;width:24.4pt;height:2.7pt;z-index:2586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">
                <v:imagedata r:id="rId1942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88000" behindDoc="0" locked="0" layoutInCell="1" allowOverlap="1" wp14:anchorId="40E74FA2" wp14:editId="384AF6DB">
                <wp:simplePos x="0" y="0"/>
                <wp:positionH relativeFrom="column">
                  <wp:posOffset>471805</wp:posOffset>
                </wp:positionH>
                <wp:positionV relativeFrom="paragraph">
                  <wp:posOffset>7680325</wp:posOffset>
                </wp:positionV>
                <wp:extent cx="292295" cy="171770"/>
                <wp:effectExtent l="38100" t="38100" r="12700" b="5715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292295" cy="17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2640C" id="Ink 1409" o:spid="_x0000_s1026" type="#_x0000_t75" style="position:absolute;margin-left:36.45pt;margin-top:604.05pt;width:24.4pt;height:14.95pt;z-index:2586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">
                <v:imagedata r:id="rId1944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84928" behindDoc="0" locked="0" layoutInCell="1" allowOverlap="1" wp14:anchorId="4D9E679B" wp14:editId="3A657CBA">
                <wp:simplePos x="0" y="0"/>
                <wp:positionH relativeFrom="column">
                  <wp:posOffset>1597660</wp:posOffset>
                </wp:positionH>
                <wp:positionV relativeFrom="paragraph">
                  <wp:posOffset>5886450</wp:posOffset>
                </wp:positionV>
                <wp:extent cx="4700270" cy="1357630"/>
                <wp:effectExtent l="57150" t="38100" r="5080" b="5207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4700270" cy="135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6B90" id="Ink 1406" o:spid="_x0000_s1026" type="#_x0000_t75" style="position:absolute;margin-left:125.1pt;margin-top:462.8pt;width:371.5pt;height:108.3pt;z-index:2586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">
                <v:imagedata r:id="rId1946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60352" behindDoc="0" locked="0" layoutInCell="1" allowOverlap="1" wp14:anchorId="49AFF002" wp14:editId="339E05CB">
                <wp:simplePos x="0" y="0"/>
                <wp:positionH relativeFrom="column">
                  <wp:posOffset>2307590</wp:posOffset>
                </wp:positionH>
                <wp:positionV relativeFrom="paragraph">
                  <wp:posOffset>6325870</wp:posOffset>
                </wp:positionV>
                <wp:extent cx="1244735" cy="442965"/>
                <wp:effectExtent l="38100" t="38100" r="50800" b="5270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244735" cy="442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6140F" id="Ink 1373" o:spid="_x0000_s1026" type="#_x0000_t75" style="position:absolute;margin-left:181pt;margin-top:497.4pt;width:99.4pt;height:36.3pt;z-index:2586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">
                <v:imagedata r:id="rId1948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49088" behindDoc="0" locked="0" layoutInCell="1" allowOverlap="1" wp14:anchorId="01169E67" wp14:editId="4C619796">
                <wp:simplePos x="0" y="0"/>
                <wp:positionH relativeFrom="column">
                  <wp:posOffset>2181860</wp:posOffset>
                </wp:positionH>
                <wp:positionV relativeFrom="paragraph">
                  <wp:posOffset>6453505</wp:posOffset>
                </wp:positionV>
                <wp:extent cx="189280" cy="398780"/>
                <wp:effectExtent l="38100" t="38100" r="1270" b="5842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89280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CEBD5" id="Ink 1355" o:spid="_x0000_s1026" type="#_x0000_t75" style="position:absolute;margin-left:171.1pt;margin-top:507.45pt;width:16.3pt;height:32.8pt;z-index:2586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">
                <v:imagedata r:id="rId1950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44992" behindDoc="0" locked="0" layoutInCell="1" allowOverlap="1" wp14:anchorId="2F0E2C7A" wp14:editId="1F103569">
                <wp:simplePos x="0" y="0"/>
                <wp:positionH relativeFrom="column">
                  <wp:posOffset>5975985</wp:posOffset>
                </wp:positionH>
                <wp:positionV relativeFrom="paragraph">
                  <wp:posOffset>3949700</wp:posOffset>
                </wp:positionV>
                <wp:extent cx="729975" cy="140970"/>
                <wp:effectExtent l="57150" t="38100" r="13335" b="4953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729975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80FFF" id="Ink 1351" o:spid="_x0000_s1026" type="#_x0000_t75" style="position:absolute;margin-left:469.85pt;margin-top:310.3pt;width:58.9pt;height:12.5pt;z-index:2586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">
                <v:imagedata r:id="rId1952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46016" behindDoc="0" locked="0" layoutInCell="1" allowOverlap="1" wp14:anchorId="56A213EC" wp14:editId="4BDDB291">
                <wp:simplePos x="0" y="0"/>
                <wp:positionH relativeFrom="column">
                  <wp:posOffset>5029200</wp:posOffset>
                </wp:positionH>
                <wp:positionV relativeFrom="paragraph">
                  <wp:posOffset>3166745</wp:posOffset>
                </wp:positionV>
                <wp:extent cx="1792320" cy="924435"/>
                <wp:effectExtent l="38100" t="57150" r="55880" b="4762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792320" cy="9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8628F" id="Ink 1352" o:spid="_x0000_s1026" type="#_x0000_t75" style="position:absolute;margin-left:395.3pt;margin-top:248.65pt;width:142.55pt;height:74.25pt;z-index:2586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">
                <v:imagedata r:id="rId1954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29632" behindDoc="0" locked="0" layoutInCell="1" allowOverlap="1" wp14:anchorId="5A55539D" wp14:editId="7FCA224B">
                <wp:simplePos x="0" y="0"/>
                <wp:positionH relativeFrom="column">
                  <wp:posOffset>1303020</wp:posOffset>
                </wp:positionH>
                <wp:positionV relativeFrom="paragraph">
                  <wp:posOffset>4005580</wp:posOffset>
                </wp:positionV>
                <wp:extent cx="5768975" cy="1554200"/>
                <wp:effectExtent l="57150" t="38100" r="22225" b="4635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5768975" cy="155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EF0F2" id="Ink 1326" o:spid="_x0000_s1026" type="#_x0000_t75" style="position:absolute;margin-left:101.9pt;margin-top:314.7pt;width:455.65pt;height:123.8pt;z-index:2586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">
                <v:imagedata r:id="rId1956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85600" behindDoc="0" locked="0" layoutInCell="1" allowOverlap="1" wp14:anchorId="7329EB7C" wp14:editId="055758B7">
                <wp:simplePos x="0" y="0"/>
                <wp:positionH relativeFrom="column">
                  <wp:posOffset>1736725</wp:posOffset>
                </wp:positionH>
                <wp:positionV relativeFrom="paragraph">
                  <wp:posOffset>6556375</wp:posOffset>
                </wp:positionV>
                <wp:extent cx="387120" cy="180975"/>
                <wp:effectExtent l="57150" t="38100" r="0" b="4762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387120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E8228" id="Ink 1271" o:spid="_x0000_s1026" type="#_x0000_t75" style="position:absolute;margin-left:136.05pt;margin-top:515.55pt;width:31.9pt;height:15.65pt;z-index:2585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">
                <v:imagedata r:id="rId1958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72288" behindDoc="0" locked="0" layoutInCell="1" allowOverlap="1" wp14:anchorId="5295AA34" wp14:editId="3918F9BC">
                <wp:simplePos x="0" y="0"/>
                <wp:positionH relativeFrom="column">
                  <wp:posOffset>5014080</wp:posOffset>
                </wp:positionH>
                <wp:positionV relativeFrom="paragraph">
                  <wp:posOffset>4511070</wp:posOffset>
                </wp:positionV>
                <wp:extent cx="83520" cy="55800"/>
                <wp:effectExtent l="57150" t="38100" r="50165" b="4000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835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D06BA" id="Ink 1257" o:spid="_x0000_s1026" type="#_x0000_t75" style="position:absolute;margin-left:394.1pt;margin-top:354.5pt;width:8pt;height:5.85pt;z-index:2585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">
                <v:imagedata r:id="rId1960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71264" behindDoc="0" locked="0" layoutInCell="1" allowOverlap="1" wp14:anchorId="066E5A8D" wp14:editId="2B3B98E8">
                <wp:simplePos x="0" y="0"/>
                <wp:positionH relativeFrom="column">
                  <wp:posOffset>1043940</wp:posOffset>
                </wp:positionH>
                <wp:positionV relativeFrom="paragraph">
                  <wp:posOffset>5993130</wp:posOffset>
                </wp:positionV>
                <wp:extent cx="158820" cy="60840"/>
                <wp:effectExtent l="38100" t="38100" r="0" b="5397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588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ADCF" id="Ink 1256" o:spid="_x0000_s1026" type="#_x0000_t75" style="position:absolute;margin-left:81.5pt;margin-top:471.2pt;width:13.9pt;height:6.2pt;z-index:2585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">
                <v:imagedata r:id="rId1962" o:title=""/>
              </v:shape>
            </w:pict>
          </mc:Fallback>
        </mc:AlternateContent>
      </w:r>
      <w:r w:rsidR="0069322C">
        <w:rPr>
          <w:noProof/>
        </w:rPr>
        <mc:AlternateContent>
          <mc:Choice Requires="wpi">
            <w:drawing>
              <wp:anchor distT="0" distB="0" distL="114300" distR="114300" simplePos="0" relativeHeight="258516992" behindDoc="0" locked="0" layoutInCell="1" allowOverlap="1" wp14:anchorId="64E58E6E" wp14:editId="0DF0C060">
                <wp:simplePos x="0" y="0"/>
                <wp:positionH relativeFrom="column">
                  <wp:posOffset>304800</wp:posOffset>
                </wp:positionH>
                <wp:positionV relativeFrom="paragraph">
                  <wp:posOffset>4154170</wp:posOffset>
                </wp:positionV>
                <wp:extent cx="761430" cy="451940"/>
                <wp:effectExtent l="38100" t="38100" r="57785" b="4381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761430" cy="45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63F0F" id="Ink 1192" o:spid="_x0000_s1026" type="#_x0000_t75" style="position:absolute;margin-left:23.3pt;margin-top:326.4pt;width:61.35pt;height:37.05pt;z-index:2585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">
                <v:imagedata r:id="rId1964" o:title=""/>
              </v:shape>
            </w:pict>
          </mc:Fallback>
        </mc:AlternateContent>
      </w:r>
      <w:r w:rsidR="0069322C">
        <w:rPr>
          <w:noProof/>
        </w:rPr>
        <mc:AlternateContent>
          <mc:Choice Requires="wpi">
            <w:drawing>
              <wp:anchor distT="0" distB="0" distL="114300" distR="114300" simplePos="0" relativeHeight="258508800" behindDoc="0" locked="0" layoutInCell="1" allowOverlap="1" wp14:anchorId="34E27382" wp14:editId="62446084">
                <wp:simplePos x="0" y="0"/>
                <wp:positionH relativeFrom="column">
                  <wp:posOffset>2141220</wp:posOffset>
                </wp:positionH>
                <wp:positionV relativeFrom="paragraph">
                  <wp:posOffset>3241675</wp:posOffset>
                </wp:positionV>
                <wp:extent cx="913970" cy="314960"/>
                <wp:effectExtent l="38100" t="57150" r="38735" b="4699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913970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5E192" id="Ink 1184" o:spid="_x0000_s1026" type="#_x0000_t75" style="position:absolute;margin-left:167.9pt;margin-top:254.55pt;width:73.35pt;height:26.2pt;z-index:2585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">
                <v:imagedata r:id="rId1966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500608" behindDoc="0" locked="0" layoutInCell="1" allowOverlap="1" wp14:anchorId="694FE165" wp14:editId="13DF9700">
                <wp:simplePos x="0" y="0"/>
                <wp:positionH relativeFrom="column">
                  <wp:posOffset>1719580</wp:posOffset>
                </wp:positionH>
                <wp:positionV relativeFrom="paragraph">
                  <wp:posOffset>3394075</wp:posOffset>
                </wp:positionV>
                <wp:extent cx="189230" cy="92100"/>
                <wp:effectExtent l="38100" t="57150" r="39370" b="4127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89230" cy="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4C38B" id="Ink 1175" o:spid="_x0000_s1026" type="#_x0000_t75" style="position:absolute;margin-left:134.7pt;margin-top:266.55pt;width:16.3pt;height:8.65pt;z-index:2585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">
                <v:imagedata r:id="rId1968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501632" behindDoc="0" locked="0" layoutInCell="1" allowOverlap="1" wp14:anchorId="33EAE4F3" wp14:editId="03B0917A">
                <wp:simplePos x="0" y="0"/>
                <wp:positionH relativeFrom="column">
                  <wp:posOffset>921385</wp:posOffset>
                </wp:positionH>
                <wp:positionV relativeFrom="paragraph">
                  <wp:posOffset>3515995</wp:posOffset>
                </wp:positionV>
                <wp:extent cx="535715" cy="213830"/>
                <wp:effectExtent l="57150" t="38100" r="17145" b="5334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535715" cy="213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B8993" id="Ink 1176" o:spid="_x0000_s1026" type="#_x0000_t75" style="position:absolute;margin-left:71.85pt;margin-top:276.15pt;width:43.6pt;height:18.3pt;z-index:2585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">
                <v:imagedata r:id="rId1970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493440" behindDoc="0" locked="0" layoutInCell="1" allowOverlap="1" wp14:anchorId="6BAF2748" wp14:editId="4EFFD051">
                <wp:simplePos x="0" y="0"/>
                <wp:positionH relativeFrom="column">
                  <wp:posOffset>376555</wp:posOffset>
                </wp:positionH>
                <wp:positionV relativeFrom="paragraph">
                  <wp:posOffset>3590290</wp:posOffset>
                </wp:positionV>
                <wp:extent cx="430690" cy="239805"/>
                <wp:effectExtent l="57150" t="57150" r="26670" b="4635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430690" cy="23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DDFF2" id="Ink 1168" o:spid="_x0000_s1026" type="#_x0000_t75" style="position:absolute;margin-left:28.95pt;margin-top:282pt;width:35.3pt;height:20.3pt;z-index:2584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">
                <v:imagedata r:id="rId1972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489344" behindDoc="0" locked="0" layoutInCell="1" allowOverlap="1" wp14:anchorId="416A7ABC" wp14:editId="4E66D3CB">
                <wp:simplePos x="0" y="0"/>
                <wp:positionH relativeFrom="column">
                  <wp:posOffset>189865</wp:posOffset>
                </wp:positionH>
                <wp:positionV relativeFrom="paragraph">
                  <wp:posOffset>3296920</wp:posOffset>
                </wp:positionV>
                <wp:extent cx="152280" cy="342265"/>
                <wp:effectExtent l="38100" t="38100" r="38735" b="5778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52280" cy="342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DA4D" id="Ink 1164" o:spid="_x0000_s1026" type="#_x0000_t75" style="position:absolute;margin-left:14.25pt;margin-top:258.9pt;width:13.45pt;height:28.35pt;z-index:2584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">
                <v:imagedata r:id="rId197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86272" behindDoc="0" locked="0" layoutInCell="1" allowOverlap="1" wp14:anchorId="4BC82CD6" wp14:editId="38AFAC56">
                <wp:simplePos x="0" y="0"/>
                <wp:positionH relativeFrom="column">
                  <wp:posOffset>2995295</wp:posOffset>
                </wp:positionH>
                <wp:positionV relativeFrom="paragraph">
                  <wp:posOffset>2220595</wp:posOffset>
                </wp:positionV>
                <wp:extent cx="1878950" cy="458470"/>
                <wp:effectExtent l="57150" t="57150" r="45720" b="5588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1878950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8810" id="Ink 1160" o:spid="_x0000_s1026" type="#_x0000_t75" style="position:absolute;margin-left:235.15pt;margin-top:174.15pt;width:149.4pt;height:37.5pt;z-index:2584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">
                <v:imagedata r:id="rId197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81152" behindDoc="0" locked="0" layoutInCell="1" allowOverlap="1" wp14:anchorId="300C3C6F" wp14:editId="49343C36">
                <wp:simplePos x="0" y="0"/>
                <wp:positionH relativeFrom="column">
                  <wp:posOffset>243840</wp:posOffset>
                </wp:positionH>
                <wp:positionV relativeFrom="paragraph">
                  <wp:posOffset>2335530</wp:posOffset>
                </wp:positionV>
                <wp:extent cx="1899780" cy="644600"/>
                <wp:effectExtent l="38100" t="38100" r="24765" b="4127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899780" cy="64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E7303" id="Ink 1154" o:spid="_x0000_s1026" type="#_x0000_t75" style="position:absolute;margin-left:18.5pt;margin-top:183.2pt;width:151.05pt;height:52.15pt;z-index:2584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">
                <v:imagedata r:id="rId197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69888" behindDoc="0" locked="0" layoutInCell="1" allowOverlap="1" wp14:anchorId="5F9EE73D" wp14:editId="5B38F8D2">
                <wp:simplePos x="0" y="0"/>
                <wp:positionH relativeFrom="column">
                  <wp:posOffset>2484000</wp:posOffset>
                </wp:positionH>
                <wp:positionV relativeFrom="paragraph">
                  <wp:posOffset>2292690</wp:posOffset>
                </wp:positionV>
                <wp:extent cx="254160" cy="227880"/>
                <wp:effectExtent l="0" t="38100" r="50800" b="5842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2541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807D3" id="Ink 1142" o:spid="_x0000_s1026" type="#_x0000_t75" style="position:absolute;margin-left:194.9pt;margin-top:179.85pt;width:21.4pt;height:19.4pt;z-index:2584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">
                <v:imagedata r:id="rId1980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58624" behindDoc="0" locked="0" layoutInCell="1" allowOverlap="1" wp14:anchorId="19F97F5E" wp14:editId="5C082D7E">
                <wp:simplePos x="0" y="0"/>
                <wp:positionH relativeFrom="column">
                  <wp:posOffset>5463540</wp:posOffset>
                </wp:positionH>
                <wp:positionV relativeFrom="paragraph">
                  <wp:posOffset>697230</wp:posOffset>
                </wp:positionV>
                <wp:extent cx="1099110" cy="507840"/>
                <wp:effectExtent l="38100" t="57150" r="0" b="4508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099110" cy="50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52381" id="Ink 1125" o:spid="_x0000_s1026" type="#_x0000_t75" style="position:absolute;margin-left:429.5pt;margin-top:54.2pt;width:88pt;height:41.45pt;z-index:2584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">
                <v:imagedata r:id="rId1982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49408" behindDoc="0" locked="0" layoutInCell="1" allowOverlap="1" wp14:anchorId="20B71722" wp14:editId="7C44C5FF">
                <wp:simplePos x="0" y="0"/>
                <wp:positionH relativeFrom="column">
                  <wp:posOffset>4785360</wp:posOffset>
                </wp:positionH>
                <wp:positionV relativeFrom="paragraph">
                  <wp:posOffset>674370</wp:posOffset>
                </wp:positionV>
                <wp:extent cx="426720" cy="418465"/>
                <wp:effectExtent l="57150" t="38100" r="49530" b="5778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426720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999A3" id="Ink 1114" o:spid="_x0000_s1026" type="#_x0000_t75" style="position:absolute;margin-left:376.1pt;margin-top:52.4pt;width:35pt;height:34.35pt;z-index:2584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">
                <v:imagedata r:id="rId198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45312" behindDoc="0" locked="0" layoutInCell="1" allowOverlap="1" wp14:anchorId="7BC86ABF" wp14:editId="713A39DB">
                <wp:simplePos x="0" y="0"/>
                <wp:positionH relativeFrom="column">
                  <wp:posOffset>2613025</wp:posOffset>
                </wp:positionH>
                <wp:positionV relativeFrom="paragraph">
                  <wp:posOffset>1131570</wp:posOffset>
                </wp:positionV>
                <wp:extent cx="1810140" cy="687600"/>
                <wp:effectExtent l="38100" t="57150" r="57150" b="5588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810140" cy="6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71E4F" id="Ink 1110" o:spid="_x0000_s1026" type="#_x0000_t75" style="position:absolute;margin-left:205.05pt;margin-top:88.4pt;width:143.95pt;height:55.6pt;z-index:2584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">
                <v:imagedata r:id="rId198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33024" behindDoc="0" locked="0" layoutInCell="1" allowOverlap="1" wp14:anchorId="21A4D664" wp14:editId="0FC9E77D">
                <wp:simplePos x="0" y="0"/>
                <wp:positionH relativeFrom="column">
                  <wp:posOffset>2574925</wp:posOffset>
                </wp:positionH>
                <wp:positionV relativeFrom="paragraph">
                  <wp:posOffset>467995</wp:posOffset>
                </wp:positionV>
                <wp:extent cx="1986120" cy="625215"/>
                <wp:effectExtent l="57150" t="57150" r="0" b="4191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986120" cy="625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61519" id="Ink 1091" o:spid="_x0000_s1026" type="#_x0000_t75" style="position:absolute;margin-left:202.05pt;margin-top:36.15pt;width:157.85pt;height:50.65pt;z-index:2584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">
                <v:imagedata r:id="rId198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4832" behindDoc="0" locked="0" layoutInCell="1" allowOverlap="1" wp14:anchorId="790B3A8F" wp14:editId="58CE82A2">
                <wp:simplePos x="0" y="0"/>
                <wp:positionH relativeFrom="column">
                  <wp:posOffset>2970530</wp:posOffset>
                </wp:positionH>
                <wp:positionV relativeFrom="paragraph">
                  <wp:posOffset>611505</wp:posOffset>
                </wp:positionV>
                <wp:extent cx="170180" cy="201600"/>
                <wp:effectExtent l="57150" t="57150" r="58420" b="4635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701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516C3" id="Ink 1079" o:spid="_x0000_s1026" type="#_x0000_t75" style="position:absolute;margin-left:233.2pt;margin-top:47.45pt;width:14.8pt;height:17.25pt;z-index:2584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">
                <v:imagedata r:id="rId1990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0736" behindDoc="0" locked="0" layoutInCell="1" allowOverlap="1" wp14:anchorId="223768E4" wp14:editId="231D2762">
                <wp:simplePos x="0" y="0"/>
                <wp:positionH relativeFrom="column">
                  <wp:posOffset>4457700</wp:posOffset>
                </wp:positionH>
                <wp:positionV relativeFrom="paragraph">
                  <wp:posOffset>3175</wp:posOffset>
                </wp:positionV>
                <wp:extent cx="236255" cy="238580"/>
                <wp:effectExtent l="57150" t="38100" r="30480" b="4762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236255" cy="238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F339E" id="Ink 1074" o:spid="_x0000_s1026" type="#_x0000_t75" style="position:absolute;margin-left:350.3pt;margin-top:-.45pt;width:20pt;height:20.2pt;z-index:2584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">
                <v:imagedata r:id="rId1992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1760" behindDoc="0" locked="0" layoutInCell="1" allowOverlap="1" wp14:anchorId="51EE16D3" wp14:editId="307CAD79">
                <wp:simplePos x="0" y="0"/>
                <wp:positionH relativeFrom="column">
                  <wp:posOffset>2392680</wp:posOffset>
                </wp:positionH>
                <wp:positionV relativeFrom="paragraph">
                  <wp:posOffset>-172720</wp:posOffset>
                </wp:positionV>
                <wp:extent cx="1886125" cy="439920"/>
                <wp:effectExtent l="57150" t="38100" r="38100" b="5588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886125" cy="4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88100" id="Ink 1075" o:spid="_x0000_s1026" type="#_x0000_t75" style="position:absolute;margin-left:187.7pt;margin-top:-14.3pt;width:149.9pt;height:36.1pt;z-index:2584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">
                <v:imagedata r:id="rId199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19712" behindDoc="0" locked="0" layoutInCell="1" allowOverlap="1" wp14:anchorId="4751D1CD" wp14:editId="34C0437B">
                <wp:simplePos x="0" y="0"/>
                <wp:positionH relativeFrom="column">
                  <wp:posOffset>4480560</wp:posOffset>
                </wp:positionH>
                <wp:positionV relativeFrom="paragraph">
                  <wp:posOffset>-133530</wp:posOffset>
                </wp:positionV>
                <wp:extent cx="205200" cy="360"/>
                <wp:effectExtent l="57150" t="38100" r="42545" b="5715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05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097F7" id="Ink 1073" o:spid="_x0000_s1026" type="#_x0000_t75" style="position:absolute;margin-left:352.1pt;margin-top:-11.2pt;width:17.55pt;height:1.45pt;z-index:2584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">
                <v:imagedata r:id="rId199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00256" behindDoc="0" locked="0" layoutInCell="1" allowOverlap="1" wp14:anchorId="7BAF0ABA" wp14:editId="52DEFEFE">
                <wp:simplePos x="0" y="0"/>
                <wp:positionH relativeFrom="column">
                  <wp:posOffset>2006640</wp:posOffset>
                </wp:positionH>
                <wp:positionV relativeFrom="paragraph">
                  <wp:posOffset>72390</wp:posOffset>
                </wp:positionV>
                <wp:extent cx="135000" cy="180000"/>
                <wp:effectExtent l="38100" t="38100" r="55880" b="4889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350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62D5A" id="Ink 1047" o:spid="_x0000_s1026" type="#_x0000_t75" style="position:absolute;margin-left:157.3pt;margin-top:5pt;width:12.05pt;height:15.55pt;z-index:2584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">
                <v:imagedata r:id="rId199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399232" behindDoc="0" locked="0" layoutInCell="1" allowOverlap="1" wp14:anchorId="2A0C197F" wp14:editId="11ABCFD0">
                <wp:simplePos x="0" y="0"/>
                <wp:positionH relativeFrom="column">
                  <wp:posOffset>3009960</wp:posOffset>
                </wp:positionH>
                <wp:positionV relativeFrom="paragraph">
                  <wp:posOffset>506550</wp:posOffset>
                </wp:positionV>
                <wp:extent cx="360" cy="360"/>
                <wp:effectExtent l="38100" t="38100" r="57150" b="5715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60887" id="Ink 1046" o:spid="_x0000_s1026" type="#_x0000_t75" style="position:absolute;margin-left:236.3pt;margin-top:39.2pt;width:1.45pt;height:1.45pt;z-index:2583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">
                <v:imagedata r:id="rId1934" o:title=""/>
              </v:shape>
            </w:pict>
          </mc:Fallback>
        </mc:AlternateContent>
      </w:r>
      <w:r w:rsidR="003E7D93">
        <w:rPr>
          <w:noProof/>
        </w:rPr>
        <mc:AlternateContent>
          <mc:Choice Requires="wpi">
            <w:drawing>
              <wp:anchor distT="0" distB="0" distL="114300" distR="114300" simplePos="0" relativeHeight="258398208" behindDoc="0" locked="0" layoutInCell="1" allowOverlap="1" wp14:anchorId="5899C0AE" wp14:editId="715A6434">
                <wp:simplePos x="0" y="0"/>
                <wp:positionH relativeFrom="column">
                  <wp:posOffset>-5715</wp:posOffset>
                </wp:positionH>
                <wp:positionV relativeFrom="paragraph">
                  <wp:posOffset>594360</wp:posOffset>
                </wp:positionV>
                <wp:extent cx="2063055" cy="426270"/>
                <wp:effectExtent l="57150" t="57150" r="33020" b="5016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2063055" cy="426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11FC8" id="Ink 1045" o:spid="_x0000_s1026" type="#_x0000_t75" style="position:absolute;margin-left:-1.15pt;margin-top:46.1pt;width:163.9pt;height:34.95pt;z-index:2583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">
                <v:imagedata r:id="rId2001" o:title=""/>
              </v:shape>
            </w:pict>
          </mc:Fallback>
        </mc:AlternateContent>
      </w:r>
      <w:r w:rsidR="003E7D93">
        <w:rPr>
          <w:noProof/>
        </w:rPr>
        <mc:AlternateContent>
          <mc:Choice Requires="wpi">
            <w:drawing>
              <wp:anchor distT="0" distB="0" distL="114300" distR="114300" simplePos="0" relativeHeight="258397184" behindDoc="0" locked="0" layoutInCell="1" allowOverlap="1" wp14:anchorId="459F0003" wp14:editId="190C4411">
                <wp:simplePos x="0" y="0"/>
                <wp:positionH relativeFrom="column">
                  <wp:posOffset>2309040</wp:posOffset>
                </wp:positionH>
                <wp:positionV relativeFrom="paragraph">
                  <wp:posOffset>811110</wp:posOffset>
                </wp:positionV>
                <wp:extent cx="139680" cy="84600"/>
                <wp:effectExtent l="38100" t="57150" r="51435" b="4889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39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04FD1" id="Ink 1044" o:spid="_x0000_s1026" type="#_x0000_t75" style="position:absolute;margin-left:181.1pt;margin-top:63.15pt;width:12.45pt;height:8.05pt;z-index:2583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">
                <v:imagedata r:id="rId2003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86944" behindDoc="0" locked="0" layoutInCell="1" allowOverlap="1" wp14:anchorId="1DBB872E" wp14:editId="0F8DCCB4">
                <wp:simplePos x="0" y="0"/>
                <wp:positionH relativeFrom="column">
                  <wp:posOffset>1279525</wp:posOffset>
                </wp:positionH>
                <wp:positionV relativeFrom="paragraph">
                  <wp:posOffset>-96520</wp:posOffset>
                </wp:positionV>
                <wp:extent cx="419520" cy="306710"/>
                <wp:effectExtent l="38100" t="57150" r="0" b="552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419520" cy="30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88EDE" id="Ink 1030" o:spid="_x0000_s1026" type="#_x0000_t75" style="position:absolute;margin-left:100.05pt;margin-top:-8.3pt;width:34.45pt;height:25.55pt;z-index:2583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">
                <v:imagedata r:id="rId2005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82848" behindDoc="0" locked="0" layoutInCell="1" allowOverlap="1" wp14:anchorId="71E528A4" wp14:editId="2FCDADA9">
                <wp:simplePos x="0" y="0"/>
                <wp:positionH relativeFrom="column">
                  <wp:posOffset>524510</wp:posOffset>
                </wp:positionH>
                <wp:positionV relativeFrom="paragraph">
                  <wp:posOffset>-113665</wp:posOffset>
                </wp:positionV>
                <wp:extent cx="556570" cy="288000"/>
                <wp:effectExtent l="38100" t="38100" r="0" b="5524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55657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47E91" id="Ink 1026" o:spid="_x0000_s1026" type="#_x0000_t75" style="position:absolute;margin-left:40.6pt;margin-top:-9.65pt;width:45.2pt;height:24.1pt;z-index:2583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">
                <v:imagedata r:id="rId2007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79776" behindDoc="0" locked="0" layoutInCell="1" allowOverlap="1" wp14:anchorId="3331DEDC" wp14:editId="319BF9BA">
                <wp:simplePos x="0" y="0"/>
                <wp:positionH relativeFrom="column">
                  <wp:posOffset>532440</wp:posOffset>
                </wp:positionH>
                <wp:positionV relativeFrom="paragraph">
                  <wp:posOffset>-208230</wp:posOffset>
                </wp:positionV>
                <wp:extent cx="251640" cy="22320"/>
                <wp:effectExtent l="38100" t="38100" r="53340" b="5397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251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248D4" id="Ink 1022" o:spid="_x0000_s1026" type="#_x0000_t75" style="position:absolute;margin-left:41.2pt;margin-top:-17.1pt;width:21.2pt;height:3.15pt;z-index:2583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">
                <v:imagedata r:id="rId2009" o:title=""/>
              </v:shape>
            </w:pict>
          </mc:Fallback>
        </mc:AlternateContent>
      </w:r>
    </w:p>
    <w:p w14:paraId="0A3CD713" w14:textId="018F30F2" w:rsidR="00B421D2" w:rsidRPr="00B421D2" w:rsidRDefault="00B421D2" w:rsidP="00B421D2"/>
    <w:p w14:paraId="6D55777F" w14:textId="02D63D33" w:rsidR="00B421D2" w:rsidRPr="00B421D2" w:rsidRDefault="00B421D2" w:rsidP="00B421D2"/>
    <w:p w14:paraId="6FF6887E" w14:textId="5FDF481A" w:rsidR="00B421D2" w:rsidRPr="00B421D2" w:rsidRDefault="00B421D2" w:rsidP="00B421D2"/>
    <w:p w14:paraId="13DE07CE" w14:textId="47DE3510" w:rsidR="00B421D2" w:rsidRPr="00B421D2" w:rsidRDefault="00B421D2" w:rsidP="00B421D2"/>
    <w:p w14:paraId="32A68EBD" w14:textId="3ABEC007" w:rsidR="00B421D2" w:rsidRPr="00B421D2" w:rsidRDefault="00B421D2" w:rsidP="00B421D2"/>
    <w:p w14:paraId="42D99E71" w14:textId="31A01CFC" w:rsidR="00B421D2" w:rsidRPr="00B421D2" w:rsidRDefault="00B421D2" w:rsidP="00B421D2"/>
    <w:p w14:paraId="6684B168" w14:textId="0B96D606" w:rsidR="00B421D2" w:rsidRPr="00B421D2" w:rsidRDefault="00B421D2" w:rsidP="00B421D2"/>
    <w:p w14:paraId="349D6598" w14:textId="154F41A7" w:rsidR="00B421D2" w:rsidRPr="00B421D2" w:rsidRDefault="00B421D2" w:rsidP="00B421D2"/>
    <w:p w14:paraId="1C965772" w14:textId="4EA57798" w:rsidR="00B421D2" w:rsidRPr="00B421D2" w:rsidRDefault="00B421D2" w:rsidP="00B421D2"/>
    <w:p w14:paraId="3CE9F17D" w14:textId="75E21822" w:rsidR="00B421D2" w:rsidRPr="00B421D2" w:rsidRDefault="00B421D2" w:rsidP="00B421D2"/>
    <w:p w14:paraId="7DC4B461" w14:textId="7E48D9F5" w:rsidR="00B421D2" w:rsidRPr="00B421D2" w:rsidRDefault="00B421D2" w:rsidP="00B421D2"/>
    <w:p w14:paraId="4BDE7B6C" w14:textId="3131BBF9" w:rsidR="00B421D2" w:rsidRPr="00B421D2" w:rsidRDefault="00B421D2" w:rsidP="00B421D2"/>
    <w:p w14:paraId="5C04FBD9" w14:textId="463E9D1B" w:rsidR="00B421D2" w:rsidRPr="00B421D2" w:rsidRDefault="00B421D2" w:rsidP="00B421D2"/>
    <w:p w14:paraId="6B1DF683" w14:textId="7786FA65" w:rsidR="00B421D2" w:rsidRPr="00B421D2" w:rsidRDefault="00B421D2" w:rsidP="00B421D2"/>
    <w:p w14:paraId="1040E9CF" w14:textId="25565A15" w:rsidR="00B421D2" w:rsidRPr="00B421D2" w:rsidRDefault="00B421D2" w:rsidP="00B421D2"/>
    <w:p w14:paraId="7CCA8DB9" w14:textId="01ABF7F5" w:rsidR="00B421D2" w:rsidRPr="00B421D2" w:rsidRDefault="00B421D2" w:rsidP="00B421D2"/>
    <w:p w14:paraId="3D542E52" w14:textId="6181E218" w:rsidR="00B421D2" w:rsidRPr="00B421D2" w:rsidRDefault="00B421D2" w:rsidP="00B421D2"/>
    <w:p w14:paraId="4ECBAF8C" w14:textId="771A7F39" w:rsidR="00B421D2" w:rsidRPr="00B421D2" w:rsidRDefault="00B421D2" w:rsidP="00B421D2"/>
    <w:p w14:paraId="4E8FA717" w14:textId="780A0115" w:rsidR="00B421D2" w:rsidRPr="00B421D2" w:rsidRDefault="00B421D2" w:rsidP="00B421D2"/>
    <w:p w14:paraId="32D879C4" w14:textId="35C426DA" w:rsidR="00B421D2" w:rsidRPr="00B421D2" w:rsidRDefault="00B421D2" w:rsidP="00B421D2"/>
    <w:p w14:paraId="41133A15" w14:textId="19A81D02" w:rsidR="00B421D2" w:rsidRPr="00B421D2" w:rsidRDefault="00B421D2" w:rsidP="00B421D2"/>
    <w:p w14:paraId="616DA659" w14:textId="46938F41" w:rsidR="00B421D2" w:rsidRPr="00B421D2" w:rsidRDefault="00B421D2" w:rsidP="00B421D2"/>
    <w:p w14:paraId="25EB922C" w14:textId="5953687E" w:rsidR="00B421D2" w:rsidRPr="00B421D2" w:rsidRDefault="00B421D2" w:rsidP="00B421D2"/>
    <w:p w14:paraId="6FDC80B0" w14:textId="7941D4BF" w:rsidR="00B421D2" w:rsidRPr="00B421D2" w:rsidRDefault="00B421D2" w:rsidP="00B421D2"/>
    <w:p w14:paraId="6D8BAA7B" w14:textId="22181DB5" w:rsidR="00B421D2" w:rsidRPr="00B421D2" w:rsidRDefault="00B421D2" w:rsidP="00B421D2"/>
    <w:p w14:paraId="12386752" w14:textId="24D63A4B" w:rsidR="00B421D2" w:rsidRPr="00B421D2" w:rsidRDefault="002910CF" w:rsidP="00B421D2">
      <w:r>
        <w:rPr>
          <w:noProof/>
        </w:rPr>
        <mc:AlternateContent>
          <mc:Choice Requires="wpi">
            <w:drawing>
              <wp:anchor distT="0" distB="0" distL="114300" distR="114300" simplePos="0" relativeHeight="260436992" behindDoc="0" locked="0" layoutInCell="1" allowOverlap="1" wp14:anchorId="7A4B807B" wp14:editId="7885C078">
                <wp:simplePos x="0" y="0"/>
                <wp:positionH relativeFrom="column">
                  <wp:posOffset>5596255</wp:posOffset>
                </wp:positionH>
                <wp:positionV relativeFrom="paragraph">
                  <wp:posOffset>50800</wp:posOffset>
                </wp:positionV>
                <wp:extent cx="847225" cy="329565"/>
                <wp:effectExtent l="57150" t="38100" r="0" b="5143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847225" cy="32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21E09" id="Ink 155" o:spid="_x0000_s1026" type="#_x0000_t75" style="position:absolute;margin-left:439.95pt;margin-top:3.3pt;width:68.1pt;height:27.35pt;z-index:2604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">
                <v:imagedata r:id="rId20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435968" behindDoc="0" locked="0" layoutInCell="1" allowOverlap="1" wp14:anchorId="03963887" wp14:editId="3A172B18">
                <wp:simplePos x="0" y="0"/>
                <wp:positionH relativeFrom="column">
                  <wp:posOffset>6621840</wp:posOffset>
                </wp:positionH>
                <wp:positionV relativeFrom="paragraph">
                  <wp:posOffset>174505</wp:posOffset>
                </wp:positionV>
                <wp:extent cx="360" cy="360"/>
                <wp:effectExtent l="38100" t="38100" r="57150" b="5715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B4C3D" id="Ink 143" o:spid="_x0000_s1026" type="#_x0000_t75" style="position:absolute;margin-left:520.7pt;margin-top:13.05pt;width:1.45pt;height:1.45pt;z-index:2604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5Hx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">
                <v:imagedata r:id="rId2013" o:title=""/>
              </v:shape>
            </w:pict>
          </mc:Fallback>
        </mc:AlternateContent>
      </w:r>
    </w:p>
    <w:p w14:paraId="77E6BE03" w14:textId="6A147EC2" w:rsidR="00B421D2" w:rsidRPr="00B421D2" w:rsidRDefault="00B421D2" w:rsidP="00B421D2"/>
    <w:p w14:paraId="2F4FDA7A" w14:textId="5A53F70C" w:rsidR="00B421D2" w:rsidRPr="00B421D2" w:rsidRDefault="00283007" w:rsidP="00B421D2">
      <w:r>
        <w:rPr>
          <w:noProof/>
        </w:rPr>
        <mc:AlternateContent>
          <mc:Choice Requires="wpi">
            <w:drawing>
              <wp:anchor distT="0" distB="0" distL="114300" distR="114300" simplePos="0" relativeHeight="260429824" behindDoc="0" locked="0" layoutInCell="1" allowOverlap="1" wp14:anchorId="5651E664" wp14:editId="575A2EC4">
                <wp:simplePos x="0" y="0"/>
                <wp:positionH relativeFrom="column">
                  <wp:posOffset>3683000</wp:posOffset>
                </wp:positionH>
                <wp:positionV relativeFrom="paragraph">
                  <wp:posOffset>-122555</wp:posOffset>
                </wp:positionV>
                <wp:extent cx="663765" cy="378460"/>
                <wp:effectExtent l="57150" t="38100" r="3175" b="4064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663765" cy="378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2E108" id="Ink 66" o:spid="_x0000_s1026" type="#_x0000_t75" style="position:absolute;margin-left:289.3pt;margin-top:-10.35pt;width:53.65pt;height:31.2pt;z-index:2604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">
                <v:imagedata r:id="rId2015" o:title=""/>
              </v:shape>
            </w:pict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60423680" behindDoc="0" locked="0" layoutInCell="1" allowOverlap="1" wp14:anchorId="19044BB2" wp14:editId="3AF0595A">
                <wp:simplePos x="0" y="0"/>
                <wp:positionH relativeFrom="column">
                  <wp:posOffset>3665880</wp:posOffset>
                </wp:positionH>
                <wp:positionV relativeFrom="paragraph">
                  <wp:posOffset>-60455</wp:posOffset>
                </wp:positionV>
                <wp:extent cx="123840" cy="283320"/>
                <wp:effectExtent l="57150" t="57150" r="47625" b="4064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23840" cy="2833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60423680" behindDoc="0" locked="0" layoutInCell="1" allowOverlap="1" wp14:anchorId="19044BB2" wp14:editId="3AF0595A">
                <wp:simplePos x="0" y="0"/>
                <wp:positionH relativeFrom="column">
                  <wp:posOffset>3665880</wp:posOffset>
                </wp:positionH>
                <wp:positionV relativeFrom="paragraph">
                  <wp:posOffset>-60455</wp:posOffset>
                </wp:positionV>
                <wp:extent cx="123840" cy="283320"/>
                <wp:effectExtent l="57150" t="57150" r="47625" b="40640"/>
                <wp:wrapNone/>
                <wp:docPr id="45" name="Ink 4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5" name="Ink 45"/>
                        <pic:cNvPicPr/>
                      </pic:nvPicPr>
                      <pic:blipFill>
                        <a:blip r:embed="rId2017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480" cy="3009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54EA10DE" w14:textId="36AFAA81" w:rsidR="00B421D2" w:rsidRPr="00B421D2" w:rsidRDefault="002910CF" w:rsidP="00B421D2">
      <w:r>
        <w:rPr>
          <w:noProof/>
        </w:rPr>
        <mc:AlternateContent>
          <mc:Choice Requires="wpi">
            <w:drawing>
              <wp:anchor distT="0" distB="0" distL="114300" distR="114300" simplePos="0" relativeHeight="260447232" behindDoc="0" locked="0" layoutInCell="1" allowOverlap="1" wp14:anchorId="7D497E79" wp14:editId="1571F1B1">
                <wp:simplePos x="0" y="0"/>
                <wp:positionH relativeFrom="column">
                  <wp:posOffset>829945</wp:posOffset>
                </wp:positionH>
                <wp:positionV relativeFrom="paragraph">
                  <wp:posOffset>154940</wp:posOffset>
                </wp:positionV>
                <wp:extent cx="1258545" cy="207300"/>
                <wp:effectExtent l="57150" t="38100" r="56515" b="4064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258545" cy="207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1E31E" id="Ink 238" o:spid="_x0000_s1026" type="#_x0000_t75" style="position:absolute;margin-left:64.65pt;margin-top:11.5pt;width:100.55pt;height:17.7pt;z-index:2604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">
                <v:imagedata r:id="rId2019" o:title=""/>
              </v:shape>
            </w:pict>
          </mc:Fallback>
        </mc:AlternateContent>
      </w:r>
    </w:p>
    <w:p w14:paraId="3C86679C" w14:textId="0B419BD9" w:rsidR="00B421D2" w:rsidRPr="00B421D2" w:rsidRDefault="00B421D2" w:rsidP="00B421D2"/>
    <w:p w14:paraId="6F0494F1" w14:textId="262ACEAF" w:rsidR="00B421D2" w:rsidRPr="00B421D2" w:rsidRDefault="002910CF" w:rsidP="00B421D2">
      <w:r>
        <w:rPr>
          <w:noProof/>
        </w:rPr>
        <mc:AlternateContent>
          <mc:Choice Requires="wpi">
            <w:drawing>
              <wp:anchor distT="0" distB="0" distL="114300" distR="114300" simplePos="0" relativeHeight="260440064" behindDoc="0" locked="0" layoutInCell="1" allowOverlap="1" wp14:anchorId="31379E26" wp14:editId="28F508BA">
                <wp:simplePos x="0" y="0"/>
                <wp:positionH relativeFrom="column">
                  <wp:posOffset>731520</wp:posOffset>
                </wp:positionH>
                <wp:positionV relativeFrom="paragraph">
                  <wp:posOffset>-10795</wp:posOffset>
                </wp:positionV>
                <wp:extent cx="1234080" cy="59760"/>
                <wp:effectExtent l="0" t="38100" r="42545" b="5461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234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C55E3" id="Ink 190" o:spid="_x0000_s1026" type="#_x0000_t75" style="position:absolute;margin-left:56.9pt;margin-top:-1.55pt;width:98.55pt;height:6.1pt;z-index:2604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">
                <v:imagedata r:id="rId2021" o:title=""/>
              </v:shape>
            </w:pict>
          </mc:Fallback>
        </mc:AlternateContent>
      </w:r>
    </w:p>
    <w:p w14:paraId="3D486501" w14:textId="1D579D0D" w:rsidR="00B421D2" w:rsidRPr="00B421D2" w:rsidRDefault="00B421D2" w:rsidP="00B421D2"/>
    <w:p w14:paraId="4530AC5A" w14:textId="7750CE1C" w:rsidR="00B421D2" w:rsidRPr="00B421D2" w:rsidRDefault="00B421D2" w:rsidP="00B421D2"/>
    <w:p w14:paraId="72000B12" w14:textId="7F93C441" w:rsidR="00B421D2" w:rsidRDefault="00B421D2" w:rsidP="00B421D2">
      <w:pPr>
        <w:tabs>
          <w:tab w:val="left" w:pos="6732"/>
        </w:tabs>
      </w:pPr>
      <w:r>
        <w:tab/>
      </w:r>
    </w:p>
    <w:p w14:paraId="62DCF689" w14:textId="034E6E6C" w:rsidR="00B421D2" w:rsidRDefault="0090408D" w:rsidP="00B421D2">
      <w:pPr>
        <w:tabs>
          <w:tab w:val="left" w:pos="6732"/>
        </w:tabs>
      </w:pPr>
      <w:r w:rsidRPr="0090408D">
        <w:rPr>
          <w:noProof/>
        </w:rPr>
        <w:lastRenderedPageBreak/>
        <w:drawing>
          <wp:inline distT="0" distB="0" distL="0" distR="0" wp14:anchorId="12C2AA59" wp14:editId="25AADB2E">
            <wp:extent cx="6645910" cy="2683510"/>
            <wp:effectExtent l="0" t="0" r="254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68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72C38" w14:textId="62DFE982" w:rsidR="00006984" w:rsidRDefault="00426C29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60459520" behindDoc="0" locked="0" layoutInCell="1" allowOverlap="1" wp14:anchorId="20DABD95" wp14:editId="4488D4DD">
                <wp:simplePos x="0" y="0"/>
                <wp:positionH relativeFrom="column">
                  <wp:posOffset>3016250</wp:posOffset>
                </wp:positionH>
                <wp:positionV relativeFrom="paragraph">
                  <wp:posOffset>-635</wp:posOffset>
                </wp:positionV>
                <wp:extent cx="1161685" cy="323495"/>
                <wp:effectExtent l="57150" t="38100" r="57785" b="5778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161685" cy="323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F7E70" id="Ink 270" o:spid="_x0000_s1026" type="#_x0000_t75" style="position:absolute;margin-left:236.8pt;margin-top:-.75pt;width:92.85pt;height:26.85pt;z-index:2604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">
                <v:imagedata r:id="rId2024" o:title=""/>
              </v:shape>
            </w:pict>
          </mc:Fallback>
        </mc:AlternateContent>
      </w:r>
      <w:r w:rsidR="00006984">
        <w:rPr>
          <w:noProof/>
        </w:rPr>
        <mc:AlternateContent>
          <mc:Choice Requires="wpi">
            <w:drawing>
              <wp:anchor distT="0" distB="0" distL="114300" distR="114300" simplePos="0" relativeHeight="259021824" behindDoc="0" locked="0" layoutInCell="1" allowOverlap="1" wp14:anchorId="307CD055" wp14:editId="18A0174A">
                <wp:simplePos x="0" y="0"/>
                <wp:positionH relativeFrom="column">
                  <wp:posOffset>4976495</wp:posOffset>
                </wp:positionH>
                <wp:positionV relativeFrom="paragraph">
                  <wp:posOffset>-123825</wp:posOffset>
                </wp:positionV>
                <wp:extent cx="1150165" cy="445770"/>
                <wp:effectExtent l="57150" t="38100" r="0" b="4953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15016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DEB0D" id="Ink 745" o:spid="_x0000_s1026" type="#_x0000_t75" style="position:absolute;margin-left:391.15pt;margin-top:-10.45pt;width:91.95pt;height:36.5pt;z-index:2590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">
                <v:imagedata r:id="rId2026" o:title=""/>
              </v:shape>
            </w:pict>
          </mc:Fallback>
        </mc:AlternateContent>
      </w:r>
      <w:r w:rsidR="00006984">
        <w:rPr>
          <w:noProof/>
        </w:rPr>
        <mc:AlternateContent>
          <mc:Choice Requires="wpi">
            <w:drawing>
              <wp:anchor distT="0" distB="0" distL="114300" distR="114300" simplePos="0" relativeHeight="258996224" behindDoc="0" locked="0" layoutInCell="1" allowOverlap="1" wp14:anchorId="233676CD" wp14:editId="5FE42B50">
                <wp:simplePos x="0" y="0"/>
                <wp:positionH relativeFrom="column">
                  <wp:posOffset>689610</wp:posOffset>
                </wp:positionH>
                <wp:positionV relativeFrom="paragraph">
                  <wp:posOffset>79375</wp:posOffset>
                </wp:positionV>
                <wp:extent cx="1322280" cy="294840"/>
                <wp:effectExtent l="38100" t="38100" r="49530" b="4826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322280" cy="29519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706232" id="Ink 691" o:spid="_x0000_s1026" type="#_x0000_t75" style="position:absolute;margin-left:53.6pt;margin-top:5.55pt;width:105.5pt;height:24.65pt;z-index:258996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">
                <v:imagedata r:id="rId2028" o:title=""/>
              </v:shape>
            </w:pict>
          </mc:Fallback>
        </mc:AlternateContent>
      </w:r>
      <w:r w:rsidR="00006984">
        <w:rPr>
          <w:noProof/>
        </w:rPr>
        <mc:AlternateContent>
          <mc:Choice Requires="wpi">
            <w:drawing>
              <wp:anchor distT="0" distB="0" distL="114300" distR="114300" simplePos="0" relativeHeight="258987008" behindDoc="0" locked="0" layoutInCell="1" allowOverlap="1" wp14:anchorId="37693A00" wp14:editId="530C85EA">
                <wp:simplePos x="0" y="0"/>
                <wp:positionH relativeFrom="column">
                  <wp:posOffset>-114120</wp:posOffset>
                </wp:positionH>
                <wp:positionV relativeFrom="paragraph">
                  <wp:posOffset>174565</wp:posOffset>
                </wp:positionV>
                <wp:extent cx="168480" cy="184680"/>
                <wp:effectExtent l="38100" t="38100" r="41275" b="4445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684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D0786" id="Ink 679" o:spid="_x0000_s1026" type="#_x0000_t75" style="position:absolute;margin-left:-9.7pt;margin-top:13.05pt;width:14.65pt;height:16pt;z-index:2589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">
                <v:imagedata r:id="rId2030" o:title=""/>
              </v:shape>
            </w:pict>
          </mc:Fallback>
        </mc:AlternateContent>
      </w:r>
    </w:p>
    <w:p w14:paraId="30FDD8DA" w14:textId="7842F776" w:rsidR="00006984" w:rsidRDefault="00D846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373056" behindDoc="0" locked="0" layoutInCell="1" allowOverlap="1" wp14:anchorId="34273101" wp14:editId="69DC9EDE">
                <wp:simplePos x="0" y="0"/>
                <wp:positionH relativeFrom="column">
                  <wp:posOffset>2012950</wp:posOffset>
                </wp:positionH>
                <wp:positionV relativeFrom="paragraph">
                  <wp:posOffset>-347345</wp:posOffset>
                </wp:positionV>
                <wp:extent cx="2655000" cy="1127880"/>
                <wp:effectExtent l="38100" t="38100" r="50165" b="5397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2655000" cy="11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4392F" id="Ink 1300" o:spid="_x0000_s1026" type="#_x0000_t75" style="position:absolute;margin-left:157.8pt;margin-top:-28.05pt;width:210.45pt;height:90.25pt;z-index:2593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">
                <v:imagedata r:id="rId2032" o:title=""/>
              </v:shape>
            </w:pict>
          </mc:Fallback>
        </mc:AlternateContent>
      </w:r>
    </w:p>
    <w:p w14:paraId="41789255" w14:textId="3C557306" w:rsidR="00006984" w:rsidRDefault="00426C29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60458496" behindDoc="0" locked="0" layoutInCell="1" allowOverlap="1" wp14:anchorId="5EB00862" wp14:editId="1835018A">
                <wp:simplePos x="0" y="0"/>
                <wp:positionH relativeFrom="column">
                  <wp:posOffset>3123565</wp:posOffset>
                </wp:positionH>
                <wp:positionV relativeFrom="paragraph">
                  <wp:posOffset>-8255</wp:posOffset>
                </wp:positionV>
                <wp:extent cx="943330" cy="280670"/>
                <wp:effectExtent l="38100" t="57150" r="47625" b="4318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943330" cy="28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7C2E5" id="Ink 267" o:spid="_x0000_s1026" type="#_x0000_t75" style="position:absolute;margin-left:245.25pt;margin-top:-1.35pt;width:75.7pt;height:23.5pt;z-index:2604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">
                <v:imagedata r:id="rId2034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61760" behindDoc="0" locked="0" layoutInCell="1" allowOverlap="1" wp14:anchorId="7AB7D239" wp14:editId="6A9A1953">
                <wp:simplePos x="0" y="0"/>
                <wp:positionH relativeFrom="column">
                  <wp:posOffset>5736590</wp:posOffset>
                </wp:positionH>
                <wp:positionV relativeFrom="paragraph">
                  <wp:posOffset>38100</wp:posOffset>
                </wp:positionV>
                <wp:extent cx="484930" cy="385200"/>
                <wp:effectExtent l="38100" t="57150" r="48895" b="5334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48493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7B470" id="Ink 811" o:spid="_x0000_s1026" type="#_x0000_t75" style="position:absolute;margin-left:451pt;margin-top:2.3pt;width:39.6pt;height:31.75pt;z-index:2590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">
                <v:imagedata r:id="rId2036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62784" behindDoc="0" locked="0" layoutInCell="1" allowOverlap="1" wp14:anchorId="7A5F6410" wp14:editId="34CA6DAE">
                <wp:simplePos x="0" y="0"/>
                <wp:positionH relativeFrom="column">
                  <wp:posOffset>5006340</wp:posOffset>
                </wp:positionH>
                <wp:positionV relativeFrom="paragraph">
                  <wp:posOffset>-9525</wp:posOffset>
                </wp:positionV>
                <wp:extent cx="1215180" cy="444215"/>
                <wp:effectExtent l="38100" t="38100" r="42545" b="5143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215180" cy="444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645E6" id="Ink 814" o:spid="_x0000_s1026" type="#_x0000_t75" style="position:absolute;margin-left:393.5pt;margin-top:-1.45pt;width:97.1pt;height:36.4pt;z-index:2590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">
                <v:imagedata r:id="rId2038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60736" behindDoc="0" locked="0" layoutInCell="1" allowOverlap="1" wp14:anchorId="729265E6" wp14:editId="3897E421">
                <wp:simplePos x="0" y="0"/>
                <wp:positionH relativeFrom="column">
                  <wp:posOffset>6399360</wp:posOffset>
                </wp:positionH>
                <wp:positionV relativeFrom="paragraph">
                  <wp:posOffset>121105</wp:posOffset>
                </wp:positionV>
                <wp:extent cx="9360" cy="6480"/>
                <wp:effectExtent l="57150" t="57150" r="48260" b="508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5ADBA" id="Ink 810" o:spid="_x0000_s1026" type="#_x0000_t75" style="position:absolute;margin-left:503.2pt;margin-top:8.85pt;width:2.2pt;height:1.9pt;z-index:2590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">
                <v:imagedata r:id="rId2040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52544" behindDoc="0" locked="0" layoutInCell="1" allowOverlap="1" wp14:anchorId="1EF89557" wp14:editId="2D30618C">
                <wp:simplePos x="0" y="0"/>
                <wp:positionH relativeFrom="column">
                  <wp:posOffset>1546860</wp:posOffset>
                </wp:positionH>
                <wp:positionV relativeFrom="paragraph">
                  <wp:posOffset>-157480</wp:posOffset>
                </wp:positionV>
                <wp:extent cx="3146760" cy="565560"/>
                <wp:effectExtent l="38100" t="38100" r="53975" b="4508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3146760" cy="56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109F7" id="Ink 798" o:spid="_x0000_s1026" type="#_x0000_t75" style="position:absolute;margin-left:121.1pt;margin-top:-13.1pt;width:249.2pt;height:45.9pt;z-index:2590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">
                <v:imagedata r:id="rId2042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40256" behindDoc="0" locked="0" layoutInCell="1" allowOverlap="1" wp14:anchorId="2886F0D6" wp14:editId="401950AD">
                <wp:simplePos x="0" y="0"/>
                <wp:positionH relativeFrom="column">
                  <wp:posOffset>732790</wp:posOffset>
                </wp:positionH>
                <wp:positionV relativeFrom="paragraph">
                  <wp:posOffset>118110</wp:posOffset>
                </wp:positionV>
                <wp:extent cx="168855" cy="318445"/>
                <wp:effectExtent l="57150" t="38100" r="41275" b="4381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168855" cy="31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E7FA7" id="Ink 772" o:spid="_x0000_s1026" type="#_x0000_t75" style="position:absolute;margin-left:57pt;margin-top:8.6pt;width:14.75pt;height:26.45pt;z-index:2590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">
                <v:imagedata r:id="rId2044" o:title=""/>
              </v:shape>
            </w:pict>
          </mc:Fallback>
        </mc:AlternateContent>
      </w:r>
      <w:r w:rsidR="004C6031">
        <w:rPr>
          <w:noProof/>
        </w:rPr>
        <mc:AlternateContent>
          <mc:Choice Requires="wpi">
            <w:drawing>
              <wp:anchor distT="0" distB="0" distL="114300" distR="114300" simplePos="0" relativeHeight="259025920" behindDoc="0" locked="0" layoutInCell="1" allowOverlap="1" wp14:anchorId="2ACD6B94" wp14:editId="2D3DEC18">
                <wp:simplePos x="0" y="0"/>
                <wp:positionH relativeFrom="column">
                  <wp:posOffset>1318320</wp:posOffset>
                </wp:positionH>
                <wp:positionV relativeFrom="paragraph">
                  <wp:posOffset>267625</wp:posOffset>
                </wp:positionV>
                <wp:extent cx="14040" cy="6480"/>
                <wp:effectExtent l="57150" t="57150" r="43180" b="5080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4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C5994" id="Ink 749" o:spid="_x0000_s1026" type="#_x0000_t75" style="position:absolute;margin-left:103.1pt;margin-top:20.35pt;width:2.5pt;height:1.9pt;z-index:2590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">
                <v:imagedata r:id="rId2046" o:title=""/>
              </v:shape>
            </w:pict>
          </mc:Fallback>
        </mc:AlternateContent>
      </w:r>
    </w:p>
    <w:p w14:paraId="1A829521" w14:textId="7019C246" w:rsidR="00006984" w:rsidRDefault="004C60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24896" behindDoc="0" locked="0" layoutInCell="1" allowOverlap="1" wp14:anchorId="7D6DCEDB" wp14:editId="64CE6E72">
                <wp:simplePos x="0" y="0"/>
                <wp:positionH relativeFrom="column">
                  <wp:posOffset>1076040</wp:posOffset>
                </wp:positionH>
                <wp:positionV relativeFrom="paragraph">
                  <wp:posOffset>-36485</wp:posOffset>
                </wp:positionV>
                <wp:extent cx="36720" cy="141840"/>
                <wp:effectExtent l="38100" t="38100" r="40005" b="4889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36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A0B02" id="Ink 748" o:spid="_x0000_s1026" type="#_x0000_t75" style="position:absolute;margin-left:84.05pt;margin-top:-3.55pt;width:4.35pt;height:12.55pt;z-index:2590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">
                <v:imagedata r:id="rId2048" o:title=""/>
              </v:shape>
            </w:pict>
          </mc:Fallback>
        </mc:AlternateContent>
      </w:r>
    </w:p>
    <w:p w14:paraId="73BB6752" w14:textId="77777777" w:rsidR="00006984" w:rsidRDefault="00006984" w:rsidP="00B421D2">
      <w:pPr>
        <w:tabs>
          <w:tab w:val="left" w:pos="6732"/>
        </w:tabs>
      </w:pPr>
    </w:p>
    <w:p w14:paraId="22DF5CE0" w14:textId="282A0AD5" w:rsidR="00862A95" w:rsidRDefault="004C60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79168" behindDoc="0" locked="0" layoutInCell="1" allowOverlap="1" wp14:anchorId="142E31E8" wp14:editId="646CAE44">
                <wp:simplePos x="0" y="0"/>
                <wp:positionH relativeFrom="column">
                  <wp:posOffset>14605</wp:posOffset>
                </wp:positionH>
                <wp:positionV relativeFrom="paragraph">
                  <wp:posOffset>1919605</wp:posOffset>
                </wp:positionV>
                <wp:extent cx="801000" cy="422825"/>
                <wp:effectExtent l="38100" t="57150" r="56515" b="5397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801000" cy="422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850A" id="Ink 858" o:spid="_x0000_s1026" type="#_x0000_t75" style="position:absolute;margin-left:.45pt;margin-top:150.45pt;width:64.45pt;height:34.75pt;z-index:2590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">
                <v:imagedata r:id="rId20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70976" behindDoc="0" locked="0" layoutInCell="1" allowOverlap="1" wp14:anchorId="78EDF90E" wp14:editId="72C257A2">
                <wp:simplePos x="0" y="0"/>
                <wp:positionH relativeFrom="column">
                  <wp:posOffset>-129540</wp:posOffset>
                </wp:positionH>
                <wp:positionV relativeFrom="paragraph">
                  <wp:posOffset>995680</wp:posOffset>
                </wp:positionV>
                <wp:extent cx="893280" cy="523090"/>
                <wp:effectExtent l="57150" t="38100" r="40640" b="4889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893280" cy="523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C01A0" id="Ink 843" o:spid="_x0000_s1026" type="#_x0000_t75" style="position:absolute;margin-left:-10.9pt;margin-top:77.7pt;width:71.8pt;height:42.65pt;z-index:2590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">
                <v:imagedata r:id="rId2052" o:title=""/>
              </v:shape>
            </w:pict>
          </mc:Fallback>
        </mc:AlternateContent>
      </w:r>
      <w:r w:rsidR="00B041F4">
        <w:rPr>
          <w:noProof/>
        </w:rPr>
        <mc:AlternateContent>
          <mc:Choice Requires="wpi">
            <w:drawing>
              <wp:anchor distT="0" distB="0" distL="114300" distR="114300" simplePos="0" relativeHeight="258985984" behindDoc="0" locked="0" layoutInCell="1" allowOverlap="1" wp14:anchorId="27B35630" wp14:editId="1176DC47">
                <wp:simplePos x="0" y="0"/>
                <wp:positionH relativeFrom="column">
                  <wp:posOffset>2309040</wp:posOffset>
                </wp:positionH>
                <wp:positionV relativeFrom="paragraph">
                  <wp:posOffset>7323685</wp:posOffset>
                </wp:positionV>
                <wp:extent cx="248040" cy="14040"/>
                <wp:effectExtent l="38100" t="38100" r="57150" b="4318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24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339BB" id="Ink 678" o:spid="_x0000_s1026" type="#_x0000_t75" style="position:absolute;margin-left:181.1pt;margin-top:575.95pt;width:20.95pt;height:2.5pt;z-index:2589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">
                <v:imagedata r:id="rId2054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4960" behindDoc="0" locked="0" layoutInCell="1" allowOverlap="1" wp14:anchorId="237DA068" wp14:editId="73AD2221">
                <wp:simplePos x="0" y="0"/>
                <wp:positionH relativeFrom="column">
                  <wp:posOffset>1224280</wp:posOffset>
                </wp:positionH>
                <wp:positionV relativeFrom="paragraph">
                  <wp:posOffset>5360035</wp:posOffset>
                </wp:positionV>
                <wp:extent cx="483800" cy="162360"/>
                <wp:effectExtent l="38100" t="57150" r="50165" b="4762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4838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1164B" id="Ink 677" o:spid="_x0000_s1026" type="#_x0000_t75" style="position:absolute;margin-left:95.7pt;margin-top:421.35pt;width:39.55pt;height:14.2pt;z-index:2589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">
                <v:imagedata r:id="rId2056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0864" behindDoc="0" locked="0" layoutInCell="1" allowOverlap="1" wp14:anchorId="45438464" wp14:editId="229EF900">
                <wp:simplePos x="0" y="0"/>
                <wp:positionH relativeFrom="column">
                  <wp:posOffset>1089660</wp:posOffset>
                </wp:positionH>
                <wp:positionV relativeFrom="paragraph">
                  <wp:posOffset>5003165</wp:posOffset>
                </wp:positionV>
                <wp:extent cx="1164960" cy="394200"/>
                <wp:effectExtent l="38100" t="57150" r="54610" b="4445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164960" cy="394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2DC6B5" id="Ink 656" o:spid="_x0000_s1026" type="#_x0000_t75" style="position:absolute;margin-left:85.1pt;margin-top:393.25pt;width:93.15pt;height:32.5pt;z-index:258980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">
                <v:imagedata r:id="rId2058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1888" behindDoc="0" locked="0" layoutInCell="1" allowOverlap="1" wp14:anchorId="787B3AA1" wp14:editId="47C32D0C">
                <wp:simplePos x="0" y="0"/>
                <wp:positionH relativeFrom="column">
                  <wp:posOffset>479425</wp:posOffset>
                </wp:positionH>
                <wp:positionV relativeFrom="paragraph">
                  <wp:posOffset>5128260</wp:posOffset>
                </wp:positionV>
                <wp:extent cx="357170" cy="290680"/>
                <wp:effectExtent l="57150" t="38100" r="0" b="5270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357170" cy="2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8AB4C" id="Ink 657" o:spid="_x0000_s1026" type="#_x0000_t75" style="position:absolute;margin-left:37.05pt;margin-top:403.1pt;width:29.5pt;height:24.35pt;z-index:2589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">
                <v:imagedata r:id="rId2060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66528" behindDoc="0" locked="0" layoutInCell="1" allowOverlap="1" wp14:anchorId="25682270" wp14:editId="65E6E782">
                <wp:simplePos x="0" y="0"/>
                <wp:positionH relativeFrom="column">
                  <wp:posOffset>2372995</wp:posOffset>
                </wp:positionH>
                <wp:positionV relativeFrom="paragraph">
                  <wp:posOffset>4370705</wp:posOffset>
                </wp:positionV>
                <wp:extent cx="2421350" cy="522605"/>
                <wp:effectExtent l="57150" t="38100" r="55245" b="488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2421350" cy="52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462A" id="Ink 621" o:spid="_x0000_s1026" type="#_x0000_t75" style="position:absolute;margin-left:186.15pt;margin-top:343.45pt;width:192.05pt;height:42.55pt;z-index:2589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">
                <v:imagedata r:id="rId2062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54240" behindDoc="0" locked="0" layoutInCell="1" allowOverlap="1" wp14:anchorId="090DD745" wp14:editId="7BA1B49D">
                <wp:simplePos x="0" y="0"/>
                <wp:positionH relativeFrom="column">
                  <wp:posOffset>1523365</wp:posOffset>
                </wp:positionH>
                <wp:positionV relativeFrom="paragraph">
                  <wp:posOffset>4301490</wp:posOffset>
                </wp:positionV>
                <wp:extent cx="588365" cy="523155"/>
                <wp:effectExtent l="57150" t="38100" r="40640" b="4889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588365" cy="52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6CCCF" id="Ink 593" o:spid="_x0000_s1026" type="#_x0000_t75" style="position:absolute;margin-left:119.25pt;margin-top:338pt;width:47.75pt;height:42.65pt;z-index:2589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">
                <v:imagedata r:id="rId2064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48096" behindDoc="0" locked="0" layoutInCell="1" allowOverlap="1" wp14:anchorId="11B993D8" wp14:editId="708A3005">
                <wp:simplePos x="0" y="0"/>
                <wp:positionH relativeFrom="column">
                  <wp:posOffset>364490</wp:posOffset>
                </wp:positionH>
                <wp:positionV relativeFrom="paragraph">
                  <wp:posOffset>4001135</wp:posOffset>
                </wp:positionV>
                <wp:extent cx="1403640" cy="813960"/>
                <wp:effectExtent l="38100" t="57150" r="6350" b="4381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403640" cy="81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7311" id="Ink 558" o:spid="_x0000_s1026" type="#_x0000_t75" style="position:absolute;margin-left:28pt;margin-top:314.35pt;width:111.9pt;height:65.55pt;z-index:2589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">
                <v:imagedata r:id="rId2066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38880" behindDoc="0" locked="0" layoutInCell="1" allowOverlap="1" wp14:anchorId="35A83441" wp14:editId="27730BDE">
                <wp:simplePos x="0" y="0"/>
                <wp:positionH relativeFrom="column">
                  <wp:posOffset>439420</wp:posOffset>
                </wp:positionH>
                <wp:positionV relativeFrom="paragraph">
                  <wp:posOffset>4525645</wp:posOffset>
                </wp:positionV>
                <wp:extent cx="342170" cy="252650"/>
                <wp:effectExtent l="38100" t="38100" r="58420" b="5270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342170" cy="252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28296" id="Ink 514" o:spid="_x0000_s1026" type="#_x0000_t75" style="position:absolute;margin-left:33.9pt;margin-top:355.65pt;width:28.4pt;height:21.35pt;z-index:2589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">
                <v:imagedata r:id="rId2068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25568" behindDoc="0" locked="0" layoutInCell="1" allowOverlap="1" wp14:anchorId="1EB51B95" wp14:editId="66C22799">
                <wp:simplePos x="0" y="0"/>
                <wp:positionH relativeFrom="column">
                  <wp:posOffset>229235</wp:posOffset>
                </wp:positionH>
                <wp:positionV relativeFrom="paragraph">
                  <wp:posOffset>3459480</wp:posOffset>
                </wp:positionV>
                <wp:extent cx="2513395" cy="506210"/>
                <wp:effectExtent l="38100" t="57150" r="20320" b="4635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2513395" cy="506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E60E" id="Ink 471" o:spid="_x0000_s1026" type="#_x0000_t75" style="position:absolute;margin-left:17.35pt;margin-top:271.7pt;width:199.3pt;height:41.25pt;z-index:2589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">
                <v:imagedata r:id="rId2070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18400" behindDoc="0" locked="0" layoutInCell="1" allowOverlap="1" wp14:anchorId="79C39BE9" wp14:editId="4CDD590C">
                <wp:simplePos x="0" y="0"/>
                <wp:positionH relativeFrom="column">
                  <wp:posOffset>5173345</wp:posOffset>
                </wp:positionH>
                <wp:positionV relativeFrom="paragraph">
                  <wp:posOffset>2810510</wp:posOffset>
                </wp:positionV>
                <wp:extent cx="1708775" cy="522820"/>
                <wp:effectExtent l="38100" t="38100" r="44450" b="4889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708775" cy="522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4A214" id="Ink 453" o:spid="_x0000_s1026" type="#_x0000_t75" style="position:absolute;margin-left:406.65pt;margin-top:220.6pt;width:136pt;height:42.55pt;z-index:2589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">
                <v:imagedata r:id="rId2072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10208" behindDoc="0" locked="0" layoutInCell="1" allowOverlap="1" wp14:anchorId="63D55AE4" wp14:editId="14042E5C">
                <wp:simplePos x="0" y="0"/>
                <wp:positionH relativeFrom="column">
                  <wp:posOffset>2930525</wp:posOffset>
                </wp:positionH>
                <wp:positionV relativeFrom="paragraph">
                  <wp:posOffset>2938780</wp:posOffset>
                </wp:positionV>
                <wp:extent cx="2041585" cy="563245"/>
                <wp:effectExtent l="38100" t="38100" r="0" b="4635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2041585" cy="56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E05CC" id="Ink 428" o:spid="_x0000_s1026" type="#_x0000_t75" style="position:absolute;margin-left:230.05pt;margin-top:230.7pt;width:162.15pt;height:45.75pt;z-index:2589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">
                <v:imagedata r:id="rId2074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898944" behindDoc="0" locked="0" layoutInCell="1" allowOverlap="1" wp14:anchorId="3B14B093" wp14:editId="4DD36026">
                <wp:simplePos x="0" y="0"/>
                <wp:positionH relativeFrom="column">
                  <wp:posOffset>1897380</wp:posOffset>
                </wp:positionH>
                <wp:positionV relativeFrom="paragraph">
                  <wp:posOffset>3024505</wp:posOffset>
                </wp:positionV>
                <wp:extent cx="754925" cy="482400"/>
                <wp:effectExtent l="38100" t="38100" r="45720" b="5143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754925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F2BD6" id="Ink 396" o:spid="_x0000_s1026" type="#_x0000_t75" style="position:absolute;margin-left:148.7pt;margin-top:237.45pt;width:60.9pt;height:39.4pt;z-index:2588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">
                <v:imagedata r:id="rId2076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894848" behindDoc="0" locked="0" layoutInCell="1" allowOverlap="1" wp14:anchorId="7824972E" wp14:editId="0DA183CB">
                <wp:simplePos x="0" y="0"/>
                <wp:positionH relativeFrom="column">
                  <wp:posOffset>328930</wp:posOffset>
                </wp:positionH>
                <wp:positionV relativeFrom="paragraph">
                  <wp:posOffset>3070225</wp:posOffset>
                </wp:positionV>
                <wp:extent cx="1338910" cy="193645"/>
                <wp:effectExtent l="57150" t="57150" r="13970" b="5461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1338910" cy="193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E0CB0" id="Ink 373" o:spid="_x0000_s1026" type="#_x0000_t75" style="position:absolute;margin-left:25.2pt;margin-top:241.05pt;width:106.85pt;height:16.7pt;z-index:2588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">
                <v:imagedata r:id="rId2078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6656" behindDoc="0" locked="0" layoutInCell="1" allowOverlap="1" wp14:anchorId="74543123" wp14:editId="7D418F1B">
                <wp:simplePos x="0" y="0"/>
                <wp:positionH relativeFrom="column">
                  <wp:posOffset>5721350</wp:posOffset>
                </wp:positionH>
                <wp:positionV relativeFrom="paragraph">
                  <wp:posOffset>1849755</wp:posOffset>
                </wp:positionV>
                <wp:extent cx="1140550" cy="421810"/>
                <wp:effectExtent l="38100" t="57150" r="40640" b="5461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140550" cy="421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CE6E1" id="Ink 359" o:spid="_x0000_s1026" type="#_x0000_t75" style="position:absolute;margin-left:449.8pt;margin-top:144.95pt;width:91.2pt;height:34.6pt;z-index:2588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">
                <v:imagedata r:id="rId2080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7680" behindDoc="0" locked="0" layoutInCell="1" allowOverlap="1" wp14:anchorId="1CCFD699" wp14:editId="571BF1E6">
                <wp:simplePos x="0" y="0"/>
                <wp:positionH relativeFrom="column">
                  <wp:posOffset>5272405</wp:posOffset>
                </wp:positionH>
                <wp:positionV relativeFrom="paragraph">
                  <wp:posOffset>1866265</wp:posOffset>
                </wp:positionV>
                <wp:extent cx="159455" cy="220345"/>
                <wp:effectExtent l="38100" t="38100" r="50165" b="4635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5945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30FCD" id="Ink 361" o:spid="_x0000_s1026" type="#_x0000_t75" style="position:absolute;margin-left:414.45pt;margin-top:146.25pt;width:13.95pt;height:18.75pt;z-index:2588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">
                <v:imagedata r:id="rId2082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8704" behindDoc="0" locked="0" layoutInCell="1" allowOverlap="1" wp14:anchorId="2E310C4F" wp14:editId="661BDE64">
                <wp:simplePos x="0" y="0"/>
                <wp:positionH relativeFrom="column">
                  <wp:posOffset>1409700</wp:posOffset>
                </wp:positionH>
                <wp:positionV relativeFrom="paragraph">
                  <wp:posOffset>1915795</wp:posOffset>
                </wp:positionV>
                <wp:extent cx="522230" cy="614775"/>
                <wp:effectExtent l="19050" t="57150" r="49530" b="5207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522230" cy="61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AA7CC" id="Ink 362" o:spid="_x0000_s1026" type="#_x0000_t75" style="position:absolute;margin-left:110.3pt;margin-top:150.15pt;width:42.5pt;height:49.8pt;z-index:2588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">
                <v:imagedata r:id="rId2084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4368" behindDoc="0" locked="0" layoutInCell="1" allowOverlap="1" wp14:anchorId="4F59D0C0" wp14:editId="481C1F22">
                <wp:simplePos x="0" y="0"/>
                <wp:positionH relativeFrom="column">
                  <wp:posOffset>4473360</wp:posOffset>
                </wp:positionH>
                <wp:positionV relativeFrom="paragraph">
                  <wp:posOffset>1972825</wp:posOffset>
                </wp:positionV>
                <wp:extent cx="127080" cy="95040"/>
                <wp:effectExtent l="57150" t="38100" r="44450" b="5778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27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319A3" id="Ink 319" o:spid="_x0000_s1026" type="#_x0000_t75" style="position:absolute;margin-left:351.55pt;margin-top:154.65pt;width:11.4pt;height:8.9pt;z-index:2588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">
                <v:imagedata r:id="rId2086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3344" behindDoc="0" locked="0" layoutInCell="1" allowOverlap="1" wp14:anchorId="6E18B51A" wp14:editId="21BD48F2">
                <wp:simplePos x="0" y="0"/>
                <wp:positionH relativeFrom="column">
                  <wp:posOffset>2856960</wp:posOffset>
                </wp:positionH>
                <wp:positionV relativeFrom="paragraph">
                  <wp:posOffset>2081905</wp:posOffset>
                </wp:positionV>
                <wp:extent cx="98280" cy="111960"/>
                <wp:effectExtent l="38100" t="38100" r="54610" b="4064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982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962C3" id="Ink 318" o:spid="_x0000_s1026" type="#_x0000_t75" style="position:absolute;margin-left:224.25pt;margin-top:163.25pt;width:9.2pt;height:10.2pt;z-index:2588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">
                <v:imagedata r:id="rId2088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2320" behindDoc="0" locked="0" layoutInCell="1" allowOverlap="1" wp14:anchorId="02859868" wp14:editId="3009598B">
                <wp:simplePos x="0" y="0"/>
                <wp:positionH relativeFrom="column">
                  <wp:posOffset>2196720</wp:posOffset>
                </wp:positionH>
                <wp:positionV relativeFrom="paragraph">
                  <wp:posOffset>2018545</wp:posOffset>
                </wp:positionV>
                <wp:extent cx="81720" cy="396360"/>
                <wp:effectExtent l="57150" t="38100" r="52070" b="4191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8172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2B1FF" id="Ink 314" o:spid="_x0000_s1026" type="#_x0000_t75" style="position:absolute;margin-left:172.25pt;margin-top:158.25pt;width:7.85pt;height:32.6pt;z-index:2588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">
                <v:imagedata r:id="rId2090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66176" behindDoc="0" locked="0" layoutInCell="1" allowOverlap="1" wp14:anchorId="16576744" wp14:editId="38194579">
                <wp:simplePos x="0" y="0"/>
                <wp:positionH relativeFrom="column">
                  <wp:posOffset>967105</wp:posOffset>
                </wp:positionH>
                <wp:positionV relativeFrom="paragraph">
                  <wp:posOffset>2124800</wp:posOffset>
                </wp:positionV>
                <wp:extent cx="229320" cy="99720"/>
                <wp:effectExtent l="38100" t="38100" r="0" b="5270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229320" cy="99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BD63DD" id="Ink 300" o:spid="_x0000_s1026" type="#_x0000_t75" style="position:absolute;margin-left:75.45pt;margin-top:166.6pt;width:19.45pt;height:9.25pt;z-index:25886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">
                <v:imagedata r:id="rId2092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67200" behindDoc="0" locked="0" layoutInCell="1" allowOverlap="1" wp14:anchorId="679DC246" wp14:editId="3C8AF74B">
                <wp:simplePos x="0" y="0"/>
                <wp:positionH relativeFrom="column">
                  <wp:posOffset>2286000</wp:posOffset>
                </wp:positionH>
                <wp:positionV relativeFrom="paragraph">
                  <wp:posOffset>1066165</wp:posOffset>
                </wp:positionV>
                <wp:extent cx="4177535" cy="497840"/>
                <wp:effectExtent l="38100" t="57150" r="52070" b="546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4177535" cy="49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6B200" id="Ink 303" o:spid="_x0000_s1026" type="#_x0000_t75" style="position:absolute;margin-left:179.3pt;margin-top:83.25pt;width:330.4pt;height:40.6pt;z-index:2588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">
                <v:imagedata r:id="rId2094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45696" behindDoc="0" locked="0" layoutInCell="1" allowOverlap="1" wp14:anchorId="645390EE" wp14:editId="3F590629">
                <wp:simplePos x="0" y="0"/>
                <wp:positionH relativeFrom="column">
                  <wp:posOffset>1325880</wp:posOffset>
                </wp:positionH>
                <wp:positionV relativeFrom="paragraph">
                  <wp:posOffset>1031875</wp:posOffset>
                </wp:positionV>
                <wp:extent cx="883835" cy="632910"/>
                <wp:effectExtent l="38100" t="38100" r="31115" b="5334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883835" cy="63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EF873" id="Ink 246" o:spid="_x0000_s1026" type="#_x0000_t75" style="position:absolute;margin-left:103.7pt;margin-top:80.55pt;width:71.05pt;height:51.3pt;z-index:2588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">
                <v:imagedata r:id="rId2096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36480" behindDoc="0" locked="0" layoutInCell="1" allowOverlap="1" wp14:anchorId="409480AF" wp14:editId="69E0F8C4">
                <wp:simplePos x="0" y="0"/>
                <wp:positionH relativeFrom="column">
                  <wp:posOffset>895980</wp:posOffset>
                </wp:positionH>
                <wp:positionV relativeFrom="paragraph">
                  <wp:posOffset>1141230</wp:posOffset>
                </wp:positionV>
                <wp:extent cx="154080" cy="84600"/>
                <wp:effectExtent l="38100" t="57150" r="36830" b="488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54080" cy="84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7FEE53" id="Ink 196" o:spid="_x0000_s1026" type="#_x0000_t75" style="position:absolute;margin-left:69.85pt;margin-top:89.15pt;width:13.55pt;height:8.05pt;z-index:25883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">
                <v:imagedata r:id="rId2098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29312" behindDoc="0" locked="0" layoutInCell="1" allowOverlap="1" wp14:anchorId="509B4624" wp14:editId="093C9760">
                <wp:simplePos x="0" y="0"/>
                <wp:positionH relativeFrom="column">
                  <wp:posOffset>1998345</wp:posOffset>
                </wp:positionH>
                <wp:positionV relativeFrom="paragraph">
                  <wp:posOffset>372745</wp:posOffset>
                </wp:positionV>
                <wp:extent cx="2881660" cy="440505"/>
                <wp:effectExtent l="38100" t="38100" r="13970" b="5524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2881660" cy="44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3E69F" id="Ink 150" o:spid="_x0000_s1026" type="#_x0000_t75" style="position:absolute;margin-left:156.65pt;margin-top:28.65pt;width:228.3pt;height:36.1pt;z-index:2588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">
                <v:imagedata r:id="rId2100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30336" behindDoc="0" locked="0" layoutInCell="1" allowOverlap="1" wp14:anchorId="09ECC780" wp14:editId="7488044E">
                <wp:simplePos x="0" y="0"/>
                <wp:positionH relativeFrom="column">
                  <wp:posOffset>706120</wp:posOffset>
                </wp:positionH>
                <wp:positionV relativeFrom="paragraph">
                  <wp:posOffset>303530</wp:posOffset>
                </wp:positionV>
                <wp:extent cx="1083515" cy="289175"/>
                <wp:effectExtent l="57150" t="38100" r="0" b="5397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083515" cy="289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093A9" id="Ink 151" o:spid="_x0000_s1026" type="#_x0000_t75" style="position:absolute;margin-left:54.9pt;margin-top:23.2pt;width:86.7pt;height:24.15pt;z-index:2588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">
                <v:imagedata r:id="rId2102" o:title=""/>
              </v:shape>
            </w:pict>
          </mc:Fallback>
        </mc:AlternateContent>
      </w:r>
    </w:p>
    <w:p w14:paraId="6FEE48DF" w14:textId="6122EB98" w:rsidR="002F00FA" w:rsidRPr="002F00FA" w:rsidRDefault="002F00FA" w:rsidP="002F00FA"/>
    <w:p w14:paraId="13B518F0" w14:textId="258A6630" w:rsidR="002F00FA" w:rsidRPr="002F00FA" w:rsidRDefault="002F00FA" w:rsidP="002F00FA"/>
    <w:p w14:paraId="497EFF5A" w14:textId="2816F737" w:rsidR="002F00FA" w:rsidRPr="002F00FA" w:rsidRDefault="002F00FA" w:rsidP="002F00FA"/>
    <w:p w14:paraId="1416B274" w14:textId="45C8CBD4" w:rsidR="002F00FA" w:rsidRPr="002F00FA" w:rsidRDefault="002F00FA" w:rsidP="002F00FA"/>
    <w:p w14:paraId="43406CFE" w14:textId="19A2121C" w:rsidR="002F00FA" w:rsidRPr="002F00FA" w:rsidRDefault="002F00FA" w:rsidP="002F00FA"/>
    <w:p w14:paraId="799D7ABC" w14:textId="297A71D7" w:rsidR="002F00FA" w:rsidRPr="002F00FA" w:rsidRDefault="002F00FA" w:rsidP="002F00FA"/>
    <w:p w14:paraId="596DFC2D" w14:textId="6B703797" w:rsidR="002F00FA" w:rsidRPr="002F00FA" w:rsidRDefault="002F00FA" w:rsidP="002F00FA"/>
    <w:p w14:paraId="4B11959D" w14:textId="7CA58851" w:rsidR="002F00FA" w:rsidRPr="002F00FA" w:rsidRDefault="002F00FA" w:rsidP="002F00FA"/>
    <w:p w14:paraId="756B74EC" w14:textId="36717859" w:rsidR="002F00FA" w:rsidRPr="002F00FA" w:rsidRDefault="002F00FA" w:rsidP="002F00FA"/>
    <w:p w14:paraId="3A22B67D" w14:textId="60BFB02D" w:rsidR="002F00FA" w:rsidRPr="002F00FA" w:rsidRDefault="002F00FA" w:rsidP="002F00FA"/>
    <w:p w14:paraId="34D6953A" w14:textId="2727949C" w:rsidR="002F00FA" w:rsidRPr="002F00FA" w:rsidRDefault="002F00FA" w:rsidP="002F00FA"/>
    <w:p w14:paraId="347CE38A" w14:textId="3631E7D2" w:rsidR="002F00FA" w:rsidRPr="002F00FA" w:rsidRDefault="002F00FA" w:rsidP="002F00FA"/>
    <w:p w14:paraId="33973017" w14:textId="4A1CC32A" w:rsidR="002F00FA" w:rsidRPr="002F00FA" w:rsidRDefault="002F00FA" w:rsidP="002F00FA"/>
    <w:p w14:paraId="4C77EFCF" w14:textId="3037B1F7" w:rsidR="002F00FA" w:rsidRPr="002F00FA" w:rsidRDefault="002F00FA" w:rsidP="002F00FA"/>
    <w:p w14:paraId="63B31B6F" w14:textId="69304ED5" w:rsidR="002F00FA" w:rsidRPr="002F00FA" w:rsidRDefault="002F00FA" w:rsidP="002F00FA"/>
    <w:p w14:paraId="7D4D3597" w14:textId="160DD77F" w:rsidR="002F00FA" w:rsidRPr="002F00FA" w:rsidRDefault="002F00FA" w:rsidP="002F00FA"/>
    <w:p w14:paraId="2C10DD82" w14:textId="1E0E8AD0" w:rsidR="002F00FA" w:rsidRDefault="002F00FA" w:rsidP="002F00FA">
      <w:pPr>
        <w:ind w:firstLine="720"/>
      </w:pPr>
    </w:p>
    <w:p w14:paraId="2EF00516" w14:textId="48FFE752" w:rsidR="002F00FA" w:rsidRDefault="002F00FA" w:rsidP="002F00FA">
      <w:pPr>
        <w:ind w:firstLine="720"/>
      </w:pPr>
    </w:p>
    <w:p w14:paraId="1C5A15D3" w14:textId="4703FBBF" w:rsidR="002F00FA" w:rsidRDefault="002F00FA" w:rsidP="002F00FA">
      <w:pPr>
        <w:ind w:firstLine="720"/>
      </w:pPr>
    </w:p>
    <w:p w14:paraId="7EDD9BC9" w14:textId="16AE6037" w:rsidR="002F00FA" w:rsidRDefault="002F00FA" w:rsidP="002F00FA">
      <w:pPr>
        <w:ind w:firstLine="720"/>
      </w:pPr>
    </w:p>
    <w:p w14:paraId="3AADCA90" w14:textId="17C618F9" w:rsidR="002F00FA" w:rsidRDefault="002F00FA" w:rsidP="002F00FA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9090432" behindDoc="0" locked="0" layoutInCell="1" allowOverlap="1" wp14:anchorId="1D59DFB1" wp14:editId="333BE256">
                <wp:simplePos x="0" y="0"/>
                <wp:positionH relativeFrom="column">
                  <wp:posOffset>173990</wp:posOffset>
                </wp:positionH>
                <wp:positionV relativeFrom="paragraph">
                  <wp:posOffset>-80010</wp:posOffset>
                </wp:positionV>
                <wp:extent cx="1958855" cy="326390"/>
                <wp:effectExtent l="57150" t="38100" r="22860" b="5461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958855" cy="3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225D6" id="Ink 876" o:spid="_x0000_s1026" type="#_x0000_t75" style="position:absolute;margin-left:13pt;margin-top:-7pt;width:155.7pt;height:27.1pt;z-index:2590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">
                <v:imagedata r:id="rId2104" o:title=""/>
              </v:shape>
            </w:pict>
          </mc:Fallback>
        </mc:AlternateContent>
      </w:r>
    </w:p>
    <w:p w14:paraId="29EE54CC" w14:textId="4A8A5E0A" w:rsidR="002F00FA" w:rsidRDefault="0078678A">
      <w:r>
        <w:rPr>
          <w:noProof/>
        </w:rPr>
        <mc:AlternateContent>
          <mc:Choice Requires="wpi">
            <w:drawing>
              <wp:anchor distT="0" distB="0" distL="114300" distR="114300" simplePos="0" relativeHeight="259555328" behindDoc="0" locked="0" layoutInCell="1" allowOverlap="1" wp14:anchorId="54BF42D9" wp14:editId="6819561D">
                <wp:simplePos x="0" y="0"/>
                <wp:positionH relativeFrom="column">
                  <wp:posOffset>6362065</wp:posOffset>
                </wp:positionH>
                <wp:positionV relativeFrom="paragraph">
                  <wp:posOffset>7894955</wp:posOffset>
                </wp:positionV>
                <wp:extent cx="464040" cy="296280"/>
                <wp:effectExtent l="57150" t="38100" r="0" b="4699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46404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F4FEB" id="Ink 1579" o:spid="_x0000_s1026" type="#_x0000_t75" style="position:absolute;margin-left:500.25pt;margin-top:620.95pt;width:38pt;height:24.75pt;z-index:259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">
                <v:imagedata r:id="rId2106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40992" behindDoc="0" locked="0" layoutInCell="1" allowOverlap="1" wp14:anchorId="6F42EF9B" wp14:editId="24C5B737">
                <wp:simplePos x="0" y="0"/>
                <wp:positionH relativeFrom="column">
                  <wp:posOffset>5831205</wp:posOffset>
                </wp:positionH>
                <wp:positionV relativeFrom="paragraph">
                  <wp:posOffset>9135745</wp:posOffset>
                </wp:positionV>
                <wp:extent cx="792295" cy="444480"/>
                <wp:effectExtent l="38100" t="38100" r="8255" b="5143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792295" cy="4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CFFDC" id="Ink 1560" o:spid="_x0000_s1026" type="#_x0000_t75" style="position:absolute;margin-left:458.45pt;margin-top:718.65pt;width:63.8pt;height:36.45pt;z-index:2595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">
                <v:imagedata r:id="rId2108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31776" behindDoc="0" locked="0" layoutInCell="1" allowOverlap="1" wp14:anchorId="3FE48659" wp14:editId="4857CFF5">
                <wp:simplePos x="0" y="0"/>
                <wp:positionH relativeFrom="column">
                  <wp:posOffset>4831080</wp:posOffset>
                </wp:positionH>
                <wp:positionV relativeFrom="paragraph">
                  <wp:posOffset>9196705</wp:posOffset>
                </wp:positionV>
                <wp:extent cx="735675" cy="345600"/>
                <wp:effectExtent l="57150" t="57150" r="26670" b="5461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735675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9AF49" id="Ink 1546" o:spid="_x0000_s1026" type="#_x0000_t75" style="position:absolute;margin-left:379.7pt;margin-top:723.45pt;width:59.35pt;height:28.6pt;z-index:2595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">
                <v:imagedata r:id="rId2110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32800" behindDoc="0" locked="0" layoutInCell="1" allowOverlap="1" wp14:anchorId="3DEC8CF9" wp14:editId="6BD1D347">
                <wp:simplePos x="0" y="0"/>
                <wp:positionH relativeFrom="column">
                  <wp:posOffset>-46990</wp:posOffset>
                </wp:positionH>
                <wp:positionV relativeFrom="paragraph">
                  <wp:posOffset>8753475</wp:posOffset>
                </wp:positionV>
                <wp:extent cx="5613745" cy="788830"/>
                <wp:effectExtent l="57150" t="38100" r="44450" b="4953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5613745" cy="788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3D59B" id="Ink 1547" o:spid="_x0000_s1026" type="#_x0000_t75" style="position:absolute;margin-left:-4.4pt;margin-top:688.55pt;width:443.45pt;height:63.5pt;z-index:2595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">
                <v:imagedata r:id="rId2112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15392" behindDoc="0" locked="0" layoutInCell="1" allowOverlap="1" wp14:anchorId="2BF73569" wp14:editId="5A85C15F">
                <wp:simplePos x="0" y="0"/>
                <wp:positionH relativeFrom="column">
                  <wp:posOffset>-3810</wp:posOffset>
                </wp:positionH>
                <wp:positionV relativeFrom="paragraph">
                  <wp:posOffset>9265920</wp:posOffset>
                </wp:positionV>
                <wp:extent cx="2547000" cy="390600"/>
                <wp:effectExtent l="38100" t="57150" r="5715" b="4762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2547000" cy="3905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A13728" id="Ink 1519" o:spid="_x0000_s1026" type="#_x0000_t75" style="position:absolute;margin-left:-1pt;margin-top:728.9pt;width:201.95pt;height:32.15pt;z-index:259515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">
                <v:imagedata r:id="rId2114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04128" behindDoc="0" locked="0" layoutInCell="1" allowOverlap="1" wp14:anchorId="2AF754EC" wp14:editId="3900C4F4">
                <wp:simplePos x="0" y="0"/>
                <wp:positionH relativeFrom="column">
                  <wp:posOffset>6631560</wp:posOffset>
                </wp:positionH>
                <wp:positionV relativeFrom="paragraph">
                  <wp:posOffset>8944380</wp:posOffset>
                </wp:positionV>
                <wp:extent cx="51480" cy="82800"/>
                <wp:effectExtent l="38100" t="57150" r="43815" b="5080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51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8048A" id="Ink 1506" o:spid="_x0000_s1026" type="#_x0000_t75" style="position:absolute;margin-left:521.45pt;margin-top:703.6pt;width:5.45pt;height:7.9pt;z-index:2595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">
                <v:imagedata r:id="rId2116" o:title=""/>
              </v:shape>
            </w:pict>
          </mc:Fallback>
        </mc:AlternateContent>
      </w:r>
      <w:r w:rsidR="00CD50C0">
        <w:rPr>
          <w:noProof/>
        </w:rPr>
        <mc:AlternateContent>
          <mc:Choice Requires="wpi">
            <w:drawing>
              <wp:anchor distT="0" distB="0" distL="114300" distR="114300" simplePos="0" relativeHeight="259503104" behindDoc="0" locked="0" layoutInCell="1" allowOverlap="1" wp14:anchorId="01A23292" wp14:editId="27A4FB5A">
                <wp:simplePos x="0" y="0"/>
                <wp:positionH relativeFrom="column">
                  <wp:posOffset>5377180</wp:posOffset>
                </wp:positionH>
                <wp:positionV relativeFrom="paragraph">
                  <wp:posOffset>8839200</wp:posOffset>
                </wp:positionV>
                <wp:extent cx="1208960" cy="187960"/>
                <wp:effectExtent l="38100" t="38100" r="0" b="4064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208960" cy="1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B0D88" id="Ink 1505" o:spid="_x0000_s1026" type="#_x0000_t75" style="position:absolute;margin-left:422.7pt;margin-top:695.3pt;width:96.65pt;height:16.2pt;z-index:2595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">
                <v:imagedata r:id="rId2118" o:title=""/>
              </v:shape>
            </w:pict>
          </mc:Fallback>
        </mc:AlternateContent>
      </w:r>
      <w:r w:rsidR="00CD50C0">
        <w:rPr>
          <w:noProof/>
        </w:rPr>
        <mc:AlternateContent>
          <mc:Choice Requires="wpi">
            <w:drawing>
              <wp:anchor distT="0" distB="0" distL="114300" distR="114300" simplePos="0" relativeHeight="259475456" behindDoc="0" locked="0" layoutInCell="1" allowOverlap="1" wp14:anchorId="626B1215" wp14:editId="71482A34">
                <wp:simplePos x="0" y="0"/>
                <wp:positionH relativeFrom="column">
                  <wp:posOffset>5843270</wp:posOffset>
                </wp:positionH>
                <wp:positionV relativeFrom="paragraph">
                  <wp:posOffset>7890510</wp:posOffset>
                </wp:positionV>
                <wp:extent cx="457200" cy="335520"/>
                <wp:effectExtent l="38100" t="38100" r="0" b="4572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457200" cy="335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7AC7924" id="Ink 1465" o:spid="_x0000_s1026" type="#_x0000_t75" style="position:absolute;margin-left:459.4pt;margin-top:620.6pt;width:37.4pt;height:27.8pt;z-index:25947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">
                <v:imagedata r:id="rId2120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66240" behindDoc="0" locked="0" layoutInCell="1" allowOverlap="1" wp14:anchorId="21675D00" wp14:editId="1326555B">
                <wp:simplePos x="0" y="0"/>
                <wp:positionH relativeFrom="column">
                  <wp:posOffset>5401945</wp:posOffset>
                </wp:positionH>
                <wp:positionV relativeFrom="paragraph">
                  <wp:posOffset>7988300</wp:posOffset>
                </wp:positionV>
                <wp:extent cx="169560" cy="119525"/>
                <wp:effectExtent l="57150" t="57150" r="40005" b="5207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69560" cy="11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28AD6" id="Ink 1448" o:spid="_x0000_s1026" type="#_x0000_t75" style="position:absolute;margin-left:424.65pt;margin-top:628.3pt;width:14.75pt;height:10.8pt;z-index:2594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">
                <v:imagedata r:id="rId2122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67264" behindDoc="0" locked="0" layoutInCell="1" allowOverlap="1" wp14:anchorId="08B03702" wp14:editId="40A54014">
                <wp:simplePos x="0" y="0"/>
                <wp:positionH relativeFrom="column">
                  <wp:posOffset>5966460</wp:posOffset>
                </wp:positionH>
                <wp:positionV relativeFrom="paragraph">
                  <wp:posOffset>7334250</wp:posOffset>
                </wp:positionV>
                <wp:extent cx="1023085" cy="257175"/>
                <wp:effectExtent l="38100" t="38100" r="0" b="4762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023085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04803" id="Ink 1449" o:spid="_x0000_s1026" type="#_x0000_t75" style="position:absolute;margin-left:469.1pt;margin-top:576.8pt;width:81.95pt;height:21.65pt;z-index:2594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">
                <v:imagedata r:id="rId2124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7024" behindDoc="0" locked="0" layoutInCell="1" allowOverlap="1" wp14:anchorId="23D5005A" wp14:editId="4ADC881E">
                <wp:simplePos x="0" y="0"/>
                <wp:positionH relativeFrom="column">
                  <wp:posOffset>-67945</wp:posOffset>
                </wp:positionH>
                <wp:positionV relativeFrom="paragraph">
                  <wp:posOffset>6840855</wp:posOffset>
                </wp:positionV>
                <wp:extent cx="5039125" cy="1005215"/>
                <wp:effectExtent l="57150" t="57150" r="28575" b="4254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5039125" cy="1005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31D4C" id="Ink 1432" o:spid="_x0000_s1026" type="#_x0000_t75" style="position:absolute;margin-left:-6.05pt;margin-top:537.95pt;width:398.2pt;height:80.55pt;z-index:2594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">
                <v:imagedata r:id="rId2126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3952" behindDoc="0" locked="0" layoutInCell="1" allowOverlap="1" wp14:anchorId="3534CFC5" wp14:editId="20A951E7">
                <wp:simplePos x="0" y="0"/>
                <wp:positionH relativeFrom="column">
                  <wp:posOffset>198000</wp:posOffset>
                </wp:positionH>
                <wp:positionV relativeFrom="paragraph">
                  <wp:posOffset>4966680</wp:posOffset>
                </wp:positionV>
                <wp:extent cx="2805840" cy="747360"/>
                <wp:effectExtent l="38100" t="38100" r="52070" b="5334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2805840" cy="7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60FC7" id="Ink 1427" o:spid="_x0000_s1026" type="#_x0000_t75" style="position:absolute;margin-left:14.9pt;margin-top:390.4pt;width:222.35pt;height:60.3pt;z-index:2594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">
                <v:imagedata r:id="rId2128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2928" behindDoc="0" locked="0" layoutInCell="1" allowOverlap="1" wp14:anchorId="5235CF75" wp14:editId="18CDAE57">
                <wp:simplePos x="0" y="0"/>
                <wp:positionH relativeFrom="column">
                  <wp:posOffset>3717925</wp:posOffset>
                </wp:positionH>
                <wp:positionV relativeFrom="paragraph">
                  <wp:posOffset>868045</wp:posOffset>
                </wp:positionV>
                <wp:extent cx="1689935" cy="382995"/>
                <wp:effectExtent l="57150" t="57150" r="43815" b="552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1689935" cy="382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B855" id="Ink 1423" o:spid="_x0000_s1026" type="#_x0000_t75" style="position:absolute;margin-left:292.05pt;margin-top:67.65pt;width:134.45pt;height:31.55pt;z-index:2594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">
                <v:imagedata r:id="rId2130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49856" behindDoc="0" locked="0" layoutInCell="1" allowOverlap="1" wp14:anchorId="37D3A217" wp14:editId="25A7992E">
                <wp:simplePos x="0" y="0"/>
                <wp:positionH relativeFrom="column">
                  <wp:posOffset>5592960</wp:posOffset>
                </wp:positionH>
                <wp:positionV relativeFrom="paragraph">
                  <wp:posOffset>782460</wp:posOffset>
                </wp:positionV>
                <wp:extent cx="227520" cy="109440"/>
                <wp:effectExtent l="38100" t="38100" r="58420" b="4318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227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194DB" id="Ink 1417" o:spid="_x0000_s1026" type="#_x0000_t75" style="position:absolute;margin-left:439.7pt;margin-top:60.9pt;width:19.3pt;height:10pt;z-index:2594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">
                <v:imagedata r:id="rId2132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42688" behindDoc="0" locked="0" layoutInCell="1" allowOverlap="1" wp14:anchorId="0C6F7759" wp14:editId="4268E9A2">
                <wp:simplePos x="0" y="0"/>
                <wp:positionH relativeFrom="column">
                  <wp:posOffset>48600</wp:posOffset>
                </wp:positionH>
                <wp:positionV relativeFrom="paragraph">
                  <wp:posOffset>1721700</wp:posOffset>
                </wp:positionV>
                <wp:extent cx="2452680" cy="692280"/>
                <wp:effectExtent l="57150" t="57150" r="43180" b="5080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2452680" cy="6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92D1C" id="Ink 1408" o:spid="_x0000_s1026" type="#_x0000_t75" style="position:absolute;margin-left:3.15pt;margin-top:134.85pt;width:194.5pt;height:55.9pt;z-index:2594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">
                <v:imagedata r:id="rId2134" o:title=""/>
              </v:shape>
            </w:pict>
          </mc:Fallback>
        </mc:AlternateContent>
      </w:r>
      <w:r w:rsidR="00476298">
        <w:rPr>
          <w:noProof/>
        </w:rPr>
        <mc:AlternateContent>
          <mc:Choice Requires="wpi">
            <w:drawing>
              <wp:anchor distT="0" distB="0" distL="114300" distR="114300" simplePos="0" relativeHeight="259433472" behindDoc="0" locked="0" layoutInCell="1" allowOverlap="1" wp14:anchorId="6D89FF8A" wp14:editId="6BEDB97C">
                <wp:simplePos x="0" y="0"/>
                <wp:positionH relativeFrom="column">
                  <wp:posOffset>5953125</wp:posOffset>
                </wp:positionH>
                <wp:positionV relativeFrom="paragraph">
                  <wp:posOffset>6758305</wp:posOffset>
                </wp:positionV>
                <wp:extent cx="789245" cy="276860"/>
                <wp:effectExtent l="38100" t="57150" r="30480" b="4699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789245" cy="276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DE893" id="Ink 1397" o:spid="_x0000_s1026" type="#_x0000_t75" style="position:absolute;margin-left:468.05pt;margin-top:531.45pt;width:63.6pt;height:23.2pt;z-index:2594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">
                <v:imagedata r:id="rId2136" o:title=""/>
              </v:shape>
            </w:pict>
          </mc:Fallback>
        </mc:AlternateContent>
      </w:r>
      <w:r w:rsidR="00476298">
        <w:rPr>
          <w:noProof/>
        </w:rPr>
        <mc:AlternateContent>
          <mc:Choice Requires="wpi">
            <w:drawing>
              <wp:anchor distT="0" distB="0" distL="114300" distR="114300" simplePos="0" relativeHeight="259432448" behindDoc="0" locked="0" layoutInCell="1" allowOverlap="1" wp14:anchorId="443CCB0E" wp14:editId="119CD7D0">
                <wp:simplePos x="0" y="0"/>
                <wp:positionH relativeFrom="column">
                  <wp:posOffset>5905440</wp:posOffset>
                </wp:positionH>
                <wp:positionV relativeFrom="paragraph">
                  <wp:posOffset>7170240</wp:posOffset>
                </wp:positionV>
                <wp:extent cx="1037880" cy="76680"/>
                <wp:effectExtent l="57150" t="38100" r="48260" b="5715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037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CCF1E" id="Ink 1396" o:spid="_x0000_s1026" type="#_x0000_t75" style="position:absolute;margin-left:464.3pt;margin-top:563.9pt;width:83.1pt;height:7.5pt;z-index:2594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">
                <v:imagedata r:id="rId2138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26304" behindDoc="0" locked="0" layoutInCell="1" allowOverlap="1" wp14:anchorId="1B7FD407" wp14:editId="232D95F4">
                <wp:simplePos x="0" y="0"/>
                <wp:positionH relativeFrom="column">
                  <wp:posOffset>1607820</wp:posOffset>
                </wp:positionH>
                <wp:positionV relativeFrom="paragraph">
                  <wp:posOffset>6620510</wp:posOffset>
                </wp:positionV>
                <wp:extent cx="1675615" cy="314325"/>
                <wp:effectExtent l="38100" t="57150" r="58420" b="4762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675615" cy="31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07231" id="Ink 1387" o:spid="_x0000_s1026" type="#_x0000_t75" style="position:absolute;margin-left:125.9pt;margin-top:520.6pt;width:133.4pt;height:26.15pt;z-index:2594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">
                <v:imagedata r:id="rId2140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16064" behindDoc="0" locked="0" layoutInCell="1" allowOverlap="1" wp14:anchorId="1B423EA6" wp14:editId="6592FFD8">
                <wp:simplePos x="0" y="0"/>
                <wp:positionH relativeFrom="column">
                  <wp:posOffset>958215</wp:posOffset>
                </wp:positionH>
                <wp:positionV relativeFrom="paragraph">
                  <wp:posOffset>4403725</wp:posOffset>
                </wp:positionV>
                <wp:extent cx="848520" cy="429895"/>
                <wp:effectExtent l="57150" t="57150" r="46990" b="4635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848520" cy="429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01229" id="Ink 1367" o:spid="_x0000_s1026" type="#_x0000_t75" style="position:absolute;margin-left:74.75pt;margin-top:346.05pt;width:68.2pt;height:35.25pt;z-index:2594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">
                <v:imagedata r:id="rId2142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08896" behindDoc="0" locked="0" layoutInCell="1" allowOverlap="1" wp14:anchorId="5B359BEE" wp14:editId="4DAC9BE5">
                <wp:simplePos x="0" y="0"/>
                <wp:positionH relativeFrom="column">
                  <wp:posOffset>365760</wp:posOffset>
                </wp:positionH>
                <wp:positionV relativeFrom="paragraph">
                  <wp:posOffset>266065</wp:posOffset>
                </wp:positionV>
                <wp:extent cx="696840" cy="415925"/>
                <wp:effectExtent l="38100" t="38100" r="27305" b="4127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696840" cy="415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B342D" id="Ink 1357" o:spid="_x0000_s1026" type="#_x0000_t75" style="position:absolute;margin-left:28.1pt;margin-top:20.25pt;width:56.25pt;height:34.15pt;z-index:2594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">
                <v:imagedata r:id="rId2144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03776" behindDoc="0" locked="0" layoutInCell="1" allowOverlap="1" wp14:anchorId="49EEF180" wp14:editId="0D988585">
                <wp:simplePos x="0" y="0"/>
                <wp:positionH relativeFrom="column">
                  <wp:posOffset>632460</wp:posOffset>
                </wp:positionH>
                <wp:positionV relativeFrom="paragraph">
                  <wp:posOffset>1148715</wp:posOffset>
                </wp:positionV>
                <wp:extent cx="946740" cy="457200"/>
                <wp:effectExtent l="38100" t="38100" r="25400" b="5715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94674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D9E9" id="Ink 1349" o:spid="_x0000_s1026" type="#_x0000_t75" style="position:absolute;margin-left:49.1pt;margin-top:89.75pt;width:76pt;height:37.4pt;z-index:2594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">
                <v:imagedata r:id="rId2146" o:title=""/>
              </v:shape>
            </w:pict>
          </mc:Fallback>
        </mc:AlternateContent>
      </w:r>
      <w:r w:rsidR="0071288F">
        <w:rPr>
          <w:noProof/>
        </w:rPr>
        <mc:AlternateContent>
          <mc:Choice Requires="wpi">
            <w:drawing>
              <wp:anchor distT="0" distB="0" distL="114300" distR="114300" simplePos="0" relativeHeight="259396608" behindDoc="0" locked="0" layoutInCell="1" allowOverlap="1" wp14:anchorId="5470F459" wp14:editId="2AF54BF6">
                <wp:simplePos x="0" y="0"/>
                <wp:positionH relativeFrom="column">
                  <wp:posOffset>5301615</wp:posOffset>
                </wp:positionH>
                <wp:positionV relativeFrom="paragraph">
                  <wp:posOffset>6925945</wp:posOffset>
                </wp:positionV>
                <wp:extent cx="147705" cy="68940"/>
                <wp:effectExtent l="38100" t="38100" r="43180" b="4572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47705" cy="68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6751E" id="Ink 1336" o:spid="_x0000_s1026" type="#_x0000_t75" style="position:absolute;margin-left:416.75pt;margin-top:544.65pt;width:13.05pt;height:6.85pt;z-index:2593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">
                <v:imagedata r:id="rId2148" o:title=""/>
              </v:shape>
            </w:pict>
          </mc:Fallback>
        </mc:AlternateContent>
      </w:r>
      <w:r w:rsidR="0071288F">
        <w:rPr>
          <w:noProof/>
        </w:rPr>
        <mc:AlternateContent>
          <mc:Choice Requires="wpi">
            <w:drawing>
              <wp:anchor distT="0" distB="0" distL="114300" distR="114300" simplePos="0" relativeHeight="259393536" behindDoc="0" locked="0" layoutInCell="1" allowOverlap="1" wp14:anchorId="74000B5D" wp14:editId="21F1632C">
                <wp:simplePos x="0" y="0"/>
                <wp:positionH relativeFrom="column">
                  <wp:posOffset>1974215</wp:posOffset>
                </wp:positionH>
                <wp:positionV relativeFrom="paragraph">
                  <wp:posOffset>7093585</wp:posOffset>
                </wp:positionV>
                <wp:extent cx="3313430" cy="824865"/>
                <wp:effectExtent l="38100" t="38100" r="39370" b="5143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3313430" cy="82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FA85B" id="Ink 1329" o:spid="_x0000_s1026" type="#_x0000_t75" style="position:absolute;margin-left:154.75pt;margin-top:557.85pt;width:262.3pt;height:66.35pt;z-index:2593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">
                <v:imagedata r:id="rId2150" o:title=""/>
              </v:shape>
            </w:pict>
          </mc:Fallback>
        </mc:AlternateContent>
      </w:r>
      <w:r w:rsidR="00D84631">
        <w:rPr>
          <w:noProof/>
        </w:rPr>
        <mc:AlternateContent>
          <mc:Choice Requires="wpi">
            <w:drawing>
              <wp:anchor distT="0" distB="0" distL="114300" distR="114300" simplePos="0" relativeHeight="259365888" behindDoc="0" locked="0" layoutInCell="1" allowOverlap="1" wp14:anchorId="3E130AC3" wp14:editId="5B7130FC">
                <wp:simplePos x="0" y="0"/>
                <wp:positionH relativeFrom="column">
                  <wp:posOffset>1410970</wp:posOffset>
                </wp:positionH>
                <wp:positionV relativeFrom="paragraph">
                  <wp:posOffset>6967175</wp:posOffset>
                </wp:positionV>
                <wp:extent cx="2327040" cy="660600"/>
                <wp:effectExtent l="57150" t="38100" r="54610" b="4445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2326640" cy="660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B39143" id="Ink 1291" o:spid="_x0000_s1026" type="#_x0000_t75" style="position:absolute;margin-left:110.4pt;margin-top:547.9pt;width:184.65pt;height:53.4pt;z-index:25936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">
                <v:imagedata r:id="rId2152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33120" behindDoc="0" locked="0" layoutInCell="1" allowOverlap="1" wp14:anchorId="67C31893" wp14:editId="2BD1E8C7">
                <wp:simplePos x="0" y="0"/>
                <wp:positionH relativeFrom="column">
                  <wp:posOffset>2113915</wp:posOffset>
                </wp:positionH>
                <wp:positionV relativeFrom="paragraph">
                  <wp:posOffset>6065520</wp:posOffset>
                </wp:positionV>
                <wp:extent cx="2473200" cy="374015"/>
                <wp:effectExtent l="38100" t="38100" r="3810" b="4508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2473200" cy="37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13B2D" id="Ink 1250" o:spid="_x0000_s1026" type="#_x0000_t75" style="position:absolute;margin-left:165.75pt;margin-top:476.9pt;width:196.2pt;height:30.85pt;z-index:2593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">
                <v:imagedata r:id="rId2154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5712" behindDoc="0" locked="0" layoutInCell="1" allowOverlap="1" wp14:anchorId="42EBD2AA" wp14:editId="00BAC4D0">
                <wp:simplePos x="0" y="0"/>
                <wp:positionH relativeFrom="column">
                  <wp:posOffset>1097280</wp:posOffset>
                </wp:positionH>
                <wp:positionV relativeFrom="paragraph">
                  <wp:posOffset>6253480</wp:posOffset>
                </wp:positionV>
                <wp:extent cx="632275" cy="251550"/>
                <wp:effectExtent l="38100" t="38100" r="34925" b="5334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632275" cy="251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AF8B1" id="Ink 1233" o:spid="_x0000_s1026" type="#_x0000_t75" style="position:absolute;margin-left:85.7pt;margin-top:491.7pt;width:51.2pt;height:21.2pt;z-index:2593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">
                <v:imagedata r:id="rId2156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2640" behindDoc="0" locked="0" layoutInCell="1" allowOverlap="1" wp14:anchorId="26CE80ED" wp14:editId="4C44160B">
                <wp:simplePos x="0" y="0"/>
                <wp:positionH relativeFrom="column">
                  <wp:posOffset>-236160</wp:posOffset>
                </wp:positionH>
                <wp:positionV relativeFrom="paragraph">
                  <wp:posOffset>4927620</wp:posOffset>
                </wp:positionV>
                <wp:extent cx="211680" cy="320400"/>
                <wp:effectExtent l="0" t="57150" r="0" b="4191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21168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87F07" id="Ink 1230" o:spid="_x0000_s1026" type="#_x0000_t75" style="position:absolute;margin-left:-19.3pt;margin-top:387.3pt;width:18.05pt;height:26.65pt;z-index:2593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">
                <v:imagedata r:id="rId2158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1616" behindDoc="0" locked="0" layoutInCell="1" allowOverlap="1" wp14:anchorId="30C0245F" wp14:editId="18A746E0">
                <wp:simplePos x="0" y="0"/>
                <wp:positionH relativeFrom="column">
                  <wp:posOffset>14605</wp:posOffset>
                </wp:positionH>
                <wp:positionV relativeFrom="paragraph">
                  <wp:posOffset>6272530</wp:posOffset>
                </wp:positionV>
                <wp:extent cx="802200" cy="229870"/>
                <wp:effectExtent l="57150" t="57150" r="0" b="5588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802200" cy="229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60AD0" id="Ink 1229" o:spid="_x0000_s1026" type="#_x0000_t75" style="position:absolute;margin-left:.45pt;margin-top:493.2pt;width:64.55pt;height:19.5pt;z-index:2593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">
                <v:imagedata r:id="rId2160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05472" behindDoc="0" locked="0" layoutInCell="1" allowOverlap="1" wp14:anchorId="63842F0D" wp14:editId="3FE46029">
                <wp:simplePos x="0" y="0"/>
                <wp:positionH relativeFrom="column">
                  <wp:posOffset>151785</wp:posOffset>
                </wp:positionH>
                <wp:positionV relativeFrom="paragraph">
                  <wp:posOffset>5013160</wp:posOffset>
                </wp:positionV>
                <wp:extent cx="162000" cy="61560"/>
                <wp:effectExtent l="57150" t="38100" r="47625" b="5334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62000" cy="61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643F77" id="Ink 1212" o:spid="_x0000_s1026" type="#_x0000_t75" style="position:absolute;margin-left:11.25pt;margin-top:394.05pt;width:14.15pt;height:6.3pt;z-index:25930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">
                <v:imagedata r:id="rId2162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97280" behindDoc="0" locked="0" layoutInCell="1" allowOverlap="1" wp14:anchorId="09FE356C" wp14:editId="1E36D585">
                <wp:simplePos x="0" y="0"/>
                <wp:positionH relativeFrom="column">
                  <wp:posOffset>3983355</wp:posOffset>
                </wp:positionH>
                <wp:positionV relativeFrom="paragraph">
                  <wp:posOffset>4624705</wp:posOffset>
                </wp:positionV>
                <wp:extent cx="803900" cy="430200"/>
                <wp:effectExtent l="57150" t="57150" r="34925" b="4635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80390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618D8" id="Ink 1202" o:spid="_x0000_s1026" type="#_x0000_t75" style="position:absolute;margin-left:312.95pt;margin-top:363.45pt;width:64.75pt;height:35.25pt;z-index:2592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">
                <v:imagedata r:id="rId2164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98304" behindDoc="0" locked="0" layoutInCell="1" allowOverlap="1" wp14:anchorId="7A13AB3F" wp14:editId="38AA1C91">
                <wp:simplePos x="0" y="0"/>
                <wp:positionH relativeFrom="column">
                  <wp:posOffset>3303270</wp:posOffset>
                </wp:positionH>
                <wp:positionV relativeFrom="paragraph">
                  <wp:posOffset>4540250</wp:posOffset>
                </wp:positionV>
                <wp:extent cx="450215" cy="434975"/>
                <wp:effectExtent l="38100" t="38100" r="45085" b="4127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450215" cy="434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6608F" id="Ink 1203" o:spid="_x0000_s1026" type="#_x0000_t75" style="position:absolute;margin-left:259.4pt;margin-top:356.8pt;width:36.85pt;height:35.65pt;z-index:2592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">
                <v:imagedata r:id="rId2166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88064" behindDoc="0" locked="0" layoutInCell="1" allowOverlap="1" wp14:anchorId="3EF6BCF0" wp14:editId="007056B2">
                <wp:simplePos x="0" y="0"/>
                <wp:positionH relativeFrom="column">
                  <wp:posOffset>441960</wp:posOffset>
                </wp:positionH>
                <wp:positionV relativeFrom="paragraph">
                  <wp:posOffset>5020945</wp:posOffset>
                </wp:positionV>
                <wp:extent cx="2452370" cy="869950"/>
                <wp:effectExtent l="57150" t="38100" r="43180" b="4445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2452370" cy="869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95E62" id="Ink 1189" o:spid="_x0000_s1026" type="#_x0000_t75" style="position:absolute;margin-left:34.1pt;margin-top:394.65pt;width:194.5pt;height:69.9pt;z-index:2592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">
                <v:imagedata r:id="rId2168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62464" behindDoc="0" locked="0" layoutInCell="1" allowOverlap="1" wp14:anchorId="0480143B" wp14:editId="53AD68A4">
                <wp:simplePos x="0" y="0"/>
                <wp:positionH relativeFrom="column">
                  <wp:posOffset>586740</wp:posOffset>
                </wp:positionH>
                <wp:positionV relativeFrom="paragraph">
                  <wp:posOffset>4912285</wp:posOffset>
                </wp:positionV>
                <wp:extent cx="2028600" cy="124200"/>
                <wp:effectExtent l="57150" t="38100" r="48260" b="4762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2028600" cy="124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F538F3" id="Ink 1156" o:spid="_x0000_s1026" type="#_x0000_t75" style="position:absolute;margin-left:45.5pt;margin-top:386.1pt;width:161.15pt;height:11.2pt;z-index:259262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">
                <v:imagedata r:id="rId2170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49152" behindDoc="0" locked="0" layoutInCell="1" allowOverlap="1" wp14:anchorId="3BC5FE8E" wp14:editId="54262108">
                <wp:simplePos x="0" y="0"/>
                <wp:positionH relativeFrom="column">
                  <wp:posOffset>5379720</wp:posOffset>
                </wp:positionH>
                <wp:positionV relativeFrom="paragraph">
                  <wp:posOffset>3139440</wp:posOffset>
                </wp:positionV>
                <wp:extent cx="1646355" cy="680040"/>
                <wp:effectExtent l="57150" t="38100" r="49530" b="4445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646355" cy="68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8D864" id="Ink 1140" o:spid="_x0000_s1026" type="#_x0000_t75" style="position:absolute;margin-left:422.9pt;margin-top:246.5pt;width:131.05pt;height:55pt;z-index:2592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">
                <v:imagedata r:id="rId2172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50176" behindDoc="0" locked="0" layoutInCell="1" allowOverlap="1" wp14:anchorId="4A8F14B7" wp14:editId="55CE0A7E">
                <wp:simplePos x="0" y="0"/>
                <wp:positionH relativeFrom="column">
                  <wp:posOffset>3401060</wp:posOffset>
                </wp:positionH>
                <wp:positionV relativeFrom="paragraph">
                  <wp:posOffset>3360420</wp:posOffset>
                </wp:positionV>
                <wp:extent cx="1796215" cy="383245"/>
                <wp:effectExtent l="57150" t="57150" r="33020" b="5524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796215" cy="38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5F820" id="Ink 1141" o:spid="_x0000_s1026" type="#_x0000_t75" style="position:absolute;margin-left:267.1pt;margin-top:263.9pt;width:142.85pt;height:31.6pt;z-index:2592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">
                <v:imagedata r:id="rId2174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23552" behindDoc="0" locked="0" layoutInCell="1" allowOverlap="1" wp14:anchorId="3968B127" wp14:editId="7CBB1EAC">
                <wp:simplePos x="0" y="0"/>
                <wp:positionH relativeFrom="column">
                  <wp:posOffset>83820</wp:posOffset>
                </wp:positionH>
                <wp:positionV relativeFrom="paragraph">
                  <wp:posOffset>3169285</wp:posOffset>
                </wp:positionV>
                <wp:extent cx="2960125" cy="867995"/>
                <wp:effectExtent l="38100" t="38100" r="50165" b="4699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2960125" cy="86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C503E" id="Ink 1104" o:spid="_x0000_s1026" type="#_x0000_t75" style="position:absolute;margin-left:5.9pt;margin-top:248.85pt;width:234.5pt;height:69.8pt;z-index:2592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">
                <v:imagedata r:id="rId2176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195904" behindDoc="0" locked="0" layoutInCell="1" allowOverlap="1" wp14:anchorId="2DF62806" wp14:editId="0DF4B9E0">
                <wp:simplePos x="0" y="0"/>
                <wp:positionH relativeFrom="column">
                  <wp:posOffset>7525440</wp:posOffset>
                </wp:positionH>
                <wp:positionV relativeFrom="paragraph">
                  <wp:posOffset>2339280</wp:posOffset>
                </wp:positionV>
                <wp:extent cx="3240" cy="6480"/>
                <wp:effectExtent l="57150" t="57150" r="53975" b="5080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3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B6CAC" id="Ink 1056" o:spid="_x0000_s1026" type="#_x0000_t75" style="position:absolute;margin-left:591.85pt;margin-top:183.5pt;width:1.65pt;height:1.9pt;z-index:2591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">
                <v:imagedata r:id="rId2178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194880" behindDoc="0" locked="0" layoutInCell="1" allowOverlap="1" wp14:anchorId="06117C64" wp14:editId="05D500CA">
                <wp:simplePos x="0" y="0"/>
                <wp:positionH relativeFrom="column">
                  <wp:posOffset>1866900</wp:posOffset>
                </wp:positionH>
                <wp:positionV relativeFrom="paragraph">
                  <wp:posOffset>2644140</wp:posOffset>
                </wp:positionV>
                <wp:extent cx="2271285" cy="452070"/>
                <wp:effectExtent l="38100" t="38100" r="34290" b="4381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2271285" cy="452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E1CF7" id="Ink 1055" o:spid="_x0000_s1026" type="#_x0000_t75" style="position:absolute;margin-left:146.3pt;margin-top:207.5pt;width:180.3pt;height:37.05pt;z-index:2591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">
                <v:imagedata r:id="rId2180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86688" behindDoc="0" locked="0" layoutInCell="1" allowOverlap="1" wp14:anchorId="43A657CC" wp14:editId="11EC83F2">
                <wp:simplePos x="0" y="0"/>
                <wp:positionH relativeFrom="column">
                  <wp:posOffset>1210945</wp:posOffset>
                </wp:positionH>
                <wp:positionV relativeFrom="paragraph">
                  <wp:posOffset>2735580</wp:posOffset>
                </wp:positionV>
                <wp:extent cx="503510" cy="353695"/>
                <wp:effectExtent l="57150" t="57150" r="0" b="4635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503510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245CE" id="Ink 1038" o:spid="_x0000_s1026" type="#_x0000_t75" style="position:absolute;margin-left:94.65pt;margin-top:214.7pt;width:41.1pt;height:29.25pt;z-index:2591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">
                <v:imagedata r:id="rId2182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87712" behindDoc="0" locked="0" layoutInCell="1" allowOverlap="1" wp14:anchorId="7534FDA3" wp14:editId="398E85D9">
                <wp:simplePos x="0" y="0"/>
                <wp:positionH relativeFrom="column">
                  <wp:posOffset>-83820</wp:posOffset>
                </wp:positionH>
                <wp:positionV relativeFrom="paragraph">
                  <wp:posOffset>2827020</wp:posOffset>
                </wp:positionV>
                <wp:extent cx="1006640" cy="217170"/>
                <wp:effectExtent l="57150" t="38100" r="22225" b="4953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1006640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9702F" id="Ink 1039" o:spid="_x0000_s1026" type="#_x0000_t75" style="position:absolute;margin-left:-7.3pt;margin-top:221.9pt;width:80.65pt;height:18.5pt;z-index:2591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">
                <v:imagedata r:id="rId2184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7472" behindDoc="0" locked="0" layoutInCell="1" allowOverlap="1" wp14:anchorId="39D71D52" wp14:editId="2772D52F">
                <wp:simplePos x="0" y="0"/>
                <wp:positionH relativeFrom="column">
                  <wp:posOffset>3815715</wp:posOffset>
                </wp:positionH>
                <wp:positionV relativeFrom="paragraph">
                  <wp:posOffset>1454785</wp:posOffset>
                </wp:positionV>
                <wp:extent cx="802995" cy="465120"/>
                <wp:effectExtent l="57150" t="57150" r="35560" b="4953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802995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1D6BD" id="Ink 1024" o:spid="_x0000_s1026" type="#_x0000_t75" style="position:absolute;margin-left:299.75pt;margin-top:113.85pt;width:64.65pt;height:38pt;z-index:2591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">
                <v:imagedata r:id="rId2186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8496" behindDoc="0" locked="0" layoutInCell="1" allowOverlap="1" wp14:anchorId="0F215F02" wp14:editId="7B693DE5">
                <wp:simplePos x="0" y="0"/>
                <wp:positionH relativeFrom="column">
                  <wp:posOffset>3032125</wp:posOffset>
                </wp:positionH>
                <wp:positionV relativeFrom="paragraph">
                  <wp:posOffset>1325880</wp:posOffset>
                </wp:positionV>
                <wp:extent cx="575945" cy="418465"/>
                <wp:effectExtent l="57150" t="38100" r="52705" b="5778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575945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C627A" id="Ink 1027" o:spid="_x0000_s1026" type="#_x0000_t75" style="position:absolute;margin-left:238.05pt;margin-top:103.7pt;width:46.75pt;height:34.35pt;z-index:2591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">
                <v:imagedata r:id="rId2188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9520" behindDoc="0" locked="0" layoutInCell="1" allowOverlap="1" wp14:anchorId="6247EC36" wp14:editId="0F786185">
                <wp:simplePos x="0" y="0"/>
                <wp:positionH relativeFrom="column">
                  <wp:posOffset>50165</wp:posOffset>
                </wp:positionH>
                <wp:positionV relativeFrom="paragraph">
                  <wp:posOffset>1697990</wp:posOffset>
                </wp:positionV>
                <wp:extent cx="2591695" cy="777635"/>
                <wp:effectExtent l="38100" t="38100" r="37465" b="4191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2591695" cy="77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7D1D5" id="Ink 1028" o:spid="_x0000_s1026" type="#_x0000_t75" style="position:absolute;margin-left:3.25pt;margin-top:133pt;width:205.45pt;height:62.65pt;z-index:2591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">
                <v:imagedata r:id="rId2190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8560" behindDoc="0" locked="0" layoutInCell="1" allowOverlap="1" wp14:anchorId="02E8263D" wp14:editId="7F6D432C">
                <wp:simplePos x="0" y="0"/>
                <wp:positionH relativeFrom="column">
                  <wp:posOffset>-91440</wp:posOffset>
                </wp:positionH>
                <wp:positionV relativeFrom="paragraph">
                  <wp:posOffset>1356180</wp:posOffset>
                </wp:positionV>
                <wp:extent cx="210960" cy="38520"/>
                <wp:effectExtent l="57150" t="38100" r="55880" b="5715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210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7846B" id="Ink 966" o:spid="_x0000_s1026" type="#_x0000_t75" style="position:absolute;margin-left:-7.9pt;margin-top:106.1pt;width:18pt;height:4.45pt;z-index:2591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">
                <v:imagedata r:id="rId2192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7536" behindDoc="0" locked="0" layoutInCell="1" allowOverlap="1" wp14:anchorId="4695F88F" wp14:editId="2E1A9026">
                <wp:simplePos x="0" y="0"/>
                <wp:positionH relativeFrom="column">
                  <wp:posOffset>-30240</wp:posOffset>
                </wp:positionH>
                <wp:positionV relativeFrom="paragraph">
                  <wp:posOffset>1226580</wp:posOffset>
                </wp:positionV>
                <wp:extent cx="15480" cy="12600"/>
                <wp:effectExtent l="38100" t="57150" r="41910" b="4508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5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2DBE5" id="Ink 965" o:spid="_x0000_s1026" type="#_x0000_t75" style="position:absolute;margin-left:-3.1pt;margin-top:95.9pt;width:2.6pt;height:2.45pt;z-index:2591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">
                <v:imagedata r:id="rId2194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6512" behindDoc="0" locked="0" layoutInCell="1" allowOverlap="1" wp14:anchorId="14CA3396" wp14:editId="7D6F5931">
                <wp:simplePos x="0" y="0"/>
                <wp:positionH relativeFrom="column">
                  <wp:posOffset>4572000</wp:posOffset>
                </wp:positionH>
                <wp:positionV relativeFrom="paragraph">
                  <wp:posOffset>30480</wp:posOffset>
                </wp:positionV>
                <wp:extent cx="1690250" cy="918000"/>
                <wp:effectExtent l="57150" t="57150" r="43815" b="5397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690250" cy="9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2D51F" id="Ink 959" o:spid="_x0000_s1026" type="#_x0000_t75" style="position:absolute;margin-left:359.3pt;margin-top:1.7pt;width:134.55pt;height:73.7pt;z-index:2591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">
                <v:imagedata r:id="rId2196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1152" behindDoc="0" locked="0" layoutInCell="1" allowOverlap="1" wp14:anchorId="3FA817E6" wp14:editId="2A258B89">
                <wp:simplePos x="0" y="0"/>
                <wp:positionH relativeFrom="column">
                  <wp:posOffset>3535045</wp:posOffset>
                </wp:positionH>
                <wp:positionV relativeFrom="paragraph">
                  <wp:posOffset>532130</wp:posOffset>
                </wp:positionV>
                <wp:extent cx="861060" cy="249890"/>
                <wp:effectExtent l="38100" t="38100" r="53340" b="5524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861060" cy="24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9E39C" id="Ink 927" o:spid="_x0000_s1026" type="#_x0000_t75" style="position:absolute;margin-left:277.65pt;margin-top:41.2pt;width:69.2pt;height:21.1pt;z-index:2591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">
                <v:imagedata r:id="rId2198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2176" behindDoc="0" locked="0" layoutInCell="1" allowOverlap="1" wp14:anchorId="48E2CEF0" wp14:editId="7D66C7A7">
                <wp:simplePos x="0" y="0"/>
                <wp:positionH relativeFrom="column">
                  <wp:posOffset>3473450</wp:posOffset>
                </wp:positionH>
                <wp:positionV relativeFrom="paragraph">
                  <wp:posOffset>83185</wp:posOffset>
                </wp:positionV>
                <wp:extent cx="857855" cy="343500"/>
                <wp:effectExtent l="57150" t="38100" r="19050" b="5715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857855" cy="34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8DDD3" id="Ink 928" o:spid="_x0000_s1026" type="#_x0000_t75" style="position:absolute;margin-left:272.8pt;margin-top:5.85pt;width:69pt;height:28.5pt;z-index:2591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">
                <v:imagedata r:id="rId2200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3200" behindDoc="0" locked="0" layoutInCell="1" allowOverlap="1" wp14:anchorId="62523A63" wp14:editId="6B065D68">
                <wp:simplePos x="0" y="0"/>
                <wp:positionH relativeFrom="column">
                  <wp:posOffset>3473450</wp:posOffset>
                </wp:positionH>
                <wp:positionV relativeFrom="paragraph">
                  <wp:posOffset>83185</wp:posOffset>
                </wp:positionV>
                <wp:extent cx="857855" cy="343500"/>
                <wp:effectExtent l="57150" t="38100" r="19050" b="5715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857855" cy="34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2E161" id="Ink 939" o:spid="_x0000_s1026" type="#_x0000_t75" style="position:absolute;margin-left:272.8pt;margin-top:5.85pt;width:69pt;height:28.5pt;z-index:2591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">
                <v:imagedata r:id="rId2202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9888" behindDoc="0" locked="0" layoutInCell="1" allowOverlap="1" wp14:anchorId="365D63A4" wp14:editId="74EECAE8">
                <wp:simplePos x="0" y="0"/>
                <wp:positionH relativeFrom="column">
                  <wp:posOffset>2781300</wp:posOffset>
                </wp:positionH>
                <wp:positionV relativeFrom="paragraph">
                  <wp:posOffset>362585</wp:posOffset>
                </wp:positionV>
                <wp:extent cx="288995" cy="276140"/>
                <wp:effectExtent l="38100" t="57150" r="34925" b="4826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288995" cy="27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CFDFF" id="Ink 908" o:spid="_x0000_s1026" type="#_x0000_t75" style="position:absolute;margin-left:218.3pt;margin-top:27.85pt;width:24.15pt;height:23.2pt;z-index:2591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">
                <v:imagedata r:id="rId2204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6816" behindDoc="0" locked="0" layoutInCell="1" allowOverlap="1" wp14:anchorId="05351B58" wp14:editId="57FC5075">
                <wp:simplePos x="0" y="0"/>
                <wp:positionH relativeFrom="column">
                  <wp:posOffset>2277110</wp:posOffset>
                </wp:positionH>
                <wp:positionV relativeFrom="paragraph">
                  <wp:posOffset>189865</wp:posOffset>
                </wp:positionV>
                <wp:extent cx="405140" cy="501840"/>
                <wp:effectExtent l="38100" t="57150" r="52070" b="5080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40514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14705" id="Ink 902" o:spid="_x0000_s1026" type="#_x0000_t75" style="position:absolute;margin-left:178.6pt;margin-top:14.25pt;width:33.3pt;height:40.9pt;z-index:2591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">
                <v:imagedata r:id="rId2206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2720" behindDoc="0" locked="0" layoutInCell="1" allowOverlap="1" wp14:anchorId="0E6DE825" wp14:editId="2BAA9E6C">
                <wp:simplePos x="0" y="0"/>
                <wp:positionH relativeFrom="column">
                  <wp:posOffset>1340485</wp:posOffset>
                </wp:positionH>
                <wp:positionV relativeFrom="paragraph">
                  <wp:posOffset>205740</wp:posOffset>
                </wp:positionV>
                <wp:extent cx="727710" cy="393700"/>
                <wp:effectExtent l="19050" t="57150" r="53340" b="4445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727710" cy="393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52D77" id="Ink 892" o:spid="_x0000_s1026" type="#_x0000_t75" style="position:absolute;margin-left:104.85pt;margin-top:15.5pt;width:58.7pt;height:32.4pt;z-index:2591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">
                <v:imagedata r:id="rId2208" o:title=""/>
              </v:shape>
            </w:pict>
          </mc:Fallback>
        </mc:AlternateContent>
      </w:r>
      <w:r w:rsidR="002F00FA">
        <w:br w:type="page"/>
      </w:r>
    </w:p>
    <w:p w14:paraId="276C5EF3" w14:textId="77777777" w:rsidR="00D65C75" w:rsidRDefault="00736A1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9653632" behindDoc="0" locked="0" layoutInCell="1" allowOverlap="1" wp14:anchorId="52048305" wp14:editId="017EE808">
                <wp:simplePos x="0" y="0"/>
                <wp:positionH relativeFrom="column">
                  <wp:posOffset>220345</wp:posOffset>
                </wp:positionH>
                <wp:positionV relativeFrom="paragraph">
                  <wp:posOffset>1325880</wp:posOffset>
                </wp:positionV>
                <wp:extent cx="6515905" cy="1223920"/>
                <wp:effectExtent l="0" t="57150" r="56515" b="5270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6515905" cy="1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970F7" id="Ink 1712" o:spid="_x0000_s1026" type="#_x0000_t75" style="position:absolute;margin-left:16.65pt;margin-top:103.7pt;width:514.45pt;height:97.75pt;z-index:259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">
                <v:imagedata r:id="rId2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645440" behindDoc="0" locked="0" layoutInCell="1" allowOverlap="1" wp14:anchorId="7887CC4B" wp14:editId="2310D6DC">
                <wp:simplePos x="0" y="0"/>
                <wp:positionH relativeFrom="column">
                  <wp:posOffset>906145</wp:posOffset>
                </wp:positionH>
                <wp:positionV relativeFrom="paragraph">
                  <wp:posOffset>1207135</wp:posOffset>
                </wp:positionV>
                <wp:extent cx="5306880" cy="979860"/>
                <wp:effectExtent l="57150" t="38100" r="46355" b="4889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5306880" cy="979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8E2F" id="Ink 1700" o:spid="_x0000_s1026" type="#_x0000_t75" style="position:absolute;margin-left:70.65pt;margin-top:94.35pt;width:419.25pt;height:78.55pt;z-index:259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">
                <v:imagedata r:id="rId2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634176" behindDoc="0" locked="0" layoutInCell="1" allowOverlap="1" wp14:anchorId="1CE31950" wp14:editId="77DBF0E9">
                <wp:simplePos x="0" y="0"/>
                <wp:positionH relativeFrom="column">
                  <wp:posOffset>411480</wp:posOffset>
                </wp:positionH>
                <wp:positionV relativeFrom="paragraph">
                  <wp:posOffset>1801495</wp:posOffset>
                </wp:positionV>
                <wp:extent cx="288235" cy="241500"/>
                <wp:effectExtent l="38100" t="57150" r="55245" b="4445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288235" cy="241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4FEA2" id="Ink 1680" o:spid="_x0000_s1026" type="#_x0000_t75" style="position:absolute;margin-left:31.7pt;margin-top:141.15pt;width:24.15pt;height:20.4pt;z-index:259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">
                <v:imagedata r:id="rId2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93216" behindDoc="0" locked="0" layoutInCell="1" allowOverlap="1" wp14:anchorId="31212DAD" wp14:editId="017D3BF0">
                <wp:simplePos x="0" y="0"/>
                <wp:positionH relativeFrom="column">
                  <wp:posOffset>4823460</wp:posOffset>
                </wp:positionH>
                <wp:positionV relativeFrom="paragraph">
                  <wp:posOffset>588645</wp:posOffset>
                </wp:positionV>
                <wp:extent cx="1235580" cy="286385"/>
                <wp:effectExtent l="57150" t="38100" r="41275" b="5651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235580" cy="28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6E7CF" id="Ink 1621" o:spid="_x0000_s1026" type="#_x0000_t75" style="position:absolute;margin-left:379.1pt;margin-top:45.65pt;width:98.75pt;height:23.95pt;z-index:2595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">
                <v:imagedata r:id="rId2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94240" behindDoc="0" locked="0" layoutInCell="1" allowOverlap="1" wp14:anchorId="0F05EE92" wp14:editId="3C7124E7">
                <wp:simplePos x="0" y="0"/>
                <wp:positionH relativeFrom="column">
                  <wp:posOffset>3741420</wp:posOffset>
                </wp:positionH>
                <wp:positionV relativeFrom="paragraph">
                  <wp:posOffset>612775</wp:posOffset>
                </wp:positionV>
                <wp:extent cx="884940" cy="289040"/>
                <wp:effectExtent l="57150" t="38100" r="10795" b="5397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884940" cy="2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AAF54" id="Ink 1622" o:spid="_x0000_s1026" type="#_x0000_t75" style="position:absolute;margin-left:293.9pt;margin-top:47.55pt;width:71.1pt;height:24.15pt;z-index:2595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">
                <v:imagedata r:id="rId2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84000" behindDoc="0" locked="0" layoutInCell="1" allowOverlap="1" wp14:anchorId="0F24CFAD" wp14:editId="36413472">
                <wp:simplePos x="0" y="0"/>
                <wp:positionH relativeFrom="column">
                  <wp:posOffset>2971800</wp:posOffset>
                </wp:positionH>
                <wp:positionV relativeFrom="paragraph">
                  <wp:posOffset>621030</wp:posOffset>
                </wp:positionV>
                <wp:extent cx="417300" cy="331470"/>
                <wp:effectExtent l="38100" t="38100" r="40005" b="4953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417300" cy="33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933BD" id="Ink 1609" o:spid="_x0000_s1026" type="#_x0000_t75" style="position:absolute;margin-left:233.3pt;margin-top:48.2pt;width:34.25pt;height:27.5pt;z-index:2595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">
                <v:imagedata r:id="rId2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85024" behindDoc="0" locked="0" layoutInCell="1" allowOverlap="1" wp14:anchorId="752075DE" wp14:editId="7E85D725">
                <wp:simplePos x="0" y="0"/>
                <wp:positionH relativeFrom="column">
                  <wp:posOffset>1543050</wp:posOffset>
                </wp:positionH>
                <wp:positionV relativeFrom="paragraph">
                  <wp:posOffset>689610</wp:posOffset>
                </wp:positionV>
                <wp:extent cx="928890" cy="291325"/>
                <wp:effectExtent l="57150" t="38100" r="24130" b="5207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928890" cy="29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3B04" id="Ink 1611" o:spid="_x0000_s1026" type="#_x0000_t75" style="position:absolute;margin-left:120.8pt;margin-top:53.6pt;width:74.6pt;height:24.4pt;z-index:2595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">
                <v:imagedata r:id="rId2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68640" behindDoc="0" locked="0" layoutInCell="1" allowOverlap="1" wp14:anchorId="2EB9EB63" wp14:editId="57A1F657">
                <wp:simplePos x="0" y="0"/>
                <wp:positionH relativeFrom="column">
                  <wp:posOffset>1139040</wp:posOffset>
                </wp:positionH>
                <wp:positionV relativeFrom="paragraph">
                  <wp:posOffset>744570</wp:posOffset>
                </wp:positionV>
                <wp:extent cx="202320" cy="203040"/>
                <wp:effectExtent l="38100" t="57150" r="7620" b="450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2023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95A33" id="Ink 1593" o:spid="_x0000_s1026" type="#_x0000_t75" style="position:absolute;margin-left:89pt;margin-top:57.95pt;width:17.35pt;height:17.45pt;z-index:2595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">
                <v:imagedata r:id="rId2224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7616" behindDoc="0" locked="0" layoutInCell="1" allowOverlap="1" wp14:anchorId="6E7DD132" wp14:editId="2480177D">
                <wp:simplePos x="0" y="0"/>
                <wp:positionH relativeFrom="column">
                  <wp:posOffset>419735</wp:posOffset>
                </wp:positionH>
                <wp:positionV relativeFrom="paragraph">
                  <wp:posOffset>654685</wp:posOffset>
                </wp:positionV>
                <wp:extent cx="520150" cy="323220"/>
                <wp:effectExtent l="0" t="38100" r="51435" b="5778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520150" cy="323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70094" id="Ink 1592" o:spid="_x0000_s1026" type="#_x0000_t75" style="position:absolute;margin-left:32.35pt;margin-top:50.85pt;width:42.35pt;height:26.85pt;z-index:2595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">
                <v:imagedata r:id="rId2226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4544" behindDoc="0" locked="0" layoutInCell="1" allowOverlap="1" wp14:anchorId="79126DFB" wp14:editId="2B45CFEF">
                <wp:simplePos x="0" y="0"/>
                <wp:positionH relativeFrom="column">
                  <wp:posOffset>-5040</wp:posOffset>
                </wp:positionH>
                <wp:positionV relativeFrom="paragraph">
                  <wp:posOffset>812970</wp:posOffset>
                </wp:positionV>
                <wp:extent cx="191160" cy="19080"/>
                <wp:effectExtent l="38100" t="38100" r="56515" b="5715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191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07420" id="Ink 1589" o:spid="_x0000_s1026" type="#_x0000_t75" style="position:absolute;margin-left:-1.1pt;margin-top:63.3pt;width:16.45pt;height:2.9pt;z-index:2595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">
                <v:imagedata r:id="rId2228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3520" behindDoc="0" locked="0" layoutInCell="1" allowOverlap="1" wp14:anchorId="0A4BC947" wp14:editId="5F1779E3">
                <wp:simplePos x="0" y="0"/>
                <wp:positionH relativeFrom="column">
                  <wp:posOffset>100800</wp:posOffset>
                </wp:positionH>
                <wp:positionV relativeFrom="paragraph">
                  <wp:posOffset>654210</wp:posOffset>
                </wp:positionV>
                <wp:extent cx="21240" cy="12600"/>
                <wp:effectExtent l="38100" t="57150" r="55245" b="4508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21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0D746" id="Ink 1588" o:spid="_x0000_s1026" type="#_x0000_t75" style="position:absolute;margin-left:7.25pt;margin-top:50.8pt;width:3.05pt;height:2.45pt;z-index:2595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">
                <v:imagedata r:id="rId2230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2496" behindDoc="0" locked="0" layoutInCell="1" allowOverlap="1" wp14:anchorId="2DFABF48" wp14:editId="65E515C6">
                <wp:simplePos x="0" y="0"/>
                <wp:positionH relativeFrom="column">
                  <wp:posOffset>1805305</wp:posOffset>
                </wp:positionH>
                <wp:positionV relativeFrom="paragraph">
                  <wp:posOffset>-5715</wp:posOffset>
                </wp:positionV>
                <wp:extent cx="822995" cy="263525"/>
                <wp:effectExtent l="38100" t="38100" r="0" b="4127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822995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BF658" id="Ink 1587" o:spid="_x0000_s1026" type="#_x0000_t75" style="position:absolute;margin-left:141.45pt;margin-top:-1.15pt;width:66.2pt;height:22.15pt;z-index:2595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">
                <v:imagedata r:id="rId2232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51232" behindDoc="0" locked="0" layoutInCell="1" allowOverlap="1" wp14:anchorId="6CDA5CE4" wp14:editId="223B7009">
                <wp:simplePos x="0" y="0"/>
                <wp:positionH relativeFrom="column">
                  <wp:posOffset>-22225</wp:posOffset>
                </wp:positionH>
                <wp:positionV relativeFrom="paragraph">
                  <wp:posOffset>-46990</wp:posOffset>
                </wp:positionV>
                <wp:extent cx="1199365" cy="342505"/>
                <wp:effectExtent l="38100" t="38100" r="39370" b="577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1199365" cy="34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B2BC6" id="Ink 1575" o:spid="_x0000_s1026" type="#_x0000_t75" style="position:absolute;margin-left:-2.45pt;margin-top:-4.4pt;width:95.9pt;height:28.35pt;z-index:2595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">
                <v:imagedata r:id="rId2234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50208" behindDoc="0" locked="0" layoutInCell="1" allowOverlap="1" wp14:anchorId="4A953680" wp14:editId="3332D562">
                <wp:simplePos x="0" y="0"/>
                <wp:positionH relativeFrom="column">
                  <wp:posOffset>1447920</wp:posOffset>
                </wp:positionH>
                <wp:positionV relativeFrom="paragraph">
                  <wp:posOffset>5070</wp:posOffset>
                </wp:positionV>
                <wp:extent cx="185760" cy="113400"/>
                <wp:effectExtent l="19050" t="38100" r="5080" b="5842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85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07AB4" id="Ink 1574" o:spid="_x0000_s1026" type="#_x0000_t75" style="position:absolute;margin-left:113.3pt;margin-top:-.3pt;width:16.05pt;height:10.35pt;z-index:2595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">
                <v:imagedata r:id="rId2236" o:title=""/>
              </v:shape>
            </w:pict>
          </mc:Fallback>
        </mc:AlternateContent>
      </w:r>
      <w:r w:rsidR="00D65C75">
        <w:t>a</w:t>
      </w:r>
    </w:p>
    <w:p w14:paraId="638512D4" w14:textId="77777777" w:rsidR="00D65C75" w:rsidRDefault="00D65C75"/>
    <w:p w14:paraId="6AC71DC7" w14:textId="77777777" w:rsidR="00D65C75" w:rsidRDefault="00D65C75"/>
    <w:p w14:paraId="4D8ACBF8" w14:textId="77777777" w:rsidR="00D65C75" w:rsidRDefault="00D65C75"/>
    <w:p w14:paraId="36CBA653" w14:textId="77777777" w:rsidR="00D65C75" w:rsidRDefault="00D65C75"/>
    <w:p w14:paraId="6E8BF2DB" w14:textId="77777777" w:rsidR="00D65C75" w:rsidRDefault="00D65C75"/>
    <w:p w14:paraId="71211373" w14:textId="77777777" w:rsidR="00D65C75" w:rsidRDefault="00D65C75"/>
    <w:p w14:paraId="5AF1FFE5" w14:textId="77777777" w:rsidR="00D65C75" w:rsidRDefault="00D65C75"/>
    <w:p w14:paraId="4FF06265" w14:textId="77777777" w:rsidR="00D65C75" w:rsidRDefault="00D65C75"/>
    <w:p w14:paraId="753817AC" w14:textId="77777777" w:rsidR="00D65C75" w:rsidRDefault="00D65C75"/>
    <w:p w14:paraId="33EA807A" w14:textId="77777777" w:rsidR="00D65C75" w:rsidRDefault="00D65C75">
      <w:r w:rsidRPr="00D65C75">
        <w:rPr>
          <w:noProof/>
        </w:rPr>
        <w:drawing>
          <wp:inline distT="0" distB="0" distL="0" distR="0" wp14:anchorId="692D0811" wp14:editId="30A398DE">
            <wp:extent cx="6645910" cy="2759710"/>
            <wp:effectExtent l="0" t="0" r="2540" b="2540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5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6E7FC" w14:textId="28531C17" w:rsidR="00272184" w:rsidRDefault="00272184"/>
    <w:p w14:paraId="6B30DDCE" w14:textId="3A1456CA" w:rsidR="00272184" w:rsidRDefault="00272184">
      <w:r>
        <w:rPr>
          <w:noProof/>
        </w:rPr>
        <mc:AlternateContent>
          <mc:Choice Requires="wpi">
            <w:drawing>
              <wp:anchor distT="0" distB="0" distL="114300" distR="114300" simplePos="0" relativeHeight="259851264" behindDoc="0" locked="0" layoutInCell="1" allowOverlap="1" wp14:anchorId="048D4B8E" wp14:editId="3F3F5AA0">
                <wp:simplePos x="0" y="0"/>
                <wp:positionH relativeFrom="column">
                  <wp:posOffset>3055620</wp:posOffset>
                </wp:positionH>
                <wp:positionV relativeFrom="paragraph">
                  <wp:posOffset>-71755</wp:posOffset>
                </wp:positionV>
                <wp:extent cx="3175490" cy="290195"/>
                <wp:effectExtent l="57150" t="38100" r="0" b="5270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3175490" cy="290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64E26" id="Ink 2003" o:spid="_x0000_s1026" type="#_x0000_t75" style="position:absolute;margin-left:239.9pt;margin-top:-6.35pt;width:251.5pt;height:24.25pt;z-index:259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">
                <v:imagedata r:id="rId2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6928" behindDoc="0" locked="0" layoutInCell="1" allowOverlap="1" wp14:anchorId="0B90E9F0" wp14:editId="78920849">
                <wp:simplePos x="0" y="0"/>
                <wp:positionH relativeFrom="column">
                  <wp:posOffset>2192020</wp:posOffset>
                </wp:positionH>
                <wp:positionV relativeFrom="paragraph">
                  <wp:posOffset>-32385</wp:posOffset>
                </wp:positionV>
                <wp:extent cx="602525" cy="384445"/>
                <wp:effectExtent l="38100" t="57150" r="26670" b="5397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602525" cy="384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64CDA" id="Ink 1987" o:spid="_x0000_s1026" type="#_x0000_t75" style="position:absolute;margin-left:171.9pt;margin-top:-3.25pt;width:48.9pt;height:31.65pt;z-index:259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">
                <v:imagedata r:id="rId2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1808" behindDoc="0" locked="0" layoutInCell="1" allowOverlap="1" wp14:anchorId="7608F58B" wp14:editId="0B11454D">
                <wp:simplePos x="0" y="0"/>
                <wp:positionH relativeFrom="column">
                  <wp:posOffset>1950840</wp:posOffset>
                </wp:positionH>
                <wp:positionV relativeFrom="paragraph">
                  <wp:posOffset>60965</wp:posOffset>
                </wp:positionV>
                <wp:extent cx="25920" cy="12240"/>
                <wp:effectExtent l="38100" t="38100" r="50800" b="4508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25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DC224" id="Ink 1976" o:spid="_x0000_s1026" type="#_x0000_t75" style="position:absolute;margin-left:152.9pt;margin-top:4.1pt;width:3.5pt;height:2.35pt;z-index:259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">
                <v:imagedata r:id="rId2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0784" behindDoc="0" locked="0" layoutInCell="1" allowOverlap="1" wp14:anchorId="6DD401F1" wp14:editId="58263B3E">
                <wp:simplePos x="0" y="0"/>
                <wp:positionH relativeFrom="column">
                  <wp:posOffset>1653480</wp:posOffset>
                </wp:positionH>
                <wp:positionV relativeFrom="paragraph">
                  <wp:posOffset>103445</wp:posOffset>
                </wp:positionV>
                <wp:extent cx="178560" cy="15480"/>
                <wp:effectExtent l="38100" t="38100" r="50165" b="4191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78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96D88" id="Ink 1975" o:spid="_x0000_s1026" type="#_x0000_t75" style="position:absolute;margin-left:129.5pt;margin-top:7.45pt;width:15.45pt;height:2.6pt;z-index:259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">
                <v:imagedata r:id="rId2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9760" behindDoc="0" locked="0" layoutInCell="1" allowOverlap="1" wp14:anchorId="04FA689E" wp14:editId="1620424D">
                <wp:simplePos x="0" y="0"/>
                <wp:positionH relativeFrom="column">
                  <wp:posOffset>1478160</wp:posOffset>
                </wp:positionH>
                <wp:positionV relativeFrom="paragraph">
                  <wp:posOffset>126125</wp:posOffset>
                </wp:positionV>
                <wp:extent cx="34920" cy="6480"/>
                <wp:effectExtent l="38100" t="57150" r="41910" b="5080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34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4FDC9" id="Ink 1974" o:spid="_x0000_s1026" type="#_x0000_t75" style="position:absolute;margin-left:115.7pt;margin-top:9.25pt;width:4.2pt;height:1.9pt;z-index:259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">
                <v:imagedata r:id="rId22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8736" behindDoc="0" locked="0" layoutInCell="1" allowOverlap="1" wp14:anchorId="4A9BE714" wp14:editId="475AE4E7">
                <wp:simplePos x="0" y="0"/>
                <wp:positionH relativeFrom="column">
                  <wp:posOffset>1246320</wp:posOffset>
                </wp:positionH>
                <wp:positionV relativeFrom="paragraph">
                  <wp:posOffset>130445</wp:posOffset>
                </wp:positionV>
                <wp:extent cx="61920" cy="143640"/>
                <wp:effectExtent l="38100" t="38100" r="52705" b="4699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61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FC51C" id="Ink 1973" o:spid="_x0000_s1026" type="#_x0000_t75" style="position:absolute;margin-left:97.45pt;margin-top:9.55pt;width:6.3pt;height:12.7pt;z-index:259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">
                <v:imagedata r:id="rId2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7712" behindDoc="0" locked="0" layoutInCell="1" allowOverlap="1" wp14:anchorId="536CD2F5" wp14:editId="525CF6AC">
                <wp:simplePos x="0" y="0"/>
                <wp:positionH relativeFrom="column">
                  <wp:posOffset>842010</wp:posOffset>
                </wp:positionH>
                <wp:positionV relativeFrom="paragraph">
                  <wp:posOffset>6350</wp:posOffset>
                </wp:positionV>
                <wp:extent cx="242515" cy="280170"/>
                <wp:effectExtent l="57150" t="57150" r="43815" b="4381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242515" cy="28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980C2" id="Ink 1972" o:spid="_x0000_s1026" type="#_x0000_t75" style="position:absolute;margin-left:65.6pt;margin-top:-.2pt;width:20.55pt;height:23.45pt;z-index:259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">
                <v:imagedata r:id="rId2251" o:title=""/>
              </v:shape>
            </w:pict>
          </mc:Fallback>
        </mc:AlternateContent>
      </w:r>
    </w:p>
    <w:p w14:paraId="18D06526" w14:textId="1EC8AFAB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77888" behindDoc="0" locked="0" layoutInCell="1" allowOverlap="1" wp14:anchorId="767F55EB" wp14:editId="64124FEF">
                <wp:simplePos x="0" y="0"/>
                <wp:positionH relativeFrom="column">
                  <wp:posOffset>4693285</wp:posOffset>
                </wp:positionH>
                <wp:positionV relativeFrom="paragraph">
                  <wp:posOffset>93345</wp:posOffset>
                </wp:positionV>
                <wp:extent cx="1808660" cy="342900"/>
                <wp:effectExtent l="57150" t="38100" r="39370" b="5715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808660" cy="342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E4842" id="Ink 2050" o:spid="_x0000_s1026" type="#_x0000_t75" style="position:absolute;margin-left:368.85pt;margin-top:6.65pt;width:143.8pt;height:28.4pt;z-index:259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">
                <v:imagedata r:id="rId2253" o:title=""/>
              </v:shape>
            </w:pict>
          </mc:Fallback>
        </mc:AlternateContent>
      </w:r>
    </w:p>
    <w:p w14:paraId="5F479F0E" w14:textId="50B73067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71744" behindDoc="0" locked="0" layoutInCell="1" allowOverlap="1" wp14:anchorId="0ED41916" wp14:editId="525A0D26">
                <wp:simplePos x="0" y="0"/>
                <wp:positionH relativeFrom="column">
                  <wp:posOffset>4169520</wp:posOffset>
                </wp:positionH>
                <wp:positionV relativeFrom="paragraph">
                  <wp:posOffset>26225</wp:posOffset>
                </wp:positionV>
                <wp:extent cx="268920" cy="371160"/>
                <wp:effectExtent l="57150" t="38100" r="17145" b="4826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26892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95BFE" id="Ink 2030" o:spid="_x0000_s1026" type="#_x0000_t75" style="position:absolute;margin-left:327.6pt;margin-top:1.35pt;width:22.55pt;height:30.65pt;z-index:259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">
                <v:imagedata r:id="rId2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70720" behindDoc="0" locked="0" layoutInCell="1" allowOverlap="1" wp14:anchorId="10BEF90B" wp14:editId="39E7B96B">
                <wp:simplePos x="0" y="0"/>
                <wp:positionH relativeFrom="column">
                  <wp:posOffset>3072130</wp:posOffset>
                </wp:positionH>
                <wp:positionV relativeFrom="paragraph">
                  <wp:posOffset>-25400</wp:posOffset>
                </wp:positionV>
                <wp:extent cx="926055" cy="343080"/>
                <wp:effectExtent l="57150" t="38100" r="0" b="571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926055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9C4B7" id="Ink 2028" o:spid="_x0000_s1026" type="#_x0000_t75" style="position:absolute;margin-left:241.2pt;margin-top:-2.7pt;width:74.3pt;height:28.4pt;z-index:259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">
                <v:imagedata r:id="rId2257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3552" behindDoc="0" locked="0" layoutInCell="1" allowOverlap="1" wp14:anchorId="67B87D9C" wp14:editId="55D3CBCF">
                <wp:simplePos x="0" y="0"/>
                <wp:positionH relativeFrom="column">
                  <wp:posOffset>2196465</wp:posOffset>
                </wp:positionH>
                <wp:positionV relativeFrom="paragraph">
                  <wp:posOffset>3810</wp:posOffset>
                </wp:positionV>
                <wp:extent cx="625140" cy="240665"/>
                <wp:effectExtent l="57150" t="38100" r="0" b="4508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6251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2494E" id="Ink 2020" o:spid="_x0000_s1026" type="#_x0000_t75" style="position:absolute;margin-left:172.25pt;margin-top:-.4pt;width:50.6pt;height:20.35pt;z-index:259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">
                <v:imagedata r:id="rId2259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4576" behindDoc="0" locked="0" layoutInCell="1" allowOverlap="1" wp14:anchorId="602AE61B" wp14:editId="393EB20B">
                <wp:simplePos x="0" y="0"/>
                <wp:positionH relativeFrom="column">
                  <wp:posOffset>1744345</wp:posOffset>
                </wp:positionH>
                <wp:positionV relativeFrom="paragraph">
                  <wp:posOffset>19685</wp:posOffset>
                </wp:positionV>
                <wp:extent cx="122760" cy="210960"/>
                <wp:effectExtent l="57150" t="38100" r="48895" b="5588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122760" cy="210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F9BC9" id="Ink 2021" o:spid="_x0000_s1026" type="#_x0000_t75" style="position:absolute;margin-left:136.65pt;margin-top:.85pt;width:11.05pt;height:18pt;z-index:2598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">
                <v:imagedata r:id="rId2261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5600" behindDoc="0" locked="0" layoutInCell="1" allowOverlap="1" wp14:anchorId="2A3B127C" wp14:editId="354134C7">
                <wp:simplePos x="0" y="0"/>
                <wp:positionH relativeFrom="column">
                  <wp:posOffset>577850</wp:posOffset>
                </wp:positionH>
                <wp:positionV relativeFrom="paragraph">
                  <wp:posOffset>57785</wp:posOffset>
                </wp:positionV>
                <wp:extent cx="954755" cy="219710"/>
                <wp:effectExtent l="57150" t="38100" r="36195" b="4699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954755" cy="21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8C836" id="Ink 2022" o:spid="_x0000_s1026" type="#_x0000_t75" style="position:absolute;margin-left:44.8pt;margin-top:3.85pt;width:76.6pt;height:18.7pt;z-index:259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">
                <v:imagedata r:id="rId2263" o:title=""/>
              </v:shape>
            </w:pict>
          </mc:Fallback>
        </mc:AlternateContent>
      </w:r>
    </w:p>
    <w:p w14:paraId="7C7BC4FA" w14:textId="5C8F0C18" w:rsidR="00272184" w:rsidRDefault="00272184"/>
    <w:p w14:paraId="50CE8F71" w14:textId="234E71EE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85056" behindDoc="0" locked="0" layoutInCell="1" allowOverlap="1" wp14:anchorId="234952D3" wp14:editId="660A4720">
                <wp:simplePos x="0" y="0"/>
                <wp:positionH relativeFrom="column">
                  <wp:posOffset>556260</wp:posOffset>
                </wp:positionH>
                <wp:positionV relativeFrom="paragraph">
                  <wp:posOffset>-170815</wp:posOffset>
                </wp:positionV>
                <wp:extent cx="2057245" cy="530860"/>
                <wp:effectExtent l="38100" t="38100" r="19685" b="4064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2057245" cy="530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959D7" id="Ink 2062" o:spid="_x0000_s1026" type="#_x0000_t75" style="position:absolute;margin-left:43.1pt;margin-top:-14.15pt;width:163.45pt;height:43.2pt;z-index:259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">
                <v:imagedata r:id="rId2265" o:title=""/>
              </v:shape>
            </w:pict>
          </mc:Fallback>
        </mc:AlternateContent>
      </w:r>
    </w:p>
    <w:p w14:paraId="0734E02E" w14:textId="77777777" w:rsidR="00272184" w:rsidRDefault="00272184"/>
    <w:p w14:paraId="2BA8FAFB" w14:textId="6F079B67" w:rsidR="00272184" w:rsidRDefault="001F40A8">
      <w:r>
        <w:rPr>
          <w:noProof/>
        </w:rPr>
        <mc:AlternateContent>
          <mc:Choice Requires="wpi">
            <w:drawing>
              <wp:anchor distT="0" distB="0" distL="114300" distR="114300" simplePos="0" relativeHeight="260051968" behindDoc="0" locked="0" layoutInCell="1" allowOverlap="1" wp14:anchorId="11E1A0F4" wp14:editId="5B321196">
                <wp:simplePos x="0" y="0"/>
                <wp:positionH relativeFrom="column">
                  <wp:posOffset>3351960</wp:posOffset>
                </wp:positionH>
                <wp:positionV relativeFrom="paragraph">
                  <wp:posOffset>154960</wp:posOffset>
                </wp:positionV>
                <wp:extent cx="16200" cy="155880"/>
                <wp:effectExtent l="57150" t="57150" r="41275" b="5397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6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0C6E1" id="Ink 2296" o:spid="_x0000_s1026" type="#_x0000_t75" style="position:absolute;margin-left:263.25pt;margin-top:11.5pt;width:2.7pt;height:13.65pt;z-index:260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">
                <v:imagedata r:id="rId2267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0416" behindDoc="0" locked="0" layoutInCell="1" allowOverlap="1" wp14:anchorId="14249D3B" wp14:editId="270F6024">
                <wp:simplePos x="0" y="0"/>
                <wp:positionH relativeFrom="column">
                  <wp:posOffset>3929380</wp:posOffset>
                </wp:positionH>
                <wp:positionV relativeFrom="paragraph">
                  <wp:posOffset>-24130</wp:posOffset>
                </wp:positionV>
                <wp:extent cx="445785" cy="350640"/>
                <wp:effectExtent l="38100" t="57150" r="49530" b="4953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445785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F8267" id="Ink 2106" o:spid="_x0000_s1026" type="#_x0000_t75" style="position:absolute;margin-left:308.7pt;margin-top:-2.6pt;width:36.5pt;height:29pt;z-index:259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">
                <v:imagedata r:id="rId2269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1440" behindDoc="0" locked="0" layoutInCell="1" allowOverlap="1" wp14:anchorId="28DE5038" wp14:editId="13E81734">
                <wp:simplePos x="0" y="0"/>
                <wp:positionH relativeFrom="column">
                  <wp:posOffset>3589020</wp:posOffset>
                </wp:positionH>
                <wp:positionV relativeFrom="paragraph">
                  <wp:posOffset>52070</wp:posOffset>
                </wp:positionV>
                <wp:extent cx="117475" cy="82830"/>
                <wp:effectExtent l="57150" t="57150" r="53975" b="5080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17475" cy="82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6A30A" id="Ink 2107" o:spid="_x0000_s1026" type="#_x0000_t75" style="position:absolute;margin-left:281.9pt;margin-top:3.4pt;width:10.65pt;height:7.9pt;z-index:259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">
                <v:imagedata r:id="rId2271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2464" behindDoc="0" locked="0" layoutInCell="1" allowOverlap="1" wp14:anchorId="5AE47CCC" wp14:editId="49CEEA30">
                <wp:simplePos x="0" y="0"/>
                <wp:positionH relativeFrom="column">
                  <wp:posOffset>1958340</wp:posOffset>
                </wp:positionH>
                <wp:positionV relativeFrom="paragraph">
                  <wp:posOffset>42545</wp:posOffset>
                </wp:positionV>
                <wp:extent cx="724320" cy="299880"/>
                <wp:effectExtent l="38100" t="38100" r="38100" b="4318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7243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B997" id="Ink 2108" o:spid="_x0000_s1026" type="#_x0000_t75" style="position:absolute;margin-left:153.5pt;margin-top:2.65pt;width:58.45pt;height:25pt;z-index:259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">
                <v:imagedata r:id="rId2273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3488" behindDoc="0" locked="0" layoutInCell="1" allowOverlap="1" wp14:anchorId="7CFE456E" wp14:editId="21FB0FCA">
                <wp:simplePos x="0" y="0"/>
                <wp:positionH relativeFrom="column">
                  <wp:posOffset>1508760</wp:posOffset>
                </wp:positionH>
                <wp:positionV relativeFrom="paragraph">
                  <wp:posOffset>94615</wp:posOffset>
                </wp:positionV>
                <wp:extent cx="193320" cy="138885"/>
                <wp:effectExtent l="57150" t="38100" r="0" b="5207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193320" cy="138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B080F" id="Ink 2110" o:spid="_x0000_s1026" type="#_x0000_t75" style="position:absolute;margin-left:118.1pt;margin-top:6.75pt;width:16.6pt;height:12.35pt;z-index:259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">
                <v:imagedata r:id="rId2275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4512" behindDoc="0" locked="0" layoutInCell="1" allowOverlap="1" wp14:anchorId="403D8D55" wp14:editId="37997A2C">
                <wp:simplePos x="0" y="0"/>
                <wp:positionH relativeFrom="column">
                  <wp:posOffset>1035685</wp:posOffset>
                </wp:positionH>
                <wp:positionV relativeFrom="paragraph">
                  <wp:posOffset>12065</wp:posOffset>
                </wp:positionV>
                <wp:extent cx="273965" cy="325310"/>
                <wp:effectExtent l="57150" t="38100" r="50165" b="5588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273965" cy="325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E8E70" id="Ink 2111" o:spid="_x0000_s1026" type="#_x0000_t75" style="position:absolute;margin-left:80.85pt;margin-top:.25pt;width:22.95pt;height:27pt;z-index:259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">
                <v:imagedata r:id="rId2277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894272" behindDoc="0" locked="0" layoutInCell="1" allowOverlap="1" wp14:anchorId="5FBC91C7" wp14:editId="5C1A98BB">
                <wp:simplePos x="0" y="0"/>
                <wp:positionH relativeFrom="column">
                  <wp:posOffset>3196440</wp:posOffset>
                </wp:positionH>
                <wp:positionV relativeFrom="paragraph">
                  <wp:posOffset>-320</wp:posOffset>
                </wp:positionV>
                <wp:extent cx="141120" cy="197280"/>
                <wp:effectExtent l="19050" t="57150" r="0" b="5080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411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A51A" id="Ink 2098" o:spid="_x0000_s1026" type="#_x0000_t75" style="position:absolute;margin-left:251pt;margin-top:-.75pt;width:12.5pt;height:16.95pt;z-index:259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">
                <v:imagedata r:id="rId2279" o:title=""/>
              </v:shape>
            </w:pict>
          </mc:Fallback>
        </mc:AlternateContent>
      </w:r>
    </w:p>
    <w:p w14:paraId="079BE4BF" w14:textId="283B1C68" w:rsidR="00272184" w:rsidRDefault="00272184"/>
    <w:p w14:paraId="45733C59" w14:textId="77777777" w:rsidR="00272184" w:rsidRDefault="00272184"/>
    <w:p w14:paraId="36D31D45" w14:textId="5CD69C3B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21920" behindDoc="0" locked="0" layoutInCell="1" allowOverlap="1" wp14:anchorId="472C8F2E" wp14:editId="61DEBC7F">
                <wp:simplePos x="0" y="0"/>
                <wp:positionH relativeFrom="column">
                  <wp:posOffset>3527425</wp:posOffset>
                </wp:positionH>
                <wp:positionV relativeFrom="paragraph">
                  <wp:posOffset>-6985</wp:posOffset>
                </wp:positionV>
                <wp:extent cx="1875395" cy="327725"/>
                <wp:effectExtent l="57150" t="38100" r="0" b="5334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1875395" cy="32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5D482" id="Ink 2131" o:spid="_x0000_s1026" type="#_x0000_t75" style="position:absolute;margin-left:277.05pt;margin-top:-1.25pt;width:149.05pt;height:27.2pt;z-index:259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">
                <v:imagedata r:id="rId2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22944" behindDoc="0" locked="0" layoutInCell="1" allowOverlap="1" wp14:anchorId="5A3EE6CC" wp14:editId="38F235FE">
                <wp:simplePos x="0" y="0"/>
                <wp:positionH relativeFrom="column">
                  <wp:posOffset>806450</wp:posOffset>
                </wp:positionH>
                <wp:positionV relativeFrom="paragraph">
                  <wp:posOffset>60325</wp:posOffset>
                </wp:positionV>
                <wp:extent cx="2447530" cy="431505"/>
                <wp:effectExtent l="57150" t="57150" r="29210" b="4508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2447530" cy="43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BE1F0" id="Ink 2132" o:spid="_x0000_s1026" type="#_x0000_t75" style="position:absolute;margin-left:62.8pt;margin-top:4.05pt;width:194.1pt;height:35.4pt;z-index:259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">
                <v:imagedata r:id="rId2283" o:title=""/>
              </v:shape>
            </w:pict>
          </mc:Fallback>
        </mc:AlternateContent>
      </w:r>
    </w:p>
    <w:p w14:paraId="6EB8CD05" w14:textId="301CD2FA" w:rsidR="00272184" w:rsidRDefault="00272184"/>
    <w:p w14:paraId="494F19F6" w14:textId="7B604E4E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41376" behindDoc="0" locked="0" layoutInCell="1" allowOverlap="1" wp14:anchorId="76EBECFE" wp14:editId="4AB298A2">
                <wp:simplePos x="0" y="0"/>
                <wp:positionH relativeFrom="column">
                  <wp:posOffset>3160395</wp:posOffset>
                </wp:positionH>
                <wp:positionV relativeFrom="paragraph">
                  <wp:posOffset>62230</wp:posOffset>
                </wp:positionV>
                <wp:extent cx="2767870" cy="268605"/>
                <wp:effectExtent l="38100" t="57150" r="13970" b="5524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2767870" cy="268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5A1C3" id="Ink 2154" o:spid="_x0000_s1026" type="#_x0000_t75" style="position:absolute;margin-left:248.15pt;margin-top:4.2pt;width:219.4pt;height:22.55pt;z-index:259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">
                <v:imagedata r:id="rId2285" o:title=""/>
              </v:shape>
            </w:pict>
          </mc:Fallback>
        </mc:AlternateContent>
      </w:r>
    </w:p>
    <w:p w14:paraId="7A7EAC2C" w14:textId="4070D19B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30112" behindDoc="0" locked="0" layoutInCell="1" allowOverlap="1" wp14:anchorId="4FE8D2D0" wp14:editId="4E5C60A8">
                <wp:simplePos x="0" y="0"/>
                <wp:positionH relativeFrom="column">
                  <wp:posOffset>2263140</wp:posOffset>
                </wp:positionH>
                <wp:positionV relativeFrom="paragraph">
                  <wp:posOffset>20955</wp:posOffset>
                </wp:positionV>
                <wp:extent cx="571740" cy="45085"/>
                <wp:effectExtent l="38100" t="57150" r="57150" b="5016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571740" cy="45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12C8D" id="Ink 2140" o:spid="_x0000_s1026" type="#_x0000_t75" style="position:absolute;margin-left:177.5pt;margin-top:.95pt;width:46.4pt;height:4.9pt;z-index:259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">
                <v:imagedata r:id="rId2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31136" behindDoc="0" locked="0" layoutInCell="1" allowOverlap="1" wp14:anchorId="2F4949DD" wp14:editId="48F4FE2C">
                <wp:simplePos x="0" y="0"/>
                <wp:positionH relativeFrom="column">
                  <wp:posOffset>640080</wp:posOffset>
                </wp:positionH>
                <wp:positionV relativeFrom="paragraph">
                  <wp:posOffset>-154940</wp:posOffset>
                </wp:positionV>
                <wp:extent cx="1044685" cy="350640"/>
                <wp:effectExtent l="57150" t="57150" r="41275" b="4953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044685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A476C" id="Ink 2141" o:spid="_x0000_s1026" type="#_x0000_t75" style="position:absolute;margin-left:49.7pt;margin-top:-12.9pt;width:83.65pt;height:29pt;z-index:259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">
                <v:imagedata r:id="rId2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27040" behindDoc="0" locked="0" layoutInCell="1" allowOverlap="1" wp14:anchorId="36D9D1E3" wp14:editId="50A282E3">
                <wp:simplePos x="0" y="0"/>
                <wp:positionH relativeFrom="column">
                  <wp:posOffset>1981080</wp:posOffset>
                </wp:positionH>
                <wp:positionV relativeFrom="paragraph">
                  <wp:posOffset>68175</wp:posOffset>
                </wp:positionV>
                <wp:extent cx="51480" cy="14040"/>
                <wp:effectExtent l="57150" t="38100" r="43815" b="4318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51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C29EC" id="Ink 2136" o:spid="_x0000_s1026" type="#_x0000_t75" style="position:absolute;margin-left:155.3pt;margin-top:4.65pt;width:5.45pt;height:2.5pt;z-index:259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">
                <v:imagedata r:id="rId2291" o:title=""/>
              </v:shape>
            </w:pict>
          </mc:Fallback>
        </mc:AlternateContent>
      </w:r>
    </w:p>
    <w:p w14:paraId="5CD4EDFB" w14:textId="583B5F39" w:rsidR="00272184" w:rsidRDefault="001F40A8">
      <w:r>
        <w:rPr>
          <w:noProof/>
        </w:rPr>
        <mc:AlternateContent>
          <mc:Choice Requires="wpi">
            <w:drawing>
              <wp:anchor distT="0" distB="0" distL="114300" distR="114300" simplePos="0" relativeHeight="260054016" behindDoc="0" locked="0" layoutInCell="1" allowOverlap="1" wp14:anchorId="140FBE4A" wp14:editId="257C4F92">
                <wp:simplePos x="0" y="0"/>
                <wp:positionH relativeFrom="column">
                  <wp:posOffset>2667635</wp:posOffset>
                </wp:positionH>
                <wp:positionV relativeFrom="paragraph">
                  <wp:posOffset>99695</wp:posOffset>
                </wp:positionV>
                <wp:extent cx="1079500" cy="284325"/>
                <wp:effectExtent l="57150" t="38100" r="6350" b="4000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079500" cy="28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88C08" id="Ink 2298" o:spid="_x0000_s1026" type="#_x0000_t75" style="position:absolute;margin-left:209.35pt;margin-top:7.15pt;width:86.4pt;height:23.85pt;z-index:260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">
                <v:imagedata r:id="rId2293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57760" behindDoc="0" locked="0" layoutInCell="1" allowOverlap="1" wp14:anchorId="7571FAB3" wp14:editId="5C5CA847">
                <wp:simplePos x="0" y="0"/>
                <wp:positionH relativeFrom="column">
                  <wp:posOffset>1614170</wp:posOffset>
                </wp:positionH>
                <wp:positionV relativeFrom="paragraph">
                  <wp:posOffset>190500</wp:posOffset>
                </wp:positionV>
                <wp:extent cx="425815" cy="242570"/>
                <wp:effectExtent l="57150" t="57150" r="31750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42581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7F1E" id="Ink 2175" o:spid="_x0000_s1026" type="#_x0000_t75" style="position:absolute;margin-left:126.4pt;margin-top:14.3pt;width:34.95pt;height:20.5pt;z-index:259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">
                <v:imagedata r:id="rId2295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50592" behindDoc="0" locked="0" layoutInCell="1" allowOverlap="1" wp14:anchorId="60345603" wp14:editId="4A6C2322">
                <wp:simplePos x="0" y="0"/>
                <wp:positionH relativeFrom="column">
                  <wp:posOffset>2289600</wp:posOffset>
                </wp:positionH>
                <wp:positionV relativeFrom="paragraph">
                  <wp:posOffset>322005</wp:posOffset>
                </wp:positionV>
                <wp:extent cx="34560" cy="80640"/>
                <wp:effectExtent l="38100" t="57150" r="41910" b="5334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345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C166A" id="Ink 2163" o:spid="_x0000_s1026" type="#_x0000_t75" style="position:absolute;margin-left:179.6pt;margin-top:24.65pt;width:4.1pt;height:7.8pt;z-index:259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">
                <v:imagedata r:id="rId2297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6496" behindDoc="0" locked="0" layoutInCell="1" allowOverlap="1" wp14:anchorId="364790D1" wp14:editId="401A439E">
                <wp:simplePos x="0" y="0"/>
                <wp:positionH relativeFrom="column">
                  <wp:posOffset>1264920</wp:posOffset>
                </wp:positionH>
                <wp:positionV relativeFrom="paragraph">
                  <wp:posOffset>192405</wp:posOffset>
                </wp:positionV>
                <wp:extent cx="201540" cy="90875"/>
                <wp:effectExtent l="57150" t="38100" r="46355" b="4254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201540" cy="90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43B5F" id="Ink 2159" o:spid="_x0000_s1026" type="#_x0000_t75" style="position:absolute;margin-left:98.9pt;margin-top:14.45pt;width:17.25pt;height:8.55pt;z-index:259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">
                <v:imagedata r:id="rId2299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3424" behindDoc="0" locked="0" layoutInCell="1" allowOverlap="1" wp14:anchorId="78F77A68" wp14:editId="7B04A27F">
                <wp:simplePos x="0" y="0"/>
                <wp:positionH relativeFrom="column">
                  <wp:posOffset>876240</wp:posOffset>
                </wp:positionH>
                <wp:positionV relativeFrom="paragraph">
                  <wp:posOffset>3105</wp:posOffset>
                </wp:positionV>
                <wp:extent cx="248760" cy="14400"/>
                <wp:effectExtent l="57150" t="57150" r="56515" b="4318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248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5B3D4" id="Ink 2156" o:spid="_x0000_s1026" type="#_x0000_t75" style="position:absolute;margin-left:68.3pt;margin-top:-.45pt;width:21.05pt;height:2.55pt;z-index:259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">
                <v:imagedata r:id="rId2301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2400" behindDoc="0" locked="0" layoutInCell="1" allowOverlap="1" wp14:anchorId="329AFD78" wp14:editId="2E374A00">
                <wp:simplePos x="0" y="0"/>
                <wp:positionH relativeFrom="column">
                  <wp:posOffset>927360</wp:posOffset>
                </wp:positionH>
                <wp:positionV relativeFrom="paragraph">
                  <wp:posOffset>124065</wp:posOffset>
                </wp:positionV>
                <wp:extent cx="131760" cy="248400"/>
                <wp:effectExtent l="57150" t="38100" r="40005" b="5651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1317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69198" id="Ink 2155" o:spid="_x0000_s1026" type="#_x0000_t75" style="position:absolute;margin-left:72.3pt;margin-top:9.05pt;width:11.75pt;height:20.95pt;z-index:259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">
                <v:imagedata r:id="rId2303" o:title=""/>
              </v:shape>
            </w:pict>
          </mc:Fallback>
        </mc:AlternateContent>
      </w:r>
    </w:p>
    <w:p w14:paraId="76D4FC44" w14:textId="650A2CC4" w:rsidR="002F00FA" w:rsidRDefault="00C16795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60274176" behindDoc="0" locked="0" layoutInCell="1" allowOverlap="1" wp14:anchorId="59C546C7" wp14:editId="37C362E9">
                <wp:simplePos x="0" y="0"/>
                <wp:positionH relativeFrom="column">
                  <wp:posOffset>5167630</wp:posOffset>
                </wp:positionH>
                <wp:positionV relativeFrom="paragraph">
                  <wp:posOffset>9733280</wp:posOffset>
                </wp:positionV>
                <wp:extent cx="1755160" cy="553530"/>
                <wp:effectExtent l="57150" t="38100" r="35560" b="5651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755160" cy="55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05F72" id="Ink 2542" o:spid="_x0000_s1026" type="#_x0000_t75" style="position:absolute;margin-left:406.2pt;margin-top:765.7pt;width:139.6pt;height:45pt;z-index:260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">
                <v:imagedata r:id="rId2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262912" behindDoc="0" locked="0" layoutInCell="1" allowOverlap="1" wp14:anchorId="7C2E0E54" wp14:editId="6EFD8F97">
                <wp:simplePos x="0" y="0"/>
                <wp:positionH relativeFrom="column">
                  <wp:posOffset>6271200</wp:posOffset>
                </wp:positionH>
                <wp:positionV relativeFrom="paragraph">
                  <wp:posOffset>8701050</wp:posOffset>
                </wp:positionV>
                <wp:extent cx="106560" cy="13320"/>
                <wp:effectExtent l="38100" t="38100" r="46355" b="4445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06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0C503" id="Ink 2531" o:spid="_x0000_s1026" type="#_x0000_t75" style="position:absolute;margin-left:493.1pt;margin-top:684.4pt;width:9.85pt;height:2.5pt;z-index:260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">
                <v:imagedata r:id="rId2307" o:title=""/>
              </v:shape>
            </w:pict>
          </mc:Fallback>
        </mc:AlternateContent>
      </w:r>
      <w:r w:rsidR="00745AA5">
        <w:rPr>
          <w:noProof/>
        </w:rPr>
        <mc:AlternateContent>
          <mc:Choice Requires="wpi">
            <w:drawing>
              <wp:anchor distT="0" distB="0" distL="114300" distR="114300" simplePos="0" relativeHeight="260261888" behindDoc="0" locked="0" layoutInCell="1" allowOverlap="1" wp14:anchorId="3B255118" wp14:editId="6D75012A">
                <wp:simplePos x="0" y="0"/>
                <wp:positionH relativeFrom="column">
                  <wp:posOffset>4723765</wp:posOffset>
                </wp:positionH>
                <wp:positionV relativeFrom="paragraph">
                  <wp:posOffset>9349105</wp:posOffset>
                </wp:positionV>
                <wp:extent cx="1855800" cy="495450"/>
                <wp:effectExtent l="38100" t="38100" r="49530" b="5715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855800" cy="49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B56D4" id="Ink 2530" o:spid="_x0000_s1026" type="#_x0000_t75" style="position:absolute;margin-left:371.25pt;margin-top:735.45pt;width:147.55pt;height:40.4pt;z-index:260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">
                <v:imagedata r:id="rId2309" o:title=""/>
              </v:shape>
            </w:pict>
          </mc:Fallback>
        </mc:AlternateContent>
      </w:r>
      <w:r w:rsidR="00745AA5">
        <w:rPr>
          <w:noProof/>
        </w:rPr>
        <mc:AlternateContent>
          <mc:Choice Requires="wpi">
            <w:drawing>
              <wp:anchor distT="0" distB="0" distL="114300" distR="114300" simplePos="0" relativeHeight="260246528" behindDoc="0" locked="0" layoutInCell="1" allowOverlap="1" wp14:anchorId="2048E0C3" wp14:editId="1459C752">
                <wp:simplePos x="0" y="0"/>
                <wp:positionH relativeFrom="column">
                  <wp:posOffset>4672965</wp:posOffset>
                </wp:positionH>
                <wp:positionV relativeFrom="paragraph">
                  <wp:posOffset>8606155</wp:posOffset>
                </wp:positionV>
                <wp:extent cx="2232000" cy="653400"/>
                <wp:effectExtent l="38100" t="57150" r="54610" b="5207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2232000" cy="65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6BDBE" id="Ink 2515" o:spid="_x0000_s1026" type="#_x0000_t75" style="position:absolute;margin-left:367.25pt;margin-top:676.95pt;width:177.2pt;height:52.9pt;z-index:260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">
                <v:imagedata r:id="rId2311" o:title=""/>
              </v:shape>
            </w:pict>
          </mc:Fallback>
        </mc:AlternateContent>
      </w:r>
      <w:r w:rsidR="00D178A2">
        <w:rPr>
          <w:noProof/>
        </w:rPr>
        <mc:AlternateContent>
          <mc:Choice Requires="wpi">
            <w:drawing>
              <wp:anchor distT="0" distB="0" distL="114300" distR="114300" simplePos="0" relativeHeight="260232192" behindDoc="0" locked="0" layoutInCell="1" allowOverlap="1" wp14:anchorId="382BC605" wp14:editId="6D160028">
                <wp:simplePos x="0" y="0"/>
                <wp:positionH relativeFrom="column">
                  <wp:posOffset>1149350</wp:posOffset>
                </wp:positionH>
                <wp:positionV relativeFrom="paragraph">
                  <wp:posOffset>9223375</wp:posOffset>
                </wp:positionV>
                <wp:extent cx="3360935" cy="1082675"/>
                <wp:effectExtent l="57150" t="57150" r="0" b="412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3360935" cy="1082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C9B9F" id="Ink 2501" o:spid="_x0000_s1026" type="#_x0000_t75" style="position:absolute;margin-left:89.8pt;margin-top:725.55pt;width:266.1pt;height:86.65pt;z-index:260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">
                <v:imagedata r:id="rId2313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88160" behindDoc="0" locked="0" layoutInCell="1" allowOverlap="1" wp14:anchorId="3761658E" wp14:editId="036DEC4E">
                <wp:simplePos x="0" y="0"/>
                <wp:positionH relativeFrom="column">
                  <wp:posOffset>814320</wp:posOffset>
                </wp:positionH>
                <wp:positionV relativeFrom="paragraph">
                  <wp:posOffset>9345450</wp:posOffset>
                </wp:positionV>
                <wp:extent cx="2743920" cy="84600"/>
                <wp:effectExtent l="38100" t="57150" r="0" b="4889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27439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C79FB" id="Ink 2446" o:spid="_x0000_s1026" type="#_x0000_t75" style="position:absolute;margin-left:63.4pt;margin-top:735.15pt;width:217.45pt;height:8.05pt;z-index:260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">
                <v:imagedata r:id="rId2315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87136" behindDoc="0" locked="0" layoutInCell="1" allowOverlap="1" wp14:anchorId="07EA3B51" wp14:editId="753A948C">
                <wp:simplePos x="0" y="0"/>
                <wp:positionH relativeFrom="column">
                  <wp:posOffset>810895</wp:posOffset>
                </wp:positionH>
                <wp:positionV relativeFrom="paragraph">
                  <wp:posOffset>8454390</wp:posOffset>
                </wp:positionV>
                <wp:extent cx="2749170" cy="1173120"/>
                <wp:effectExtent l="57150" t="38100" r="0" b="4635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2749170" cy="11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D182C" id="Ink 2445" o:spid="_x0000_s1026" type="#_x0000_t75" style="position:absolute;margin-left:63.15pt;margin-top:665pt;width:217.85pt;height:93.75pt;z-index:260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">
                <v:imagedata r:id="rId2317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64608" behindDoc="0" locked="0" layoutInCell="1" allowOverlap="1" wp14:anchorId="2526181A" wp14:editId="7C67CEEC">
                <wp:simplePos x="0" y="0"/>
                <wp:positionH relativeFrom="column">
                  <wp:posOffset>66040</wp:posOffset>
                </wp:positionH>
                <wp:positionV relativeFrom="paragraph">
                  <wp:posOffset>8761730</wp:posOffset>
                </wp:positionV>
                <wp:extent cx="604520" cy="227330"/>
                <wp:effectExtent l="38100" t="38100" r="5080" b="5842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60452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0F467" id="Ink 2423" o:spid="_x0000_s1026" type="#_x0000_t75" style="position:absolute;margin-left:4.5pt;margin-top:689.2pt;width:49pt;height:19.3pt;z-index:260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">
                <v:imagedata r:id="rId2319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60512" behindDoc="0" locked="0" layoutInCell="1" allowOverlap="1" wp14:anchorId="145ED7B8" wp14:editId="1749C11C">
                <wp:simplePos x="0" y="0"/>
                <wp:positionH relativeFrom="column">
                  <wp:posOffset>3931920</wp:posOffset>
                </wp:positionH>
                <wp:positionV relativeFrom="paragraph">
                  <wp:posOffset>7805420</wp:posOffset>
                </wp:positionV>
                <wp:extent cx="999925" cy="442595"/>
                <wp:effectExtent l="57150" t="38100" r="48260" b="5270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999925" cy="442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59A86" id="Ink 2419" o:spid="_x0000_s1026" type="#_x0000_t75" style="position:absolute;margin-left:308.9pt;margin-top:613.9pt;width:80.15pt;height:36.25pt;z-index:260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">
                <v:imagedata r:id="rId2321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57440" behindDoc="0" locked="0" layoutInCell="1" allowOverlap="1" wp14:anchorId="062E0598" wp14:editId="769CE009">
                <wp:simplePos x="0" y="0"/>
                <wp:positionH relativeFrom="column">
                  <wp:posOffset>3522345</wp:posOffset>
                </wp:positionH>
                <wp:positionV relativeFrom="paragraph">
                  <wp:posOffset>7965440</wp:posOffset>
                </wp:positionV>
                <wp:extent cx="157480" cy="62000"/>
                <wp:effectExtent l="57150" t="38100" r="52070" b="5270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57480" cy="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51C8" id="Ink 2416" o:spid="_x0000_s1026" type="#_x0000_t75" style="position:absolute;margin-left:276.65pt;margin-top:626.5pt;width:13.8pt;height:6.3pt;z-index:260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">
                <v:imagedata r:id="rId2323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58464" behindDoc="0" locked="0" layoutInCell="1" allowOverlap="1" wp14:anchorId="31A9B226" wp14:editId="7B4BC1A3">
                <wp:simplePos x="0" y="0"/>
                <wp:positionH relativeFrom="column">
                  <wp:posOffset>2633980</wp:posOffset>
                </wp:positionH>
                <wp:positionV relativeFrom="paragraph">
                  <wp:posOffset>8039735</wp:posOffset>
                </wp:positionV>
                <wp:extent cx="510920" cy="203035"/>
                <wp:effectExtent l="57150" t="57150" r="3810" b="4508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510920" cy="20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38B0D" id="Ink 2417" o:spid="_x0000_s1026" type="#_x0000_t75" style="position:absolute;margin-left:206.7pt;margin-top:632.35pt;width:41.65pt;height:17.45pt;z-index:260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">
                <v:imagedata r:id="rId2325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44128" behindDoc="0" locked="0" layoutInCell="1" allowOverlap="1" wp14:anchorId="3EB96C19" wp14:editId="64B57B69">
                <wp:simplePos x="0" y="0"/>
                <wp:positionH relativeFrom="column">
                  <wp:posOffset>2400300</wp:posOffset>
                </wp:positionH>
                <wp:positionV relativeFrom="paragraph">
                  <wp:posOffset>7797800</wp:posOffset>
                </wp:positionV>
                <wp:extent cx="204120" cy="331470"/>
                <wp:effectExtent l="57150" t="38100" r="24765" b="4953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204120" cy="33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372F8" id="Ink 2403" o:spid="_x0000_s1026" type="#_x0000_t75" style="position:absolute;margin-left:188.3pt;margin-top:613.3pt;width:17.45pt;height:27.5pt;z-index:260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">
                <v:imagedata r:id="rId2327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41056" behindDoc="0" locked="0" layoutInCell="1" allowOverlap="1" wp14:anchorId="45A107A7" wp14:editId="1D94F203">
                <wp:simplePos x="0" y="0"/>
                <wp:positionH relativeFrom="column">
                  <wp:posOffset>60960</wp:posOffset>
                </wp:positionH>
                <wp:positionV relativeFrom="paragraph">
                  <wp:posOffset>7802880</wp:posOffset>
                </wp:positionV>
                <wp:extent cx="1965625" cy="300355"/>
                <wp:effectExtent l="38100" t="38100" r="15875" b="4254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196562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3C389" id="Ink 2400" o:spid="_x0000_s1026" type="#_x0000_t75" style="position:absolute;margin-left:4.1pt;margin-top:613.7pt;width:156.15pt;height:25.05pt;z-index:260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">
                <v:imagedata r:id="rId2329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29792" behindDoc="0" locked="0" layoutInCell="1" allowOverlap="1" wp14:anchorId="0ED70A1D" wp14:editId="0C07DED2">
                <wp:simplePos x="0" y="0"/>
                <wp:positionH relativeFrom="column">
                  <wp:posOffset>4129405</wp:posOffset>
                </wp:positionH>
                <wp:positionV relativeFrom="paragraph">
                  <wp:posOffset>7235825</wp:posOffset>
                </wp:positionV>
                <wp:extent cx="2506670" cy="426950"/>
                <wp:effectExtent l="38100" t="57150" r="8255" b="4953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2506670" cy="426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A1AF3" id="Ink 2372" o:spid="_x0000_s1026" type="#_x0000_t75" style="position:absolute;margin-left:324.45pt;margin-top:569.05pt;width:198.8pt;height:35pt;z-index:260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">
                <v:imagedata r:id="rId2331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30816" behindDoc="0" locked="0" layoutInCell="1" allowOverlap="1" wp14:anchorId="14CBAA1F" wp14:editId="24FBDEF4">
                <wp:simplePos x="0" y="0"/>
                <wp:positionH relativeFrom="column">
                  <wp:posOffset>972820</wp:posOffset>
                </wp:positionH>
                <wp:positionV relativeFrom="paragraph">
                  <wp:posOffset>7245985</wp:posOffset>
                </wp:positionV>
                <wp:extent cx="2929240" cy="362585"/>
                <wp:effectExtent l="38100" t="38100" r="43180" b="5651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2929240" cy="362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9387E" id="Ink 2373" o:spid="_x0000_s1026" type="#_x0000_t75" style="position:absolute;margin-left:75.9pt;margin-top:569.85pt;width:232.1pt;height:29.95pt;z-index:260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">
                <v:imagedata r:id="rId2333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07264" behindDoc="0" locked="0" layoutInCell="1" allowOverlap="1" wp14:anchorId="6C72B187" wp14:editId="3AEDA964">
                <wp:simplePos x="0" y="0"/>
                <wp:positionH relativeFrom="column">
                  <wp:posOffset>82550</wp:posOffset>
                </wp:positionH>
                <wp:positionV relativeFrom="paragraph">
                  <wp:posOffset>7418070</wp:posOffset>
                </wp:positionV>
                <wp:extent cx="603235" cy="275965"/>
                <wp:effectExtent l="38100" t="57150" r="45085" b="4826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603235" cy="275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A329E" id="Ink 2350" o:spid="_x0000_s1026" type="#_x0000_t75" style="position:absolute;margin-left:5.8pt;margin-top:583.4pt;width:48.95pt;height:23.15pt;z-index:260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">
                <v:imagedata r:id="rId2335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04192" behindDoc="0" locked="0" layoutInCell="1" allowOverlap="1" wp14:anchorId="73A95D79" wp14:editId="5B50DBAD">
                <wp:simplePos x="0" y="0"/>
                <wp:positionH relativeFrom="column">
                  <wp:posOffset>6175375</wp:posOffset>
                </wp:positionH>
                <wp:positionV relativeFrom="paragraph">
                  <wp:posOffset>5840095</wp:posOffset>
                </wp:positionV>
                <wp:extent cx="872345" cy="238680"/>
                <wp:effectExtent l="38100" t="57150" r="4445" b="4762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872345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DBA11" id="Ink 2347" o:spid="_x0000_s1026" type="#_x0000_t75" style="position:absolute;margin-left:485.55pt;margin-top:459.15pt;width:70.15pt;height:20.25pt;z-index:260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">
                <v:imagedata r:id="rId2337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096000" behindDoc="0" locked="0" layoutInCell="1" allowOverlap="1" wp14:anchorId="26238D9A" wp14:editId="4D60E659">
                <wp:simplePos x="0" y="0"/>
                <wp:positionH relativeFrom="column">
                  <wp:posOffset>4281805</wp:posOffset>
                </wp:positionH>
                <wp:positionV relativeFrom="paragraph">
                  <wp:posOffset>6097905</wp:posOffset>
                </wp:positionV>
                <wp:extent cx="1078835" cy="383540"/>
                <wp:effectExtent l="57150" t="57150" r="45720" b="5461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078835" cy="383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8EBF8" id="Ink 2339" o:spid="_x0000_s1026" type="#_x0000_t75" style="position:absolute;margin-left:336.45pt;margin-top:479.45pt;width:86.4pt;height:31.6pt;z-index:260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">
                <v:imagedata r:id="rId2339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094976" behindDoc="0" locked="0" layoutInCell="1" allowOverlap="1" wp14:anchorId="48705269" wp14:editId="05A0B90E">
                <wp:simplePos x="0" y="0"/>
                <wp:positionH relativeFrom="column">
                  <wp:posOffset>5753160</wp:posOffset>
                </wp:positionH>
                <wp:positionV relativeFrom="paragraph">
                  <wp:posOffset>5924790</wp:posOffset>
                </wp:positionV>
                <wp:extent cx="196920" cy="106560"/>
                <wp:effectExtent l="57150" t="38100" r="50800" b="4635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969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AC890" id="Ink 2338" o:spid="_x0000_s1026" type="#_x0000_t75" style="position:absolute;margin-left:452.3pt;margin-top:465.8pt;width:16.9pt;height:9.85pt;z-index:260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">
                <v:imagedata r:id="rId2341" o:title=""/>
              </v:shape>
            </w:pict>
          </mc:Fallback>
        </mc:AlternateContent>
      </w:r>
      <w:r w:rsidR="00771222">
        <w:rPr>
          <w:noProof/>
        </w:rPr>
        <mc:AlternateContent>
          <mc:Choice Requires="wpi">
            <w:drawing>
              <wp:anchor distT="0" distB="0" distL="114300" distR="114300" simplePos="0" relativeHeight="260086784" behindDoc="0" locked="0" layoutInCell="1" allowOverlap="1" wp14:anchorId="58DB0EF4" wp14:editId="6E23AC65">
                <wp:simplePos x="0" y="0"/>
                <wp:positionH relativeFrom="column">
                  <wp:posOffset>4107180</wp:posOffset>
                </wp:positionH>
                <wp:positionV relativeFrom="paragraph">
                  <wp:posOffset>5573395</wp:posOffset>
                </wp:positionV>
                <wp:extent cx="1406880" cy="519140"/>
                <wp:effectExtent l="38100" t="38100" r="0" b="5270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1406880" cy="519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0BC20" id="Ink 2330" o:spid="_x0000_s1026" type="#_x0000_t75" style="position:absolute;margin-left:322.7pt;margin-top:438.15pt;width:112.2pt;height:42.3pt;z-index:260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">
                <v:imagedata r:id="rId2343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81664" behindDoc="0" locked="0" layoutInCell="1" allowOverlap="1" wp14:anchorId="323860CA" wp14:editId="4F531BE7">
                <wp:simplePos x="0" y="0"/>
                <wp:positionH relativeFrom="column">
                  <wp:posOffset>3512820</wp:posOffset>
                </wp:positionH>
                <wp:positionV relativeFrom="paragraph">
                  <wp:posOffset>5979795</wp:posOffset>
                </wp:positionV>
                <wp:extent cx="227330" cy="112540"/>
                <wp:effectExtent l="38100" t="38100" r="58420" b="4000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227330" cy="112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4400B" id="Ink 2325" o:spid="_x0000_s1026" type="#_x0000_t75" style="position:absolute;margin-left:275.9pt;margin-top:470.15pt;width:19.3pt;height:10.25pt;z-index:260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">
                <v:imagedata r:id="rId2345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78592" behindDoc="0" locked="0" layoutInCell="1" allowOverlap="1" wp14:anchorId="380B3397" wp14:editId="2661D18A">
                <wp:simplePos x="0" y="0"/>
                <wp:positionH relativeFrom="column">
                  <wp:posOffset>1249045</wp:posOffset>
                </wp:positionH>
                <wp:positionV relativeFrom="paragraph">
                  <wp:posOffset>6084570</wp:posOffset>
                </wp:positionV>
                <wp:extent cx="1861915" cy="736600"/>
                <wp:effectExtent l="38100" t="57150" r="43180" b="4445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1861915" cy="7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57707" id="Ink 2322" o:spid="_x0000_s1026" type="#_x0000_t75" style="position:absolute;margin-left:97.65pt;margin-top:478.4pt;width:148pt;height:59.4pt;z-index:260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">
                <v:imagedata r:id="rId2347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62208" behindDoc="0" locked="0" layoutInCell="1" allowOverlap="1" wp14:anchorId="02DB5E08" wp14:editId="368E4BE7">
                <wp:simplePos x="0" y="0"/>
                <wp:positionH relativeFrom="column">
                  <wp:posOffset>1084580</wp:posOffset>
                </wp:positionH>
                <wp:positionV relativeFrom="paragraph">
                  <wp:posOffset>6203315</wp:posOffset>
                </wp:positionV>
                <wp:extent cx="664695" cy="399475"/>
                <wp:effectExtent l="57150" t="38100" r="40640" b="5778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664695" cy="399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3EC4" id="Ink 2306" o:spid="_x0000_s1026" type="#_x0000_t75" style="position:absolute;margin-left:84.7pt;margin-top:487.75pt;width:53.8pt;height:32.85pt;z-index:260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">
                <v:imagedata r:id="rId2349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50944" behindDoc="0" locked="0" layoutInCell="1" allowOverlap="1" wp14:anchorId="589E618B" wp14:editId="1E3B8483">
                <wp:simplePos x="0" y="0"/>
                <wp:positionH relativeFrom="column">
                  <wp:posOffset>853440</wp:posOffset>
                </wp:positionH>
                <wp:positionV relativeFrom="paragraph">
                  <wp:posOffset>6021070</wp:posOffset>
                </wp:positionV>
                <wp:extent cx="2012315" cy="782075"/>
                <wp:effectExtent l="38100" t="38100" r="45085" b="5651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2012315" cy="782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6059E" id="Ink 2295" o:spid="_x0000_s1026" type="#_x0000_t75" style="position:absolute;margin-left:66.5pt;margin-top:473.4pt;width:159.85pt;height:63pt;z-index:260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">
                <v:imagedata r:id="rId2351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48896" behindDoc="0" locked="0" layoutInCell="1" allowOverlap="1" wp14:anchorId="4FFB5FF4" wp14:editId="41A2F274">
                <wp:simplePos x="0" y="0"/>
                <wp:positionH relativeFrom="column">
                  <wp:posOffset>1111885</wp:posOffset>
                </wp:positionH>
                <wp:positionV relativeFrom="paragraph">
                  <wp:posOffset>5638165</wp:posOffset>
                </wp:positionV>
                <wp:extent cx="1206610" cy="262255"/>
                <wp:effectExtent l="38100" t="38100" r="50800" b="4254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206610" cy="26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CF901" id="Ink 2293" o:spid="_x0000_s1026" type="#_x0000_t75" style="position:absolute;margin-left:86.85pt;margin-top:443.25pt;width:96.4pt;height:22.05pt;z-index:260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">
                <v:imagedata r:id="rId2353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8656" behindDoc="0" locked="0" layoutInCell="1" allowOverlap="1" wp14:anchorId="24AC4122" wp14:editId="0351B699">
                <wp:simplePos x="0" y="0"/>
                <wp:positionH relativeFrom="column">
                  <wp:posOffset>281305</wp:posOffset>
                </wp:positionH>
                <wp:positionV relativeFrom="paragraph">
                  <wp:posOffset>5918200</wp:posOffset>
                </wp:positionV>
                <wp:extent cx="155575" cy="66685"/>
                <wp:effectExtent l="57150" t="38100" r="53975" b="4762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55575" cy="6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4A72D" id="Ink 2283" o:spid="_x0000_s1026" type="#_x0000_t75" style="position:absolute;margin-left:21.45pt;margin-top:465.3pt;width:13.65pt;height:6.65pt;z-index:260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">
                <v:imagedata r:id="rId2355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5584" behindDoc="0" locked="0" layoutInCell="1" allowOverlap="1" wp14:anchorId="7A34A9CC" wp14:editId="749C5E5B">
                <wp:simplePos x="0" y="0"/>
                <wp:positionH relativeFrom="column">
                  <wp:posOffset>2948940</wp:posOffset>
                </wp:positionH>
                <wp:positionV relativeFrom="paragraph">
                  <wp:posOffset>5210810</wp:posOffset>
                </wp:positionV>
                <wp:extent cx="830890" cy="247015"/>
                <wp:effectExtent l="38100" t="38100" r="45720" b="5778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830890" cy="247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8CF17" id="Ink 2280" o:spid="_x0000_s1026" type="#_x0000_t75" style="position:absolute;margin-left:231.5pt;margin-top:409.6pt;width:66.8pt;height:20.85pt;z-index:260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">
                <v:imagedata r:id="rId2357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2512" behindDoc="0" locked="0" layoutInCell="1" allowOverlap="1" wp14:anchorId="3C3317F6" wp14:editId="40FE03ED">
                <wp:simplePos x="0" y="0"/>
                <wp:positionH relativeFrom="column">
                  <wp:posOffset>1698625</wp:posOffset>
                </wp:positionH>
                <wp:positionV relativeFrom="paragraph">
                  <wp:posOffset>5199380</wp:posOffset>
                </wp:positionV>
                <wp:extent cx="999860" cy="318240"/>
                <wp:effectExtent l="57150" t="57150" r="48260" b="4381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99986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016C3" id="Ink 2277" o:spid="_x0000_s1026" type="#_x0000_t75" style="position:absolute;margin-left:133.05pt;margin-top:408.7pt;width:80.15pt;height:26.45pt;z-index:260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">
                <v:imagedata r:id="rId2359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29440" behindDoc="0" locked="0" layoutInCell="1" allowOverlap="1" wp14:anchorId="1859C81D" wp14:editId="01E12B16">
                <wp:simplePos x="0" y="0"/>
                <wp:positionH relativeFrom="column">
                  <wp:posOffset>1043305</wp:posOffset>
                </wp:positionH>
                <wp:positionV relativeFrom="paragraph">
                  <wp:posOffset>5230495</wp:posOffset>
                </wp:positionV>
                <wp:extent cx="325560" cy="265430"/>
                <wp:effectExtent l="38100" t="38100" r="55880" b="3937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325560" cy="26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9C85A" id="Ink 2272" o:spid="_x0000_s1026" type="#_x0000_t75" style="position:absolute;margin-left:81.45pt;margin-top:411.15pt;width:27.1pt;height:22.3pt;z-index:260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">
                <v:imagedata r:id="rId2361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23296" behindDoc="0" locked="0" layoutInCell="1" allowOverlap="1" wp14:anchorId="24BDB989" wp14:editId="4B324A1D">
                <wp:simplePos x="0" y="0"/>
                <wp:positionH relativeFrom="column">
                  <wp:posOffset>90170</wp:posOffset>
                </wp:positionH>
                <wp:positionV relativeFrom="paragraph">
                  <wp:posOffset>5168265</wp:posOffset>
                </wp:positionV>
                <wp:extent cx="712905" cy="341220"/>
                <wp:effectExtent l="38100" t="38100" r="49530" b="4000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712905" cy="341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56F16" id="Ink 2266" o:spid="_x0000_s1026" type="#_x0000_t75" style="position:absolute;margin-left:6.4pt;margin-top:406.25pt;width:57.55pt;height:28.25pt;z-index:260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">
                <v:imagedata r:id="rId2363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19200" behindDoc="0" locked="0" layoutInCell="1" allowOverlap="1" wp14:anchorId="0C3DFFEE" wp14:editId="43317D16">
                <wp:simplePos x="0" y="0"/>
                <wp:positionH relativeFrom="column">
                  <wp:posOffset>5401945</wp:posOffset>
                </wp:positionH>
                <wp:positionV relativeFrom="paragraph">
                  <wp:posOffset>3905885</wp:posOffset>
                </wp:positionV>
                <wp:extent cx="1684555" cy="937610"/>
                <wp:effectExtent l="38100" t="38100" r="0" b="5334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1684555" cy="937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9D0A1" id="Ink 2260" o:spid="_x0000_s1026" type="#_x0000_t75" style="position:absolute;margin-left:424.65pt;margin-top:306.85pt;width:134.1pt;height:75.25pt;z-index:260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">
                <v:imagedata r:id="rId2365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91552" behindDoc="0" locked="0" layoutInCell="1" allowOverlap="1" wp14:anchorId="4BB59E8C" wp14:editId="3261B432">
                <wp:simplePos x="0" y="0"/>
                <wp:positionH relativeFrom="column">
                  <wp:posOffset>4342130</wp:posOffset>
                </wp:positionH>
                <wp:positionV relativeFrom="paragraph">
                  <wp:posOffset>2820670</wp:posOffset>
                </wp:positionV>
                <wp:extent cx="2677580" cy="1052000"/>
                <wp:effectExtent l="57150" t="38100" r="46990" b="5334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2677580" cy="10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1945E" id="Ink 2224" o:spid="_x0000_s1026" type="#_x0000_t75" style="position:absolute;margin-left:341.2pt;margin-top:221.4pt;width:212.25pt;height:84.25pt;z-index:259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">
                <v:imagedata r:id="rId2367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68000" behindDoc="0" locked="0" layoutInCell="1" allowOverlap="1" wp14:anchorId="26066DDD" wp14:editId="768ECD3E">
                <wp:simplePos x="0" y="0"/>
                <wp:positionH relativeFrom="column">
                  <wp:posOffset>2910840</wp:posOffset>
                </wp:positionH>
                <wp:positionV relativeFrom="paragraph">
                  <wp:posOffset>3197225</wp:posOffset>
                </wp:positionV>
                <wp:extent cx="1029720" cy="610300"/>
                <wp:effectExtent l="38100" t="38100" r="37465" b="5651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1029720" cy="61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35235" id="Ink 2194" o:spid="_x0000_s1026" type="#_x0000_t75" style="position:absolute;margin-left:228.5pt;margin-top:251.05pt;width:82.5pt;height:49.45pt;z-index:259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">
                <v:imagedata r:id="rId2369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821568" behindDoc="0" locked="0" layoutInCell="1" allowOverlap="1" wp14:anchorId="20FB80DD" wp14:editId="17E2A37F">
                <wp:simplePos x="0" y="0"/>
                <wp:positionH relativeFrom="column">
                  <wp:posOffset>1257300</wp:posOffset>
                </wp:positionH>
                <wp:positionV relativeFrom="paragraph">
                  <wp:posOffset>3749675</wp:posOffset>
                </wp:positionV>
                <wp:extent cx="1466760" cy="693985"/>
                <wp:effectExtent l="57150" t="57150" r="57785" b="4953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1466760" cy="693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B607" id="Ink 1965" o:spid="_x0000_s1026" type="#_x0000_t75" style="position:absolute;margin-left:98.3pt;margin-top:294.55pt;width:116.95pt;height:56.1pt;z-index:259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">
                <v:imagedata r:id="rId2371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94944" behindDoc="0" locked="0" layoutInCell="1" allowOverlap="1" wp14:anchorId="47081B37" wp14:editId="3713217F">
                <wp:simplePos x="0" y="0"/>
                <wp:positionH relativeFrom="column">
                  <wp:posOffset>1332865</wp:posOffset>
                </wp:positionH>
                <wp:positionV relativeFrom="paragraph">
                  <wp:posOffset>3277870</wp:posOffset>
                </wp:positionV>
                <wp:extent cx="1067040" cy="418645"/>
                <wp:effectExtent l="38100" t="38100" r="57150" b="5778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1067040" cy="418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FFD5C" id="Ink 1922" o:spid="_x0000_s1026" type="#_x0000_t75" style="position:absolute;margin-left:104.25pt;margin-top:257.4pt;width:85.4pt;height:34.35pt;z-index:259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">
                <v:imagedata r:id="rId2373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86752" behindDoc="0" locked="0" layoutInCell="1" allowOverlap="1" wp14:anchorId="28B9D2CD" wp14:editId="63752FF1">
                <wp:simplePos x="0" y="0"/>
                <wp:positionH relativeFrom="column">
                  <wp:posOffset>403860</wp:posOffset>
                </wp:positionH>
                <wp:positionV relativeFrom="paragraph">
                  <wp:posOffset>3436620</wp:posOffset>
                </wp:positionV>
                <wp:extent cx="587820" cy="332105"/>
                <wp:effectExtent l="0" t="38100" r="3175" b="4889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587820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B0BC7" id="Ink 1913" o:spid="_x0000_s1026" type="#_x0000_t75" style="position:absolute;margin-left:31.1pt;margin-top:269.9pt;width:47.7pt;height:27.55pt;z-index:259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">
                <v:imagedata r:id="rId2375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82656" behindDoc="0" locked="0" layoutInCell="1" allowOverlap="1" wp14:anchorId="693B5283" wp14:editId="155E6CDF">
                <wp:simplePos x="0" y="0"/>
                <wp:positionH relativeFrom="column">
                  <wp:posOffset>918360</wp:posOffset>
                </wp:positionH>
                <wp:positionV relativeFrom="paragraph">
                  <wp:posOffset>3111995</wp:posOffset>
                </wp:positionV>
                <wp:extent cx="29520" cy="29520"/>
                <wp:effectExtent l="38100" t="38100" r="46990" b="4699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29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59838" id="Ink 1905" o:spid="_x0000_s1026" type="#_x0000_t75" style="position:absolute;margin-left:71.6pt;margin-top:244.35pt;width:3.7pt;height:3.7pt;z-index:259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">
                <v:imagedata r:id="rId2377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81632" behindDoc="0" locked="0" layoutInCell="1" allowOverlap="1" wp14:anchorId="6A1DC3AF" wp14:editId="66B7C16F">
                <wp:simplePos x="0" y="0"/>
                <wp:positionH relativeFrom="column">
                  <wp:posOffset>22860</wp:posOffset>
                </wp:positionH>
                <wp:positionV relativeFrom="paragraph">
                  <wp:posOffset>2936240</wp:posOffset>
                </wp:positionV>
                <wp:extent cx="845960" cy="266700"/>
                <wp:effectExtent l="57150" t="38100" r="11430" b="5715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84596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18831" id="Ink 1904" o:spid="_x0000_s1026" type="#_x0000_t75" style="position:absolute;margin-left:1.1pt;margin-top:230.5pt;width:68pt;height:22.4pt;z-index:259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">
                <v:imagedata r:id="rId2379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76512" behindDoc="0" locked="0" layoutInCell="1" allowOverlap="1" wp14:anchorId="5FD5CEB9" wp14:editId="12DF30F9">
                <wp:simplePos x="0" y="0"/>
                <wp:positionH relativeFrom="column">
                  <wp:posOffset>4184650</wp:posOffset>
                </wp:positionH>
                <wp:positionV relativeFrom="paragraph">
                  <wp:posOffset>2432050</wp:posOffset>
                </wp:positionV>
                <wp:extent cx="2657750" cy="442800"/>
                <wp:effectExtent l="38100" t="38100" r="0" b="5270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265775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C199C" id="Ink 1899" o:spid="_x0000_s1026" type="#_x0000_t75" style="position:absolute;margin-left:328.8pt;margin-top:190.8pt;width:210.65pt;height:36.25pt;z-index:259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">
                <v:imagedata r:id="rId2381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67296" behindDoc="0" locked="0" layoutInCell="1" allowOverlap="1" wp14:anchorId="7345EE7B" wp14:editId="00791C70">
                <wp:simplePos x="0" y="0"/>
                <wp:positionH relativeFrom="column">
                  <wp:posOffset>3717925</wp:posOffset>
                </wp:positionH>
                <wp:positionV relativeFrom="paragraph">
                  <wp:posOffset>2536190</wp:posOffset>
                </wp:positionV>
                <wp:extent cx="175680" cy="123385"/>
                <wp:effectExtent l="38100" t="57150" r="53340" b="48260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75680" cy="123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9FFDF" id="Ink 1886" o:spid="_x0000_s1026" type="#_x0000_t75" style="position:absolute;margin-left:292.05pt;margin-top:199pt;width:15.25pt;height:11.1pt;z-index:259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">
                <v:imagedata r:id="rId2383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68320" behindDoc="0" locked="0" layoutInCell="1" allowOverlap="1" wp14:anchorId="33B0D888" wp14:editId="4144B460">
                <wp:simplePos x="0" y="0"/>
                <wp:positionH relativeFrom="column">
                  <wp:posOffset>494665</wp:posOffset>
                </wp:positionH>
                <wp:positionV relativeFrom="paragraph">
                  <wp:posOffset>2468880</wp:posOffset>
                </wp:positionV>
                <wp:extent cx="2935295" cy="521970"/>
                <wp:effectExtent l="57150" t="38100" r="17780" b="4953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2935295" cy="521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E60CB" id="Ink 1888" o:spid="_x0000_s1026" type="#_x0000_t75" style="position:absolute;margin-left:38.25pt;margin-top:193.7pt;width:232.55pt;height:42.5pt;z-index:259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">
                <v:imagedata r:id="rId2385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53984" behindDoc="0" locked="0" layoutInCell="1" allowOverlap="1" wp14:anchorId="7A6EFF88" wp14:editId="7E28D143">
                <wp:simplePos x="0" y="0"/>
                <wp:positionH relativeFrom="column">
                  <wp:posOffset>60325</wp:posOffset>
                </wp:positionH>
                <wp:positionV relativeFrom="paragraph">
                  <wp:posOffset>2526030</wp:posOffset>
                </wp:positionV>
                <wp:extent cx="189230" cy="292150"/>
                <wp:effectExtent l="38100" t="38100" r="39370" b="5080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89230" cy="2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1C82C" id="Ink 1867" o:spid="_x0000_s1026" type="#_x0000_t75" style="position:absolute;margin-left:4.05pt;margin-top:198.2pt;width:16.3pt;height:24.4pt;z-index:259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">
                <v:imagedata r:id="rId2387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50912" behindDoc="0" locked="0" layoutInCell="1" allowOverlap="1" wp14:anchorId="5EA3C177" wp14:editId="654F1B0C">
                <wp:simplePos x="0" y="0"/>
                <wp:positionH relativeFrom="column">
                  <wp:posOffset>2544445</wp:posOffset>
                </wp:positionH>
                <wp:positionV relativeFrom="paragraph">
                  <wp:posOffset>2068830</wp:posOffset>
                </wp:positionV>
                <wp:extent cx="2713380" cy="244530"/>
                <wp:effectExtent l="57150" t="38100" r="29845" b="4127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2713380" cy="244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440DF" id="Ink 1864" o:spid="_x0000_s1026" type="#_x0000_t75" style="position:absolute;margin-left:199.65pt;margin-top:162.2pt;width:215.05pt;height:20.65pt;z-index:259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">
                <v:imagedata r:id="rId2389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49888" behindDoc="0" locked="0" layoutInCell="1" allowOverlap="1" wp14:anchorId="6FE148E1" wp14:editId="7E164363">
                <wp:simplePos x="0" y="0"/>
                <wp:positionH relativeFrom="column">
                  <wp:posOffset>5477400</wp:posOffset>
                </wp:positionH>
                <wp:positionV relativeFrom="paragraph">
                  <wp:posOffset>1982675</wp:posOffset>
                </wp:positionV>
                <wp:extent cx="460080" cy="236520"/>
                <wp:effectExtent l="57150" t="57150" r="35560" b="4953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4600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400CB" id="Ink 1863" o:spid="_x0000_s1026" type="#_x0000_t75" style="position:absolute;margin-left:430.6pt;margin-top:155.4pt;width:37.65pt;height:20pt;z-index:259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">
                <v:imagedata r:id="rId2391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41696" behindDoc="0" locked="0" layoutInCell="1" allowOverlap="1" wp14:anchorId="0856604D" wp14:editId="169824AF">
                <wp:simplePos x="0" y="0"/>
                <wp:positionH relativeFrom="column">
                  <wp:posOffset>1301750</wp:posOffset>
                </wp:positionH>
                <wp:positionV relativeFrom="paragraph">
                  <wp:posOffset>2038350</wp:posOffset>
                </wp:positionV>
                <wp:extent cx="1015810" cy="289515"/>
                <wp:effectExtent l="38100" t="38100" r="51435" b="5397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1015810" cy="289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F1571" id="Ink 1853" o:spid="_x0000_s1026" type="#_x0000_t75" style="position:absolute;margin-left:101.8pt;margin-top:159.8pt;width:81.4pt;height:24.25pt;z-index:259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">
                <v:imagedata r:id="rId2393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37600" behindDoc="0" locked="0" layoutInCell="1" allowOverlap="1" wp14:anchorId="7C52F9EE" wp14:editId="264E29F8">
                <wp:simplePos x="0" y="0"/>
                <wp:positionH relativeFrom="column">
                  <wp:posOffset>843280</wp:posOffset>
                </wp:positionH>
                <wp:positionV relativeFrom="paragraph">
                  <wp:posOffset>2070735</wp:posOffset>
                </wp:positionV>
                <wp:extent cx="208640" cy="343175"/>
                <wp:effectExtent l="57150" t="38100" r="58420" b="5715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208640" cy="34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BA233" id="Ink 1847" o:spid="_x0000_s1026" type="#_x0000_t75" style="position:absolute;margin-left:65.7pt;margin-top:162.35pt;width:17.85pt;height:28.4pt;z-index:259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">
                <v:imagedata r:id="rId2395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34528" behindDoc="0" locked="0" layoutInCell="1" allowOverlap="1" wp14:anchorId="506062E7" wp14:editId="3FB4CC02">
                <wp:simplePos x="0" y="0"/>
                <wp:positionH relativeFrom="column">
                  <wp:posOffset>-34290</wp:posOffset>
                </wp:positionH>
                <wp:positionV relativeFrom="paragraph">
                  <wp:posOffset>2112010</wp:posOffset>
                </wp:positionV>
                <wp:extent cx="609555" cy="251280"/>
                <wp:effectExtent l="38100" t="38100" r="19685" b="5397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609555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53AF4" id="Ink 1844" o:spid="_x0000_s1026" type="#_x0000_t75" style="position:absolute;margin-left:-3.4pt;margin-top:165.6pt;width:49.45pt;height:21.2pt;z-index:259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">
                <v:imagedata r:id="rId2397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29408" behindDoc="0" locked="0" layoutInCell="1" allowOverlap="1" wp14:anchorId="7F7C9A5D" wp14:editId="25A901B1">
                <wp:simplePos x="0" y="0"/>
                <wp:positionH relativeFrom="column">
                  <wp:posOffset>5217795</wp:posOffset>
                </wp:positionH>
                <wp:positionV relativeFrom="paragraph">
                  <wp:posOffset>1019175</wp:posOffset>
                </wp:positionV>
                <wp:extent cx="1693270" cy="441120"/>
                <wp:effectExtent l="57150" t="38100" r="2540" b="5461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693270" cy="4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A4D93" id="Ink 1838" o:spid="_x0000_s1026" type="#_x0000_t75" style="position:absolute;margin-left:410.15pt;margin-top:79.55pt;width:134.75pt;height:36.15pt;z-index:259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">
                <v:imagedata r:id="rId2399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17120" behindDoc="0" locked="0" layoutInCell="1" allowOverlap="1" wp14:anchorId="572C3455" wp14:editId="5A739BC1">
                <wp:simplePos x="0" y="0"/>
                <wp:positionH relativeFrom="column">
                  <wp:posOffset>4540885</wp:posOffset>
                </wp:positionH>
                <wp:positionV relativeFrom="paragraph">
                  <wp:posOffset>1023620</wp:posOffset>
                </wp:positionV>
                <wp:extent cx="427260" cy="240030"/>
                <wp:effectExtent l="57150" t="57150" r="0" b="4572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427260" cy="24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6DAF9" id="Ink 1820" o:spid="_x0000_s1026" type="#_x0000_t75" style="position:absolute;margin-left:356.85pt;margin-top:79.9pt;width:35.1pt;height:20.3pt;z-index:259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">
                <v:imagedata r:id="rId2401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13024" behindDoc="0" locked="0" layoutInCell="1" allowOverlap="1" wp14:anchorId="324DEEC8" wp14:editId="410F0D30">
                <wp:simplePos x="0" y="0"/>
                <wp:positionH relativeFrom="column">
                  <wp:posOffset>5280660</wp:posOffset>
                </wp:positionH>
                <wp:positionV relativeFrom="paragraph">
                  <wp:posOffset>76200</wp:posOffset>
                </wp:positionV>
                <wp:extent cx="1639260" cy="857615"/>
                <wp:effectExtent l="38100" t="38100" r="56515" b="5715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1639260" cy="85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7D7AB" id="Ink 1816" o:spid="_x0000_s1026" type="#_x0000_t75" style="position:absolute;margin-left:415.1pt;margin-top:5.3pt;width:130.5pt;height:68.95pt;z-index:259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">
                <v:imagedata r:id="rId240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95616" behindDoc="0" locked="0" layoutInCell="1" allowOverlap="1" wp14:anchorId="1A9ED81A" wp14:editId="145F81D6">
                <wp:simplePos x="0" y="0"/>
                <wp:positionH relativeFrom="column">
                  <wp:posOffset>4753610</wp:posOffset>
                </wp:positionH>
                <wp:positionV relativeFrom="paragraph">
                  <wp:posOffset>228600</wp:posOffset>
                </wp:positionV>
                <wp:extent cx="397870" cy="401320"/>
                <wp:effectExtent l="57150" t="38100" r="40640" b="5588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397870" cy="4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D4481" id="Ink 1790" o:spid="_x0000_s1026" type="#_x0000_t75" style="position:absolute;margin-left:373.6pt;margin-top:17.3pt;width:32.75pt;height:33pt;z-index:259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">
                <v:imagedata r:id="rId240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9472" behindDoc="0" locked="0" layoutInCell="1" allowOverlap="1" wp14:anchorId="7417540C" wp14:editId="6CF26779">
                <wp:simplePos x="0" y="0"/>
                <wp:positionH relativeFrom="column">
                  <wp:posOffset>3842385</wp:posOffset>
                </wp:positionH>
                <wp:positionV relativeFrom="paragraph">
                  <wp:posOffset>240030</wp:posOffset>
                </wp:positionV>
                <wp:extent cx="653110" cy="187325"/>
                <wp:effectExtent l="57150" t="38100" r="0" b="4127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65311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CB35B" id="Ink 1783" o:spid="_x0000_s1026" type="#_x0000_t75" style="position:absolute;margin-left:301.85pt;margin-top:18.2pt;width:52.85pt;height:16.15pt;z-index:259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">
                <v:imagedata r:id="rId240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6400" behindDoc="0" locked="0" layoutInCell="1" allowOverlap="1" wp14:anchorId="02153575" wp14:editId="459C81DA">
                <wp:simplePos x="0" y="0"/>
                <wp:positionH relativeFrom="column">
                  <wp:posOffset>3348360</wp:posOffset>
                </wp:positionH>
                <wp:positionV relativeFrom="paragraph">
                  <wp:posOffset>185435</wp:posOffset>
                </wp:positionV>
                <wp:extent cx="233280" cy="1274040"/>
                <wp:effectExtent l="57150" t="38100" r="52705" b="4064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233280" cy="12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BE3F0" id="Ink 1779" o:spid="_x0000_s1026" type="#_x0000_t75" style="position:absolute;margin-left:262.95pt;margin-top:13.9pt;width:19.75pt;height:101.7pt;z-index:259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">
                <v:imagedata r:id="rId240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5376" behindDoc="0" locked="0" layoutInCell="1" allowOverlap="1" wp14:anchorId="6B582A33" wp14:editId="7E645318">
                <wp:simplePos x="0" y="0"/>
                <wp:positionH relativeFrom="column">
                  <wp:posOffset>2559685</wp:posOffset>
                </wp:positionH>
                <wp:positionV relativeFrom="paragraph">
                  <wp:posOffset>930275</wp:posOffset>
                </wp:positionV>
                <wp:extent cx="442595" cy="291600"/>
                <wp:effectExtent l="38100" t="38100" r="52705" b="5143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442595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636E6" id="Ink 1776" o:spid="_x0000_s1026" type="#_x0000_t75" style="position:absolute;margin-left:200.85pt;margin-top:72.55pt;width:36.25pt;height:24.35pt;z-index:259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">
                <v:imagedata r:id="rId241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3328" behindDoc="0" locked="0" layoutInCell="1" allowOverlap="1" wp14:anchorId="637A1447" wp14:editId="5FD22E82">
                <wp:simplePos x="0" y="0"/>
                <wp:positionH relativeFrom="column">
                  <wp:posOffset>1874520</wp:posOffset>
                </wp:positionH>
                <wp:positionV relativeFrom="paragraph">
                  <wp:posOffset>1028915</wp:posOffset>
                </wp:positionV>
                <wp:extent cx="17280" cy="204840"/>
                <wp:effectExtent l="38100" t="38100" r="40005" b="4318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72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A8304" id="Ink 1774" o:spid="_x0000_s1026" type="#_x0000_t75" style="position:absolute;margin-left:146.9pt;margin-top:80.3pt;width:2.75pt;height:17.55pt;z-index:259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">
                <v:imagedata r:id="rId241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2304" behindDoc="0" locked="0" layoutInCell="1" allowOverlap="1" wp14:anchorId="0D520399" wp14:editId="034825E4">
                <wp:simplePos x="0" y="0"/>
                <wp:positionH relativeFrom="column">
                  <wp:posOffset>2648520</wp:posOffset>
                </wp:positionH>
                <wp:positionV relativeFrom="paragraph">
                  <wp:posOffset>482435</wp:posOffset>
                </wp:positionV>
                <wp:extent cx="169560" cy="121320"/>
                <wp:effectExtent l="38100" t="57150" r="0" b="5016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69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6E762" id="Ink 1773" o:spid="_x0000_s1026" type="#_x0000_t75" style="position:absolute;margin-left:207.85pt;margin-top:37.3pt;width:14.75pt;height:10.95pt;z-index:259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">
                <v:imagedata r:id="rId241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1280" behindDoc="0" locked="0" layoutInCell="1" allowOverlap="1" wp14:anchorId="6C20087C" wp14:editId="1A08EA22">
                <wp:simplePos x="0" y="0"/>
                <wp:positionH relativeFrom="column">
                  <wp:posOffset>1783440</wp:posOffset>
                </wp:positionH>
                <wp:positionV relativeFrom="paragraph">
                  <wp:posOffset>509435</wp:posOffset>
                </wp:positionV>
                <wp:extent cx="17640" cy="214200"/>
                <wp:effectExtent l="57150" t="38100" r="40005" b="5270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176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22751" id="Ink 1772" o:spid="_x0000_s1026" type="#_x0000_t75" style="position:absolute;margin-left:139.75pt;margin-top:39.4pt;width:2.85pt;height:18.25pt;z-index:259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">
                <v:imagedata r:id="rId241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0256" behindDoc="0" locked="0" layoutInCell="1" allowOverlap="1" wp14:anchorId="6FCAA324" wp14:editId="59644351">
                <wp:simplePos x="0" y="0"/>
                <wp:positionH relativeFrom="column">
                  <wp:posOffset>1652270</wp:posOffset>
                </wp:positionH>
                <wp:positionV relativeFrom="paragraph">
                  <wp:posOffset>960120</wp:posOffset>
                </wp:positionV>
                <wp:extent cx="124200" cy="305280"/>
                <wp:effectExtent l="57150" t="38100" r="47625" b="5715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124200" cy="304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08C9BE" id="Ink 1771" o:spid="_x0000_s1026" type="#_x0000_t75" style="position:absolute;margin-left:129.4pt;margin-top:74.9pt;width:11.2pt;height:25.45pt;z-index:259680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">
                <v:imagedata r:id="rId241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5136" behindDoc="0" locked="0" layoutInCell="1" allowOverlap="1" wp14:anchorId="206A5CAA" wp14:editId="3CB25B7D">
                <wp:simplePos x="0" y="0"/>
                <wp:positionH relativeFrom="column">
                  <wp:posOffset>2187000</wp:posOffset>
                </wp:positionH>
                <wp:positionV relativeFrom="paragraph">
                  <wp:posOffset>983555</wp:posOffset>
                </wp:positionV>
                <wp:extent cx="141480" cy="185760"/>
                <wp:effectExtent l="38100" t="38100" r="11430" b="4318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41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474B0" id="Ink 1757" o:spid="_x0000_s1026" type="#_x0000_t75" style="position:absolute;margin-left:171.5pt;margin-top:76.75pt;width:12.6pt;height:16.05pt;z-index:259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">
                <v:imagedata r:id="rId242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3088" behindDoc="0" locked="0" layoutInCell="1" allowOverlap="1" wp14:anchorId="32410666" wp14:editId="28F43849">
                <wp:simplePos x="0" y="0"/>
                <wp:positionH relativeFrom="column">
                  <wp:posOffset>617220</wp:posOffset>
                </wp:positionH>
                <wp:positionV relativeFrom="paragraph">
                  <wp:posOffset>1003300</wp:posOffset>
                </wp:positionV>
                <wp:extent cx="309300" cy="305230"/>
                <wp:effectExtent l="57150" t="38100" r="52705" b="5715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309300" cy="305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172F1" id="Ink 1755" o:spid="_x0000_s1026" type="#_x0000_t75" style="position:absolute;margin-left:47.9pt;margin-top:78.3pt;width:25.75pt;height:25.45pt;z-index:259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">
                <v:imagedata r:id="rId242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1040" behindDoc="0" locked="0" layoutInCell="1" allowOverlap="1" wp14:anchorId="4E5BA0FE" wp14:editId="0BA5D15C">
                <wp:simplePos x="0" y="0"/>
                <wp:positionH relativeFrom="column">
                  <wp:posOffset>1082160</wp:posOffset>
                </wp:positionH>
                <wp:positionV relativeFrom="paragraph">
                  <wp:posOffset>1054835</wp:posOffset>
                </wp:positionV>
                <wp:extent cx="46080" cy="149760"/>
                <wp:effectExtent l="57150" t="38100" r="49530" b="4127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460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42661" id="Ink 1753" o:spid="_x0000_s1026" type="#_x0000_t75" style="position:absolute;margin-left:84.5pt;margin-top:82.35pt;width:5.05pt;height:13.25pt;z-index:259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">
                <v:imagedata r:id="rId242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66944" behindDoc="0" locked="0" layoutInCell="1" allowOverlap="1" wp14:anchorId="34E9F2B4" wp14:editId="348E3919">
                <wp:simplePos x="0" y="0"/>
                <wp:positionH relativeFrom="column">
                  <wp:posOffset>2430145</wp:posOffset>
                </wp:positionH>
                <wp:positionV relativeFrom="paragraph">
                  <wp:posOffset>353060</wp:posOffset>
                </wp:positionV>
                <wp:extent cx="150120" cy="344160"/>
                <wp:effectExtent l="38100" t="38100" r="2540" b="5588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150120" cy="34423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CD0826" id="Ink 1748" o:spid="_x0000_s1026" type="#_x0000_t75" style="position:absolute;margin-left:190.65pt;margin-top:27.1pt;width:13.2pt;height:28.55pt;z-index:259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">
                <v:imagedata r:id="rId242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67968" behindDoc="0" locked="0" layoutInCell="1" allowOverlap="1" wp14:anchorId="746E6A13" wp14:editId="4F3136EB">
                <wp:simplePos x="0" y="0"/>
                <wp:positionH relativeFrom="column">
                  <wp:posOffset>2009690</wp:posOffset>
                </wp:positionH>
                <wp:positionV relativeFrom="paragraph">
                  <wp:posOffset>502285</wp:posOffset>
                </wp:positionV>
                <wp:extent cx="180000" cy="54360"/>
                <wp:effectExtent l="38100" t="57150" r="48895" b="4127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180000" cy="54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353162" id="Ink 1749" o:spid="_x0000_s1026" type="#_x0000_t75" style="position:absolute;margin-left:157.55pt;margin-top:38.85pt;width:15.55pt;height:5.7pt;z-index:259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">
                <v:imagedata r:id="rId242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59776" behindDoc="0" locked="0" layoutInCell="1" allowOverlap="1" wp14:anchorId="11AA1FBD" wp14:editId="70651A68">
                <wp:simplePos x="0" y="0"/>
                <wp:positionH relativeFrom="column">
                  <wp:posOffset>1522800</wp:posOffset>
                </wp:positionH>
                <wp:positionV relativeFrom="paragraph">
                  <wp:posOffset>397835</wp:posOffset>
                </wp:positionV>
                <wp:extent cx="179640" cy="406440"/>
                <wp:effectExtent l="38100" t="38100" r="11430" b="5080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7964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2F063" id="Ink 1739" o:spid="_x0000_s1026" type="#_x0000_t75" style="position:absolute;margin-left:119.2pt;margin-top:30.65pt;width:15.6pt;height:33.4pt;z-index:259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">
                <v:imagedata r:id="rId243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58752" behindDoc="0" locked="0" layoutInCell="1" allowOverlap="1" wp14:anchorId="58B45FC5" wp14:editId="040AA54A">
                <wp:simplePos x="0" y="0"/>
                <wp:positionH relativeFrom="column">
                  <wp:posOffset>624840</wp:posOffset>
                </wp:positionH>
                <wp:positionV relativeFrom="paragraph">
                  <wp:posOffset>328295</wp:posOffset>
                </wp:positionV>
                <wp:extent cx="465180" cy="313765"/>
                <wp:effectExtent l="57150" t="57150" r="11430" b="4826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465180" cy="313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3DFB7" id="Ink 1738" o:spid="_x0000_s1026" type="#_x0000_t75" style="position:absolute;margin-left:48.5pt;margin-top:25.15pt;width:38.05pt;height:26.1pt;z-index:259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">
                <v:imagedata r:id="rId2433" o:title=""/>
              </v:shape>
            </w:pict>
          </mc:Fallback>
        </mc:AlternateContent>
      </w:r>
      <w:r w:rsidR="00F72FA2">
        <w:rPr>
          <w:noProof/>
        </w:rPr>
        <mc:AlternateContent>
          <mc:Choice Requires="wpi">
            <w:drawing>
              <wp:anchor distT="0" distB="0" distL="114300" distR="114300" simplePos="0" relativeHeight="259654656" behindDoc="0" locked="0" layoutInCell="1" allowOverlap="1" wp14:anchorId="67698CA9" wp14:editId="43156224">
                <wp:simplePos x="0" y="0"/>
                <wp:positionH relativeFrom="column">
                  <wp:posOffset>-23040</wp:posOffset>
                </wp:positionH>
                <wp:positionV relativeFrom="paragraph">
                  <wp:posOffset>356915</wp:posOffset>
                </wp:positionV>
                <wp:extent cx="216360" cy="339840"/>
                <wp:effectExtent l="38100" t="38100" r="0" b="4127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21636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BD687" id="Ink 1714" o:spid="_x0000_s1026" type="#_x0000_t75" style="position:absolute;margin-left:-2.5pt;margin-top:27.4pt;width:18.5pt;height:28.15pt;z-index:259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">
                <v:imagedata r:id="rId2435" o:title=""/>
              </v:shape>
            </w:pict>
          </mc:Fallback>
        </mc:AlternateContent>
      </w:r>
      <w:r w:rsidR="002F00FA">
        <w:br w:type="page"/>
      </w:r>
    </w:p>
    <w:p w14:paraId="734F7E9C" w14:textId="35AAF51E" w:rsidR="002F00FA" w:rsidRDefault="001223AA" w:rsidP="002F00FA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60410368" behindDoc="0" locked="0" layoutInCell="1" allowOverlap="1" wp14:anchorId="6158DB2A" wp14:editId="5980E0F1">
                <wp:simplePos x="0" y="0"/>
                <wp:positionH relativeFrom="column">
                  <wp:posOffset>4647565</wp:posOffset>
                </wp:positionH>
                <wp:positionV relativeFrom="paragraph">
                  <wp:posOffset>2403475</wp:posOffset>
                </wp:positionV>
                <wp:extent cx="709535" cy="528320"/>
                <wp:effectExtent l="38100" t="38100" r="0" b="4318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709535" cy="5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93275" id="Ink 2675" o:spid="_x0000_s1026" type="#_x0000_t75" style="position:absolute;margin-left:365.25pt;margin-top:188.55pt;width:57.25pt;height:43pt;z-index:260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">
                <v:imagedata r:id="rId2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411392" behindDoc="0" locked="0" layoutInCell="1" allowOverlap="1" wp14:anchorId="6E395AE5" wp14:editId="40425F08">
                <wp:simplePos x="0" y="0"/>
                <wp:positionH relativeFrom="column">
                  <wp:posOffset>3446780</wp:posOffset>
                </wp:positionH>
                <wp:positionV relativeFrom="paragraph">
                  <wp:posOffset>2403475</wp:posOffset>
                </wp:positionV>
                <wp:extent cx="1910320" cy="528540"/>
                <wp:effectExtent l="57150" t="38100" r="0" b="4318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1910320" cy="528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7ACC8" id="Ink 2676" o:spid="_x0000_s1026" type="#_x0000_t75" style="position:absolute;margin-left:270.7pt;margin-top:188.55pt;width:151.8pt;height:43pt;z-index:260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">
                <v:imagedata r:id="rId2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402176" behindDoc="0" locked="0" layoutInCell="1" allowOverlap="1" wp14:anchorId="4DD0FD48" wp14:editId="39996AF5">
                <wp:simplePos x="0" y="0"/>
                <wp:positionH relativeFrom="column">
                  <wp:posOffset>1582420</wp:posOffset>
                </wp:positionH>
                <wp:positionV relativeFrom="paragraph">
                  <wp:posOffset>2434590</wp:posOffset>
                </wp:positionV>
                <wp:extent cx="1631435" cy="522605"/>
                <wp:effectExtent l="38100" t="38100" r="45085" b="48895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1631435" cy="52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5592B" id="Ink 2667" o:spid="_x0000_s1026" type="#_x0000_t75" style="position:absolute;margin-left:123.9pt;margin-top:191pt;width:129.85pt;height:42.55pt;z-index:260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">
                <v:imagedata r:id="rId2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91936" behindDoc="0" locked="0" layoutInCell="1" allowOverlap="1" wp14:anchorId="7DA0AB98" wp14:editId="00CE08E3">
                <wp:simplePos x="0" y="0"/>
                <wp:positionH relativeFrom="column">
                  <wp:posOffset>952560</wp:posOffset>
                </wp:positionH>
                <wp:positionV relativeFrom="paragraph">
                  <wp:posOffset>2769750</wp:posOffset>
                </wp:positionV>
                <wp:extent cx="244080" cy="61200"/>
                <wp:effectExtent l="57150" t="38100" r="41910" b="53340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244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10949" id="Ink 2657" o:spid="_x0000_s1026" type="#_x0000_t75" style="position:absolute;margin-left:74.3pt;margin-top:217.4pt;width:20.6pt;height:6.2pt;z-index:260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">
                <v:imagedata r:id="rId2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90912" behindDoc="0" locked="0" layoutInCell="1" allowOverlap="1" wp14:anchorId="02F3ABEE" wp14:editId="7C7F7A68">
                <wp:simplePos x="0" y="0"/>
                <wp:positionH relativeFrom="column">
                  <wp:posOffset>1067400</wp:posOffset>
                </wp:positionH>
                <wp:positionV relativeFrom="paragraph">
                  <wp:posOffset>2647710</wp:posOffset>
                </wp:positionV>
                <wp:extent cx="22320" cy="30960"/>
                <wp:effectExtent l="38100" t="38100" r="53975" b="4572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223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F42AE" id="Ink 2656" o:spid="_x0000_s1026" type="#_x0000_t75" style="position:absolute;margin-left:83.35pt;margin-top:207.8pt;width:3.15pt;height:3.9pt;z-index:2603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">
                <v:imagedata r:id="rId2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88864" behindDoc="0" locked="0" layoutInCell="1" allowOverlap="1" wp14:anchorId="198A2C93" wp14:editId="5F228BF4">
                <wp:simplePos x="0" y="0"/>
                <wp:positionH relativeFrom="column">
                  <wp:posOffset>2682240</wp:posOffset>
                </wp:positionH>
                <wp:positionV relativeFrom="paragraph">
                  <wp:posOffset>1824355</wp:posOffset>
                </wp:positionV>
                <wp:extent cx="1233480" cy="409295"/>
                <wp:effectExtent l="57150" t="38100" r="43180" b="48260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233480" cy="409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7332B" id="Ink 2654" o:spid="_x0000_s1026" type="#_x0000_t75" style="position:absolute;margin-left:210.5pt;margin-top:142.95pt;width:98.5pt;height:33.65pt;z-index:260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">
                <v:imagedata r:id="rId2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89888" behindDoc="0" locked="0" layoutInCell="1" allowOverlap="1" wp14:anchorId="2C5F3F2E" wp14:editId="4B5FECC7">
                <wp:simplePos x="0" y="0"/>
                <wp:positionH relativeFrom="column">
                  <wp:posOffset>1506220</wp:posOffset>
                </wp:positionH>
                <wp:positionV relativeFrom="paragraph">
                  <wp:posOffset>1868805</wp:posOffset>
                </wp:positionV>
                <wp:extent cx="988090" cy="311110"/>
                <wp:effectExtent l="38100" t="57150" r="21590" b="5143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988090" cy="311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2276F" id="Ink 2655" o:spid="_x0000_s1026" type="#_x0000_t75" style="position:absolute;margin-left:117.9pt;margin-top:146.45pt;width:79.2pt;height:25.95pt;z-index:260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">
                <v:imagedata r:id="rId2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77600" behindDoc="0" locked="0" layoutInCell="1" allowOverlap="1" wp14:anchorId="72179BBF" wp14:editId="0123706A">
                <wp:simplePos x="0" y="0"/>
                <wp:positionH relativeFrom="column">
                  <wp:posOffset>97155</wp:posOffset>
                </wp:positionH>
                <wp:positionV relativeFrom="paragraph">
                  <wp:posOffset>1892935</wp:posOffset>
                </wp:positionV>
                <wp:extent cx="1076780" cy="266195"/>
                <wp:effectExtent l="57150" t="38100" r="47625" b="5778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1076780" cy="26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E9484" id="Ink 2643" o:spid="_x0000_s1026" type="#_x0000_t75" style="position:absolute;margin-left:6.95pt;margin-top:148.35pt;width:86.2pt;height:22.35pt;z-index:2603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">
                <v:imagedata r:id="rId2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70432" behindDoc="0" locked="0" layoutInCell="1" allowOverlap="1" wp14:anchorId="07A908FF" wp14:editId="2F1A5315">
                <wp:simplePos x="0" y="0"/>
                <wp:positionH relativeFrom="column">
                  <wp:posOffset>4443095</wp:posOffset>
                </wp:positionH>
                <wp:positionV relativeFrom="paragraph">
                  <wp:posOffset>1160145</wp:posOffset>
                </wp:positionV>
                <wp:extent cx="2217145" cy="413290"/>
                <wp:effectExtent l="57150" t="38100" r="12065" b="4445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2217145" cy="413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0082" id="Ink 2636" o:spid="_x0000_s1026" type="#_x0000_t75" style="position:absolute;margin-left:349.15pt;margin-top:90.65pt;width:176pt;height:34pt;z-index:260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">
                <v:imagedata r:id="rId2453" o:title=""/>
              </v:shape>
            </w:pict>
          </mc:Fallback>
        </mc:AlternateContent>
      </w:r>
      <w:r w:rsidR="00BA6BA2">
        <w:rPr>
          <w:noProof/>
        </w:rPr>
        <mc:AlternateContent>
          <mc:Choice Requires="wpi">
            <w:drawing>
              <wp:anchor distT="0" distB="0" distL="114300" distR="114300" simplePos="0" relativeHeight="260358144" behindDoc="0" locked="0" layoutInCell="1" allowOverlap="1" wp14:anchorId="2F91D1C2" wp14:editId="56D6FBB6">
                <wp:simplePos x="0" y="0"/>
                <wp:positionH relativeFrom="column">
                  <wp:posOffset>2448560</wp:posOffset>
                </wp:positionH>
                <wp:positionV relativeFrom="paragraph">
                  <wp:posOffset>1147445</wp:posOffset>
                </wp:positionV>
                <wp:extent cx="1758565" cy="237770"/>
                <wp:effectExtent l="57150" t="57150" r="51435" b="4826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758565" cy="237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B5B53" id="Ink 2624" o:spid="_x0000_s1026" type="#_x0000_t75" style="position:absolute;margin-left:192.1pt;margin-top:89.65pt;width:139.85pt;height:20.1pt;z-index:260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">
                <v:imagedata r:id="rId2455" o:title=""/>
              </v:shape>
            </w:pict>
          </mc:Fallback>
        </mc:AlternateContent>
      </w:r>
      <w:r w:rsidR="0046048C">
        <w:rPr>
          <w:noProof/>
        </w:rPr>
        <mc:AlternateContent>
          <mc:Choice Requires="wpi">
            <w:drawing>
              <wp:anchor distT="0" distB="0" distL="114300" distR="114300" simplePos="0" relativeHeight="260350976" behindDoc="0" locked="0" layoutInCell="1" allowOverlap="1" wp14:anchorId="7B37B20E" wp14:editId="41E67876">
                <wp:simplePos x="0" y="0"/>
                <wp:positionH relativeFrom="column">
                  <wp:posOffset>709930</wp:posOffset>
                </wp:positionH>
                <wp:positionV relativeFrom="paragraph">
                  <wp:posOffset>1047115</wp:posOffset>
                </wp:positionV>
                <wp:extent cx="1423270" cy="431800"/>
                <wp:effectExtent l="57150" t="57150" r="43815" b="4445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423270" cy="4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4F2CB" id="Ink 2617" o:spid="_x0000_s1026" type="#_x0000_t75" style="position:absolute;margin-left:55.2pt;margin-top:81.75pt;width:113.45pt;height:35.4pt;z-index:260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">
                <v:imagedata r:id="rId2457" o:title=""/>
              </v:shape>
            </w:pict>
          </mc:Fallback>
        </mc:AlternateContent>
      </w:r>
      <w:r w:rsidR="0046048C">
        <w:rPr>
          <w:noProof/>
        </w:rPr>
        <mc:AlternateContent>
          <mc:Choice Requires="wpi">
            <w:drawing>
              <wp:anchor distT="0" distB="0" distL="114300" distR="114300" simplePos="0" relativeHeight="260348928" behindDoc="0" locked="0" layoutInCell="1" allowOverlap="1" wp14:anchorId="337DF2FD" wp14:editId="5F1209CA">
                <wp:simplePos x="0" y="0"/>
                <wp:positionH relativeFrom="column">
                  <wp:posOffset>5635625</wp:posOffset>
                </wp:positionH>
                <wp:positionV relativeFrom="paragraph">
                  <wp:posOffset>101600</wp:posOffset>
                </wp:positionV>
                <wp:extent cx="932305" cy="275590"/>
                <wp:effectExtent l="57150" t="57150" r="20320" b="4826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93230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0CBB1" id="Ink 2615" o:spid="_x0000_s1026" type="#_x0000_t75" style="position:absolute;margin-left:443.05pt;margin-top:7.3pt;width:74.8pt;height:23.1pt;z-index:260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">
                <v:imagedata r:id="rId2459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5376" behindDoc="0" locked="0" layoutInCell="1" allowOverlap="1" wp14:anchorId="4A069BEA" wp14:editId="44A10802">
                <wp:simplePos x="0" y="0"/>
                <wp:positionH relativeFrom="column">
                  <wp:posOffset>182160</wp:posOffset>
                </wp:positionH>
                <wp:positionV relativeFrom="paragraph">
                  <wp:posOffset>1261410</wp:posOffset>
                </wp:positionV>
                <wp:extent cx="227880" cy="15120"/>
                <wp:effectExtent l="38100" t="38100" r="58420" b="42545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227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AA026" id="Ink 2592" o:spid="_x0000_s1026" type="#_x0000_t75" style="position:absolute;margin-left:13.65pt;margin-top:98.6pt;width:19.4pt;height:2.65pt;z-index:260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">
                <v:imagedata r:id="rId2461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4352" behindDoc="0" locked="0" layoutInCell="1" allowOverlap="1" wp14:anchorId="4BB10C33" wp14:editId="56560612">
                <wp:simplePos x="0" y="0"/>
                <wp:positionH relativeFrom="column">
                  <wp:posOffset>276840</wp:posOffset>
                </wp:positionH>
                <wp:positionV relativeFrom="paragraph">
                  <wp:posOffset>1099050</wp:posOffset>
                </wp:positionV>
                <wp:extent cx="12960" cy="10080"/>
                <wp:effectExtent l="38100" t="57150" r="44450" b="4762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2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5317" id="Ink 2591" o:spid="_x0000_s1026" type="#_x0000_t75" style="position:absolute;margin-left:21.1pt;margin-top:85.85pt;width:2.4pt;height:2.25pt;z-index:260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">
                <v:imagedata r:id="rId2463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3328" behindDoc="0" locked="0" layoutInCell="1" allowOverlap="1" wp14:anchorId="77F33654" wp14:editId="1A3A205F">
                <wp:simplePos x="0" y="0"/>
                <wp:positionH relativeFrom="column">
                  <wp:posOffset>1988820</wp:posOffset>
                </wp:positionH>
                <wp:positionV relativeFrom="paragraph">
                  <wp:posOffset>540385</wp:posOffset>
                </wp:positionV>
                <wp:extent cx="387840" cy="230505"/>
                <wp:effectExtent l="57150" t="57150" r="0" b="5524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387840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16DD6" id="Ink 2590" o:spid="_x0000_s1026" type="#_x0000_t75" style="position:absolute;margin-left:155.9pt;margin-top:41.85pt;width:32pt;height:19.55pt;z-index:260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">
                <v:imagedata r:id="rId2465" o:title=""/>
              </v:shape>
            </w:pict>
          </mc:Fallback>
        </mc:AlternateContent>
      </w:r>
      <w:r w:rsidR="00CB4066">
        <w:rPr>
          <w:noProof/>
        </w:rPr>
        <mc:AlternateContent>
          <mc:Choice Requires="wpi">
            <w:drawing>
              <wp:anchor distT="0" distB="0" distL="114300" distR="114300" simplePos="0" relativeHeight="260319232" behindDoc="0" locked="0" layoutInCell="1" allowOverlap="1" wp14:anchorId="0746417D" wp14:editId="31B7A077">
                <wp:simplePos x="0" y="0"/>
                <wp:positionH relativeFrom="column">
                  <wp:posOffset>4212590</wp:posOffset>
                </wp:positionH>
                <wp:positionV relativeFrom="paragraph">
                  <wp:posOffset>49530</wp:posOffset>
                </wp:positionV>
                <wp:extent cx="1164515" cy="323215"/>
                <wp:effectExtent l="38100" t="38100" r="17145" b="57785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1164515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22382" id="Ink 2586" o:spid="_x0000_s1026" type="#_x0000_t75" style="position:absolute;margin-left:331pt;margin-top:3.2pt;width:93.15pt;height:26.85pt;z-index:260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">
                <v:imagedata r:id="rId2467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310016" behindDoc="0" locked="0" layoutInCell="1" allowOverlap="1" wp14:anchorId="20710890" wp14:editId="02444898">
                <wp:simplePos x="0" y="0"/>
                <wp:positionH relativeFrom="column">
                  <wp:posOffset>3756025</wp:posOffset>
                </wp:positionH>
                <wp:positionV relativeFrom="paragraph">
                  <wp:posOffset>315595</wp:posOffset>
                </wp:positionV>
                <wp:extent cx="126395" cy="84145"/>
                <wp:effectExtent l="57150" t="57150" r="26035" b="4953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26395" cy="84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1731F" id="Ink 2577" o:spid="_x0000_s1026" type="#_x0000_t75" style="position:absolute;margin-left:295.05pt;margin-top:24.15pt;width:11.35pt;height:8.05pt;z-index:260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">
                <v:imagedata r:id="rId2469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311040" behindDoc="0" locked="0" layoutInCell="1" allowOverlap="1" wp14:anchorId="5F3E66DB" wp14:editId="10A19F67">
                <wp:simplePos x="0" y="0"/>
                <wp:positionH relativeFrom="column">
                  <wp:posOffset>906145</wp:posOffset>
                </wp:positionH>
                <wp:positionV relativeFrom="paragraph">
                  <wp:posOffset>369570</wp:posOffset>
                </wp:positionV>
                <wp:extent cx="2528280" cy="407880"/>
                <wp:effectExtent l="57150" t="38100" r="43815" b="4953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252828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51402" id="Ink 2578" o:spid="_x0000_s1026" type="#_x0000_t75" style="position:absolute;margin-left:70.65pt;margin-top:28.4pt;width:200.5pt;height:33.5pt;z-index:260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">
                <v:imagedata r:id="rId2471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289536" behindDoc="0" locked="0" layoutInCell="1" allowOverlap="1" wp14:anchorId="58E2FA51" wp14:editId="1A4942B3">
                <wp:simplePos x="0" y="0"/>
                <wp:positionH relativeFrom="column">
                  <wp:posOffset>970915</wp:posOffset>
                </wp:positionH>
                <wp:positionV relativeFrom="paragraph">
                  <wp:posOffset>-194310</wp:posOffset>
                </wp:positionV>
                <wp:extent cx="2196605" cy="474980"/>
                <wp:effectExtent l="38100" t="38100" r="32385" b="5842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2196605" cy="47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DDB40" id="Ink 2557" o:spid="_x0000_s1026" type="#_x0000_t75" style="position:absolute;margin-left:75.75pt;margin-top:-16pt;width:174.35pt;height:38.8pt;z-index:260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">
                <v:imagedata r:id="rId2473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290560" behindDoc="0" locked="0" layoutInCell="1" allowOverlap="1" wp14:anchorId="5ECB450B" wp14:editId="0790994F">
                <wp:simplePos x="0" y="0"/>
                <wp:positionH relativeFrom="column">
                  <wp:posOffset>471805</wp:posOffset>
                </wp:positionH>
                <wp:positionV relativeFrom="paragraph">
                  <wp:posOffset>139700</wp:posOffset>
                </wp:positionV>
                <wp:extent cx="169560" cy="84465"/>
                <wp:effectExtent l="38100" t="57150" r="40005" b="4889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169560" cy="84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A63A" id="Ink 2558" o:spid="_x0000_s1026" type="#_x0000_t75" style="position:absolute;margin-left:36.45pt;margin-top:10.3pt;width:14.75pt;height:8.05pt;z-index:260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">
                <v:imagedata r:id="rId2475" o:title=""/>
              </v:shape>
            </w:pict>
          </mc:Fallback>
        </mc:AlternateContent>
      </w:r>
    </w:p>
    <w:p w14:paraId="7A8A40A2" w14:textId="52E9903C" w:rsidR="00926A3B" w:rsidRPr="00926A3B" w:rsidRDefault="00926A3B" w:rsidP="00926A3B"/>
    <w:p w14:paraId="654F3246" w14:textId="2A489786" w:rsidR="00926A3B" w:rsidRPr="00926A3B" w:rsidRDefault="00926A3B" w:rsidP="00926A3B"/>
    <w:p w14:paraId="3DE9BF54" w14:textId="4B5DD694" w:rsidR="00926A3B" w:rsidRPr="00926A3B" w:rsidRDefault="00926A3B" w:rsidP="00926A3B"/>
    <w:p w14:paraId="69FDB62B" w14:textId="4542779F" w:rsidR="00926A3B" w:rsidRPr="00926A3B" w:rsidRDefault="00926A3B" w:rsidP="00926A3B"/>
    <w:p w14:paraId="21F3ED19" w14:textId="25DBA5DC" w:rsidR="00926A3B" w:rsidRPr="00926A3B" w:rsidRDefault="00926A3B" w:rsidP="00926A3B"/>
    <w:p w14:paraId="7676B13A" w14:textId="4279E2C6" w:rsidR="00926A3B" w:rsidRPr="00926A3B" w:rsidRDefault="00926A3B" w:rsidP="00926A3B"/>
    <w:p w14:paraId="58FDA490" w14:textId="159F11F7" w:rsidR="00926A3B" w:rsidRPr="00926A3B" w:rsidRDefault="00926A3B" w:rsidP="00926A3B"/>
    <w:p w14:paraId="1280E88E" w14:textId="76664F6C" w:rsidR="00926A3B" w:rsidRDefault="00926A3B" w:rsidP="00926A3B"/>
    <w:p w14:paraId="4E01D925" w14:textId="37F44479" w:rsidR="00926A3B" w:rsidRDefault="00926A3B" w:rsidP="00926A3B"/>
    <w:p w14:paraId="30F39C3E" w14:textId="0CBDB88A" w:rsidR="00926A3B" w:rsidRDefault="00926A3B" w:rsidP="00926A3B"/>
    <w:p w14:paraId="655D3A95" w14:textId="449D45AA" w:rsidR="00926A3B" w:rsidRDefault="00926A3B" w:rsidP="00926A3B"/>
    <w:p w14:paraId="608654EF" w14:textId="2B5C3BE5" w:rsidR="00926A3B" w:rsidRPr="00926A3B" w:rsidRDefault="00926A3B" w:rsidP="00926A3B">
      <w:r w:rsidRPr="00926A3B">
        <w:rPr>
          <w:noProof/>
        </w:rPr>
        <w:drawing>
          <wp:inline distT="0" distB="0" distL="0" distR="0" wp14:anchorId="0C728833" wp14:editId="41550D69">
            <wp:extent cx="6645910" cy="3772535"/>
            <wp:effectExtent l="0" t="0" r="2540" b="0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7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26A3B" w:rsidRPr="00926A3B" w:rsidSect="00A854BD">
      <w:pgSz w:w="11906" w:h="16838"/>
      <w:pgMar w:top="426" w:right="720" w:bottom="426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987"/>
    <w:rsid w:val="0000445B"/>
    <w:rsid w:val="00006984"/>
    <w:rsid w:val="00013B44"/>
    <w:rsid w:val="000171F0"/>
    <w:rsid w:val="00021B72"/>
    <w:rsid w:val="00025A49"/>
    <w:rsid w:val="000363B7"/>
    <w:rsid w:val="00055A4E"/>
    <w:rsid w:val="00073E8C"/>
    <w:rsid w:val="00075247"/>
    <w:rsid w:val="00086743"/>
    <w:rsid w:val="0008748F"/>
    <w:rsid w:val="000C7F86"/>
    <w:rsid w:val="000D3FFC"/>
    <w:rsid w:val="000E1D03"/>
    <w:rsid w:val="000E44E3"/>
    <w:rsid w:val="000F6E31"/>
    <w:rsid w:val="000F78A9"/>
    <w:rsid w:val="00101578"/>
    <w:rsid w:val="00104A78"/>
    <w:rsid w:val="001137DD"/>
    <w:rsid w:val="00114ADC"/>
    <w:rsid w:val="001223AA"/>
    <w:rsid w:val="00133285"/>
    <w:rsid w:val="00137A5D"/>
    <w:rsid w:val="00141F6D"/>
    <w:rsid w:val="001474C8"/>
    <w:rsid w:val="00152CC3"/>
    <w:rsid w:val="001C5353"/>
    <w:rsid w:val="001F0569"/>
    <w:rsid w:val="001F3468"/>
    <w:rsid w:val="001F40A8"/>
    <w:rsid w:val="002220A5"/>
    <w:rsid w:val="0024327C"/>
    <w:rsid w:val="0024432E"/>
    <w:rsid w:val="0024531B"/>
    <w:rsid w:val="002467FF"/>
    <w:rsid w:val="00255ABD"/>
    <w:rsid w:val="00270D61"/>
    <w:rsid w:val="00272184"/>
    <w:rsid w:val="002800F1"/>
    <w:rsid w:val="00281887"/>
    <w:rsid w:val="00283007"/>
    <w:rsid w:val="002910CF"/>
    <w:rsid w:val="00291342"/>
    <w:rsid w:val="00292E80"/>
    <w:rsid w:val="002A1209"/>
    <w:rsid w:val="002A31B8"/>
    <w:rsid w:val="002B7A6F"/>
    <w:rsid w:val="002C0B7F"/>
    <w:rsid w:val="002E5E3F"/>
    <w:rsid w:val="002F00FA"/>
    <w:rsid w:val="002F536B"/>
    <w:rsid w:val="00315D64"/>
    <w:rsid w:val="003431B6"/>
    <w:rsid w:val="00350B70"/>
    <w:rsid w:val="00367F8D"/>
    <w:rsid w:val="003801D5"/>
    <w:rsid w:val="0038334E"/>
    <w:rsid w:val="00396A97"/>
    <w:rsid w:val="003A04C9"/>
    <w:rsid w:val="003B664A"/>
    <w:rsid w:val="003C0EC5"/>
    <w:rsid w:val="003C1744"/>
    <w:rsid w:val="003E213E"/>
    <w:rsid w:val="003E57AB"/>
    <w:rsid w:val="003E5914"/>
    <w:rsid w:val="003E7D93"/>
    <w:rsid w:val="00423E2F"/>
    <w:rsid w:val="00426436"/>
    <w:rsid w:val="00426C29"/>
    <w:rsid w:val="00427E21"/>
    <w:rsid w:val="00435577"/>
    <w:rsid w:val="00455E7F"/>
    <w:rsid w:val="0046048C"/>
    <w:rsid w:val="00462CCB"/>
    <w:rsid w:val="00476298"/>
    <w:rsid w:val="00477BDD"/>
    <w:rsid w:val="004828C6"/>
    <w:rsid w:val="0048474B"/>
    <w:rsid w:val="00487E92"/>
    <w:rsid w:val="00492D86"/>
    <w:rsid w:val="004A3A16"/>
    <w:rsid w:val="004C3567"/>
    <w:rsid w:val="004C5280"/>
    <w:rsid w:val="004C6031"/>
    <w:rsid w:val="004E2BF8"/>
    <w:rsid w:val="00503903"/>
    <w:rsid w:val="005056BD"/>
    <w:rsid w:val="00515D36"/>
    <w:rsid w:val="00530251"/>
    <w:rsid w:val="00530308"/>
    <w:rsid w:val="00530814"/>
    <w:rsid w:val="00533B2B"/>
    <w:rsid w:val="00542225"/>
    <w:rsid w:val="005576EE"/>
    <w:rsid w:val="005615BB"/>
    <w:rsid w:val="00563061"/>
    <w:rsid w:val="00567DC2"/>
    <w:rsid w:val="005828A1"/>
    <w:rsid w:val="00590AE6"/>
    <w:rsid w:val="005973E0"/>
    <w:rsid w:val="005C41E0"/>
    <w:rsid w:val="005D2165"/>
    <w:rsid w:val="005D3F34"/>
    <w:rsid w:val="005F55F4"/>
    <w:rsid w:val="00612D98"/>
    <w:rsid w:val="00614F9C"/>
    <w:rsid w:val="00630A53"/>
    <w:rsid w:val="00660CA8"/>
    <w:rsid w:val="00670E4E"/>
    <w:rsid w:val="00671458"/>
    <w:rsid w:val="006840E4"/>
    <w:rsid w:val="0069322C"/>
    <w:rsid w:val="006B184B"/>
    <w:rsid w:val="006B6E98"/>
    <w:rsid w:val="006C6453"/>
    <w:rsid w:val="006E4E7C"/>
    <w:rsid w:val="006F2200"/>
    <w:rsid w:val="00703C31"/>
    <w:rsid w:val="0071288F"/>
    <w:rsid w:val="00736A11"/>
    <w:rsid w:val="00743364"/>
    <w:rsid w:val="00745AA5"/>
    <w:rsid w:val="00755F27"/>
    <w:rsid w:val="00761A56"/>
    <w:rsid w:val="0076326D"/>
    <w:rsid w:val="00771222"/>
    <w:rsid w:val="0078678A"/>
    <w:rsid w:val="007A10B9"/>
    <w:rsid w:val="007A15B0"/>
    <w:rsid w:val="007A4EEB"/>
    <w:rsid w:val="007B316D"/>
    <w:rsid w:val="007C251C"/>
    <w:rsid w:val="007D3AEB"/>
    <w:rsid w:val="007D4260"/>
    <w:rsid w:val="007D4909"/>
    <w:rsid w:val="007D60B3"/>
    <w:rsid w:val="007D6693"/>
    <w:rsid w:val="007F67D2"/>
    <w:rsid w:val="00804F7E"/>
    <w:rsid w:val="00815F15"/>
    <w:rsid w:val="00831599"/>
    <w:rsid w:val="0083612E"/>
    <w:rsid w:val="008506DC"/>
    <w:rsid w:val="008552FE"/>
    <w:rsid w:val="00862A95"/>
    <w:rsid w:val="00863F38"/>
    <w:rsid w:val="008678DF"/>
    <w:rsid w:val="008A2406"/>
    <w:rsid w:val="008A559F"/>
    <w:rsid w:val="008A63E7"/>
    <w:rsid w:val="008B11B8"/>
    <w:rsid w:val="008C0EA5"/>
    <w:rsid w:val="008E545B"/>
    <w:rsid w:val="008F1BC9"/>
    <w:rsid w:val="008F4FF0"/>
    <w:rsid w:val="008F6987"/>
    <w:rsid w:val="008F77AB"/>
    <w:rsid w:val="00900E4F"/>
    <w:rsid w:val="00901399"/>
    <w:rsid w:val="0090187A"/>
    <w:rsid w:val="0090408D"/>
    <w:rsid w:val="00906E8A"/>
    <w:rsid w:val="009168D4"/>
    <w:rsid w:val="00926A3B"/>
    <w:rsid w:val="0093504D"/>
    <w:rsid w:val="009426F1"/>
    <w:rsid w:val="00953346"/>
    <w:rsid w:val="00954472"/>
    <w:rsid w:val="009608CA"/>
    <w:rsid w:val="0096210D"/>
    <w:rsid w:val="00962748"/>
    <w:rsid w:val="0096543F"/>
    <w:rsid w:val="00976849"/>
    <w:rsid w:val="009879DC"/>
    <w:rsid w:val="009979BA"/>
    <w:rsid w:val="00997C3A"/>
    <w:rsid w:val="009D0F28"/>
    <w:rsid w:val="009D4744"/>
    <w:rsid w:val="009E31C0"/>
    <w:rsid w:val="009E35EE"/>
    <w:rsid w:val="009E50D4"/>
    <w:rsid w:val="009E6532"/>
    <w:rsid w:val="009E75B8"/>
    <w:rsid w:val="00A0333C"/>
    <w:rsid w:val="00A21F83"/>
    <w:rsid w:val="00A31719"/>
    <w:rsid w:val="00A46C5F"/>
    <w:rsid w:val="00A57D23"/>
    <w:rsid w:val="00A62AFA"/>
    <w:rsid w:val="00A72D65"/>
    <w:rsid w:val="00A854BD"/>
    <w:rsid w:val="00A95363"/>
    <w:rsid w:val="00AA4AD4"/>
    <w:rsid w:val="00AD01EF"/>
    <w:rsid w:val="00AD6FC1"/>
    <w:rsid w:val="00AE36DE"/>
    <w:rsid w:val="00AF2A20"/>
    <w:rsid w:val="00AF3CA6"/>
    <w:rsid w:val="00B041F4"/>
    <w:rsid w:val="00B131BA"/>
    <w:rsid w:val="00B134CD"/>
    <w:rsid w:val="00B238F8"/>
    <w:rsid w:val="00B2474E"/>
    <w:rsid w:val="00B25208"/>
    <w:rsid w:val="00B30F50"/>
    <w:rsid w:val="00B421D2"/>
    <w:rsid w:val="00B44B26"/>
    <w:rsid w:val="00B455B0"/>
    <w:rsid w:val="00B76214"/>
    <w:rsid w:val="00B83629"/>
    <w:rsid w:val="00B8481F"/>
    <w:rsid w:val="00BA14F9"/>
    <w:rsid w:val="00BA6BA2"/>
    <w:rsid w:val="00BB015E"/>
    <w:rsid w:val="00BC0942"/>
    <w:rsid w:val="00BC2D53"/>
    <w:rsid w:val="00BC435C"/>
    <w:rsid w:val="00BF0F72"/>
    <w:rsid w:val="00C0759D"/>
    <w:rsid w:val="00C16795"/>
    <w:rsid w:val="00C16AAF"/>
    <w:rsid w:val="00C21210"/>
    <w:rsid w:val="00C31DC4"/>
    <w:rsid w:val="00C42DF9"/>
    <w:rsid w:val="00C61A1D"/>
    <w:rsid w:val="00C730FC"/>
    <w:rsid w:val="00C741BF"/>
    <w:rsid w:val="00C80DEE"/>
    <w:rsid w:val="00C81F2C"/>
    <w:rsid w:val="00C90D7D"/>
    <w:rsid w:val="00CA4629"/>
    <w:rsid w:val="00CB03AA"/>
    <w:rsid w:val="00CB4066"/>
    <w:rsid w:val="00CB79C1"/>
    <w:rsid w:val="00CC1A79"/>
    <w:rsid w:val="00CC770B"/>
    <w:rsid w:val="00CD1759"/>
    <w:rsid w:val="00CD4652"/>
    <w:rsid w:val="00CD4C88"/>
    <w:rsid w:val="00CD50C0"/>
    <w:rsid w:val="00CE5BDE"/>
    <w:rsid w:val="00CF3B11"/>
    <w:rsid w:val="00D01CEC"/>
    <w:rsid w:val="00D033F3"/>
    <w:rsid w:val="00D0411C"/>
    <w:rsid w:val="00D04F57"/>
    <w:rsid w:val="00D178A2"/>
    <w:rsid w:val="00D208BE"/>
    <w:rsid w:val="00D33F74"/>
    <w:rsid w:val="00D412C5"/>
    <w:rsid w:val="00D44A83"/>
    <w:rsid w:val="00D45559"/>
    <w:rsid w:val="00D6152E"/>
    <w:rsid w:val="00D627FC"/>
    <w:rsid w:val="00D65C75"/>
    <w:rsid w:val="00D8362B"/>
    <w:rsid w:val="00D84631"/>
    <w:rsid w:val="00D91E14"/>
    <w:rsid w:val="00DA1909"/>
    <w:rsid w:val="00DD0A60"/>
    <w:rsid w:val="00DE5129"/>
    <w:rsid w:val="00DF0AC2"/>
    <w:rsid w:val="00E0427A"/>
    <w:rsid w:val="00E05EE9"/>
    <w:rsid w:val="00E068A8"/>
    <w:rsid w:val="00E225BC"/>
    <w:rsid w:val="00E247F5"/>
    <w:rsid w:val="00E3676F"/>
    <w:rsid w:val="00E828BE"/>
    <w:rsid w:val="00E82A1F"/>
    <w:rsid w:val="00E86C8F"/>
    <w:rsid w:val="00E91B01"/>
    <w:rsid w:val="00E91C10"/>
    <w:rsid w:val="00EB5C96"/>
    <w:rsid w:val="00EB6260"/>
    <w:rsid w:val="00EB74AA"/>
    <w:rsid w:val="00EC361D"/>
    <w:rsid w:val="00EF31B1"/>
    <w:rsid w:val="00EF59B3"/>
    <w:rsid w:val="00F23565"/>
    <w:rsid w:val="00F320D5"/>
    <w:rsid w:val="00F3645E"/>
    <w:rsid w:val="00F432F2"/>
    <w:rsid w:val="00F51E7B"/>
    <w:rsid w:val="00F57F4F"/>
    <w:rsid w:val="00F72FA2"/>
    <w:rsid w:val="00F77B30"/>
    <w:rsid w:val="00F77C87"/>
    <w:rsid w:val="00F80BE5"/>
    <w:rsid w:val="00F82A6E"/>
    <w:rsid w:val="00F87294"/>
    <w:rsid w:val="00F9320E"/>
    <w:rsid w:val="00F94602"/>
    <w:rsid w:val="00FC3E43"/>
    <w:rsid w:val="00FD1F7D"/>
    <w:rsid w:val="00FE7FA9"/>
    <w:rsid w:val="00FF5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5DFE81"/>
  <w15:chartTrackingRefBased/>
  <w15:docId w15:val="{B84CA0C8-FBC4-4CA1-907D-D8376D6D7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58.png"/><Relationship Id="rId170" Type="http://schemas.openxmlformats.org/officeDocument/2006/relationships/customXml" Target="ink/ink83.xml"/><Relationship Id="rId987" Type="http://schemas.openxmlformats.org/officeDocument/2006/relationships/image" Target="media/image499.png"/><Relationship Id="rId847" Type="http://schemas.openxmlformats.org/officeDocument/2006/relationships/image" Target="media/image430.png"/><Relationship Id="rId1477" Type="http://schemas.openxmlformats.org/officeDocument/2006/relationships/image" Target="media/image692.png"/><Relationship Id="rId1684" Type="http://schemas.openxmlformats.org/officeDocument/2006/relationships/image" Target="media/image787.png"/><Relationship Id="rId1891" Type="http://schemas.openxmlformats.org/officeDocument/2006/relationships/image" Target="media/image890.png"/><Relationship Id="rId707" Type="http://schemas.openxmlformats.org/officeDocument/2006/relationships/image" Target="media/image361.png"/><Relationship Id="rId914" Type="http://schemas.openxmlformats.org/officeDocument/2006/relationships/customXml" Target="ink/ink444.xml"/><Relationship Id="rId1337" Type="http://schemas.openxmlformats.org/officeDocument/2006/relationships/customXml" Target="ink/ink655.xml"/><Relationship Id="rId1544" Type="http://schemas.openxmlformats.org/officeDocument/2006/relationships/customXml" Target="ink/ink757.xml"/><Relationship Id="rId1751" Type="http://schemas.openxmlformats.org/officeDocument/2006/relationships/customXml" Target="ink/ink861.xml"/><Relationship Id="rId43" Type="http://schemas.openxmlformats.org/officeDocument/2006/relationships/customXml" Target="ink/ink20.xml"/><Relationship Id="rId1404" Type="http://schemas.openxmlformats.org/officeDocument/2006/relationships/image" Target="media/image4010.png"/><Relationship Id="rId1611" Type="http://schemas.openxmlformats.org/officeDocument/2006/relationships/image" Target="media/image751.png"/><Relationship Id="rId497" Type="http://schemas.openxmlformats.org/officeDocument/2006/relationships/customXml" Target="ink/ink242.xml"/><Relationship Id="rId2178" Type="http://schemas.openxmlformats.org/officeDocument/2006/relationships/image" Target="media/image1026.png"/><Relationship Id="rId2385" Type="http://schemas.openxmlformats.org/officeDocument/2006/relationships/image" Target="media/image1130.png"/><Relationship Id="rId357" Type="http://schemas.openxmlformats.org/officeDocument/2006/relationships/image" Target="media/image181.png"/><Relationship Id="rId1194" Type="http://schemas.openxmlformats.org/officeDocument/2006/relationships/customXml" Target="ink/ink583.xml"/><Relationship Id="rId2038" Type="http://schemas.openxmlformats.org/officeDocument/2006/relationships/image" Target="media/image9560.png"/><Relationship Id="rId217" Type="http://schemas.openxmlformats.org/officeDocument/2006/relationships/image" Target="media/image108.png"/><Relationship Id="rId564" Type="http://schemas.openxmlformats.org/officeDocument/2006/relationships/customXml" Target="ink/ink276.xml"/><Relationship Id="rId771" Type="http://schemas.openxmlformats.org/officeDocument/2006/relationships/image" Target="media/image395.png"/><Relationship Id="rId2245" Type="http://schemas.openxmlformats.org/officeDocument/2006/relationships/image" Target="media/image1060.png"/><Relationship Id="rId2452" Type="http://schemas.openxmlformats.org/officeDocument/2006/relationships/customXml" Target="ink/ink1208.xml"/><Relationship Id="rId424" Type="http://schemas.openxmlformats.org/officeDocument/2006/relationships/customXml" Target="ink/ink207.xml"/><Relationship Id="rId631" Type="http://schemas.openxmlformats.org/officeDocument/2006/relationships/customXml" Target="ink/ink306.xml"/><Relationship Id="rId1054" Type="http://schemas.openxmlformats.org/officeDocument/2006/relationships/image" Target="media/image533.png"/><Relationship Id="rId1261" Type="http://schemas.openxmlformats.org/officeDocument/2006/relationships/customXml" Target="ink/ink617.xml"/><Relationship Id="rId2105" Type="http://schemas.openxmlformats.org/officeDocument/2006/relationships/customXml" Target="ink/ink1035.xml"/><Relationship Id="rId2312" Type="http://schemas.openxmlformats.org/officeDocument/2006/relationships/customXml" Target="ink/ink1138.xml"/><Relationship Id="rId1121" Type="http://schemas.openxmlformats.org/officeDocument/2006/relationships/customXml" Target="ink/ink547.xml"/><Relationship Id="rId1938" Type="http://schemas.openxmlformats.org/officeDocument/2006/relationships/image" Target="media/image914.png"/><Relationship Id="rId281" Type="http://schemas.openxmlformats.org/officeDocument/2006/relationships/customXml" Target="ink/ink137.xml"/><Relationship Id="rId141" Type="http://schemas.openxmlformats.org/officeDocument/2006/relationships/image" Target="media/image70.png"/><Relationship Id="rId7" Type="http://schemas.openxmlformats.org/officeDocument/2006/relationships/image" Target="media/image2.png"/><Relationship Id="rId958" Type="http://schemas.openxmlformats.org/officeDocument/2006/relationships/customXml" Target="ink/ink466.xml"/><Relationship Id="rId1588" Type="http://schemas.openxmlformats.org/officeDocument/2006/relationships/customXml" Target="ink/ink779.xml"/><Relationship Id="rId1795" Type="http://schemas.openxmlformats.org/officeDocument/2006/relationships/image" Target="media/image842.png"/><Relationship Id="rId87" Type="http://schemas.openxmlformats.org/officeDocument/2006/relationships/image" Target="media/image43.png"/><Relationship Id="rId818" Type="http://schemas.openxmlformats.org/officeDocument/2006/relationships/customXml" Target="ink/ink395.xml"/><Relationship Id="rId1448" Type="http://schemas.openxmlformats.org/officeDocument/2006/relationships/customXml" Target="ink/ink710.xml"/><Relationship Id="rId1655" Type="http://schemas.openxmlformats.org/officeDocument/2006/relationships/image" Target="media/image773.png"/><Relationship Id="rId1308" Type="http://schemas.openxmlformats.org/officeDocument/2006/relationships/image" Target="media/image660.png"/><Relationship Id="rId1862" Type="http://schemas.openxmlformats.org/officeDocument/2006/relationships/customXml" Target="ink/ink915.xml"/><Relationship Id="rId1515" Type="http://schemas.openxmlformats.org/officeDocument/2006/relationships/customXml" Target="ink/ink744.xml"/><Relationship Id="rId1722" Type="http://schemas.openxmlformats.org/officeDocument/2006/relationships/image" Target="media/image806.png"/><Relationship Id="rId14" Type="http://schemas.openxmlformats.org/officeDocument/2006/relationships/image" Target="media/image6.png"/><Relationship Id="rId2289" Type="http://schemas.openxmlformats.org/officeDocument/2006/relationships/image" Target="media/image1082.png"/><Relationship Id="rId468" Type="http://schemas.openxmlformats.org/officeDocument/2006/relationships/image" Target="media/image238.png"/><Relationship Id="rId675" Type="http://schemas.openxmlformats.org/officeDocument/2006/relationships/image" Target="media/image345.png"/><Relationship Id="rId882" Type="http://schemas.openxmlformats.org/officeDocument/2006/relationships/customXml" Target="ink/ink427.xml"/><Relationship Id="rId1098" Type="http://schemas.openxmlformats.org/officeDocument/2006/relationships/image" Target="media/image555.png"/><Relationship Id="rId2149" Type="http://schemas.openxmlformats.org/officeDocument/2006/relationships/customXml" Target="ink/ink1057.xml"/><Relationship Id="rId2356" Type="http://schemas.openxmlformats.org/officeDocument/2006/relationships/customXml" Target="ink/ink1160.xml"/><Relationship Id="rId328" Type="http://schemas.openxmlformats.org/officeDocument/2006/relationships/image" Target="media/image165.png"/><Relationship Id="rId535" Type="http://schemas.openxmlformats.org/officeDocument/2006/relationships/customXml" Target="ink/ink261.xml"/><Relationship Id="rId742" Type="http://schemas.openxmlformats.org/officeDocument/2006/relationships/customXml" Target="ink/ink357.xml"/><Relationship Id="rId1165" Type="http://schemas.openxmlformats.org/officeDocument/2006/relationships/image" Target="media/image589.png"/><Relationship Id="rId1372" Type="http://schemas.openxmlformats.org/officeDocument/2006/relationships/image" Target="media/image3850.png"/><Relationship Id="rId2009" Type="http://schemas.openxmlformats.org/officeDocument/2006/relationships/image" Target="media/image949.png"/><Relationship Id="rId2216" Type="http://schemas.openxmlformats.org/officeDocument/2006/relationships/image" Target="media/image1045.png"/><Relationship Id="rId2423" Type="http://schemas.openxmlformats.org/officeDocument/2006/relationships/image" Target="media/image1149.png"/><Relationship Id="rId602" Type="http://schemas.openxmlformats.org/officeDocument/2006/relationships/image" Target="media/image306.png"/><Relationship Id="rId1025" Type="http://schemas.openxmlformats.org/officeDocument/2006/relationships/customXml" Target="ink/ink499.xml"/><Relationship Id="rId1232" Type="http://schemas.openxmlformats.org/officeDocument/2006/relationships/image" Target="media/image622.png"/><Relationship Id="rId185" Type="http://schemas.openxmlformats.org/officeDocument/2006/relationships/image" Target="media/image92.png"/><Relationship Id="rId1909" Type="http://schemas.openxmlformats.org/officeDocument/2006/relationships/image" Target="media/image899.png"/><Relationship Id="rId392" Type="http://schemas.openxmlformats.org/officeDocument/2006/relationships/customXml" Target="ink/ink191.xml"/><Relationship Id="rId2073" Type="http://schemas.openxmlformats.org/officeDocument/2006/relationships/customXml" Target="ink/ink1019.xml"/><Relationship Id="rId2280" Type="http://schemas.openxmlformats.org/officeDocument/2006/relationships/customXml" Target="ink/ink1122.xml"/><Relationship Id="rId252" Type="http://schemas.openxmlformats.org/officeDocument/2006/relationships/image" Target="media/image127.png"/><Relationship Id="rId2140" Type="http://schemas.openxmlformats.org/officeDocument/2006/relationships/image" Target="media/image1007.png"/><Relationship Id="rId112" Type="http://schemas.openxmlformats.org/officeDocument/2006/relationships/customXml" Target="ink/ink54.xml"/><Relationship Id="rId1699" Type="http://schemas.openxmlformats.org/officeDocument/2006/relationships/customXml" Target="ink/ink835.xml"/><Relationship Id="rId2000" Type="http://schemas.openxmlformats.org/officeDocument/2006/relationships/customXml" Target="ink/ink983.xml"/><Relationship Id="rId929" Type="http://schemas.openxmlformats.org/officeDocument/2006/relationships/image" Target="media/image470.png"/><Relationship Id="rId1559" Type="http://schemas.openxmlformats.org/officeDocument/2006/relationships/image" Target="media/image725.png"/><Relationship Id="rId1766" Type="http://schemas.openxmlformats.org/officeDocument/2006/relationships/image" Target="media/image828.png"/><Relationship Id="rId1973" Type="http://schemas.openxmlformats.org/officeDocument/2006/relationships/customXml" Target="ink/ink969.xml"/><Relationship Id="rId58" Type="http://schemas.openxmlformats.org/officeDocument/2006/relationships/image" Target="media/image28.png"/><Relationship Id="rId1419" Type="http://schemas.openxmlformats.org/officeDocument/2006/relationships/image" Target="media/image4090.png"/><Relationship Id="rId1626" Type="http://schemas.openxmlformats.org/officeDocument/2006/relationships/customXml" Target="ink/ink798.xml"/><Relationship Id="rId1833" Type="http://schemas.openxmlformats.org/officeDocument/2006/relationships/image" Target="media/image861.png"/><Relationship Id="rId1900" Type="http://schemas.openxmlformats.org/officeDocument/2006/relationships/customXml" Target="ink/ink934.xml"/><Relationship Id="rId786" Type="http://schemas.openxmlformats.org/officeDocument/2006/relationships/image" Target="media/image401.png"/><Relationship Id="rId993" Type="http://schemas.openxmlformats.org/officeDocument/2006/relationships/image" Target="media/image502.png"/><Relationship Id="rId2467" Type="http://schemas.openxmlformats.org/officeDocument/2006/relationships/image" Target="media/image1171.png"/><Relationship Id="rId439" Type="http://schemas.openxmlformats.org/officeDocument/2006/relationships/image" Target="media/image222.png"/><Relationship Id="rId646" Type="http://schemas.openxmlformats.org/officeDocument/2006/relationships/image" Target="media/image328.png"/><Relationship Id="rId1069" Type="http://schemas.openxmlformats.org/officeDocument/2006/relationships/customXml" Target="ink/ink521.xml"/><Relationship Id="rId1276" Type="http://schemas.openxmlformats.org/officeDocument/2006/relationships/image" Target="media/image644.png"/><Relationship Id="rId1483" Type="http://schemas.openxmlformats.org/officeDocument/2006/relationships/image" Target="media/image695.png"/><Relationship Id="rId2327" Type="http://schemas.openxmlformats.org/officeDocument/2006/relationships/image" Target="media/image1101.png"/><Relationship Id="rId506" Type="http://schemas.openxmlformats.org/officeDocument/2006/relationships/image" Target="media/image257.png"/><Relationship Id="rId853" Type="http://schemas.openxmlformats.org/officeDocument/2006/relationships/image" Target="media/image433.png"/><Relationship Id="rId1136" Type="http://schemas.openxmlformats.org/officeDocument/2006/relationships/customXml" Target="ink/ink554.xml"/><Relationship Id="rId1690" Type="http://schemas.openxmlformats.org/officeDocument/2006/relationships/image" Target="media/image790.png"/><Relationship Id="rId713" Type="http://schemas.openxmlformats.org/officeDocument/2006/relationships/image" Target="media/image364.png"/><Relationship Id="rId920" Type="http://schemas.openxmlformats.org/officeDocument/2006/relationships/customXml" Target="ink/ink447.xml"/><Relationship Id="rId1343" Type="http://schemas.openxmlformats.org/officeDocument/2006/relationships/customXml" Target="ink/ink658.xml"/><Relationship Id="rId1550" Type="http://schemas.openxmlformats.org/officeDocument/2006/relationships/customXml" Target="ink/ink760.xml"/><Relationship Id="rId1203" Type="http://schemas.openxmlformats.org/officeDocument/2006/relationships/image" Target="media/image608.png"/><Relationship Id="rId1410" Type="http://schemas.openxmlformats.org/officeDocument/2006/relationships/image" Target="media/image4040.png"/><Relationship Id="rId296" Type="http://schemas.openxmlformats.org/officeDocument/2006/relationships/image" Target="media/image149.png"/><Relationship Id="rId2184" Type="http://schemas.openxmlformats.org/officeDocument/2006/relationships/image" Target="media/image1029.png"/><Relationship Id="rId2391" Type="http://schemas.openxmlformats.org/officeDocument/2006/relationships/image" Target="media/image1133.png"/><Relationship Id="rId156" Type="http://schemas.openxmlformats.org/officeDocument/2006/relationships/customXml" Target="ink/ink76.xml"/><Relationship Id="rId363" Type="http://schemas.openxmlformats.org/officeDocument/2006/relationships/image" Target="media/image184.png"/><Relationship Id="rId570" Type="http://schemas.openxmlformats.org/officeDocument/2006/relationships/customXml" Target="ink/ink279.xml"/><Relationship Id="rId2044" Type="http://schemas.openxmlformats.org/officeDocument/2006/relationships/image" Target="media/image959.png"/><Relationship Id="rId2251" Type="http://schemas.openxmlformats.org/officeDocument/2006/relationships/image" Target="media/image1063.png"/><Relationship Id="rId223" Type="http://schemas.openxmlformats.org/officeDocument/2006/relationships/image" Target="media/image112.png"/><Relationship Id="rId430" Type="http://schemas.openxmlformats.org/officeDocument/2006/relationships/customXml" Target="ink/ink210.xml"/><Relationship Id="rId1060" Type="http://schemas.openxmlformats.org/officeDocument/2006/relationships/image" Target="media/image536.png"/><Relationship Id="rId2111" Type="http://schemas.openxmlformats.org/officeDocument/2006/relationships/customXml" Target="ink/ink1038.xml"/><Relationship Id="rId1877" Type="http://schemas.openxmlformats.org/officeDocument/2006/relationships/image" Target="media/image883.png"/><Relationship Id="rId1737" Type="http://schemas.openxmlformats.org/officeDocument/2006/relationships/customXml" Target="ink/ink854.xml"/><Relationship Id="rId1944" Type="http://schemas.openxmlformats.org/officeDocument/2006/relationships/image" Target="media/image917.png"/><Relationship Id="rId29" Type="http://schemas.openxmlformats.org/officeDocument/2006/relationships/customXml" Target="ink/ink13.xml"/><Relationship Id="rId1804" Type="http://schemas.openxmlformats.org/officeDocument/2006/relationships/customXml" Target="ink/ink886.xml"/><Relationship Id="rId897" Type="http://schemas.openxmlformats.org/officeDocument/2006/relationships/image" Target="media/image454.png"/><Relationship Id="rId757" Type="http://schemas.openxmlformats.org/officeDocument/2006/relationships/image" Target="media/image388.png"/><Relationship Id="rId964" Type="http://schemas.openxmlformats.org/officeDocument/2006/relationships/customXml" Target="ink/ink469.xml"/><Relationship Id="rId1387" Type="http://schemas.openxmlformats.org/officeDocument/2006/relationships/customXml" Target="ink/ink680.xml"/><Relationship Id="rId1594" Type="http://schemas.openxmlformats.org/officeDocument/2006/relationships/customXml" Target="ink/ink782.xml"/><Relationship Id="rId2438" Type="http://schemas.openxmlformats.org/officeDocument/2006/relationships/customXml" Target="ink/ink1201.xml"/><Relationship Id="rId93" Type="http://schemas.openxmlformats.org/officeDocument/2006/relationships/image" Target="media/image46.png"/><Relationship Id="rId617" Type="http://schemas.openxmlformats.org/officeDocument/2006/relationships/customXml" Target="ink/ink299.xml"/><Relationship Id="rId824" Type="http://schemas.openxmlformats.org/officeDocument/2006/relationships/customXml" Target="ink/ink398.xml"/><Relationship Id="rId1247" Type="http://schemas.openxmlformats.org/officeDocument/2006/relationships/customXml" Target="ink/ink610.xml"/><Relationship Id="rId1454" Type="http://schemas.openxmlformats.org/officeDocument/2006/relationships/customXml" Target="ink/ink713.xml"/><Relationship Id="rId1661" Type="http://schemas.openxmlformats.org/officeDocument/2006/relationships/customXml" Target="ink/ink816.xml"/><Relationship Id="rId1107" Type="http://schemas.openxmlformats.org/officeDocument/2006/relationships/customXml" Target="ink/ink540.xml"/><Relationship Id="rId1314" Type="http://schemas.openxmlformats.org/officeDocument/2006/relationships/image" Target="media/image663.png"/><Relationship Id="rId1521" Type="http://schemas.openxmlformats.org/officeDocument/2006/relationships/customXml" Target="ink/ink747.xml"/><Relationship Id="rId20" Type="http://schemas.openxmlformats.org/officeDocument/2006/relationships/image" Target="media/image9.png"/><Relationship Id="rId2088" Type="http://schemas.openxmlformats.org/officeDocument/2006/relationships/image" Target="media/image981.png"/><Relationship Id="rId2295" Type="http://schemas.openxmlformats.org/officeDocument/2006/relationships/image" Target="media/image1085.png"/><Relationship Id="rId267" Type="http://schemas.openxmlformats.org/officeDocument/2006/relationships/customXml" Target="ink/ink130.xml"/><Relationship Id="rId474" Type="http://schemas.openxmlformats.org/officeDocument/2006/relationships/image" Target="media/image241.png"/><Relationship Id="rId2155" Type="http://schemas.openxmlformats.org/officeDocument/2006/relationships/customXml" Target="ink/ink1060.xml"/><Relationship Id="rId127" Type="http://schemas.openxmlformats.org/officeDocument/2006/relationships/image" Target="media/image63.png"/><Relationship Id="rId681" Type="http://schemas.openxmlformats.org/officeDocument/2006/relationships/image" Target="media/image348.png"/><Relationship Id="rId2362" Type="http://schemas.openxmlformats.org/officeDocument/2006/relationships/customXml" Target="ink/ink1163.xml"/><Relationship Id="rId334" Type="http://schemas.openxmlformats.org/officeDocument/2006/relationships/image" Target="media/image168.png"/><Relationship Id="rId541" Type="http://schemas.openxmlformats.org/officeDocument/2006/relationships/customXml" Target="ink/ink264.xml"/><Relationship Id="rId1171" Type="http://schemas.openxmlformats.org/officeDocument/2006/relationships/image" Target="media/image592.png"/><Relationship Id="rId2015" Type="http://schemas.openxmlformats.org/officeDocument/2006/relationships/image" Target="media/image951.png"/><Relationship Id="rId2222" Type="http://schemas.openxmlformats.org/officeDocument/2006/relationships/image" Target="media/image1048.png"/><Relationship Id="rId401" Type="http://schemas.openxmlformats.org/officeDocument/2006/relationships/image" Target="media/image203.png"/><Relationship Id="rId1031" Type="http://schemas.openxmlformats.org/officeDocument/2006/relationships/customXml" Target="ink/ink502.xml"/><Relationship Id="rId1988" Type="http://schemas.openxmlformats.org/officeDocument/2006/relationships/image" Target="media/image939.png"/><Relationship Id="rId1848" Type="http://schemas.openxmlformats.org/officeDocument/2006/relationships/customXml" Target="ink/ink908.xml"/><Relationship Id="rId191" Type="http://schemas.openxmlformats.org/officeDocument/2006/relationships/image" Target="media/image95.png"/><Relationship Id="rId1708" Type="http://schemas.openxmlformats.org/officeDocument/2006/relationships/image" Target="media/image799.png"/><Relationship Id="rId1915" Type="http://schemas.openxmlformats.org/officeDocument/2006/relationships/customXml" Target="ink/ink941.xml"/><Relationship Id="rId868" Type="http://schemas.openxmlformats.org/officeDocument/2006/relationships/customXml" Target="ink/ink420.xml"/><Relationship Id="rId1498" Type="http://schemas.openxmlformats.org/officeDocument/2006/relationships/customXml" Target="ink/ink735.xml"/><Relationship Id="rId728" Type="http://schemas.openxmlformats.org/officeDocument/2006/relationships/customXml" Target="ink/ink350.xml"/><Relationship Id="rId935" Type="http://schemas.openxmlformats.org/officeDocument/2006/relationships/image" Target="media/image473.png"/><Relationship Id="rId1358" Type="http://schemas.openxmlformats.org/officeDocument/2006/relationships/image" Target="media/image3780.png"/><Relationship Id="rId1565" Type="http://schemas.openxmlformats.org/officeDocument/2006/relationships/image" Target="media/image728.png"/><Relationship Id="rId1772" Type="http://schemas.openxmlformats.org/officeDocument/2006/relationships/customXml" Target="ink/ink870.xml"/><Relationship Id="rId2409" Type="http://schemas.openxmlformats.org/officeDocument/2006/relationships/image" Target="media/image1142.png"/><Relationship Id="rId64" Type="http://schemas.openxmlformats.org/officeDocument/2006/relationships/image" Target="media/image31.png"/><Relationship Id="rId1218" Type="http://schemas.openxmlformats.org/officeDocument/2006/relationships/image" Target="media/image615.png"/><Relationship Id="rId1425" Type="http://schemas.openxmlformats.org/officeDocument/2006/relationships/image" Target="media/image4120.png"/><Relationship Id="rId1632" Type="http://schemas.openxmlformats.org/officeDocument/2006/relationships/customXml" Target="ink/ink801.xml"/><Relationship Id="rId2199" Type="http://schemas.openxmlformats.org/officeDocument/2006/relationships/customXml" Target="ink/ink1082.xml"/><Relationship Id="rId378" Type="http://schemas.openxmlformats.org/officeDocument/2006/relationships/customXml" Target="ink/ink184.xml"/><Relationship Id="rId585" Type="http://schemas.openxmlformats.org/officeDocument/2006/relationships/image" Target="media/image293.png"/><Relationship Id="rId792" Type="http://schemas.openxmlformats.org/officeDocument/2006/relationships/image" Target="media/image4031.png"/><Relationship Id="rId2059" Type="http://schemas.openxmlformats.org/officeDocument/2006/relationships/customXml" Target="ink/ink1012.xml"/><Relationship Id="rId2266" Type="http://schemas.openxmlformats.org/officeDocument/2006/relationships/customXml" Target="ink/ink1115.xml"/><Relationship Id="rId2473" Type="http://schemas.openxmlformats.org/officeDocument/2006/relationships/image" Target="media/image1174.png"/><Relationship Id="rId238" Type="http://schemas.openxmlformats.org/officeDocument/2006/relationships/image" Target="media/image120.png"/><Relationship Id="rId445" Type="http://schemas.openxmlformats.org/officeDocument/2006/relationships/image" Target="media/image225.png"/><Relationship Id="rId652" Type="http://schemas.openxmlformats.org/officeDocument/2006/relationships/image" Target="media/image331.png"/><Relationship Id="rId1075" Type="http://schemas.openxmlformats.org/officeDocument/2006/relationships/customXml" Target="ink/ink524.xml"/><Relationship Id="rId1282" Type="http://schemas.openxmlformats.org/officeDocument/2006/relationships/image" Target="media/image647.png"/><Relationship Id="rId2126" Type="http://schemas.openxmlformats.org/officeDocument/2006/relationships/image" Target="media/image1000.png"/><Relationship Id="rId2333" Type="http://schemas.openxmlformats.org/officeDocument/2006/relationships/image" Target="media/image1104.png"/><Relationship Id="rId305" Type="http://schemas.openxmlformats.org/officeDocument/2006/relationships/customXml" Target="ink/ink149.xml"/><Relationship Id="rId512" Type="http://schemas.openxmlformats.org/officeDocument/2006/relationships/image" Target="media/image260.png"/><Relationship Id="rId1142" Type="http://schemas.openxmlformats.org/officeDocument/2006/relationships/customXml" Target="ink/ink557.xml"/><Relationship Id="rId2400" Type="http://schemas.openxmlformats.org/officeDocument/2006/relationships/customXml" Target="ink/ink1182.xml"/><Relationship Id="rId1002" Type="http://schemas.openxmlformats.org/officeDocument/2006/relationships/customXml" Target="ink/ink488.xml"/><Relationship Id="rId1959" Type="http://schemas.openxmlformats.org/officeDocument/2006/relationships/customXml" Target="ink/ink962.xml"/><Relationship Id="rId1819" Type="http://schemas.openxmlformats.org/officeDocument/2006/relationships/image" Target="media/image854.png"/><Relationship Id="rId2190" Type="http://schemas.openxmlformats.org/officeDocument/2006/relationships/image" Target="media/image1032.png"/><Relationship Id="rId162" Type="http://schemas.openxmlformats.org/officeDocument/2006/relationships/customXml" Target="ink/ink79.xml"/><Relationship Id="rId2050" Type="http://schemas.openxmlformats.org/officeDocument/2006/relationships/image" Target="media/image962.png"/><Relationship Id="rId979" Type="http://schemas.openxmlformats.org/officeDocument/2006/relationships/image" Target="media/image495.png"/><Relationship Id="rId839" Type="http://schemas.openxmlformats.org/officeDocument/2006/relationships/image" Target="media/image426.png"/><Relationship Id="rId1469" Type="http://schemas.openxmlformats.org/officeDocument/2006/relationships/image" Target="media/image688.png"/><Relationship Id="rId1676" Type="http://schemas.openxmlformats.org/officeDocument/2006/relationships/image" Target="media/image783.png"/><Relationship Id="rId1883" Type="http://schemas.openxmlformats.org/officeDocument/2006/relationships/image" Target="media/image886.png"/><Relationship Id="rId906" Type="http://schemas.openxmlformats.org/officeDocument/2006/relationships/customXml" Target="ink/ink440.xml"/><Relationship Id="rId1329" Type="http://schemas.openxmlformats.org/officeDocument/2006/relationships/customXml" Target="ink/ink651.xml"/><Relationship Id="rId1536" Type="http://schemas.openxmlformats.org/officeDocument/2006/relationships/customXml" Target="ink/ink753.xml"/><Relationship Id="rId1743" Type="http://schemas.openxmlformats.org/officeDocument/2006/relationships/customXml" Target="ink/ink857.xml"/><Relationship Id="rId1950" Type="http://schemas.openxmlformats.org/officeDocument/2006/relationships/image" Target="media/image920.png"/><Relationship Id="rId35" Type="http://schemas.openxmlformats.org/officeDocument/2006/relationships/customXml" Target="ink/ink16.xml"/><Relationship Id="rId1603" Type="http://schemas.openxmlformats.org/officeDocument/2006/relationships/image" Target="media/image747.png"/><Relationship Id="rId1810" Type="http://schemas.openxmlformats.org/officeDocument/2006/relationships/customXml" Target="ink/ink889.xml"/><Relationship Id="rId489" Type="http://schemas.openxmlformats.org/officeDocument/2006/relationships/customXml" Target="ink/ink238.xml"/><Relationship Id="rId696" Type="http://schemas.openxmlformats.org/officeDocument/2006/relationships/customXml" Target="ink/ink336.xml"/><Relationship Id="rId2377" Type="http://schemas.openxmlformats.org/officeDocument/2006/relationships/image" Target="media/image1126.png"/><Relationship Id="rId349" Type="http://schemas.openxmlformats.org/officeDocument/2006/relationships/image" Target="media/image177.png"/><Relationship Id="rId556" Type="http://schemas.openxmlformats.org/officeDocument/2006/relationships/customXml" Target="ink/ink272.xml"/><Relationship Id="rId763" Type="http://schemas.openxmlformats.org/officeDocument/2006/relationships/image" Target="media/image391.png"/><Relationship Id="rId1186" Type="http://schemas.openxmlformats.org/officeDocument/2006/relationships/customXml" Target="ink/ink579.xml"/><Relationship Id="rId1393" Type="http://schemas.openxmlformats.org/officeDocument/2006/relationships/customXml" Target="ink/ink683.xml"/><Relationship Id="rId2237" Type="http://schemas.openxmlformats.org/officeDocument/2006/relationships/image" Target="media/image1056.png"/><Relationship Id="rId2444" Type="http://schemas.openxmlformats.org/officeDocument/2006/relationships/customXml" Target="ink/ink1204.xml"/><Relationship Id="rId209" Type="http://schemas.openxmlformats.org/officeDocument/2006/relationships/image" Target="media/image104.png"/><Relationship Id="rId416" Type="http://schemas.openxmlformats.org/officeDocument/2006/relationships/customXml" Target="ink/ink203.xml"/><Relationship Id="rId970" Type="http://schemas.openxmlformats.org/officeDocument/2006/relationships/customXml" Target="ink/ink472.xml"/><Relationship Id="rId1046" Type="http://schemas.openxmlformats.org/officeDocument/2006/relationships/image" Target="media/image529.png"/><Relationship Id="rId1253" Type="http://schemas.openxmlformats.org/officeDocument/2006/relationships/customXml" Target="ink/ink613.xml"/><Relationship Id="rId623" Type="http://schemas.openxmlformats.org/officeDocument/2006/relationships/customXml" Target="ink/ink302.xml"/><Relationship Id="rId830" Type="http://schemas.openxmlformats.org/officeDocument/2006/relationships/customXml" Target="ink/ink401.xml"/><Relationship Id="rId1460" Type="http://schemas.openxmlformats.org/officeDocument/2006/relationships/customXml" Target="ink/ink716.xml"/><Relationship Id="rId2304" Type="http://schemas.openxmlformats.org/officeDocument/2006/relationships/customXml" Target="ink/ink1134.xml"/><Relationship Id="rId1113" Type="http://schemas.openxmlformats.org/officeDocument/2006/relationships/customXml" Target="ink/ink543.xml"/><Relationship Id="rId1320" Type="http://schemas.openxmlformats.org/officeDocument/2006/relationships/image" Target="media/image666.png"/><Relationship Id="rId2094" Type="http://schemas.openxmlformats.org/officeDocument/2006/relationships/image" Target="media/image984.png"/><Relationship Id="rId273" Type="http://schemas.openxmlformats.org/officeDocument/2006/relationships/customXml" Target="ink/ink133.xml"/><Relationship Id="rId480" Type="http://schemas.openxmlformats.org/officeDocument/2006/relationships/image" Target="media/image244.png"/><Relationship Id="rId2161" Type="http://schemas.openxmlformats.org/officeDocument/2006/relationships/customXml" Target="ink/ink1063.xml"/><Relationship Id="rId133" Type="http://schemas.openxmlformats.org/officeDocument/2006/relationships/image" Target="media/image66.png"/><Relationship Id="rId340" Type="http://schemas.openxmlformats.org/officeDocument/2006/relationships/image" Target="media/image172.png"/><Relationship Id="rId2021" Type="http://schemas.openxmlformats.org/officeDocument/2006/relationships/image" Target="media/image954.png"/><Relationship Id="rId200" Type="http://schemas.openxmlformats.org/officeDocument/2006/relationships/customXml" Target="ink/ink98.xml"/><Relationship Id="rId1787" Type="http://schemas.openxmlformats.org/officeDocument/2006/relationships/image" Target="media/image838.png"/><Relationship Id="rId1994" Type="http://schemas.openxmlformats.org/officeDocument/2006/relationships/image" Target="media/image942.png"/><Relationship Id="rId79" Type="http://schemas.openxmlformats.org/officeDocument/2006/relationships/image" Target="media/image39.png"/><Relationship Id="rId1647" Type="http://schemas.openxmlformats.org/officeDocument/2006/relationships/image" Target="media/image769.png"/><Relationship Id="rId1854" Type="http://schemas.openxmlformats.org/officeDocument/2006/relationships/customXml" Target="ink/ink911.xml"/><Relationship Id="rId1507" Type="http://schemas.openxmlformats.org/officeDocument/2006/relationships/customXml" Target="ink/ink740.xml"/><Relationship Id="rId1714" Type="http://schemas.openxmlformats.org/officeDocument/2006/relationships/image" Target="media/image802.png"/><Relationship Id="rId1921" Type="http://schemas.openxmlformats.org/officeDocument/2006/relationships/customXml" Target="ink/ink944.xml"/><Relationship Id="rId1297" Type="http://schemas.openxmlformats.org/officeDocument/2006/relationships/customXml" Target="ink/ink635.xml"/><Relationship Id="rId667" Type="http://schemas.openxmlformats.org/officeDocument/2006/relationships/image" Target="media/image341.png"/><Relationship Id="rId874" Type="http://schemas.openxmlformats.org/officeDocument/2006/relationships/customXml" Target="ink/ink423.xml"/><Relationship Id="rId2348" Type="http://schemas.openxmlformats.org/officeDocument/2006/relationships/customXml" Target="ink/ink1156.xml"/><Relationship Id="rId527" Type="http://schemas.openxmlformats.org/officeDocument/2006/relationships/customXml" Target="ink/ink257.xml"/><Relationship Id="rId734" Type="http://schemas.openxmlformats.org/officeDocument/2006/relationships/customXml" Target="ink/ink353.xml"/><Relationship Id="rId941" Type="http://schemas.openxmlformats.org/officeDocument/2006/relationships/image" Target="media/image476.png"/><Relationship Id="rId1157" Type="http://schemas.openxmlformats.org/officeDocument/2006/relationships/image" Target="media/image585.png"/><Relationship Id="rId1364" Type="http://schemas.openxmlformats.org/officeDocument/2006/relationships/image" Target="media/image3810.png"/><Relationship Id="rId1571" Type="http://schemas.openxmlformats.org/officeDocument/2006/relationships/image" Target="media/image731.png"/><Relationship Id="rId2208" Type="http://schemas.openxmlformats.org/officeDocument/2006/relationships/image" Target="media/image1041.png"/><Relationship Id="rId2415" Type="http://schemas.openxmlformats.org/officeDocument/2006/relationships/image" Target="media/image1145.png"/><Relationship Id="rId70" Type="http://schemas.openxmlformats.org/officeDocument/2006/relationships/image" Target="media/image34.png"/><Relationship Id="rId801" Type="http://schemas.openxmlformats.org/officeDocument/2006/relationships/customXml" Target="ink/ink386.xml"/><Relationship Id="rId1017" Type="http://schemas.openxmlformats.org/officeDocument/2006/relationships/customXml" Target="ink/ink495.xml"/><Relationship Id="rId1224" Type="http://schemas.openxmlformats.org/officeDocument/2006/relationships/image" Target="media/image618.png"/><Relationship Id="rId1431" Type="http://schemas.openxmlformats.org/officeDocument/2006/relationships/image" Target="media/image4150.png"/><Relationship Id="rId1669" Type="http://schemas.openxmlformats.org/officeDocument/2006/relationships/customXml" Target="ink/ink820.xml"/><Relationship Id="rId1876" Type="http://schemas.openxmlformats.org/officeDocument/2006/relationships/customXml" Target="ink/ink922.xml"/><Relationship Id="rId1529" Type="http://schemas.openxmlformats.org/officeDocument/2006/relationships/image" Target="media/image710.png"/><Relationship Id="rId1736" Type="http://schemas.openxmlformats.org/officeDocument/2006/relationships/image" Target="media/image813.png"/><Relationship Id="rId1943" Type="http://schemas.openxmlformats.org/officeDocument/2006/relationships/customXml" Target="ink/ink954.xml"/><Relationship Id="rId28" Type="http://schemas.openxmlformats.org/officeDocument/2006/relationships/image" Target="media/image13.png"/><Relationship Id="rId1803" Type="http://schemas.openxmlformats.org/officeDocument/2006/relationships/image" Target="media/image846.png"/><Relationship Id="rId177" Type="http://schemas.openxmlformats.org/officeDocument/2006/relationships/image" Target="media/image88.png"/><Relationship Id="rId384" Type="http://schemas.openxmlformats.org/officeDocument/2006/relationships/customXml" Target="ink/ink187.xml"/><Relationship Id="rId591" Type="http://schemas.openxmlformats.org/officeDocument/2006/relationships/image" Target="media/image297.png"/><Relationship Id="rId2065" Type="http://schemas.openxmlformats.org/officeDocument/2006/relationships/customXml" Target="ink/ink1015.xml"/><Relationship Id="rId2272" Type="http://schemas.openxmlformats.org/officeDocument/2006/relationships/customXml" Target="ink/ink1118.xml"/><Relationship Id="rId244" Type="http://schemas.openxmlformats.org/officeDocument/2006/relationships/image" Target="media/image123.png"/><Relationship Id="rId689" Type="http://schemas.openxmlformats.org/officeDocument/2006/relationships/image" Target="media/image352.png"/><Relationship Id="rId896" Type="http://schemas.openxmlformats.org/officeDocument/2006/relationships/customXml" Target="ink/ink435.xml"/><Relationship Id="rId1081" Type="http://schemas.openxmlformats.org/officeDocument/2006/relationships/customXml" Target="ink/ink527.xml"/><Relationship Id="rId451" Type="http://schemas.openxmlformats.org/officeDocument/2006/relationships/customXml" Target="ink/ink219.xml"/><Relationship Id="rId549" Type="http://schemas.openxmlformats.org/officeDocument/2006/relationships/image" Target="media/image278.png"/><Relationship Id="rId756" Type="http://schemas.openxmlformats.org/officeDocument/2006/relationships/customXml" Target="ink/ink364.xml"/><Relationship Id="rId1179" Type="http://schemas.openxmlformats.org/officeDocument/2006/relationships/image" Target="media/image596.png"/><Relationship Id="rId1386" Type="http://schemas.openxmlformats.org/officeDocument/2006/relationships/image" Target="media/image3920.png"/><Relationship Id="rId1593" Type="http://schemas.openxmlformats.org/officeDocument/2006/relationships/image" Target="media/image742.png"/><Relationship Id="rId2132" Type="http://schemas.openxmlformats.org/officeDocument/2006/relationships/image" Target="media/image1003.png"/><Relationship Id="rId2437" Type="http://schemas.openxmlformats.org/officeDocument/2006/relationships/image" Target="media/image1156.png"/><Relationship Id="rId104" Type="http://schemas.openxmlformats.org/officeDocument/2006/relationships/customXml" Target="ink/ink50.xml"/><Relationship Id="rId311" Type="http://schemas.openxmlformats.org/officeDocument/2006/relationships/customXml" Target="ink/ink152.xml"/><Relationship Id="rId409" Type="http://schemas.openxmlformats.org/officeDocument/2006/relationships/image" Target="media/image207.png"/><Relationship Id="rId963" Type="http://schemas.openxmlformats.org/officeDocument/2006/relationships/image" Target="media/image487.png"/><Relationship Id="rId1039" Type="http://schemas.openxmlformats.org/officeDocument/2006/relationships/customXml" Target="ink/ink506.xml"/><Relationship Id="rId1246" Type="http://schemas.openxmlformats.org/officeDocument/2006/relationships/image" Target="media/image629.png"/><Relationship Id="rId1898" Type="http://schemas.openxmlformats.org/officeDocument/2006/relationships/customXml" Target="ink/ink933.xml"/><Relationship Id="rId92" Type="http://schemas.openxmlformats.org/officeDocument/2006/relationships/customXml" Target="ink/ink44.xml"/><Relationship Id="rId616" Type="http://schemas.openxmlformats.org/officeDocument/2006/relationships/image" Target="media/image313.png"/><Relationship Id="rId823" Type="http://schemas.openxmlformats.org/officeDocument/2006/relationships/image" Target="media/image418.png"/><Relationship Id="rId1453" Type="http://schemas.openxmlformats.org/officeDocument/2006/relationships/image" Target="media/image680.png"/><Relationship Id="rId1660" Type="http://schemas.openxmlformats.org/officeDocument/2006/relationships/image" Target="media/image775.png"/><Relationship Id="rId1758" Type="http://schemas.openxmlformats.org/officeDocument/2006/relationships/image" Target="media/image824.png"/><Relationship Id="rId1106" Type="http://schemas.openxmlformats.org/officeDocument/2006/relationships/image" Target="media/image559.png"/><Relationship Id="rId1313" Type="http://schemas.openxmlformats.org/officeDocument/2006/relationships/customXml" Target="ink/ink643.xml"/><Relationship Id="rId1520" Type="http://schemas.openxmlformats.org/officeDocument/2006/relationships/image" Target="media/image705.png"/><Relationship Id="rId1965" Type="http://schemas.openxmlformats.org/officeDocument/2006/relationships/customXml" Target="ink/ink965.xml"/><Relationship Id="rId1618" Type="http://schemas.openxmlformats.org/officeDocument/2006/relationships/customXml" Target="ink/ink794.xml"/><Relationship Id="rId1825" Type="http://schemas.openxmlformats.org/officeDocument/2006/relationships/image" Target="media/image857.png"/><Relationship Id="rId199" Type="http://schemas.openxmlformats.org/officeDocument/2006/relationships/image" Target="media/image99.png"/><Relationship Id="rId2087" Type="http://schemas.openxmlformats.org/officeDocument/2006/relationships/customXml" Target="ink/ink1026.xml"/><Relationship Id="rId2294" Type="http://schemas.openxmlformats.org/officeDocument/2006/relationships/customXml" Target="ink/ink1129.xml"/><Relationship Id="rId266" Type="http://schemas.openxmlformats.org/officeDocument/2006/relationships/image" Target="media/image134.png"/><Relationship Id="rId473" Type="http://schemas.openxmlformats.org/officeDocument/2006/relationships/customXml" Target="ink/ink230.xml"/><Relationship Id="rId680" Type="http://schemas.openxmlformats.org/officeDocument/2006/relationships/customXml" Target="ink/ink328.xml"/><Relationship Id="rId2154" Type="http://schemas.openxmlformats.org/officeDocument/2006/relationships/image" Target="media/image1014.png"/><Relationship Id="rId2361" Type="http://schemas.openxmlformats.org/officeDocument/2006/relationships/image" Target="media/image1118.png"/><Relationship Id="rId126" Type="http://schemas.openxmlformats.org/officeDocument/2006/relationships/customXml" Target="ink/ink61.xml"/><Relationship Id="rId333" Type="http://schemas.openxmlformats.org/officeDocument/2006/relationships/customXml" Target="ink/ink163.xml"/><Relationship Id="rId540" Type="http://schemas.openxmlformats.org/officeDocument/2006/relationships/image" Target="media/image274.png"/><Relationship Id="rId778" Type="http://schemas.openxmlformats.org/officeDocument/2006/relationships/customXml" Target="ink/ink375.xml"/><Relationship Id="rId985" Type="http://schemas.openxmlformats.org/officeDocument/2006/relationships/image" Target="media/image498.png"/><Relationship Id="rId1170" Type="http://schemas.openxmlformats.org/officeDocument/2006/relationships/customXml" Target="ink/ink571.xml"/><Relationship Id="rId2014" Type="http://schemas.openxmlformats.org/officeDocument/2006/relationships/customXml" Target="ink/ink990.xml"/><Relationship Id="rId2221" Type="http://schemas.openxmlformats.org/officeDocument/2006/relationships/customXml" Target="ink/ink1093.xml"/><Relationship Id="rId2459" Type="http://schemas.openxmlformats.org/officeDocument/2006/relationships/image" Target="media/image1167.png"/><Relationship Id="rId638" Type="http://schemas.openxmlformats.org/officeDocument/2006/relationships/image" Target="media/image324.png"/><Relationship Id="rId845" Type="http://schemas.openxmlformats.org/officeDocument/2006/relationships/image" Target="media/image429.png"/><Relationship Id="rId1030" Type="http://schemas.openxmlformats.org/officeDocument/2006/relationships/image" Target="media/image521.png"/><Relationship Id="rId1268" Type="http://schemas.openxmlformats.org/officeDocument/2006/relationships/image" Target="media/image640.png"/><Relationship Id="rId1475" Type="http://schemas.openxmlformats.org/officeDocument/2006/relationships/image" Target="media/image691.png"/><Relationship Id="rId1682" Type="http://schemas.openxmlformats.org/officeDocument/2006/relationships/image" Target="media/image786.png"/><Relationship Id="rId2319" Type="http://schemas.openxmlformats.org/officeDocument/2006/relationships/image" Target="media/image1097.png"/><Relationship Id="rId400" Type="http://schemas.openxmlformats.org/officeDocument/2006/relationships/customXml" Target="ink/ink195.xml"/><Relationship Id="rId705" Type="http://schemas.openxmlformats.org/officeDocument/2006/relationships/image" Target="media/image360.png"/><Relationship Id="rId1128" Type="http://schemas.openxmlformats.org/officeDocument/2006/relationships/image" Target="media/image570.png"/><Relationship Id="rId1335" Type="http://schemas.openxmlformats.org/officeDocument/2006/relationships/customXml" Target="ink/ink654.xml"/><Relationship Id="rId1542" Type="http://schemas.openxmlformats.org/officeDocument/2006/relationships/customXml" Target="ink/ink756.xml"/><Relationship Id="rId1987" Type="http://schemas.openxmlformats.org/officeDocument/2006/relationships/customXml" Target="ink/ink976.xml"/><Relationship Id="rId912" Type="http://schemas.openxmlformats.org/officeDocument/2006/relationships/customXml" Target="ink/ink443.xml"/><Relationship Id="rId1847" Type="http://schemas.openxmlformats.org/officeDocument/2006/relationships/image" Target="media/image868.png"/><Relationship Id="rId41" Type="http://schemas.openxmlformats.org/officeDocument/2006/relationships/customXml" Target="ink/ink19.xml"/><Relationship Id="rId1402" Type="http://schemas.openxmlformats.org/officeDocument/2006/relationships/image" Target="media/image4000.png"/><Relationship Id="rId1707" Type="http://schemas.openxmlformats.org/officeDocument/2006/relationships/customXml" Target="ink/ink839.xml"/><Relationship Id="rId190" Type="http://schemas.openxmlformats.org/officeDocument/2006/relationships/customXml" Target="ink/ink93.xml"/><Relationship Id="rId288" Type="http://schemas.openxmlformats.org/officeDocument/2006/relationships/image" Target="media/image145.png"/><Relationship Id="rId1914" Type="http://schemas.openxmlformats.org/officeDocument/2006/relationships/image" Target="media/image902.png"/><Relationship Id="rId495" Type="http://schemas.openxmlformats.org/officeDocument/2006/relationships/customXml" Target="ink/ink241.xml"/><Relationship Id="rId2176" Type="http://schemas.openxmlformats.org/officeDocument/2006/relationships/image" Target="media/image1025.png"/><Relationship Id="rId2383" Type="http://schemas.openxmlformats.org/officeDocument/2006/relationships/image" Target="media/image1129.png"/><Relationship Id="rId148" Type="http://schemas.openxmlformats.org/officeDocument/2006/relationships/customXml" Target="ink/ink72.xml"/><Relationship Id="rId355" Type="http://schemas.openxmlformats.org/officeDocument/2006/relationships/image" Target="media/image180.png"/><Relationship Id="rId562" Type="http://schemas.openxmlformats.org/officeDocument/2006/relationships/customXml" Target="ink/ink275.xml"/><Relationship Id="rId1192" Type="http://schemas.openxmlformats.org/officeDocument/2006/relationships/customXml" Target="ink/ink582.xml"/><Relationship Id="rId2036" Type="http://schemas.openxmlformats.org/officeDocument/2006/relationships/image" Target="media/image9550.png"/><Relationship Id="rId2243" Type="http://schemas.openxmlformats.org/officeDocument/2006/relationships/image" Target="media/image1059.png"/><Relationship Id="rId2450" Type="http://schemas.openxmlformats.org/officeDocument/2006/relationships/customXml" Target="ink/ink1207.xml"/><Relationship Id="rId215" Type="http://schemas.openxmlformats.org/officeDocument/2006/relationships/image" Target="media/image107.png"/><Relationship Id="rId422" Type="http://schemas.openxmlformats.org/officeDocument/2006/relationships/customXml" Target="ink/ink206.xml"/><Relationship Id="rId867" Type="http://schemas.openxmlformats.org/officeDocument/2006/relationships/image" Target="media/image440.png"/><Relationship Id="rId1052" Type="http://schemas.openxmlformats.org/officeDocument/2006/relationships/image" Target="media/image532.png"/><Relationship Id="rId1497" Type="http://schemas.openxmlformats.org/officeDocument/2006/relationships/image" Target="media/image4400.png"/><Relationship Id="rId2103" Type="http://schemas.openxmlformats.org/officeDocument/2006/relationships/customXml" Target="ink/ink1034.xml"/><Relationship Id="rId2310" Type="http://schemas.openxmlformats.org/officeDocument/2006/relationships/customXml" Target="ink/ink1137.xml"/><Relationship Id="rId727" Type="http://schemas.openxmlformats.org/officeDocument/2006/relationships/image" Target="media/image372.png"/><Relationship Id="rId934" Type="http://schemas.openxmlformats.org/officeDocument/2006/relationships/customXml" Target="ink/ink454.xml"/><Relationship Id="rId1357" Type="http://schemas.openxmlformats.org/officeDocument/2006/relationships/customXml" Target="ink/ink665.xml"/><Relationship Id="rId1564" Type="http://schemas.openxmlformats.org/officeDocument/2006/relationships/customXml" Target="ink/ink767.xml"/><Relationship Id="rId1771" Type="http://schemas.openxmlformats.org/officeDocument/2006/relationships/image" Target="media/image830.png"/><Relationship Id="rId2408" Type="http://schemas.openxmlformats.org/officeDocument/2006/relationships/customXml" Target="ink/ink1186.xml"/><Relationship Id="rId63" Type="http://schemas.openxmlformats.org/officeDocument/2006/relationships/customXml" Target="ink/ink30.xml"/><Relationship Id="rId1217" Type="http://schemas.openxmlformats.org/officeDocument/2006/relationships/customXml" Target="ink/ink595.xml"/><Relationship Id="rId1424" Type="http://schemas.openxmlformats.org/officeDocument/2006/relationships/customXml" Target="ink/ink698.xml"/><Relationship Id="rId1631" Type="http://schemas.openxmlformats.org/officeDocument/2006/relationships/image" Target="media/image761.png"/><Relationship Id="rId1869" Type="http://schemas.openxmlformats.org/officeDocument/2006/relationships/image" Target="media/image879.png"/><Relationship Id="rId1729" Type="http://schemas.openxmlformats.org/officeDocument/2006/relationships/customXml" Target="ink/ink850.xml"/><Relationship Id="rId1936" Type="http://schemas.openxmlformats.org/officeDocument/2006/relationships/image" Target="media/image913.png"/><Relationship Id="rId2198" Type="http://schemas.openxmlformats.org/officeDocument/2006/relationships/image" Target="media/image1036.png"/><Relationship Id="rId377" Type="http://schemas.openxmlformats.org/officeDocument/2006/relationships/image" Target="media/image191.png"/><Relationship Id="rId584" Type="http://schemas.openxmlformats.org/officeDocument/2006/relationships/customXml" Target="ink/ink286.xml"/><Relationship Id="rId2058" Type="http://schemas.openxmlformats.org/officeDocument/2006/relationships/image" Target="media/image966.png"/><Relationship Id="rId2265" Type="http://schemas.openxmlformats.org/officeDocument/2006/relationships/image" Target="media/image1070.png"/><Relationship Id="rId5" Type="http://schemas.openxmlformats.org/officeDocument/2006/relationships/image" Target="media/image1.png"/><Relationship Id="rId237" Type="http://schemas.openxmlformats.org/officeDocument/2006/relationships/customXml" Target="ink/ink115.xml"/><Relationship Id="rId791" Type="http://schemas.openxmlformats.org/officeDocument/2006/relationships/customXml" Target="ink/ink381.xml"/><Relationship Id="rId889" Type="http://schemas.openxmlformats.org/officeDocument/2006/relationships/customXml" Target="ink/ink431.xml"/><Relationship Id="rId1074" Type="http://schemas.openxmlformats.org/officeDocument/2006/relationships/image" Target="media/image543.png"/><Relationship Id="rId2472" Type="http://schemas.openxmlformats.org/officeDocument/2006/relationships/customXml" Target="ink/ink1218.xml"/><Relationship Id="rId444" Type="http://schemas.openxmlformats.org/officeDocument/2006/relationships/customXml" Target="ink/ink217.xml"/><Relationship Id="rId651" Type="http://schemas.openxmlformats.org/officeDocument/2006/relationships/customXml" Target="ink/ink316.xml"/><Relationship Id="rId749" Type="http://schemas.openxmlformats.org/officeDocument/2006/relationships/image" Target="media/image383.png"/><Relationship Id="rId1281" Type="http://schemas.openxmlformats.org/officeDocument/2006/relationships/customXml" Target="ink/ink627.xml"/><Relationship Id="rId1379" Type="http://schemas.openxmlformats.org/officeDocument/2006/relationships/customXml" Target="ink/ink676.xml"/><Relationship Id="rId1586" Type="http://schemas.openxmlformats.org/officeDocument/2006/relationships/customXml" Target="ink/ink778.xml"/><Relationship Id="rId2125" Type="http://schemas.openxmlformats.org/officeDocument/2006/relationships/customXml" Target="ink/ink1045.xml"/><Relationship Id="rId2332" Type="http://schemas.openxmlformats.org/officeDocument/2006/relationships/customXml" Target="ink/ink1148.xml"/><Relationship Id="rId304" Type="http://schemas.openxmlformats.org/officeDocument/2006/relationships/image" Target="media/image153.png"/><Relationship Id="rId511" Type="http://schemas.openxmlformats.org/officeDocument/2006/relationships/customXml" Target="ink/ink249.xml"/><Relationship Id="rId609" Type="http://schemas.openxmlformats.org/officeDocument/2006/relationships/customXml" Target="ink/ink295.xml"/><Relationship Id="rId956" Type="http://schemas.openxmlformats.org/officeDocument/2006/relationships/customXml" Target="ink/ink465.xml"/><Relationship Id="rId1141" Type="http://schemas.openxmlformats.org/officeDocument/2006/relationships/image" Target="media/image577.png"/><Relationship Id="rId1239" Type="http://schemas.openxmlformats.org/officeDocument/2006/relationships/customXml" Target="ink/ink606.xml"/><Relationship Id="rId1793" Type="http://schemas.openxmlformats.org/officeDocument/2006/relationships/image" Target="media/image841.png"/><Relationship Id="rId85" Type="http://schemas.openxmlformats.org/officeDocument/2006/relationships/image" Target="media/image42.png"/><Relationship Id="rId816" Type="http://schemas.openxmlformats.org/officeDocument/2006/relationships/customXml" Target="ink/ink394.xml"/><Relationship Id="rId1001" Type="http://schemas.openxmlformats.org/officeDocument/2006/relationships/image" Target="media/image506.png"/><Relationship Id="rId1446" Type="http://schemas.openxmlformats.org/officeDocument/2006/relationships/customXml" Target="ink/ink709.xml"/><Relationship Id="rId1653" Type="http://schemas.openxmlformats.org/officeDocument/2006/relationships/image" Target="media/image772.png"/><Relationship Id="rId1860" Type="http://schemas.openxmlformats.org/officeDocument/2006/relationships/customXml" Target="ink/ink914.xml"/><Relationship Id="rId1306" Type="http://schemas.openxmlformats.org/officeDocument/2006/relationships/image" Target="media/image659.png"/><Relationship Id="rId1513" Type="http://schemas.openxmlformats.org/officeDocument/2006/relationships/customXml" Target="ink/ink743.xml"/><Relationship Id="rId1720" Type="http://schemas.openxmlformats.org/officeDocument/2006/relationships/image" Target="media/image805.png"/><Relationship Id="rId1958" Type="http://schemas.openxmlformats.org/officeDocument/2006/relationships/image" Target="media/image924.png"/><Relationship Id="rId12" Type="http://schemas.openxmlformats.org/officeDocument/2006/relationships/image" Target="media/image5.png"/><Relationship Id="rId1818" Type="http://schemas.openxmlformats.org/officeDocument/2006/relationships/customXml" Target="ink/ink893.xml"/><Relationship Id="rId161" Type="http://schemas.openxmlformats.org/officeDocument/2006/relationships/image" Target="media/image80.png"/><Relationship Id="rId399" Type="http://schemas.openxmlformats.org/officeDocument/2006/relationships/image" Target="media/image202.png"/><Relationship Id="rId2287" Type="http://schemas.openxmlformats.org/officeDocument/2006/relationships/image" Target="media/image1081.png"/><Relationship Id="rId259" Type="http://schemas.openxmlformats.org/officeDocument/2006/relationships/customXml" Target="ink/ink126.xml"/><Relationship Id="rId466" Type="http://schemas.openxmlformats.org/officeDocument/2006/relationships/image" Target="media/image237.png"/><Relationship Id="rId673" Type="http://schemas.openxmlformats.org/officeDocument/2006/relationships/image" Target="media/image344.png"/><Relationship Id="rId880" Type="http://schemas.openxmlformats.org/officeDocument/2006/relationships/customXml" Target="ink/ink426.xml"/><Relationship Id="rId1096" Type="http://schemas.openxmlformats.org/officeDocument/2006/relationships/image" Target="media/image554.png"/><Relationship Id="rId2147" Type="http://schemas.openxmlformats.org/officeDocument/2006/relationships/customXml" Target="ink/ink1056.xml"/><Relationship Id="rId2354" Type="http://schemas.openxmlformats.org/officeDocument/2006/relationships/customXml" Target="ink/ink1159.xml"/><Relationship Id="rId119" Type="http://schemas.openxmlformats.org/officeDocument/2006/relationships/image" Target="media/image59.png"/><Relationship Id="rId326" Type="http://schemas.openxmlformats.org/officeDocument/2006/relationships/image" Target="media/image164.png"/><Relationship Id="rId533" Type="http://schemas.openxmlformats.org/officeDocument/2006/relationships/customXml" Target="ink/ink260.xml"/><Relationship Id="rId978" Type="http://schemas.openxmlformats.org/officeDocument/2006/relationships/customXml" Target="ink/ink476.xml"/><Relationship Id="rId1163" Type="http://schemas.openxmlformats.org/officeDocument/2006/relationships/image" Target="media/image588.png"/><Relationship Id="rId1370" Type="http://schemas.openxmlformats.org/officeDocument/2006/relationships/image" Target="media/image3840.png"/><Relationship Id="rId2007" Type="http://schemas.openxmlformats.org/officeDocument/2006/relationships/image" Target="media/image948.png"/><Relationship Id="rId2214" Type="http://schemas.openxmlformats.org/officeDocument/2006/relationships/image" Target="media/image1044.png"/><Relationship Id="rId740" Type="http://schemas.openxmlformats.org/officeDocument/2006/relationships/customXml" Target="ink/ink356.xml"/><Relationship Id="rId838" Type="http://schemas.openxmlformats.org/officeDocument/2006/relationships/customXml" Target="ink/ink405.xml"/><Relationship Id="rId1023" Type="http://schemas.openxmlformats.org/officeDocument/2006/relationships/customXml" Target="ink/ink498.xml"/><Relationship Id="rId1468" Type="http://schemas.openxmlformats.org/officeDocument/2006/relationships/customXml" Target="ink/ink720.xml"/><Relationship Id="rId1675" Type="http://schemas.openxmlformats.org/officeDocument/2006/relationships/customXml" Target="ink/ink823.xml"/><Relationship Id="rId1882" Type="http://schemas.openxmlformats.org/officeDocument/2006/relationships/customXml" Target="ink/ink925.xml"/><Relationship Id="rId2421" Type="http://schemas.openxmlformats.org/officeDocument/2006/relationships/image" Target="media/image1148.png"/><Relationship Id="rId600" Type="http://schemas.openxmlformats.org/officeDocument/2006/relationships/image" Target="media/image305.png"/><Relationship Id="rId1230" Type="http://schemas.openxmlformats.org/officeDocument/2006/relationships/image" Target="media/image621.png"/><Relationship Id="rId1328" Type="http://schemas.openxmlformats.org/officeDocument/2006/relationships/image" Target="media/image670.png"/><Relationship Id="rId1535" Type="http://schemas.openxmlformats.org/officeDocument/2006/relationships/image" Target="media/image713.png"/><Relationship Id="rId905" Type="http://schemas.openxmlformats.org/officeDocument/2006/relationships/image" Target="media/image458.png"/><Relationship Id="rId1742" Type="http://schemas.openxmlformats.org/officeDocument/2006/relationships/image" Target="media/image816.png"/><Relationship Id="rId34" Type="http://schemas.openxmlformats.org/officeDocument/2006/relationships/image" Target="media/image16.png"/><Relationship Id="rId1602" Type="http://schemas.openxmlformats.org/officeDocument/2006/relationships/customXml" Target="ink/ink786.xml"/><Relationship Id="rId183" Type="http://schemas.openxmlformats.org/officeDocument/2006/relationships/image" Target="media/image91.png"/><Relationship Id="rId390" Type="http://schemas.openxmlformats.org/officeDocument/2006/relationships/customXml" Target="ink/ink190.xml"/><Relationship Id="rId1907" Type="http://schemas.openxmlformats.org/officeDocument/2006/relationships/image" Target="media/image898.png"/><Relationship Id="rId2071" Type="http://schemas.openxmlformats.org/officeDocument/2006/relationships/customXml" Target="ink/ink1018.xml"/><Relationship Id="rId250" Type="http://schemas.openxmlformats.org/officeDocument/2006/relationships/image" Target="media/image126.png"/><Relationship Id="rId488" Type="http://schemas.openxmlformats.org/officeDocument/2006/relationships/image" Target="media/image248.png"/><Relationship Id="rId695" Type="http://schemas.openxmlformats.org/officeDocument/2006/relationships/image" Target="media/image355.png"/><Relationship Id="rId2169" Type="http://schemas.openxmlformats.org/officeDocument/2006/relationships/customXml" Target="ink/ink1067.xml"/><Relationship Id="rId2376" Type="http://schemas.openxmlformats.org/officeDocument/2006/relationships/customXml" Target="ink/ink1170.xml"/><Relationship Id="rId110" Type="http://schemas.openxmlformats.org/officeDocument/2006/relationships/customXml" Target="ink/ink53.xml"/><Relationship Id="rId348" Type="http://schemas.openxmlformats.org/officeDocument/2006/relationships/customXml" Target="ink/ink169.xml"/><Relationship Id="rId555" Type="http://schemas.openxmlformats.org/officeDocument/2006/relationships/image" Target="media/image281.png"/><Relationship Id="rId762" Type="http://schemas.openxmlformats.org/officeDocument/2006/relationships/customXml" Target="ink/ink367.xml"/><Relationship Id="rId1185" Type="http://schemas.openxmlformats.org/officeDocument/2006/relationships/image" Target="media/image599.png"/><Relationship Id="rId1392" Type="http://schemas.openxmlformats.org/officeDocument/2006/relationships/image" Target="media/image3950.png"/><Relationship Id="rId2029" Type="http://schemas.openxmlformats.org/officeDocument/2006/relationships/customXml" Target="ink/ink997.xml"/><Relationship Id="rId2236" Type="http://schemas.openxmlformats.org/officeDocument/2006/relationships/image" Target="media/image1055.png"/><Relationship Id="rId2443" Type="http://schemas.openxmlformats.org/officeDocument/2006/relationships/image" Target="media/image1159.png"/><Relationship Id="rId208" Type="http://schemas.openxmlformats.org/officeDocument/2006/relationships/customXml" Target="ink/ink102.xml"/><Relationship Id="rId415" Type="http://schemas.openxmlformats.org/officeDocument/2006/relationships/image" Target="media/image210.png"/><Relationship Id="rId622" Type="http://schemas.openxmlformats.org/officeDocument/2006/relationships/image" Target="media/image316.png"/><Relationship Id="rId1045" Type="http://schemas.openxmlformats.org/officeDocument/2006/relationships/customXml" Target="ink/ink509.xml"/><Relationship Id="rId1252" Type="http://schemas.openxmlformats.org/officeDocument/2006/relationships/image" Target="media/image632.png"/><Relationship Id="rId1697" Type="http://schemas.openxmlformats.org/officeDocument/2006/relationships/customXml" Target="ink/ink834.xml"/><Relationship Id="rId2303" Type="http://schemas.openxmlformats.org/officeDocument/2006/relationships/image" Target="media/image1089.png"/><Relationship Id="rId927" Type="http://schemas.openxmlformats.org/officeDocument/2006/relationships/image" Target="media/image469.png"/><Relationship Id="rId1112" Type="http://schemas.openxmlformats.org/officeDocument/2006/relationships/image" Target="media/image562.png"/><Relationship Id="rId1557" Type="http://schemas.openxmlformats.org/officeDocument/2006/relationships/image" Target="media/image724.png"/><Relationship Id="rId1764" Type="http://schemas.openxmlformats.org/officeDocument/2006/relationships/image" Target="media/image827.png"/><Relationship Id="rId1971" Type="http://schemas.openxmlformats.org/officeDocument/2006/relationships/customXml" Target="ink/ink968.xml"/><Relationship Id="rId56" Type="http://schemas.openxmlformats.org/officeDocument/2006/relationships/image" Target="media/image27.png"/><Relationship Id="rId1417" Type="http://schemas.openxmlformats.org/officeDocument/2006/relationships/image" Target="media/image674.png"/><Relationship Id="rId1624" Type="http://schemas.openxmlformats.org/officeDocument/2006/relationships/customXml" Target="ink/ink797.xml"/><Relationship Id="rId1831" Type="http://schemas.openxmlformats.org/officeDocument/2006/relationships/image" Target="media/image860.png"/><Relationship Id="rId1929" Type="http://schemas.openxmlformats.org/officeDocument/2006/relationships/customXml" Target="ink/ink947.xml"/><Relationship Id="rId2093" Type="http://schemas.openxmlformats.org/officeDocument/2006/relationships/customXml" Target="ink/ink1029.xml"/><Relationship Id="rId2398" Type="http://schemas.openxmlformats.org/officeDocument/2006/relationships/customXml" Target="ink/ink1181.xml"/><Relationship Id="rId272" Type="http://schemas.openxmlformats.org/officeDocument/2006/relationships/image" Target="media/image137.png"/><Relationship Id="rId577" Type="http://schemas.openxmlformats.org/officeDocument/2006/relationships/image" Target="media/image292.png"/><Relationship Id="rId2160" Type="http://schemas.openxmlformats.org/officeDocument/2006/relationships/image" Target="media/image1017.png"/><Relationship Id="rId2258" Type="http://schemas.openxmlformats.org/officeDocument/2006/relationships/customXml" Target="ink/ink1111.xml"/><Relationship Id="rId132" Type="http://schemas.openxmlformats.org/officeDocument/2006/relationships/customXml" Target="ink/ink64.xml"/><Relationship Id="rId784" Type="http://schemas.openxmlformats.org/officeDocument/2006/relationships/image" Target="media/image402.png"/><Relationship Id="rId991" Type="http://schemas.openxmlformats.org/officeDocument/2006/relationships/image" Target="media/image501.png"/><Relationship Id="rId1067" Type="http://schemas.openxmlformats.org/officeDocument/2006/relationships/customXml" Target="ink/ink520.xml"/><Relationship Id="rId2020" Type="http://schemas.openxmlformats.org/officeDocument/2006/relationships/customXml" Target="ink/ink993.xml"/><Relationship Id="rId2465" Type="http://schemas.openxmlformats.org/officeDocument/2006/relationships/image" Target="media/image1170.png"/><Relationship Id="rId437" Type="http://schemas.openxmlformats.org/officeDocument/2006/relationships/image" Target="media/image221.png"/><Relationship Id="rId644" Type="http://schemas.openxmlformats.org/officeDocument/2006/relationships/image" Target="media/image327.png"/><Relationship Id="rId851" Type="http://schemas.openxmlformats.org/officeDocument/2006/relationships/image" Target="media/image432.png"/><Relationship Id="rId1274" Type="http://schemas.openxmlformats.org/officeDocument/2006/relationships/image" Target="media/image643.png"/><Relationship Id="rId1481" Type="http://schemas.openxmlformats.org/officeDocument/2006/relationships/image" Target="media/image694.png"/><Relationship Id="rId1579" Type="http://schemas.openxmlformats.org/officeDocument/2006/relationships/image" Target="media/image735.png"/><Relationship Id="rId2118" Type="http://schemas.openxmlformats.org/officeDocument/2006/relationships/image" Target="media/image996.png"/><Relationship Id="rId2325" Type="http://schemas.openxmlformats.org/officeDocument/2006/relationships/image" Target="media/image1100.png"/><Relationship Id="rId504" Type="http://schemas.openxmlformats.org/officeDocument/2006/relationships/image" Target="media/image256.png"/><Relationship Id="rId711" Type="http://schemas.openxmlformats.org/officeDocument/2006/relationships/image" Target="media/image363.png"/><Relationship Id="rId949" Type="http://schemas.openxmlformats.org/officeDocument/2006/relationships/image" Target="media/image480.png"/><Relationship Id="rId1134" Type="http://schemas.openxmlformats.org/officeDocument/2006/relationships/customXml" Target="ink/ink553.xml"/><Relationship Id="rId1341" Type="http://schemas.openxmlformats.org/officeDocument/2006/relationships/customXml" Target="ink/ink657.xml"/><Relationship Id="rId1786" Type="http://schemas.openxmlformats.org/officeDocument/2006/relationships/customXml" Target="ink/ink877.xml"/><Relationship Id="rId1993" Type="http://schemas.openxmlformats.org/officeDocument/2006/relationships/customXml" Target="ink/ink979.xml"/><Relationship Id="rId78" Type="http://schemas.openxmlformats.org/officeDocument/2006/relationships/customXml" Target="ink/ink37.xml"/><Relationship Id="rId809" Type="http://schemas.openxmlformats.org/officeDocument/2006/relationships/customXml" Target="ink/ink390.xml"/><Relationship Id="rId1201" Type="http://schemas.openxmlformats.org/officeDocument/2006/relationships/image" Target="media/image607.png"/><Relationship Id="rId1439" Type="http://schemas.openxmlformats.org/officeDocument/2006/relationships/image" Target="media/image4190.png"/><Relationship Id="rId1646" Type="http://schemas.openxmlformats.org/officeDocument/2006/relationships/customXml" Target="ink/ink808.xml"/><Relationship Id="rId1853" Type="http://schemas.openxmlformats.org/officeDocument/2006/relationships/image" Target="media/image871.png"/><Relationship Id="rId1506" Type="http://schemas.openxmlformats.org/officeDocument/2006/relationships/image" Target="media/image698.png"/><Relationship Id="rId1713" Type="http://schemas.openxmlformats.org/officeDocument/2006/relationships/customXml" Target="ink/ink842.xml"/><Relationship Id="rId1920" Type="http://schemas.openxmlformats.org/officeDocument/2006/relationships/image" Target="media/image905.png"/><Relationship Id="rId294" Type="http://schemas.openxmlformats.org/officeDocument/2006/relationships/image" Target="media/image148.png"/><Relationship Id="rId2182" Type="http://schemas.openxmlformats.org/officeDocument/2006/relationships/image" Target="media/image1028.png"/><Relationship Id="rId154" Type="http://schemas.openxmlformats.org/officeDocument/2006/relationships/customXml" Target="ink/ink75.xml"/><Relationship Id="rId361" Type="http://schemas.openxmlformats.org/officeDocument/2006/relationships/image" Target="media/image183.png"/><Relationship Id="rId599" Type="http://schemas.openxmlformats.org/officeDocument/2006/relationships/image" Target="media/image304.png"/><Relationship Id="rId2042" Type="http://schemas.openxmlformats.org/officeDocument/2006/relationships/image" Target="media/image958.png"/><Relationship Id="rId459" Type="http://schemas.openxmlformats.org/officeDocument/2006/relationships/customXml" Target="ink/ink223.xml"/><Relationship Id="rId666" Type="http://schemas.openxmlformats.org/officeDocument/2006/relationships/customXml" Target="ink/ink321.xml"/><Relationship Id="rId873" Type="http://schemas.openxmlformats.org/officeDocument/2006/relationships/image" Target="media/image443.png"/><Relationship Id="rId1089" Type="http://schemas.openxmlformats.org/officeDocument/2006/relationships/customXml" Target="ink/ink531.xml"/><Relationship Id="rId1296" Type="http://schemas.openxmlformats.org/officeDocument/2006/relationships/image" Target="media/image654.png"/><Relationship Id="rId2347" Type="http://schemas.openxmlformats.org/officeDocument/2006/relationships/image" Target="media/image1111.png"/><Relationship Id="rId221" Type="http://schemas.openxmlformats.org/officeDocument/2006/relationships/image" Target="media/image110.png"/><Relationship Id="rId319" Type="http://schemas.openxmlformats.org/officeDocument/2006/relationships/customXml" Target="ink/ink156.xml"/><Relationship Id="rId526" Type="http://schemas.openxmlformats.org/officeDocument/2006/relationships/image" Target="media/image267.png"/><Relationship Id="rId1156" Type="http://schemas.openxmlformats.org/officeDocument/2006/relationships/customXml" Target="ink/ink564.xml"/><Relationship Id="rId1363" Type="http://schemas.openxmlformats.org/officeDocument/2006/relationships/customXml" Target="ink/ink668.xml"/><Relationship Id="rId2207" Type="http://schemas.openxmlformats.org/officeDocument/2006/relationships/customXml" Target="ink/ink1086.xml"/><Relationship Id="rId733" Type="http://schemas.openxmlformats.org/officeDocument/2006/relationships/image" Target="media/image375.png"/><Relationship Id="rId940" Type="http://schemas.openxmlformats.org/officeDocument/2006/relationships/customXml" Target="ink/ink457.xml"/><Relationship Id="rId1016" Type="http://schemas.openxmlformats.org/officeDocument/2006/relationships/image" Target="media/image514.png"/><Relationship Id="rId1570" Type="http://schemas.openxmlformats.org/officeDocument/2006/relationships/customXml" Target="ink/ink770.xml"/><Relationship Id="rId1668" Type="http://schemas.openxmlformats.org/officeDocument/2006/relationships/image" Target="media/image779.png"/><Relationship Id="rId1875" Type="http://schemas.openxmlformats.org/officeDocument/2006/relationships/image" Target="media/image882.png"/><Relationship Id="rId2414" Type="http://schemas.openxmlformats.org/officeDocument/2006/relationships/customXml" Target="ink/ink1189.xml"/><Relationship Id="rId800" Type="http://schemas.openxmlformats.org/officeDocument/2006/relationships/image" Target="media/image407.png"/><Relationship Id="rId1223" Type="http://schemas.openxmlformats.org/officeDocument/2006/relationships/customXml" Target="ink/ink598.xml"/><Relationship Id="rId1430" Type="http://schemas.openxmlformats.org/officeDocument/2006/relationships/customXml" Target="ink/ink701.xml"/><Relationship Id="rId1528" Type="http://schemas.openxmlformats.org/officeDocument/2006/relationships/image" Target="media/image709.png"/><Relationship Id="rId1735" Type="http://schemas.openxmlformats.org/officeDocument/2006/relationships/customXml" Target="ink/ink853.xml"/><Relationship Id="rId1942" Type="http://schemas.openxmlformats.org/officeDocument/2006/relationships/image" Target="media/image916.png"/><Relationship Id="rId27" Type="http://schemas.openxmlformats.org/officeDocument/2006/relationships/customXml" Target="ink/ink12.xml"/><Relationship Id="rId1802" Type="http://schemas.openxmlformats.org/officeDocument/2006/relationships/customXml" Target="ink/ink885.xml"/><Relationship Id="rId176" Type="http://schemas.openxmlformats.org/officeDocument/2006/relationships/customXml" Target="ink/ink86.xml"/><Relationship Id="rId383" Type="http://schemas.openxmlformats.org/officeDocument/2006/relationships/image" Target="media/image194.png"/><Relationship Id="rId590" Type="http://schemas.openxmlformats.org/officeDocument/2006/relationships/customXml" Target="ink/ink289.xml"/><Relationship Id="rId2064" Type="http://schemas.openxmlformats.org/officeDocument/2006/relationships/image" Target="media/image969.png"/><Relationship Id="rId2271" Type="http://schemas.openxmlformats.org/officeDocument/2006/relationships/image" Target="media/image1073.png"/><Relationship Id="rId243" Type="http://schemas.openxmlformats.org/officeDocument/2006/relationships/customXml" Target="ink/ink118.xml"/><Relationship Id="rId450" Type="http://schemas.openxmlformats.org/officeDocument/2006/relationships/image" Target="media/image229.png"/><Relationship Id="rId688" Type="http://schemas.openxmlformats.org/officeDocument/2006/relationships/customXml" Target="ink/ink332.xml"/><Relationship Id="rId895" Type="http://schemas.openxmlformats.org/officeDocument/2006/relationships/image" Target="media/image453.png"/><Relationship Id="rId1080" Type="http://schemas.openxmlformats.org/officeDocument/2006/relationships/image" Target="media/image546.png"/><Relationship Id="rId2131" Type="http://schemas.openxmlformats.org/officeDocument/2006/relationships/customXml" Target="ink/ink1048.xml"/><Relationship Id="rId2369" Type="http://schemas.openxmlformats.org/officeDocument/2006/relationships/image" Target="media/image1122.png"/><Relationship Id="rId103" Type="http://schemas.openxmlformats.org/officeDocument/2006/relationships/image" Target="media/image51.png"/><Relationship Id="rId310" Type="http://schemas.openxmlformats.org/officeDocument/2006/relationships/image" Target="media/image156.png"/><Relationship Id="rId548" Type="http://schemas.openxmlformats.org/officeDocument/2006/relationships/customXml" Target="ink/ink268.xml"/><Relationship Id="rId755" Type="http://schemas.openxmlformats.org/officeDocument/2006/relationships/image" Target="media/image387.png"/><Relationship Id="rId962" Type="http://schemas.openxmlformats.org/officeDocument/2006/relationships/customXml" Target="ink/ink468.xml"/><Relationship Id="rId1178" Type="http://schemas.openxmlformats.org/officeDocument/2006/relationships/customXml" Target="ink/ink575.xml"/><Relationship Id="rId1385" Type="http://schemas.openxmlformats.org/officeDocument/2006/relationships/customXml" Target="ink/ink679.xml"/><Relationship Id="rId1592" Type="http://schemas.openxmlformats.org/officeDocument/2006/relationships/customXml" Target="ink/ink781.xml"/><Relationship Id="rId2229" Type="http://schemas.openxmlformats.org/officeDocument/2006/relationships/customXml" Target="ink/ink1097.xml"/><Relationship Id="rId2436" Type="http://schemas.openxmlformats.org/officeDocument/2006/relationships/customXml" Target="ink/ink1200.xml"/><Relationship Id="rId91" Type="http://schemas.openxmlformats.org/officeDocument/2006/relationships/image" Target="media/image45.png"/><Relationship Id="rId408" Type="http://schemas.openxmlformats.org/officeDocument/2006/relationships/customXml" Target="ink/ink199.xml"/><Relationship Id="rId615" Type="http://schemas.openxmlformats.org/officeDocument/2006/relationships/customXml" Target="ink/ink298.xml"/><Relationship Id="rId822" Type="http://schemas.openxmlformats.org/officeDocument/2006/relationships/customXml" Target="ink/ink397.xml"/><Relationship Id="rId1038" Type="http://schemas.openxmlformats.org/officeDocument/2006/relationships/image" Target="media/image525.png"/><Relationship Id="rId1245" Type="http://schemas.openxmlformats.org/officeDocument/2006/relationships/customXml" Target="ink/ink609.xml"/><Relationship Id="rId1452" Type="http://schemas.openxmlformats.org/officeDocument/2006/relationships/customXml" Target="ink/ink712.xml"/><Relationship Id="rId1897" Type="http://schemas.openxmlformats.org/officeDocument/2006/relationships/image" Target="media/image893.png"/><Relationship Id="rId1105" Type="http://schemas.openxmlformats.org/officeDocument/2006/relationships/customXml" Target="ink/ink539.xml"/><Relationship Id="rId1312" Type="http://schemas.openxmlformats.org/officeDocument/2006/relationships/image" Target="media/image662.png"/><Relationship Id="rId1757" Type="http://schemas.openxmlformats.org/officeDocument/2006/relationships/customXml" Target="ink/ink864.xml"/><Relationship Id="rId1964" Type="http://schemas.openxmlformats.org/officeDocument/2006/relationships/image" Target="media/image927.png"/><Relationship Id="rId49" Type="http://schemas.openxmlformats.org/officeDocument/2006/relationships/customXml" Target="ink/ink23.xml"/><Relationship Id="rId1617" Type="http://schemas.openxmlformats.org/officeDocument/2006/relationships/image" Target="media/image754.png"/><Relationship Id="rId1824" Type="http://schemas.openxmlformats.org/officeDocument/2006/relationships/customXml" Target="ink/ink896.xml"/><Relationship Id="rId198" Type="http://schemas.openxmlformats.org/officeDocument/2006/relationships/customXml" Target="ink/ink97.xml"/><Relationship Id="rId2086" Type="http://schemas.openxmlformats.org/officeDocument/2006/relationships/image" Target="media/image980.png"/><Relationship Id="rId2293" Type="http://schemas.openxmlformats.org/officeDocument/2006/relationships/image" Target="media/image1084.png"/><Relationship Id="rId265" Type="http://schemas.openxmlformats.org/officeDocument/2006/relationships/customXml" Target="ink/ink129.xml"/><Relationship Id="rId472" Type="http://schemas.openxmlformats.org/officeDocument/2006/relationships/image" Target="media/image240.png"/><Relationship Id="rId2153" Type="http://schemas.openxmlformats.org/officeDocument/2006/relationships/customXml" Target="ink/ink1059.xml"/><Relationship Id="rId2360" Type="http://schemas.openxmlformats.org/officeDocument/2006/relationships/customXml" Target="ink/ink1162.xml"/><Relationship Id="rId125" Type="http://schemas.openxmlformats.org/officeDocument/2006/relationships/image" Target="media/image62.png"/><Relationship Id="rId332" Type="http://schemas.openxmlformats.org/officeDocument/2006/relationships/image" Target="media/image167.png"/><Relationship Id="rId777" Type="http://schemas.openxmlformats.org/officeDocument/2006/relationships/image" Target="media/image398.png"/><Relationship Id="rId984" Type="http://schemas.openxmlformats.org/officeDocument/2006/relationships/customXml" Target="ink/ink479.xml"/><Relationship Id="rId2013" Type="http://schemas.openxmlformats.org/officeDocument/2006/relationships/image" Target="media/image950.png"/><Relationship Id="rId2220" Type="http://schemas.openxmlformats.org/officeDocument/2006/relationships/image" Target="media/image1047.png"/><Relationship Id="rId2458" Type="http://schemas.openxmlformats.org/officeDocument/2006/relationships/customXml" Target="ink/ink1211.xml"/><Relationship Id="rId637" Type="http://schemas.openxmlformats.org/officeDocument/2006/relationships/customXml" Target="ink/ink309.xml"/><Relationship Id="rId844" Type="http://schemas.openxmlformats.org/officeDocument/2006/relationships/customXml" Target="ink/ink408.xml"/><Relationship Id="rId1267" Type="http://schemas.openxmlformats.org/officeDocument/2006/relationships/customXml" Target="ink/ink620.xml"/><Relationship Id="rId1474" Type="http://schemas.openxmlformats.org/officeDocument/2006/relationships/customXml" Target="ink/ink723.xml"/><Relationship Id="rId1681" Type="http://schemas.openxmlformats.org/officeDocument/2006/relationships/customXml" Target="ink/ink826.xml"/><Relationship Id="rId2318" Type="http://schemas.openxmlformats.org/officeDocument/2006/relationships/customXml" Target="ink/ink1141.xml"/><Relationship Id="rId704" Type="http://schemas.openxmlformats.org/officeDocument/2006/relationships/customXml" Target="ink/ink340.xml"/><Relationship Id="rId911" Type="http://schemas.openxmlformats.org/officeDocument/2006/relationships/image" Target="media/image461.png"/><Relationship Id="rId1127" Type="http://schemas.openxmlformats.org/officeDocument/2006/relationships/customXml" Target="ink/ink550.xml"/><Relationship Id="rId1334" Type="http://schemas.openxmlformats.org/officeDocument/2006/relationships/image" Target="media/image673.png"/><Relationship Id="rId1541" Type="http://schemas.openxmlformats.org/officeDocument/2006/relationships/image" Target="media/image716.png"/><Relationship Id="rId1779" Type="http://schemas.openxmlformats.org/officeDocument/2006/relationships/image" Target="media/image834.png"/><Relationship Id="rId1986" Type="http://schemas.openxmlformats.org/officeDocument/2006/relationships/image" Target="media/image938.png"/><Relationship Id="rId40" Type="http://schemas.openxmlformats.org/officeDocument/2006/relationships/image" Target="media/image19.png"/><Relationship Id="rId1401" Type="http://schemas.openxmlformats.org/officeDocument/2006/relationships/customXml" Target="ink/ink687.xml"/><Relationship Id="rId1639" Type="http://schemas.openxmlformats.org/officeDocument/2006/relationships/image" Target="media/image765.png"/><Relationship Id="rId1846" Type="http://schemas.openxmlformats.org/officeDocument/2006/relationships/customXml" Target="ink/ink907.xml"/><Relationship Id="rId1706" Type="http://schemas.openxmlformats.org/officeDocument/2006/relationships/image" Target="media/image798.png"/><Relationship Id="rId1913" Type="http://schemas.openxmlformats.org/officeDocument/2006/relationships/customXml" Target="ink/ink940.xml"/><Relationship Id="rId287" Type="http://schemas.openxmlformats.org/officeDocument/2006/relationships/customXml" Target="ink/ink140.xml"/><Relationship Id="rId494" Type="http://schemas.openxmlformats.org/officeDocument/2006/relationships/image" Target="media/image251.png"/><Relationship Id="rId2175" Type="http://schemas.openxmlformats.org/officeDocument/2006/relationships/customXml" Target="ink/ink1070.xml"/><Relationship Id="rId2382" Type="http://schemas.openxmlformats.org/officeDocument/2006/relationships/customXml" Target="ink/ink1173.xml"/><Relationship Id="rId147" Type="http://schemas.openxmlformats.org/officeDocument/2006/relationships/image" Target="media/image73.png"/><Relationship Id="rId354" Type="http://schemas.openxmlformats.org/officeDocument/2006/relationships/customXml" Target="ink/ink172.xml"/><Relationship Id="rId799" Type="http://schemas.openxmlformats.org/officeDocument/2006/relationships/customXml" Target="ink/ink385.xml"/><Relationship Id="rId1191" Type="http://schemas.openxmlformats.org/officeDocument/2006/relationships/image" Target="media/image602.png"/><Relationship Id="rId2035" Type="http://schemas.openxmlformats.org/officeDocument/2006/relationships/customXml" Target="ink/ink1000.xml"/><Relationship Id="rId561" Type="http://schemas.openxmlformats.org/officeDocument/2006/relationships/image" Target="media/image284.png"/><Relationship Id="rId659" Type="http://schemas.openxmlformats.org/officeDocument/2006/relationships/image" Target="media/image336.png"/><Relationship Id="rId866" Type="http://schemas.openxmlformats.org/officeDocument/2006/relationships/customXml" Target="ink/ink419.xml"/><Relationship Id="rId1289" Type="http://schemas.openxmlformats.org/officeDocument/2006/relationships/customXml" Target="ink/ink631.xml"/><Relationship Id="rId1496" Type="http://schemas.openxmlformats.org/officeDocument/2006/relationships/customXml" Target="ink/ink734.xml"/><Relationship Id="rId2242" Type="http://schemas.openxmlformats.org/officeDocument/2006/relationships/customXml" Target="ink/ink1103.xml"/><Relationship Id="rId214" Type="http://schemas.openxmlformats.org/officeDocument/2006/relationships/customXml" Target="ink/ink105.xml"/><Relationship Id="rId421" Type="http://schemas.openxmlformats.org/officeDocument/2006/relationships/image" Target="media/image213.png"/><Relationship Id="rId519" Type="http://schemas.openxmlformats.org/officeDocument/2006/relationships/customXml" Target="ink/ink253.xml"/><Relationship Id="rId1051" Type="http://schemas.openxmlformats.org/officeDocument/2006/relationships/customXml" Target="ink/ink512.xml"/><Relationship Id="rId1149" Type="http://schemas.openxmlformats.org/officeDocument/2006/relationships/image" Target="media/image581.png"/><Relationship Id="rId1356" Type="http://schemas.openxmlformats.org/officeDocument/2006/relationships/image" Target="media/image3770.png"/><Relationship Id="rId2102" Type="http://schemas.openxmlformats.org/officeDocument/2006/relationships/image" Target="media/image988.png"/><Relationship Id="rId726" Type="http://schemas.openxmlformats.org/officeDocument/2006/relationships/customXml" Target="ink/ink349.xml"/><Relationship Id="rId933" Type="http://schemas.openxmlformats.org/officeDocument/2006/relationships/image" Target="media/image472.png"/><Relationship Id="rId1009" Type="http://schemas.openxmlformats.org/officeDocument/2006/relationships/image" Target="media/image510.png"/><Relationship Id="rId1563" Type="http://schemas.openxmlformats.org/officeDocument/2006/relationships/image" Target="media/image727.png"/><Relationship Id="rId1770" Type="http://schemas.openxmlformats.org/officeDocument/2006/relationships/customXml" Target="ink/ink869.xml"/><Relationship Id="rId1868" Type="http://schemas.openxmlformats.org/officeDocument/2006/relationships/customXml" Target="ink/ink918.xml"/><Relationship Id="rId2407" Type="http://schemas.openxmlformats.org/officeDocument/2006/relationships/image" Target="media/image1141.png"/><Relationship Id="rId62" Type="http://schemas.openxmlformats.org/officeDocument/2006/relationships/image" Target="media/image30.png"/><Relationship Id="rId1216" Type="http://schemas.openxmlformats.org/officeDocument/2006/relationships/image" Target="media/image614.png"/><Relationship Id="rId1423" Type="http://schemas.openxmlformats.org/officeDocument/2006/relationships/image" Target="media/image4110.png"/><Relationship Id="rId1630" Type="http://schemas.openxmlformats.org/officeDocument/2006/relationships/customXml" Target="ink/ink800.xml"/><Relationship Id="rId1728" Type="http://schemas.openxmlformats.org/officeDocument/2006/relationships/image" Target="media/image809.png"/><Relationship Id="rId1935" Type="http://schemas.openxmlformats.org/officeDocument/2006/relationships/customXml" Target="ink/ink950.xml"/><Relationship Id="rId2197" Type="http://schemas.openxmlformats.org/officeDocument/2006/relationships/customXml" Target="ink/ink1081.xml"/><Relationship Id="rId169" Type="http://schemas.openxmlformats.org/officeDocument/2006/relationships/image" Target="media/image84.png"/><Relationship Id="rId376" Type="http://schemas.openxmlformats.org/officeDocument/2006/relationships/customXml" Target="ink/ink183.xml"/><Relationship Id="rId583" Type="http://schemas.openxmlformats.org/officeDocument/2006/relationships/customXml" Target="ink/ink285.xml"/><Relationship Id="rId790" Type="http://schemas.openxmlformats.org/officeDocument/2006/relationships/image" Target="media/image404.png"/><Relationship Id="rId2057" Type="http://schemas.openxmlformats.org/officeDocument/2006/relationships/customXml" Target="ink/ink1011.xml"/><Relationship Id="rId2264" Type="http://schemas.openxmlformats.org/officeDocument/2006/relationships/customXml" Target="ink/ink1114.xml"/><Relationship Id="rId2471" Type="http://schemas.openxmlformats.org/officeDocument/2006/relationships/image" Target="media/image1173.png"/><Relationship Id="rId4" Type="http://schemas.openxmlformats.org/officeDocument/2006/relationships/customXml" Target="ink/ink1.xml"/><Relationship Id="rId236" Type="http://schemas.openxmlformats.org/officeDocument/2006/relationships/image" Target="media/image119.png"/><Relationship Id="rId443" Type="http://schemas.openxmlformats.org/officeDocument/2006/relationships/image" Target="media/image224.png"/><Relationship Id="rId650" Type="http://schemas.openxmlformats.org/officeDocument/2006/relationships/image" Target="media/image330.png"/><Relationship Id="rId888" Type="http://schemas.openxmlformats.org/officeDocument/2006/relationships/image" Target="media/image450.png"/><Relationship Id="rId1073" Type="http://schemas.openxmlformats.org/officeDocument/2006/relationships/customXml" Target="ink/ink523.xml"/><Relationship Id="rId1280" Type="http://schemas.openxmlformats.org/officeDocument/2006/relationships/image" Target="media/image646.png"/><Relationship Id="rId2124" Type="http://schemas.openxmlformats.org/officeDocument/2006/relationships/image" Target="media/image999.png"/><Relationship Id="rId2331" Type="http://schemas.openxmlformats.org/officeDocument/2006/relationships/image" Target="media/image1103.png"/><Relationship Id="rId303" Type="http://schemas.openxmlformats.org/officeDocument/2006/relationships/customXml" Target="ink/ink148.xml"/><Relationship Id="rId748" Type="http://schemas.openxmlformats.org/officeDocument/2006/relationships/customXml" Target="ink/ink360.xml"/><Relationship Id="rId955" Type="http://schemas.openxmlformats.org/officeDocument/2006/relationships/image" Target="media/image483.png"/><Relationship Id="rId1140" Type="http://schemas.openxmlformats.org/officeDocument/2006/relationships/customXml" Target="ink/ink556.xml"/><Relationship Id="rId1378" Type="http://schemas.openxmlformats.org/officeDocument/2006/relationships/image" Target="media/image3880.png"/><Relationship Id="rId1585" Type="http://schemas.openxmlformats.org/officeDocument/2006/relationships/image" Target="media/image738.png"/><Relationship Id="rId1792" Type="http://schemas.openxmlformats.org/officeDocument/2006/relationships/customXml" Target="ink/ink880.xml"/><Relationship Id="rId2429" Type="http://schemas.openxmlformats.org/officeDocument/2006/relationships/image" Target="media/image1152.png"/><Relationship Id="rId84" Type="http://schemas.openxmlformats.org/officeDocument/2006/relationships/customXml" Target="ink/ink40.xml"/><Relationship Id="rId510" Type="http://schemas.openxmlformats.org/officeDocument/2006/relationships/image" Target="media/image259.png"/><Relationship Id="rId608" Type="http://schemas.openxmlformats.org/officeDocument/2006/relationships/image" Target="media/image309.png"/><Relationship Id="rId815" Type="http://schemas.openxmlformats.org/officeDocument/2006/relationships/customXml" Target="ink/ink393.xml"/><Relationship Id="rId1238" Type="http://schemas.openxmlformats.org/officeDocument/2006/relationships/image" Target="media/image625.png"/><Relationship Id="rId1445" Type="http://schemas.openxmlformats.org/officeDocument/2006/relationships/image" Target="media/image676.png"/><Relationship Id="rId1652" Type="http://schemas.openxmlformats.org/officeDocument/2006/relationships/customXml" Target="ink/ink811.xml"/><Relationship Id="rId1000" Type="http://schemas.openxmlformats.org/officeDocument/2006/relationships/customXml" Target="ink/ink487.xml"/><Relationship Id="rId1305" Type="http://schemas.openxmlformats.org/officeDocument/2006/relationships/customXml" Target="ink/ink639.xml"/><Relationship Id="rId1957" Type="http://schemas.openxmlformats.org/officeDocument/2006/relationships/customXml" Target="ink/ink961.xml"/><Relationship Id="rId1512" Type="http://schemas.openxmlformats.org/officeDocument/2006/relationships/image" Target="media/image701.png"/><Relationship Id="rId1817" Type="http://schemas.openxmlformats.org/officeDocument/2006/relationships/image" Target="media/image853.png"/><Relationship Id="rId11" Type="http://schemas.openxmlformats.org/officeDocument/2006/relationships/image" Target="media/image4.png"/><Relationship Id="rId398" Type="http://schemas.openxmlformats.org/officeDocument/2006/relationships/customXml" Target="ink/ink194.xml"/><Relationship Id="rId2079" Type="http://schemas.openxmlformats.org/officeDocument/2006/relationships/customXml" Target="ink/ink1022.xml"/><Relationship Id="rId160" Type="http://schemas.openxmlformats.org/officeDocument/2006/relationships/customXml" Target="ink/ink78.xml"/><Relationship Id="rId2286" Type="http://schemas.openxmlformats.org/officeDocument/2006/relationships/customXml" Target="ink/ink1125.xml"/><Relationship Id="rId258" Type="http://schemas.openxmlformats.org/officeDocument/2006/relationships/image" Target="media/image130.png"/><Relationship Id="rId465" Type="http://schemas.openxmlformats.org/officeDocument/2006/relationships/customXml" Target="ink/ink226.xml"/><Relationship Id="rId672" Type="http://schemas.openxmlformats.org/officeDocument/2006/relationships/customXml" Target="ink/ink324.xml"/><Relationship Id="rId1095" Type="http://schemas.openxmlformats.org/officeDocument/2006/relationships/customXml" Target="ink/ink534.xml"/><Relationship Id="rId2146" Type="http://schemas.openxmlformats.org/officeDocument/2006/relationships/image" Target="media/image1010.png"/><Relationship Id="rId2353" Type="http://schemas.openxmlformats.org/officeDocument/2006/relationships/image" Target="media/image1114.png"/><Relationship Id="rId118" Type="http://schemas.openxmlformats.org/officeDocument/2006/relationships/customXml" Target="ink/ink57.xml"/><Relationship Id="rId325" Type="http://schemas.openxmlformats.org/officeDocument/2006/relationships/customXml" Target="ink/ink159.xml"/><Relationship Id="rId532" Type="http://schemas.openxmlformats.org/officeDocument/2006/relationships/image" Target="media/image270.png"/><Relationship Id="rId977" Type="http://schemas.openxmlformats.org/officeDocument/2006/relationships/image" Target="media/image494.png"/><Relationship Id="rId1162" Type="http://schemas.openxmlformats.org/officeDocument/2006/relationships/customXml" Target="ink/ink567.xml"/><Relationship Id="rId2006" Type="http://schemas.openxmlformats.org/officeDocument/2006/relationships/customXml" Target="ink/ink986.xml"/><Relationship Id="rId2213" Type="http://schemas.openxmlformats.org/officeDocument/2006/relationships/customXml" Target="ink/ink1089.xml"/><Relationship Id="rId2420" Type="http://schemas.openxmlformats.org/officeDocument/2006/relationships/customXml" Target="ink/ink1192.xml"/><Relationship Id="rId837" Type="http://schemas.openxmlformats.org/officeDocument/2006/relationships/image" Target="media/image425.png"/><Relationship Id="rId1022" Type="http://schemas.openxmlformats.org/officeDocument/2006/relationships/image" Target="media/image517.png"/><Relationship Id="rId1467" Type="http://schemas.openxmlformats.org/officeDocument/2006/relationships/image" Target="media/image687.png"/><Relationship Id="rId1674" Type="http://schemas.openxmlformats.org/officeDocument/2006/relationships/image" Target="media/image782.png"/><Relationship Id="rId1881" Type="http://schemas.openxmlformats.org/officeDocument/2006/relationships/image" Target="media/image885.png"/><Relationship Id="rId904" Type="http://schemas.openxmlformats.org/officeDocument/2006/relationships/customXml" Target="ink/ink439.xml"/><Relationship Id="rId1327" Type="http://schemas.openxmlformats.org/officeDocument/2006/relationships/customXml" Target="ink/ink650.xml"/><Relationship Id="rId1534" Type="http://schemas.openxmlformats.org/officeDocument/2006/relationships/customXml" Target="ink/ink752.xml"/><Relationship Id="rId1741" Type="http://schemas.openxmlformats.org/officeDocument/2006/relationships/customXml" Target="ink/ink856.xml"/><Relationship Id="rId1979" Type="http://schemas.openxmlformats.org/officeDocument/2006/relationships/customXml" Target="ink/ink972.xml"/><Relationship Id="rId33" Type="http://schemas.openxmlformats.org/officeDocument/2006/relationships/customXml" Target="ink/ink15.xml"/><Relationship Id="rId1601" Type="http://schemas.openxmlformats.org/officeDocument/2006/relationships/image" Target="media/image746.png"/><Relationship Id="rId1839" Type="http://schemas.openxmlformats.org/officeDocument/2006/relationships/image" Target="media/image864.png"/><Relationship Id="rId182" Type="http://schemas.openxmlformats.org/officeDocument/2006/relationships/customXml" Target="ink/ink89.xml"/><Relationship Id="rId1906" Type="http://schemas.openxmlformats.org/officeDocument/2006/relationships/customXml" Target="ink/ink937.xml"/><Relationship Id="rId487" Type="http://schemas.openxmlformats.org/officeDocument/2006/relationships/customXml" Target="ink/ink237.xml"/><Relationship Id="rId694" Type="http://schemas.openxmlformats.org/officeDocument/2006/relationships/customXml" Target="ink/ink335.xml"/><Relationship Id="rId2070" Type="http://schemas.openxmlformats.org/officeDocument/2006/relationships/image" Target="media/image972.png"/><Relationship Id="rId2168" Type="http://schemas.openxmlformats.org/officeDocument/2006/relationships/image" Target="media/image1021.png"/><Relationship Id="rId2375" Type="http://schemas.openxmlformats.org/officeDocument/2006/relationships/image" Target="media/image1125.png"/><Relationship Id="rId347" Type="http://schemas.openxmlformats.org/officeDocument/2006/relationships/image" Target="media/image176.png"/><Relationship Id="rId999" Type="http://schemas.openxmlformats.org/officeDocument/2006/relationships/image" Target="media/image505.png"/><Relationship Id="rId1184" Type="http://schemas.openxmlformats.org/officeDocument/2006/relationships/customXml" Target="ink/ink578.xml"/><Relationship Id="rId2028" Type="http://schemas.openxmlformats.org/officeDocument/2006/relationships/image" Target="media/image9520.png"/><Relationship Id="rId554" Type="http://schemas.openxmlformats.org/officeDocument/2006/relationships/customXml" Target="ink/ink271.xml"/><Relationship Id="rId761" Type="http://schemas.openxmlformats.org/officeDocument/2006/relationships/image" Target="media/image390.png"/><Relationship Id="rId859" Type="http://schemas.openxmlformats.org/officeDocument/2006/relationships/image" Target="media/image436.png"/><Relationship Id="rId1391" Type="http://schemas.openxmlformats.org/officeDocument/2006/relationships/customXml" Target="ink/ink682.xml"/><Relationship Id="rId1489" Type="http://schemas.openxmlformats.org/officeDocument/2006/relationships/image" Target="media/image4360.png"/><Relationship Id="rId1696" Type="http://schemas.openxmlformats.org/officeDocument/2006/relationships/image" Target="media/image793.png"/><Relationship Id="rId2235" Type="http://schemas.openxmlformats.org/officeDocument/2006/relationships/customXml" Target="ink/ink1100.xml"/><Relationship Id="rId2442" Type="http://schemas.openxmlformats.org/officeDocument/2006/relationships/customXml" Target="ink/ink1203.xml"/><Relationship Id="rId207" Type="http://schemas.openxmlformats.org/officeDocument/2006/relationships/image" Target="media/image103.png"/><Relationship Id="rId414" Type="http://schemas.openxmlformats.org/officeDocument/2006/relationships/customXml" Target="ink/ink202.xml"/><Relationship Id="rId621" Type="http://schemas.openxmlformats.org/officeDocument/2006/relationships/customXml" Target="ink/ink301.xml"/><Relationship Id="rId1044" Type="http://schemas.openxmlformats.org/officeDocument/2006/relationships/image" Target="media/image528.png"/><Relationship Id="rId1251" Type="http://schemas.openxmlformats.org/officeDocument/2006/relationships/customXml" Target="ink/ink612.xml"/><Relationship Id="rId1349" Type="http://schemas.openxmlformats.org/officeDocument/2006/relationships/customXml" Target="ink/ink661.xml"/><Relationship Id="rId2302" Type="http://schemas.openxmlformats.org/officeDocument/2006/relationships/customXml" Target="ink/ink1133.xml"/><Relationship Id="rId719" Type="http://schemas.openxmlformats.org/officeDocument/2006/relationships/image" Target="media/image369.png"/><Relationship Id="rId926" Type="http://schemas.openxmlformats.org/officeDocument/2006/relationships/customXml" Target="ink/ink450.xml"/><Relationship Id="rId1111" Type="http://schemas.openxmlformats.org/officeDocument/2006/relationships/customXml" Target="ink/ink542.xml"/><Relationship Id="rId1556" Type="http://schemas.openxmlformats.org/officeDocument/2006/relationships/customXml" Target="ink/ink763.xml"/><Relationship Id="rId1763" Type="http://schemas.openxmlformats.org/officeDocument/2006/relationships/customXml" Target="ink/ink867.xml"/><Relationship Id="rId1970" Type="http://schemas.openxmlformats.org/officeDocument/2006/relationships/image" Target="media/image930.png"/><Relationship Id="rId55" Type="http://schemas.openxmlformats.org/officeDocument/2006/relationships/customXml" Target="ink/ink26.xml"/><Relationship Id="rId1209" Type="http://schemas.openxmlformats.org/officeDocument/2006/relationships/image" Target="media/image611.png"/><Relationship Id="rId1416" Type="http://schemas.openxmlformats.org/officeDocument/2006/relationships/image" Target="media/image4070.png"/><Relationship Id="rId1623" Type="http://schemas.openxmlformats.org/officeDocument/2006/relationships/image" Target="media/image757.png"/><Relationship Id="rId1830" Type="http://schemas.openxmlformats.org/officeDocument/2006/relationships/customXml" Target="ink/ink899.xml"/><Relationship Id="rId1928" Type="http://schemas.openxmlformats.org/officeDocument/2006/relationships/image" Target="media/image909.png"/><Relationship Id="rId2092" Type="http://schemas.openxmlformats.org/officeDocument/2006/relationships/image" Target="media/image983.png"/><Relationship Id="rId271" Type="http://schemas.openxmlformats.org/officeDocument/2006/relationships/customXml" Target="ink/ink132.xml"/><Relationship Id="rId2397" Type="http://schemas.openxmlformats.org/officeDocument/2006/relationships/image" Target="media/image1136.png"/><Relationship Id="rId131" Type="http://schemas.openxmlformats.org/officeDocument/2006/relationships/image" Target="media/image65.png"/><Relationship Id="rId369" Type="http://schemas.openxmlformats.org/officeDocument/2006/relationships/image" Target="media/image187.png"/><Relationship Id="rId576" Type="http://schemas.openxmlformats.org/officeDocument/2006/relationships/customXml" Target="ink/ink282.xml"/><Relationship Id="rId783" Type="http://schemas.openxmlformats.org/officeDocument/2006/relationships/customXml" Target="ink/ink377.xml"/><Relationship Id="rId990" Type="http://schemas.openxmlformats.org/officeDocument/2006/relationships/customXml" Target="ink/ink482.xml"/><Relationship Id="rId2257" Type="http://schemas.openxmlformats.org/officeDocument/2006/relationships/image" Target="media/image1066.png"/><Relationship Id="rId2464" Type="http://schemas.openxmlformats.org/officeDocument/2006/relationships/customXml" Target="ink/ink1214.xml"/><Relationship Id="rId229" Type="http://schemas.openxmlformats.org/officeDocument/2006/relationships/customXml" Target="ink/ink111.xml"/><Relationship Id="rId436" Type="http://schemas.openxmlformats.org/officeDocument/2006/relationships/customXml" Target="ink/ink213.xml"/><Relationship Id="rId643" Type="http://schemas.openxmlformats.org/officeDocument/2006/relationships/customXml" Target="ink/ink312.xml"/><Relationship Id="rId1066" Type="http://schemas.openxmlformats.org/officeDocument/2006/relationships/image" Target="media/image539.png"/><Relationship Id="rId1273" Type="http://schemas.openxmlformats.org/officeDocument/2006/relationships/customXml" Target="ink/ink623.xml"/><Relationship Id="rId1480" Type="http://schemas.openxmlformats.org/officeDocument/2006/relationships/customXml" Target="ink/ink726.xml"/><Relationship Id="rId2117" Type="http://schemas.openxmlformats.org/officeDocument/2006/relationships/customXml" Target="ink/ink1041.xml"/><Relationship Id="rId2324" Type="http://schemas.openxmlformats.org/officeDocument/2006/relationships/customXml" Target="ink/ink1144.xml"/><Relationship Id="rId850" Type="http://schemas.openxmlformats.org/officeDocument/2006/relationships/customXml" Target="ink/ink411.xml"/><Relationship Id="rId948" Type="http://schemas.openxmlformats.org/officeDocument/2006/relationships/customXml" Target="ink/ink461.xml"/><Relationship Id="rId1133" Type="http://schemas.openxmlformats.org/officeDocument/2006/relationships/image" Target="media/image573.png"/><Relationship Id="rId1578" Type="http://schemas.openxmlformats.org/officeDocument/2006/relationships/customXml" Target="ink/ink774.xml"/><Relationship Id="rId1785" Type="http://schemas.openxmlformats.org/officeDocument/2006/relationships/image" Target="media/image837.png"/><Relationship Id="rId1992" Type="http://schemas.openxmlformats.org/officeDocument/2006/relationships/image" Target="media/image941.png"/><Relationship Id="rId77" Type="http://schemas.openxmlformats.org/officeDocument/2006/relationships/image" Target="media/image38.png"/><Relationship Id="rId503" Type="http://schemas.openxmlformats.org/officeDocument/2006/relationships/customXml" Target="ink/ink245.xml"/><Relationship Id="rId710" Type="http://schemas.openxmlformats.org/officeDocument/2006/relationships/customXml" Target="ink/ink343.xml"/><Relationship Id="rId808" Type="http://schemas.openxmlformats.org/officeDocument/2006/relationships/image" Target="media/image411.png"/><Relationship Id="rId1340" Type="http://schemas.openxmlformats.org/officeDocument/2006/relationships/image" Target="media/image3690.png"/><Relationship Id="rId1438" Type="http://schemas.openxmlformats.org/officeDocument/2006/relationships/customXml" Target="ink/ink705.xml"/><Relationship Id="rId1645" Type="http://schemas.openxmlformats.org/officeDocument/2006/relationships/image" Target="media/image768.png"/><Relationship Id="rId1200" Type="http://schemas.openxmlformats.org/officeDocument/2006/relationships/customXml" Target="ink/ink586.xml"/><Relationship Id="rId1852" Type="http://schemas.openxmlformats.org/officeDocument/2006/relationships/customXml" Target="ink/ink910.xml"/><Relationship Id="rId1505" Type="http://schemas.openxmlformats.org/officeDocument/2006/relationships/customXml" Target="ink/ink739.xml"/><Relationship Id="rId1712" Type="http://schemas.openxmlformats.org/officeDocument/2006/relationships/image" Target="media/image801.png"/><Relationship Id="rId293" Type="http://schemas.openxmlformats.org/officeDocument/2006/relationships/customXml" Target="ink/ink143.xml"/><Relationship Id="rId2181" Type="http://schemas.openxmlformats.org/officeDocument/2006/relationships/customXml" Target="ink/ink1073.xml"/><Relationship Id="rId153" Type="http://schemas.openxmlformats.org/officeDocument/2006/relationships/image" Target="media/image76.png"/><Relationship Id="rId360" Type="http://schemas.openxmlformats.org/officeDocument/2006/relationships/customXml" Target="ink/ink175.xml"/><Relationship Id="rId598" Type="http://schemas.openxmlformats.org/officeDocument/2006/relationships/image" Target="media/image303.png"/><Relationship Id="rId2041" Type="http://schemas.openxmlformats.org/officeDocument/2006/relationships/customXml" Target="ink/ink1003.xml"/><Relationship Id="rId2279" Type="http://schemas.openxmlformats.org/officeDocument/2006/relationships/image" Target="media/image1077.png"/><Relationship Id="rId220" Type="http://schemas.openxmlformats.org/officeDocument/2006/relationships/customXml" Target="ink/ink108.xml"/><Relationship Id="rId458" Type="http://schemas.openxmlformats.org/officeDocument/2006/relationships/image" Target="media/image233.png"/><Relationship Id="rId665" Type="http://schemas.openxmlformats.org/officeDocument/2006/relationships/image" Target="media/image340.png"/><Relationship Id="rId872" Type="http://schemas.openxmlformats.org/officeDocument/2006/relationships/customXml" Target="ink/ink422.xml"/><Relationship Id="rId1088" Type="http://schemas.openxmlformats.org/officeDocument/2006/relationships/image" Target="media/image550.png"/><Relationship Id="rId1295" Type="http://schemas.openxmlformats.org/officeDocument/2006/relationships/customXml" Target="ink/ink634.xml"/><Relationship Id="rId2139" Type="http://schemas.openxmlformats.org/officeDocument/2006/relationships/customXml" Target="ink/ink1052.xml"/><Relationship Id="rId2346" Type="http://schemas.openxmlformats.org/officeDocument/2006/relationships/customXml" Target="ink/ink1155.xml"/><Relationship Id="rId318" Type="http://schemas.openxmlformats.org/officeDocument/2006/relationships/image" Target="media/image160.png"/><Relationship Id="rId525" Type="http://schemas.openxmlformats.org/officeDocument/2006/relationships/customXml" Target="ink/ink256.xml"/><Relationship Id="rId732" Type="http://schemas.openxmlformats.org/officeDocument/2006/relationships/customXml" Target="ink/ink352.xml"/><Relationship Id="rId1155" Type="http://schemas.openxmlformats.org/officeDocument/2006/relationships/image" Target="media/image584.png"/><Relationship Id="rId1362" Type="http://schemas.openxmlformats.org/officeDocument/2006/relationships/image" Target="media/image3800.png"/><Relationship Id="rId2206" Type="http://schemas.openxmlformats.org/officeDocument/2006/relationships/image" Target="media/image1040.png"/><Relationship Id="rId2413" Type="http://schemas.openxmlformats.org/officeDocument/2006/relationships/image" Target="media/image1144.png"/><Relationship Id="rId99" Type="http://schemas.openxmlformats.org/officeDocument/2006/relationships/image" Target="media/image49.png"/><Relationship Id="rId1015" Type="http://schemas.openxmlformats.org/officeDocument/2006/relationships/customXml" Target="ink/ink494.xml"/><Relationship Id="rId1222" Type="http://schemas.openxmlformats.org/officeDocument/2006/relationships/image" Target="media/image617.png"/><Relationship Id="rId1667" Type="http://schemas.openxmlformats.org/officeDocument/2006/relationships/customXml" Target="ink/ink819.xml"/><Relationship Id="rId1874" Type="http://schemas.openxmlformats.org/officeDocument/2006/relationships/customXml" Target="ink/ink921.xml"/><Relationship Id="rId1527" Type="http://schemas.openxmlformats.org/officeDocument/2006/relationships/customXml" Target="ink/ink750.xml"/><Relationship Id="rId1734" Type="http://schemas.openxmlformats.org/officeDocument/2006/relationships/image" Target="media/image812.png"/><Relationship Id="rId1941" Type="http://schemas.openxmlformats.org/officeDocument/2006/relationships/customXml" Target="ink/ink953.xml"/><Relationship Id="rId26" Type="http://schemas.openxmlformats.org/officeDocument/2006/relationships/image" Target="media/image12.png"/><Relationship Id="rId175" Type="http://schemas.openxmlformats.org/officeDocument/2006/relationships/image" Target="media/image87.png"/><Relationship Id="rId1801" Type="http://schemas.openxmlformats.org/officeDocument/2006/relationships/image" Target="media/image845.png"/><Relationship Id="rId382" Type="http://schemas.openxmlformats.org/officeDocument/2006/relationships/customXml" Target="ink/ink186.xml"/><Relationship Id="rId687" Type="http://schemas.openxmlformats.org/officeDocument/2006/relationships/image" Target="media/image351.png"/><Relationship Id="rId2063" Type="http://schemas.openxmlformats.org/officeDocument/2006/relationships/customXml" Target="ink/ink1014.xml"/><Relationship Id="rId2270" Type="http://schemas.openxmlformats.org/officeDocument/2006/relationships/customXml" Target="ink/ink1117.xml"/><Relationship Id="rId2368" Type="http://schemas.openxmlformats.org/officeDocument/2006/relationships/customXml" Target="ink/ink1166.xml"/><Relationship Id="rId242" Type="http://schemas.openxmlformats.org/officeDocument/2006/relationships/image" Target="media/image122.png"/><Relationship Id="rId894" Type="http://schemas.openxmlformats.org/officeDocument/2006/relationships/customXml" Target="ink/ink434.xml"/><Relationship Id="rId1177" Type="http://schemas.openxmlformats.org/officeDocument/2006/relationships/image" Target="media/image595.png"/><Relationship Id="rId2130" Type="http://schemas.openxmlformats.org/officeDocument/2006/relationships/image" Target="media/image1002.png"/><Relationship Id="rId102" Type="http://schemas.openxmlformats.org/officeDocument/2006/relationships/customXml" Target="ink/ink49.xml"/><Relationship Id="rId547" Type="http://schemas.openxmlformats.org/officeDocument/2006/relationships/image" Target="media/image277.png"/><Relationship Id="rId754" Type="http://schemas.openxmlformats.org/officeDocument/2006/relationships/customXml" Target="ink/ink363.xml"/><Relationship Id="rId961" Type="http://schemas.openxmlformats.org/officeDocument/2006/relationships/image" Target="media/image486.png"/><Relationship Id="rId1384" Type="http://schemas.openxmlformats.org/officeDocument/2006/relationships/image" Target="media/image3910.png"/><Relationship Id="rId1591" Type="http://schemas.openxmlformats.org/officeDocument/2006/relationships/image" Target="media/image741.png"/><Relationship Id="rId1689" Type="http://schemas.openxmlformats.org/officeDocument/2006/relationships/customXml" Target="ink/ink830.xml"/><Relationship Id="rId2228" Type="http://schemas.openxmlformats.org/officeDocument/2006/relationships/image" Target="media/image1051.png"/><Relationship Id="rId2435" Type="http://schemas.openxmlformats.org/officeDocument/2006/relationships/image" Target="media/image1155.png"/><Relationship Id="rId90" Type="http://schemas.openxmlformats.org/officeDocument/2006/relationships/customXml" Target="ink/ink43.xml"/><Relationship Id="rId407" Type="http://schemas.openxmlformats.org/officeDocument/2006/relationships/image" Target="media/image206.png"/><Relationship Id="rId614" Type="http://schemas.openxmlformats.org/officeDocument/2006/relationships/image" Target="media/image312.png"/><Relationship Id="rId821" Type="http://schemas.openxmlformats.org/officeDocument/2006/relationships/image" Target="media/image417.png"/><Relationship Id="rId1037" Type="http://schemas.openxmlformats.org/officeDocument/2006/relationships/customXml" Target="ink/ink505.xml"/><Relationship Id="rId1244" Type="http://schemas.openxmlformats.org/officeDocument/2006/relationships/image" Target="media/image628.png"/><Relationship Id="rId1451" Type="http://schemas.openxmlformats.org/officeDocument/2006/relationships/image" Target="media/image679.png"/><Relationship Id="rId1896" Type="http://schemas.openxmlformats.org/officeDocument/2006/relationships/customXml" Target="ink/ink932.xml"/><Relationship Id="rId919" Type="http://schemas.openxmlformats.org/officeDocument/2006/relationships/image" Target="media/image465.png"/><Relationship Id="rId1104" Type="http://schemas.openxmlformats.org/officeDocument/2006/relationships/image" Target="media/image558.png"/><Relationship Id="rId1311" Type="http://schemas.openxmlformats.org/officeDocument/2006/relationships/customXml" Target="ink/ink642.xml"/><Relationship Id="rId1549" Type="http://schemas.openxmlformats.org/officeDocument/2006/relationships/image" Target="media/image720.png"/><Relationship Id="rId1756" Type="http://schemas.openxmlformats.org/officeDocument/2006/relationships/image" Target="media/image823.png"/><Relationship Id="rId1963" Type="http://schemas.openxmlformats.org/officeDocument/2006/relationships/customXml" Target="ink/ink964.xml"/><Relationship Id="rId48" Type="http://schemas.openxmlformats.org/officeDocument/2006/relationships/image" Target="media/image23.png"/><Relationship Id="rId1409" Type="http://schemas.openxmlformats.org/officeDocument/2006/relationships/customXml" Target="ink/ink691.xml"/><Relationship Id="rId1616" Type="http://schemas.openxmlformats.org/officeDocument/2006/relationships/customXml" Target="ink/ink793.xml"/><Relationship Id="rId1823" Type="http://schemas.openxmlformats.org/officeDocument/2006/relationships/image" Target="media/image856.png"/><Relationship Id="rId197" Type="http://schemas.openxmlformats.org/officeDocument/2006/relationships/image" Target="media/image98.png"/><Relationship Id="rId2085" Type="http://schemas.openxmlformats.org/officeDocument/2006/relationships/customXml" Target="ink/ink1025.xml"/><Relationship Id="rId2292" Type="http://schemas.openxmlformats.org/officeDocument/2006/relationships/customXml" Target="ink/ink1128.xml"/><Relationship Id="rId264" Type="http://schemas.openxmlformats.org/officeDocument/2006/relationships/image" Target="media/image133.png"/><Relationship Id="rId471" Type="http://schemas.openxmlformats.org/officeDocument/2006/relationships/customXml" Target="ink/ink229.xml"/><Relationship Id="rId2152" Type="http://schemas.openxmlformats.org/officeDocument/2006/relationships/image" Target="media/image1013.png"/><Relationship Id="rId124" Type="http://schemas.openxmlformats.org/officeDocument/2006/relationships/customXml" Target="ink/ink60.xml"/><Relationship Id="rId569" Type="http://schemas.openxmlformats.org/officeDocument/2006/relationships/image" Target="media/image288.png"/><Relationship Id="rId776" Type="http://schemas.openxmlformats.org/officeDocument/2006/relationships/customXml" Target="ink/ink374.xml"/><Relationship Id="rId983" Type="http://schemas.openxmlformats.org/officeDocument/2006/relationships/image" Target="media/image497.png"/><Relationship Id="rId1199" Type="http://schemas.openxmlformats.org/officeDocument/2006/relationships/image" Target="media/image606.png"/><Relationship Id="rId2457" Type="http://schemas.openxmlformats.org/officeDocument/2006/relationships/image" Target="media/image1166.png"/><Relationship Id="rId331" Type="http://schemas.openxmlformats.org/officeDocument/2006/relationships/customXml" Target="ink/ink162.xml"/><Relationship Id="rId429" Type="http://schemas.openxmlformats.org/officeDocument/2006/relationships/image" Target="media/image217.png"/><Relationship Id="rId636" Type="http://schemas.openxmlformats.org/officeDocument/2006/relationships/image" Target="media/image323.png"/><Relationship Id="rId1059" Type="http://schemas.openxmlformats.org/officeDocument/2006/relationships/customXml" Target="ink/ink516.xml"/><Relationship Id="rId1266" Type="http://schemas.openxmlformats.org/officeDocument/2006/relationships/image" Target="media/image639.png"/><Relationship Id="rId1473" Type="http://schemas.openxmlformats.org/officeDocument/2006/relationships/image" Target="media/image690.png"/><Relationship Id="rId2012" Type="http://schemas.openxmlformats.org/officeDocument/2006/relationships/customXml" Target="ink/ink989.xml"/><Relationship Id="rId2317" Type="http://schemas.openxmlformats.org/officeDocument/2006/relationships/image" Target="media/image1096.png"/><Relationship Id="rId843" Type="http://schemas.openxmlformats.org/officeDocument/2006/relationships/image" Target="media/image428.png"/><Relationship Id="rId1126" Type="http://schemas.openxmlformats.org/officeDocument/2006/relationships/image" Target="media/image569.png"/><Relationship Id="rId1680" Type="http://schemas.openxmlformats.org/officeDocument/2006/relationships/image" Target="media/image785.png"/><Relationship Id="rId1778" Type="http://schemas.openxmlformats.org/officeDocument/2006/relationships/customXml" Target="ink/ink873.xml"/><Relationship Id="rId1985" Type="http://schemas.openxmlformats.org/officeDocument/2006/relationships/customXml" Target="ink/ink975.xml"/><Relationship Id="rId703" Type="http://schemas.openxmlformats.org/officeDocument/2006/relationships/image" Target="media/image359.png"/><Relationship Id="rId910" Type="http://schemas.openxmlformats.org/officeDocument/2006/relationships/customXml" Target="ink/ink442.xml"/><Relationship Id="rId1333" Type="http://schemas.openxmlformats.org/officeDocument/2006/relationships/customXml" Target="ink/ink653.xml"/><Relationship Id="rId1540" Type="http://schemas.openxmlformats.org/officeDocument/2006/relationships/customXml" Target="ink/ink755.xml"/><Relationship Id="rId1638" Type="http://schemas.openxmlformats.org/officeDocument/2006/relationships/customXml" Target="ink/ink804.xml"/><Relationship Id="rId1400" Type="http://schemas.openxmlformats.org/officeDocument/2006/relationships/image" Target="media/image3990.png"/><Relationship Id="rId1845" Type="http://schemas.openxmlformats.org/officeDocument/2006/relationships/image" Target="media/image867.png"/><Relationship Id="rId1705" Type="http://schemas.openxmlformats.org/officeDocument/2006/relationships/customXml" Target="ink/ink838.xml"/><Relationship Id="rId1912" Type="http://schemas.openxmlformats.org/officeDocument/2006/relationships/image" Target="media/image901.png"/><Relationship Id="rId286" Type="http://schemas.openxmlformats.org/officeDocument/2006/relationships/image" Target="media/image144.png"/><Relationship Id="rId493" Type="http://schemas.openxmlformats.org/officeDocument/2006/relationships/customXml" Target="ink/ink240.xml"/><Relationship Id="rId2174" Type="http://schemas.openxmlformats.org/officeDocument/2006/relationships/image" Target="media/image1024.png"/><Relationship Id="rId2381" Type="http://schemas.openxmlformats.org/officeDocument/2006/relationships/image" Target="media/image1128.png"/><Relationship Id="rId146" Type="http://schemas.openxmlformats.org/officeDocument/2006/relationships/customXml" Target="ink/ink71.xml"/><Relationship Id="rId353" Type="http://schemas.openxmlformats.org/officeDocument/2006/relationships/image" Target="media/image179.png"/><Relationship Id="rId560" Type="http://schemas.openxmlformats.org/officeDocument/2006/relationships/customXml" Target="ink/ink274.xml"/><Relationship Id="rId798" Type="http://schemas.openxmlformats.org/officeDocument/2006/relationships/image" Target="media/image406.png"/><Relationship Id="rId1190" Type="http://schemas.openxmlformats.org/officeDocument/2006/relationships/customXml" Target="ink/ink581.xml"/><Relationship Id="rId2034" Type="http://schemas.openxmlformats.org/officeDocument/2006/relationships/image" Target="media/image957.png"/><Relationship Id="rId2241" Type="http://schemas.openxmlformats.org/officeDocument/2006/relationships/image" Target="media/image1058.png"/><Relationship Id="rId213" Type="http://schemas.openxmlformats.org/officeDocument/2006/relationships/image" Target="media/image106.png"/><Relationship Id="rId420" Type="http://schemas.openxmlformats.org/officeDocument/2006/relationships/customXml" Target="ink/ink205.xml"/><Relationship Id="rId658" Type="http://schemas.openxmlformats.org/officeDocument/2006/relationships/image" Target="media/image335.png"/><Relationship Id="rId865" Type="http://schemas.openxmlformats.org/officeDocument/2006/relationships/image" Target="media/image439.png"/><Relationship Id="rId1050" Type="http://schemas.openxmlformats.org/officeDocument/2006/relationships/image" Target="media/image531.png"/><Relationship Id="rId1288" Type="http://schemas.openxmlformats.org/officeDocument/2006/relationships/image" Target="media/image650.png"/><Relationship Id="rId1495" Type="http://schemas.openxmlformats.org/officeDocument/2006/relationships/image" Target="media/image4390.png"/><Relationship Id="rId2101" Type="http://schemas.openxmlformats.org/officeDocument/2006/relationships/customXml" Target="ink/ink1033.xml"/><Relationship Id="rId2339" Type="http://schemas.openxmlformats.org/officeDocument/2006/relationships/image" Target="media/image1107.png"/><Relationship Id="rId518" Type="http://schemas.openxmlformats.org/officeDocument/2006/relationships/image" Target="media/image263.png"/><Relationship Id="rId725" Type="http://schemas.openxmlformats.org/officeDocument/2006/relationships/image" Target="media/image371.png"/><Relationship Id="rId932" Type="http://schemas.openxmlformats.org/officeDocument/2006/relationships/customXml" Target="ink/ink453.xml"/><Relationship Id="rId1148" Type="http://schemas.openxmlformats.org/officeDocument/2006/relationships/customXml" Target="ink/ink560.xml"/><Relationship Id="rId1355" Type="http://schemas.openxmlformats.org/officeDocument/2006/relationships/customXml" Target="ink/ink664.xml"/><Relationship Id="rId1562" Type="http://schemas.openxmlformats.org/officeDocument/2006/relationships/customXml" Target="ink/ink766.xml"/><Relationship Id="rId2406" Type="http://schemas.openxmlformats.org/officeDocument/2006/relationships/customXml" Target="ink/ink1185.xml"/><Relationship Id="rId1008" Type="http://schemas.openxmlformats.org/officeDocument/2006/relationships/customXml" Target="ink/ink491.xml"/><Relationship Id="rId1215" Type="http://schemas.openxmlformats.org/officeDocument/2006/relationships/customXml" Target="ink/ink594.xml"/><Relationship Id="rId1422" Type="http://schemas.openxmlformats.org/officeDocument/2006/relationships/customXml" Target="ink/ink697.xml"/><Relationship Id="rId1867" Type="http://schemas.openxmlformats.org/officeDocument/2006/relationships/image" Target="media/image878.png"/><Relationship Id="rId61" Type="http://schemas.openxmlformats.org/officeDocument/2006/relationships/customXml" Target="ink/ink29.xml"/><Relationship Id="rId1727" Type="http://schemas.openxmlformats.org/officeDocument/2006/relationships/customXml" Target="ink/ink849.xml"/><Relationship Id="rId1934" Type="http://schemas.openxmlformats.org/officeDocument/2006/relationships/image" Target="media/image912.png"/><Relationship Id="rId19" Type="http://schemas.openxmlformats.org/officeDocument/2006/relationships/customXml" Target="ink/ink8.xml"/><Relationship Id="rId2196" Type="http://schemas.openxmlformats.org/officeDocument/2006/relationships/image" Target="media/image1035.png"/><Relationship Id="rId168" Type="http://schemas.openxmlformats.org/officeDocument/2006/relationships/customXml" Target="ink/ink82.xml"/><Relationship Id="rId375" Type="http://schemas.openxmlformats.org/officeDocument/2006/relationships/image" Target="media/image190.png"/><Relationship Id="rId582" Type="http://schemas.openxmlformats.org/officeDocument/2006/relationships/customXml" Target="ink/ink284.xml"/><Relationship Id="rId2056" Type="http://schemas.openxmlformats.org/officeDocument/2006/relationships/image" Target="media/image965.png"/><Relationship Id="rId2263" Type="http://schemas.openxmlformats.org/officeDocument/2006/relationships/image" Target="media/image1069.png"/><Relationship Id="rId2470" Type="http://schemas.openxmlformats.org/officeDocument/2006/relationships/customXml" Target="ink/ink1217.xml"/><Relationship Id="rId3" Type="http://schemas.openxmlformats.org/officeDocument/2006/relationships/webSettings" Target="webSettings.xml"/><Relationship Id="rId235" Type="http://schemas.openxmlformats.org/officeDocument/2006/relationships/customXml" Target="ink/ink114.xml"/><Relationship Id="rId442" Type="http://schemas.openxmlformats.org/officeDocument/2006/relationships/customXml" Target="ink/ink216.xml"/><Relationship Id="rId887" Type="http://schemas.openxmlformats.org/officeDocument/2006/relationships/customXml" Target="ink/ink430.xml"/><Relationship Id="rId1072" Type="http://schemas.openxmlformats.org/officeDocument/2006/relationships/image" Target="media/image542.png"/><Relationship Id="rId2123" Type="http://schemas.openxmlformats.org/officeDocument/2006/relationships/customXml" Target="ink/ink1044.xml"/><Relationship Id="rId2330" Type="http://schemas.openxmlformats.org/officeDocument/2006/relationships/customXml" Target="ink/ink1147.xml"/><Relationship Id="rId302" Type="http://schemas.openxmlformats.org/officeDocument/2006/relationships/image" Target="media/image152.png"/><Relationship Id="rId747" Type="http://schemas.openxmlformats.org/officeDocument/2006/relationships/image" Target="media/image382.png"/><Relationship Id="rId954" Type="http://schemas.openxmlformats.org/officeDocument/2006/relationships/customXml" Target="ink/ink464.xml"/><Relationship Id="rId1377" Type="http://schemas.openxmlformats.org/officeDocument/2006/relationships/customXml" Target="ink/ink675.xml"/><Relationship Id="rId1584" Type="http://schemas.openxmlformats.org/officeDocument/2006/relationships/customXml" Target="ink/ink777.xml"/><Relationship Id="rId1791" Type="http://schemas.openxmlformats.org/officeDocument/2006/relationships/image" Target="media/image840.png"/><Relationship Id="rId2428" Type="http://schemas.openxmlformats.org/officeDocument/2006/relationships/customXml" Target="ink/ink1196.xml"/><Relationship Id="rId83" Type="http://schemas.openxmlformats.org/officeDocument/2006/relationships/image" Target="media/image41.png"/><Relationship Id="rId607" Type="http://schemas.openxmlformats.org/officeDocument/2006/relationships/customXml" Target="ink/ink294.xml"/><Relationship Id="rId814" Type="http://schemas.openxmlformats.org/officeDocument/2006/relationships/image" Target="media/image414.png"/><Relationship Id="rId1237" Type="http://schemas.openxmlformats.org/officeDocument/2006/relationships/customXml" Target="ink/ink605.xml"/><Relationship Id="rId1444" Type="http://schemas.openxmlformats.org/officeDocument/2006/relationships/customXml" Target="ink/ink708.xml"/><Relationship Id="rId1651" Type="http://schemas.openxmlformats.org/officeDocument/2006/relationships/image" Target="media/image771.png"/><Relationship Id="rId1889" Type="http://schemas.openxmlformats.org/officeDocument/2006/relationships/image" Target="media/image889.png"/><Relationship Id="rId1304" Type="http://schemas.openxmlformats.org/officeDocument/2006/relationships/image" Target="media/image658.png"/><Relationship Id="rId1511" Type="http://schemas.openxmlformats.org/officeDocument/2006/relationships/customXml" Target="ink/ink742.xml"/><Relationship Id="rId1749" Type="http://schemas.openxmlformats.org/officeDocument/2006/relationships/customXml" Target="ink/ink860.xml"/><Relationship Id="rId1956" Type="http://schemas.openxmlformats.org/officeDocument/2006/relationships/image" Target="media/image923.png"/><Relationship Id="rId1609" Type="http://schemas.openxmlformats.org/officeDocument/2006/relationships/image" Target="media/image750.png"/><Relationship Id="rId1816" Type="http://schemas.openxmlformats.org/officeDocument/2006/relationships/customXml" Target="ink/ink892.xml"/><Relationship Id="rId10" Type="http://schemas.openxmlformats.org/officeDocument/2006/relationships/customXml" Target="ink/ink4.xml"/><Relationship Id="rId397" Type="http://schemas.openxmlformats.org/officeDocument/2006/relationships/image" Target="media/image201.png"/><Relationship Id="rId2078" Type="http://schemas.openxmlformats.org/officeDocument/2006/relationships/image" Target="media/image976.png"/><Relationship Id="rId2285" Type="http://schemas.openxmlformats.org/officeDocument/2006/relationships/image" Target="media/image1080.png"/><Relationship Id="rId257" Type="http://schemas.openxmlformats.org/officeDocument/2006/relationships/customXml" Target="ink/ink125.xml"/><Relationship Id="rId464" Type="http://schemas.openxmlformats.org/officeDocument/2006/relationships/image" Target="media/image236.png"/><Relationship Id="rId1094" Type="http://schemas.openxmlformats.org/officeDocument/2006/relationships/image" Target="media/image553.png"/><Relationship Id="rId2145" Type="http://schemas.openxmlformats.org/officeDocument/2006/relationships/customXml" Target="ink/ink1055.xml"/><Relationship Id="rId117" Type="http://schemas.openxmlformats.org/officeDocument/2006/relationships/image" Target="media/image58.png"/><Relationship Id="rId671" Type="http://schemas.openxmlformats.org/officeDocument/2006/relationships/image" Target="media/image343.png"/><Relationship Id="rId769" Type="http://schemas.openxmlformats.org/officeDocument/2006/relationships/image" Target="media/image394.png"/><Relationship Id="rId976" Type="http://schemas.openxmlformats.org/officeDocument/2006/relationships/customXml" Target="ink/ink475.xml"/><Relationship Id="rId1399" Type="http://schemas.openxmlformats.org/officeDocument/2006/relationships/customXml" Target="ink/ink686.xml"/><Relationship Id="rId2352" Type="http://schemas.openxmlformats.org/officeDocument/2006/relationships/customXml" Target="ink/ink1158.xml"/><Relationship Id="rId324" Type="http://schemas.openxmlformats.org/officeDocument/2006/relationships/image" Target="media/image163.png"/><Relationship Id="rId531" Type="http://schemas.openxmlformats.org/officeDocument/2006/relationships/customXml" Target="ink/ink259.xml"/><Relationship Id="rId629" Type="http://schemas.openxmlformats.org/officeDocument/2006/relationships/customXml" Target="ink/ink305.xml"/><Relationship Id="rId1161" Type="http://schemas.openxmlformats.org/officeDocument/2006/relationships/image" Target="media/image587.png"/><Relationship Id="rId1259" Type="http://schemas.openxmlformats.org/officeDocument/2006/relationships/customXml" Target="ink/ink616.xml"/><Relationship Id="rId1466" Type="http://schemas.openxmlformats.org/officeDocument/2006/relationships/customXml" Target="ink/ink719.xml"/><Relationship Id="rId2005" Type="http://schemas.openxmlformats.org/officeDocument/2006/relationships/image" Target="media/image947.png"/><Relationship Id="rId2212" Type="http://schemas.openxmlformats.org/officeDocument/2006/relationships/image" Target="media/image1043.png"/><Relationship Id="rId836" Type="http://schemas.openxmlformats.org/officeDocument/2006/relationships/customXml" Target="ink/ink404.xml"/><Relationship Id="rId1021" Type="http://schemas.openxmlformats.org/officeDocument/2006/relationships/customXml" Target="ink/ink497.xml"/><Relationship Id="rId1119" Type="http://schemas.openxmlformats.org/officeDocument/2006/relationships/customXml" Target="ink/ink546.xml"/><Relationship Id="rId1673" Type="http://schemas.openxmlformats.org/officeDocument/2006/relationships/customXml" Target="ink/ink822.xml"/><Relationship Id="rId1880" Type="http://schemas.openxmlformats.org/officeDocument/2006/relationships/customXml" Target="ink/ink924.xml"/><Relationship Id="rId1978" Type="http://schemas.openxmlformats.org/officeDocument/2006/relationships/image" Target="media/image934.png"/><Relationship Id="rId903" Type="http://schemas.openxmlformats.org/officeDocument/2006/relationships/image" Target="media/image457.png"/><Relationship Id="rId1326" Type="http://schemas.openxmlformats.org/officeDocument/2006/relationships/image" Target="media/image669.png"/><Relationship Id="rId1533" Type="http://schemas.openxmlformats.org/officeDocument/2006/relationships/image" Target="media/image712.png"/><Relationship Id="rId1740" Type="http://schemas.openxmlformats.org/officeDocument/2006/relationships/image" Target="media/image815.png"/><Relationship Id="rId32" Type="http://schemas.openxmlformats.org/officeDocument/2006/relationships/image" Target="media/image15.png"/><Relationship Id="rId1600" Type="http://schemas.openxmlformats.org/officeDocument/2006/relationships/customXml" Target="ink/ink785.xml"/><Relationship Id="rId1838" Type="http://schemas.openxmlformats.org/officeDocument/2006/relationships/customXml" Target="ink/ink903.xml"/><Relationship Id="rId181" Type="http://schemas.openxmlformats.org/officeDocument/2006/relationships/image" Target="media/image90.png"/><Relationship Id="rId1905" Type="http://schemas.openxmlformats.org/officeDocument/2006/relationships/image" Target="media/image897.png"/><Relationship Id="rId279" Type="http://schemas.openxmlformats.org/officeDocument/2006/relationships/customXml" Target="ink/ink136.xml"/><Relationship Id="rId486" Type="http://schemas.openxmlformats.org/officeDocument/2006/relationships/image" Target="media/image247.png"/><Relationship Id="rId693" Type="http://schemas.openxmlformats.org/officeDocument/2006/relationships/image" Target="media/image354.png"/><Relationship Id="rId2167" Type="http://schemas.openxmlformats.org/officeDocument/2006/relationships/customXml" Target="ink/ink1066.xml"/><Relationship Id="rId2374" Type="http://schemas.openxmlformats.org/officeDocument/2006/relationships/customXml" Target="ink/ink1169.xml"/><Relationship Id="rId139" Type="http://schemas.openxmlformats.org/officeDocument/2006/relationships/image" Target="media/image69.png"/><Relationship Id="rId346" Type="http://schemas.openxmlformats.org/officeDocument/2006/relationships/customXml" Target="ink/ink168.xml"/><Relationship Id="rId553" Type="http://schemas.openxmlformats.org/officeDocument/2006/relationships/image" Target="media/image280.png"/><Relationship Id="rId760" Type="http://schemas.openxmlformats.org/officeDocument/2006/relationships/customXml" Target="ink/ink366.xml"/><Relationship Id="rId998" Type="http://schemas.openxmlformats.org/officeDocument/2006/relationships/customXml" Target="ink/ink486.xml"/><Relationship Id="rId1183" Type="http://schemas.openxmlformats.org/officeDocument/2006/relationships/image" Target="media/image598.png"/><Relationship Id="rId1390" Type="http://schemas.openxmlformats.org/officeDocument/2006/relationships/image" Target="media/image3940.png"/><Relationship Id="rId2027" Type="http://schemas.openxmlformats.org/officeDocument/2006/relationships/customXml" Target="ink/ink996.xml"/><Relationship Id="rId2234" Type="http://schemas.openxmlformats.org/officeDocument/2006/relationships/image" Target="media/image1054.png"/><Relationship Id="rId2441" Type="http://schemas.openxmlformats.org/officeDocument/2006/relationships/image" Target="media/image1158.png"/><Relationship Id="rId206" Type="http://schemas.openxmlformats.org/officeDocument/2006/relationships/customXml" Target="ink/ink101.xml"/><Relationship Id="rId413" Type="http://schemas.openxmlformats.org/officeDocument/2006/relationships/image" Target="media/image209.png"/><Relationship Id="rId858" Type="http://schemas.openxmlformats.org/officeDocument/2006/relationships/customXml" Target="ink/ink415.xml"/><Relationship Id="rId1043" Type="http://schemas.openxmlformats.org/officeDocument/2006/relationships/customXml" Target="ink/ink508.xml"/><Relationship Id="rId1488" Type="http://schemas.openxmlformats.org/officeDocument/2006/relationships/customXml" Target="ink/ink730.xml"/><Relationship Id="rId1695" Type="http://schemas.openxmlformats.org/officeDocument/2006/relationships/customXml" Target="ink/ink833.xml"/><Relationship Id="rId620" Type="http://schemas.openxmlformats.org/officeDocument/2006/relationships/image" Target="media/image315.png"/><Relationship Id="rId718" Type="http://schemas.openxmlformats.org/officeDocument/2006/relationships/customXml" Target="ink/ink345.xml"/><Relationship Id="rId925" Type="http://schemas.openxmlformats.org/officeDocument/2006/relationships/image" Target="media/image468.png"/><Relationship Id="rId1250" Type="http://schemas.openxmlformats.org/officeDocument/2006/relationships/image" Target="media/image631.png"/><Relationship Id="rId1348" Type="http://schemas.openxmlformats.org/officeDocument/2006/relationships/image" Target="media/image3730.png"/><Relationship Id="rId1555" Type="http://schemas.openxmlformats.org/officeDocument/2006/relationships/image" Target="media/image723.png"/><Relationship Id="rId1762" Type="http://schemas.openxmlformats.org/officeDocument/2006/relationships/image" Target="media/image826.png"/><Relationship Id="rId2301" Type="http://schemas.openxmlformats.org/officeDocument/2006/relationships/image" Target="media/image1088.png"/><Relationship Id="rId1110" Type="http://schemas.openxmlformats.org/officeDocument/2006/relationships/image" Target="media/image561.png"/><Relationship Id="rId1208" Type="http://schemas.openxmlformats.org/officeDocument/2006/relationships/customXml" Target="ink/ink590.xml"/><Relationship Id="rId1415" Type="http://schemas.openxmlformats.org/officeDocument/2006/relationships/customXml" Target="ink/ink694.xml"/><Relationship Id="rId54" Type="http://schemas.openxmlformats.org/officeDocument/2006/relationships/image" Target="media/image26.png"/><Relationship Id="rId1622" Type="http://schemas.openxmlformats.org/officeDocument/2006/relationships/customXml" Target="ink/ink796.xml"/><Relationship Id="rId1927" Type="http://schemas.openxmlformats.org/officeDocument/2006/relationships/customXml" Target="ink/ink946.xml"/><Relationship Id="rId2091" Type="http://schemas.openxmlformats.org/officeDocument/2006/relationships/customXml" Target="ink/ink1028.xml"/><Relationship Id="rId2189" Type="http://schemas.openxmlformats.org/officeDocument/2006/relationships/customXml" Target="ink/ink1077.xml"/><Relationship Id="rId270" Type="http://schemas.openxmlformats.org/officeDocument/2006/relationships/image" Target="media/image136.png"/><Relationship Id="rId2396" Type="http://schemas.openxmlformats.org/officeDocument/2006/relationships/customXml" Target="ink/ink1180.xml"/><Relationship Id="rId130" Type="http://schemas.openxmlformats.org/officeDocument/2006/relationships/customXml" Target="ink/ink63.xml"/><Relationship Id="rId368" Type="http://schemas.openxmlformats.org/officeDocument/2006/relationships/customXml" Target="ink/ink179.xml"/><Relationship Id="rId575" Type="http://schemas.openxmlformats.org/officeDocument/2006/relationships/image" Target="media/image291.png"/><Relationship Id="rId782" Type="http://schemas.openxmlformats.org/officeDocument/2006/relationships/image" Target="media/image386.png"/><Relationship Id="rId2049" Type="http://schemas.openxmlformats.org/officeDocument/2006/relationships/customXml" Target="ink/ink1007.xml"/><Relationship Id="rId2256" Type="http://schemas.openxmlformats.org/officeDocument/2006/relationships/customXml" Target="ink/ink1110.xml"/><Relationship Id="rId2463" Type="http://schemas.openxmlformats.org/officeDocument/2006/relationships/image" Target="media/image1169.png"/><Relationship Id="rId228" Type="http://schemas.openxmlformats.org/officeDocument/2006/relationships/image" Target="media/image115.png"/><Relationship Id="rId435" Type="http://schemas.openxmlformats.org/officeDocument/2006/relationships/image" Target="media/image220.png"/><Relationship Id="rId642" Type="http://schemas.openxmlformats.org/officeDocument/2006/relationships/image" Target="media/image326.png"/><Relationship Id="rId1065" Type="http://schemas.openxmlformats.org/officeDocument/2006/relationships/customXml" Target="ink/ink519.xml"/><Relationship Id="rId1272" Type="http://schemas.openxmlformats.org/officeDocument/2006/relationships/image" Target="media/image642.png"/><Relationship Id="rId2116" Type="http://schemas.openxmlformats.org/officeDocument/2006/relationships/image" Target="media/image995.png"/><Relationship Id="rId2323" Type="http://schemas.openxmlformats.org/officeDocument/2006/relationships/image" Target="media/image1099.png"/><Relationship Id="rId502" Type="http://schemas.openxmlformats.org/officeDocument/2006/relationships/image" Target="media/image255.png"/><Relationship Id="rId947" Type="http://schemas.openxmlformats.org/officeDocument/2006/relationships/image" Target="media/image479.png"/><Relationship Id="rId1132" Type="http://schemas.openxmlformats.org/officeDocument/2006/relationships/customXml" Target="ink/ink552.xml"/><Relationship Id="rId1577" Type="http://schemas.openxmlformats.org/officeDocument/2006/relationships/image" Target="media/image734.png"/><Relationship Id="rId1784" Type="http://schemas.openxmlformats.org/officeDocument/2006/relationships/customXml" Target="ink/ink876.xml"/><Relationship Id="rId1991" Type="http://schemas.openxmlformats.org/officeDocument/2006/relationships/customXml" Target="ink/ink978.xml"/><Relationship Id="rId76" Type="http://schemas.openxmlformats.org/officeDocument/2006/relationships/image" Target="media/image37.png"/><Relationship Id="rId807" Type="http://schemas.openxmlformats.org/officeDocument/2006/relationships/customXml" Target="ink/ink389.xml"/><Relationship Id="rId1437" Type="http://schemas.openxmlformats.org/officeDocument/2006/relationships/image" Target="media/image4180.png"/><Relationship Id="rId1644" Type="http://schemas.openxmlformats.org/officeDocument/2006/relationships/customXml" Target="ink/ink807.xml"/><Relationship Id="rId1851" Type="http://schemas.openxmlformats.org/officeDocument/2006/relationships/image" Target="media/image870.png"/><Relationship Id="rId1504" Type="http://schemas.openxmlformats.org/officeDocument/2006/relationships/image" Target="media/image697.png"/><Relationship Id="rId1711" Type="http://schemas.openxmlformats.org/officeDocument/2006/relationships/customXml" Target="ink/ink841.xml"/><Relationship Id="rId1949" Type="http://schemas.openxmlformats.org/officeDocument/2006/relationships/customXml" Target="ink/ink957.xml"/><Relationship Id="rId292" Type="http://schemas.openxmlformats.org/officeDocument/2006/relationships/image" Target="media/image147.png"/><Relationship Id="rId1809" Type="http://schemas.openxmlformats.org/officeDocument/2006/relationships/image" Target="media/image849.png"/><Relationship Id="rId597" Type="http://schemas.openxmlformats.org/officeDocument/2006/relationships/image" Target="media/image302.png"/><Relationship Id="rId2180" Type="http://schemas.openxmlformats.org/officeDocument/2006/relationships/image" Target="media/image1027.png"/><Relationship Id="rId2278" Type="http://schemas.openxmlformats.org/officeDocument/2006/relationships/customXml" Target="ink/ink1121.xml"/><Relationship Id="rId152" Type="http://schemas.openxmlformats.org/officeDocument/2006/relationships/customXml" Target="ink/ink74.xml"/><Relationship Id="rId457" Type="http://schemas.openxmlformats.org/officeDocument/2006/relationships/customXml" Target="ink/ink222.xml"/><Relationship Id="rId1087" Type="http://schemas.openxmlformats.org/officeDocument/2006/relationships/customXml" Target="ink/ink530.xml"/><Relationship Id="rId1294" Type="http://schemas.openxmlformats.org/officeDocument/2006/relationships/image" Target="media/image653.png"/><Relationship Id="rId2040" Type="http://schemas.openxmlformats.org/officeDocument/2006/relationships/image" Target="media/image9570.png"/><Relationship Id="rId2138" Type="http://schemas.openxmlformats.org/officeDocument/2006/relationships/image" Target="media/image1006.png"/><Relationship Id="rId664" Type="http://schemas.openxmlformats.org/officeDocument/2006/relationships/customXml" Target="ink/ink320.xml"/><Relationship Id="rId871" Type="http://schemas.openxmlformats.org/officeDocument/2006/relationships/image" Target="media/image442.png"/><Relationship Id="rId969" Type="http://schemas.openxmlformats.org/officeDocument/2006/relationships/image" Target="media/image490.png"/><Relationship Id="rId1599" Type="http://schemas.openxmlformats.org/officeDocument/2006/relationships/image" Target="media/image745.png"/><Relationship Id="rId2345" Type="http://schemas.openxmlformats.org/officeDocument/2006/relationships/image" Target="media/image1110.png"/><Relationship Id="rId317" Type="http://schemas.openxmlformats.org/officeDocument/2006/relationships/customXml" Target="ink/ink155.xml"/><Relationship Id="rId524" Type="http://schemas.openxmlformats.org/officeDocument/2006/relationships/image" Target="media/image266.png"/><Relationship Id="rId731" Type="http://schemas.openxmlformats.org/officeDocument/2006/relationships/image" Target="media/image374.png"/><Relationship Id="rId1154" Type="http://schemas.openxmlformats.org/officeDocument/2006/relationships/customXml" Target="ink/ink563.xml"/><Relationship Id="rId1361" Type="http://schemas.openxmlformats.org/officeDocument/2006/relationships/customXml" Target="ink/ink667.xml"/><Relationship Id="rId1459" Type="http://schemas.openxmlformats.org/officeDocument/2006/relationships/image" Target="media/image683.png"/><Relationship Id="rId2205" Type="http://schemas.openxmlformats.org/officeDocument/2006/relationships/customXml" Target="ink/ink1085.xml"/><Relationship Id="rId2412" Type="http://schemas.openxmlformats.org/officeDocument/2006/relationships/customXml" Target="ink/ink1188.xml"/><Relationship Id="rId98" Type="http://schemas.openxmlformats.org/officeDocument/2006/relationships/customXml" Target="ink/ink47.xml"/><Relationship Id="rId829" Type="http://schemas.openxmlformats.org/officeDocument/2006/relationships/image" Target="media/image421.png"/><Relationship Id="rId1014" Type="http://schemas.openxmlformats.org/officeDocument/2006/relationships/image" Target="media/image513.png"/><Relationship Id="rId1221" Type="http://schemas.openxmlformats.org/officeDocument/2006/relationships/customXml" Target="ink/ink597.xml"/><Relationship Id="rId1666" Type="http://schemas.openxmlformats.org/officeDocument/2006/relationships/image" Target="media/image778.png"/><Relationship Id="rId1873" Type="http://schemas.openxmlformats.org/officeDocument/2006/relationships/image" Target="media/image881.png"/><Relationship Id="rId1319" Type="http://schemas.openxmlformats.org/officeDocument/2006/relationships/customXml" Target="ink/ink646.xml"/><Relationship Id="rId1526" Type="http://schemas.openxmlformats.org/officeDocument/2006/relationships/image" Target="media/image708.png"/><Relationship Id="rId1733" Type="http://schemas.openxmlformats.org/officeDocument/2006/relationships/customXml" Target="ink/ink852.xml"/><Relationship Id="rId1940" Type="http://schemas.openxmlformats.org/officeDocument/2006/relationships/image" Target="media/image915.png"/><Relationship Id="rId25" Type="http://schemas.openxmlformats.org/officeDocument/2006/relationships/customXml" Target="ink/ink11.xml"/><Relationship Id="rId1800" Type="http://schemas.openxmlformats.org/officeDocument/2006/relationships/customXml" Target="ink/ink884.xml"/><Relationship Id="rId174" Type="http://schemas.openxmlformats.org/officeDocument/2006/relationships/customXml" Target="ink/ink85.xml"/><Relationship Id="rId381" Type="http://schemas.openxmlformats.org/officeDocument/2006/relationships/image" Target="media/image193.png"/><Relationship Id="rId2062" Type="http://schemas.openxmlformats.org/officeDocument/2006/relationships/image" Target="media/image968.png"/><Relationship Id="rId241" Type="http://schemas.openxmlformats.org/officeDocument/2006/relationships/customXml" Target="ink/ink117.xml"/><Relationship Id="rId479" Type="http://schemas.openxmlformats.org/officeDocument/2006/relationships/customXml" Target="ink/ink233.xml"/><Relationship Id="rId686" Type="http://schemas.openxmlformats.org/officeDocument/2006/relationships/customXml" Target="ink/ink331.xml"/><Relationship Id="rId893" Type="http://schemas.openxmlformats.org/officeDocument/2006/relationships/image" Target="media/image452.png"/><Relationship Id="rId2367" Type="http://schemas.openxmlformats.org/officeDocument/2006/relationships/image" Target="media/image1121.png"/><Relationship Id="rId339" Type="http://schemas.openxmlformats.org/officeDocument/2006/relationships/image" Target="media/image171.png"/><Relationship Id="rId546" Type="http://schemas.openxmlformats.org/officeDocument/2006/relationships/customXml" Target="ink/ink267.xml"/><Relationship Id="rId753" Type="http://schemas.openxmlformats.org/officeDocument/2006/relationships/image" Target="media/image385.png"/><Relationship Id="rId1176" Type="http://schemas.openxmlformats.org/officeDocument/2006/relationships/customXml" Target="ink/ink574.xml"/><Relationship Id="rId1383" Type="http://schemas.openxmlformats.org/officeDocument/2006/relationships/customXml" Target="ink/ink678.xml"/><Relationship Id="rId2227" Type="http://schemas.openxmlformats.org/officeDocument/2006/relationships/customXml" Target="ink/ink1096.xml"/><Relationship Id="rId2434" Type="http://schemas.openxmlformats.org/officeDocument/2006/relationships/customXml" Target="ink/ink1199.xml"/><Relationship Id="rId101" Type="http://schemas.openxmlformats.org/officeDocument/2006/relationships/image" Target="media/image50.png"/><Relationship Id="rId406" Type="http://schemas.openxmlformats.org/officeDocument/2006/relationships/customXml" Target="ink/ink198.xml"/><Relationship Id="rId960" Type="http://schemas.openxmlformats.org/officeDocument/2006/relationships/customXml" Target="ink/ink467.xml"/><Relationship Id="rId1036" Type="http://schemas.openxmlformats.org/officeDocument/2006/relationships/image" Target="media/image524.png"/><Relationship Id="rId1243" Type="http://schemas.openxmlformats.org/officeDocument/2006/relationships/customXml" Target="ink/ink608.xml"/><Relationship Id="rId1590" Type="http://schemas.openxmlformats.org/officeDocument/2006/relationships/customXml" Target="ink/ink780.xml"/><Relationship Id="rId1688" Type="http://schemas.openxmlformats.org/officeDocument/2006/relationships/image" Target="media/image789.png"/><Relationship Id="rId1895" Type="http://schemas.openxmlformats.org/officeDocument/2006/relationships/image" Target="media/image892.png"/><Relationship Id="rId613" Type="http://schemas.openxmlformats.org/officeDocument/2006/relationships/customXml" Target="ink/ink297.xml"/><Relationship Id="rId820" Type="http://schemas.openxmlformats.org/officeDocument/2006/relationships/customXml" Target="ink/ink396.xml"/><Relationship Id="rId918" Type="http://schemas.openxmlformats.org/officeDocument/2006/relationships/customXml" Target="ink/ink446.xml"/><Relationship Id="rId1450" Type="http://schemas.openxmlformats.org/officeDocument/2006/relationships/customXml" Target="ink/ink711.xml"/><Relationship Id="rId1548" Type="http://schemas.openxmlformats.org/officeDocument/2006/relationships/customXml" Target="ink/ink759.xml"/><Relationship Id="rId1755" Type="http://schemas.openxmlformats.org/officeDocument/2006/relationships/customXml" Target="ink/ink863.xml"/><Relationship Id="rId1103" Type="http://schemas.openxmlformats.org/officeDocument/2006/relationships/customXml" Target="ink/ink538.xml"/><Relationship Id="rId1310" Type="http://schemas.openxmlformats.org/officeDocument/2006/relationships/image" Target="media/image661.png"/><Relationship Id="rId1408" Type="http://schemas.openxmlformats.org/officeDocument/2006/relationships/image" Target="media/image4030.png"/><Relationship Id="rId1962" Type="http://schemas.openxmlformats.org/officeDocument/2006/relationships/image" Target="media/image926.png"/><Relationship Id="rId47" Type="http://schemas.openxmlformats.org/officeDocument/2006/relationships/customXml" Target="ink/ink22.xml"/><Relationship Id="rId1615" Type="http://schemas.openxmlformats.org/officeDocument/2006/relationships/image" Target="media/image753.png"/><Relationship Id="rId1822" Type="http://schemas.openxmlformats.org/officeDocument/2006/relationships/customXml" Target="ink/ink895.xml"/><Relationship Id="rId196" Type="http://schemas.openxmlformats.org/officeDocument/2006/relationships/customXml" Target="ink/ink96.xml"/><Relationship Id="rId2084" Type="http://schemas.openxmlformats.org/officeDocument/2006/relationships/image" Target="media/image979.png"/><Relationship Id="rId2291" Type="http://schemas.openxmlformats.org/officeDocument/2006/relationships/image" Target="media/image1083.png"/><Relationship Id="rId263" Type="http://schemas.openxmlformats.org/officeDocument/2006/relationships/customXml" Target="ink/ink128.xml"/><Relationship Id="rId470" Type="http://schemas.openxmlformats.org/officeDocument/2006/relationships/image" Target="media/image239.png"/><Relationship Id="rId2151" Type="http://schemas.openxmlformats.org/officeDocument/2006/relationships/customXml" Target="ink/ink1058.xml"/><Relationship Id="rId2389" Type="http://schemas.openxmlformats.org/officeDocument/2006/relationships/image" Target="media/image1132.png"/><Relationship Id="rId123" Type="http://schemas.openxmlformats.org/officeDocument/2006/relationships/image" Target="media/image61.png"/><Relationship Id="rId330" Type="http://schemas.openxmlformats.org/officeDocument/2006/relationships/image" Target="media/image166.png"/><Relationship Id="rId568" Type="http://schemas.openxmlformats.org/officeDocument/2006/relationships/customXml" Target="ink/ink278.xml"/><Relationship Id="rId775" Type="http://schemas.openxmlformats.org/officeDocument/2006/relationships/image" Target="media/image397.png"/><Relationship Id="rId982" Type="http://schemas.openxmlformats.org/officeDocument/2006/relationships/customXml" Target="ink/ink478.xml"/><Relationship Id="rId1198" Type="http://schemas.openxmlformats.org/officeDocument/2006/relationships/customXml" Target="ink/ink585.xml"/><Relationship Id="rId2011" Type="http://schemas.openxmlformats.org/officeDocument/2006/relationships/image" Target="media/image907.png"/><Relationship Id="rId2249" Type="http://schemas.openxmlformats.org/officeDocument/2006/relationships/image" Target="media/image1062.png"/><Relationship Id="rId2456" Type="http://schemas.openxmlformats.org/officeDocument/2006/relationships/customXml" Target="ink/ink1210.xml"/><Relationship Id="rId428" Type="http://schemas.openxmlformats.org/officeDocument/2006/relationships/customXml" Target="ink/ink209.xml"/><Relationship Id="rId635" Type="http://schemas.openxmlformats.org/officeDocument/2006/relationships/customXml" Target="ink/ink308.xml"/><Relationship Id="rId842" Type="http://schemas.openxmlformats.org/officeDocument/2006/relationships/customXml" Target="ink/ink407.xml"/><Relationship Id="rId1058" Type="http://schemas.openxmlformats.org/officeDocument/2006/relationships/image" Target="media/image535.png"/><Relationship Id="rId1265" Type="http://schemas.openxmlformats.org/officeDocument/2006/relationships/customXml" Target="ink/ink619.xml"/><Relationship Id="rId1472" Type="http://schemas.openxmlformats.org/officeDocument/2006/relationships/customXml" Target="ink/ink722.xml"/><Relationship Id="rId2109" Type="http://schemas.openxmlformats.org/officeDocument/2006/relationships/customXml" Target="ink/ink1037.xml"/><Relationship Id="rId2316" Type="http://schemas.openxmlformats.org/officeDocument/2006/relationships/customXml" Target="ink/ink1140.xml"/><Relationship Id="rId702" Type="http://schemas.openxmlformats.org/officeDocument/2006/relationships/customXml" Target="ink/ink339.xml"/><Relationship Id="rId1125" Type="http://schemas.openxmlformats.org/officeDocument/2006/relationships/customXml" Target="ink/ink549.xml"/><Relationship Id="rId1332" Type="http://schemas.openxmlformats.org/officeDocument/2006/relationships/image" Target="media/image672.png"/><Relationship Id="rId1777" Type="http://schemas.openxmlformats.org/officeDocument/2006/relationships/image" Target="media/image833.png"/><Relationship Id="rId1984" Type="http://schemas.openxmlformats.org/officeDocument/2006/relationships/image" Target="media/image937.png"/><Relationship Id="rId69" Type="http://schemas.openxmlformats.org/officeDocument/2006/relationships/customXml" Target="ink/ink33.xml"/><Relationship Id="rId1637" Type="http://schemas.openxmlformats.org/officeDocument/2006/relationships/image" Target="media/image764.png"/><Relationship Id="rId1844" Type="http://schemas.openxmlformats.org/officeDocument/2006/relationships/customXml" Target="ink/ink906.xml"/><Relationship Id="rId1704" Type="http://schemas.openxmlformats.org/officeDocument/2006/relationships/image" Target="media/image797.png"/><Relationship Id="rId285" Type="http://schemas.openxmlformats.org/officeDocument/2006/relationships/customXml" Target="ink/ink139.xml"/><Relationship Id="rId1911" Type="http://schemas.openxmlformats.org/officeDocument/2006/relationships/image" Target="media/image900.png"/><Relationship Id="rId492" Type="http://schemas.openxmlformats.org/officeDocument/2006/relationships/image" Target="media/image250.png"/><Relationship Id="rId797" Type="http://schemas.openxmlformats.org/officeDocument/2006/relationships/customXml" Target="ink/ink384.xml"/><Relationship Id="rId2173" Type="http://schemas.openxmlformats.org/officeDocument/2006/relationships/customXml" Target="ink/ink1069.xml"/><Relationship Id="rId2380" Type="http://schemas.openxmlformats.org/officeDocument/2006/relationships/customXml" Target="ink/ink1172.xml"/><Relationship Id="rId2478" Type="http://schemas.openxmlformats.org/officeDocument/2006/relationships/theme" Target="theme/theme1.xml"/><Relationship Id="rId145" Type="http://schemas.openxmlformats.org/officeDocument/2006/relationships/image" Target="media/image72.png"/><Relationship Id="rId352" Type="http://schemas.openxmlformats.org/officeDocument/2006/relationships/customXml" Target="ink/ink171.xml"/><Relationship Id="rId1287" Type="http://schemas.openxmlformats.org/officeDocument/2006/relationships/customXml" Target="ink/ink630.xml"/><Relationship Id="rId2033" Type="http://schemas.openxmlformats.org/officeDocument/2006/relationships/customXml" Target="ink/ink999.xml"/><Relationship Id="rId2240" Type="http://schemas.openxmlformats.org/officeDocument/2006/relationships/customXml" Target="ink/ink1102.xml"/><Relationship Id="rId212" Type="http://schemas.openxmlformats.org/officeDocument/2006/relationships/customXml" Target="ink/ink104.xml"/><Relationship Id="rId657" Type="http://schemas.openxmlformats.org/officeDocument/2006/relationships/image" Target="media/image334.png"/><Relationship Id="rId864" Type="http://schemas.openxmlformats.org/officeDocument/2006/relationships/customXml" Target="ink/ink418.xml"/><Relationship Id="rId1494" Type="http://schemas.openxmlformats.org/officeDocument/2006/relationships/customXml" Target="ink/ink733.xml"/><Relationship Id="rId1799" Type="http://schemas.openxmlformats.org/officeDocument/2006/relationships/image" Target="media/image844.png"/><Relationship Id="rId2100" Type="http://schemas.openxmlformats.org/officeDocument/2006/relationships/image" Target="media/image987.png"/><Relationship Id="rId2338" Type="http://schemas.openxmlformats.org/officeDocument/2006/relationships/customXml" Target="ink/ink1151.xml"/><Relationship Id="rId517" Type="http://schemas.openxmlformats.org/officeDocument/2006/relationships/customXml" Target="ink/ink252.xml"/><Relationship Id="rId724" Type="http://schemas.openxmlformats.org/officeDocument/2006/relationships/customXml" Target="ink/ink348.xml"/><Relationship Id="rId931" Type="http://schemas.openxmlformats.org/officeDocument/2006/relationships/image" Target="media/image471.png"/><Relationship Id="rId1147" Type="http://schemas.openxmlformats.org/officeDocument/2006/relationships/image" Target="media/image580.png"/><Relationship Id="rId1354" Type="http://schemas.openxmlformats.org/officeDocument/2006/relationships/image" Target="media/image3760.png"/><Relationship Id="rId1561" Type="http://schemas.openxmlformats.org/officeDocument/2006/relationships/image" Target="media/image726.png"/><Relationship Id="rId2405" Type="http://schemas.openxmlformats.org/officeDocument/2006/relationships/image" Target="media/image1140.png"/><Relationship Id="rId60" Type="http://schemas.openxmlformats.org/officeDocument/2006/relationships/image" Target="media/image29.png"/><Relationship Id="rId1007" Type="http://schemas.openxmlformats.org/officeDocument/2006/relationships/image" Target="media/image509.png"/><Relationship Id="rId1214" Type="http://schemas.openxmlformats.org/officeDocument/2006/relationships/image" Target="media/image613.png"/><Relationship Id="rId1421" Type="http://schemas.openxmlformats.org/officeDocument/2006/relationships/image" Target="media/image4100.png"/><Relationship Id="rId1659" Type="http://schemas.openxmlformats.org/officeDocument/2006/relationships/customXml" Target="ink/ink815.xml"/><Relationship Id="rId1866" Type="http://schemas.openxmlformats.org/officeDocument/2006/relationships/customXml" Target="ink/ink917.xml"/><Relationship Id="rId1519" Type="http://schemas.openxmlformats.org/officeDocument/2006/relationships/customXml" Target="ink/ink746.xml"/><Relationship Id="rId1726" Type="http://schemas.openxmlformats.org/officeDocument/2006/relationships/image" Target="media/image808.png"/><Relationship Id="rId1933" Type="http://schemas.openxmlformats.org/officeDocument/2006/relationships/customXml" Target="ink/ink949.xml"/><Relationship Id="rId18" Type="http://schemas.openxmlformats.org/officeDocument/2006/relationships/image" Target="media/image8.png"/><Relationship Id="rId2195" Type="http://schemas.openxmlformats.org/officeDocument/2006/relationships/customXml" Target="ink/ink1080.xml"/><Relationship Id="rId167" Type="http://schemas.openxmlformats.org/officeDocument/2006/relationships/image" Target="media/image83.png"/><Relationship Id="rId374" Type="http://schemas.openxmlformats.org/officeDocument/2006/relationships/customXml" Target="ink/ink182.xml"/><Relationship Id="rId581" Type="http://schemas.openxmlformats.org/officeDocument/2006/relationships/image" Target="media/image294.png"/><Relationship Id="rId2055" Type="http://schemas.openxmlformats.org/officeDocument/2006/relationships/customXml" Target="ink/ink1010.xml"/><Relationship Id="rId2262" Type="http://schemas.openxmlformats.org/officeDocument/2006/relationships/customXml" Target="ink/ink1113.xml"/><Relationship Id="rId234" Type="http://schemas.openxmlformats.org/officeDocument/2006/relationships/image" Target="media/image118.png"/><Relationship Id="rId679" Type="http://schemas.openxmlformats.org/officeDocument/2006/relationships/image" Target="media/image347.png"/><Relationship Id="rId886" Type="http://schemas.openxmlformats.org/officeDocument/2006/relationships/customXml" Target="ink/ink429.xml"/><Relationship Id="rId2" Type="http://schemas.openxmlformats.org/officeDocument/2006/relationships/settings" Target="settings.xml"/><Relationship Id="rId441" Type="http://schemas.openxmlformats.org/officeDocument/2006/relationships/image" Target="media/image223.png"/><Relationship Id="rId539" Type="http://schemas.openxmlformats.org/officeDocument/2006/relationships/customXml" Target="ink/ink263.xml"/><Relationship Id="rId746" Type="http://schemas.openxmlformats.org/officeDocument/2006/relationships/customXml" Target="ink/ink359.xml"/><Relationship Id="rId1071" Type="http://schemas.openxmlformats.org/officeDocument/2006/relationships/customXml" Target="ink/ink522.xml"/><Relationship Id="rId1169" Type="http://schemas.openxmlformats.org/officeDocument/2006/relationships/image" Target="media/image591.png"/><Relationship Id="rId1376" Type="http://schemas.openxmlformats.org/officeDocument/2006/relationships/image" Target="media/image3870.png"/><Relationship Id="rId1583" Type="http://schemas.openxmlformats.org/officeDocument/2006/relationships/image" Target="media/image737.png"/><Relationship Id="rId2122" Type="http://schemas.openxmlformats.org/officeDocument/2006/relationships/image" Target="media/image998.png"/><Relationship Id="rId2427" Type="http://schemas.openxmlformats.org/officeDocument/2006/relationships/image" Target="media/image1151.png"/><Relationship Id="rId301" Type="http://schemas.openxmlformats.org/officeDocument/2006/relationships/customXml" Target="ink/ink147.xml"/><Relationship Id="rId953" Type="http://schemas.openxmlformats.org/officeDocument/2006/relationships/image" Target="media/image482.png"/><Relationship Id="rId1029" Type="http://schemas.openxmlformats.org/officeDocument/2006/relationships/customXml" Target="ink/ink501.xml"/><Relationship Id="rId1236" Type="http://schemas.openxmlformats.org/officeDocument/2006/relationships/image" Target="media/image624.png"/><Relationship Id="rId1790" Type="http://schemas.openxmlformats.org/officeDocument/2006/relationships/customXml" Target="ink/ink879.xml"/><Relationship Id="rId1888" Type="http://schemas.openxmlformats.org/officeDocument/2006/relationships/customXml" Target="ink/ink928.xml"/><Relationship Id="rId82" Type="http://schemas.openxmlformats.org/officeDocument/2006/relationships/customXml" Target="ink/ink39.xml"/><Relationship Id="rId606" Type="http://schemas.openxmlformats.org/officeDocument/2006/relationships/image" Target="media/image308.png"/><Relationship Id="rId813" Type="http://schemas.openxmlformats.org/officeDocument/2006/relationships/customXml" Target="ink/ink392.xml"/><Relationship Id="rId1443" Type="http://schemas.openxmlformats.org/officeDocument/2006/relationships/image" Target="media/image675.png"/><Relationship Id="rId1650" Type="http://schemas.openxmlformats.org/officeDocument/2006/relationships/customXml" Target="ink/ink810.xml"/><Relationship Id="rId1748" Type="http://schemas.openxmlformats.org/officeDocument/2006/relationships/image" Target="media/image819.png"/><Relationship Id="rId1303" Type="http://schemas.openxmlformats.org/officeDocument/2006/relationships/customXml" Target="ink/ink638.xml"/><Relationship Id="rId1510" Type="http://schemas.openxmlformats.org/officeDocument/2006/relationships/image" Target="media/image700.png"/><Relationship Id="rId1955" Type="http://schemas.openxmlformats.org/officeDocument/2006/relationships/customXml" Target="ink/ink960.xml"/><Relationship Id="rId1608" Type="http://schemas.openxmlformats.org/officeDocument/2006/relationships/customXml" Target="ink/ink789.xml"/><Relationship Id="rId1815" Type="http://schemas.openxmlformats.org/officeDocument/2006/relationships/image" Target="media/image852.png"/><Relationship Id="rId189" Type="http://schemas.openxmlformats.org/officeDocument/2006/relationships/image" Target="media/image94.png"/><Relationship Id="rId396" Type="http://schemas.openxmlformats.org/officeDocument/2006/relationships/customXml" Target="ink/ink193.xml"/><Relationship Id="rId2077" Type="http://schemas.openxmlformats.org/officeDocument/2006/relationships/customXml" Target="ink/ink1021.xml"/><Relationship Id="rId2284" Type="http://schemas.openxmlformats.org/officeDocument/2006/relationships/customXml" Target="ink/ink1124.xml"/><Relationship Id="rId256" Type="http://schemas.openxmlformats.org/officeDocument/2006/relationships/image" Target="media/image129.png"/><Relationship Id="rId463" Type="http://schemas.openxmlformats.org/officeDocument/2006/relationships/customXml" Target="ink/ink225.xml"/><Relationship Id="rId670" Type="http://schemas.openxmlformats.org/officeDocument/2006/relationships/customXml" Target="ink/ink323.xml"/><Relationship Id="rId1093" Type="http://schemas.openxmlformats.org/officeDocument/2006/relationships/customXml" Target="ink/ink533.xml"/><Relationship Id="rId2144" Type="http://schemas.openxmlformats.org/officeDocument/2006/relationships/image" Target="media/image1009.png"/><Relationship Id="rId2351" Type="http://schemas.openxmlformats.org/officeDocument/2006/relationships/image" Target="media/image1113.png"/><Relationship Id="rId116" Type="http://schemas.openxmlformats.org/officeDocument/2006/relationships/customXml" Target="ink/ink56.xml"/><Relationship Id="rId323" Type="http://schemas.openxmlformats.org/officeDocument/2006/relationships/customXml" Target="ink/ink158.xml"/><Relationship Id="rId530" Type="http://schemas.openxmlformats.org/officeDocument/2006/relationships/image" Target="media/image269.png"/><Relationship Id="rId768" Type="http://schemas.openxmlformats.org/officeDocument/2006/relationships/customXml" Target="ink/ink370.xml"/><Relationship Id="rId975" Type="http://schemas.openxmlformats.org/officeDocument/2006/relationships/image" Target="media/image493.png"/><Relationship Id="rId1160" Type="http://schemas.openxmlformats.org/officeDocument/2006/relationships/customXml" Target="ink/ink566.xml"/><Relationship Id="rId1398" Type="http://schemas.openxmlformats.org/officeDocument/2006/relationships/image" Target="media/image3980.png"/><Relationship Id="rId2004" Type="http://schemas.openxmlformats.org/officeDocument/2006/relationships/customXml" Target="ink/ink985.xml"/><Relationship Id="rId2211" Type="http://schemas.openxmlformats.org/officeDocument/2006/relationships/customXml" Target="ink/ink1088.xml"/><Relationship Id="rId2449" Type="http://schemas.openxmlformats.org/officeDocument/2006/relationships/image" Target="media/image1162.png"/><Relationship Id="rId628" Type="http://schemas.openxmlformats.org/officeDocument/2006/relationships/image" Target="media/image319.png"/><Relationship Id="rId835" Type="http://schemas.openxmlformats.org/officeDocument/2006/relationships/image" Target="media/image424.png"/><Relationship Id="rId1258" Type="http://schemas.openxmlformats.org/officeDocument/2006/relationships/image" Target="media/image635.png"/><Relationship Id="rId1465" Type="http://schemas.openxmlformats.org/officeDocument/2006/relationships/image" Target="media/image686.png"/><Relationship Id="rId1672" Type="http://schemas.openxmlformats.org/officeDocument/2006/relationships/image" Target="media/image781.png"/><Relationship Id="rId2309" Type="http://schemas.openxmlformats.org/officeDocument/2006/relationships/image" Target="media/image1092.png"/><Relationship Id="rId1020" Type="http://schemas.openxmlformats.org/officeDocument/2006/relationships/image" Target="media/image516.png"/><Relationship Id="rId1118" Type="http://schemas.openxmlformats.org/officeDocument/2006/relationships/image" Target="media/image565.png"/><Relationship Id="rId1325" Type="http://schemas.openxmlformats.org/officeDocument/2006/relationships/customXml" Target="ink/ink649.xml"/><Relationship Id="rId1977" Type="http://schemas.openxmlformats.org/officeDocument/2006/relationships/customXml" Target="ink/ink971.xml"/><Relationship Id="rId902" Type="http://schemas.openxmlformats.org/officeDocument/2006/relationships/customXml" Target="ink/ink438.xml"/><Relationship Id="rId1837" Type="http://schemas.openxmlformats.org/officeDocument/2006/relationships/image" Target="media/image863.png"/><Relationship Id="rId31" Type="http://schemas.openxmlformats.org/officeDocument/2006/relationships/customXml" Target="ink/ink14.xml"/><Relationship Id="rId2099" Type="http://schemas.openxmlformats.org/officeDocument/2006/relationships/customXml" Target="ink/ink1032.xml"/><Relationship Id="rId180" Type="http://schemas.openxmlformats.org/officeDocument/2006/relationships/customXml" Target="ink/ink88.xml"/><Relationship Id="rId278" Type="http://schemas.openxmlformats.org/officeDocument/2006/relationships/image" Target="media/image140.png"/><Relationship Id="rId1904" Type="http://schemas.openxmlformats.org/officeDocument/2006/relationships/customXml" Target="ink/ink936.xml"/><Relationship Id="rId485" Type="http://schemas.openxmlformats.org/officeDocument/2006/relationships/customXml" Target="ink/ink236.xml"/><Relationship Id="rId692" Type="http://schemas.openxmlformats.org/officeDocument/2006/relationships/customXml" Target="ink/ink334.xml"/><Relationship Id="rId2166" Type="http://schemas.openxmlformats.org/officeDocument/2006/relationships/image" Target="media/image1020.png"/><Relationship Id="rId2373" Type="http://schemas.openxmlformats.org/officeDocument/2006/relationships/image" Target="media/image1124.png"/><Relationship Id="rId138" Type="http://schemas.openxmlformats.org/officeDocument/2006/relationships/customXml" Target="ink/ink67.xml"/><Relationship Id="rId345" Type="http://schemas.openxmlformats.org/officeDocument/2006/relationships/image" Target="media/image175.png"/><Relationship Id="rId552" Type="http://schemas.openxmlformats.org/officeDocument/2006/relationships/customXml" Target="ink/ink270.xml"/><Relationship Id="rId997" Type="http://schemas.openxmlformats.org/officeDocument/2006/relationships/image" Target="media/image504.png"/><Relationship Id="rId1182" Type="http://schemas.openxmlformats.org/officeDocument/2006/relationships/customXml" Target="ink/ink577.xml"/><Relationship Id="rId2026" Type="http://schemas.openxmlformats.org/officeDocument/2006/relationships/image" Target="media/image9510.png"/><Relationship Id="rId2233" Type="http://schemas.openxmlformats.org/officeDocument/2006/relationships/customXml" Target="ink/ink1099.xml"/><Relationship Id="rId2440" Type="http://schemas.openxmlformats.org/officeDocument/2006/relationships/customXml" Target="ink/ink1202.xml"/><Relationship Id="rId205" Type="http://schemas.openxmlformats.org/officeDocument/2006/relationships/image" Target="media/image102.png"/><Relationship Id="rId412" Type="http://schemas.openxmlformats.org/officeDocument/2006/relationships/customXml" Target="ink/ink201.xml"/><Relationship Id="rId857" Type="http://schemas.openxmlformats.org/officeDocument/2006/relationships/image" Target="media/image435.png"/><Relationship Id="rId1042" Type="http://schemas.openxmlformats.org/officeDocument/2006/relationships/image" Target="media/image527.png"/><Relationship Id="rId1487" Type="http://schemas.openxmlformats.org/officeDocument/2006/relationships/image" Target="media/image4350.png"/><Relationship Id="rId1694" Type="http://schemas.openxmlformats.org/officeDocument/2006/relationships/image" Target="media/image792.png"/><Relationship Id="rId2300" Type="http://schemas.openxmlformats.org/officeDocument/2006/relationships/customXml" Target="ink/ink1132.xml"/><Relationship Id="rId717" Type="http://schemas.openxmlformats.org/officeDocument/2006/relationships/image" Target="media/image368.png"/><Relationship Id="rId924" Type="http://schemas.openxmlformats.org/officeDocument/2006/relationships/customXml" Target="ink/ink449.xml"/><Relationship Id="rId1347" Type="http://schemas.openxmlformats.org/officeDocument/2006/relationships/customXml" Target="ink/ink660.xml"/><Relationship Id="rId1554" Type="http://schemas.openxmlformats.org/officeDocument/2006/relationships/customXml" Target="ink/ink762.xml"/><Relationship Id="rId1761" Type="http://schemas.openxmlformats.org/officeDocument/2006/relationships/customXml" Target="ink/ink866.xml"/><Relationship Id="rId1999" Type="http://schemas.openxmlformats.org/officeDocument/2006/relationships/customXml" Target="ink/ink982.xml"/><Relationship Id="rId53" Type="http://schemas.openxmlformats.org/officeDocument/2006/relationships/customXml" Target="ink/ink25.xml"/><Relationship Id="rId1207" Type="http://schemas.openxmlformats.org/officeDocument/2006/relationships/image" Target="media/image610.png"/><Relationship Id="rId1414" Type="http://schemas.openxmlformats.org/officeDocument/2006/relationships/image" Target="media/image4060.png"/><Relationship Id="rId1621" Type="http://schemas.openxmlformats.org/officeDocument/2006/relationships/image" Target="media/image756.png"/><Relationship Id="rId1859" Type="http://schemas.openxmlformats.org/officeDocument/2006/relationships/image" Target="media/image874.png"/><Relationship Id="rId1719" Type="http://schemas.openxmlformats.org/officeDocument/2006/relationships/customXml" Target="ink/ink845.xml"/><Relationship Id="rId1926" Type="http://schemas.openxmlformats.org/officeDocument/2006/relationships/image" Target="media/image908.png"/><Relationship Id="rId2090" Type="http://schemas.openxmlformats.org/officeDocument/2006/relationships/image" Target="media/image982.png"/><Relationship Id="rId2188" Type="http://schemas.openxmlformats.org/officeDocument/2006/relationships/image" Target="media/image1031.png"/><Relationship Id="rId2395" Type="http://schemas.openxmlformats.org/officeDocument/2006/relationships/image" Target="media/image1135.png"/><Relationship Id="rId367" Type="http://schemas.openxmlformats.org/officeDocument/2006/relationships/image" Target="media/image186.png"/><Relationship Id="rId574" Type="http://schemas.openxmlformats.org/officeDocument/2006/relationships/customXml" Target="ink/ink281.xml"/><Relationship Id="rId2048" Type="http://schemas.openxmlformats.org/officeDocument/2006/relationships/image" Target="media/image961.png"/><Relationship Id="rId2255" Type="http://schemas.openxmlformats.org/officeDocument/2006/relationships/image" Target="media/image1065.png"/><Relationship Id="rId227" Type="http://schemas.openxmlformats.org/officeDocument/2006/relationships/customXml" Target="ink/ink110.xml"/><Relationship Id="rId781" Type="http://schemas.openxmlformats.org/officeDocument/2006/relationships/image" Target="media/image400.png"/><Relationship Id="rId879" Type="http://schemas.openxmlformats.org/officeDocument/2006/relationships/image" Target="media/image446.png"/><Relationship Id="rId2462" Type="http://schemas.openxmlformats.org/officeDocument/2006/relationships/customXml" Target="ink/ink1213.xml"/><Relationship Id="rId434" Type="http://schemas.openxmlformats.org/officeDocument/2006/relationships/customXml" Target="ink/ink212.xml"/><Relationship Id="rId641" Type="http://schemas.openxmlformats.org/officeDocument/2006/relationships/customXml" Target="ink/ink311.xml"/><Relationship Id="rId739" Type="http://schemas.openxmlformats.org/officeDocument/2006/relationships/image" Target="media/image378.png"/><Relationship Id="rId1064" Type="http://schemas.openxmlformats.org/officeDocument/2006/relationships/image" Target="media/image538.png"/><Relationship Id="rId1271" Type="http://schemas.openxmlformats.org/officeDocument/2006/relationships/customXml" Target="ink/ink622.xml"/><Relationship Id="rId1369" Type="http://schemas.openxmlformats.org/officeDocument/2006/relationships/customXml" Target="ink/ink671.xml"/><Relationship Id="rId1576" Type="http://schemas.openxmlformats.org/officeDocument/2006/relationships/customXml" Target="ink/ink773.xml"/><Relationship Id="rId2115" Type="http://schemas.openxmlformats.org/officeDocument/2006/relationships/customXml" Target="ink/ink1040.xml"/><Relationship Id="rId2322" Type="http://schemas.openxmlformats.org/officeDocument/2006/relationships/customXml" Target="ink/ink1143.xml"/><Relationship Id="rId501" Type="http://schemas.openxmlformats.org/officeDocument/2006/relationships/customXml" Target="ink/ink244.xml"/><Relationship Id="rId946" Type="http://schemas.openxmlformats.org/officeDocument/2006/relationships/customXml" Target="ink/ink460.xml"/><Relationship Id="rId1131" Type="http://schemas.openxmlformats.org/officeDocument/2006/relationships/image" Target="media/image572.png"/><Relationship Id="rId1229" Type="http://schemas.openxmlformats.org/officeDocument/2006/relationships/customXml" Target="ink/ink601.xml"/><Relationship Id="rId1783" Type="http://schemas.openxmlformats.org/officeDocument/2006/relationships/image" Target="media/image836.png"/><Relationship Id="rId1990" Type="http://schemas.openxmlformats.org/officeDocument/2006/relationships/image" Target="media/image940.png"/><Relationship Id="rId75" Type="http://schemas.openxmlformats.org/officeDocument/2006/relationships/customXml" Target="ink/ink36.xml"/><Relationship Id="rId806" Type="http://schemas.openxmlformats.org/officeDocument/2006/relationships/image" Target="media/image410.png"/><Relationship Id="rId1436" Type="http://schemas.openxmlformats.org/officeDocument/2006/relationships/customXml" Target="ink/ink704.xml"/><Relationship Id="rId1643" Type="http://schemas.openxmlformats.org/officeDocument/2006/relationships/image" Target="media/image767.png"/><Relationship Id="rId1850" Type="http://schemas.openxmlformats.org/officeDocument/2006/relationships/customXml" Target="ink/ink909.xml"/><Relationship Id="rId1503" Type="http://schemas.openxmlformats.org/officeDocument/2006/relationships/customXml" Target="ink/ink738.xml"/><Relationship Id="rId1710" Type="http://schemas.openxmlformats.org/officeDocument/2006/relationships/image" Target="media/image800.png"/><Relationship Id="rId1948" Type="http://schemas.openxmlformats.org/officeDocument/2006/relationships/image" Target="media/image919.png"/><Relationship Id="rId291" Type="http://schemas.openxmlformats.org/officeDocument/2006/relationships/customXml" Target="ink/ink142.xml"/><Relationship Id="rId1808" Type="http://schemas.openxmlformats.org/officeDocument/2006/relationships/customXml" Target="ink/ink888.xml"/><Relationship Id="rId151" Type="http://schemas.openxmlformats.org/officeDocument/2006/relationships/image" Target="media/image75.png"/><Relationship Id="rId389" Type="http://schemas.openxmlformats.org/officeDocument/2006/relationships/image" Target="media/image197.png"/><Relationship Id="rId596" Type="http://schemas.openxmlformats.org/officeDocument/2006/relationships/image" Target="media/image301.png"/><Relationship Id="rId2277" Type="http://schemas.openxmlformats.org/officeDocument/2006/relationships/image" Target="media/image1076.png"/><Relationship Id="rId249" Type="http://schemas.openxmlformats.org/officeDocument/2006/relationships/customXml" Target="ink/ink121.xml"/><Relationship Id="rId456" Type="http://schemas.openxmlformats.org/officeDocument/2006/relationships/image" Target="media/image232.png"/><Relationship Id="rId663" Type="http://schemas.openxmlformats.org/officeDocument/2006/relationships/image" Target="media/image339.png"/><Relationship Id="rId870" Type="http://schemas.openxmlformats.org/officeDocument/2006/relationships/customXml" Target="ink/ink421.xml"/><Relationship Id="rId1086" Type="http://schemas.openxmlformats.org/officeDocument/2006/relationships/image" Target="media/image549.png"/><Relationship Id="rId1293" Type="http://schemas.openxmlformats.org/officeDocument/2006/relationships/customXml" Target="ink/ink633.xml"/><Relationship Id="rId2137" Type="http://schemas.openxmlformats.org/officeDocument/2006/relationships/customXml" Target="ink/ink1051.xml"/><Relationship Id="rId2344" Type="http://schemas.openxmlformats.org/officeDocument/2006/relationships/customXml" Target="ink/ink1154.xml"/><Relationship Id="rId109" Type="http://schemas.openxmlformats.org/officeDocument/2006/relationships/image" Target="media/image54.png"/><Relationship Id="rId316" Type="http://schemas.openxmlformats.org/officeDocument/2006/relationships/image" Target="media/image159.png"/><Relationship Id="rId523" Type="http://schemas.openxmlformats.org/officeDocument/2006/relationships/customXml" Target="ink/ink255.xml"/><Relationship Id="rId968" Type="http://schemas.openxmlformats.org/officeDocument/2006/relationships/customXml" Target="ink/ink471.xml"/><Relationship Id="rId1153" Type="http://schemas.openxmlformats.org/officeDocument/2006/relationships/image" Target="media/image583.png"/><Relationship Id="rId1598" Type="http://schemas.openxmlformats.org/officeDocument/2006/relationships/customXml" Target="ink/ink784.xml"/><Relationship Id="rId2204" Type="http://schemas.openxmlformats.org/officeDocument/2006/relationships/image" Target="media/image1039.png"/><Relationship Id="rId97" Type="http://schemas.openxmlformats.org/officeDocument/2006/relationships/image" Target="media/image48.png"/><Relationship Id="rId730" Type="http://schemas.openxmlformats.org/officeDocument/2006/relationships/customXml" Target="ink/ink351.xml"/><Relationship Id="rId828" Type="http://schemas.openxmlformats.org/officeDocument/2006/relationships/customXml" Target="ink/ink400.xml"/><Relationship Id="rId1013" Type="http://schemas.openxmlformats.org/officeDocument/2006/relationships/image" Target="media/image512.png"/><Relationship Id="rId1360" Type="http://schemas.openxmlformats.org/officeDocument/2006/relationships/image" Target="media/image3790.png"/><Relationship Id="rId1458" Type="http://schemas.openxmlformats.org/officeDocument/2006/relationships/customXml" Target="ink/ink715.xml"/><Relationship Id="rId1665" Type="http://schemas.openxmlformats.org/officeDocument/2006/relationships/customXml" Target="ink/ink818.xml"/><Relationship Id="rId1872" Type="http://schemas.openxmlformats.org/officeDocument/2006/relationships/customXml" Target="ink/ink920.xml"/><Relationship Id="rId2411" Type="http://schemas.openxmlformats.org/officeDocument/2006/relationships/image" Target="media/image1143.png"/><Relationship Id="rId1220" Type="http://schemas.openxmlformats.org/officeDocument/2006/relationships/image" Target="media/image616.png"/><Relationship Id="rId1318" Type="http://schemas.openxmlformats.org/officeDocument/2006/relationships/image" Target="media/image665.png"/><Relationship Id="rId1525" Type="http://schemas.openxmlformats.org/officeDocument/2006/relationships/customXml" Target="ink/ink749.xml"/><Relationship Id="rId1732" Type="http://schemas.openxmlformats.org/officeDocument/2006/relationships/image" Target="media/image811.png"/><Relationship Id="rId24" Type="http://schemas.openxmlformats.org/officeDocument/2006/relationships/image" Target="media/image11.png"/><Relationship Id="rId2299" Type="http://schemas.openxmlformats.org/officeDocument/2006/relationships/image" Target="media/image1087.png"/><Relationship Id="rId173" Type="http://schemas.openxmlformats.org/officeDocument/2006/relationships/image" Target="media/image86.png"/><Relationship Id="rId380" Type="http://schemas.openxmlformats.org/officeDocument/2006/relationships/customXml" Target="ink/ink185.xml"/><Relationship Id="rId2061" Type="http://schemas.openxmlformats.org/officeDocument/2006/relationships/customXml" Target="ink/ink1013.xml"/><Relationship Id="rId240" Type="http://schemas.openxmlformats.org/officeDocument/2006/relationships/image" Target="media/image121.png"/><Relationship Id="rId478" Type="http://schemas.openxmlformats.org/officeDocument/2006/relationships/image" Target="media/image243.png"/><Relationship Id="rId685" Type="http://schemas.openxmlformats.org/officeDocument/2006/relationships/image" Target="media/image350.png"/><Relationship Id="rId892" Type="http://schemas.openxmlformats.org/officeDocument/2006/relationships/customXml" Target="ink/ink433.xml"/><Relationship Id="rId2159" Type="http://schemas.openxmlformats.org/officeDocument/2006/relationships/customXml" Target="ink/ink1062.xml"/><Relationship Id="rId2366" Type="http://schemas.openxmlformats.org/officeDocument/2006/relationships/customXml" Target="ink/ink1165.xml"/><Relationship Id="rId100" Type="http://schemas.openxmlformats.org/officeDocument/2006/relationships/customXml" Target="ink/ink48.xml"/><Relationship Id="rId338" Type="http://schemas.openxmlformats.org/officeDocument/2006/relationships/image" Target="media/image170.png"/><Relationship Id="rId545" Type="http://schemas.openxmlformats.org/officeDocument/2006/relationships/image" Target="media/image276.png"/><Relationship Id="rId752" Type="http://schemas.openxmlformats.org/officeDocument/2006/relationships/customXml" Target="ink/ink362.xml"/><Relationship Id="rId1175" Type="http://schemas.openxmlformats.org/officeDocument/2006/relationships/image" Target="media/image594.png"/><Relationship Id="rId1382" Type="http://schemas.openxmlformats.org/officeDocument/2006/relationships/image" Target="media/image3900.png"/><Relationship Id="rId2019" Type="http://schemas.openxmlformats.org/officeDocument/2006/relationships/image" Target="media/image953.png"/><Relationship Id="rId2226" Type="http://schemas.openxmlformats.org/officeDocument/2006/relationships/image" Target="media/image1050.png"/><Relationship Id="rId2433" Type="http://schemas.openxmlformats.org/officeDocument/2006/relationships/image" Target="media/image1154.png"/><Relationship Id="rId405" Type="http://schemas.openxmlformats.org/officeDocument/2006/relationships/image" Target="media/image205.png"/><Relationship Id="rId612" Type="http://schemas.openxmlformats.org/officeDocument/2006/relationships/image" Target="media/image311.png"/><Relationship Id="rId1035" Type="http://schemas.openxmlformats.org/officeDocument/2006/relationships/customXml" Target="ink/ink504.xml"/><Relationship Id="rId1242" Type="http://schemas.openxmlformats.org/officeDocument/2006/relationships/image" Target="media/image627.png"/><Relationship Id="rId1687" Type="http://schemas.openxmlformats.org/officeDocument/2006/relationships/customXml" Target="ink/ink829.xml"/><Relationship Id="rId1894" Type="http://schemas.openxmlformats.org/officeDocument/2006/relationships/customXml" Target="ink/ink931.xml"/><Relationship Id="rId917" Type="http://schemas.openxmlformats.org/officeDocument/2006/relationships/image" Target="media/image464.png"/><Relationship Id="rId1102" Type="http://schemas.openxmlformats.org/officeDocument/2006/relationships/image" Target="media/image557.png"/><Relationship Id="rId1547" Type="http://schemas.openxmlformats.org/officeDocument/2006/relationships/image" Target="media/image719.png"/><Relationship Id="rId1754" Type="http://schemas.openxmlformats.org/officeDocument/2006/relationships/image" Target="media/image822.png"/><Relationship Id="rId1961" Type="http://schemas.openxmlformats.org/officeDocument/2006/relationships/customXml" Target="ink/ink963.xml"/><Relationship Id="rId46" Type="http://schemas.openxmlformats.org/officeDocument/2006/relationships/image" Target="media/image22.png"/><Relationship Id="rId1407" Type="http://schemas.openxmlformats.org/officeDocument/2006/relationships/customXml" Target="ink/ink690.xml"/><Relationship Id="rId1614" Type="http://schemas.openxmlformats.org/officeDocument/2006/relationships/customXml" Target="ink/ink792.xml"/><Relationship Id="rId1821" Type="http://schemas.openxmlformats.org/officeDocument/2006/relationships/image" Target="media/image855.png"/><Relationship Id="rId195" Type="http://schemas.openxmlformats.org/officeDocument/2006/relationships/image" Target="media/image97.png"/><Relationship Id="rId1919" Type="http://schemas.openxmlformats.org/officeDocument/2006/relationships/customXml" Target="ink/ink943.xml"/><Relationship Id="rId2083" Type="http://schemas.openxmlformats.org/officeDocument/2006/relationships/customXml" Target="ink/ink1024.xml"/><Relationship Id="rId2290" Type="http://schemas.openxmlformats.org/officeDocument/2006/relationships/customXml" Target="ink/ink1127.xml"/><Relationship Id="rId2388" Type="http://schemas.openxmlformats.org/officeDocument/2006/relationships/customXml" Target="ink/ink1176.xml"/><Relationship Id="rId262" Type="http://schemas.openxmlformats.org/officeDocument/2006/relationships/image" Target="media/image132.png"/><Relationship Id="rId567" Type="http://schemas.openxmlformats.org/officeDocument/2006/relationships/image" Target="media/image287.png"/><Relationship Id="rId1197" Type="http://schemas.openxmlformats.org/officeDocument/2006/relationships/image" Target="media/image605.png"/><Relationship Id="rId2150" Type="http://schemas.openxmlformats.org/officeDocument/2006/relationships/image" Target="media/image1012.png"/><Relationship Id="rId2248" Type="http://schemas.openxmlformats.org/officeDocument/2006/relationships/customXml" Target="ink/ink1106.xml"/><Relationship Id="rId122" Type="http://schemas.openxmlformats.org/officeDocument/2006/relationships/customXml" Target="ink/ink59.xml"/><Relationship Id="rId774" Type="http://schemas.openxmlformats.org/officeDocument/2006/relationships/customXml" Target="ink/ink373.xml"/><Relationship Id="rId981" Type="http://schemas.openxmlformats.org/officeDocument/2006/relationships/image" Target="media/image496.png"/><Relationship Id="rId1057" Type="http://schemas.openxmlformats.org/officeDocument/2006/relationships/customXml" Target="ink/ink515.xml"/><Relationship Id="rId2010" Type="http://schemas.openxmlformats.org/officeDocument/2006/relationships/customXml" Target="ink/ink988.xml"/><Relationship Id="rId2455" Type="http://schemas.openxmlformats.org/officeDocument/2006/relationships/image" Target="media/image1165.png"/><Relationship Id="rId427" Type="http://schemas.openxmlformats.org/officeDocument/2006/relationships/image" Target="media/image216.png"/><Relationship Id="rId634" Type="http://schemas.openxmlformats.org/officeDocument/2006/relationships/image" Target="media/image322.png"/><Relationship Id="rId841" Type="http://schemas.openxmlformats.org/officeDocument/2006/relationships/image" Target="media/image427.png"/><Relationship Id="rId1264" Type="http://schemas.openxmlformats.org/officeDocument/2006/relationships/image" Target="media/image638.png"/><Relationship Id="rId1471" Type="http://schemas.openxmlformats.org/officeDocument/2006/relationships/image" Target="media/image689.png"/><Relationship Id="rId1569" Type="http://schemas.openxmlformats.org/officeDocument/2006/relationships/image" Target="media/image730.png"/><Relationship Id="rId2108" Type="http://schemas.openxmlformats.org/officeDocument/2006/relationships/image" Target="media/image991.png"/><Relationship Id="rId2315" Type="http://schemas.openxmlformats.org/officeDocument/2006/relationships/image" Target="media/image1095.png"/><Relationship Id="rId701" Type="http://schemas.openxmlformats.org/officeDocument/2006/relationships/image" Target="media/image358.png"/><Relationship Id="rId939" Type="http://schemas.openxmlformats.org/officeDocument/2006/relationships/image" Target="media/image475.png"/><Relationship Id="rId1124" Type="http://schemas.openxmlformats.org/officeDocument/2006/relationships/image" Target="media/image568.png"/><Relationship Id="rId1331" Type="http://schemas.openxmlformats.org/officeDocument/2006/relationships/customXml" Target="ink/ink652.xml"/><Relationship Id="rId1776" Type="http://schemas.openxmlformats.org/officeDocument/2006/relationships/customXml" Target="ink/ink872.xml"/><Relationship Id="rId1983" Type="http://schemas.openxmlformats.org/officeDocument/2006/relationships/customXml" Target="ink/ink974.xml"/><Relationship Id="rId68" Type="http://schemas.openxmlformats.org/officeDocument/2006/relationships/image" Target="media/image33.png"/><Relationship Id="rId1429" Type="http://schemas.openxmlformats.org/officeDocument/2006/relationships/image" Target="media/image4140.png"/><Relationship Id="rId1636" Type="http://schemas.openxmlformats.org/officeDocument/2006/relationships/customXml" Target="ink/ink803.xml"/><Relationship Id="rId1843" Type="http://schemas.openxmlformats.org/officeDocument/2006/relationships/image" Target="media/image866.png"/><Relationship Id="rId1703" Type="http://schemas.openxmlformats.org/officeDocument/2006/relationships/customXml" Target="ink/ink837.xml"/><Relationship Id="rId1910" Type="http://schemas.openxmlformats.org/officeDocument/2006/relationships/customXml" Target="ink/ink939.xml"/><Relationship Id="rId284" Type="http://schemas.openxmlformats.org/officeDocument/2006/relationships/image" Target="media/image143.png"/><Relationship Id="rId491" Type="http://schemas.openxmlformats.org/officeDocument/2006/relationships/customXml" Target="ink/ink239.xml"/><Relationship Id="rId2172" Type="http://schemas.openxmlformats.org/officeDocument/2006/relationships/image" Target="media/image1023.png"/><Relationship Id="rId144" Type="http://schemas.openxmlformats.org/officeDocument/2006/relationships/customXml" Target="ink/ink70.xml"/><Relationship Id="rId589" Type="http://schemas.openxmlformats.org/officeDocument/2006/relationships/image" Target="media/image296.png"/><Relationship Id="rId796" Type="http://schemas.openxmlformats.org/officeDocument/2006/relationships/image" Target="media/image405.png"/><Relationship Id="rId2477" Type="http://schemas.openxmlformats.org/officeDocument/2006/relationships/fontTable" Target="fontTable.xml"/><Relationship Id="rId351" Type="http://schemas.openxmlformats.org/officeDocument/2006/relationships/image" Target="media/image178.png"/><Relationship Id="rId449" Type="http://schemas.openxmlformats.org/officeDocument/2006/relationships/customXml" Target="ink/ink218.xml"/><Relationship Id="rId656" Type="http://schemas.openxmlformats.org/officeDocument/2006/relationships/image" Target="media/image333.png"/><Relationship Id="rId863" Type="http://schemas.openxmlformats.org/officeDocument/2006/relationships/image" Target="media/image438.png"/><Relationship Id="rId1079" Type="http://schemas.openxmlformats.org/officeDocument/2006/relationships/customXml" Target="ink/ink526.xml"/><Relationship Id="rId1286" Type="http://schemas.openxmlformats.org/officeDocument/2006/relationships/image" Target="media/image649.png"/><Relationship Id="rId1493" Type="http://schemas.openxmlformats.org/officeDocument/2006/relationships/image" Target="media/image4380.png"/><Relationship Id="rId2032" Type="http://schemas.openxmlformats.org/officeDocument/2006/relationships/image" Target="media/image9540.png"/><Relationship Id="rId2337" Type="http://schemas.openxmlformats.org/officeDocument/2006/relationships/image" Target="media/image1106.png"/><Relationship Id="rId211" Type="http://schemas.openxmlformats.org/officeDocument/2006/relationships/image" Target="media/image105.png"/><Relationship Id="rId309" Type="http://schemas.openxmlformats.org/officeDocument/2006/relationships/customXml" Target="ink/ink151.xml"/><Relationship Id="rId516" Type="http://schemas.openxmlformats.org/officeDocument/2006/relationships/image" Target="media/image262.png"/><Relationship Id="rId1146" Type="http://schemas.openxmlformats.org/officeDocument/2006/relationships/customXml" Target="ink/ink559.xml"/><Relationship Id="rId1798" Type="http://schemas.openxmlformats.org/officeDocument/2006/relationships/customXml" Target="ink/ink883.xml"/><Relationship Id="rId723" Type="http://schemas.openxmlformats.org/officeDocument/2006/relationships/image" Target="media/image370.png"/><Relationship Id="rId930" Type="http://schemas.openxmlformats.org/officeDocument/2006/relationships/customXml" Target="ink/ink452.xml"/><Relationship Id="rId1006" Type="http://schemas.openxmlformats.org/officeDocument/2006/relationships/customXml" Target="ink/ink490.xml"/><Relationship Id="rId1353" Type="http://schemas.openxmlformats.org/officeDocument/2006/relationships/customXml" Target="ink/ink663.xml"/><Relationship Id="rId1560" Type="http://schemas.openxmlformats.org/officeDocument/2006/relationships/customXml" Target="ink/ink765.xml"/><Relationship Id="rId1658" Type="http://schemas.openxmlformats.org/officeDocument/2006/relationships/image" Target="media/image774.png"/><Relationship Id="rId1865" Type="http://schemas.openxmlformats.org/officeDocument/2006/relationships/image" Target="media/image877.png"/><Relationship Id="rId2404" Type="http://schemas.openxmlformats.org/officeDocument/2006/relationships/customXml" Target="ink/ink1184.xml"/><Relationship Id="rId1213" Type="http://schemas.openxmlformats.org/officeDocument/2006/relationships/customXml" Target="ink/ink593.xml"/><Relationship Id="rId1420" Type="http://schemas.openxmlformats.org/officeDocument/2006/relationships/customXml" Target="ink/ink696.xml"/><Relationship Id="rId1518" Type="http://schemas.openxmlformats.org/officeDocument/2006/relationships/image" Target="media/image704.png"/><Relationship Id="rId1725" Type="http://schemas.openxmlformats.org/officeDocument/2006/relationships/customXml" Target="ink/ink848.xml"/><Relationship Id="rId1932" Type="http://schemas.openxmlformats.org/officeDocument/2006/relationships/image" Target="media/image911.png"/><Relationship Id="rId17" Type="http://schemas.openxmlformats.org/officeDocument/2006/relationships/customXml" Target="ink/ink7.xml"/><Relationship Id="rId2194" Type="http://schemas.openxmlformats.org/officeDocument/2006/relationships/image" Target="media/image1034.png"/><Relationship Id="rId166" Type="http://schemas.openxmlformats.org/officeDocument/2006/relationships/customXml" Target="ink/ink81.xml"/><Relationship Id="rId373" Type="http://schemas.openxmlformats.org/officeDocument/2006/relationships/image" Target="media/image189.png"/><Relationship Id="rId2054" Type="http://schemas.openxmlformats.org/officeDocument/2006/relationships/image" Target="media/image964.png"/><Relationship Id="rId2261" Type="http://schemas.openxmlformats.org/officeDocument/2006/relationships/image" Target="media/image1068.png"/><Relationship Id="rId1" Type="http://schemas.openxmlformats.org/officeDocument/2006/relationships/styles" Target="styles.xml"/><Relationship Id="rId233" Type="http://schemas.openxmlformats.org/officeDocument/2006/relationships/customXml" Target="ink/ink113.xml"/><Relationship Id="rId440" Type="http://schemas.openxmlformats.org/officeDocument/2006/relationships/customXml" Target="ink/ink215.xml"/><Relationship Id="rId678" Type="http://schemas.openxmlformats.org/officeDocument/2006/relationships/customXml" Target="ink/ink327.xml"/><Relationship Id="rId885" Type="http://schemas.openxmlformats.org/officeDocument/2006/relationships/image" Target="media/image449.png"/><Relationship Id="rId1070" Type="http://schemas.openxmlformats.org/officeDocument/2006/relationships/image" Target="media/image541.png"/><Relationship Id="rId2121" Type="http://schemas.openxmlformats.org/officeDocument/2006/relationships/customXml" Target="ink/ink1043.xml"/><Relationship Id="rId2359" Type="http://schemas.openxmlformats.org/officeDocument/2006/relationships/image" Target="media/image1117.png"/><Relationship Id="rId300" Type="http://schemas.openxmlformats.org/officeDocument/2006/relationships/image" Target="media/image151.png"/><Relationship Id="rId538" Type="http://schemas.openxmlformats.org/officeDocument/2006/relationships/image" Target="media/image273.png"/><Relationship Id="rId745" Type="http://schemas.openxmlformats.org/officeDocument/2006/relationships/image" Target="media/image381.png"/><Relationship Id="rId952" Type="http://schemas.openxmlformats.org/officeDocument/2006/relationships/customXml" Target="ink/ink463.xml"/><Relationship Id="rId1168" Type="http://schemas.openxmlformats.org/officeDocument/2006/relationships/customXml" Target="ink/ink570.xml"/><Relationship Id="rId1375" Type="http://schemas.openxmlformats.org/officeDocument/2006/relationships/customXml" Target="ink/ink674.xml"/><Relationship Id="rId1582" Type="http://schemas.openxmlformats.org/officeDocument/2006/relationships/customXml" Target="ink/ink776.xml"/><Relationship Id="rId2219" Type="http://schemas.openxmlformats.org/officeDocument/2006/relationships/customXml" Target="ink/ink1092.xml"/><Relationship Id="rId2426" Type="http://schemas.openxmlformats.org/officeDocument/2006/relationships/customXml" Target="ink/ink1195.xml"/><Relationship Id="rId81" Type="http://schemas.openxmlformats.org/officeDocument/2006/relationships/image" Target="media/image40.png"/><Relationship Id="rId605" Type="http://schemas.openxmlformats.org/officeDocument/2006/relationships/customXml" Target="ink/ink293.xml"/><Relationship Id="rId812" Type="http://schemas.openxmlformats.org/officeDocument/2006/relationships/image" Target="media/image413.png"/><Relationship Id="rId1028" Type="http://schemas.openxmlformats.org/officeDocument/2006/relationships/image" Target="media/image520.png"/><Relationship Id="rId1235" Type="http://schemas.openxmlformats.org/officeDocument/2006/relationships/customXml" Target="ink/ink604.xml"/><Relationship Id="rId1442" Type="http://schemas.openxmlformats.org/officeDocument/2006/relationships/customXml" Target="ink/ink707.xml"/><Relationship Id="rId1887" Type="http://schemas.openxmlformats.org/officeDocument/2006/relationships/image" Target="media/image888.png"/><Relationship Id="rId1302" Type="http://schemas.openxmlformats.org/officeDocument/2006/relationships/image" Target="media/image657.png"/><Relationship Id="rId1747" Type="http://schemas.openxmlformats.org/officeDocument/2006/relationships/customXml" Target="ink/ink859.xml"/><Relationship Id="rId1954" Type="http://schemas.openxmlformats.org/officeDocument/2006/relationships/image" Target="media/image922.png"/><Relationship Id="rId39" Type="http://schemas.openxmlformats.org/officeDocument/2006/relationships/customXml" Target="ink/ink18.xml"/><Relationship Id="rId1607" Type="http://schemas.openxmlformats.org/officeDocument/2006/relationships/image" Target="media/image749.png"/><Relationship Id="rId1814" Type="http://schemas.openxmlformats.org/officeDocument/2006/relationships/customXml" Target="ink/ink891.xml"/><Relationship Id="rId188" Type="http://schemas.openxmlformats.org/officeDocument/2006/relationships/customXml" Target="ink/ink92.xml"/><Relationship Id="rId395" Type="http://schemas.openxmlformats.org/officeDocument/2006/relationships/image" Target="media/image200.png"/><Relationship Id="rId2076" Type="http://schemas.openxmlformats.org/officeDocument/2006/relationships/image" Target="media/image975.png"/><Relationship Id="rId2283" Type="http://schemas.openxmlformats.org/officeDocument/2006/relationships/image" Target="media/image1079.png"/><Relationship Id="rId255" Type="http://schemas.openxmlformats.org/officeDocument/2006/relationships/customXml" Target="ink/ink124.xml"/><Relationship Id="rId462" Type="http://schemas.openxmlformats.org/officeDocument/2006/relationships/image" Target="media/image235.png"/><Relationship Id="rId1092" Type="http://schemas.openxmlformats.org/officeDocument/2006/relationships/image" Target="media/image552.png"/><Relationship Id="rId1397" Type="http://schemas.openxmlformats.org/officeDocument/2006/relationships/customXml" Target="ink/ink685.xml"/><Relationship Id="rId2143" Type="http://schemas.openxmlformats.org/officeDocument/2006/relationships/customXml" Target="ink/ink1054.xml"/><Relationship Id="rId2350" Type="http://schemas.openxmlformats.org/officeDocument/2006/relationships/customXml" Target="ink/ink1157.xml"/><Relationship Id="rId115" Type="http://schemas.openxmlformats.org/officeDocument/2006/relationships/image" Target="media/image57.png"/><Relationship Id="rId322" Type="http://schemas.openxmlformats.org/officeDocument/2006/relationships/image" Target="media/image162.png"/><Relationship Id="rId767" Type="http://schemas.openxmlformats.org/officeDocument/2006/relationships/image" Target="media/image393.png"/><Relationship Id="rId974" Type="http://schemas.openxmlformats.org/officeDocument/2006/relationships/customXml" Target="ink/ink474.xml"/><Relationship Id="rId2003" Type="http://schemas.openxmlformats.org/officeDocument/2006/relationships/image" Target="media/image946.png"/><Relationship Id="rId2210" Type="http://schemas.openxmlformats.org/officeDocument/2006/relationships/image" Target="media/image1042.png"/><Relationship Id="rId2448" Type="http://schemas.openxmlformats.org/officeDocument/2006/relationships/customXml" Target="ink/ink1206.xml"/><Relationship Id="rId627" Type="http://schemas.openxmlformats.org/officeDocument/2006/relationships/customXml" Target="ink/ink304.xml"/><Relationship Id="rId834" Type="http://schemas.openxmlformats.org/officeDocument/2006/relationships/customXml" Target="ink/ink403.xml"/><Relationship Id="rId1257" Type="http://schemas.openxmlformats.org/officeDocument/2006/relationships/customXml" Target="ink/ink615.xml"/><Relationship Id="rId1464" Type="http://schemas.openxmlformats.org/officeDocument/2006/relationships/customXml" Target="ink/ink718.xml"/><Relationship Id="rId1671" Type="http://schemas.openxmlformats.org/officeDocument/2006/relationships/customXml" Target="ink/ink821.xml"/><Relationship Id="rId2308" Type="http://schemas.openxmlformats.org/officeDocument/2006/relationships/customXml" Target="ink/ink1136.xml"/><Relationship Id="rId901" Type="http://schemas.openxmlformats.org/officeDocument/2006/relationships/image" Target="media/image456.png"/><Relationship Id="rId1117" Type="http://schemas.openxmlformats.org/officeDocument/2006/relationships/customXml" Target="ink/ink545.xml"/><Relationship Id="rId1324" Type="http://schemas.openxmlformats.org/officeDocument/2006/relationships/image" Target="media/image668.png"/><Relationship Id="rId1769" Type="http://schemas.openxmlformats.org/officeDocument/2006/relationships/image" Target="media/image829.png"/><Relationship Id="rId1976" Type="http://schemas.openxmlformats.org/officeDocument/2006/relationships/image" Target="media/image933.png"/><Relationship Id="rId30" Type="http://schemas.openxmlformats.org/officeDocument/2006/relationships/image" Target="media/image14.png"/><Relationship Id="rId1629" Type="http://schemas.openxmlformats.org/officeDocument/2006/relationships/image" Target="media/image760.png"/><Relationship Id="rId1836" Type="http://schemas.openxmlformats.org/officeDocument/2006/relationships/customXml" Target="ink/ink902.xml"/><Relationship Id="rId1903" Type="http://schemas.openxmlformats.org/officeDocument/2006/relationships/image" Target="media/image896.png"/><Relationship Id="rId2098" Type="http://schemas.openxmlformats.org/officeDocument/2006/relationships/image" Target="media/image986.png"/><Relationship Id="rId277" Type="http://schemas.openxmlformats.org/officeDocument/2006/relationships/customXml" Target="ink/ink135.xml"/><Relationship Id="rId484" Type="http://schemas.openxmlformats.org/officeDocument/2006/relationships/image" Target="media/image246.png"/><Relationship Id="rId2165" Type="http://schemas.openxmlformats.org/officeDocument/2006/relationships/customXml" Target="ink/ink1065.xml"/><Relationship Id="rId137" Type="http://schemas.openxmlformats.org/officeDocument/2006/relationships/image" Target="media/image68.png"/><Relationship Id="rId344" Type="http://schemas.openxmlformats.org/officeDocument/2006/relationships/customXml" Target="ink/ink167.xml"/><Relationship Id="rId691" Type="http://schemas.openxmlformats.org/officeDocument/2006/relationships/image" Target="media/image353.png"/><Relationship Id="rId789" Type="http://schemas.openxmlformats.org/officeDocument/2006/relationships/customXml" Target="ink/ink380.xml"/><Relationship Id="rId996" Type="http://schemas.openxmlformats.org/officeDocument/2006/relationships/customXml" Target="ink/ink485.xml"/><Relationship Id="rId2025" Type="http://schemas.openxmlformats.org/officeDocument/2006/relationships/customXml" Target="ink/ink995.xml"/><Relationship Id="rId2372" Type="http://schemas.openxmlformats.org/officeDocument/2006/relationships/customXml" Target="ink/ink1168.xml"/><Relationship Id="rId551" Type="http://schemas.openxmlformats.org/officeDocument/2006/relationships/image" Target="media/image279.png"/><Relationship Id="rId649" Type="http://schemas.openxmlformats.org/officeDocument/2006/relationships/customXml" Target="ink/ink315.xml"/><Relationship Id="rId856" Type="http://schemas.openxmlformats.org/officeDocument/2006/relationships/customXml" Target="ink/ink414.xml"/><Relationship Id="rId1181" Type="http://schemas.openxmlformats.org/officeDocument/2006/relationships/image" Target="media/image597.png"/><Relationship Id="rId1279" Type="http://schemas.openxmlformats.org/officeDocument/2006/relationships/customXml" Target="ink/ink626.xml"/><Relationship Id="rId1486" Type="http://schemas.openxmlformats.org/officeDocument/2006/relationships/customXml" Target="ink/ink729.xml"/><Relationship Id="rId2232" Type="http://schemas.openxmlformats.org/officeDocument/2006/relationships/image" Target="media/image1053.png"/><Relationship Id="rId204" Type="http://schemas.openxmlformats.org/officeDocument/2006/relationships/customXml" Target="ink/ink100.xml"/><Relationship Id="rId411" Type="http://schemas.openxmlformats.org/officeDocument/2006/relationships/image" Target="media/image208.png"/><Relationship Id="rId509" Type="http://schemas.openxmlformats.org/officeDocument/2006/relationships/customXml" Target="ink/ink248.xml"/><Relationship Id="rId1041" Type="http://schemas.openxmlformats.org/officeDocument/2006/relationships/customXml" Target="ink/ink507.xml"/><Relationship Id="rId1139" Type="http://schemas.openxmlformats.org/officeDocument/2006/relationships/image" Target="media/image576.png"/><Relationship Id="rId1346" Type="http://schemas.openxmlformats.org/officeDocument/2006/relationships/image" Target="media/image3720.png"/><Relationship Id="rId1693" Type="http://schemas.openxmlformats.org/officeDocument/2006/relationships/customXml" Target="ink/ink832.xml"/><Relationship Id="rId1998" Type="http://schemas.openxmlformats.org/officeDocument/2006/relationships/image" Target="media/image944.png"/><Relationship Id="rId716" Type="http://schemas.openxmlformats.org/officeDocument/2006/relationships/image" Target="media/image367.png"/><Relationship Id="rId923" Type="http://schemas.openxmlformats.org/officeDocument/2006/relationships/image" Target="media/image467.png"/><Relationship Id="rId1553" Type="http://schemas.openxmlformats.org/officeDocument/2006/relationships/image" Target="media/image722.png"/><Relationship Id="rId1760" Type="http://schemas.openxmlformats.org/officeDocument/2006/relationships/image" Target="media/image825.png"/><Relationship Id="rId1858" Type="http://schemas.openxmlformats.org/officeDocument/2006/relationships/customXml" Target="ink/ink913.xml"/><Relationship Id="rId52" Type="http://schemas.openxmlformats.org/officeDocument/2006/relationships/image" Target="media/image25.png"/><Relationship Id="rId1206" Type="http://schemas.openxmlformats.org/officeDocument/2006/relationships/customXml" Target="ink/ink589.xml"/><Relationship Id="rId1413" Type="http://schemas.openxmlformats.org/officeDocument/2006/relationships/customXml" Target="ink/ink693.xml"/><Relationship Id="rId1620" Type="http://schemas.openxmlformats.org/officeDocument/2006/relationships/customXml" Target="ink/ink795.xml"/><Relationship Id="rId1718" Type="http://schemas.openxmlformats.org/officeDocument/2006/relationships/image" Target="media/image804.png"/><Relationship Id="rId299" Type="http://schemas.openxmlformats.org/officeDocument/2006/relationships/customXml" Target="ink/ink146.xml"/><Relationship Id="rId2187" Type="http://schemas.openxmlformats.org/officeDocument/2006/relationships/customXml" Target="ink/ink1076.xml"/><Relationship Id="rId2394" Type="http://schemas.openxmlformats.org/officeDocument/2006/relationships/customXml" Target="ink/ink1179.xml"/><Relationship Id="rId159" Type="http://schemas.openxmlformats.org/officeDocument/2006/relationships/image" Target="media/image79.png"/><Relationship Id="rId366" Type="http://schemas.openxmlformats.org/officeDocument/2006/relationships/customXml" Target="ink/ink178.xml"/><Relationship Id="rId573" Type="http://schemas.openxmlformats.org/officeDocument/2006/relationships/image" Target="media/image290.png"/><Relationship Id="rId780" Type="http://schemas.openxmlformats.org/officeDocument/2006/relationships/customXml" Target="ink/ink376.xml"/><Relationship Id="rId2047" Type="http://schemas.openxmlformats.org/officeDocument/2006/relationships/customXml" Target="ink/ink1006.xml"/><Relationship Id="rId2254" Type="http://schemas.openxmlformats.org/officeDocument/2006/relationships/customXml" Target="ink/ink1109.xml"/><Relationship Id="rId2461" Type="http://schemas.openxmlformats.org/officeDocument/2006/relationships/image" Target="media/image1168.png"/><Relationship Id="rId226" Type="http://schemas.openxmlformats.org/officeDocument/2006/relationships/image" Target="media/image114.png"/><Relationship Id="rId433" Type="http://schemas.openxmlformats.org/officeDocument/2006/relationships/image" Target="media/image219.png"/><Relationship Id="rId878" Type="http://schemas.openxmlformats.org/officeDocument/2006/relationships/customXml" Target="ink/ink425.xml"/><Relationship Id="rId1063" Type="http://schemas.openxmlformats.org/officeDocument/2006/relationships/customXml" Target="ink/ink518.xml"/><Relationship Id="rId1270" Type="http://schemas.openxmlformats.org/officeDocument/2006/relationships/image" Target="media/image641.png"/><Relationship Id="rId2114" Type="http://schemas.openxmlformats.org/officeDocument/2006/relationships/image" Target="media/image994.png"/><Relationship Id="rId640" Type="http://schemas.openxmlformats.org/officeDocument/2006/relationships/image" Target="media/image325.png"/><Relationship Id="rId738" Type="http://schemas.openxmlformats.org/officeDocument/2006/relationships/customXml" Target="ink/ink355.xml"/><Relationship Id="rId945" Type="http://schemas.openxmlformats.org/officeDocument/2006/relationships/image" Target="media/image478.png"/><Relationship Id="rId1368" Type="http://schemas.openxmlformats.org/officeDocument/2006/relationships/image" Target="media/image3830.png"/><Relationship Id="rId1575" Type="http://schemas.openxmlformats.org/officeDocument/2006/relationships/image" Target="media/image733.png"/><Relationship Id="rId1782" Type="http://schemas.openxmlformats.org/officeDocument/2006/relationships/customXml" Target="ink/ink875.xml"/><Relationship Id="rId2321" Type="http://schemas.openxmlformats.org/officeDocument/2006/relationships/image" Target="media/image1098.png"/><Relationship Id="rId2419" Type="http://schemas.openxmlformats.org/officeDocument/2006/relationships/image" Target="media/image1147.png"/><Relationship Id="rId74" Type="http://schemas.openxmlformats.org/officeDocument/2006/relationships/image" Target="media/image36.png"/><Relationship Id="rId500" Type="http://schemas.openxmlformats.org/officeDocument/2006/relationships/image" Target="media/image254.png"/><Relationship Id="rId805" Type="http://schemas.openxmlformats.org/officeDocument/2006/relationships/customXml" Target="ink/ink388.xml"/><Relationship Id="rId1130" Type="http://schemas.openxmlformats.org/officeDocument/2006/relationships/image" Target="media/image571.png"/><Relationship Id="rId1228" Type="http://schemas.openxmlformats.org/officeDocument/2006/relationships/image" Target="media/image620.png"/><Relationship Id="rId1435" Type="http://schemas.openxmlformats.org/officeDocument/2006/relationships/image" Target="media/image4170.png"/><Relationship Id="rId1642" Type="http://schemas.openxmlformats.org/officeDocument/2006/relationships/customXml" Target="ink/ink806.xml"/><Relationship Id="rId1947" Type="http://schemas.openxmlformats.org/officeDocument/2006/relationships/customXml" Target="ink/ink956.xml"/><Relationship Id="rId1502" Type="http://schemas.openxmlformats.org/officeDocument/2006/relationships/customXml" Target="ink/ink737.xml"/><Relationship Id="rId1807" Type="http://schemas.openxmlformats.org/officeDocument/2006/relationships/image" Target="media/image848.png"/><Relationship Id="rId290" Type="http://schemas.openxmlformats.org/officeDocument/2006/relationships/image" Target="media/image146.png"/><Relationship Id="rId388" Type="http://schemas.openxmlformats.org/officeDocument/2006/relationships/customXml" Target="ink/ink189.xml"/><Relationship Id="rId2069" Type="http://schemas.openxmlformats.org/officeDocument/2006/relationships/customXml" Target="ink/ink1017.xml"/><Relationship Id="rId150" Type="http://schemas.openxmlformats.org/officeDocument/2006/relationships/customXml" Target="ink/ink73.xml"/><Relationship Id="rId595" Type="http://schemas.openxmlformats.org/officeDocument/2006/relationships/image" Target="media/image300.png"/><Relationship Id="rId2276" Type="http://schemas.openxmlformats.org/officeDocument/2006/relationships/customXml" Target="ink/ink1120.xml"/><Relationship Id="rId248" Type="http://schemas.openxmlformats.org/officeDocument/2006/relationships/image" Target="media/image125.png"/><Relationship Id="rId455" Type="http://schemas.openxmlformats.org/officeDocument/2006/relationships/customXml" Target="ink/ink221.xml"/><Relationship Id="rId662" Type="http://schemas.openxmlformats.org/officeDocument/2006/relationships/customXml" Target="ink/ink319.xml"/><Relationship Id="rId1085" Type="http://schemas.openxmlformats.org/officeDocument/2006/relationships/customXml" Target="ink/ink529.xml"/><Relationship Id="rId1292" Type="http://schemas.openxmlformats.org/officeDocument/2006/relationships/image" Target="media/image652.png"/><Relationship Id="rId2136" Type="http://schemas.openxmlformats.org/officeDocument/2006/relationships/image" Target="media/image1005.png"/><Relationship Id="rId2343" Type="http://schemas.openxmlformats.org/officeDocument/2006/relationships/image" Target="media/image1109.png"/><Relationship Id="rId108" Type="http://schemas.openxmlformats.org/officeDocument/2006/relationships/customXml" Target="ink/ink52.xml"/><Relationship Id="rId315" Type="http://schemas.openxmlformats.org/officeDocument/2006/relationships/customXml" Target="ink/ink154.xml"/><Relationship Id="rId522" Type="http://schemas.openxmlformats.org/officeDocument/2006/relationships/image" Target="media/image265.png"/><Relationship Id="rId967" Type="http://schemas.openxmlformats.org/officeDocument/2006/relationships/image" Target="media/image489.png"/><Relationship Id="rId1152" Type="http://schemas.openxmlformats.org/officeDocument/2006/relationships/customXml" Target="ink/ink562.xml"/><Relationship Id="rId1597" Type="http://schemas.openxmlformats.org/officeDocument/2006/relationships/image" Target="media/image744.png"/><Relationship Id="rId2203" Type="http://schemas.openxmlformats.org/officeDocument/2006/relationships/customXml" Target="ink/ink1084.xml"/><Relationship Id="rId2410" Type="http://schemas.openxmlformats.org/officeDocument/2006/relationships/customXml" Target="ink/ink1187.xml"/><Relationship Id="rId96" Type="http://schemas.openxmlformats.org/officeDocument/2006/relationships/customXml" Target="ink/ink46.xml"/><Relationship Id="rId827" Type="http://schemas.openxmlformats.org/officeDocument/2006/relationships/image" Target="media/image420.png"/><Relationship Id="rId1012" Type="http://schemas.openxmlformats.org/officeDocument/2006/relationships/customXml" Target="ink/ink493.xml"/><Relationship Id="rId1457" Type="http://schemas.openxmlformats.org/officeDocument/2006/relationships/image" Target="media/image682.png"/><Relationship Id="rId1664" Type="http://schemas.openxmlformats.org/officeDocument/2006/relationships/image" Target="media/image777.png"/><Relationship Id="rId1871" Type="http://schemas.openxmlformats.org/officeDocument/2006/relationships/image" Target="media/image880.png"/><Relationship Id="rId1317" Type="http://schemas.openxmlformats.org/officeDocument/2006/relationships/customXml" Target="ink/ink645.xml"/><Relationship Id="rId1524" Type="http://schemas.openxmlformats.org/officeDocument/2006/relationships/image" Target="media/image707.png"/><Relationship Id="rId1731" Type="http://schemas.openxmlformats.org/officeDocument/2006/relationships/customXml" Target="ink/ink851.xml"/><Relationship Id="rId1969" Type="http://schemas.openxmlformats.org/officeDocument/2006/relationships/customXml" Target="ink/ink967.xml"/><Relationship Id="rId23" Type="http://schemas.openxmlformats.org/officeDocument/2006/relationships/customXml" Target="ink/ink10.xml"/><Relationship Id="rId1829" Type="http://schemas.openxmlformats.org/officeDocument/2006/relationships/image" Target="media/image859.png"/><Relationship Id="rId2298" Type="http://schemas.openxmlformats.org/officeDocument/2006/relationships/customXml" Target="ink/ink1131.xml"/><Relationship Id="rId172" Type="http://schemas.openxmlformats.org/officeDocument/2006/relationships/customXml" Target="ink/ink84.xml"/><Relationship Id="rId477" Type="http://schemas.openxmlformats.org/officeDocument/2006/relationships/customXml" Target="ink/ink232.xml"/><Relationship Id="rId684" Type="http://schemas.openxmlformats.org/officeDocument/2006/relationships/customXml" Target="ink/ink330.xml"/><Relationship Id="rId2060" Type="http://schemas.openxmlformats.org/officeDocument/2006/relationships/image" Target="media/image967.png"/><Relationship Id="rId2158" Type="http://schemas.openxmlformats.org/officeDocument/2006/relationships/image" Target="media/image1016.png"/><Relationship Id="rId2365" Type="http://schemas.openxmlformats.org/officeDocument/2006/relationships/image" Target="media/image1120.png"/><Relationship Id="rId337" Type="http://schemas.openxmlformats.org/officeDocument/2006/relationships/customXml" Target="ink/ink165.xml"/><Relationship Id="rId891" Type="http://schemas.openxmlformats.org/officeDocument/2006/relationships/image" Target="media/image451.png"/><Relationship Id="rId989" Type="http://schemas.openxmlformats.org/officeDocument/2006/relationships/image" Target="media/image500.png"/><Relationship Id="rId2018" Type="http://schemas.openxmlformats.org/officeDocument/2006/relationships/customXml" Target="ink/ink992.xml"/><Relationship Id="rId544" Type="http://schemas.openxmlformats.org/officeDocument/2006/relationships/customXml" Target="ink/ink266.xml"/><Relationship Id="rId751" Type="http://schemas.openxmlformats.org/officeDocument/2006/relationships/image" Target="media/image384.png"/><Relationship Id="rId849" Type="http://schemas.openxmlformats.org/officeDocument/2006/relationships/image" Target="media/image431.png"/><Relationship Id="rId1174" Type="http://schemas.openxmlformats.org/officeDocument/2006/relationships/customXml" Target="ink/ink573.xml"/><Relationship Id="rId1381" Type="http://schemas.openxmlformats.org/officeDocument/2006/relationships/customXml" Target="ink/ink677.xml"/><Relationship Id="rId1479" Type="http://schemas.openxmlformats.org/officeDocument/2006/relationships/image" Target="media/image693.png"/><Relationship Id="rId1686" Type="http://schemas.openxmlformats.org/officeDocument/2006/relationships/image" Target="media/image788.png"/><Relationship Id="rId2225" Type="http://schemas.openxmlformats.org/officeDocument/2006/relationships/customXml" Target="ink/ink1095.xml"/><Relationship Id="rId2432" Type="http://schemas.openxmlformats.org/officeDocument/2006/relationships/customXml" Target="ink/ink1198.xml"/><Relationship Id="rId404" Type="http://schemas.openxmlformats.org/officeDocument/2006/relationships/customXml" Target="ink/ink197.xml"/><Relationship Id="rId611" Type="http://schemas.openxmlformats.org/officeDocument/2006/relationships/customXml" Target="ink/ink296.xml"/><Relationship Id="rId1034" Type="http://schemas.openxmlformats.org/officeDocument/2006/relationships/image" Target="media/image523.png"/><Relationship Id="rId1241" Type="http://schemas.openxmlformats.org/officeDocument/2006/relationships/customXml" Target="ink/ink607.xml"/><Relationship Id="rId1339" Type="http://schemas.openxmlformats.org/officeDocument/2006/relationships/customXml" Target="ink/ink656.xml"/><Relationship Id="rId1893" Type="http://schemas.openxmlformats.org/officeDocument/2006/relationships/image" Target="media/image891.png"/><Relationship Id="rId709" Type="http://schemas.openxmlformats.org/officeDocument/2006/relationships/image" Target="media/image362.png"/><Relationship Id="rId916" Type="http://schemas.openxmlformats.org/officeDocument/2006/relationships/customXml" Target="ink/ink445.xml"/><Relationship Id="rId1101" Type="http://schemas.openxmlformats.org/officeDocument/2006/relationships/customXml" Target="ink/ink537.xml"/><Relationship Id="rId1546" Type="http://schemas.openxmlformats.org/officeDocument/2006/relationships/customXml" Target="ink/ink758.xml"/><Relationship Id="rId1753" Type="http://schemas.openxmlformats.org/officeDocument/2006/relationships/customXml" Target="ink/ink862.xml"/><Relationship Id="rId1960" Type="http://schemas.openxmlformats.org/officeDocument/2006/relationships/image" Target="media/image925.png"/><Relationship Id="rId45" Type="http://schemas.openxmlformats.org/officeDocument/2006/relationships/customXml" Target="ink/ink21.xml"/><Relationship Id="rId1406" Type="http://schemas.openxmlformats.org/officeDocument/2006/relationships/image" Target="media/image4020.png"/><Relationship Id="rId1613" Type="http://schemas.openxmlformats.org/officeDocument/2006/relationships/image" Target="media/image752.png"/><Relationship Id="rId1820" Type="http://schemas.openxmlformats.org/officeDocument/2006/relationships/customXml" Target="ink/ink894.xml"/><Relationship Id="rId194" Type="http://schemas.openxmlformats.org/officeDocument/2006/relationships/customXml" Target="ink/ink95.xml"/><Relationship Id="rId1918" Type="http://schemas.openxmlformats.org/officeDocument/2006/relationships/image" Target="media/image904.png"/><Relationship Id="rId2082" Type="http://schemas.openxmlformats.org/officeDocument/2006/relationships/image" Target="media/image978.png"/><Relationship Id="rId261" Type="http://schemas.openxmlformats.org/officeDocument/2006/relationships/customXml" Target="ink/ink127.xml"/><Relationship Id="rId499" Type="http://schemas.openxmlformats.org/officeDocument/2006/relationships/customXml" Target="ink/ink243.xml"/><Relationship Id="rId2387" Type="http://schemas.openxmlformats.org/officeDocument/2006/relationships/image" Target="media/image1131.png"/><Relationship Id="rId359" Type="http://schemas.openxmlformats.org/officeDocument/2006/relationships/image" Target="media/image182.png"/><Relationship Id="rId566" Type="http://schemas.openxmlformats.org/officeDocument/2006/relationships/customXml" Target="ink/ink277.xml"/><Relationship Id="rId773" Type="http://schemas.openxmlformats.org/officeDocument/2006/relationships/image" Target="media/image396.png"/><Relationship Id="rId1196" Type="http://schemas.openxmlformats.org/officeDocument/2006/relationships/customXml" Target="ink/ink584.xml"/><Relationship Id="rId2247" Type="http://schemas.openxmlformats.org/officeDocument/2006/relationships/image" Target="media/image1061.png"/><Relationship Id="rId2454" Type="http://schemas.openxmlformats.org/officeDocument/2006/relationships/customXml" Target="ink/ink1209.xml"/><Relationship Id="rId121" Type="http://schemas.openxmlformats.org/officeDocument/2006/relationships/image" Target="media/image60.png"/><Relationship Id="rId219" Type="http://schemas.openxmlformats.org/officeDocument/2006/relationships/image" Target="media/image109.png"/><Relationship Id="rId426" Type="http://schemas.openxmlformats.org/officeDocument/2006/relationships/customXml" Target="ink/ink208.xml"/><Relationship Id="rId633" Type="http://schemas.openxmlformats.org/officeDocument/2006/relationships/customXml" Target="ink/ink307.xml"/><Relationship Id="rId980" Type="http://schemas.openxmlformats.org/officeDocument/2006/relationships/customXml" Target="ink/ink477.xml"/><Relationship Id="rId1056" Type="http://schemas.openxmlformats.org/officeDocument/2006/relationships/image" Target="media/image534.png"/><Relationship Id="rId1263" Type="http://schemas.openxmlformats.org/officeDocument/2006/relationships/customXml" Target="ink/ink618.xml"/><Relationship Id="rId2107" Type="http://schemas.openxmlformats.org/officeDocument/2006/relationships/customXml" Target="ink/ink1036.xml"/><Relationship Id="rId2314" Type="http://schemas.openxmlformats.org/officeDocument/2006/relationships/customXml" Target="ink/ink1139.xml"/><Relationship Id="rId840" Type="http://schemas.openxmlformats.org/officeDocument/2006/relationships/customXml" Target="ink/ink406.xml"/><Relationship Id="rId938" Type="http://schemas.openxmlformats.org/officeDocument/2006/relationships/customXml" Target="ink/ink456.xml"/><Relationship Id="rId1470" Type="http://schemas.openxmlformats.org/officeDocument/2006/relationships/customXml" Target="ink/ink721.xml"/><Relationship Id="rId1568" Type="http://schemas.openxmlformats.org/officeDocument/2006/relationships/customXml" Target="ink/ink769.xml"/><Relationship Id="rId1775" Type="http://schemas.openxmlformats.org/officeDocument/2006/relationships/image" Target="media/image832.png"/><Relationship Id="rId67" Type="http://schemas.openxmlformats.org/officeDocument/2006/relationships/customXml" Target="ink/ink32.xml"/><Relationship Id="rId700" Type="http://schemas.openxmlformats.org/officeDocument/2006/relationships/customXml" Target="ink/ink338.xml"/><Relationship Id="rId1123" Type="http://schemas.openxmlformats.org/officeDocument/2006/relationships/customXml" Target="ink/ink548.xml"/><Relationship Id="rId1330" Type="http://schemas.openxmlformats.org/officeDocument/2006/relationships/image" Target="media/image671.png"/><Relationship Id="rId1428" Type="http://schemas.openxmlformats.org/officeDocument/2006/relationships/customXml" Target="ink/ink700.xml"/><Relationship Id="rId1635" Type="http://schemas.openxmlformats.org/officeDocument/2006/relationships/image" Target="media/image763.png"/><Relationship Id="rId1982" Type="http://schemas.openxmlformats.org/officeDocument/2006/relationships/image" Target="media/image936.png"/><Relationship Id="rId1842" Type="http://schemas.openxmlformats.org/officeDocument/2006/relationships/customXml" Target="ink/ink905.xml"/><Relationship Id="rId1702" Type="http://schemas.openxmlformats.org/officeDocument/2006/relationships/image" Target="media/image796.png"/><Relationship Id="rId283" Type="http://schemas.openxmlformats.org/officeDocument/2006/relationships/customXml" Target="ink/ink138.xml"/><Relationship Id="rId490" Type="http://schemas.openxmlformats.org/officeDocument/2006/relationships/image" Target="media/image249.png"/><Relationship Id="rId2171" Type="http://schemas.openxmlformats.org/officeDocument/2006/relationships/customXml" Target="ink/ink1068.xml"/><Relationship Id="rId143" Type="http://schemas.openxmlformats.org/officeDocument/2006/relationships/image" Target="media/image71.png"/><Relationship Id="rId350" Type="http://schemas.openxmlformats.org/officeDocument/2006/relationships/customXml" Target="ink/ink170.xml"/><Relationship Id="rId588" Type="http://schemas.openxmlformats.org/officeDocument/2006/relationships/customXml" Target="ink/ink288.xml"/><Relationship Id="rId795" Type="http://schemas.openxmlformats.org/officeDocument/2006/relationships/customXml" Target="ink/ink383.xml"/><Relationship Id="rId2031" Type="http://schemas.openxmlformats.org/officeDocument/2006/relationships/customXml" Target="ink/ink998.xml"/><Relationship Id="rId2269" Type="http://schemas.openxmlformats.org/officeDocument/2006/relationships/image" Target="media/image1072.png"/><Relationship Id="rId2476" Type="http://schemas.openxmlformats.org/officeDocument/2006/relationships/image" Target="media/image1176.png"/><Relationship Id="rId9" Type="http://schemas.openxmlformats.org/officeDocument/2006/relationships/image" Target="media/image3.png"/><Relationship Id="rId210" Type="http://schemas.openxmlformats.org/officeDocument/2006/relationships/customXml" Target="ink/ink103.xml"/><Relationship Id="rId448" Type="http://schemas.openxmlformats.org/officeDocument/2006/relationships/image" Target="media/image228.png"/><Relationship Id="rId655" Type="http://schemas.openxmlformats.org/officeDocument/2006/relationships/customXml" Target="ink/ink318.xml"/><Relationship Id="rId862" Type="http://schemas.openxmlformats.org/officeDocument/2006/relationships/customXml" Target="ink/ink417.xml"/><Relationship Id="rId1078" Type="http://schemas.openxmlformats.org/officeDocument/2006/relationships/image" Target="media/image545.png"/><Relationship Id="rId1285" Type="http://schemas.openxmlformats.org/officeDocument/2006/relationships/customXml" Target="ink/ink629.xml"/><Relationship Id="rId1492" Type="http://schemas.openxmlformats.org/officeDocument/2006/relationships/customXml" Target="ink/ink732.xml"/><Relationship Id="rId2129" Type="http://schemas.openxmlformats.org/officeDocument/2006/relationships/customXml" Target="ink/ink1047.xml"/><Relationship Id="rId2336" Type="http://schemas.openxmlformats.org/officeDocument/2006/relationships/customXml" Target="ink/ink1150.xml"/><Relationship Id="rId308" Type="http://schemas.openxmlformats.org/officeDocument/2006/relationships/image" Target="media/image155.png"/><Relationship Id="rId515" Type="http://schemas.openxmlformats.org/officeDocument/2006/relationships/customXml" Target="ink/ink251.xml"/><Relationship Id="rId722" Type="http://schemas.openxmlformats.org/officeDocument/2006/relationships/customXml" Target="ink/ink347.xml"/><Relationship Id="rId1145" Type="http://schemas.openxmlformats.org/officeDocument/2006/relationships/image" Target="media/image579.png"/><Relationship Id="rId1352" Type="http://schemas.openxmlformats.org/officeDocument/2006/relationships/image" Target="media/image3750.png"/><Relationship Id="rId1797" Type="http://schemas.openxmlformats.org/officeDocument/2006/relationships/image" Target="media/image843.png"/><Relationship Id="rId2403" Type="http://schemas.openxmlformats.org/officeDocument/2006/relationships/image" Target="media/image1139.png"/><Relationship Id="rId89" Type="http://schemas.openxmlformats.org/officeDocument/2006/relationships/image" Target="media/image44.png"/><Relationship Id="rId1005" Type="http://schemas.openxmlformats.org/officeDocument/2006/relationships/image" Target="media/image508.png"/><Relationship Id="rId1212" Type="http://schemas.openxmlformats.org/officeDocument/2006/relationships/customXml" Target="ink/ink592.xml"/><Relationship Id="rId1657" Type="http://schemas.openxmlformats.org/officeDocument/2006/relationships/customXml" Target="ink/ink814.xml"/><Relationship Id="rId1864" Type="http://schemas.openxmlformats.org/officeDocument/2006/relationships/customXml" Target="ink/ink916.xml"/><Relationship Id="rId1517" Type="http://schemas.openxmlformats.org/officeDocument/2006/relationships/customXml" Target="ink/ink745.xml"/><Relationship Id="rId1724" Type="http://schemas.openxmlformats.org/officeDocument/2006/relationships/image" Target="media/image807.png"/><Relationship Id="rId16" Type="http://schemas.openxmlformats.org/officeDocument/2006/relationships/image" Target="media/image7.png"/><Relationship Id="rId1931" Type="http://schemas.openxmlformats.org/officeDocument/2006/relationships/customXml" Target="ink/ink948.xml"/><Relationship Id="rId2193" Type="http://schemas.openxmlformats.org/officeDocument/2006/relationships/customXml" Target="ink/ink1079.xml"/><Relationship Id="rId165" Type="http://schemas.openxmlformats.org/officeDocument/2006/relationships/image" Target="media/image82.png"/><Relationship Id="rId372" Type="http://schemas.openxmlformats.org/officeDocument/2006/relationships/customXml" Target="ink/ink181.xml"/><Relationship Id="rId677" Type="http://schemas.openxmlformats.org/officeDocument/2006/relationships/image" Target="media/image346.png"/><Relationship Id="rId2053" Type="http://schemas.openxmlformats.org/officeDocument/2006/relationships/customXml" Target="ink/ink1009.xml"/><Relationship Id="rId2260" Type="http://schemas.openxmlformats.org/officeDocument/2006/relationships/customXml" Target="ink/ink1112.xml"/><Relationship Id="rId2358" Type="http://schemas.openxmlformats.org/officeDocument/2006/relationships/customXml" Target="ink/ink1161.xml"/><Relationship Id="rId232" Type="http://schemas.openxmlformats.org/officeDocument/2006/relationships/image" Target="media/image117.png"/><Relationship Id="rId884" Type="http://schemas.openxmlformats.org/officeDocument/2006/relationships/customXml" Target="ink/ink428.xml"/><Relationship Id="rId2120" Type="http://schemas.openxmlformats.org/officeDocument/2006/relationships/image" Target="media/image997.png"/><Relationship Id="rId537" Type="http://schemas.openxmlformats.org/officeDocument/2006/relationships/customXml" Target="ink/ink262.xml"/><Relationship Id="rId744" Type="http://schemas.openxmlformats.org/officeDocument/2006/relationships/customXml" Target="ink/ink358.xml"/><Relationship Id="rId951" Type="http://schemas.openxmlformats.org/officeDocument/2006/relationships/image" Target="media/image481.png"/><Relationship Id="rId1167" Type="http://schemas.openxmlformats.org/officeDocument/2006/relationships/image" Target="media/image590.png"/><Relationship Id="rId1374" Type="http://schemas.openxmlformats.org/officeDocument/2006/relationships/image" Target="media/image3860.png"/><Relationship Id="rId1581" Type="http://schemas.openxmlformats.org/officeDocument/2006/relationships/image" Target="media/image736.png"/><Relationship Id="rId1679" Type="http://schemas.openxmlformats.org/officeDocument/2006/relationships/customXml" Target="ink/ink825.xml"/><Relationship Id="rId2218" Type="http://schemas.openxmlformats.org/officeDocument/2006/relationships/image" Target="media/image1046.png"/><Relationship Id="rId2425" Type="http://schemas.openxmlformats.org/officeDocument/2006/relationships/image" Target="media/image1150.png"/><Relationship Id="rId80" Type="http://schemas.openxmlformats.org/officeDocument/2006/relationships/customXml" Target="ink/ink38.xml"/><Relationship Id="rId604" Type="http://schemas.openxmlformats.org/officeDocument/2006/relationships/image" Target="media/image307.png"/><Relationship Id="rId811" Type="http://schemas.openxmlformats.org/officeDocument/2006/relationships/customXml" Target="ink/ink391.xml"/><Relationship Id="rId1027" Type="http://schemas.openxmlformats.org/officeDocument/2006/relationships/customXml" Target="ink/ink500.xml"/><Relationship Id="rId1234" Type="http://schemas.openxmlformats.org/officeDocument/2006/relationships/image" Target="media/image623.png"/><Relationship Id="rId1441" Type="http://schemas.openxmlformats.org/officeDocument/2006/relationships/image" Target="media/image4200.png"/><Relationship Id="rId1886" Type="http://schemas.openxmlformats.org/officeDocument/2006/relationships/customXml" Target="ink/ink927.xml"/><Relationship Id="rId909" Type="http://schemas.openxmlformats.org/officeDocument/2006/relationships/image" Target="media/image460.png"/><Relationship Id="rId1301" Type="http://schemas.openxmlformats.org/officeDocument/2006/relationships/customXml" Target="ink/ink637.xml"/><Relationship Id="rId1539" Type="http://schemas.openxmlformats.org/officeDocument/2006/relationships/image" Target="media/image715.png"/><Relationship Id="rId1746" Type="http://schemas.openxmlformats.org/officeDocument/2006/relationships/image" Target="media/image818.png"/><Relationship Id="rId1953" Type="http://schemas.openxmlformats.org/officeDocument/2006/relationships/customXml" Target="ink/ink959.xml"/><Relationship Id="rId38" Type="http://schemas.openxmlformats.org/officeDocument/2006/relationships/image" Target="media/image18.png"/><Relationship Id="rId1606" Type="http://schemas.openxmlformats.org/officeDocument/2006/relationships/customXml" Target="ink/ink788.xml"/><Relationship Id="rId1813" Type="http://schemas.openxmlformats.org/officeDocument/2006/relationships/image" Target="media/image851.png"/><Relationship Id="rId187" Type="http://schemas.openxmlformats.org/officeDocument/2006/relationships/image" Target="media/image93.png"/><Relationship Id="rId394" Type="http://schemas.openxmlformats.org/officeDocument/2006/relationships/customXml" Target="ink/ink192.xml"/><Relationship Id="rId2075" Type="http://schemas.openxmlformats.org/officeDocument/2006/relationships/customXml" Target="ink/ink1020.xml"/><Relationship Id="rId2282" Type="http://schemas.openxmlformats.org/officeDocument/2006/relationships/customXml" Target="ink/ink1123.xml"/><Relationship Id="rId254" Type="http://schemas.openxmlformats.org/officeDocument/2006/relationships/image" Target="media/image128.png"/><Relationship Id="rId699" Type="http://schemas.openxmlformats.org/officeDocument/2006/relationships/image" Target="media/image357.png"/><Relationship Id="rId1091" Type="http://schemas.openxmlformats.org/officeDocument/2006/relationships/customXml" Target="ink/ink532.xml"/><Relationship Id="rId114" Type="http://schemas.openxmlformats.org/officeDocument/2006/relationships/customXml" Target="ink/ink55.xml"/><Relationship Id="rId461" Type="http://schemas.openxmlformats.org/officeDocument/2006/relationships/customXml" Target="ink/ink224.xml"/><Relationship Id="rId559" Type="http://schemas.openxmlformats.org/officeDocument/2006/relationships/image" Target="media/image283.png"/><Relationship Id="rId766" Type="http://schemas.openxmlformats.org/officeDocument/2006/relationships/customXml" Target="ink/ink369.xml"/><Relationship Id="rId1189" Type="http://schemas.openxmlformats.org/officeDocument/2006/relationships/image" Target="media/image601.png"/><Relationship Id="rId1396" Type="http://schemas.openxmlformats.org/officeDocument/2006/relationships/image" Target="media/image3970.png"/><Relationship Id="rId2142" Type="http://schemas.openxmlformats.org/officeDocument/2006/relationships/image" Target="media/image1008.png"/><Relationship Id="rId2447" Type="http://schemas.openxmlformats.org/officeDocument/2006/relationships/image" Target="media/image1161.png"/><Relationship Id="rId321" Type="http://schemas.openxmlformats.org/officeDocument/2006/relationships/customXml" Target="ink/ink157.xml"/><Relationship Id="rId419" Type="http://schemas.openxmlformats.org/officeDocument/2006/relationships/image" Target="media/image212.png"/><Relationship Id="rId626" Type="http://schemas.openxmlformats.org/officeDocument/2006/relationships/image" Target="media/image318.png"/><Relationship Id="rId973" Type="http://schemas.openxmlformats.org/officeDocument/2006/relationships/image" Target="media/image492.png"/><Relationship Id="rId1049" Type="http://schemas.openxmlformats.org/officeDocument/2006/relationships/customXml" Target="ink/ink511.xml"/><Relationship Id="rId1256" Type="http://schemas.openxmlformats.org/officeDocument/2006/relationships/image" Target="media/image634.png"/><Relationship Id="rId2002" Type="http://schemas.openxmlformats.org/officeDocument/2006/relationships/customXml" Target="ink/ink984.xml"/><Relationship Id="rId2307" Type="http://schemas.openxmlformats.org/officeDocument/2006/relationships/image" Target="media/image1091.png"/><Relationship Id="rId833" Type="http://schemas.openxmlformats.org/officeDocument/2006/relationships/image" Target="media/image423.png"/><Relationship Id="rId1116" Type="http://schemas.openxmlformats.org/officeDocument/2006/relationships/image" Target="media/image564.png"/><Relationship Id="rId1463" Type="http://schemas.openxmlformats.org/officeDocument/2006/relationships/image" Target="media/image685.png"/><Relationship Id="rId1670" Type="http://schemas.openxmlformats.org/officeDocument/2006/relationships/image" Target="media/image780.png"/><Relationship Id="rId1768" Type="http://schemas.openxmlformats.org/officeDocument/2006/relationships/oleObject" Target="embeddings/oleObject1.bin"/><Relationship Id="rId900" Type="http://schemas.openxmlformats.org/officeDocument/2006/relationships/customXml" Target="ink/ink437.xml"/><Relationship Id="rId1323" Type="http://schemas.openxmlformats.org/officeDocument/2006/relationships/customXml" Target="ink/ink648.xml"/><Relationship Id="rId1530" Type="http://schemas.openxmlformats.org/officeDocument/2006/relationships/customXml" Target="ink/ink751.xml"/><Relationship Id="rId1628" Type="http://schemas.openxmlformats.org/officeDocument/2006/relationships/customXml" Target="ink/ink799.xml"/><Relationship Id="rId1975" Type="http://schemas.openxmlformats.org/officeDocument/2006/relationships/customXml" Target="ink/ink970.xml"/><Relationship Id="rId1835" Type="http://schemas.openxmlformats.org/officeDocument/2006/relationships/image" Target="media/image862.png"/><Relationship Id="rId1902" Type="http://schemas.openxmlformats.org/officeDocument/2006/relationships/customXml" Target="ink/ink935.xml"/><Relationship Id="rId2097" Type="http://schemas.openxmlformats.org/officeDocument/2006/relationships/customXml" Target="ink/ink1031.xml"/><Relationship Id="rId276" Type="http://schemas.openxmlformats.org/officeDocument/2006/relationships/image" Target="media/image139.png"/><Relationship Id="rId483" Type="http://schemas.openxmlformats.org/officeDocument/2006/relationships/customXml" Target="ink/ink235.xml"/><Relationship Id="rId690" Type="http://schemas.openxmlformats.org/officeDocument/2006/relationships/customXml" Target="ink/ink333.xml"/><Relationship Id="rId2164" Type="http://schemas.openxmlformats.org/officeDocument/2006/relationships/image" Target="media/image1019.png"/><Relationship Id="rId2371" Type="http://schemas.openxmlformats.org/officeDocument/2006/relationships/image" Target="media/image1123.png"/><Relationship Id="rId136" Type="http://schemas.openxmlformats.org/officeDocument/2006/relationships/customXml" Target="ink/ink66.xml"/><Relationship Id="rId343" Type="http://schemas.openxmlformats.org/officeDocument/2006/relationships/image" Target="media/image174.png"/><Relationship Id="rId550" Type="http://schemas.openxmlformats.org/officeDocument/2006/relationships/customXml" Target="ink/ink269.xml"/><Relationship Id="rId788" Type="http://schemas.openxmlformats.org/officeDocument/2006/relationships/image" Target="media/image403.png"/><Relationship Id="rId995" Type="http://schemas.openxmlformats.org/officeDocument/2006/relationships/image" Target="media/image503.png"/><Relationship Id="rId1180" Type="http://schemas.openxmlformats.org/officeDocument/2006/relationships/customXml" Target="ink/ink576.xml"/><Relationship Id="rId2024" Type="http://schemas.openxmlformats.org/officeDocument/2006/relationships/image" Target="media/image956.png"/><Relationship Id="rId2231" Type="http://schemas.openxmlformats.org/officeDocument/2006/relationships/customXml" Target="ink/ink1098.xml"/><Relationship Id="rId2469" Type="http://schemas.openxmlformats.org/officeDocument/2006/relationships/image" Target="media/image1172.png"/><Relationship Id="rId203" Type="http://schemas.openxmlformats.org/officeDocument/2006/relationships/image" Target="media/image101.png"/><Relationship Id="rId648" Type="http://schemas.openxmlformats.org/officeDocument/2006/relationships/image" Target="media/image329.png"/><Relationship Id="rId855" Type="http://schemas.openxmlformats.org/officeDocument/2006/relationships/image" Target="media/image434.png"/><Relationship Id="rId1040" Type="http://schemas.openxmlformats.org/officeDocument/2006/relationships/image" Target="media/image526.png"/><Relationship Id="rId1278" Type="http://schemas.openxmlformats.org/officeDocument/2006/relationships/image" Target="media/image645.png"/><Relationship Id="rId1485" Type="http://schemas.openxmlformats.org/officeDocument/2006/relationships/image" Target="media/image696.png"/><Relationship Id="rId1692" Type="http://schemas.openxmlformats.org/officeDocument/2006/relationships/image" Target="media/image791.png"/><Relationship Id="rId2329" Type="http://schemas.openxmlformats.org/officeDocument/2006/relationships/image" Target="media/image1102.png"/><Relationship Id="rId410" Type="http://schemas.openxmlformats.org/officeDocument/2006/relationships/customXml" Target="ink/ink200.xml"/><Relationship Id="rId508" Type="http://schemas.openxmlformats.org/officeDocument/2006/relationships/image" Target="media/image258.png"/><Relationship Id="rId715" Type="http://schemas.openxmlformats.org/officeDocument/2006/relationships/image" Target="media/image366.png"/><Relationship Id="rId922" Type="http://schemas.openxmlformats.org/officeDocument/2006/relationships/customXml" Target="ink/ink448.xml"/><Relationship Id="rId1138" Type="http://schemas.openxmlformats.org/officeDocument/2006/relationships/customXml" Target="ink/ink555.xml"/><Relationship Id="rId1345" Type="http://schemas.openxmlformats.org/officeDocument/2006/relationships/customXml" Target="ink/ink659.xml"/><Relationship Id="rId1552" Type="http://schemas.openxmlformats.org/officeDocument/2006/relationships/customXml" Target="ink/ink761.xml"/><Relationship Id="rId1997" Type="http://schemas.openxmlformats.org/officeDocument/2006/relationships/customXml" Target="ink/ink981.xml"/><Relationship Id="rId1205" Type="http://schemas.openxmlformats.org/officeDocument/2006/relationships/image" Target="media/image609.png"/><Relationship Id="rId1857" Type="http://schemas.openxmlformats.org/officeDocument/2006/relationships/image" Target="media/image873.png"/><Relationship Id="rId51" Type="http://schemas.openxmlformats.org/officeDocument/2006/relationships/customXml" Target="ink/ink24.xml"/><Relationship Id="rId1412" Type="http://schemas.openxmlformats.org/officeDocument/2006/relationships/image" Target="media/image4050.png"/><Relationship Id="rId1717" Type="http://schemas.openxmlformats.org/officeDocument/2006/relationships/customXml" Target="ink/ink844.xml"/><Relationship Id="rId298" Type="http://schemas.openxmlformats.org/officeDocument/2006/relationships/image" Target="media/image150.png"/><Relationship Id="rId158" Type="http://schemas.openxmlformats.org/officeDocument/2006/relationships/customXml" Target="ink/ink77.xml"/><Relationship Id="rId2186" Type="http://schemas.openxmlformats.org/officeDocument/2006/relationships/image" Target="media/image1030.png"/><Relationship Id="rId2393" Type="http://schemas.openxmlformats.org/officeDocument/2006/relationships/image" Target="media/image1134.png"/><Relationship Id="rId365" Type="http://schemas.openxmlformats.org/officeDocument/2006/relationships/image" Target="media/image185.png"/><Relationship Id="rId572" Type="http://schemas.openxmlformats.org/officeDocument/2006/relationships/customXml" Target="ink/ink280.xml"/><Relationship Id="rId2046" Type="http://schemas.openxmlformats.org/officeDocument/2006/relationships/image" Target="media/image960.png"/><Relationship Id="rId2253" Type="http://schemas.openxmlformats.org/officeDocument/2006/relationships/image" Target="media/image1064.png"/><Relationship Id="rId2460" Type="http://schemas.openxmlformats.org/officeDocument/2006/relationships/customXml" Target="ink/ink1212.xml"/><Relationship Id="rId225" Type="http://schemas.openxmlformats.org/officeDocument/2006/relationships/customXml" Target="ink/ink109.xml"/><Relationship Id="rId432" Type="http://schemas.openxmlformats.org/officeDocument/2006/relationships/customXml" Target="ink/ink211.xml"/><Relationship Id="rId877" Type="http://schemas.openxmlformats.org/officeDocument/2006/relationships/image" Target="media/image445.png"/><Relationship Id="rId1062" Type="http://schemas.openxmlformats.org/officeDocument/2006/relationships/image" Target="media/image537.png"/><Relationship Id="rId2113" Type="http://schemas.openxmlformats.org/officeDocument/2006/relationships/customXml" Target="ink/ink1039.xml"/><Relationship Id="rId2320" Type="http://schemas.openxmlformats.org/officeDocument/2006/relationships/customXml" Target="ink/ink1142.xml"/><Relationship Id="rId737" Type="http://schemas.openxmlformats.org/officeDocument/2006/relationships/image" Target="media/image377.png"/><Relationship Id="rId944" Type="http://schemas.openxmlformats.org/officeDocument/2006/relationships/customXml" Target="ink/ink459.xml"/><Relationship Id="rId1367" Type="http://schemas.openxmlformats.org/officeDocument/2006/relationships/customXml" Target="ink/ink670.xml"/><Relationship Id="rId1574" Type="http://schemas.openxmlformats.org/officeDocument/2006/relationships/customXml" Target="ink/ink772.xml"/><Relationship Id="rId1781" Type="http://schemas.openxmlformats.org/officeDocument/2006/relationships/image" Target="media/image835.png"/><Relationship Id="rId2418" Type="http://schemas.openxmlformats.org/officeDocument/2006/relationships/customXml" Target="ink/ink1191.xml"/><Relationship Id="rId73" Type="http://schemas.openxmlformats.org/officeDocument/2006/relationships/customXml" Target="ink/ink35.xml"/><Relationship Id="rId804" Type="http://schemas.openxmlformats.org/officeDocument/2006/relationships/image" Target="media/image409.png"/><Relationship Id="rId1227" Type="http://schemas.openxmlformats.org/officeDocument/2006/relationships/customXml" Target="ink/ink600.xml"/><Relationship Id="rId1434" Type="http://schemas.openxmlformats.org/officeDocument/2006/relationships/customXml" Target="ink/ink703.xml"/><Relationship Id="rId1641" Type="http://schemas.openxmlformats.org/officeDocument/2006/relationships/image" Target="media/image766.png"/><Relationship Id="rId1879" Type="http://schemas.openxmlformats.org/officeDocument/2006/relationships/image" Target="media/image884.png"/><Relationship Id="rId1501" Type="http://schemas.openxmlformats.org/officeDocument/2006/relationships/image" Target="media/image4420.png"/><Relationship Id="rId1739" Type="http://schemas.openxmlformats.org/officeDocument/2006/relationships/customXml" Target="ink/ink855.xml"/><Relationship Id="rId1946" Type="http://schemas.openxmlformats.org/officeDocument/2006/relationships/image" Target="media/image918.png"/><Relationship Id="rId1806" Type="http://schemas.openxmlformats.org/officeDocument/2006/relationships/customXml" Target="ink/ink887.xml"/><Relationship Id="rId387" Type="http://schemas.openxmlformats.org/officeDocument/2006/relationships/image" Target="media/image196.png"/><Relationship Id="rId594" Type="http://schemas.openxmlformats.org/officeDocument/2006/relationships/image" Target="media/image299.png"/><Relationship Id="rId2068" Type="http://schemas.openxmlformats.org/officeDocument/2006/relationships/image" Target="media/image971.png"/><Relationship Id="rId2275" Type="http://schemas.openxmlformats.org/officeDocument/2006/relationships/image" Target="media/image1075.png"/><Relationship Id="rId247" Type="http://schemas.openxmlformats.org/officeDocument/2006/relationships/customXml" Target="ink/ink120.xml"/><Relationship Id="rId899" Type="http://schemas.openxmlformats.org/officeDocument/2006/relationships/image" Target="media/image455.png"/><Relationship Id="rId1084" Type="http://schemas.openxmlformats.org/officeDocument/2006/relationships/image" Target="media/image548.png"/><Relationship Id="rId107" Type="http://schemas.openxmlformats.org/officeDocument/2006/relationships/image" Target="media/image53.png"/><Relationship Id="rId454" Type="http://schemas.openxmlformats.org/officeDocument/2006/relationships/image" Target="media/image231.png"/><Relationship Id="rId661" Type="http://schemas.openxmlformats.org/officeDocument/2006/relationships/image" Target="media/image338.png"/><Relationship Id="rId759" Type="http://schemas.openxmlformats.org/officeDocument/2006/relationships/image" Target="media/image389.png"/><Relationship Id="rId966" Type="http://schemas.openxmlformats.org/officeDocument/2006/relationships/customXml" Target="ink/ink470.xml"/><Relationship Id="rId1291" Type="http://schemas.openxmlformats.org/officeDocument/2006/relationships/customXml" Target="ink/ink632.xml"/><Relationship Id="rId1389" Type="http://schemas.openxmlformats.org/officeDocument/2006/relationships/customXml" Target="ink/ink681.xml"/><Relationship Id="rId1596" Type="http://schemas.openxmlformats.org/officeDocument/2006/relationships/customXml" Target="ink/ink783.xml"/><Relationship Id="rId2135" Type="http://schemas.openxmlformats.org/officeDocument/2006/relationships/customXml" Target="ink/ink1050.xml"/><Relationship Id="rId2342" Type="http://schemas.openxmlformats.org/officeDocument/2006/relationships/customXml" Target="ink/ink1153.xml"/><Relationship Id="rId314" Type="http://schemas.openxmlformats.org/officeDocument/2006/relationships/image" Target="media/image158.png"/><Relationship Id="rId521" Type="http://schemas.openxmlformats.org/officeDocument/2006/relationships/customXml" Target="ink/ink254.xml"/><Relationship Id="rId619" Type="http://schemas.openxmlformats.org/officeDocument/2006/relationships/customXml" Target="ink/ink300.xml"/><Relationship Id="rId1151" Type="http://schemas.openxmlformats.org/officeDocument/2006/relationships/image" Target="media/image582.png"/><Relationship Id="rId1249" Type="http://schemas.openxmlformats.org/officeDocument/2006/relationships/customXml" Target="ink/ink611.xml"/><Relationship Id="rId2202" Type="http://schemas.openxmlformats.org/officeDocument/2006/relationships/image" Target="media/image1038.png"/><Relationship Id="rId95" Type="http://schemas.openxmlformats.org/officeDocument/2006/relationships/image" Target="media/image47.png"/><Relationship Id="rId826" Type="http://schemas.openxmlformats.org/officeDocument/2006/relationships/customXml" Target="ink/ink399.xml"/><Relationship Id="rId1011" Type="http://schemas.openxmlformats.org/officeDocument/2006/relationships/image" Target="media/image511.png"/><Relationship Id="rId1109" Type="http://schemas.openxmlformats.org/officeDocument/2006/relationships/customXml" Target="ink/ink541.xml"/><Relationship Id="rId1456" Type="http://schemas.openxmlformats.org/officeDocument/2006/relationships/customXml" Target="ink/ink714.xml"/><Relationship Id="rId1663" Type="http://schemas.openxmlformats.org/officeDocument/2006/relationships/customXml" Target="ink/ink817.xml"/><Relationship Id="rId1870" Type="http://schemas.openxmlformats.org/officeDocument/2006/relationships/customXml" Target="ink/ink919.xml"/><Relationship Id="rId1968" Type="http://schemas.openxmlformats.org/officeDocument/2006/relationships/image" Target="media/image929.png"/><Relationship Id="rId1316" Type="http://schemas.openxmlformats.org/officeDocument/2006/relationships/image" Target="media/image664.png"/><Relationship Id="rId1523" Type="http://schemas.openxmlformats.org/officeDocument/2006/relationships/customXml" Target="ink/ink748.xml"/><Relationship Id="rId1730" Type="http://schemas.openxmlformats.org/officeDocument/2006/relationships/image" Target="media/image810.png"/><Relationship Id="rId22" Type="http://schemas.openxmlformats.org/officeDocument/2006/relationships/image" Target="media/image10.png"/><Relationship Id="rId1828" Type="http://schemas.openxmlformats.org/officeDocument/2006/relationships/customXml" Target="ink/ink898.xml"/><Relationship Id="rId171" Type="http://schemas.openxmlformats.org/officeDocument/2006/relationships/image" Target="media/image85.png"/><Relationship Id="rId2297" Type="http://schemas.openxmlformats.org/officeDocument/2006/relationships/image" Target="media/image1086.png"/><Relationship Id="rId269" Type="http://schemas.openxmlformats.org/officeDocument/2006/relationships/customXml" Target="ink/ink131.xml"/><Relationship Id="rId476" Type="http://schemas.openxmlformats.org/officeDocument/2006/relationships/image" Target="media/image242.png"/><Relationship Id="rId683" Type="http://schemas.openxmlformats.org/officeDocument/2006/relationships/image" Target="media/image349.png"/><Relationship Id="rId890" Type="http://schemas.openxmlformats.org/officeDocument/2006/relationships/customXml" Target="ink/ink432.xml"/><Relationship Id="rId2157" Type="http://schemas.openxmlformats.org/officeDocument/2006/relationships/customXml" Target="ink/ink1061.xml"/><Relationship Id="rId2364" Type="http://schemas.openxmlformats.org/officeDocument/2006/relationships/customXml" Target="ink/ink1164.xml"/><Relationship Id="rId129" Type="http://schemas.openxmlformats.org/officeDocument/2006/relationships/image" Target="media/image64.png"/><Relationship Id="rId336" Type="http://schemas.openxmlformats.org/officeDocument/2006/relationships/image" Target="media/image169.png"/><Relationship Id="rId543" Type="http://schemas.openxmlformats.org/officeDocument/2006/relationships/customXml" Target="ink/ink265.xml"/><Relationship Id="rId988" Type="http://schemas.openxmlformats.org/officeDocument/2006/relationships/customXml" Target="ink/ink481.xml"/><Relationship Id="rId1173" Type="http://schemas.openxmlformats.org/officeDocument/2006/relationships/image" Target="media/image593.png"/><Relationship Id="rId1380" Type="http://schemas.openxmlformats.org/officeDocument/2006/relationships/image" Target="media/image3890.png"/><Relationship Id="rId2017" Type="http://schemas.openxmlformats.org/officeDocument/2006/relationships/image" Target="media/image952.png"/><Relationship Id="rId2224" Type="http://schemas.openxmlformats.org/officeDocument/2006/relationships/image" Target="media/image1049.png"/><Relationship Id="rId403" Type="http://schemas.openxmlformats.org/officeDocument/2006/relationships/image" Target="media/image204.png"/><Relationship Id="rId750" Type="http://schemas.openxmlformats.org/officeDocument/2006/relationships/customXml" Target="ink/ink361.xml"/><Relationship Id="rId848" Type="http://schemas.openxmlformats.org/officeDocument/2006/relationships/customXml" Target="ink/ink410.xml"/><Relationship Id="rId1033" Type="http://schemas.openxmlformats.org/officeDocument/2006/relationships/customXml" Target="ink/ink503.xml"/><Relationship Id="rId1478" Type="http://schemas.openxmlformats.org/officeDocument/2006/relationships/customXml" Target="ink/ink725.xml"/><Relationship Id="rId1685" Type="http://schemas.openxmlformats.org/officeDocument/2006/relationships/customXml" Target="ink/ink828.xml"/><Relationship Id="rId1892" Type="http://schemas.openxmlformats.org/officeDocument/2006/relationships/customXml" Target="ink/ink930.xml"/><Relationship Id="rId2431" Type="http://schemas.openxmlformats.org/officeDocument/2006/relationships/image" Target="media/image1153.png"/><Relationship Id="rId610" Type="http://schemas.openxmlformats.org/officeDocument/2006/relationships/image" Target="media/image310.png"/><Relationship Id="rId708" Type="http://schemas.openxmlformats.org/officeDocument/2006/relationships/customXml" Target="ink/ink342.xml"/><Relationship Id="rId915" Type="http://schemas.openxmlformats.org/officeDocument/2006/relationships/image" Target="media/image463.png"/><Relationship Id="rId1240" Type="http://schemas.openxmlformats.org/officeDocument/2006/relationships/image" Target="media/image626.png"/><Relationship Id="rId1338" Type="http://schemas.openxmlformats.org/officeDocument/2006/relationships/image" Target="media/image3680.png"/><Relationship Id="rId1545" Type="http://schemas.openxmlformats.org/officeDocument/2006/relationships/image" Target="media/image718.png"/><Relationship Id="rId1100" Type="http://schemas.openxmlformats.org/officeDocument/2006/relationships/image" Target="media/image556.png"/><Relationship Id="rId1405" Type="http://schemas.openxmlformats.org/officeDocument/2006/relationships/customXml" Target="ink/ink689.xml"/><Relationship Id="rId1752" Type="http://schemas.openxmlformats.org/officeDocument/2006/relationships/image" Target="media/image821.png"/><Relationship Id="rId44" Type="http://schemas.openxmlformats.org/officeDocument/2006/relationships/image" Target="media/image21.png"/><Relationship Id="rId1612" Type="http://schemas.openxmlformats.org/officeDocument/2006/relationships/customXml" Target="ink/ink791.xml"/><Relationship Id="rId1917" Type="http://schemas.openxmlformats.org/officeDocument/2006/relationships/customXml" Target="ink/ink942.xml"/><Relationship Id="rId193" Type="http://schemas.openxmlformats.org/officeDocument/2006/relationships/image" Target="media/image96.png"/><Relationship Id="rId498" Type="http://schemas.openxmlformats.org/officeDocument/2006/relationships/image" Target="media/image253.png"/><Relationship Id="rId2081" Type="http://schemas.openxmlformats.org/officeDocument/2006/relationships/customXml" Target="ink/ink1023.xml"/><Relationship Id="rId2179" Type="http://schemas.openxmlformats.org/officeDocument/2006/relationships/customXml" Target="ink/ink1072.xml"/><Relationship Id="rId260" Type="http://schemas.openxmlformats.org/officeDocument/2006/relationships/image" Target="media/image131.png"/><Relationship Id="rId2386" Type="http://schemas.openxmlformats.org/officeDocument/2006/relationships/customXml" Target="ink/ink1175.xml"/><Relationship Id="rId120" Type="http://schemas.openxmlformats.org/officeDocument/2006/relationships/customXml" Target="ink/ink58.xml"/><Relationship Id="rId358" Type="http://schemas.openxmlformats.org/officeDocument/2006/relationships/customXml" Target="ink/ink174.xml"/><Relationship Id="rId565" Type="http://schemas.openxmlformats.org/officeDocument/2006/relationships/image" Target="media/image286.png"/><Relationship Id="rId772" Type="http://schemas.openxmlformats.org/officeDocument/2006/relationships/customXml" Target="ink/ink372.xml"/><Relationship Id="rId1195" Type="http://schemas.openxmlformats.org/officeDocument/2006/relationships/image" Target="media/image604.png"/><Relationship Id="rId2039" Type="http://schemas.openxmlformats.org/officeDocument/2006/relationships/customXml" Target="ink/ink1002.xml"/><Relationship Id="rId2246" Type="http://schemas.openxmlformats.org/officeDocument/2006/relationships/customXml" Target="ink/ink1105.xml"/><Relationship Id="rId2453" Type="http://schemas.openxmlformats.org/officeDocument/2006/relationships/image" Target="media/image1164.png"/><Relationship Id="rId218" Type="http://schemas.openxmlformats.org/officeDocument/2006/relationships/customXml" Target="ink/ink107.xml"/><Relationship Id="rId425" Type="http://schemas.openxmlformats.org/officeDocument/2006/relationships/image" Target="media/image215.png"/><Relationship Id="rId632" Type="http://schemas.openxmlformats.org/officeDocument/2006/relationships/image" Target="media/image321.png"/><Relationship Id="rId1055" Type="http://schemas.openxmlformats.org/officeDocument/2006/relationships/customXml" Target="ink/ink514.xml"/><Relationship Id="rId1262" Type="http://schemas.openxmlformats.org/officeDocument/2006/relationships/image" Target="media/image637.png"/><Relationship Id="rId2106" Type="http://schemas.openxmlformats.org/officeDocument/2006/relationships/image" Target="media/image990.png"/><Relationship Id="rId2313" Type="http://schemas.openxmlformats.org/officeDocument/2006/relationships/image" Target="media/image1094.png"/><Relationship Id="rId937" Type="http://schemas.openxmlformats.org/officeDocument/2006/relationships/image" Target="media/image474.png"/><Relationship Id="rId1122" Type="http://schemas.openxmlformats.org/officeDocument/2006/relationships/image" Target="media/image567.png"/><Relationship Id="rId1567" Type="http://schemas.openxmlformats.org/officeDocument/2006/relationships/image" Target="media/image729.png"/><Relationship Id="rId1774" Type="http://schemas.openxmlformats.org/officeDocument/2006/relationships/customXml" Target="ink/ink871.xml"/><Relationship Id="rId1981" Type="http://schemas.openxmlformats.org/officeDocument/2006/relationships/customXml" Target="ink/ink973.xml"/><Relationship Id="rId66" Type="http://schemas.openxmlformats.org/officeDocument/2006/relationships/image" Target="media/image32.png"/><Relationship Id="rId1427" Type="http://schemas.openxmlformats.org/officeDocument/2006/relationships/image" Target="media/image4130.png"/><Relationship Id="rId1634" Type="http://schemas.openxmlformats.org/officeDocument/2006/relationships/customXml" Target="ink/ink802.xml"/><Relationship Id="rId1841" Type="http://schemas.openxmlformats.org/officeDocument/2006/relationships/image" Target="media/image865.png"/><Relationship Id="rId1939" Type="http://schemas.openxmlformats.org/officeDocument/2006/relationships/customXml" Target="ink/ink952.xml"/><Relationship Id="rId1701" Type="http://schemas.openxmlformats.org/officeDocument/2006/relationships/customXml" Target="ink/ink836.xml"/><Relationship Id="rId282" Type="http://schemas.openxmlformats.org/officeDocument/2006/relationships/image" Target="media/image142.png"/><Relationship Id="rId587" Type="http://schemas.openxmlformats.org/officeDocument/2006/relationships/image" Target="media/image295.png"/><Relationship Id="rId2170" Type="http://schemas.openxmlformats.org/officeDocument/2006/relationships/image" Target="media/image1022.png"/><Relationship Id="rId2268" Type="http://schemas.openxmlformats.org/officeDocument/2006/relationships/customXml" Target="ink/ink1116.xml"/><Relationship Id="rId8" Type="http://schemas.openxmlformats.org/officeDocument/2006/relationships/customXml" Target="ink/ink3.xml"/><Relationship Id="rId142" Type="http://schemas.openxmlformats.org/officeDocument/2006/relationships/customXml" Target="ink/ink69.xml"/><Relationship Id="rId447" Type="http://schemas.openxmlformats.org/officeDocument/2006/relationships/image" Target="media/image227.png"/><Relationship Id="rId794" Type="http://schemas.openxmlformats.org/officeDocument/2006/relationships/image" Target="media/image4041.png"/><Relationship Id="rId1077" Type="http://schemas.openxmlformats.org/officeDocument/2006/relationships/customXml" Target="ink/ink525.xml"/><Relationship Id="rId2030" Type="http://schemas.openxmlformats.org/officeDocument/2006/relationships/image" Target="media/image9530.png"/><Relationship Id="rId2128" Type="http://schemas.openxmlformats.org/officeDocument/2006/relationships/image" Target="media/image1001.png"/><Relationship Id="rId2475" Type="http://schemas.openxmlformats.org/officeDocument/2006/relationships/image" Target="media/image1175.png"/><Relationship Id="rId654" Type="http://schemas.openxmlformats.org/officeDocument/2006/relationships/image" Target="media/image332.png"/><Relationship Id="rId861" Type="http://schemas.openxmlformats.org/officeDocument/2006/relationships/image" Target="media/image437.png"/><Relationship Id="rId959" Type="http://schemas.openxmlformats.org/officeDocument/2006/relationships/image" Target="media/image485.png"/><Relationship Id="rId1284" Type="http://schemas.openxmlformats.org/officeDocument/2006/relationships/image" Target="media/image648.png"/><Relationship Id="rId1491" Type="http://schemas.openxmlformats.org/officeDocument/2006/relationships/image" Target="media/image4370.png"/><Relationship Id="rId1589" Type="http://schemas.openxmlformats.org/officeDocument/2006/relationships/image" Target="media/image740.png"/><Relationship Id="rId2335" Type="http://schemas.openxmlformats.org/officeDocument/2006/relationships/image" Target="media/image1105.png"/><Relationship Id="rId307" Type="http://schemas.openxmlformats.org/officeDocument/2006/relationships/customXml" Target="ink/ink150.xml"/><Relationship Id="rId514" Type="http://schemas.openxmlformats.org/officeDocument/2006/relationships/image" Target="media/image261.png"/><Relationship Id="rId721" Type="http://schemas.openxmlformats.org/officeDocument/2006/relationships/image" Target="media/image3691.png"/><Relationship Id="rId1144" Type="http://schemas.openxmlformats.org/officeDocument/2006/relationships/customXml" Target="ink/ink558.xml"/><Relationship Id="rId1351" Type="http://schemas.openxmlformats.org/officeDocument/2006/relationships/customXml" Target="ink/ink662.xml"/><Relationship Id="rId1449" Type="http://schemas.openxmlformats.org/officeDocument/2006/relationships/image" Target="media/image678.png"/><Relationship Id="rId1796" Type="http://schemas.openxmlformats.org/officeDocument/2006/relationships/customXml" Target="ink/ink882.xml"/><Relationship Id="rId2402" Type="http://schemas.openxmlformats.org/officeDocument/2006/relationships/customXml" Target="ink/ink1183.xml"/><Relationship Id="rId88" Type="http://schemas.openxmlformats.org/officeDocument/2006/relationships/customXml" Target="ink/ink42.xml"/><Relationship Id="rId819" Type="http://schemas.openxmlformats.org/officeDocument/2006/relationships/image" Target="media/image416.png"/><Relationship Id="rId1004" Type="http://schemas.openxmlformats.org/officeDocument/2006/relationships/customXml" Target="ink/ink489.xml"/><Relationship Id="rId1211" Type="http://schemas.openxmlformats.org/officeDocument/2006/relationships/image" Target="media/image612.png"/><Relationship Id="rId1656" Type="http://schemas.openxmlformats.org/officeDocument/2006/relationships/customXml" Target="ink/ink813.xml"/><Relationship Id="rId1863" Type="http://schemas.openxmlformats.org/officeDocument/2006/relationships/image" Target="media/image876.png"/><Relationship Id="rId1309" Type="http://schemas.openxmlformats.org/officeDocument/2006/relationships/customXml" Target="ink/ink641.xml"/><Relationship Id="rId1516" Type="http://schemas.openxmlformats.org/officeDocument/2006/relationships/image" Target="media/image703.png"/><Relationship Id="rId1723" Type="http://schemas.openxmlformats.org/officeDocument/2006/relationships/customXml" Target="ink/ink847.xml"/><Relationship Id="rId1930" Type="http://schemas.openxmlformats.org/officeDocument/2006/relationships/image" Target="media/image910.png"/><Relationship Id="rId15" Type="http://schemas.openxmlformats.org/officeDocument/2006/relationships/customXml" Target="ink/ink6.xml"/><Relationship Id="rId2192" Type="http://schemas.openxmlformats.org/officeDocument/2006/relationships/image" Target="media/image1033.png"/><Relationship Id="rId164" Type="http://schemas.openxmlformats.org/officeDocument/2006/relationships/customXml" Target="ink/ink80.xml"/><Relationship Id="rId371" Type="http://schemas.openxmlformats.org/officeDocument/2006/relationships/image" Target="media/image188.png"/><Relationship Id="rId2052" Type="http://schemas.openxmlformats.org/officeDocument/2006/relationships/image" Target="media/image963.png"/><Relationship Id="rId469" Type="http://schemas.openxmlformats.org/officeDocument/2006/relationships/customXml" Target="ink/ink228.xml"/><Relationship Id="rId676" Type="http://schemas.openxmlformats.org/officeDocument/2006/relationships/customXml" Target="ink/ink326.xml"/><Relationship Id="rId883" Type="http://schemas.openxmlformats.org/officeDocument/2006/relationships/image" Target="media/image448.png"/><Relationship Id="rId1099" Type="http://schemas.openxmlformats.org/officeDocument/2006/relationships/customXml" Target="ink/ink536.xml"/><Relationship Id="rId2357" Type="http://schemas.openxmlformats.org/officeDocument/2006/relationships/image" Target="media/image1116.png"/><Relationship Id="rId231" Type="http://schemas.openxmlformats.org/officeDocument/2006/relationships/customXml" Target="ink/ink112.xml"/><Relationship Id="rId329" Type="http://schemas.openxmlformats.org/officeDocument/2006/relationships/customXml" Target="ink/ink161.xml"/><Relationship Id="rId536" Type="http://schemas.openxmlformats.org/officeDocument/2006/relationships/image" Target="media/image272.png"/><Relationship Id="rId1166" Type="http://schemas.openxmlformats.org/officeDocument/2006/relationships/customXml" Target="ink/ink569.xml"/><Relationship Id="rId1373" Type="http://schemas.openxmlformats.org/officeDocument/2006/relationships/customXml" Target="ink/ink673.xml"/><Relationship Id="rId2217" Type="http://schemas.openxmlformats.org/officeDocument/2006/relationships/customXml" Target="ink/ink1091.xml"/><Relationship Id="rId743" Type="http://schemas.openxmlformats.org/officeDocument/2006/relationships/image" Target="media/image380.png"/><Relationship Id="rId950" Type="http://schemas.openxmlformats.org/officeDocument/2006/relationships/customXml" Target="ink/ink462.xml"/><Relationship Id="rId1026" Type="http://schemas.openxmlformats.org/officeDocument/2006/relationships/image" Target="media/image519.png"/><Relationship Id="rId1580" Type="http://schemas.openxmlformats.org/officeDocument/2006/relationships/customXml" Target="ink/ink775.xml"/><Relationship Id="rId1678" Type="http://schemas.openxmlformats.org/officeDocument/2006/relationships/image" Target="media/image784.png"/><Relationship Id="rId1885" Type="http://schemas.openxmlformats.org/officeDocument/2006/relationships/image" Target="media/image887.png"/><Relationship Id="rId2424" Type="http://schemas.openxmlformats.org/officeDocument/2006/relationships/customXml" Target="ink/ink1194.xml"/><Relationship Id="rId603" Type="http://schemas.openxmlformats.org/officeDocument/2006/relationships/customXml" Target="ink/ink292.xml"/><Relationship Id="rId810" Type="http://schemas.openxmlformats.org/officeDocument/2006/relationships/image" Target="media/image412.png"/><Relationship Id="rId908" Type="http://schemas.openxmlformats.org/officeDocument/2006/relationships/customXml" Target="ink/ink441.xml"/><Relationship Id="rId1233" Type="http://schemas.openxmlformats.org/officeDocument/2006/relationships/customXml" Target="ink/ink603.xml"/><Relationship Id="rId1440" Type="http://schemas.openxmlformats.org/officeDocument/2006/relationships/customXml" Target="ink/ink706.xml"/><Relationship Id="rId1538" Type="http://schemas.openxmlformats.org/officeDocument/2006/relationships/customXml" Target="ink/ink754.xml"/><Relationship Id="rId1300" Type="http://schemas.openxmlformats.org/officeDocument/2006/relationships/image" Target="media/image656.png"/><Relationship Id="rId1745" Type="http://schemas.openxmlformats.org/officeDocument/2006/relationships/customXml" Target="ink/ink858.xml"/><Relationship Id="rId1952" Type="http://schemas.openxmlformats.org/officeDocument/2006/relationships/image" Target="media/image921.png"/><Relationship Id="rId37" Type="http://schemas.openxmlformats.org/officeDocument/2006/relationships/customXml" Target="ink/ink17.xml"/><Relationship Id="rId1605" Type="http://schemas.openxmlformats.org/officeDocument/2006/relationships/image" Target="media/image748.png"/><Relationship Id="rId1812" Type="http://schemas.openxmlformats.org/officeDocument/2006/relationships/customXml" Target="ink/ink890.xml"/><Relationship Id="rId186" Type="http://schemas.openxmlformats.org/officeDocument/2006/relationships/customXml" Target="ink/ink91.xml"/><Relationship Id="rId393" Type="http://schemas.openxmlformats.org/officeDocument/2006/relationships/image" Target="media/image199.png"/><Relationship Id="rId2074" Type="http://schemas.openxmlformats.org/officeDocument/2006/relationships/image" Target="media/image974.png"/><Relationship Id="rId2281" Type="http://schemas.openxmlformats.org/officeDocument/2006/relationships/image" Target="media/image1078.png"/><Relationship Id="rId253" Type="http://schemas.openxmlformats.org/officeDocument/2006/relationships/customXml" Target="ink/ink123.xml"/><Relationship Id="rId460" Type="http://schemas.openxmlformats.org/officeDocument/2006/relationships/image" Target="media/image234.png"/><Relationship Id="rId698" Type="http://schemas.openxmlformats.org/officeDocument/2006/relationships/customXml" Target="ink/ink337.xml"/><Relationship Id="rId1090" Type="http://schemas.openxmlformats.org/officeDocument/2006/relationships/image" Target="media/image551.png"/><Relationship Id="rId2141" Type="http://schemas.openxmlformats.org/officeDocument/2006/relationships/customXml" Target="ink/ink1053.xml"/><Relationship Id="rId2379" Type="http://schemas.openxmlformats.org/officeDocument/2006/relationships/image" Target="media/image1127.png"/><Relationship Id="rId113" Type="http://schemas.openxmlformats.org/officeDocument/2006/relationships/image" Target="media/image56.png"/><Relationship Id="rId320" Type="http://schemas.openxmlformats.org/officeDocument/2006/relationships/image" Target="media/image161.png"/><Relationship Id="rId558" Type="http://schemas.openxmlformats.org/officeDocument/2006/relationships/customXml" Target="ink/ink273.xml"/><Relationship Id="rId765" Type="http://schemas.openxmlformats.org/officeDocument/2006/relationships/image" Target="media/image392.png"/><Relationship Id="rId972" Type="http://schemas.openxmlformats.org/officeDocument/2006/relationships/customXml" Target="ink/ink473.xml"/><Relationship Id="rId1188" Type="http://schemas.openxmlformats.org/officeDocument/2006/relationships/customXml" Target="ink/ink580.xml"/><Relationship Id="rId1395" Type="http://schemas.openxmlformats.org/officeDocument/2006/relationships/customXml" Target="ink/ink684.xml"/><Relationship Id="rId2001" Type="http://schemas.openxmlformats.org/officeDocument/2006/relationships/image" Target="media/image945.png"/><Relationship Id="rId2239" Type="http://schemas.openxmlformats.org/officeDocument/2006/relationships/image" Target="media/image1057.png"/><Relationship Id="rId2446" Type="http://schemas.openxmlformats.org/officeDocument/2006/relationships/customXml" Target="ink/ink1205.xml"/><Relationship Id="rId418" Type="http://schemas.openxmlformats.org/officeDocument/2006/relationships/customXml" Target="ink/ink204.xml"/><Relationship Id="rId625" Type="http://schemas.openxmlformats.org/officeDocument/2006/relationships/customXml" Target="ink/ink303.xml"/><Relationship Id="rId832" Type="http://schemas.openxmlformats.org/officeDocument/2006/relationships/customXml" Target="ink/ink402.xml"/><Relationship Id="rId1048" Type="http://schemas.openxmlformats.org/officeDocument/2006/relationships/image" Target="media/image530.png"/><Relationship Id="rId1255" Type="http://schemas.openxmlformats.org/officeDocument/2006/relationships/customXml" Target="ink/ink614.xml"/><Relationship Id="rId1462" Type="http://schemas.openxmlformats.org/officeDocument/2006/relationships/customXml" Target="ink/ink717.xml"/><Relationship Id="rId2306" Type="http://schemas.openxmlformats.org/officeDocument/2006/relationships/customXml" Target="ink/ink1135.xml"/><Relationship Id="rId1115" Type="http://schemas.openxmlformats.org/officeDocument/2006/relationships/customXml" Target="ink/ink544.xml"/><Relationship Id="rId1322" Type="http://schemas.openxmlformats.org/officeDocument/2006/relationships/image" Target="media/image667.png"/><Relationship Id="rId1767" Type="http://schemas.openxmlformats.org/officeDocument/2006/relationships/image" Target="media/image711.wmf"/><Relationship Id="rId1974" Type="http://schemas.openxmlformats.org/officeDocument/2006/relationships/image" Target="media/image932.png"/><Relationship Id="rId59" Type="http://schemas.openxmlformats.org/officeDocument/2006/relationships/customXml" Target="ink/ink28.xml"/><Relationship Id="rId1627" Type="http://schemas.openxmlformats.org/officeDocument/2006/relationships/image" Target="media/image759.png"/><Relationship Id="rId1834" Type="http://schemas.openxmlformats.org/officeDocument/2006/relationships/customXml" Target="ink/ink901.xml"/><Relationship Id="rId2096" Type="http://schemas.openxmlformats.org/officeDocument/2006/relationships/image" Target="media/image985.png"/><Relationship Id="rId1901" Type="http://schemas.openxmlformats.org/officeDocument/2006/relationships/image" Target="media/image895.png"/><Relationship Id="rId275" Type="http://schemas.openxmlformats.org/officeDocument/2006/relationships/customXml" Target="ink/ink134.xml"/><Relationship Id="rId482" Type="http://schemas.openxmlformats.org/officeDocument/2006/relationships/image" Target="media/image245.png"/><Relationship Id="rId2163" Type="http://schemas.openxmlformats.org/officeDocument/2006/relationships/customXml" Target="ink/ink1064.xml"/><Relationship Id="rId2370" Type="http://schemas.openxmlformats.org/officeDocument/2006/relationships/customXml" Target="ink/ink1167.xml"/><Relationship Id="rId135" Type="http://schemas.openxmlformats.org/officeDocument/2006/relationships/image" Target="media/image67.png"/><Relationship Id="rId342" Type="http://schemas.openxmlformats.org/officeDocument/2006/relationships/image" Target="media/image173.png"/><Relationship Id="rId787" Type="http://schemas.openxmlformats.org/officeDocument/2006/relationships/customXml" Target="ink/ink379.xml"/><Relationship Id="rId994" Type="http://schemas.openxmlformats.org/officeDocument/2006/relationships/customXml" Target="ink/ink484.xml"/><Relationship Id="rId2023" Type="http://schemas.openxmlformats.org/officeDocument/2006/relationships/customXml" Target="ink/ink994.xml"/><Relationship Id="rId2230" Type="http://schemas.openxmlformats.org/officeDocument/2006/relationships/image" Target="media/image1052.png"/><Relationship Id="rId2468" Type="http://schemas.openxmlformats.org/officeDocument/2006/relationships/customXml" Target="ink/ink1216.xml"/><Relationship Id="rId202" Type="http://schemas.openxmlformats.org/officeDocument/2006/relationships/customXml" Target="ink/ink99.xml"/><Relationship Id="rId647" Type="http://schemas.openxmlformats.org/officeDocument/2006/relationships/customXml" Target="ink/ink314.xml"/><Relationship Id="rId854" Type="http://schemas.openxmlformats.org/officeDocument/2006/relationships/customXml" Target="ink/ink413.xml"/><Relationship Id="rId1277" Type="http://schemas.openxmlformats.org/officeDocument/2006/relationships/customXml" Target="ink/ink625.xml"/><Relationship Id="rId1484" Type="http://schemas.openxmlformats.org/officeDocument/2006/relationships/customXml" Target="ink/ink728.xml"/><Relationship Id="rId1691" Type="http://schemas.openxmlformats.org/officeDocument/2006/relationships/customXml" Target="ink/ink831.xml"/><Relationship Id="rId2328" Type="http://schemas.openxmlformats.org/officeDocument/2006/relationships/customXml" Target="ink/ink1146.xml"/><Relationship Id="rId507" Type="http://schemas.openxmlformats.org/officeDocument/2006/relationships/customXml" Target="ink/ink247.xml"/><Relationship Id="rId714" Type="http://schemas.openxmlformats.org/officeDocument/2006/relationships/image" Target="media/image365.png"/><Relationship Id="rId921" Type="http://schemas.openxmlformats.org/officeDocument/2006/relationships/image" Target="media/image466.png"/><Relationship Id="rId1137" Type="http://schemas.openxmlformats.org/officeDocument/2006/relationships/image" Target="media/image575.png"/><Relationship Id="rId1344" Type="http://schemas.openxmlformats.org/officeDocument/2006/relationships/image" Target="media/image3710.png"/><Relationship Id="rId1551" Type="http://schemas.openxmlformats.org/officeDocument/2006/relationships/image" Target="media/image721.png"/><Relationship Id="rId1789" Type="http://schemas.openxmlformats.org/officeDocument/2006/relationships/image" Target="media/image839.png"/><Relationship Id="rId1996" Type="http://schemas.openxmlformats.org/officeDocument/2006/relationships/image" Target="media/image943.png"/><Relationship Id="rId50" Type="http://schemas.openxmlformats.org/officeDocument/2006/relationships/image" Target="media/image24.png"/><Relationship Id="rId1204" Type="http://schemas.openxmlformats.org/officeDocument/2006/relationships/customXml" Target="ink/ink588.xml"/><Relationship Id="rId1411" Type="http://schemas.openxmlformats.org/officeDocument/2006/relationships/customXml" Target="ink/ink692.xml"/><Relationship Id="rId1649" Type="http://schemas.openxmlformats.org/officeDocument/2006/relationships/image" Target="media/image770.png"/><Relationship Id="rId1856" Type="http://schemas.openxmlformats.org/officeDocument/2006/relationships/customXml" Target="ink/ink912.xml"/><Relationship Id="rId1509" Type="http://schemas.openxmlformats.org/officeDocument/2006/relationships/customXml" Target="ink/ink741.xml"/><Relationship Id="rId1716" Type="http://schemas.openxmlformats.org/officeDocument/2006/relationships/image" Target="media/image803.png"/><Relationship Id="rId1923" Type="http://schemas.openxmlformats.org/officeDocument/2006/relationships/customXml" Target="ink/ink945.xml"/><Relationship Id="rId297" Type="http://schemas.openxmlformats.org/officeDocument/2006/relationships/customXml" Target="ink/ink145.xml"/><Relationship Id="rId2185" Type="http://schemas.openxmlformats.org/officeDocument/2006/relationships/customXml" Target="ink/ink1075.xml"/><Relationship Id="rId2392" Type="http://schemas.openxmlformats.org/officeDocument/2006/relationships/customXml" Target="ink/ink1178.xml"/><Relationship Id="rId157" Type="http://schemas.openxmlformats.org/officeDocument/2006/relationships/image" Target="media/image78.png"/><Relationship Id="rId364" Type="http://schemas.openxmlformats.org/officeDocument/2006/relationships/customXml" Target="ink/ink177.xml"/><Relationship Id="rId2045" Type="http://schemas.openxmlformats.org/officeDocument/2006/relationships/customXml" Target="ink/ink1005.xml"/><Relationship Id="rId571" Type="http://schemas.openxmlformats.org/officeDocument/2006/relationships/image" Target="media/image289.png"/><Relationship Id="rId669" Type="http://schemas.openxmlformats.org/officeDocument/2006/relationships/image" Target="media/image342.png"/><Relationship Id="rId876" Type="http://schemas.openxmlformats.org/officeDocument/2006/relationships/customXml" Target="ink/ink424.xml"/><Relationship Id="rId1299" Type="http://schemas.openxmlformats.org/officeDocument/2006/relationships/customXml" Target="ink/ink636.xml"/><Relationship Id="rId2252" Type="http://schemas.openxmlformats.org/officeDocument/2006/relationships/customXml" Target="ink/ink1108.xml"/><Relationship Id="rId224" Type="http://schemas.openxmlformats.org/officeDocument/2006/relationships/image" Target="media/image113.png"/><Relationship Id="rId431" Type="http://schemas.openxmlformats.org/officeDocument/2006/relationships/image" Target="media/image218.png"/><Relationship Id="rId529" Type="http://schemas.openxmlformats.org/officeDocument/2006/relationships/customXml" Target="ink/ink258.xml"/><Relationship Id="rId736" Type="http://schemas.openxmlformats.org/officeDocument/2006/relationships/customXml" Target="ink/ink354.xml"/><Relationship Id="rId1061" Type="http://schemas.openxmlformats.org/officeDocument/2006/relationships/customXml" Target="ink/ink517.xml"/><Relationship Id="rId1159" Type="http://schemas.openxmlformats.org/officeDocument/2006/relationships/image" Target="media/image586.png"/><Relationship Id="rId1366" Type="http://schemas.openxmlformats.org/officeDocument/2006/relationships/image" Target="media/image3820.png"/><Relationship Id="rId2112" Type="http://schemas.openxmlformats.org/officeDocument/2006/relationships/image" Target="media/image993.png"/><Relationship Id="rId2417" Type="http://schemas.openxmlformats.org/officeDocument/2006/relationships/image" Target="media/image1146.png"/><Relationship Id="rId943" Type="http://schemas.openxmlformats.org/officeDocument/2006/relationships/image" Target="media/image477.png"/><Relationship Id="rId1019" Type="http://schemas.openxmlformats.org/officeDocument/2006/relationships/customXml" Target="ink/ink496.xml"/><Relationship Id="rId1573" Type="http://schemas.openxmlformats.org/officeDocument/2006/relationships/image" Target="media/image732.png"/><Relationship Id="rId1780" Type="http://schemas.openxmlformats.org/officeDocument/2006/relationships/customXml" Target="ink/ink874.xml"/><Relationship Id="rId1878" Type="http://schemas.openxmlformats.org/officeDocument/2006/relationships/customXml" Target="ink/ink923.xml"/><Relationship Id="rId72" Type="http://schemas.openxmlformats.org/officeDocument/2006/relationships/image" Target="media/image35.png"/><Relationship Id="rId803" Type="http://schemas.openxmlformats.org/officeDocument/2006/relationships/customXml" Target="ink/ink387.xml"/><Relationship Id="rId1226" Type="http://schemas.openxmlformats.org/officeDocument/2006/relationships/image" Target="media/image619.png"/><Relationship Id="rId1433" Type="http://schemas.openxmlformats.org/officeDocument/2006/relationships/image" Target="media/image4160.png"/><Relationship Id="rId1640" Type="http://schemas.openxmlformats.org/officeDocument/2006/relationships/customXml" Target="ink/ink805.xml"/><Relationship Id="rId1738" Type="http://schemas.openxmlformats.org/officeDocument/2006/relationships/image" Target="media/image814.png"/><Relationship Id="rId1500" Type="http://schemas.openxmlformats.org/officeDocument/2006/relationships/customXml" Target="ink/ink736.xml"/><Relationship Id="rId1945" Type="http://schemas.openxmlformats.org/officeDocument/2006/relationships/customXml" Target="ink/ink955.xml"/><Relationship Id="rId1805" Type="http://schemas.openxmlformats.org/officeDocument/2006/relationships/image" Target="media/image847.png"/><Relationship Id="rId179" Type="http://schemas.openxmlformats.org/officeDocument/2006/relationships/image" Target="media/image89.png"/><Relationship Id="rId386" Type="http://schemas.openxmlformats.org/officeDocument/2006/relationships/customXml" Target="ink/ink188.xml"/><Relationship Id="rId593" Type="http://schemas.openxmlformats.org/officeDocument/2006/relationships/image" Target="media/image298.png"/><Relationship Id="rId2067" Type="http://schemas.openxmlformats.org/officeDocument/2006/relationships/customXml" Target="ink/ink1016.xml"/><Relationship Id="rId2274" Type="http://schemas.openxmlformats.org/officeDocument/2006/relationships/customXml" Target="ink/ink1119.xml"/><Relationship Id="rId246" Type="http://schemas.openxmlformats.org/officeDocument/2006/relationships/image" Target="media/image124.png"/><Relationship Id="rId453" Type="http://schemas.openxmlformats.org/officeDocument/2006/relationships/customXml" Target="ink/ink220.xml"/><Relationship Id="rId660" Type="http://schemas.openxmlformats.org/officeDocument/2006/relationships/image" Target="media/image337.png"/><Relationship Id="rId898" Type="http://schemas.openxmlformats.org/officeDocument/2006/relationships/customXml" Target="ink/ink436.xml"/><Relationship Id="rId1083" Type="http://schemas.openxmlformats.org/officeDocument/2006/relationships/customXml" Target="ink/ink528.xml"/><Relationship Id="rId1290" Type="http://schemas.openxmlformats.org/officeDocument/2006/relationships/image" Target="media/image651.png"/><Relationship Id="rId2134" Type="http://schemas.openxmlformats.org/officeDocument/2006/relationships/image" Target="media/image1004.png"/><Relationship Id="rId2341" Type="http://schemas.openxmlformats.org/officeDocument/2006/relationships/image" Target="media/image1108.png"/><Relationship Id="rId106" Type="http://schemas.openxmlformats.org/officeDocument/2006/relationships/customXml" Target="ink/ink51.xml"/><Relationship Id="rId313" Type="http://schemas.openxmlformats.org/officeDocument/2006/relationships/customXml" Target="ink/ink153.xml"/><Relationship Id="rId758" Type="http://schemas.openxmlformats.org/officeDocument/2006/relationships/customXml" Target="ink/ink365.xml"/><Relationship Id="rId965" Type="http://schemas.openxmlformats.org/officeDocument/2006/relationships/image" Target="media/image488.png"/><Relationship Id="rId1150" Type="http://schemas.openxmlformats.org/officeDocument/2006/relationships/customXml" Target="ink/ink561.xml"/><Relationship Id="rId1388" Type="http://schemas.openxmlformats.org/officeDocument/2006/relationships/image" Target="media/image3930.png"/><Relationship Id="rId1595" Type="http://schemas.openxmlformats.org/officeDocument/2006/relationships/image" Target="media/image743.png"/><Relationship Id="rId2439" Type="http://schemas.openxmlformats.org/officeDocument/2006/relationships/image" Target="media/image1157.png"/><Relationship Id="rId94" Type="http://schemas.openxmlformats.org/officeDocument/2006/relationships/customXml" Target="ink/ink45.xml"/><Relationship Id="rId520" Type="http://schemas.openxmlformats.org/officeDocument/2006/relationships/image" Target="media/image264.png"/><Relationship Id="rId618" Type="http://schemas.openxmlformats.org/officeDocument/2006/relationships/image" Target="media/image314.png"/><Relationship Id="rId825" Type="http://schemas.openxmlformats.org/officeDocument/2006/relationships/image" Target="media/image419.png"/><Relationship Id="rId1248" Type="http://schemas.openxmlformats.org/officeDocument/2006/relationships/image" Target="media/image630.png"/><Relationship Id="rId1455" Type="http://schemas.openxmlformats.org/officeDocument/2006/relationships/image" Target="media/image681.png"/><Relationship Id="rId1662" Type="http://schemas.openxmlformats.org/officeDocument/2006/relationships/image" Target="media/image776.png"/><Relationship Id="rId2201" Type="http://schemas.openxmlformats.org/officeDocument/2006/relationships/customXml" Target="ink/ink1083.xml"/><Relationship Id="rId1010" Type="http://schemas.openxmlformats.org/officeDocument/2006/relationships/customXml" Target="ink/ink492.xml"/><Relationship Id="rId1108" Type="http://schemas.openxmlformats.org/officeDocument/2006/relationships/image" Target="media/image560.png"/><Relationship Id="rId1315" Type="http://schemas.openxmlformats.org/officeDocument/2006/relationships/customXml" Target="ink/ink644.xml"/><Relationship Id="rId1967" Type="http://schemas.openxmlformats.org/officeDocument/2006/relationships/customXml" Target="ink/ink966.xml"/><Relationship Id="rId1522" Type="http://schemas.openxmlformats.org/officeDocument/2006/relationships/image" Target="media/image706.png"/><Relationship Id="rId21" Type="http://schemas.openxmlformats.org/officeDocument/2006/relationships/customXml" Target="ink/ink9.xml"/><Relationship Id="rId2089" Type="http://schemas.openxmlformats.org/officeDocument/2006/relationships/customXml" Target="ink/ink1027.xml"/><Relationship Id="rId2296" Type="http://schemas.openxmlformats.org/officeDocument/2006/relationships/customXml" Target="ink/ink1130.xml"/><Relationship Id="rId268" Type="http://schemas.openxmlformats.org/officeDocument/2006/relationships/image" Target="media/image135.png"/><Relationship Id="rId475" Type="http://schemas.openxmlformats.org/officeDocument/2006/relationships/customXml" Target="ink/ink231.xml"/><Relationship Id="rId682" Type="http://schemas.openxmlformats.org/officeDocument/2006/relationships/customXml" Target="ink/ink329.xml"/><Relationship Id="rId2156" Type="http://schemas.openxmlformats.org/officeDocument/2006/relationships/image" Target="media/image1015.png"/><Relationship Id="rId2363" Type="http://schemas.openxmlformats.org/officeDocument/2006/relationships/image" Target="media/image1119.png"/><Relationship Id="rId128" Type="http://schemas.openxmlformats.org/officeDocument/2006/relationships/customXml" Target="ink/ink62.xml"/><Relationship Id="rId335" Type="http://schemas.openxmlformats.org/officeDocument/2006/relationships/customXml" Target="ink/ink164.xml"/><Relationship Id="rId542" Type="http://schemas.openxmlformats.org/officeDocument/2006/relationships/image" Target="media/image275.png"/><Relationship Id="rId1172" Type="http://schemas.openxmlformats.org/officeDocument/2006/relationships/customXml" Target="ink/ink572.xml"/><Relationship Id="rId2016" Type="http://schemas.openxmlformats.org/officeDocument/2006/relationships/customXml" Target="ink/ink991.xml"/><Relationship Id="rId2223" Type="http://schemas.openxmlformats.org/officeDocument/2006/relationships/customXml" Target="ink/ink1094.xml"/><Relationship Id="rId2430" Type="http://schemas.openxmlformats.org/officeDocument/2006/relationships/customXml" Target="ink/ink1197.xml"/><Relationship Id="rId402" Type="http://schemas.openxmlformats.org/officeDocument/2006/relationships/customXml" Target="ink/ink196.xml"/><Relationship Id="rId1032" Type="http://schemas.openxmlformats.org/officeDocument/2006/relationships/image" Target="media/image522.png"/><Relationship Id="rId1989" Type="http://schemas.openxmlformats.org/officeDocument/2006/relationships/customXml" Target="ink/ink977.xml"/><Relationship Id="rId1849" Type="http://schemas.openxmlformats.org/officeDocument/2006/relationships/image" Target="media/image869.png"/><Relationship Id="rId192" Type="http://schemas.openxmlformats.org/officeDocument/2006/relationships/customXml" Target="ink/ink94.xml"/><Relationship Id="rId1709" Type="http://schemas.openxmlformats.org/officeDocument/2006/relationships/customXml" Target="ink/ink840.xml"/><Relationship Id="rId1916" Type="http://schemas.openxmlformats.org/officeDocument/2006/relationships/image" Target="media/image903.png"/><Relationship Id="rId2080" Type="http://schemas.openxmlformats.org/officeDocument/2006/relationships/image" Target="media/image977.png"/><Relationship Id="rId869" Type="http://schemas.openxmlformats.org/officeDocument/2006/relationships/image" Target="media/image441.png"/><Relationship Id="rId1499" Type="http://schemas.openxmlformats.org/officeDocument/2006/relationships/image" Target="media/image4410.png"/><Relationship Id="rId729" Type="http://schemas.openxmlformats.org/officeDocument/2006/relationships/image" Target="media/image373.png"/><Relationship Id="rId1359" Type="http://schemas.openxmlformats.org/officeDocument/2006/relationships/customXml" Target="ink/ink666.xml"/><Relationship Id="rId936" Type="http://schemas.openxmlformats.org/officeDocument/2006/relationships/customXml" Target="ink/ink455.xml"/><Relationship Id="rId1219" Type="http://schemas.openxmlformats.org/officeDocument/2006/relationships/customXml" Target="ink/ink596.xml"/><Relationship Id="rId1566" Type="http://schemas.openxmlformats.org/officeDocument/2006/relationships/customXml" Target="ink/ink768.xml"/><Relationship Id="rId1773" Type="http://schemas.openxmlformats.org/officeDocument/2006/relationships/image" Target="media/image831.png"/><Relationship Id="rId1980" Type="http://schemas.openxmlformats.org/officeDocument/2006/relationships/image" Target="media/image935.png"/><Relationship Id="rId65" Type="http://schemas.openxmlformats.org/officeDocument/2006/relationships/customXml" Target="ink/ink31.xml"/><Relationship Id="rId1426" Type="http://schemas.openxmlformats.org/officeDocument/2006/relationships/customXml" Target="ink/ink699.xml"/><Relationship Id="rId1633" Type="http://schemas.openxmlformats.org/officeDocument/2006/relationships/image" Target="media/image762.png"/><Relationship Id="rId1840" Type="http://schemas.openxmlformats.org/officeDocument/2006/relationships/customXml" Target="ink/ink904.xml"/><Relationship Id="rId1700" Type="http://schemas.openxmlformats.org/officeDocument/2006/relationships/image" Target="media/image795.png"/><Relationship Id="rId379" Type="http://schemas.openxmlformats.org/officeDocument/2006/relationships/image" Target="media/image192.png"/><Relationship Id="rId586" Type="http://schemas.openxmlformats.org/officeDocument/2006/relationships/customXml" Target="ink/ink287.xml"/><Relationship Id="rId793" Type="http://schemas.openxmlformats.org/officeDocument/2006/relationships/customXml" Target="ink/ink382.xml"/><Relationship Id="rId2267" Type="http://schemas.openxmlformats.org/officeDocument/2006/relationships/image" Target="media/image1071.png"/><Relationship Id="rId2474" Type="http://schemas.openxmlformats.org/officeDocument/2006/relationships/customXml" Target="ink/ink1219.xml"/><Relationship Id="rId239" Type="http://schemas.openxmlformats.org/officeDocument/2006/relationships/customXml" Target="ink/ink116.xml"/><Relationship Id="rId446" Type="http://schemas.openxmlformats.org/officeDocument/2006/relationships/image" Target="media/image226.png"/><Relationship Id="rId653" Type="http://schemas.openxmlformats.org/officeDocument/2006/relationships/customXml" Target="ink/ink317.xml"/><Relationship Id="rId1076" Type="http://schemas.openxmlformats.org/officeDocument/2006/relationships/image" Target="media/image544.png"/><Relationship Id="rId1283" Type="http://schemas.openxmlformats.org/officeDocument/2006/relationships/customXml" Target="ink/ink628.xml"/><Relationship Id="rId1490" Type="http://schemas.openxmlformats.org/officeDocument/2006/relationships/customXml" Target="ink/ink731.xml"/><Relationship Id="rId2127" Type="http://schemas.openxmlformats.org/officeDocument/2006/relationships/customXml" Target="ink/ink1046.xml"/><Relationship Id="rId2334" Type="http://schemas.openxmlformats.org/officeDocument/2006/relationships/customXml" Target="ink/ink1149.xml"/><Relationship Id="rId306" Type="http://schemas.openxmlformats.org/officeDocument/2006/relationships/image" Target="media/image154.png"/><Relationship Id="rId860" Type="http://schemas.openxmlformats.org/officeDocument/2006/relationships/customXml" Target="ink/ink416.xml"/><Relationship Id="rId1143" Type="http://schemas.openxmlformats.org/officeDocument/2006/relationships/image" Target="media/image578.png"/><Relationship Id="rId513" Type="http://schemas.openxmlformats.org/officeDocument/2006/relationships/customXml" Target="ink/ink250.xml"/><Relationship Id="rId720" Type="http://schemas.openxmlformats.org/officeDocument/2006/relationships/customXml" Target="ink/ink346.xml"/><Relationship Id="rId1350" Type="http://schemas.openxmlformats.org/officeDocument/2006/relationships/image" Target="media/image3740.png"/><Relationship Id="rId2401" Type="http://schemas.openxmlformats.org/officeDocument/2006/relationships/image" Target="media/image1138.png"/><Relationship Id="rId1003" Type="http://schemas.openxmlformats.org/officeDocument/2006/relationships/image" Target="media/image507.png"/><Relationship Id="rId1210" Type="http://schemas.openxmlformats.org/officeDocument/2006/relationships/customXml" Target="ink/ink591.xml"/><Relationship Id="rId2191" Type="http://schemas.openxmlformats.org/officeDocument/2006/relationships/customXml" Target="ink/ink1078.xml"/><Relationship Id="rId163" Type="http://schemas.openxmlformats.org/officeDocument/2006/relationships/image" Target="media/image81.png"/><Relationship Id="rId370" Type="http://schemas.openxmlformats.org/officeDocument/2006/relationships/customXml" Target="ink/ink180.xml"/><Relationship Id="rId2051" Type="http://schemas.openxmlformats.org/officeDocument/2006/relationships/customXml" Target="ink/ink1008.xml"/><Relationship Id="rId230" Type="http://schemas.openxmlformats.org/officeDocument/2006/relationships/image" Target="media/image116.png"/><Relationship Id="rId1677" Type="http://schemas.openxmlformats.org/officeDocument/2006/relationships/customXml" Target="ink/ink824.xml"/><Relationship Id="rId1884" Type="http://schemas.openxmlformats.org/officeDocument/2006/relationships/customXml" Target="ink/ink926.xml"/><Relationship Id="rId907" Type="http://schemas.openxmlformats.org/officeDocument/2006/relationships/image" Target="media/image459.png"/><Relationship Id="rId1537" Type="http://schemas.openxmlformats.org/officeDocument/2006/relationships/image" Target="media/image714.png"/><Relationship Id="rId1744" Type="http://schemas.openxmlformats.org/officeDocument/2006/relationships/image" Target="media/image817.png"/><Relationship Id="rId1951" Type="http://schemas.openxmlformats.org/officeDocument/2006/relationships/customXml" Target="ink/ink958.xml"/><Relationship Id="rId36" Type="http://schemas.openxmlformats.org/officeDocument/2006/relationships/image" Target="media/image17.png"/><Relationship Id="rId1604" Type="http://schemas.openxmlformats.org/officeDocument/2006/relationships/customXml" Target="ink/ink787.xml"/><Relationship Id="rId1811" Type="http://schemas.openxmlformats.org/officeDocument/2006/relationships/image" Target="media/image850.png"/><Relationship Id="rId697" Type="http://schemas.openxmlformats.org/officeDocument/2006/relationships/image" Target="media/image356.png"/><Relationship Id="rId2378" Type="http://schemas.openxmlformats.org/officeDocument/2006/relationships/customXml" Target="ink/ink1171.xml"/><Relationship Id="rId1187" Type="http://schemas.openxmlformats.org/officeDocument/2006/relationships/image" Target="media/image600.png"/><Relationship Id="rId557" Type="http://schemas.openxmlformats.org/officeDocument/2006/relationships/image" Target="media/image282.png"/><Relationship Id="rId764" Type="http://schemas.openxmlformats.org/officeDocument/2006/relationships/customXml" Target="ink/ink368.xml"/><Relationship Id="rId971" Type="http://schemas.openxmlformats.org/officeDocument/2006/relationships/image" Target="media/image491.png"/><Relationship Id="rId1394" Type="http://schemas.openxmlformats.org/officeDocument/2006/relationships/image" Target="media/image3960.png"/><Relationship Id="rId2238" Type="http://schemas.openxmlformats.org/officeDocument/2006/relationships/customXml" Target="ink/ink1101.xml"/><Relationship Id="rId2445" Type="http://schemas.openxmlformats.org/officeDocument/2006/relationships/image" Target="media/image1160.png"/><Relationship Id="rId417" Type="http://schemas.openxmlformats.org/officeDocument/2006/relationships/image" Target="media/image211.png"/><Relationship Id="rId624" Type="http://schemas.openxmlformats.org/officeDocument/2006/relationships/image" Target="media/image317.png"/><Relationship Id="rId831" Type="http://schemas.openxmlformats.org/officeDocument/2006/relationships/image" Target="media/image422.png"/><Relationship Id="rId1047" Type="http://schemas.openxmlformats.org/officeDocument/2006/relationships/customXml" Target="ink/ink510.xml"/><Relationship Id="rId1254" Type="http://schemas.openxmlformats.org/officeDocument/2006/relationships/image" Target="media/image633.png"/><Relationship Id="rId1461" Type="http://schemas.openxmlformats.org/officeDocument/2006/relationships/image" Target="media/image684.png"/><Relationship Id="rId2305" Type="http://schemas.openxmlformats.org/officeDocument/2006/relationships/image" Target="media/image1090.png"/><Relationship Id="rId1114" Type="http://schemas.openxmlformats.org/officeDocument/2006/relationships/image" Target="media/image563.png"/><Relationship Id="rId1321" Type="http://schemas.openxmlformats.org/officeDocument/2006/relationships/customXml" Target="ink/ink647.xml"/><Relationship Id="rId2095" Type="http://schemas.openxmlformats.org/officeDocument/2006/relationships/customXml" Target="ink/ink1030.xml"/><Relationship Id="rId274" Type="http://schemas.openxmlformats.org/officeDocument/2006/relationships/image" Target="media/image138.png"/><Relationship Id="rId481" Type="http://schemas.openxmlformats.org/officeDocument/2006/relationships/customXml" Target="ink/ink234.xml"/><Relationship Id="rId2162" Type="http://schemas.openxmlformats.org/officeDocument/2006/relationships/image" Target="media/image1018.png"/><Relationship Id="rId134" Type="http://schemas.openxmlformats.org/officeDocument/2006/relationships/customXml" Target="ink/ink65.xml"/><Relationship Id="rId341" Type="http://schemas.openxmlformats.org/officeDocument/2006/relationships/customXml" Target="ink/ink166.xml"/><Relationship Id="rId2022" Type="http://schemas.openxmlformats.org/officeDocument/2006/relationships/image" Target="media/image955.png"/><Relationship Id="rId201" Type="http://schemas.openxmlformats.org/officeDocument/2006/relationships/image" Target="media/image100.png"/><Relationship Id="rId1788" Type="http://schemas.openxmlformats.org/officeDocument/2006/relationships/customXml" Target="ink/ink878.xml"/><Relationship Id="rId1995" Type="http://schemas.openxmlformats.org/officeDocument/2006/relationships/customXml" Target="ink/ink980.xml"/><Relationship Id="rId1648" Type="http://schemas.openxmlformats.org/officeDocument/2006/relationships/customXml" Target="ink/ink809.xml"/><Relationship Id="rId1508" Type="http://schemas.openxmlformats.org/officeDocument/2006/relationships/image" Target="media/image699.png"/><Relationship Id="rId1855" Type="http://schemas.openxmlformats.org/officeDocument/2006/relationships/image" Target="media/image872.png"/><Relationship Id="rId1715" Type="http://schemas.openxmlformats.org/officeDocument/2006/relationships/customXml" Target="ink/ink843.xml"/><Relationship Id="rId1922" Type="http://schemas.openxmlformats.org/officeDocument/2006/relationships/image" Target="media/image906.png"/><Relationship Id="rId668" Type="http://schemas.openxmlformats.org/officeDocument/2006/relationships/customXml" Target="ink/ink322.xml"/><Relationship Id="rId875" Type="http://schemas.openxmlformats.org/officeDocument/2006/relationships/image" Target="media/image444.png"/><Relationship Id="rId1298" Type="http://schemas.openxmlformats.org/officeDocument/2006/relationships/image" Target="media/image655.png"/><Relationship Id="rId2349" Type="http://schemas.openxmlformats.org/officeDocument/2006/relationships/image" Target="media/image1112.png"/><Relationship Id="rId528" Type="http://schemas.openxmlformats.org/officeDocument/2006/relationships/image" Target="media/image268.png"/><Relationship Id="rId735" Type="http://schemas.openxmlformats.org/officeDocument/2006/relationships/image" Target="media/image376.png"/><Relationship Id="rId942" Type="http://schemas.openxmlformats.org/officeDocument/2006/relationships/customXml" Target="ink/ink458.xml"/><Relationship Id="rId1158" Type="http://schemas.openxmlformats.org/officeDocument/2006/relationships/customXml" Target="ink/ink565.xml"/><Relationship Id="rId1365" Type="http://schemas.openxmlformats.org/officeDocument/2006/relationships/customXml" Target="ink/ink669.xml"/><Relationship Id="rId1572" Type="http://schemas.openxmlformats.org/officeDocument/2006/relationships/customXml" Target="ink/ink771.xml"/><Relationship Id="rId2209" Type="http://schemas.openxmlformats.org/officeDocument/2006/relationships/customXml" Target="ink/ink1087.xml"/><Relationship Id="rId2416" Type="http://schemas.openxmlformats.org/officeDocument/2006/relationships/customXml" Target="ink/ink1190.xml"/><Relationship Id="rId1018" Type="http://schemas.openxmlformats.org/officeDocument/2006/relationships/image" Target="media/image515.png"/><Relationship Id="rId1225" Type="http://schemas.openxmlformats.org/officeDocument/2006/relationships/customXml" Target="ink/ink599.xml"/><Relationship Id="rId1432" Type="http://schemas.openxmlformats.org/officeDocument/2006/relationships/customXml" Target="ink/ink702.xml"/><Relationship Id="rId71" Type="http://schemas.openxmlformats.org/officeDocument/2006/relationships/customXml" Target="ink/ink34.xml"/><Relationship Id="rId802" Type="http://schemas.openxmlformats.org/officeDocument/2006/relationships/image" Target="media/image408.png"/><Relationship Id="rId178" Type="http://schemas.openxmlformats.org/officeDocument/2006/relationships/customXml" Target="ink/ink87.xml"/><Relationship Id="rId385" Type="http://schemas.openxmlformats.org/officeDocument/2006/relationships/image" Target="media/image195.png"/><Relationship Id="rId592" Type="http://schemas.openxmlformats.org/officeDocument/2006/relationships/customXml" Target="ink/ink290.xml"/><Relationship Id="rId2066" Type="http://schemas.openxmlformats.org/officeDocument/2006/relationships/image" Target="media/image970.png"/><Relationship Id="rId2273" Type="http://schemas.openxmlformats.org/officeDocument/2006/relationships/image" Target="media/image1074.png"/><Relationship Id="rId245" Type="http://schemas.openxmlformats.org/officeDocument/2006/relationships/customXml" Target="ink/ink119.xml"/><Relationship Id="rId452" Type="http://schemas.openxmlformats.org/officeDocument/2006/relationships/image" Target="media/image230.png"/><Relationship Id="rId1082" Type="http://schemas.openxmlformats.org/officeDocument/2006/relationships/image" Target="media/image547.png"/><Relationship Id="rId2133" Type="http://schemas.openxmlformats.org/officeDocument/2006/relationships/customXml" Target="ink/ink1049.xml"/><Relationship Id="rId2340" Type="http://schemas.openxmlformats.org/officeDocument/2006/relationships/customXml" Target="ink/ink1152.xml"/><Relationship Id="rId105" Type="http://schemas.openxmlformats.org/officeDocument/2006/relationships/image" Target="media/image52.png"/><Relationship Id="rId312" Type="http://schemas.openxmlformats.org/officeDocument/2006/relationships/image" Target="media/image157.png"/><Relationship Id="rId2200" Type="http://schemas.openxmlformats.org/officeDocument/2006/relationships/image" Target="media/image1037.png"/><Relationship Id="rId1899" Type="http://schemas.openxmlformats.org/officeDocument/2006/relationships/image" Target="media/image894.png"/><Relationship Id="rId1759" Type="http://schemas.openxmlformats.org/officeDocument/2006/relationships/customXml" Target="ink/ink865.xml"/><Relationship Id="rId1966" Type="http://schemas.openxmlformats.org/officeDocument/2006/relationships/image" Target="media/image928.png"/><Relationship Id="rId1619" Type="http://schemas.openxmlformats.org/officeDocument/2006/relationships/image" Target="media/image755.png"/><Relationship Id="rId1826" Type="http://schemas.openxmlformats.org/officeDocument/2006/relationships/customXml" Target="ink/ink897.xml"/><Relationship Id="rId779" Type="http://schemas.openxmlformats.org/officeDocument/2006/relationships/image" Target="media/image399.png"/><Relationship Id="rId986" Type="http://schemas.openxmlformats.org/officeDocument/2006/relationships/customXml" Target="ink/ink480.xml"/><Relationship Id="rId639" Type="http://schemas.openxmlformats.org/officeDocument/2006/relationships/customXml" Target="ink/ink310.xml"/><Relationship Id="rId1269" Type="http://schemas.openxmlformats.org/officeDocument/2006/relationships/customXml" Target="ink/ink621.xml"/><Relationship Id="rId1476" Type="http://schemas.openxmlformats.org/officeDocument/2006/relationships/customXml" Target="ink/ink724.xml"/><Relationship Id="rId846" Type="http://schemas.openxmlformats.org/officeDocument/2006/relationships/customXml" Target="ink/ink409.xml"/><Relationship Id="rId1129" Type="http://schemas.openxmlformats.org/officeDocument/2006/relationships/customXml" Target="ink/ink551.xml"/><Relationship Id="rId1683" Type="http://schemas.openxmlformats.org/officeDocument/2006/relationships/customXml" Target="ink/ink827.xml"/><Relationship Id="rId1890" Type="http://schemas.openxmlformats.org/officeDocument/2006/relationships/customXml" Target="ink/ink929.xml"/><Relationship Id="rId706" Type="http://schemas.openxmlformats.org/officeDocument/2006/relationships/customXml" Target="ink/ink341.xml"/><Relationship Id="rId913" Type="http://schemas.openxmlformats.org/officeDocument/2006/relationships/image" Target="media/image462.png"/><Relationship Id="rId1336" Type="http://schemas.openxmlformats.org/officeDocument/2006/relationships/image" Target="media/image5720.png"/><Relationship Id="rId1543" Type="http://schemas.openxmlformats.org/officeDocument/2006/relationships/image" Target="media/image717.png"/><Relationship Id="rId1750" Type="http://schemas.openxmlformats.org/officeDocument/2006/relationships/image" Target="media/image820.png"/><Relationship Id="rId42" Type="http://schemas.openxmlformats.org/officeDocument/2006/relationships/image" Target="media/image20.png"/><Relationship Id="rId1403" Type="http://schemas.openxmlformats.org/officeDocument/2006/relationships/customXml" Target="ink/ink688.xml"/><Relationship Id="rId1610" Type="http://schemas.openxmlformats.org/officeDocument/2006/relationships/customXml" Target="ink/ink790.xml"/><Relationship Id="rId289" Type="http://schemas.openxmlformats.org/officeDocument/2006/relationships/customXml" Target="ink/ink141.xml"/><Relationship Id="rId496" Type="http://schemas.openxmlformats.org/officeDocument/2006/relationships/image" Target="media/image252.png"/><Relationship Id="rId2177" Type="http://schemas.openxmlformats.org/officeDocument/2006/relationships/customXml" Target="ink/ink1071.xml"/><Relationship Id="rId2384" Type="http://schemas.openxmlformats.org/officeDocument/2006/relationships/customXml" Target="ink/ink1174.xml"/><Relationship Id="rId149" Type="http://schemas.openxmlformats.org/officeDocument/2006/relationships/image" Target="media/image74.png"/><Relationship Id="rId356" Type="http://schemas.openxmlformats.org/officeDocument/2006/relationships/customXml" Target="ink/ink173.xml"/><Relationship Id="rId563" Type="http://schemas.openxmlformats.org/officeDocument/2006/relationships/image" Target="media/image285.png"/><Relationship Id="rId770" Type="http://schemas.openxmlformats.org/officeDocument/2006/relationships/customXml" Target="ink/ink371.xml"/><Relationship Id="rId1193" Type="http://schemas.openxmlformats.org/officeDocument/2006/relationships/image" Target="media/image603.png"/><Relationship Id="rId2037" Type="http://schemas.openxmlformats.org/officeDocument/2006/relationships/customXml" Target="ink/ink1001.xml"/><Relationship Id="rId2244" Type="http://schemas.openxmlformats.org/officeDocument/2006/relationships/customXml" Target="ink/ink1104.xml"/><Relationship Id="rId2451" Type="http://schemas.openxmlformats.org/officeDocument/2006/relationships/image" Target="media/image1163.png"/><Relationship Id="rId216" Type="http://schemas.openxmlformats.org/officeDocument/2006/relationships/customXml" Target="ink/ink106.xml"/><Relationship Id="rId423" Type="http://schemas.openxmlformats.org/officeDocument/2006/relationships/image" Target="media/image214.png"/><Relationship Id="rId1053" Type="http://schemas.openxmlformats.org/officeDocument/2006/relationships/customXml" Target="ink/ink513.xml"/><Relationship Id="rId1260" Type="http://schemas.openxmlformats.org/officeDocument/2006/relationships/image" Target="media/image636.png"/><Relationship Id="rId2104" Type="http://schemas.openxmlformats.org/officeDocument/2006/relationships/image" Target="media/image989.png"/><Relationship Id="rId630" Type="http://schemas.openxmlformats.org/officeDocument/2006/relationships/image" Target="media/image320.png"/><Relationship Id="rId2311" Type="http://schemas.openxmlformats.org/officeDocument/2006/relationships/image" Target="media/image1093.png"/><Relationship Id="rId1120" Type="http://schemas.openxmlformats.org/officeDocument/2006/relationships/image" Target="media/image566.png"/><Relationship Id="rId1937" Type="http://schemas.openxmlformats.org/officeDocument/2006/relationships/customXml" Target="ink/ink951.xml"/><Relationship Id="rId280" Type="http://schemas.openxmlformats.org/officeDocument/2006/relationships/image" Target="media/image141.png"/><Relationship Id="rId140" Type="http://schemas.openxmlformats.org/officeDocument/2006/relationships/customXml" Target="ink/ink68.xml"/><Relationship Id="rId6" Type="http://schemas.openxmlformats.org/officeDocument/2006/relationships/customXml" Target="ink/ink2.xml"/><Relationship Id="rId957" Type="http://schemas.openxmlformats.org/officeDocument/2006/relationships/image" Target="media/image484.png"/><Relationship Id="rId1587" Type="http://schemas.openxmlformats.org/officeDocument/2006/relationships/image" Target="media/image739.png"/><Relationship Id="rId1794" Type="http://schemas.openxmlformats.org/officeDocument/2006/relationships/customXml" Target="ink/ink881.xml"/><Relationship Id="rId86" Type="http://schemas.openxmlformats.org/officeDocument/2006/relationships/customXml" Target="ink/ink41.xml"/><Relationship Id="rId817" Type="http://schemas.openxmlformats.org/officeDocument/2006/relationships/image" Target="media/image415.png"/><Relationship Id="rId1447" Type="http://schemas.openxmlformats.org/officeDocument/2006/relationships/image" Target="media/image677.png"/><Relationship Id="rId1654" Type="http://schemas.openxmlformats.org/officeDocument/2006/relationships/customXml" Target="ink/ink812.xml"/><Relationship Id="rId1861" Type="http://schemas.openxmlformats.org/officeDocument/2006/relationships/image" Target="media/image875.png"/><Relationship Id="rId1307" Type="http://schemas.openxmlformats.org/officeDocument/2006/relationships/customXml" Target="ink/ink640.xml"/><Relationship Id="rId1514" Type="http://schemas.openxmlformats.org/officeDocument/2006/relationships/image" Target="media/image702.png"/><Relationship Id="rId1721" Type="http://schemas.openxmlformats.org/officeDocument/2006/relationships/customXml" Target="ink/ink846.xml"/><Relationship Id="rId13" Type="http://schemas.openxmlformats.org/officeDocument/2006/relationships/customXml" Target="ink/ink5.xml"/><Relationship Id="rId2288" Type="http://schemas.openxmlformats.org/officeDocument/2006/relationships/customXml" Target="ink/ink1126.xml"/><Relationship Id="rId467" Type="http://schemas.openxmlformats.org/officeDocument/2006/relationships/customXml" Target="ink/ink227.xml"/><Relationship Id="rId1097" Type="http://schemas.openxmlformats.org/officeDocument/2006/relationships/customXml" Target="ink/ink535.xml"/><Relationship Id="rId2148" Type="http://schemas.openxmlformats.org/officeDocument/2006/relationships/image" Target="media/image1011.png"/><Relationship Id="rId674" Type="http://schemas.openxmlformats.org/officeDocument/2006/relationships/customXml" Target="ink/ink325.xml"/><Relationship Id="rId881" Type="http://schemas.openxmlformats.org/officeDocument/2006/relationships/image" Target="media/image447.png"/><Relationship Id="rId2355" Type="http://schemas.openxmlformats.org/officeDocument/2006/relationships/image" Target="media/image1115.png"/><Relationship Id="rId327" Type="http://schemas.openxmlformats.org/officeDocument/2006/relationships/customXml" Target="ink/ink160.xml"/><Relationship Id="rId534" Type="http://schemas.openxmlformats.org/officeDocument/2006/relationships/image" Target="media/image271.png"/><Relationship Id="rId741" Type="http://schemas.openxmlformats.org/officeDocument/2006/relationships/image" Target="media/image379.png"/><Relationship Id="rId1164" Type="http://schemas.openxmlformats.org/officeDocument/2006/relationships/customXml" Target="ink/ink568.xml"/><Relationship Id="rId1371" Type="http://schemas.openxmlformats.org/officeDocument/2006/relationships/customXml" Target="ink/ink672.xml"/><Relationship Id="rId2008" Type="http://schemas.openxmlformats.org/officeDocument/2006/relationships/customXml" Target="ink/ink987.xml"/><Relationship Id="rId2215" Type="http://schemas.openxmlformats.org/officeDocument/2006/relationships/customXml" Target="ink/ink1090.xml"/><Relationship Id="rId2422" Type="http://schemas.openxmlformats.org/officeDocument/2006/relationships/customXml" Target="ink/ink1193.xml"/><Relationship Id="rId601" Type="http://schemas.openxmlformats.org/officeDocument/2006/relationships/customXml" Target="ink/ink291.xml"/><Relationship Id="rId1024" Type="http://schemas.openxmlformats.org/officeDocument/2006/relationships/image" Target="media/image518.png"/><Relationship Id="rId1231" Type="http://schemas.openxmlformats.org/officeDocument/2006/relationships/customXml" Target="ink/ink602.xml"/><Relationship Id="rId184" Type="http://schemas.openxmlformats.org/officeDocument/2006/relationships/customXml" Target="ink/ink90.xml"/><Relationship Id="rId391" Type="http://schemas.openxmlformats.org/officeDocument/2006/relationships/image" Target="media/image198.png"/><Relationship Id="rId1908" Type="http://schemas.openxmlformats.org/officeDocument/2006/relationships/customXml" Target="ink/ink938.xml"/><Relationship Id="rId2072" Type="http://schemas.openxmlformats.org/officeDocument/2006/relationships/image" Target="media/image973.png"/><Relationship Id="rId251" Type="http://schemas.openxmlformats.org/officeDocument/2006/relationships/customXml" Target="ink/ink122.xml"/><Relationship Id="rId111" Type="http://schemas.openxmlformats.org/officeDocument/2006/relationships/image" Target="media/image55.png"/><Relationship Id="rId1698" Type="http://schemas.openxmlformats.org/officeDocument/2006/relationships/image" Target="media/image794.png"/><Relationship Id="rId928" Type="http://schemas.openxmlformats.org/officeDocument/2006/relationships/customXml" Target="ink/ink451.xml"/><Relationship Id="rId1558" Type="http://schemas.openxmlformats.org/officeDocument/2006/relationships/customXml" Target="ink/ink764.xml"/><Relationship Id="rId1765" Type="http://schemas.openxmlformats.org/officeDocument/2006/relationships/customXml" Target="ink/ink868.xml"/><Relationship Id="rId57" Type="http://schemas.openxmlformats.org/officeDocument/2006/relationships/customXml" Target="ink/ink27.xml"/><Relationship Id="rId1418" Type="http://schemas.openxmlformats.org/officeDocument/2006/relationships/customXml" Target="ink/ink695.xml"/><Relationship Id="rId1972" Type="http://schemas.openxmlformats.org/officeDocument/2006/relationships/image" Target="media/image931.png"/><Relationship Id="rId1625" Type="http://schemas.openxmlformats.org/officeDocument/2006/relationships/image" Target="media/image758.png"/><Relationship Id="rId1832" Type="http://schemas.openxmlformats.org/officeDocument/2006/relationships/customXml" Target="ink/ink900.xml"/><Relationship Id="rId2399" Type="http://schemas.openxmlformats.org/officeDocument/2006/relationships/image" Target="media/image1137.png"/><Relationship Id="rId578" Type="http://schemas.openxmlformats.org/officeDocument/2006/relationships/customXml" Target="ink/ink283.xml"/><Relationship Id="rId785" Type="http://schemas.openxmlformats.org/officeDocument/2006/relationships/customXml" Target="ink/ink378.xml"/><Relationship Id="rId992" Type="http://schemas.openxmlformats.org/officeDocument/2006/relationships/customXml" Target="ink/ink483.xml"/><Relationship Id="rId2259" Type="http://schemas.openxmlformats.org/officeDocument/2006/relationships/image" Target="media/image1067.png"/><Relationship Id="rId2466" Type="http://schemas.openxmlformats.org/officeDocument/2006/relationships/customXml" Target="ink/ink1215.xml"/><Relationship Id="rId438" Type="http://schemas.openxmlformats.org/officeDocument/2006/relationships/customXml" Target="ink/ink214.xml"/><Relationship Id="rId645" Type="http://schemas.openxmlformats.org/officeDocument/2006/relationships/customXml" Target="ink/ink313.xml"/><Relationship Id="rId852" Type="http://schemas.openxmlformats.org/officeDocument/2006/relationships/customXml" Target="ink/ink412.xml"/><Relationship Id="rId1068" Type="http://schemas.openxmlformats.org/officeDocument/2006/relationships/image" Target="media/image540.png"/><Relationship Id="rId1275" Type="http://schemas.openxmlformats.org/officeDocument/2006/relationships/customXml" Target="ink/ink624.xml"/><Relationship Id="rId1482" Type="http://schemas.openxmlformats.org/officeDocument/2006/relationships/customXml" Target="ink/ink727.xml"/><Relationship Id="rId2119" Type="http://schemas.openxmlformats.org/officeDocument/2006/relationships/customXml" Target="ink/ink1042.xml"/><Relationship Id="rId2326" Type="http://schemas.openxmlformats.org/officeDocument/2006/relationships/customXml" Target="ink/ink1145.xml"/><Relationship Id="rId505" Type="http://schemas.openxmlformats.org/officeDocument/2006/relationships/customXml" Target="ink/ink246.xml"/><Relationship Id="rId712" Type="http://schemas.openxmlformats.org/officeDocument/2006/relationships/customXml" Target="ink/ink344.xml"/><Relationship Id="rId1135" Type="http://schemas.openxmlformats.org/officeDocument/2006/relationships/image" Target="media/image574.png"/><Relationship Id="rId1342" Type="http://schemas.openxmlformats.org/officeDocument/2006/relationships/image" Target="media/image3700.png"/><Relationship Id="rId1202" Type="http://schemas.openxmlformats.org/officeDocument/2006/relationships/customXml" Target="ink/ink587.xml"/><Relationship Id="rId295" Type="http://schemas.openxmlformats.org/officeDocument/2006/relationships/customXml" Target="ink/ink144.xml"/><Relationship Id="rId2183" Type="http://schemas.openxmlformats.org/officeDocument/2006/relationships/customXml" Target="ink/ink1074.xml"/><Relationship Id="rId2390" Type="http://schemas.openxmlformats.org/officeDocument/2006/relationships/customXml" Target="ink/ink1177.xml"/><Relationship Id="rId155" Type="http://schemas.openxmlformats.org/officeDocument/2006/relationships/image" Target="media/image77.png"/><Relationship Id="rId362" Type="http://schemas.openxmlformats.org/officeDocument/2006/relationships/customXml" Target="ink/ink176.xml"/><Relationship Id="rId2043" Type="http://schemas.openxmlformats.org/officeDocument/2006/relationships/customXml" Target="ink/ink1004.xml"/><Relationship Id="rId2250" Type="http://schemas.openxmlformats.org/officeDocument/2006/relationships/customXml" Target="ink/ink1107.xml"/><Relationship Id="rId222" Type="http://schemas.openxmlformats.org/officeDocument/2006/relationships/image" Target="media/image111.png"/><Relationship Id="rId2110" Type="http://schemas.openxmlformats.org/officeDocument/2006/relationships/image" Target="media/image99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1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7 153 24575,'6'-12'0,"0"1"0,0 0 0,-1-1 0,0 0 0,-1 1 0,0-2 0,-1 1 0,2-14 0,-5 25 0,1 0 0,-1 0 0,0 0 0,0 0 0,0-1 0,0 1 0,0 0 0,0 0 0,0 0 0,-1 0 0,1 0 0,0 0 0,0 0 0,-1 0 0,1 0 0,-1 0 0,1 0 0,-1 0 0,1 0 0,-1 0 0,0 0 0,1 0 0,-1 0 0,0 0 0,0 1 0,0-1 0,0 0 0,0 1 0,1-1 0,-1 0 0,0 1 0,0-1 0,0 1 0,-1 0 0,1-1 0,0 1 0,0 0 0,0 0 0,0-1 0,0 1 0,0 0 0,0 0 0,0 0 0,-1 0 0,1 1 0,0-1 0,0 0 0,-1 1 0,-6 0 0,1 2 0,0-1 0,0 1 0,0 0 0,0 0 0,-7 5 0,-4 3 0,1 1 0,0 0 0,1 1 0,1 1 0,0 0 0,0 2 0,2-1 0,0 2 0,-13 20 0,21-29 0,0 0 0,1 1 0,0 0 0,0 0 0,1 0 0,0 1 0,1-1 0,0 1 0,0-1 0,1 1 0,0 0 0,1 0 0,0-1 0,0 1 0,1 0 0,1 0 0,0-1 0,0 1 0,0-1 0,1 0 0,8 16 0,2-3 0,2 0 0,0-1 0,1-1 0,1-1 0,30 27 0,-25-26 0,-1 2 0,-1 0 0,26 40 0,-44-60 0,0 1 0,0 0 0,-1-1 0,0 1 0,1 0 0,-1 0 0,0 0 0,0 0 0,-1 0 0,1 0 0,0 0 0,-1 1 0,0-1 0,0 0 0,0 0 0,0 0 0,-1 0 0,1 0 0,-1 0 0,1 1 0,-1-1 0,0 0 0,-2 2 0,0 0 0,0-1 0,0 0 0,0 0 0,-1-1 0,0 1 0,1-1 0,-1 1 0,0-1 0,-1-1 0,1 1 0,0 0 0,-1-1 0,-9 3 0,-15 6 0,0-2 0,0-2 0,-1 0 0,0-2 0,0-1 0,0-1 0,-1-2 0,-36-3 0,64 2 0,0-1 0,0 1 0,0-1 0,0 1 0,0-1 0,0 0 0,1 0 0,-1 0 0,0-1 0,1 1 0,-1-1 0,0 1 0,1-1 0,0 0 0,-5-4 0,6 5 0,0-1 0,1 0 0,-1 0 0,0 1 0,1-1 0,-1 0 0,1 0 0,-1 0 0,1 1 0,0-1 0,0 0 0,0 0 0,0 0 0,0 0 0,0 0 0,0 0 0,1 1 0,-1-1 0,1 0 0,-1 0 0,1 0 0,0 1 0,0-1 0,-1 0 0,3-2 0,6-9 0,0 0 0,1 1 0,0 0 0,1 1 0,0 0 0,0 1 0,2 0 0,-1 1 0,20-11 0,19-8 0,59-24 0,-107 50 0,12-4 0,0-2 0,1 2 0,0-1 0,1 2 0,22-5 0,-36 9 0,0 1 0,0-1 0,1 1 0,-1 0 0,0 0 0,0 0 0,0 0 0,0 0 0,0 1 0,1 0 0,-1-1 0,0 1 0,0 0 0,0 1 0,-1-1 0,1 0 0,0 1 0,0-1 0,-1 1 0,1 0 0,-1 0 0,1 0 0,-1 0 0,0 1 0,0-1 0,0 1 0,0-1 0,0 1 0,-1 0 0,3 3 0,7 26-188,-2 1 0,0 0-1,-2 1 1,4 66 0,-10-87-236,2 13-6402</inkml:trace>
  <inkml:trace contextRef="#ctx0" brushRef="#br0" timeOffset="333.25">640 215 24575,'-11'29'0,"-3"20"0,0 2-8191</inkml:trace>
  <inkml:trace contextRef="#ctx0" brushRef="#br0" timeOffset="1016.71">702 555 24575,'1'20'0,"1"-1"0,1 0 0,1 0 0,0-1 0,2 1 0,0-1 0,1 0 0,13 25 0,-18-40 0,-1 0 0,1 0 0,0 0 0,0 0 0,0 0 0,0-1 0,1 1 0,-1-1 0,4 3 0,-6-4 0,1-1 0,-1 0 0,1 0 0,-1 1 0,1-1 0,-1 0 0,1 0 0,0 0 0,-1 0 0,1 1 0,-1-1 0,1 0 0,-1 0 0,1 0 0,0 0 0,-1 0 0,1 0 0,-1-1 0,1 1 0,-1 0 0,1 0 0,0-1 0,0 1 0,0-1 0,0 0 0,0 0 0,0 0 0,0 0 0,0 0 0,0 0 0,-1 0 0,1 0 0,0 0 0,-1 0 0,1 0 0,-1 0 0,1-2 0,12-57 0,-10 43 0,0 0 0,7-20 0,-9 33 0,1 1 0,-1-1 0,1 1 0,-1 0 0,1-1 0,0 1 0,0 0 0,1 0 0,-1 0 0,0 1 0,1-1 0,0 0 0,0 1 0,0 0 0,4-3 0,-6 4 0,0 1 0,0 0 0,-1-1 0,1 1 0,0 0 0,0-1 0,0 1 0,0 0 0,0 0 0,0 0 0,0 0 0,0 0 0,0 0 0,-1 0 0,1 0 0,0 0 0,0 0 0,0 1 0,0-1 0,0 0 0,0 1 0,0-1 0,-1 0 0,1 1 0,0-1 0,1 2 0,-1-1 0,1 1 0,0 0 0,0 0 0,-1 1 0,1-1 0,-1 0 0,1 0 0,-1 1 0,1 2 0,2 7 0,0-1 0,4 24 0,-4 1 0,-4-28 0,0 0 0,1 0 0,0-1 0,1 1 0,0 0 0,5 12 0,-7-20 0,0 0 0,0 1 0,0-1 0,0 0 0,0 0 0,1 0 0,-1 0 0,0 0 0,0 0 0,0 1 0,0-1 0,0 0 0,1 0 0,-1 0 0,0 0 0,0 0 0,0 0 0,1 0 0,-1 0 0,0 0 0,0 0 0,0 0 0,1 0 0,-1 0 0,0 0 0,0 0 0,0 0 0,0 0 0,1 0 0,-1 0 0,0 0 0,0 0 0,0 0 0,1 0 0,-1-1 0,0 1 0,0 0 0,0 0 0,0 0 0,0 0 0,1 0 0,-1 0 0,0-1 0,0 1 0,0 0 0,0 0 0,0 0 0,0 0 0,0-1 0,0 1 0,0 0 0,0 0 0,1 0 0,-1-1 0,0 1 0,0 0 0,0 0 0,0 0 0,0 0 0,0-1 0,0 1 0,0 0 0,-1 0 0,1 0 0,0-1 0,5-16 0,-4 16 0,6-29 0,-4 13 0,1-1 0,1 1 0,1 0 0,0 0 0,1 1 0,11-18 0,-18 33 0,1 0 0,0 0 0,0-1 0,-1 1 0,1 0 0,0 0 0,0 0 0,0 0 0,0 0 0,0 1 0,0-1 0,0 0 0,0 0 0,1 1 0,-1-1 0,0 0 0,0 1 0,1 0 0,-1-1 0,0 1 0,1 0 0,1-1 0,-1 2 0,-1-1 0,1 1 0,-1-1 0,1 1 0,-1-1 0,0 1 0,1 0 0,-1 0 0,0 0 0,0 0 0,0 0 0,0 0 0,0 0 0,0 0 0,0 0 0,0 1 0,1 0 0,5 10 0,-1 1 0,-1-1 0,8 24 0,-7-20 0,-2-4 0,2-1 0,-1 0 0,2 0 0,9 12 0,-15-21 0,1 0 0,-1 0 0,1 0 0,0 0 0,0-1 0,0 1 0,0-1 0,0 1 0,0-1 0,0 0 0,0 0 0,5 2 0,-6-3 0,0 0 0,0 0 0,1 0 0,-1 0 0,0 0 0,0 0 0,0-1 0,1 1 0,-1 0 0,0-1 0,0 1 0,0 0 0,0-1 0,1 0 0,-1 1 0,0-1 0,0 0 0,0 1 0,0-1 0,-1 0 0,1 0 0,0 0 0,0 0 0,0 0 0,-1 0 0,1 0 0,0-2 0,5-6 0,-2-1 0,1 0 0,-1 0 0,-1 0 0,0 0 0,0-1 0,-1 1 0,1-17 0,0-88 0,-3 106 0,32 100 0,-32-89-27,4 12-164,0 0 0,1-1 0,1 0-1,0 1 1,0-2 0,17 24 0,-8-19-6635</inkml:trace>
  <inkml:trace contextRef="#ctx0" brushRef="#br0" timeOffset="1364.35">1338 215 24575,'-4'15'0,"0"15"0,-1 13 0,5 7 0,2-5-8191</inkml:trace>
  <inkml:trace contextRef="#ctx0" brushRef="#br0" timeOffset="2136.52">1485 363 24575,'-2'1'0,"1"-1"0,-1 1 0,1-1 0,-1 1 0,1 0 0,0-1 0,-1 1 0,1 0 0,0 0 0,-1 0 0,1 0 0,0 0 0,0 0 0,0 0 0,0 1 0,0-1 0,0 0 0,0 1 0,0-1 0,0 1 0,1-1 0,-1 0 0,1 1 0,-1 0 0,1-1 0,-1 1 0,1 2 0,-8 51 0,7-47 0,-6 140 0,7-131 0,1-1 0,1 1 0,0-1 0,1 0 0,1 0 0,11 30 0,-13-42 0,0 0 0,0 0 0,0 0 0,0 0 0,1-1 0,-1 1 0,1-1 0,0 1 0,0-1 0,0 0 0,0 0 0,1-1 0,-1 1 0,1 0 0,0-1 0,-1 0 0,1 0 0,0 0 0,1-1 0,-1 1 0,0-1 0,0 0 0,0 0 0,1-1 0,-1 1 0,1-1 0,-1 0 0,0 0 0,1 0 0,-1 0 0,0-1 0,1 0 0,4-2 0,0 1 0,-1-1 0,0-1 0,0 1 0,0-1 0,0-1 0,-1 1 0,1-1 0,-1-1 0,-1 1 0,1-1 0,-1 0 0,0-1 0,0 0 0,-1 0 0,8-12 0,-8 9 0,0 0 0,-1 0 0,-1-1 0,0 1 0,0-1 0,-1 0 0,-1 1 0,1-1 0,-1-15 0,-1 23 0,0 0 0,0 1 0,0-1 0,-1 0 0,1 1 0,-1-1 0,1 0 0,-1 1 0,0-1 0,0 1 0,0-1 0,0 1 0,0-1 0,-1 1 0,1 0 0,-1-1 0,0 1 0,1 0 0,-1 0 0,0 0 0,0 1 0,0-1 0,-1 0 0,1 1 0,0-1 0,0 1 0,-1 0 0,1 0 0,-1 0 0,1 0 0,-1 0 0,0 1 0,1-1 0,-1 1 0,0-1 0,1 1 0,-1 0 0,0 0 0,0 0 0,1 1 0,-1-1 0,-3 1 0,2 0 0,0 0 0,0 0 0,-1 0 0,1 1 0,0-1 0,1 1 0,-1 0 0,0 0 0,0 1 0,1-1 0,0 1 0,-1-1 0,1 1 0,0 0 0,0 1 0,-3 4 0,2-3 0,0 1 0,1 0 0,0-1 0,0 1 0,1 0 0,0 1 0,0-1 0,0 0 0,1 1 0,-2 9 0,3-11 0,0 1 0,0-1 0,0 1 0,0-1 0,1 0 0,0 1 0,0-1 0,0 0 0,1 1 0,0-1 0,0 0 0,4 7 0,-4-9 0,0 0 0,1 0 0,-1 0 0,1 0 0,-1 0 0,1-1 0,0 1 0,0-1 0,0 0 0,1 0 0,-1 0 0,0 0 0,1 0 0,-1-1 0,1 0 0,0 1 0,-1-1 0,1-1 0,4 2 0,-5-2 0,1 0 0,0 1 0,0-1 0,-1-1 0,1 1 0,0 0 0,-1-1 0,1 0 0,0 0 0,-1 0 0,1 0 0,-1-1 0,0 1 0,1-1 0,-1 0 0,0 0 0,0 0 0,0 0 0,0-1 0,0 1 0,-1-1 0,1 1 0,-1-1 0,1 0 0,-1 0 0,0 0 0,0-1 0,-1 1 0,1 0 0,2-8 0,0-1 0,0-1 0,-1-1 0,0 1 0,-1 0 0,-1-1 0,0 1 0,-1-17 0,1 45 0,-2-6 0,1 0 0,1-1 0,0 1 0,3 11 0,-4-17 0,2 1 0,-1-1 0,0 0 0,1 0 0,-1 0 0,1 0 0,0 0 0,0 0 0,0-1 0,0 1 0,1-1 0,-1 1 0,1-1 0,-1 0 0,1 0 0,3 2 0,1 0 0,0-1 0,1 0 0,-1 0 0,1-1 0,-1 0 0,1 0 0,0 0 0,-1-1 0,1-1 0,0 1 0,0-1 0,0-1 0,0 1 0,8-3 0,-11 2 0,1 0 0,-1 0 0,0-1 0,0 1 0,0-2 0,0 1 0,0 0 0,0-1 0,0 0 0,-1 0 0,0 0 0,1 0 0,-1-1 0,-1 0 0,1 0 0,0 0 0,-1 0 0,0 0 0,0-1 0,0 0 0,2-5 0,0-4 0,-1 0 0,-1 0 0,0-1 0,-1 1 0,0-1 0,-1 1 0,-1-1 0,0 0 0,-1 1 0,-1-1 0,0 0 0,-1 1 0,-7-21 0,9 33 0,0-1 0,0 1 0,-1-1 0,1 1 0,0 0 0,-1 0 0,0 0 0,1 0 0,-1 0 0,0 0 0,0 0 0,0 0 0,0 1 0,0-1 0,0 1 0,-1 0 0,1-1 0,0 1 0,-1 0 0,-4-1 0,6 2 0,0 0 0,0 0 0,0 0 0,0 0 0,0 0 0,0 0 0,0 1 0,0-1 0,0 0 0,0 0 0,0 1 0,1-1 0,-1 1 0,0-1 0,0 1 0,0-1 0,0 1 0,0-1 0,1 1 0,-2 1 0,0 0 0,1 0 0,0 0 0,0 0 0,0 0 0,0 0 0,0 1 0,0-1 0,0 0 0,1 0 0,-1 1 0,1-1 0,-1 3 0,1 0 0,0 0 0,0 0 0,0-1 0,1 1 0,0 0 0,0-1 0,0 1 0,0-1 0,1 1 0,-1-1 0,1 1 0,0-1 0,1 0 0,-1 0 0,1 0 0,0 0 0,-1-1 0,2 1 0,-1-1 0,0 1 0,1-1 0,0 0 0,-1 0 0,1-1 0,5 3 0,-4-2 0,-1-1 0,1 0 0,-1 0 0,1-1 0,0 1 0,0-1 0,0 0 0,0 0 0,0-1 0,0 1 0,0-1 0,-1 0 0,1-1 0,0 1 0,0-1 0,0 0 0,0 0 0,0 0 0,0-1 0,-1 0 0,1 0 0,-1 0 0,8-5 0,-2-1 0,-1-1 0,0 0 0,0-1 0,-1 1 0,-1-2 0,1 1 0,-2-1 0,11-22 0,9-12 0,-26 45 0,0 0 0,0 0 0,0 0 0,0 0 0,0 0 0,0 0 0,0-1 0,0 1 0,0 0 0,0 0 0,0 0 0,0 0 0,0 0 0,0 0 0,0 0 0,1 0 0,-1 0 0,0 0 0,0 0 0,0 0 0,0 0 0,0 0 0,0 0 0,0 0 0,0-1 0,0 1 0,0 0 0,1 0 0,-1 0 0,0 0 0,0 0 0,0 0 0,0 0 0,0 0 0,0 0 0,0 0 0,0 1 0,1-1 0,-1 0 0,0 0 0,0 0 0,0 0 0,0 0 0,0 0 0,0 0 0,0 0 0,0 0 0,0 0 0,0 0 0,0 0 0,1 0 0,-1 0 0,0 0 0,0 0 0,0 1 0,0-1 0,0 0 0,0 0 0,0 0 0,0 0 0,0 0 0,0 0 0,0 0 0,0 0 0,0 0 0,0 1 0,0-1 0,0 0 0,3 13 0,-1 17 0,-5 43 0,1 40 0,3-101 0,0 1 0,0-1 0,2 0 0,-1 0 0,2 0 0,7 20 0,-9-28-68,1 1 0,-1 0-1,1-1 1,0 0 0,0 0 0,1 0-1,-1 0 1,1 0 0,0-1 0,0 0-1,0 1 1,0-1 0,0-1 0,1 1-1,-1-1 1,1 0 0,0 0-1,0 0 1,7 2 0,20 0-675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0 24575,'-23'40'0,"-14"35"0,-7 31 0,-3 21 0,7 12 0,10 1 0,13-6 0,20-10 0,18-16 0,17-20 0,0-24-8191</inkml:trace>
  <inkml:trace contextRef="#ctx0" brushRef="#br0" timeOffset="412.97">489 290 24575,'14'0'0,"0"1"0,-1 1 0,1 0 0,0 1 0,-1 1 0,0 0 0,0 1 0,0 0 0,0 1 0,-1 0 0,0 1 0,0 0 0,-1 1 0,0 1 0,0 0 0,18 20 0,-23-23 0,-1 0 0,0 1 0,-1-1 0,1 1 0,-1 0 0,-1 0 0,1 1 0,-1-1 0,0 1 0,-1 0 0,0 0 0,0 0 0,-1 0 0,0 0 0,0 0 0,-1 0 0,0 0 0,0 0 0,-1 0 0,0 0 0,-1 0 0,1 0 0,-2 0 0,1 0 0,-1-1 0,0 1 0,0-1 0,-1 1 0,-8 10 0,-1-2 0,0 0 0,-1-1 0,-1 0 0,0-1 0,-21 14 0,24-19 0,11-8 0,1-1 0,-1 0 0,0 1 0,0-1 0,1 0 0,-1 1 0,1-1 0,-1 1 0,0-1 0,1 1 0,-1-1 0,1 1 0,-1-1 0,1 1 0,-1 0 0,1-1 0,0 1 0,-1 0 0,1-1 0,0 1 0,-1 0 0,1 0 0,0-1 0,0 1 0,0 0 0,0 0 0,0-1 0,0 1 0,0 0 0,0 0 0,0-1 0,0 2 0,1-1 0,1 0 0,-1 0 0,0-1 0,1 1 0,-1 0 0,0-1 0,1 1 0,-1-1 0,1 0 0,-1 1 0,1-1 0,-1 0 0,1 0 0,2 0 0,60-4 0,-16-7-1365,-4-3-5461</inkml:trace>
  <inkml:trace contextRef="#ctx0" brushRef="#br0" timeOffset="758.22">586 519 24575,'36'-3'0,"25"-1"0,19 0 0,-5 0-8191</inkml:trace>
  <inkml:trace contextRef="#ctx0" brushRef="#br0" timeOffset="1247.3">1683 347 24575,'-2'0'0,"0"0"0,0 0 0,1 1 0,-1-1 0,0 1 0,0-1 0,1 1 0,-1 0 0,0 0 0,1-1 0,-1 1 0,1 0 0,-1 0 0,-1 2 0,3-3 0,-323 222 0,322-222 0,-1 1 0,0 1 0,1-1 0,-1 0 0,1 0 0,-1 1 0,1-1 0,0 0 0,0 1 0,-1-1 0,1 1 0,0 0 0,1-1 0,-1 1 0,0 0 0,-1 2 0,3-3 0,-1-1 0,0 1 0,0 0 0,1-1 0,-1 1 0,0-1 0,1 1 0,-1 0 0,0-1 0,1 1 0,-1-1 0,1 1 0,-1-1 0,1 1 0,-1-1 0,1 0 0,-1 1 0,1-1 0,-1 0 0,1 1 0,0-1 0,-1 0 0,1 0 0,0 1 0,-1-1 0,1 0 0,0 0 0,1 0 0,8 2 0,1-1 0,0-1 0,0 0 0,12-2 0,42-5 0,63-4 0,-115 11 0,0 0 0,0 1 0,0 0 0,0 1 0,0 1 0,0 0 0,16 6 0,-5 5-1365,-9 0-5461</inkml:trace>
  <inkml:trace contextRef="#ctx0" brushRef="#br0" timeOffset="1612.12">1238 809 24575,'20'6'0,"19"3"0,16 0 0,13-3 0,6-1 0,2-2 0,-13-1-8191</inkml:trace>
  <inkml:trace contextRef="#ctx0" brushRef="#br0" timeOffset="1981.95">2203 290 24575,'0'19'0,"0"20"0,0 13 0,0 11 0,0 8 0,-3 1 0,-2-1 0,1-14-8191</inkml:trace>
  <inkml:trace contextRef="#ctx0" brushRef="#br0" timeOffset="1982.95">2472 578 24575,'0'0'-8191</inkml:trace>
  <inkml:trace contextRef="#ctx0" brushRef="#br0" timeOffset="2328.01">2875 424 24575,'-13'10'0,"-1"9"0,5 6 0,11 4 0,8 4 0,9 3 0,4-1 0,2 0 0,-4-3 0,-4-4 0,-13-3 0,-13-2 0,-12-6 0,-8-5 0,-7-5 0,1-4 0,5-2-8191</inkml:trace>
  <inkml:trace contextRef="#ctx0" brushRef="#br0" timeOffset="2329.01">2895 424 24575,'22'-13'0,"22"-8"0,12 0 0,10 0 0,7 4 0,-9 5-8191</inkml:trace>
  <inkml:trace contextRef="#ctx0" brushRef="#br0" timeOffset="2704.46">3760 155 24575,'0'33'0,"-3"26"0,-5 21 0,-3 12 0,-8 11 0,-6 4 0,-9-1 0,-12-4 0,-17-6 0,1-21-819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1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489 24575,'16'-44'0,"-15"41"0,0-2 0,1-1 0,-1 1 0,-1-1 0,1 1 0,-1-1 0,0 1 0,0-1 0,0 1 0,-1-1 0,0 1 0,-2-8 0,3 13 0,-1-1 0,1 1 0,-1 0 0,1-1 0,0 1 0,-1-1 0,1 1 0,-1 0 0,1-1 0,-1 1 0,1 0 0,-1-1 0,1 1 0,-1 0 0,1 0 0,-1 0 0,1-1 0,-1 1 0,0 0 0,1 0 0,-1 0 0,1 0 0,-1 0 0,0 0 0,1 0 0,-1 0 0,1 0 0,-1 1 0,1-1 0,-1 0 0,1 0 0,-2 1 0,-19 11 0,8 0 0,0-1 0,1 2 0,0 0 0,1 0 0,-11 17 0,-44 81 0,57-95 0,-40 73 0,5 3 0,-42 125 0,65-149 0,2 0 0,3 2 0,4-1 0,-5 85 0,15-121 0,2 0 0,1-1 0,2 1 0,1-1 0,2 0 0,1 0 0,1 0 0,21 50 0,-20-63 0,0-1 0,1 0 0,1 0 0,1-1 0,1 0 0,0-1 0,1 0 0,0-1 0,2-1 0,-1 0 0,2-1 0,0-1 0,0-1 0,29 14 0,-18-12-682,55 16-1,20-5-6143</inkml:trace>
  <inkml:trace contextRef="#ctx0" brushRef="#br0" timeOffset="2073.19">1082 743 24575,'-4'0'0,"7"-3"0,5-6 0,9 0 0,13-3 0,8 1 0,9-1 0,3 0 0,0 0 0,-1 2 0,-5 2 0,-6 3 0,-10 2-8191</inkml:trace>
  <inkml:trace contextRef="#ctx0" brushRef="#br0" timeOffset="2580.64">827 806 24575,'160'-25'0,"-86"11"0,139-6 0,-204 19 0,-1 1 0,0 1 0,1 0 0,-1 0 0,0 1 0,0 0 0,0 0 0,0 0 0,12 7 0,-16-7 0,0 1 0,0-1 0,-1 1 0,1 0 0,-1 0 0,0 1 0,1-1 0,-2 1 0,1-1 0,0 1 0,-1 0 0,1 0 0,-1 0 0,0 0 0,-1 1 0,1-1 0,-1 0 0,2 9 0,-1 1 0,-1 1 0,0 0 0,-1-1 0,-1 1 0,-1 0 0,1-1 0,-2 1 0,0-1 0,-1 0 0,-1 0 0,0 0 0,0 0 0,-2-1 0,-8 14 0,-9 12 0,-1-2 0,-2 0 0,-41 42 0,-52 45 0,-50 58 0,168-181 0,-6 9 0,0 1 0,1-1 0,-11 20 0,17-28 0,0 0 0,0-1 0,0 1 0,0 0 0,1 0 0,-1 0 0,0 0 0,1 0 0,0 0 0,-1 0 0,1 0 0,0 0 0,0 0 0,0 0 0,0 0 0,0 0 0,1 0 0,-1 0 0,1 0 0,-1 0 0,1 0 0,0 0 0,0 0 0,0 0 0,0-1 0,0 1 0,0 0 0,0-1 0,0 1 0,1 0 0,1 1 0,4 1 0,-1 0 0,1-1 0,-1 0 0,1 0 0,0-1 0,0 1 0,0-2 0,1 1 0,11 0 0,75 3 0,-53-5 0,42 2 0,-23-2 0,1 3 0,0 2 0,78 17 0,-134-20 15,0-1 0,1 1 0,-1 0 0,0 0 0,-1 0 0,1 1 0,8 5 0,-12-7-59,0 0 1,0 0-1,0 0 0,0 0 1,0 0-1,0 0 0,-1 0 1,1 0-1,0 1 0,-1-1 1,1 0-1,-1 0 0,1 1 1,-1-1-1,0 0 0,1 1 0,-1-1 1,0 0-1,0 1 0,0-1 1,0 0-1,0 1 0,0-1 1,0 0-1,-1 1 0,1-1 1,-1 0-1,1 1 0,0-1 1,-1 0-1,0 0 0,1 1 1,-2 1-1,-11 15-6782</inkml:trace>
  <inkml:trace contextRef="#ctx0" brushRef="#br0" timeOffset="2952.33">911 2140 24575,'-4'-3'0,"0"5"0,3 7 0,2 8 0,1 9 0,3 11 0,2 6 0,-1 3 0,-2 1 0,-1-4 0,-1-6 0,-1-5 0,3-8 0,1-9-8191</inkml:trace>
  <inkml:trace contextRef="#ctx0" brushRef="#br0" timeOffset="3300.83">890 1758 24575,'-7'22'0,"-3"17"0,1 3-8191</inkml:trace>
  <inkml:trace contextRef="#ctx0" brushRef="#br0" timeOffset="3301.83">1123 2202 24575,'29'-3'0,"13"-2"0,2 0 0,-1 5 0,-9 6 0,-10 6 0,-9 4 0,-7-1-8191</inkml:trace>
  <inkml:trace contextRef="#ctx0" brushRef="#br0" timeOffset="3699.15">1145 2436 24575,'0'8'0,"7"1"0,6 1 0,9-3 0,6-2 0,0-1-8191</inkml:trace>
  <inkml:trace contextRef="#ctx0" brushRef="#br0" timeOffset="3700.15">1653 2203 24575,'-4'26'0,"0"18"0,-1 13 0,-2 8 0,-4 0 0,0-5 0,2-11-8191</inkml:trace>
  <inkml:trace contextRef="#ctx0" brushRef="#br0" timeOffset="4313.74">1272 2 24575,'-3'0'0,"0"-1"0,1 1 0,-1 0 0,0 0 0,0 0 0,0 0 0,1 0 0,-1 1 0,0-1 0,0 1 0,1 0 0,-1 0 0,0 0 0,1 0 0,-1 0 0,1 1 0,-1-1 0,1 1 0,0-1 0,-1 1 0,1 0 0,0 0 0,-2 3 0,-4 3 0,1 1 0,-1 0 0,2 0 0,-9 16 0,4-5 0,1 2 0,1-1 0,1 2 0,-8 38 0,13-48 0,1-1 0,0 1 0,1-1 0,1 1 0,0 0 0,0-1 0,1 1 0,1-1 0,0 1 0,6 17 0,-7-26 0,0 0 0,1 0 0,-1-1 0,1 1 0,0 0 0,0-1 0,0 1 0,1-1 0,-1 0 0,1 1 0,0-1 0,0 0 0,0-1 0,0 1 0,0 0 0,0-1 0,1 0 0,0 0 0,-1 0 0,1 0 0,0-1 0,0 1 0,0-1 0,0 0 0,0 0 0,0 0 0,0-1 0,0 0 0,0 1 0,0-1 0,1-1 0,-1 1 0,0-1 0,0 1 0,0-1 0,6-2 0,-2 0 0,1-1 0,-1 1 0,0-2 0,0 1 0,-1-1 0,1 0 0,-1 0 0,0-1 0,0 0 0,-1 0 0,0-1 0,0 0 0,0 0 0,-1 0 0,0-1 0,4-8 0,-6 8 0,1 0 0,-1-1 0,-1 1 0,4-18 0,-6 24 0,1 1 0,-1-1 0,0 1 0,0-1 0,1 1 0,-1-1 0,0 1 0,0-1 0,-1 1 0,1 0 0,0-1 0,0 1 0,-1-1 0,1 1 0,-1-1 0,1 1 0,-1 0 0,0-1 0,1 1 0,-1 0 0,0-1 0,0 1 0,0 0 0,0 0 0,0 0 0,0 0 0,0 0 0,0 0 0,-1 0 0,1 0 0,0 1 0,-1-1 0,1 0 0,0 1 0,-1-1 0,1 1 0,-3-1 0,0 1 8,-1-1-1,0 2 0,0-1 1,0 0-1,0 1 0,0 0 1,0 0-1,1 1 0,-1-1 1,0 1-1,-4 3 0,-48 28-1236,54-31 1005,-39 28-6602</inkml:trace>
  <inkml:trace contextRef="#ctx0" brushRef="#br0" timeOffset="5071.07">2245 870 24575,'-11'25'0,"-10"20"0,-10 12 0,-6 11 0,-4 5 0,-2 1 0,-2-2 0,1-5 0,0-11 0,3-11 0,10-14-8191</inkml:trace>
  <inkml:trace contextRef="#ctx0" brushRef="#br0" timeOffset="5418.14">1907 1018 24575,'11'25'0,"7"20"0,4 12 0,2 8 0,0 3 0,0-3 0,4-4 0,-1-10 0,-4-14-8191</inkml:trace>
  <inkml:trace contextRef="#ctx0" brushRef="#br0" timeOffset="5765.36">2415 1272 24575,'0'22'0,"0"14"0,0 8 0,0 8 0,0 1 0,0-3 0,0-8 0,0-7 0,4-9 0,0-10-8191</inkml:trace>
  <inkml:trace contextRef="#ctx0" brushRef="#br0" timeOffset="5766.36">2542 870 24575,'-4'22'0,"0"14"0,-1 12 0,2-3-819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28.9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124 24575,'-18'67'0,"3"0"0,2 0 0,4 2 0,-1 90 0,15-215 0,3 0 0,16-60 0,-16 79 0,-1 6 0,-4 11 0,2 0 0,0 0 0,1 1 0,16-34 0,-22 52 0,1-1 0,-1 1 0,1 0 0,-1 0 0,1 0 0,0 0 0,0 0 0,0-1 0,-1 2 0,1-1 0,0 0 0,0 0 0,0 0 0,0 0 0,1 1 0,-1-1 0,0 0 0,0 1 0,0-1 0,1 1 0,-1-1 0,0 1 0,2-1 0,-1 2 0,-1-1 0,0 0 0,1 1 0,-1-1 0,0 1 0,1 0 0,-1-1 0,0 1 0,0 0 0,1 0 0,-1 0 0,0 0 0,0 0 0,0 0 0,0 0 0,0 0 0,1 2 0,4 7 0,0 0 0,0 1 0,7 21 0,60 212-18,-48-150-1329,-11-46-5479</inkml:trace>
  <inkml:trace contextRef="#ctx0" brushRef="#br0" timeOffset="455.74">86 399 24575,'7'-7'0,"10"-3"0,9 1 0,7 2 0,6 1 0,-4 3-8191</inkml:trace>
  <inkml:trace contextRef="#ctx0" brushRef="#br0" timeOffset="822.47">385 335 24575,'0'0'0,"1"0"0,-1-1 0,1 1 0,-1 0 0,1-1 0,-1 1 0,1 0 0,-1 0 0,1 0 0,-1-1 0,1 1 0,0 0 0,-1 0 0,1 0 0,-1 0 0,1 0 0,-1 0 0,1 0 0,0 0 0,-1 0 0,1 0 0,-1 1 0,1-1 0,-1 0 0,1 0 0,-1 0 0,1 1 0,-1-1 0,1 0 0,-1 0 0,1 1 0,-1-1 0,1 1 0,-1-1 0,0 0 0,1 1 0,-1-1 0,0 1 0,1-1 0,-1 1 0,0-1 0,1 1 0,-1-1 0,0 2 0,14 26 0,-14-27 0,14 43 0,-12-34 0,0-1 0,1 0 0,0 1 0,1-1 0,0 0 0,0-1 0,1 1 0,0-1 0,7 9 0,-12-16 0,1-1 0,-1 1 0,1-1 0,-1 0 0,1 1 0,-1-1 0,1 0 0,-1 1 0,1-1 0,0 0 0,-1 0 0,1 1 0,-1-1 0,1 0 0,0 0 0,-1 0 0,1 0 0,0 0 0,-1 0 0,1 0 0,0 0 0,-1 0 0,1 0 0,0 0 0,-1-1 0,1 1 0,-1 0 0,1 0 0,0-1 0,-1 1 0,1 0 0,-1-1 0,1 1 0,-1 0 0,1-1 0,-1 1 0,1-1 0,-1 1 0,0-1 0,1 1 0,-1-1 0,1 1 0,-1-1 0,1 0 0,11-29 0,-4 2 0,3-38 0,-7 41 0,1-1 0,8-25 0,-13 50 0,1-1 0,-1 1 0,0 0 0,1 0 0,-1-1 0,1 1 0,0 0 0,-1 0 0,1 0 0,0 0 0,-1 0 0,1 0 0,0 0 0,0 0 0,0 0 0,0 0 0,0 0 0,0 1 0,2-2 0,-3 2 0,1 0 0,0 0 0,-1 0 0,1 0 0,0 1 0,-1-1 0,1 0 0,0 0 0,-1 1 0,1-1 0,0 0 0,-1 1 0,1-1 0,0 0 0,-1 1 0,1-1 0,-1 1 0,1-1 0,-1 1 0,1-1 0,-1 1 0,1-1 0,-1 1 0,1 0 0,4 8 0,-1 0 0,0-1 0,6 17 0,-8-19 0,8 23 0,-4-10 0,1 0 0,10 18 0,-16-33 0,1 0 0,0-1 0,1 1 0,-1-1 0,1 1 0,-1-1 0,1 0 0,0 0 0,0 0 0,1 0 0,-1-1 0,1 1 0,-1-1 0,1 0 0,6 3 0,-8-5 0,0 1 0,1-1 0,-1 0 0,1 1 0,-1-1 0,1 0 0,-1 0 0,1-1 0,-1 1 0,1 0 0,-1-1 0,0 0 0,1 1 0,-1-1 0,0 0 0,1 0 0,-1-1 0,0 1 0,0 0 0,0-1 0,0 1 0,0-1 0,0 1 0,0-1 0,-1 0 0,1 0 0,-1 0 0,1 0 0,-1 0 0,2-3 0,4-9 0,0 1 0,-1-1 0,8-27 0,-9 25 0,-3 13 0,9-22 0,-3 23 0,3 14 0,8 24-48,-13-23-215,1 1-1,1-2 1,0 1-1,16 18 1,-7-14-6563</inkml:trace>
  <inkml:trace contextRef="#ctx0" brushRef="#br0" timeOffset="1222.54">1041 273 24575,'0'0'-8191</inkml:trace>
  <inkml:trace contextRef="#ctx0" brushRef="#br0" timeOffset="1593.89">1020 60 24575,'-4'-18'0,"3"-6"0,8 9 0,15 13 0,9 18 0,12 18 0,8 17 0,3 14 0,-4 10 0,-10 11 0,-13 9 0,-21 9 0,-22 6 0,-27-2 0,-24-5 0,-19-13 0,-8-14 0,11-20-8191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25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195 24575,'3'-9'0,"0"0"0,0-1 0,-1 0 0,-1 1 0,0-1 0,1-14 0,-3 21 0,1-1 0,-1 0 0,1 1 0,-1-1 0,0 1 0,0-1 0,0 1 0,-1-1 0,0 1 0,1 0 0,-1-1 0,0 1 0,0 0 0,-1 1 0,1-1 0,-1 0 0,1 0 0,-1 1 0,0 0 0,-3-3 0,-5-2 0,-1 1 0,1-1 0,-1 2 0,-21-7 0,28 10 0,-1 0 0,0 1 0,1-1 0,-1 1 0,0 1 0,0-1 0,1 1 0,-1 0 0,0 1 0,0-1 0,0 1 0,-10 3 0,14-3 0,0 0 0,1 0 0,-1 0 0,1 0 0,-1 1 0,1-1 0,-1 0 0,1 1 0,0-1 0,-1 1 0,1 0 0,0-1 0,0 1 0,0 0 0,0 0 0,1-1 0,-1 1 0,0 0 0,1 0 0,0 0 0,-1 2 0,-2 48 0,3-38 0,-1 133 0,-7 173 0,-2-197 0,-8 192 0,17-307 0,2 1 0,-1-1 0,1 1 0,0-1 0,1 0 0,2 10 0,-2-15 0,-1 0 0,0-1 0,0 1 0,1 0 0,0-1 0,-1 0 0,1 1 0,0-1 0,0 0 0,0 0 0,1 0 0,-1 0 0,0 0 0,1-1 0,-1 1 0,1-1 0,-1 1 0,1-1 0,0 0 0,5 1 0,10 2-136,0-2-1,1 0 1,0-1-1,-1 0 1,1-2-1,0 0 1,-1-1-1,1-1 0,22-7 1,15-6-6690</inkml:trace>
  <inkml:trace contextRef="#ctx0" brushRef="#br0" timeOffset="543.3">676 341 24575,'-18'28'0,"1"1"0,1 0 0,2 1 0,1 1 0,1 0 0,2 0 0,1 1 0,1 1 0,2-1 0,-2 37 0,8-55 0,3-11 0,7-22 0,17-59 0,22-110 0,-17 60 0,-31 121 0,1 0 0,0 1 0,1-1 0,5-10 0,-8 17 0,0 0 0,0-1 0,1 1 0,-1-1 0,0 1 0,0 0 0,1-1 0,-1 1 0,0 0 0,1-1 0,-1 1 0,1 0 0,-1 0 0,0-1 0,1 1 0,-1 0 0,1 0 0,-1 0 0,1 0 0,-1-1 0,0 1 0,1 0 0,-1 0 0,1 0 0,-1 0 0,1 0 0,-1 0 0,2 0 0,-1 1 0,0 0 0,0 0 0,0 0 0,0 0 0,0 0 0,0 0 0,0 0 0,0 0 0,0 0 0,0 0 0,0 1 0,-1-1 0,1 0 0,0 3 0,24 53 0,-4 2 0,-1 0 0,17 96 0,-28-102-1365,-4-9-5461</inkml:trace>
  <inkml:trace contextRef="#ctx0" brushRef="#br0" timeOffset="913.78">591 552 24575,'25'-7'0,"20"-3"0,12 1 0,4-2 0,-9 1-8191</inkml:trace>
  <inkml:trace contextRef="#ctx0" brushRef="#br0" timeOffset="2393.77">993 597 24575,'-1'-42'0,"1"18"0,2 53 0,44 317 0,-29-244 0,-14-81 0,0 5 0,2-1 0,13 45 0,-16-65 0,0 0 0,-1-1 0,2 1 0,-1 0 0,0-1 0,1 1 0,0-1 0,0 0 0,0 0 0,1 0 0,-1 0 0,1 0 0,0-1 0,0 0 0,0 0 0,1 0 0,-1 0 0,1-1 0,-1 1 0,7 1 0,-10-4 0,1 1 0,-1-1 0,1 1 0,0-1 0,-1 0 0,1 0 0,0 0 0,-1 0 0,1 0 0,0 0 0,-1 0 0,1 0 0,0-1 0,-1 1 0,1-1 0,-1 1 0,1-1 0,-1 0 0,1 0 0,-1 1 0,1-1 0,-1 0 0,0 0 0,2-2 0,0 0 0,-1 0 0,0 0 0,-1 0 0,1 0 0,-1 0 0,1-1 0,-1 1 0,0-1 0,0 1 0,0 0 0,0-5 0,0-5 0,0-1 0,-1 1 0,0-1 0,-1 1 0,-3-16 0,-1 11 0,0 0 0,-1 0 0,-1 0 0,0 0 0,-1 1 0,-2 0 0,1 1 0,-14-17 0,-2 2 0,-1 2 0,-54-49 0,79 77 0,1 0 0,-1 1 0,0-1 0,0 0 0,0 0 0,0 1 0,1-1 0,-1 0 0,0 0 0,1 0 0,-1 0 0,1 0 0,-1 0 0,1 0 0,0 0 0,-1 0 0,1 0 0,0 0 0,-1-2 0,2 2 0,-1 1 0,0-1 0,0 0 0,1 1 0,-1-1 0,1 0 0,-1 1 0,1-1 0,-1 1 0,1-1 0,-1 1 0,1-1 0,-1 1 0,1-1 0,-1 1 0,1 0 0,0-1 0,-1 1 0,1 0 0,0-1 0,-1 1 0,2 0 0,8-2 0,-1 0 0,1 0 0,16 1 0,-7 0 0,0-1 0,-9 1 0,-1 0 0,1-1 0,-1 0 0,1 0 0,11-4 0,-19 4 0,1 1 0,-1 0 0,1-1 0,-1 1 0,0-1 0,1 0 0,-1 0 0,0 0 0,0 0 0,-1 0 0,1 0 0,0-1 0,-1 1 0,1-1 0,-1 1 0,1-1 0,-1 1 0,0-1 0,0 0 0,-1 1 0,1-1 0,0-4 0,0-22 0,-1 22 0,0 0 0,0 0 0,0 0 0,1 0 0,3-13 0,-3 19 0,-1 0 0,1 0 0,-1 0 0,1 0 0,0 0 0,-1 0 0,1 0 0,0 0 0,0 0 0,0 1 0,-1-1 0,1 0 0,0 0 0,0 1 0,0-1 0,0 1 0,0-1 0,1 1 0,-1-1 0,0 1 0,0 0 0,0-1 0,0 1 0,0 0 0,0 0 0,1 0 0,-1 0 0,0 0 0,0 0 0,0 0 0,1 0 0,-1 0 0,0 1 0,0-1 0,0 0 0,0 1 0,0-1 0,0 1 0,0-1 0,2 2 0,3 1 0,-1 1 0,1-1 0,-1 1 0,0 0 0,0 0 0,0 1 0,-1-1 0,1 1 0,-1 0 0,0 0 0,-1 1 0,1-1 0,3 8 0,2 5 0,-1 1 0,12 37 0,-17-47 0,0 0 0,-1 0 0,0 1 0,0-1 0,-1 1 0,0-1 0,-2 20 0,-3-19 0,-3-14 0,-3-15 0,4-2 0,1 0 0,1 0 0,0 0 0,2 0 0,1 0 0,2-35 0,-1 52-124,1 0 0,0-1 0,0 1 0,0 0 0,0 0 0,1 0-1,-1 0 1,1 0 0,0 0 0,5-6 0,7-6-6702</inkml:trace>
  <inkml:trace contextRef="#ctx0" brushRef="#br0" timeOffset="2751.13">1545 637 24575,'4'0'0,"7"0"0,3 0-8191</inkml:trace>
  <inkml:trace contextRef="#ctx0" brushRef="#br0" timeOffset="3104.31">2094 256 24575,'-18'67'0,"3"0"0,2 0 0,4 2 0,-1 90 0,15-215 0,3 0 0,16-60 0,-16 79 0,-1 6 0,-4 11 0,2 0 0,0 0 0,1 1 0,16-34 0,-22 52 0,1-1 0,-1 1 0,1 0 0,-1 0 0,1 0 0,0 0 0,0 0 0,0-1 0,-1 2 0,1-1 0,0 0 0,0 0 0,0 0 0,0 0 0,1 1 0,-1-1 0,0 0 0,0 1 0,0-1 0,1 1 0,-1-1 0,0 1 0,2-1 0,-1 2 0,-1-1 0,0 0 0,1 1 0,-1-1 0,0 1 0,1 0 0,-1-1 0,0 1 0,0 0 0,1 0 0,-1 0 0,0 0 0,0 0 0,0 0 0,0 0 0,0 0 0,1 2 0,4 7 0,0 0 0,0 1 0,7 21 0,60 212-18,-48-150-1329,-11-46-5479</inkml:trace>
  <inkml:trace contextRef="#ctx0" brushRef="#br0" timeOffset="3560.05">2115 532 24575,'7'-7'0,"10"-3"0,9 1 0,7 2 0,6 1 0,-4 3-8191</inkml:trace>
  <inkml:trace contextRef="#ctx0" brushRef="#br0" timeOffset="3926.78">2413 467 24575,'0'0'0,"1"0"0,-1-1 0,1 1 0,-1 0 0,1-1 0,-1 1 0,1 0 0,-1 0 0,1 0 0,-1-1 0,1 1 0,0 0 0,-1 0 0,1 0 0,-1 0 0,1 0 0,-1 0 0,1 0 0,0 0 0,-1 0 0,1 0 0,-1 1 0,1-1 0,-1 0 0,1 0 0,-1 0 0,1 1 0,-1-1 0,1 0 0,-1 0 0,1 1 0,-1-1 0,1 1 0,-1-1 0,0 0 0,1 1 0,-1-1 0,0 1 0,1-1 0,-1 1 0,0-1 0,1 1 0,-1-1 0,0 2 0,14 26 0,-14-27 0,14 43 0,-12-34 0,0-1 0,1 0 0,0 1 0,1-1 0,0 0 0,0-1 0,1 1 0,0-1 0,7 9 0,-12-16 0,1-1 0,-1 1 0,1-1 0,-1 0 0,1 1 0,-1-1 0,1 0 0,-1 1 0,1-1 0,0 0 0,-1 0 0,1 1 0,-1-1 0,1 0 0,0 0 0,-1 0 0,1 0 0,0 0 0,-1 0 0,1 0 0,0 0 0,-1 0 0,1 0 0,0 0 0,-1-1 0,1 1 0,-1 0 0,1 0 0,0-1 0,-1 1 0,1 0 0,-1-1 0,1 1 0,-1 0 0,1-1 0,-1 1 0,1-1 0,-1 1 0,0-1 0,1 1 0,-1-1 0,1 1 0,-1-1 0,1 0 0,11-29 0,-4 2 0,3-38 0,-7 41 0,1-1 0,8-25 0,-13 50 0,1-1 0,-1 1 0,0 0 0,1 0 0,-1-1 0,1 1 0,0 0 0,-1 0 0,1 0 0,0 0 0,-1 0 0,1 0 0,0 0 0,0 0 0,0 0 0,0 0 0,0 0 0,0 1 0,2-2 0,-3 2 0,1 0 0,0 0 0,-1 0 0,1 0 0,0 1 0,-1-1 0,1 0 0,0 0 0,-1 1 0,1-1 0,0 0 0,-1 1 0,1-1 0,0 0 0,-1 1 0,1-1 0,-1 1 0,1-1 0,-1 1 0,1-1 0,-1 1 0,1-1 0,-1 1 0,1 0 0,4 8 0,-1 0 0,0-1 0,6 17 0,-8-19 0,8 23 0,-4-10 0,1 0 0,10 18 0,-16-33 0,1 0 0,0-1 0,1 1 0,-1-1 0,1 1 0,-1-1 0,1 0 0,0 0 0,0 0 0,1 0 0,-1-1 0,1 1 0,-1-1 0,1 0 0,6 3 0,-8-5 0,0 1 0,1-1 0,-1 0 0,1 1 0,-1-1 0,1 0 0,-1 0 0,1-1 0,-1 1 0,1 0 0,-1-1 0,0 0 0,1 1 0,-1-1 0,0 0 0,1 0 0,-1-1 0,0 1 0,0 0 0,0-1 0,0 1 0,0-1 0,0 1 0,0-1 0,-1 0 0,1 0 0,-1 0 0,1 0 0,-1 0 0,2-3 0,4-9 0,0 1 0,-1-1 0,8-27 0,-9 25 0,-3 13 0,9-22 0,-3 23 0,3 14 0,8 24-48,-13-23-215,1 1-1,1-2 1,0 1-1,16 18 1,-7-14-6563</inkml:trace>
  <inkml:trace contextRef="#ctx0" brushRef="#br0" timeOffset="4326.85">3069 406 24575,'0'0'-8191</inkml:trace>
  <inkml:trace contextRef="#ctx0" brushRef="#br0" timeOffset="4698.2">3049 192 24575,'-4'-18'0,"3"-6"0,8 9 0,15 13 0,9 18 0,12 18 0,8 17 0,3 14 0,-4 10 0,-10 11 0,-13 9 0,-21 9 0,-22 6 0,-27-2 0,-24-5 0,-19-13 0,-8-14 0,11-20-819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30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8'0,"-3"1"-8191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5.8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14 24575,'4'0'0,"4"0"0,5 0 0,3 0 0,0 0-8191</inkml:trace>
  <inkml:trace contextRef="#ctx0" brushRef="#br0" timeOffset="1">508 1114 24575,'11'-7'0,"7"-2"0,0 0-8191</inkml:trace>
  <inkml:trace contextRef="#ctx0" brushRef="#br0" timeOffset="390.79">1163 965 24575,'0'-7'0,"0"1"0,0 12 0,0 13 0,-4 17 0,-4 14 0,-8 8 0,-6 6 0,-5 3 0,-3-4 0,5-8 0,6-13-8191</inkml:trace>
  <inkml:trace contextRef="#ctx0" brushRef="#br0" timeOffset="749.9">1291 690 24575,'23'5'0,"0"0"0,0 1 0,-1 2 0,0 0 0,0 1 0,-1 1 0,28 18 0,7 10 0,64 55 0,-119-92 0,4 3 0,0 0 0,0 0 0,0 0 0,1-1 0,11 6 0,-16-9 0,0 1 0,-1-1 0,1 0 0,0 0 0,0 0 0,-1 0 0,1 0 0,0 0 0,0 0 0,0 0 0,-1 0 0,1 0 0,0 0 0,0 0 0,0 0 0,-1-1 0,1 1 0,0 0 0,-1-1 0,1 1 0,1-1 0,-1-1 0,0 1 0,0 0 0,0-1 0,0 1 0,0-1 0,-1 1 0,1-1 0,0 1 0,-1-1 0,1 1 0,-1-1 0,0 0 0,1 1 0,-1-4 0,3-49 0,-3 1 0,-6-57 0,2 67 0,25 655 0,-18-520-1365,2-63-5461</inkml:trace>
  <inkml:trace contextRef="#ctx0" brushRef="#br0" timeOffset="1635.78">2646 1093 24575,'5'-13'0,"1"0"0,0 0 0,1 1 0,1-1 0,0 1 0,0 1 0,2 0 0,-1 0 0,1 1 0,0 0 0,1 0 0,0 1 0,22-13 0,-18 14 0,0-1 0,0 2 0,1 0 0,-1 1 0,1 1 0,1 0 0,-1 1 0,1 1 0,-1 0 0,1 1 0,24 1 0,-32 1 0,0 1 0,0 1 0,0 0 0,0 0 0,0 0 0,0 1 0,0 0 0,-1 1 0,0 0 0,0 0 0,0 1 0,0 0 0,12 11 0,-1 3 0,0 0 0,-1 2 0,19 28 0,-17-22 0,37 39 0,-54-62 0,2 0 0,-1-1 0,0 1 0,1-1 0,0 0 0,-1-1 0,1 1 0,0-1 0,1 0 0,-1 0 0,0 0 0,1-1 0,-1 0 0,0 0 0,1 0 0,0-1 0,-1 1 0,1-1 0,-1-1 0,1 1 0,-1-1 0,1 0 0,-1 0 0,0-1 0,1 1 0,-1-1 0,7-4 0,6-3 0,-1-1 0,0-1 0,0-1 0,-2 0 0,1-1 0,18-20 0,129-164 0,-110 128 0,-46 60 0,0 1 0,0 0 0,0 0 0,12-9 0,-10 13 83,-8 11-1531,-6 4-5378</inkml:trace>
  <inkml:trace contextRef="#ctx0" brushRef="#br0" timeOffset="2040.41">2794 352 24575,'0'22'0,"4"17"0,0 10 0,4 4 0,1-1 0,-2-4 0,-2-19 0,-1-13-8191</inkml:trace>
  <inkml:trace contextRef="#ctx0" brushRef="#br0" timeOffset="2384.72">2836 96 24575,'0'22'0,"0"17"0,0 14 0,4 8 0,4 4 0,2-8-8191</inkml:trace>
  <inkml:trace contextRef="#ctx0" brushRef="#br0" timeOffset="2772.79">3005 499 24575,'0'-10'0,"0"-1"0,0 6 0,0 7 0,0 10 0,4 11 0,0 4 0,4 6 0,1 0 0,-2-2 0,-2-2 0,-1-10 0,-2-8-8191</inkml:trace>
  <inkml:trace contextRef="#ctx0" brushRef="#br0" timeOffset="2773.79">3089 55 24575,'-7'22'0,"-3"17"0,5 14 0,6 4 0,3-7-8191</inkml:trace>
  <inkml:trace contextRef="#ctx0" brushRef="#br0" timeOffset="3161.92">3535 540 24575,'0'-14'0,"0"-1"0,-1 0 0,0 1 0,-1-1 0,-6-18 0,7 29 0,0 1 0,0 0 0,-1 0 0,1 0 0,-1 0 0,0 0 0,0 0 0,0 0 0,0 0 0,0 1 0,-1-1 0,1 1 0,-1-1 0,0 1 0,1 0 0,-1 0 0,0 1 0,0-1 0,0 0 0,-1 1 0,1 0 0,0 0 0,-1 0 0,1 0 0,0 0 0,-1 1 0,1 0 0,-6-1 0,2 2 0,0-1 0,-1 1 0,1 0 0,0 1 0,0 0 0,0 0 0,0 0 0,0 1 0,0 0 0,1 1 0,-1-1 0,1 1 0,0 1 0,0-1 0,-8 9 0,9-9 0,0 1 0,0 0 0,1 0 0,0 1 0,0-1 0,0 1 0,1 0 0,0 0 0,0 0 0,0 0 0,1 1 0,0-1 0,0 1 0,1-1 0,0 1 0,0 0 0,0 8 0,1-13 0,1 1 0,-1 0 0,1 0 0,0 0 0,0-1 0,0 1 0,0 0 0,0-1 0,0 1 0,1-1 0,-1 0 0,1 1 0,0-1 0,0 0 0,0 0 0,0 0 0,0 0 0,0 0 0,0 0 0,1-1 0,-1 1 0,1-1 0,-1 0 0,1 0 0,-1 1 0,1-2 0,0 1 0,0 0 0,-1 0 0,1-1 0,5 1 0,-1 0 0,0-1 0,0 1 0,0-1 0,0-1 0,0 1 0,0-1 0,0 0 0,0-1 0,0 0 0,0 0 0,11-5 0,-11 3 0,0-1 0,0-1 0,-1 1 0,0-1 0,0 0 0,0-1 0,-1 1 0,0-1 0,0 0 0,-1 0 0,0-1 0,0 1 0,0-1 0,-1 0 0,-1 0 0,3-8 0,3-19 0,-1 1 0,3-53 0,-8 67 0,5-142 0,-3 35 0,-4 184 0,2 0 0,19 105 0,-17-134 0,49 240-1365,-35-194-5461</inkml:trace>
  <inkml:trace contextRef="#ctx0" brushRef="#br0" timeOffset="6601.79">7132 222 24575,'-11'25'0,"-3"16"0,0 11 0,4-2-8191</inkml:trace>
  <inkml:trace contextRef="#ctx0" brushRef="#br0" timeOffset="6602.79">7196 370 24575,'0'7'0,"0"7"0,0 3 0,0 0-8191</inkml:trace>
  <inkml:trace contextRef="#ctx0" brushRef="#br0" timeOffset="7257.31">7302 393 24575,'-4'-10'0,"-4"-1"0,-5 9 0,-3 16 0,0 20 0,0 18 0,3 19 0,3 11 0,3 10 0,4 4 0,8 0 0,12-3 0,9-5 0,11-11 0,0-19-8191</inkml:trace>
  <inkml:trace contextRef="#ctx0" brushRef="#br0" timeOffset="8158.99">7789 437 24575,'-9'28'0,"2"0"0,1 0 0,1 0 0,1 1 0,2 0 0,1-1 0,1 1 0,1 0 0,2 0 0,0-1 0,3 1 0,15 50 0,-12-60 0,-9-19 0,0 0 0,0 0 0,0 0 0,0 0 0,0 0 0,0 0 0,0 0 0,0 0 0,0 1 0,0-1 0,0 0 0,0 0 0,1 0 0,-1 0 0,0 0 0,0 0 0,0 0 0,0 0 0,0 0 0,0 0 0,0 0 0,0 0 0,0 0 0,1 0 0,-1 0 0,0 0 0,0 0 0,0 0 0,0 0 0,0 0 0,0 0 0,0 0 0,0 0 0,1 0 0,-1 0 0,0 0 0,0 0 0,0 0 0,0 0 0,0 0 0,0-1 0,0 1 0,0 0 0,0 0 0,0 0 0,0 0 0,1 0 0,-1 0 0,0 0 0,0 0 0,0 0 0,0 0 0,0 0 0,0-1 0,0 1 0,0 0 0,0 0 0,0 0 0,0 0 0,0 0 0,0 0 0,0 0 0,0 0 0,0-1 0,0 1 0,0 0 0,0 0 0,0 0 0,0 0 0,-3-37 0,-8-19 0,-19-122 0,27 143 0,0 0 0,2 0 0,5-39 0,-3 66 0,0 0 0,1 0 0,0 0 0,1 0 0,-1 1 0,1-1 0,1 1 0,5-10 0,-8 16 0,0-1 0,0 1 0,0-1 0,0 1 0,0 0 0,0-1 0,0 1 0,1 0 0,-1 0 0,0 0 0,1 0 0,-1 0 0,1 0 0,-1 0 0,1 0 0,0 1 0,-1-1 0,1 0 0,0 1 0,-1 0 0,1-1 0,0 1 0,0 0 0,-1 0 0,1 0 0,0 0 0,0 0 0,-1 0 0,1 0 0,0 1 0,0-1 0,-1 1 0,1-1 0,0 1 0,-1 0 0,1 0 0,-1 0 0,1-1 0,-1 1 0,1 1 0,-1-1 0,0 0 0,3 2 0,0 2 0,1 0 0,-1 0 0,0 1 0,0-1 0,-1 1 0,1 0 0,-1 0 0,0 0 0,-1 0 0,0 0 0,0 1 0,0-1 0,-1 1 0,0 0 0,1 12 0,-2-13 0,1-1 0,-1 1 0,-1 0 0,1 0 0,-1-1 0,0 1 0,0 0 0,-1-1 0,0 1 0,0-1 0,0 0 0,0 1 0,-1-1 0,0 0 0,0-1 0,-1 1 0,1 0 0,-7 6 0,6-8-93,-14 16 318,18-18-277,0 0 0,0 0 1,-1 0-1,1 0 1,0-1-1,0 1 0,1 0 1,-1 0-1,0 0 1,0 0-1,0 0 0,1-1 1,-1 1-1,0 0 1,1 0-1,-1 0 0,0-1 1,1 1-1,-1 0 0,1-1 1,-1 1-1,1 0 1,0-1-1,-1 1 0,1-1 1,0 1-1,-1-1 1,2 1-1,12 10-6774</inkml:trace>
  <inkml:trace contextRef="#ctx0" brushRef="#br0" timeOffset="8536.5">8043 773 24575,'4'1'0,"0"-1"0,0 0 0,0 1 0,0 0 0,-1 0 0,1 0 0,0 1 0,0-1 0,-1 1 0,1 0 0,-1 0 0,0 0 0,1 0 0,-1 1 0,0-1 0,0 1 0,-1 0 0,1 0 0,0 0 0,-1 0 0,0 0 0,0 1 0,0-1 0,0 1 0,0-1 0,-1 1 0,1 0 0,0 3 0,0 0 0,0-1 0,-1 1 0,0-1 0,0 1 0,0 0 0,-1-1 0,0 1 0,0 0 0,-1 0 0,0-1 0,0 1 0,0-1 0,-1 1 0,0-1 0,-5 12 0,1-9 0,0-1 0,-1 0 0,0 0 0,0 0 0,-11 8 0,10-9 0,1 0 0,0 0 0,0 1 0,-10 14 0,17-21 0,0-1 0,-1 1 0,1 0 0,0-1 0,0 1 0,-1-1 0,1 1 0,0-1 0,0 1 0,0 0 0,0-1 0,0 1 0,0-1 0,0 1 0,0 0 0,0-1 0,0 1 0,0-1 0,0 1 0,1 0 0,-1-1 0,0 1 0,0-1 0,0 1 0,1-1 0,-1 1 0,0-1 0,1 1 0,-1-1 0,1 1 0,-1-1 0,0 1 0,1-1 0,-1 0 0,1 1 0,-1-1 0,1 0 0,-1 1 0,1-1 0,0 0 0,-1 0 0,1 1 0,-1-1 0,1 0 0,-1 0 0,1 0 0,1 0 0,32 5 0,-30-5 0,27 1-682,41-4-1,-19-3-6143</inkml:trace>
  <inkml:trace contextRef="#ctx0" brushRef="#br0" timeOffset="8922.42">8444 519 24575,'25'8'0,"20"12"0,8 18 0,4 17 0,-6 16 0,-10 15 0,-17 11 0,-29 6 0,-37 5 0,-39 0 0,-38-2 0,-28-9 0,-21-10 0,17-20-819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3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219 24575,'-7'-18'0,"5"16"0,1-1 0,0 1 0,0 0 0,0-1 0,0 1 0,0-1 0,1 1 0,-1-1 0,1 1 0,0-1 0,-1 1 0,1-1 0,1-4 0,-1 7 0,1 0 0,-1-1 0,1 1 0,-1 0 0,1 0 0,0 0 0,-1 0 0,1 0 0,-1 0 0,1 0 0,0 0 0,-1 0 0,1 0 0,-1 0 0,1 0 0,0 0 0,-1 1 0,1-1 0,-1 0 0,1 0 0,-1 1 0,1-1 0,-1 0 0,1 1 0,-1-1 0,1 0 0,-1 1 0,1-1 0,-1 1 0,0-1 0,1 1 0,-1-1 0,1 1 0,-1 0 0,21 21 0,-18-19 0,-2-1 0,7 7 0,0 0 0,1-1 0,0 0 0,18 13 0,-26-20 0,1 0 0,-1 0 0,1 0 0,-1 0 0,1 0 0,0-1 0,-1 1 0,1-1 0,0 1 0,0-1 0,-1 1 0,1-1 0,0 0 0,0 0 0,0 0 0,-1 0 0,1 0 0,0 0 0,0-1 0,0 1 0,-1 0 0,1-1 0,0 0 0,-1 1 0,1-1 0,0 0 0,-1 0 0,1 0 0,-1 0 0,1 0 0,-1 0 0,0 0 0,1 0 0,-1-1 0,0 1 0,0-1 0,0 1 0,0-1 0,0 1 0,0-1 0,1-2 0,4-11 0,0 0 0,-1 0 0,0-1 0,-2 1 0,1-1 0,0-17 0,2-71 0,-6 101 0,-2 88 0,-10 267 0,9-310 0,-1-11 0,2 1 0,3 33 0,2-51-1365</inkml:trace>
  <inkml:trace contextRef="#ctx0" brushRef="#br0" timeOffset="699.8">418 475 24575,'0'-7'0,"0"-6"0,0-5 0,0 5 0,0 12 0,0 16 0,0 17 0,4 10 0,1 9 0,-1 6 0,4 5 0,-1-2 0,0-3 0,1-8 0,-1-13-819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5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24575,'4'-3'0,"4"-2"0,5 0 0,0 1-8191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5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4 24575,'0'-3'0,"0"5"0,-4 10 0,-4 14 0,-1 10 0,-3 9 0,1 4 0,-1 1 0,-3 0 0,2-2 0,3-6 0,3-10-8191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51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519 24575,'13'127'0,"-5"200"0,-8-322 0,0-1 0,0 1 0,0 0 0,0-1 0,-1 1 0,1 0 0,-1 0 0,0-1 0,-1 1 0,1-1 0,-4 8 0,4-12 0,1 0 0,0 0 0,0 1 0,-1-1 0,1 0 0,0 0 0,0 0 0,-1 0 0,1 0 0,0 1 0,0-1 0,-1 0 0,1 0 0,0 0 0,-1 0 0,1 0 0,0 0 0,-1 0 0,1 0 0,0 0 0,0 0 0,-1 0 0,1 0 0,0 0 0,-1-1 0,1 1 0,0 0 0,0 0 0,-1 0 0,1 0 0,0 0 0,0-1 0,-1 1 0,1 0 0,0 0 0,0 0 0,0-1 0,-1 1 0,1 0 0,0 0 0,0-1 0,0 1 0,0 0 0,-1 0 0,1-1 0,0 1 0,0 0 0,0 0 0,0-1 0,0 1 0,0 0 0,0-1 0,0 1 0,-6-20 0,-1-24 0,2 0 0,2 0 0,2 0 0,2-1 0,2 1 0,1 0 0,14-54 0,-14 81 0,0 1 0,1-1 0,1 1 0,1 0 0,0 1 0,1 0 0,18-27 0,-23 38 0,0 0 0,0 0 0,0 1 0,0-1 0,1 1 0,-1 0 0,1 0 0,0 1 0,0-1 0,0 1 0,0-1 0,1 1 0,-1 1 0,0-1 0,1 0 0,-1 1 0,1 0 0,0 0 0,-1 1 0,1-1 0,0 1 0,-1 0 0,1 0 0,0 1 0,0-1 0,-1 1 0,1 0 0,-1 0 0,1 0 0,-1 1 0,1 0 0,-1 0 0,5 3 0,-5-3 0,1 1 0,-1 1 0,0-1 0,0 1 0,0-1 0,0 1 0,0 0 0,-1 1 0,0-1 0,0 1 0,0-1 0,0 1 0,-1 0 0,0 0 0,0 0 0,0 0 0,-1 0 0,1 1 0,-1-1 0,-1 0 0,1 11 0,0-9 0,-1 1 0,0-1 0,-1 0 0,0 0 0,0 0 0,-1 0 0,1 0 0,-1 0 0,-1-1 0,0 1 0,0-1 0,0 1 0,0-1 0,-1 0 0,0 0 0,-6 7 0,-28 22-1365,23-21-5461</inkml:trace>
  <inkml:trace contextRef="#ctx0" brushRef="#br0" timeOffset="375.72">571 964 24575,'2'-10'0,"1"-1"0,0 0 0,0 1 0,2 0 0,-1 0 0,1 0 0,0 0 0,1 1 0,7-9 0,-10 13 0,0 1 0,1 0 0,-1 0 0,1 0 0,0 0 0,1 1 0,-1-1 0,1 1 0,-1 0 0,1 1 0,0-1 0,0 1 0,0 0 0,0 0 0,0 1 0,1-1 0,-1 1 0,0 0 0,9 0 0,-11 1 0,-1 0 0,1 1 0,0-1 0,-1 1 0,1-1 0,-1 1 0,0 0 0,1 0 0,-1 0 0,0 0 0,1 1 0,-1-1 0,0 1 0,0-1 0,0 1 0,0 0 0,-1-1 0,1 1 0,0 0 0,-1 0 0,1 1 0,-1-1 0,0 0 0,1 0 0,-1 1 0,0-1 0,-1 0 0,1 1 0,0-1 0,0 4 0,0 0 0,0 0 0,0 1 0,-1-1 0,0 1 0,0-1 0,0 1 0,-1-1 0,0 1 0,0-1 0,0 0 0,-4 7 0,0-1 0,0-1 0,-1 0 0,-1 0 0,0-1 0,0 1 0,-1-1 0,-13 11 0,-70 57 0,47-43 0,43-35 0,1 0 0,0 0 0,0 1 0,-1-1 0,1 0 0,0 0 0,-1 0 0,1 0 0,0 0 0,0 1 0,-1-1 0,1 0 0,0 0 0,0 1 0,-1-1 0,1 0 0,0 0 0,0 1 0,0-1 0,-1 0 0,1 0 0,0 1 0,0-1 0,0 0 0,0 1 0,0-1 0,0 0 0,0 1 0,0-1 0,0 0 0,0 1 0,0-1 0,0 0 0,0 1 0,0-1 0,0 0 0,0 1 0,0-1 0,0 0 0,0 1 0,0-1 0,1 0 0,-1 0 0,0 1 0,0-1 0,1 1 0,19 3 0,28-7 0,-17-1-455,1-2 0,44-14 0,-40 7-6371</inkml:trace>
  <inkml:trace contextRef="#ctx0" brushRef="#br0" timeOffset="873.24">0 244 24575,'5'-12'0,"1"0"0,0 0 0,0 1 0,1 0 0,1 0 0,0 1 0,13-14 0,71-60 0,-75 69 0,-11 10 0,0 0 0,0 0 0,0 0 0,1 1 0,-1 0 0,1 1 0,11-5 0,-15 7 0,0 1 0,0-1 0,-1 1 0,1 0 0,0 0 0,0 0 0,0 0 0,-1 0 0,1 1 0,0-1 0,0 1 0,-1 0 0,1-1 0,0 1 0,-1 1 0,1-1 0,-1 0 0,1 1 0,-1-1 0,0 1 0,1 0 0,-1-1 0,3 5 0,14 15 0,-1 1 0,-2 1 0,0 1 0,18 35 0,1 0 0,-6-12-1365,-3-5-5461</inkml:trace>
  <inkml:trace contextRef="#ctx0" brushRef="#br0" timeOffset="1250.9">1060 731 24575,'25'-14'0,"16"-5"0,11 0 0,4 5 0,-7 3-8191</inkml:trace>
  <inkml:trace contextRef="#ctx0" brushRef="#br0" timeOffset="1621.1">1081 900 24575,'14'-7'0,"16"-6"0,14-1 0,9 2 0,8 0 0,3 2 0,-5 2 0,-13 2-8191</inkml:trace>
  <inkml:trace contextRef="#ctx0" brushRef="#br0" timeOffset="2040.21">1630 605 24575,'0'0'0,"-1"0"0,1-1 0,0 1 0,-1-1 0,1 1 0,0 0 0,0-1 0,0 1 0,-1-1 0,1 1 0,0-1 0,0 1 0,0-1 0,0 1 0,0-1 0,0 1 0,0-1 0,0 1 0,0 0 0,0-1 0,0 1 0,0-1 0,0 1 0,0-1 0,0 1 0,1-1 0,-1 1 0,0-1 0,0 1 0,0-1 0,1 1 0,-1-1 0,16 2 0,21 14 0,-7 3 0,43 37 0,-44-32 0,38 22 0,-65-43 0,0-1 0,0 0 0,1 0 0,-1 0 0,0 0 0,1 0 0,-1 0 0,1-1 0,-1 1 0,0-1 0,1 1 0,0-1 0,-1 0 0,1 0 0,3-1 0,-5 1 0,1-1 0,-1 0 0,1 0 0,-1 1 0,1-1 0,-1 0 0,0 0 0,0 0 0,1-1 0,-1 1 0,0 0 0,0 0 0,0-1 0,0 1 0,0 0 0,-1-1 0,1 1 0,0-1 0,-1 1 0,1-1 0,-1 1 0,1-1 0,-1 0 0,1-1 0,3-26 0,3-37 0,2-17 0,-9 83 0,0 0 0,0 0 0,0 0 0,0 0 0,-1 0 0,1 0 0,0 0 0,0 0 0,0-1 0,0 1 0,0 0 0,0 0 0,0 0 0,0 0 0,0 0 0,0 0 0,0-1 0,0 1 0,0 0 0,0 0 0,0 0 0,0 0 0,0 0 0,0 0 0,0-1 0,0 1 0,0 0 0,1 0 0,-1 0 0,0 0 0,0 0 0,0 0 0,0 0 0,0 0 0,0-1 0,0 1 0,0 0 0,0 0 0,0 0 0,1 0 0,-1 0 0,0 0 0,0 0 0,0 0 0,0 0 0,0 0 0,0 0 0,1 0 0,-1 0 0,0 0 0,0 0 0,0 0 0,0 0 0,0 0 0,0 0 0,1 0 0,-1 0 0,0 0 0,0 0 0,0 0 0,0 0 0,0 0 0,0 0 0,0 0 0,1 0 0,-1 0 0,4 13 0,3 20 0,2 376 0,-11-297 0,-2-62-1365,0-35-5461</inkml:trace>
  <inkml:trace contextRef="#ctx0" brushRef="#br0" timeOffset="2441.59">1651 222 24575,'29'0'0,"27"0"0,23 0 0,19 0 0,10 0 0,3 0 0,-19 0-8191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47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524 24575,'10'217'0,"-1"-48"0,-8-123 0,0 240 0,-1-280 0,0-1 0,-1 1 0,0 0 0,0-1 0,0 1 0,-3 5 0,4-11 0,0 0 0,0 0 0,0 1 0,0-1 0,0 0 0,0 0 0,0 0 0,-1 1 0,1-1 0,0 0 0,0 0 0,0 0 0,0 1 0,0-1 0,-1 0 0,1 0 0,0 0 0,0 0 0,0 0 0,-1 0 0,1 1 0,0-1 0,0 0 0,0 0 0,-1 0 0,1 0 0,0 0 0,0 0 0,-1 0 0,1 0 0,0 0 0,0 0 0,0 0 0,-1 0 0,1 0 0,0 0 0,0 0 0,-1 0 0,1 0 0,0 0 0,0 0 0,0 0 0,-1-1 0,1 1 0,0 0 0,0 0 0,-12-23 0,4-4 0,1-1 0,1 1 0,-2-43 0,2-90 0,5 122 0,0 11 0,4-136 0,-2 147 0,1 1 0,1-1 0,1 0 0,0 1 0,0-1 0,2 1 0,13-28 0,-16 39 0,-1 0 0,1 1 0,-1-1 0,1 0 0,0 1 0,0 0 0,1 0 0,-1 0 0,1 0 0,0 0 0,-1 1 0,1-1 0,0 1 0,0 0 0,1 0 0,-1 1 0,0-1 0,1 1 0,-1 0 0,1 0 0,-1 0 0,1 1 0,-1-1 0,1 1 0,-1 0 0,1 1 0,0-1 0,-1 1 0,1 0 0,-1 0 0,0 0 0,1 1 0,-1 0 0,0-1 0,0 2 0,0-1 0,0 0 0,0 1 0,0-1 0,-1 1 0,1 0 0,-1 1 0,0-1 0,0 0 0,0 1 0,0 0 0,-1-1 0,1 1 0,-1 0 0,0 1 0,3 7 0,-2-4 0,0 1 0,0 0 0,0 0 0,-1 0 0,-1 0 0,1 0 0,-1 0 0,-1 1 0,0-1 0,0 0 0,-1 0 0,0 0 0,-1 1 0,0-1 0,0 0 0,-1-1 0,0 1 0,0 0 0,-1-1 0,0 0 0,-1 0 0,0 0 0,0 0 0,-1-1 0,0 0 0,0 0 0,0 0 0,-1-1 0,0 0 0,0 0 0,-1-1 0,0 0 0,0 0 0,0-1 0,0 0 0,-1 0 0,-17 4 0,9-3-1365,8-3-5461</inkml:trace>
  <inkml:trace contextRef="#ctx0" brushRef="#br0" timeOffset="393.09">423 1096 24575,'0'-7'0,"0"1"0,4 9 0,0 11 0,4 14 0,1 13 0,-2 6 0,-2 4 0,-1-1 0,-2-5 0,-2-7 0,-3-9 0,-5-10 0,-2-15 0</inkml:trace>
  <inkml:trace contextRef="#ctx0" brushRef="#br0" timeOffset="749.17">0 335 24575,'0'-2'0,"1"0"0,-1-1 0,1 1 0,-1 0 0,1-1 0,0 1 0,0 0 0,0 0 0,0 0 0,0 0 0,1 0 0,-1 0 0,4-4 0,24-21 0,-23 21 0,88-71 0,-42 36 0,91-95 0,-125 123 0,-18 13 0,1-1 0,-1 1 0,1 0 0,-1 0 0,1 0 0,-1 0 0,1 0 0,-1 1 0,1-1 0,-1 0 0,1 0 0,-1 0 0,0 0 0,1 0 0,-1 1 0,1-1 0,-1 0 0,1 0 0,-1 1 0,0-1 0,1 0 0,-1 1 0,0-1 0,1 0 0,0 1 0,1 4 0,0-1 0,0 0 0,0 1 0,-1 0 0,0-1 0,2 8 0,-2-5 0,100 451-1365,-82-384-5461</inkml:trace>
  <inkml:trace contextRef="#ctx0" brushRef="#br0" timeOffset="1284.27">1015 694 24575,'-14'-7'0,"2"-3"0,14 1 0,18 2 0,15 1 0,14 3 0,8 1 0,3 1 0,-6 5 0,-12 1-8191</inkml:trace>
  <inkml:trace contextRef="#ctx0" brushRef="#br0" timeOffset="1654.92">1035 864 24575,'7'0'0,"14"-3"0,17-6 0,16-4 0,15-3 0,12-4 0,7 0 0,-11 1-8191</inkml:trace>
  <inkml:trace contextRef="#ctx0" brushRef="#br0" timeOffset="2088">2349 418 24575,'-18'11'0,"-13"14"0,-5 14 0,-4 11 0,-2 8 0,-1 5 0,3-2 0,5-3 0,5-8 0,3-9 0,8-16 0,5-11-8191</inkml:trace>
  <inkml:trace contextRef="#ctx0" brushRef="#br0" timeOffset="2089">1989 418 24575,'7'11'0,"10"14"0,9 14 0,7 11 0,6 8 0,2 5 0,3-2 0,-4-3 0,-4-5 0,-5-7 0,-8-8 0,-7-11-8191</inkml:trace>
  <inkml:trace contextRef="#ctx0" brushRef="#br0" timeOffset="2663.13">1947 101 24575,'0'4'0,"11"1"0,17-1 0,19 0 0,23-2 0,18 0 0,11-1 0,4-4 0,-16-2-8191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1:03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39'-7'0,"57"-2"0,58 0 0,51 1 0,-11 3-819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9.0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0 24575,'-80'770'0,"78"-289"0,7-400 0,4 1 0,3-1 0,40 143 0,-48-213 0,-3-7 0,-1 0 0,1 0 0,0 0 0,1 0 0,-1-1 0,1 1 0,0-1 0,0 1 0,0-1 0,0 0 0,0 1 0,1-1 0,4 5 0,-6-8-38,-1 0 0,0 0 0,1 0 1,-1 0-1,0 0 0,1 0 0,-1 0 0,0 0 0,1 0 0,-1 0 0,0 0 0,1 0 0,-1 0 0,0 0 0,1 0 0,-1 0 1,0-1-1,0 1 0,1 0 0,-1 0 0,0 0 0,0 0 0,1-1 0,-1 1 0,0 0 0,0 0 0,1-1 0,-1 1 0,0 0 1,0 0-1,0-1 0,0 1 0,1 0 0,-1-1 0,0 1 0,6-17-6788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17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58 24575,'0'-11'0,"-1"-2"0,2 0 0,-1 0 0,2 0 0,2-14 0,-4 26 0,0-1 0,1 0 0,-1 0 0,1 1 0,-1-1 0,1 0 0,-1 1 0,1-1 0,0 1 0,0-1 0,0 1 0,0-1 0,0 1 0,0-1 0,0 1 0,0 0 0,1 0 0,-1 0 0,0-1 0,1 1 0,-1 1 0,1-1 0,-1 0 0,1 0 0,0 0 0,-1 1 0,1-1 0,0 1 0,-1 0 0,1-1 0,0 1 0,0 0 0,-1 0 0,1 0 0,0 0 0,0 0 0,-1 0 0,4 1 0,-4 0 0,1-1 0,-1 1 0,0-1 0,0 1 0,1 0 0,-1 0 0,0 0 0,0 0 0,0 0 0,0 0 0,0 0 0,0 0 0,0 0 0,0 0 0,0 0 0,0 1 0,-1-1 0,1 0 0,0 1 0,-1-1 0,1 0 0,-1 1 0,0-1 0,1 1 0,-1-1 0,0 1 0,0-1 0,0 0 0,0 2 0,0 5 0,-1-1 0,1 1 0,-1-1 0,-3 11 0,-2 0 0,0 0 0,-1-1 0,-1 1 0,-1-2 0,0 1 0,-2-1 0,-20 25 0,30-39 0,-1-1 0,1 1 0,0-1 0,0 1 0,0 0 0,0-1 0,0 1 0,0 0 0,0 0 0,1 0 0,-1 0 0,1 0 0,-1 0 0,1 0 0,0 0 0,0 2 0,0-3 0,1 0 0,-1 0 0,1 0 0,0 0 0,-1 0 0,1 0 0,0 0 0,0 0 0,0 0 0,0 0 0,0 0 0,0 0 0,0 0 0,0-1 0,0 1 0,0-1 0,0 1 0,0 0 0,1-1 0,-1 0 0,0 1 0,0-1 0,1 0 0,-1 0 0,0 0 0,2 1 0,27 2 0,1-1 0,-1-1 0,1-1 0,33-6 0,-60 6-170,0-1-1,0 0 0,0 0 1,1 0-1,-2 0 0,1-1 1,7-3-1,4-5-6655</inkml:trace>
  <inkml:trace contextRef="#ctx0" brushRef="#br0" timeOffset="1030.07">1256 136 24575,'11'-25'0,"3"-12"0,3 0 0,-1 11 0,-4 16 0,-3 21 0,-4 22 0,-3 18 0,-1 13 0,-1 7 0,0 7 0,-1-1 0,0-12-8191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06.8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746 24575,'11'173'0,"0"2"0,-22-427 0,0-72 0,11 317 0,1 0 0,0 0 0,0 0 0,0 0 0,1 0 0,0 0 0,1 0 0,-1 1 0,5-9 0,-6 14 0,0-1 0,0 1 0,0-1 0,0 1 0,1 0 0,-1 0 0,0-1 0,0 1 0,1 0 0,-1 0 0,1 0 0,-1 0 0,1 1 0,-1-1 0,1 0 0,0 1 0,2-2 0,-2 2 0,0 0 0,0 0 0,1 1 0,-1-1 0,0 0 0,0 1 0,0-1 0,0 1 0,1 0 0,-1-1 0,0 1 0,0 0 0,0 1 0,-1-1 0,1 0 0,0 0 0,2 3 0,2 2 0,-1 0 0,1 0 0,-1 0 0,-1 1 0,1 0 0,-1 0 0,0 0 0,-1 1 0,0-1 0,0 1 0,-1 0 0,1 0 0,0 11 0,0-2 0,0 1 0,-2 0 0,0 0 0,-1 1 0,-2 17 0,1-29-72,-1 0 1,1-1-1,-1 1 0,0-1 0,-1 1 0,1-1 0,-1 0 0,-1 0 1,1 0-1,-1 0 0,0-1 0,0 1 0,-1-1 0,1 0 0,-1 0 1,0-1-1,0 0 0,-7 5 0,-11 5-6754</inkml:trace>
  <inkml:trace contextRef="#ctx0" brushRef="#br0" timeOffset="821.1">0 366 24575,'21'-35'0,"1"0"0,2 2 0,2 0 0,47-46 0,18-24 0,-86 97 0,-3 3 0,0 0 0,0 0 0,1 0 0,0 0 0,-1 1 0,1-1 0,6-3 0,-9 6 0,1 0 0,-1-1 0,1 1 0,-1 0 0,1 0 0,-1 0 0,0 0 0,1 0 0,-1 0 0,1 0 0,-1 0 0,1 0 0,-1 0 0,1 0 0,-1 0 0,0 0 0,1 1 0,-1-1 0,1 0 0,-1 0 0,0 0 0,1 1 0,-1-1 0,1 0 0,-1 0 0,1 1 0,9 20 0,0 16 0,-1-1 0,1-1 0,2-1 0,1 0 0,29 54 0,-6-35-1365,-2-9-5461</inkml:trace>
  <inkml:trace contextRef="#ctx0" brushRef="#br0" timeOffset="1429.71">888 874 24575,'-11'-3'0,"0"-2"0,6 0 0,14 2 0,13 0 0,14 2 0,11 0 0,8 0 0,3 1 0,-2 1 0,-7-1 0,-8 0 0,-14 0 0,-13 0-8191</inkml:trace>
  <inkml:trace contextRef="#ctx0" brushRef="#br0" timeOffset="1929.51">1374 662 24575,'-8'52'0,"-1"101"0,9-121 0,2 0 0,2-1 0,0 1 0,13 40 0,-12-62 0,-2-16 0,0-21 0,-12-227 0,0 105 0,6 110 0,2 25 0,-1-1 0,2 0 0,0 1 0,0-1 0,2 0 0,0 1 0,0-1 0,7-18 0,-9 32 0,0 0 0,1 0 0,-1-1 0,1 1 0,0 0 0,-1 0 0,1 0 0,0 0 0,-1 0 0,1 0 0,0 0 0,0 0 0,0 0 0,0 1 0,0-1 0,0 0 0,0 0 0,0 1 0,0-1 0,0 1 0,1-1 0,1 0 0,-2 1 0,1 0 0,-1 1 0,0-1 0,0 0 0,1 1 0,-1-1 0,0 0 0,0 1 0,0 0 0,1-1 0,-1 1 0,0 0 0,0-1 0,0 1 0,0 0 0,0 0 0,1 2 0,3 2 0,-1 1 0,0 0 0,0 0 0,-1 0 0,0 0 0,5 13 0,-4-4 0,0-1 0,-1 1 0,0 0 0,-1 1 0,-1-1 0,-1 24 0,-1-32 0,1 0 0,-1 0 0,-1-1 0,1 1 0,-1-1 0,0 1 0,0-1 0,-1 0 0,0 1 0,0-1 0,0-1 0,-1 1 0,0 0 0,0-1 0,-1 0 0,1 0 0,-8 6 0,7-8-108,3-2 29,0 0 1,1 0-1,-1 0 0,0 0 1,1 0-1,-1 1 1,1-1-1,-1 0 1,1 1-1,0-1 1,0 1-1,0-1 1,0 1-1,0 0 1,-2 2-1</inkml:trace>
  <inkml:trace contextRef="#ctx0" brushRef="#br0" timeOffset="2692.57">1101 408 24575,'41'-33'0,"-1"-2"0,50-57 0,-72 70 0,-1-1 0,-1 0 0,-1-1 0,-1-1 0,-1 0 0,11-32 0,-3 11 0,-21 45 0,0 1 0,0 0 0,1 0 0,-1 0 0,0 0 0,0-1 0,1 1 0,-1 0 0,0 0 0,0 0 0,1 0 0,-1 0 0,0 0 0,1 0 0,-1-1 0,0 1 0,0 0 0,1 0 0,-1 0 0,0 0 0,1 0 0,-1 0 0,0 1 0,1-1 0,-1 0 0,0 0 0,0 0 0,1 0 0,-1 0 0,0 0 0,1 0 0,-1 1 0,0-1 0,0 0 0,1 0 0,-1 0 0,0 1 0,0-1 0,0 0 0,1 0 0,-1 1 0,0-1 0,0 0 0,0 0 0,0 1 0,0-1 0,0 0 0,1 0 0,-1 1 0,0-1 0,0 0 0,0 1 0,0-1 0,0 1 0,10 22 0,-8-18 0,18 49-227,3-1-1,2-1 1,2-2-1,2 0 1,39 48-1,-25-48-6598</inkml:trace>
  <inkml:trace contextRef="#ctx0" brushRef="#br0" timeOffset="3147.49">2073 473 24575,'10'1'0,"-1"1"0,1 0 0,-1 0 0,0 1 0,1 0 0,-1 1 0,13 6 0,3 2 0,54 25 0,86 55 0,-28-15 0,-93-54 0,-55-18 11,0 1 0,1 1 0,0-1 0,0 2 0,0-1 0,1 2-1,0-1 1,1 1 0,0 0 0,-12 17 0,1 4-506,0 1 0,-18 44 0,19-34-6331</inkml:trace>
  <inkml:trace contextRef="#ctx0" brushRef="#br0" timeOffset="3535.65">3026 556 24575,'-5'2'0,"-1"0"0,1 0 0,0 0 0,0 1 0,1 0 0,-1 0 0,0 0 0,1 0 0,0 1 0,0 0 0,0 0 0,0 0 0,0 0 0,1 1 0,0-1 0,0 1 0,0 0 0,1 0 0,-1 0 0,1 0 0,0 0 0,1 0 0,-1 1 0,0 7 0,0-3 0,1 0 0,0 1 0,0 0 0,1-1 0,0 1 0,1-1 0,1 1 0,-1-1 0,2 1 0,-1-1 0,8 19 0,-5-20 0,1-1 0,-1 0 0,1 0 0,0 0 0,1-1 0,0 1 0,0-2 0,1 1 0,0-1 0,0 0 0,0-1 0,1 0 0,-1 0 0,16 6 0,-18-9 0,-1-1 0,1 1 0,-1-1 0,1 0 0,0 0 0,-1 0 0,1-1 0,0 0 0,0 0 0,-1 0 0,11-3 0,-12 2 0,0 0 0,0-1 0,0 0 0,0 0 0,0 0 0,-1 0 0,1 0 0,-1-1 0,1 1 0,-1-1 0,0 0 0,0 0 0,0-1 0,-1 1 0,1 0 0,-1-1 0,3-5 0,-1 2 0,-1-1 0,1 0 0,-2 0 0,1 0 0,-1-1 0,0 1 0,-1 0 0,0-1 0,0 0 0,-1 1 0,0-1 0,0 1 0,-1-1 0,-1 1 0,1-1 0,-5-14 0,3 17 0,1-1 0,-1 0 0,0 0 0,-1 1 0,0-1 0,0 1 0,0 0 0,0 1 0,-1-1 0,0 1 0,-1 0 0,1 0 0,-1 0 0,0 1 0,0-1 0,0 2 0,0-1 0,-1 1 0,-11-5 0,-20-1-1365,5 5-5461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05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40 24575,'0'-3'0,"0"-1"0,0 1 0,0-1 0,0 1 0,-1-1 0,0 1 0,1 0 0,-1-1 0,-2-3 0,3 6 0,-1 1 0,1 0 0,0 0 0,0 0 0,0 0 0,0 0 0,0 0 0,-1 0 0,1 0 0,0 0 0,0 0 0,0 0 0,0 0 0,0-1 0,-1 1 0,1 0 0,0 0 0,0 0 0,0 0 0,0 0 0,-1 0 0,1 1 0,0-1 0,0 0 0,0 0 0,0 0 0,-1 0 0,1 0 0,0 0 0,0 0 0,0 0 0,0 0 0,0 0 0,0 0 0,-1 0 0,1 1 0,0-1 0,0 0 0,0 0 0,0 0 0,0 0 0,0 0 0,0 1 0,0-1 0,-1 0 0,1 0 0,0 0 0,0 0 0,0 0 0,0 1 0,0-1 0,0 0 0,-7 25 0,-6 69 0,5 1 0,5 146 0,4-213 0,-32-161 0,28 113 0,0 7 0,1 1 0,1-1 0,0 1 0,1-14 0,0 23 0,0 0 0,1 0 0,-1 0 0,1 0 0,-1 1 0,1-1 0,0 0 0,0 0 0,1 1 0,-1-1 0,1 1 0,-1-1 0,1 1 0,0-1 0,-1 1 0,1 0 0,0 0 0,1 0 0,-1 0 0,0 1 0,1-1 0,4-2 0,9-3 0,1 2 0,0-1 0,1 2 0,-1 1 0,1 0 0,0 1 0,28 0 0,-25 2 0,0-1 0,0-2 0,0 0 0,34-10 0,-52 12 0,0-1 0,0 0 0,0 0 0,0 0 0,0 0 0,-1 0 0,1 0 0,-1-1 0,0 1 0,0-1 0,0 0 0,0 0 0,0 0 0,0 0 0,-1 0 0,1 0 0,-1 0 0,0 0 0,0-1 0,0 1 0,0 0 0,-1-1 0,0 1 0,1-1 0,-1 1 0,0 0 0,-1-1 0,1 1 0,0-1 0,-1 1 0,0 0 0,0-1 0,0 1 0,0 0 0,-1 0 0,1 0 0,-1 0 0,0 0 0,1 0 0,-2 0 0,1 0 0,0 1 0,0-1 0,-1 1 0,1 0 0,-4-3 0,5 5 0,1 0 0,-1-1 0,1 1 0,-1 0 0,0 0 0,1-1 0,-1 1 0,0 0 0,1 0 0,-1 0 0,0 0 0,1 0 0,-1 0 0,0 0 0,1 0 0,-1 0 0,0 0 0,1 1 0,-1-1 0,0 0 0,1 0 0,-1 0 0,1 1 0,-1-1 0,0 0 0,1 1 0,-1-1 0,1 1 0,-1-1 0,1 1 0,-1-1 0,1 1 0,0-1 0,-1 1 0,1-1 0,-1 1 0,1-1 0,0 1 0,0 0 0,-1 0 0,-8 28 0,4 9 0,2 0 0,1 1 0,2-1 0,2 1 0,1-1 0,2 0 0,1 0 0,3-1 0,14 43 0,-22-75-170,1 0-1,0 0 0,0-1 1,1 1-1,-1 0 0,1-1 1,5 8-1,1-5-6655</inkml:trace>
  <inkml:trace contextRef="#ctx0" brushRef="#br0" timeOffset="529.21">593 314 24575,'0'-3'0,"0"5"0,0 10 0,4 14 0,0 13 0,1 11 0,-2 8 0,0 1 0,-1-3 0,-1-3 0,-1-7 0,0-8 0,0-6 0,0-13 0,3-13 0,2-15 0,0-5-8191</inkml:trace>
  <inkml:trace contextRef="#ctx0" brushRef="#br0" timeOffset="884.83">954 166 24575,'-7'0'0,"-3"7"0,8 10 0,8 9 0,3 0-8191</inkml:trace>
  <inkml:trace contextRef="#ctx0" brushRef="#br0" timeOffset="1339.52">974 526 24575,'-4'0'0,"7"0"0,6 0 0,1 0-8191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57.1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218 24575,'21'-30'0,"1"-2"0,-2 0 0,29-59 0,-48 89 0,-1 0 0,1 0 0,0-1 0,-1 1 0,0 0 0,1 0 0,-1-1 0,0 1 0,0-4 0,-6 0 0,-8 12 0,4 4 0,0 0 0,1 0 0,0 1 0,1 0 0,0 1 0,0-1 0,-6 15 0,-40 96 0,52-116 0,-24 63 0,3 0 0,3 2 0,3 0 0,3 1 0,4 0 0,2 1 0,3 94 0,7-135 15,0 0 0,3 0 0,0-1 0,2 0 0,2 0 0,0 0 0,20 40 0,-19-51-139,1-1 0,0 0 1,1 0-1,2-1 0,-1-1 0,2-1 1,1 0-1,0 0 0,0-2 0,2 0 1,24 15-1,40 15-6702</inkml:trace>
  <inkml:trace contextRef="#ctx0" brushRef="#br0" timeOffset="1198.91">711 280 24575,'-7'11'0,"0"0"0,1 0 0,1 1 0,0 0 0,0 0 0,1 0 0,0 0 0,-2 22 0,-7 104 0,12-114 0,-1 18 0,2 0 0,2 1 0,1-1 0,3 0 0,1 0 0,18 58 0,-22-78 0,-3-22 0,0 0 0,-1 0 0,1 0 0,0 0 0,-1 0 0,1 0 0,0 0 0,-1 0 0,1 0 0,0 0 0,-1 0 0,1 0 0,-1 0 0,1 0 0,0 0 0,-1 0 0,1 0 0,0 0 0,-1-1 0,1 1 0,0 0 0,0 0 0,-1 0 0,1 0 0,0-1 0,-1 1 0,1 0 0,0-1 0,0 1 0,0 0 0,-1-1 0,-32-35 0,27 29 0,-7-7 0,1-1 0,0 0 0,1-1 0,1-1 0,0 0 0,1 0 0,-7-21 0,15 36 0,0-1 0,1 1 0,-1-1 0,1 1 0,0-1 0,0 1 0,0-1 0,0 1 0,1-1 0,-1 0 0,1 1 0,-1-1 0,1 1 0,0 0 0,0-1 0,0 1 0,0 0 0,0-1 0,1 1 0,-1 0 0,1 0 0,-1 0 0,1 0 0,0 0 0,0 1 0,0-1 0,0 0 0,0 1 0,3-3 0,8-3 0,-1 1 0,1 0 0,0 1 0,18-5 0,-8 2 0,-12 5 0,-1-1 0,0-1 0,0 1 0,-1-2 0,1 1 0,11-11 0,-17 13 0,-1 0 0,0 0 0,0-1 0,0 1 0,0-1 0,-1 0 0,1 0 0,-1 0 0,0 0 0,0-1 0,-1 1 0,1 0 0,-1-1 0,0 1 0,0-1 0,-1 1 0,1-9 0,-1-13 0,-3 19 0,-2 19 0,-1 17 0,1 0 0,1 1 0,1 0 0,2 0 0,1 0 0,1 0 0,1 0 0,11 46 0,-12-73 0,-1 0 0,1 0 0,0-1 0,0 1 0,0 0 0,1-1 0,-1 1 0,1 0 0,-1-1 0,1 0 0,0 1 0,0-1 0,0 0 0,4 3 0,-5-4 0,-1-1 0,1 1 0,0-1 0,0 0 0,0 0 0,-1 1 0,1-1 0,0 0 0,0 0 0,0 0 0,0 0 0,-1 0 0,1 0 0,0 0 0,0 0 0,0 0 0,-1-1 0,1 1 0,0 0 0,1-1 0,0 0 0,0 0 0,-1 0 0,1-1 0,0 1 0,-1-1 0,1 1 0,-1-1 0,1 1 0,-1-1 0,3-3 0,6-15 0,0 0 0,-2 0 0,0-1 0,-1 0 0,4-27 0,2-1 0,-9 48 0,3 9 0,8 15 0,-11-15 0,2 2 0,1 0 0,1-1 0,-1 1 0,1-2 0,1 1 0,0-1 0,10 7 0,-15-12 0,0 0 0,1 0 0,-1-1 0,1 1 0,0-1 0,0-1 0,0 1 0,-1-1 0,2 1 0,-1-1 0,0-1 0,0 1 0,0-1 0,0 0 0,0 0 0,1 0 0,-1-1 0,0 0 0,5-1 0,-7 0 0,0 1 0,0 0 0,0-1 0,0 0 0,0 0 0,0 0 0,0 0 0,-1 0 0,1-1 0,-1 1 0,0-1 0,0 1 0,0-1 0,0 0 0,0 0 0,0 0 0,-1 0 0,0 0 0,1 0 0,-1-1 0,0 1 0,-1 0 0,2-7 0,0-4 0,-1-1 0,0 1 0,-1 0 0,-2-19 0,2 31 0,0 0 0,0 0 0,0 0 0,-1 1 0,1-1 0,-1 0 0,1 0 0,-1 1 0,1-1 0,-1 0 0,0 1 0,0-1 0,0 0 0,0 1 0,0 0 0,-1-1 0,1 1 0,0-1 0,-3-1 0,4 3 0,-1 0 0,1 0 0,0 0 0,-1 0 0,1 0 0,-1 0 0,1-1 0,0 1 0,-1 0 0,1 0 0,-1 0 0,1 1 0,-1-1 0,1 0 0,0 0 0,-1 0 0,1 0 0,-1 0 0,1 0 0,0 0 0,-1 1 0,1-1 0,-1 0 0,1 0 0,0 1 0,-1-1 0,1 0 0,-1 1 0,-7 21 0,7-18 0,1 1 0,0 0 0,0-1 0,0 1 0,1-1 0,0 1 0,-1-1 0,2 1 0,-1-1 0,0 1 0,1-1 0,0 0 0,0 0 0,0 0 0,1 0 0,-1 0 0,1-1 0,0 1 0,0-1 0,0 1 0,0-1 0,1 0 0,0 0 0,-1-1 0,8 5 0,-6-4 0,0 0 0,1 0 0,-1-1 0,1 1 0,-1-1 0,1 0 0,0-1 0,0 1 0,0-1 0,0-1 0,0 1 0,0-1 0,0 0 0,0 0 0,0-1 0,0 1 0,0-1 0,0-1 0,7-2 0,-9 2 0,-1 0 0,1 0 0,-1-1 0,0 0 0,0 1 0,0-1 0,0 0 0,0 0 0,-1-1 0,0 1 0,1-1 0,-1 1 0,0-1 0,-1 0 0,1 1 0,-1-1 0,1 0 0,-1 0 0,0 0 0,0-7 0,1-6 0,0 1 0,-2-1 0,-1-28 0,1 42 0,-1 0 0,1 0 0,-1 0 0,1 0 0,-1 0 0,0 0 0,0 0 0,-3-4 0,4 7 0,0 0 0,0 0 0,0-1 0,0 1 0,0 0 0,0 0 0,0 0 0,0 0 0,0 0 0,-1 0 0,1 0 0,0 0 0,0-1 0,0 1 0,0 0 0,0 0 0,0 0 0,-1 0 0,1 0 0,0 0 0,0 0 0,0 0 0,0 0 0,0 0 0,-1 0 0,1 0 0,0 0 0,0 0 0,0 0 0,0 0 0,0 0 0,-1 0 0,1 0 0,0 0 0,0 0 0,0 0 0,0 0 0,0 0 0,-1 0 0,1 1 0,0-1 0,0 0 0,0 0 0,0 0 0,0 0 0,0 0 0,0 0 0,0 0 0,-1 0 0,1 1 0,-5 17 0,3-5 14,2-1-1,-1 1 0,1-1 0,1 1 1,0-1-1,1 1 0,1-1 1,5 19-1,-6-24-91,0-1 0,1 0 0,-1 0-1,1 0 1,0-1 0,1 1 0,0-1 0,-1 0 0,1 0-1,1 0 1,-1 0 0,1-1 0,0 1 0,0-1 0,0-1-1,1 1 1,-1-1 0,9 4 0,5-1-6748</inkml:trace>
  <inkml:trace contextRef="#ctx0" brushRef="#br0" timeOffset="1694.17">1387 259 24575,'-5'19'0,"0"1"0,2-1 0,0 1 0,1-1 0,1 1 0,1 0 0,1 0 0,0 0 0,2-1 0,0 1 0,1-1 0,1 0 0,1 0 0,0 0 0,2-1 0,0 0 0,1 0 0,1-1 0,15 21 0,-22-34 0,1 1 0,0-1 0,0 0 0,0 0 0,1 0 0,-1 0 0,1-1 0,0 0 0,8 4 0,-12-6 0,1-1 0,-1 1 0,0-1 0,1 0 0,-1 1 0,0-1 0,1 0 0,-1 0 0,0 0 0,1 0 0,-1 0 0,1 0 0,-1 0 0,0-1 0,1 1 0,-1 0 0,3-2 0,-3 1 0,1 0 0,-1 0 0,1-1 0,-1 1 0,0-1 0,1 1 0,-1-1 0,0 1 0,0-1 0,0 1 0,0-1 0,0 0 0,-1 0 0,1 1 0,0-1 0,0-3 0,3-43 0,-5 43 0,1-1 0,0 1 0,0 0 0,0-1 0,1 1 0,0 0 0,0 0 0,0 0 0,0 0 0,1 0 0,0 0 0,4-8 0,-5 13 0,-1-1 0,1 1 0,-1 0 0,1-1 0,-1 1 0,1 0 0,0-1 0,-1 1 0,1 0 0,0 0 0,-1 0 0,1 0 0,0-1 0,-1 1 0,1 0 0,0 0 0,-1 0 0,1 0 0,0 0 0,-1 1 0,1-1 0,0 0 0,-1 0 0,1 0 0,0 0 0,-1 1 0,1-1 0,-1 0 0,1 1 0,0-1 0,-1 1 0,1-1 0,-1 0 0,1 1 0,-1-1 0,1 1 0,-1-1 0,0 1 0,1 1 0,17 24 0,-8-2 0,-1 1 0,-1 0 0,-1 1 0,-2-1 0,0 1 0,-2 0 0,-1 0 0,-1 37 0,-4-50 0,-4-18 0,-4-20 0,6 6 0,1-1 0,0 0 0,1 0 0,2-1 0,1-39 0,0 52 0,1 0 0,-1 1 0,2-1 0,-1 0 0,1 0 0,0 1 0,1-1 0,0 1 0,0-1 0,0 1 0,1 0 0,0 0 0,1 1 0,-1-1 0,1 1 0,1 0 0,-1 0 0,7-5 0,-7 8 7,-1 1 0,1-1-1,0 1 1,0 0 0,0 0-1,0 1 1,0 0-1,0 0 1,0 0 0,1 0-1,-1 1 1,0 0 0,0 0-1,1 0 1,-1 1 0,0-1-1,6 3 1,5 1-304,-1 1 0,0 0 0,0 1 0,17 10 0,8 7-6529</inkml:trace>
  <inkml:trace contextRef="#ctx0" brushRef="#br0" timeOffset="2068.45">2235 683 24575,'-3'-16'0,"3"15"0,0 1 0,0 0 0,0 0 0,0 0 0,0 0 0,0 0 0,0 0 0,0-1 0,0 1 0,0 0 0,0 0 0,0 0 0,1 0 0,-1 0 0,0 0 0,0 0 0,0 0 0,0 0 0,0 0 0,0-1 0,0 1 0,1 0 0,-1 0 0,0 0 0,0 0 0,0 0 0,0 0 0,0 0 0,0 0 0,1 0 0,-1 0 0,0 0 0,0 0 0,0 0 0,0 0 0,0 0 0,1 0 0,-1 0 0,0 0 0,0 0 0,0 0 0,0 1 0,0-1 0,0 0 0,0 0 0,1 0 0,-1 0 0,0 0 0,0 0 0,0 0 0,21 23 0,-13-8 0,0-1 0,9 28 0,-12-29 0,0 1 0,1-1 0,13 20 0,-19-33 0,0 0 0,0-1 0,0 1 0,0 0 0,0 0 0,0-1 0,0 1 0,0 0 0,0-1 0,0 1 0,0 0 0,1 0 0,-1-1 0,0 1 0,0 0 0,0 0 0,0 0 0,0-1 0,0 1 0,1 0 0,-1 0 0,0 0 0,0-1 0,0 1 0,1 0 0,-1 0 0,0 0 0,0 0 0,0-1 0,1 1 0,-1 0 0,0 0 0,0 0 0,1 0 0,-1 0 0,0 0 0,0 0 0,1 0 0,-1 0 0,0 0 0,0 0 0,1 0 0,-1 0 0,0 0 0,0 0 0,1 0 0,-1 0 0,0 0 0,0 0 0,1 0 0,-1 1 0,0-1 0,0 0 0,1 0 0,-1 0 0,0 0 0,0 0 0,0 1 0,1-1 0,-1 0 0,0 0 0,0 0 0,0 1 0,0-1 0,0 0 0,1 0 0,-1 1 0,0-1 0,0 1 0,3-24 0,-3 22 0,1-44 0,-1 28 0,0 1 0,1-1 0,0 1 0,2-1 0,6-25 0,-8 39 0,1-1 0,-1 1 0,1-1 0,0 1 0,0 0 0,0-1 0,0 1 0,0 0 0,1 1 0,-1-1 0,1 0 0,0 1 0,0-1 0,0 1 0,0 0 0,0 0 0,1 0 0,-1 0 0,1 1 0,-1 0 0,1-1 0,-1 1 0,1 0 0,0 1 0,0-1 0,-1 1 0,1-1 0,0 1 0,7 1 0,20 2-1365,-3 2-5461</inkml:trace>
  <inkml:trace contextRef="#ctx0" brushRef="#br0" timeOffset="3357.58">2720 640 24575,'0'-1'0,"0"-1"0,0 0 0,0 1 0,0-1 0,0 0 0,0 1 0,0-1 0,-1 0 0,1 1 0,-1-1 0,1 0 0,-1 1 0,0-1 0,1 1 0,-1-1 0,0 1 0,0 0 0,0-1 0,0 1 0,0 0 0,-1 0 0,1-1 0,0 1 0,0 0 0,-4-1 0,4 1 0,-1 1 0,0 0 0,1 0 0,-1 0 0,0 0 0,0 0 0,1 0 0,-1 0 0,0 1 0,1-1 0,-1 0 0,0 1 0,1 0 0,-1-1 0,1 1 0,-1 0 0,1 0 0,-1 0 0,1 0 0,0 0 0,-1 0 0,1 0 0,0 0 0,0 1 0,-2 1 0,-4 6 0,0 1 0,0 0 0,1 0 0,0 0 0,0 1 0,1 0 0,1 0 0,0 1 0,0-1 0,1 1 0,1-1 0,0 1 0,1 0 0,0 0 0,0 0 0,2 14 0,0-23 0,-1-1 0,0 1 0,1 0 0,0-1 0,-1 1 0,1-1 0,0 1 0,0-1 0,0 0 0,1 1 0,-1-1 0,1 0 0,-1 0 0,1 0 0,0 0 0,-1 0 0,1 0 0,0-1 0,0 1 0,0 0 0,1-1 0,-1 0 0,0 1 0,1-1 0,-1 0 0,0 0 0,1-1 0,-1 1 0,1 0 0,0-1 0,-1 1 0,1-1 0,3 0 0,-3 0 0,1-1 0,-1 1 0,1-1 0,-1 0 0,1 0 0,-1 0 0,1 0 0,-1-1 0,0 1 0,1-1 0,-1 0 0,0 0 0,0 0 0,-1 0 0,1-1 0,0 1 0,-1-1 0,1 0 0,-1 1 0,0-1 0,0 0 0,0 0 0,2-6 0,-1 2 0,0 1 0,0-1 0,-1 0 0,0-1 0,-1 1 0,1 0 0,-2 0 0,1-1 0,-1 1 0,0-1 0,0 1 0,-1 0 0,0-1 0,0 1 0,-1 0 0,-5-14 0,7 20 0,0 0 0,0 0 0,-1 1 0,1-1 0,-1 0 0,1 0 0,-1 1 0,1-1 0,-1 0 0,1 1 0,-1-1 0,0 1 0,1-1 0,-1 1 0,0-1 0,1 1 0,-1-1 0,0 1 0,0-1 0,1 1 0,-1 0 0,-2-1 0,3 1 0,-1 1 0,0-1 0,1 0 0,-1 1 0,1-1 0,-1 1 0,1-1 0,-1 0 0,1 1 0,-1-1 0,1 1 0,-1-1 0,1 1 0,0 0 0,-1-1 0,1 1 0,0-1 0,-1 1 0,1 0 0,0-1 0,0 2 0,-2 2 0,1 1 0,0 0 0,0-1 0,1 1 0,-1 0 0,1-1 0,1 6 0,0-4 0,1-1 0,0 0 0,0 1 0,0-1 0,1 0 0,0 0 0,0 0 0,0 0 0,0-1 0,1 1 0,0-1 0,0 0 0,0 0 0,0 0 0,1-1 0,0 0 0,-1 0 0,10 5 0,-10-6 0,0 0 0,-1 0 0,1-1 0,0 1 0,0-1 0,0 0 0,0 0 0,0 0 0,0-1 0,1 0 0,-1 1 0,0-1 0,0-1 0,0 1 0,0 0 0,0-1 0,0 0 0,1 0 0,-2 0 0,1-1 0,0 1 0,0-1 0,0 0 0,-1 0 0,1 0 0,4-5 0,0-1 0,-2 0 0,1-1 0,-1 1 0,-1-1 0,0-1 0,0 1 0,-1-1 0,0 0 0,0 0 0,2-14 0,2-8 0,-3 0 0,3-35 0,-5 32 0,-2 0 0,-6-52 0,4 75 0,0 0 0,-2 0 0,1 0 0,-1 1 0,-1-1 0,0 1 0,-1 0 0,0 0 0,-1 0 0,-13-18 0,18 28 0,1-1 0,-1 1 0,0 0 0,0 0 0,0 0 0,-1 0 0,1 0 0,0 0 0,0 0 0,0 0 0,-1 0 0,1 1 0,0-1 0,-1 0 0,1 1 0,-1-1 0,1 1 0,-1 0 0,1-1 0,-3 1 0,3 0 0,0 1 0,0-1 0,-1 0 0,1 1 0,0 0 0,0-1 0,0 1 0,0 0 0,0-1 0,0 1 0,0 0 0,0 0 0,1 0 0,-1 0 0,0 0 0,0 0 0,1 0 0,-1 0 0,0 1 0,-3 6 0,1 0 0,1 0 0,-1 0 0,1 0 0,-2 16 0,1 8 0,2 1 0,0-1 0,2 1 0,2 0 0,9 46 0,-8-62 0,0 1 0,1-1 0,1 0 0,1 0 0,0-1 0,1 0 0,1 0 0,0-1 0,1 0 0,1-1 0,19 21 0,-28-33 0,0 0 0,0 0 0,1 0 0,-1 0 0,0-1 0,1 1 0,-1-1 0,1 1 0,0-1 0,0 0 0,-1 0 0,1 0 0,0 0 0,0-1 0,0 1 0,0-1 0,0 1 0,0-1 0,0 0 0,3-1 0,-3 0 0,0 0 0,0 0 0,0 0 0,0-1 0,0 1 0,0-1 0,0 0 0,0 0 0,-1 0 0,1 0 0,-1 0 0,0 0 0,0-1 0,1 1 0,-1-1 0,-1 0 0,1 0 0,1-2 0,5-10 0,-1-1 0,-1 1 0,0-1 0,-2 0 0,1 0 0,2-29 0,-3 11 0,-2 1 0,-3-45 0,6 94 0,2 1 0,15 27 0,-17-34 0,3 7 0,1 0 0,1-1 0,1 0 0,0-1 0,1 0 0,19 18 0,-28-30 0,0 0 0,0 0 0,1 0 0,-1 0 0,1-1 0,0 1 0,0-1 0,0 0 0,0 0 0,0-1 0,0 1 0,1-1 0,-1 0 0,0 0 0,1 0 0,-1-1 0,1 0 0,-1 1 0,1-1 0,-1-1 0,0 1 0,1-1 0,-1 0 0,1 0 0,-1 0 0,0 0 0,0-1 0,0 0 0,0 0 0,0 0 0,0 0 0,0-1 0,3-2 0,-1-1 0,0 1 0,-1-1 0,0 0 0,0-1 0,0 1 0,-1-1 0,0 0 0,0 0 0,0-1 0,-1 1 0,-1-1 0,3-8 0,-2 7 0,-1 0 0,0 0 0,-1-1 0,0 1 0,0-1 0,-1 1 0,0-1 0,-1 1 0,-3-18 0,4 26 0,0 1 0,0-1 0,0 1 0,0-1 0,0 1 0,-1-1 0,1 1 0,0-1 0,0 1 0,0-1 0,0 1 0,-1-1 0,1 1 0,0-1 0,0 1 0,-1 0 0,1-1 0,0 1 0,-1-1 0,1 1 0,0 0 0,-1-1 0,1 1 0,-1 0 0,1-1 0,0 1 0,-1 0 0,0-1 0,-5 14 0,0 24 0,5-32 0,1 1 0,1-1 0,-1 0 0,1 0 0,0 0 0,0 0 0,0 0 0,1 0 0,0 0 0,0 0 0,0-1 0,0 1 0,1-1 0,0 1 0,-1-1 0,2 0 0,-1 0 0,0 0 0,1-1 0,0 1 0,0-1 0,0 0 0,0 0 0,1 0 0,-1 0 0,9 2 0,-6-1 0,0-2 0,0 1 0,1-1 0,-1 0 0,1-1 0,-1 0 0,1 0 0,0-1 0,0 0 0,-1 0 0,1 0 0,0-1 0,-1 0 0,1-1 0,-1 0 0,1 0 0,11-6 0,-14 5 0,1-1 0,-1 0 0,0 0 0,0 0 0,0-1 0,-1 1 0,1-1 0,-1 0 0,0-1 0,-1 1 0,1-1 0,-1 1 0,0-1 0,-1 0 0,1 0 0,-1-1 0,0 1 0,-1 0 0,1-1 0,-1 1 0,-1-1 0,1 1 0,-1-1 0,-1-12 0,0 18 0,1-1 0,0 1 0,-1-1 0,1 1 0,-1-1 0,1 1 0,-1-1 0,0 1 0,1-1 0,-1 1 0,0 0 0,0 0 0,0-1 0,0 1 0,0 0 0,-1 0 0,1 0 0,0 0 0,0 0 0,-1 0 0,1 0 0,-1 1 0,1-1 0,0 0 0,-1 1 0,1-1 0,-1 1 0,0 0 0,1-1 0,-1 1 0,1 0 0,-1 0 0,0 0 0,1 0 0,-1 0 0,1 0 0,-1 1 0,1-1 0,-1 0 0,1 1 0,-1-1 0,1 1 0,-2 0 0,-3 2 0,0-1 0,1 1 0,-1 0 0,1 0 0,0 1 0,0-1 0,0 1 0,0 0 0,-8 9 0,8-5 0,1-1 0,-1 1 0,1 0 0,0 0 0,-4 16 0,6-21 0,1 0 0,1 0 0,-1 0 0,0 0 0,1 0 0,-1 0 0,1 0 0,0 1 0,0-1 0,0 0 0,1 0 0,-1 0 0,1 0 0,-1 0 0,1 0 0,0 0 0,0 0 0,1 0 0,2 5 0,-4-8 0,1 1 0,-1 0 0,1-1 0,0 1 0,-1 0 0,1-1 0,0 1 0,0-1 0,-1 1 0,1-1 0,0 1 0,0-1 0,0 0 0,-1 1 0,1-1 0,0 0 0,0 0 0,0 0 0,0 0 0,0 1 0,0-1 0,-1 0 0,1-1 0,0 1 0,0 0 0,0 0 0,0 0 0,0 0 0,0-1 0,-1 1 0,1 0 0,0-1 0,0 1 0,0-1 0,-1 1 0,1-1 0,0 1 0,-1-1 0,1 1 0,0-1 0,-1 0 0,2-1 0,1-1 0,0-1 0,0 0 0,-1 0 0,1 0 0,-1-1 0,4-7 0,-2-1 0,0 0 0,-1 0 0,0 0 0,-1 0 0,-1 0 0,1-23 0,-2 31 0,0 1 0,-1-1 0,1 1 0,-1 0 0,0-1 0,0 1 0,0 0 0,0-1 0,-1 1 0,0 0 0,0 0 0,0 0 0,0 0 0,0 1 0,-1-1 0,0 1 0,0-1 0,0 1 0,0 0 0,0 0 0,-1 0 0,1 1 0,-8-5 0,-28-6-1365,-2 6-5461</inkml:trace>
  <inkml:trace contextRef="#ctx0" brushRef="#br0" timeOffset="3789.33">2764 535 24575,'22'-14'0,"17"-5"0,10-3 0,7-1 0,-6 3-8191</inkml:trace>
  <inkml:trace contextRef="#ctx0" brushRef="#br0" timeOffset="4150.52">3207 259 24575,'-4'-3'0,"0"2"0,-1 8 0,9 7 0,6 5 0,3-1-8191</inkml:trace>
  <inkml:trace contextRef="#ctx0" brushRef="#br0" timeOffset="4151.52">4139 323 24575,'0'7'0,"4"10"0,0 13 0,1 8 0,2 8 0,0 1 0,0-1 0,-3-5 0,-1-9-8191</inkml:trace>
  <inkml:trace contextRef="#ctx0" brushRef="#br0" timeOffset="4583.21">4118 111 24575,'-4'22'0,"0"18"0,3 12 0,6 9 0,1 8 0,1-7-8191</inkml:trace>
  <inkml:trace contextRef="#ctx0" brushRef="#br0" timeOffset="4584.21">4288 598 24575,'0'-24'0,"3"-78"0,-2 91 0,0 0 0,1 0 0,1 1 0,0-1 0,0 1 0,1 0 0,5-11 0,-8 19 0,1-1 0,-1 1 0,1-1 0,-1 1 0,1 0 0,0 0 0,0 0 0,0 0 0,0 0 0,1 0 0,-1 0 0,5-2 0,-5 3 0,-1 1 0,1-1 0,-1 1 0,1-1 0,0 1 0,-1 0 0,1 0 0,0 0 0,0 0 0,-1 0 0,1 0 0,0 0 0,-1 0 0,1 1 0,0-1 0,2 2 0,0 0 0,0 0 0,-1 1 0,1-1 0,0 1 0,-1 0 0,0 0 0,0 0 0,0 0 0,0 1 0,0-1 0,0 1 0,-1 0 0,0 0 0,3 7 0,1 3 0,0 0 0,-1 0 0,-1 1 0,-1-1 0,0 1 0,-1 0 0,0 0 0,-1 0 0,-1 0 0,-2 25 0,1-38 0,1 1 0,-1-1 0,0 0 0,0 0 0,0 0 0,0 0 0,-1 0 0,1 0 0,0 0 0,-1 0 0,1 0 0,-3 1 0,3-2 0,1 0 0,-1-1 0,0 1 0,1-1 0,-1 1 0,0-1 0,0 0 0,1 1 0,-1-1 0,0 0 0,0 1 0,0-1 0,1 0 0,-1 0 0,0 0 0,0 0 0,0 0 0,1 0 0,-1 0 0,0 0 0,0 0 0,0 0 0,0 0 0,1-1 0,-1 1 0,0 0 0,0 0 0,1-1 0,-1 1 0,0-1 0,0 1 0,1-1 0,-1 1 0,0-1 0,0 0 0,1 1-2,-1-1 0,1 1 0,0 0 0,-1 0 0,1-1-1,0 1 1,0 0 0,-1-1 0,1 1 0,0-1 0,0 1-1,-1 0 1,1-1 0,0 1 0,0-1 0,0 1 0,0 0 0,0-1-1,0 1 1,0-1 0,0 1 0,0-1 0,0 1 0,0-1 0,0 1-1,0 0 1,0-1 0,0 1 0,0-1 0,0 1 0,1-1 0,12-9 172,20 1-1637,-9 4-5359</inkml:trace>
  <inkml:trace contextRef="#ctx0" brushRef="#br0" timeOffset="6129.4">4752 599 24575,'2'-40'0,"2"0"0,1 0 0,3 0 0,1 1 0,1 0 0,20-44 0,-30 82 0,1-1 0,-1 0 0,1 1 0,-1-1 0,1 1 0,0 0 0,0-1 0,0 1 0,0 0 0,0-1 0,0 1 0,2-2 0,-3 3 0,0 0 0,1 0 0,-1 1 0,0-1 0,1 0 0,-1 0 0,0 0 0,1 1 0,-1-1 0,0 0 0,0 0 0,1 1 0,-1-1 0,0 0 0,0 0 0,1 1 0,-1-1 0,0 0 0,0 1 0,0-1 0,0 0 0,1 1 0,-1-1 0,0 0 0,0 1 0,0-1 0,0 1 0,0-1 0,0 0 0,0 1 0,0-1 0,0 1 0,1 49 0,-1-41 0,1 20 0,0-1 0,2 1 0,1-1 0,2 1 0,0-1 0,2-1 0,1 1 0,1-1 0,18 32 0,-26-55 0,0-1 0,-1 1 0,1 0 0,0-1 0,-1 1 0,0 0 0,0 0 0,0 0 0,-1 0 0,1 5 0,-1-7 0,-1-1 0,1 1 0,-1-1 0,0 0 0,1 0 0,-1 1 0,0-1 0,0 0 0,0 0 0,1 0 0,-1 0 0,0 0 0,-1 0 0,1 0 0,0 0 0,0 0 0,0 0 0,0-1 0,-1 1 0,1 0 0,0-1 0,-1 1 0,1-1 0,-1 0 0,1 1 0,0-1 0,-1 0 0,1 0 0,-1 0 0,1 0 0,-1 0 0,0 0 0,-2 0 0,1 0 0,-1 0 0,1 0 0,-1 0 0,1-1 0,-1 0 0,1 1 0,-1-1 0,1 0 0,-4-2 0,7 3 0,-1-1 0,1 1 0,-1 0 0,1 0 0,0-1 0,-1 1 0,1 0 0,-1-1 0,1 1 0,0-1 0,-1 1 0,1 0 0,0-1 0,0 1 0,-1-1 0,1 1 0,0-1 0,0 1 0,-1-1 0,1 1 0,0-1 0,0 1 0,0-1 0,0 1 0,0-1 0,0 0 0,0-1 0,1 1 0,0 0 0,-1-1 0,1 1 0,0 0 0,0 0 0,0 0 0,-1-1 0,1 1 0,0 0 0,1 0 0,-1 0 0,0 1 0,0-1 0,2-1 0,14-8 0,0 0 0,1 2 0,1 0 0,26-8 0,-19 7 0,45-21 0,-64 26 0,0 0 0,0-1 0,0 1 0,-1-1 0,0-1 0,0 1 0,0-1 0,-1 0 0,0 0 0,7-10 0,-11 14 0,0 1 0,0 0 0,0 0 0,0-1 0,0 1 0,-1-1 0,1 1 0,0-1 0,-1 1 0,1-1 0,-1 1 0,0-1 0,1 1 0,-1-1 0,0 0 0,0 1 0,0-1 0,0 1 0,0-1 0,-1 0 0,1 1 0,0-1 0,-1 1 0,1-1 0,-1 1 0,1-1 0,-1 1 0,0-1 0,0 1 0,0-1 0,0 1 0,0 0 0,0 0 0,0 0 0,0-1 0,0 1 0,0 0 0,-2-1 0,0 1 0,1 0 0,-1 0 0,0 0 0,1 1 0,-1-1 0,0 1 0,1-1 0,-1 1 0,0 0 0,0 0 0,1 0 0,-1 0 0,0 1 0,0-1 0,1 1 0,-1 0 0,0 0 0,1 0 0,-1 0 0,1 0 0,-1 0 0,-2 3 0,-1 1 0,0 0 0,0 0 0,0 1 0,1 0 0,0 0 0,0 1 0,1-1 0,0 1 0,0 0 0,0 0 0,1 0 0,-4 13 0,5-14 0,0 0 0,0 0 0,1 0 0,0 0 0,0 0 0,1 0 0,0 1 0,0-1 0,0 0 0,0 0 0,1 0 0,0 0 0,1 0 0,-1 0 0,1 0 0,5 11 0,-6-15 0,0 0 0,0 0 0,0 0 0,1-1 0,-1 1 0,0 0 0,1-1 0,-1 1 0,1-1 0,-1 1 0,1-1 0,0 0 0,0 0 0,0 0 0,0 0 0,0 0 0,0 0 0,0 0 0,0 0 0,0-1 0,0 1 0,0-1 0,0 0 0,0 0 0,0 1 0,1-1 0,-1-1 0,0 1 0,0 0 0,0 0 0,0-1 0,0 1 0,0-1 0,4-1 0,-1-1 0,-1 1 0,0-1 0,0 0 0,0 0 0,0 0 0,0-1 0,0 0 0,-1 1 0,0-1 0,0 0 0,0 0 0,0-1 0,-1 1 0,3-5 0,-1-3 0,0 0 0,-1 0 0,-1 0 0,3-21 0,-1 4 0,-4 29 0,0 0 0,0-1 0,0 1 0,0 0 0,0-1 0,0 1 0,0 0 0,0-1 0,0 1 0,0 0 0,0-1 0,1 1 0,-1 0 0,0 0 0,0-1 0,0 1 0,0 0 0,1 0 0,-1-1 0,0 1 0,0 0 0,0 0 0,1-1 0,-1 1 0,0 0 0,0 0 0,1 0 0,-1 0 0,0 0 0,1-1 0,-1 1 0,0 0 0,1 0 0,9 6 0,10 20 0,-17-22 0,7 10 0,30 37 0,-38-48 0,1 0 0,0 0 0,0-1 0,0 1 0,1-1 0,-1 1 0,0-1 0,1 0 0,0 0 0,-1-1 0,1 1 0,7 1 0,-9-3 0,0 0 0,0 0 0,-1 0 0,1 0 0,0-1 0,0 1 0,0-1 0,-1 1 0,1-1 0,0 1 0,-1-1 0,1 0 0,0 0 0,-1 0 0,1 0 0,-1 0 0,0 0 0,1 0 0,-1-1 0,0 1 0,0 0 0,0-1 0,1 1 0,-1-1 0,-1 1 0,1-1 0,0 1 0,0-1 0,-1 0 0,1 0 0,-1 1 0,1-1 0,-1 0 0,1-2 0,1-7 0,-1 1 0,1-1 0,-2 0 0,0-13 0,6 45 0,0-2 0,1 1 0,1-1 0,1 0 0,21 33 0,-26-47 0,-1 0 0,1 0 0,0-1 0,0 0 0,9 8 0,-12-11 0,-1-1 0,1 1 0,0-1 0,0 1 0,0-1 0,0 1 0,0-1 0,0 0 0,0 1 0,0-1 0,0 0 0,0 0 0,0 0 0,0 0 0,0 1 0,0-1 0,0-1 0,0 1 0,-1 0 0,1 0 0,0 0 0,0 0 0,0-1 0,0 1 0,0-1 0,0 1 0,0 0 0,0-1 0,0 0 0,-1 1 0,1-1 0,0 1 0,0-1 0,-1 0 0,1 0 0,0 1 0,-1-1 0,1 0 0,-1 0 0,1 0 0,-1 0 0,1 1 0,0-3 0,6-12 0,-1-1 0,0 0 0,6-31 0,-7 26 0,13-35 0,-17 54 0,-1 0 0,1 1 0,0-1 0,0 0 0,0 1 0,0-1 0,0 1 0,0-1 0,0 1 0,0 0 0,0-1 0,1 1 0,-1 0 0,1 0 0,-1 0 0,1 0 0,-1 0 0,3-1 0,-2 2 0,-1 0 0,0 0 0,1-1 0,-1 1 0,1 1 0,-1-1 0,1 0 0,-1 0 0,0 1 0,1-1 0,-1 0 0,1 1 0,-1 0 0,0-1 0,0 1 0,1 0 0,-1-1 0,1 2 0,7 6 0,-1 0 0,0 1 0,0-1 0,11 19 0,-3-6 0,-14-19 0,-1 0 0,1 0 0,-1-1 0,1 1 0,0 0 0,0-1 0,0 1 0,0-1 0,0 0 0,0 1 0,0-1 0,1 0 0,-1 0 0,0-1 0,1 1 0,-1 0 0,1-1 0,-1 0 0,5 1 0,-5-2 0,1 1 0,-1-1 0,1 0 0,-1 0 0,0 0 0,0 0 0,1 0 0,-1-1 0,0 1 0,0-1 0,0 1 0,0-1 0,-1 0 0,1 1 0,0-1 0,-1 0 0,1 0 0,-1-1 0,2-1 0,3-6 0,-4 5 0,0 2 0,1-1 0,-1 0 0,1 0 0,0 1 0,6-7 0,-7 10 0,-1-1 0,0 0 0,0 0 0,1 1 0,-1-1 0,0 1 0,1-1 0,-1 1 0,1 0 0,-1 0 0,1-1 0,-1 1 0,1 0 0,-1 0 0,1 0 0,-1 1 0,0-1 0,1 0 0,-1 0 0,1 1 0,-1-1 0,0 1 0,1-1 0,-1 1 0,0 0 0,3 1 0,33 23 0,-27-17 0,0-1 0,1-1 0,-1 0 0,1 0 0,22 8 0,-30-13 0,0-1 0,0 1 0,0-1 0,0 0 0,0 1 0,0-1 0,0-1 0,0 1 0,0 0 0,0-1 0,-1 1 0,1-1 0,0 0 0,0 0 0,0 0 0,-1-1 0,1 1 0,0 0 0,-1-1 0,0 0 0,1 0 0,-1 1 0,0-1 0,0-1 0,0 1 0,0 0 0,0 0 0,0-1 0,2-4 0,2-5 0,-1 0 0,0-1 0,-1 1 0,0-1 0,-1 0 0,-1 0 0,0 0 0,0 0 0,-1 0 0,-1 0 0,0 0 0,-1-1 0,-3-15 0,4 28 0,0 0 0,0 0 0,-1 0 0,1 0 0,0 0 0,0 0 0,0 0 0,-1 0 0,1 0 0,-1 0 0,1 0 0,0 0 0,-1 0 0,0 0 0,1 0 0,-1 1 0,1-1 0,-1 0 0,-1 0 0,-4 15 0,0 35 0,6-36-114,1 0 1,0 0-1,1 1 0,1-1 0,0 0 1,0-1-1,1 1 0,1-1 0,0 1 1,1-1-1,9 15 0,6 1-6712</inkml:trace>
  <inkml:trace contextRef="#ctx0" brushRef="#br0" timeOffset="6544.12">6382 176 24575,'25'11'0,"20"14"0,15 21 0,6 21 0,-1 23 0,-13 23 0,-21 24 0,-38 17 0,-54 8 0,-63-2 0,-65-13 0,1-33-8191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50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1003 24575,'-11'-7'0,"-7"-3"0,3 1 0,8 2 0,12 1 0,16 3 0,15 1 0,13 1 0,8 1 0,10 1 0,-1-1 0,-3 1 0,-6-1 0,-8 4 0,-17 1 0,-13-1-8191</inkml:trace>
  <inkml:trace contextRef="#ctx0" brushRef="#br0" timeOffset="372.45">0 1108 24575,'7'0'0,"10"0"0,13 0 0,12 0 0,9 0 0,11 0 0,9 0 0,7 0 0,5 0 0,-13 0-8191</inkml:trace>
  <inkml:trace contextRef="#ctx0" brushRef="#br0" timeOffset="862.22">1016 833 24575,'0'-32'0,"0"32"0,0 15 0,0 421 0,-11-667 0,4 129 0,8-143 0,0 226 0,2-1 0,0 1 0,9-32 0,-11 47 0,1 0 0,-1 0 0,1 0 0,-1 0 0,1 0 0,1 0 0,-1 0 0,0 1 0,1-1 0,0 1 0,0-1 0,0 1 0,0 0 0,0 0 0,1 1 0,-1-1 0,1 1 0,0-1 0,0 1 0,-1 0 0,1 1 0,8-3 0,-9 3 0,-1 1 0,1-1 0,-1 1 0,1 0 0,-1 0 0,1 0 0,-1 1 0,1-1 0,-1 0 0,1 1 0,-1 0 0,1 0 0,-1-1 0,0 1 0,1 1 0,-1-1 0,0 0 0,0 0 0,0 1 0,3 2 0,-2-1 0,1 1 0,-1 0 0,0 0 0,0 1 0,-1-1 0,1 1 0,-1-1 0,0 1 0,2 8 0,0 2 0,0 1 0,-2-1 0,0 1 0,0 0 0,-2 27 0,-2-30 0,1-1 0,-2 1 0,0 0 0,0-1 0,-1 0 0,-1 0 0,0 0 0,0 0 0,-1-1 0,-1 0 0,0 0 0,-1-1 0,0 0 0,0 0 0,-1-1 0,-11 10 0,13-13-103,5-4-11,-1 0-1,1 0 0,0 0 0,0 0 1,0 0-1,0 1 0,1-1 0,-1 0 1,0 1-1,-1 3 0,3 2-6711</inkml:trace>
  <inkml:trace contextRef="#ctx0" brushRef="#br0" timeOffset="1230.72">1313 1172 24575,'0'-4'0,"1"0"0,-1-1 0,1 1 0,0 0 0,0 0 0,1 0 0,-1 0 0,1 0 0,0 0 0,0 0 0,0 0 0,0 0 0,1 1 0,0 0 0,-1-1 0,1 1 0,0 0 0,1 0 0,-1 0 0,0 1 0,1-1 0,0 1 0,-1 0 0,1 0 0,0 0 0,0 1 0,0-1 0,6 0 0,-7 1 0,0 0 0,0 0 0,1 1 0,-1-1 0,0 1 0,1 0 0,-1 0 0,0 0 0,1 1 0,-1-1 0,0 1 0,0 0 0,1 0 0,-1 0 0,0 0 0,0 0 0,0 1 0,0-1 0,0 1 0,-1 0 0,1 0 0,0 0 0,-1 0 0,1 1 0,-1-1 0,0 1 0,0-1 0,0 1 0,0 0 0,0 0 0,-1-1 0,1 1 0,-1 1 0,0-1 0,0 0 0,2 6 0,-2 0 0,0-1 0,0 0 0,-1 0 0,1 1 0,-2-1 0,1 0 0,-1 1 0,-1-1 0,0 0 0,0 0 0,0 0 0,-1 0 0,0-1 0,0 1 0,-1-1 0,0 1 0,-1-1 0,1 0 0,-1-1 0,-7 8 0,-11 11 0,-1-2 0,-2 0 0,-41 29 0,55-43 0,12-9 0,0 0 0,-1 0 0,1 0 0,0 0 0,-1 1 0,1-1 0,0 0 0,-1 0 0,1 1 0,0-1 0,0 0 0,-1 0 0,1 1 0,0-1 0,0 0 0,0 1 0,-1-1 0,1 0 0,0 1 0,0-1 0,0 0 0,0 1 0,0-1 0,0 0 0,-1 1 0,1-1 0,0 1 0,0-1 0,0 1 0,10 2 0,22-5 0,-31 2 0,266-43-1365,-226 34-5461</inkml:trace>
  <inkml:trace contextRef="#ctx0" brushRef="#br0" timeOffset="1822.36">721 304 24575,'16'-27'0,"1"1"0,1 0 0,27-30 0,-7 10 0,-10 7 0,-19 25 0,1 0 0,1 1 0,20-20 0,-30 32 0,0 0 0,0 0 0,0 0 0,1 0 0,-1 1 0,0-1 0,1 0 0,-1 1 0,1-1 0,-1 1 0,0 0 0,1-1 0,-1 1 0,1 0 0,-1 0 0,1 0 0,-1 0 0,1 0 0,-1 0 0,1 0 0,-1 1 0,1-1 0,-1 0 0,1 1 0,-1 0 0,1-1 0,-1 1 0,0 0 0,2 0 0,3 4 0,1-1 0,-1 1 0,-1 1 0,9 8 0,-7-6 0,70 79-61,25 26 224,-86-98-456,1 0-1,0-2 1,0 0-1,39 20 1,-10-11-6533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29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291 24575,'-29'-14'0,"23"4"0,-1 3 0,5 24 0,1 84 0,5 226 0,-4-327 0,0 4 0,0 0 0,0 0 0,1 0 0,-1-1 0,1 1 0,2 7 0,-2-11 0,-1 1 0,1 0 0,-1-1 0,1 1 0,-1 0 0,1-1 0,0 1 0,-1-1 0,1 1 0,0-1 0,-1 0 0,1 1 0,0-1 0,0 1 0,-1-1 0,1 0 0,0 0 0,0 0 0,0 1 0,-1-1 0,1 0 0,0 0 0,0 0 0,0 0 0,-1 0 0,1 0 0,0-1 0,0 1 0,0 0 0,-1 0 0,1-1 0,0 1 0,0 0 0,-1-1 0,2 1 0,30-12-273,0 2 0,1 1 0,1 1 0,35-2 0,-33 7-6553</inkml:trace>
  <inkml:trace contextRef="#ctx0" brushRef="#br0" timeOffset="773.45">342 483 24575,'0'0'0,"0"0"0,0 0 0,0 0 0,-1-1 0,1 1 0,0 0 0,0 0 0,0 0 0,0 0 0,-1 0 0,1 0 0,0-1 0,0 1 0,0 0 0,-1 0 0,1 0 0,0 0 0,0 0 0,0 0 0,-1 0 0,1 0 0,0 0 0,0 0 0,0 0 0,-1 0 0,1 0 0,0 0 0,0 0 0,0 0 0,-1 0 0,1 0 0,0 0 0,0 0 0,0 0 0,-1 1 0,1-1 0,0 0 0,0 0 0,0 0 0,-1 0 0,1 0 0,0 1 0,-5 11 0,3 16 0,4-24 0,0 1 0,0 0 0,0 0 0,0-1 0,1 1 0,-1-1 0,1 0 0,0 0 0,1 0 0,-1 0 0,1 0 0,-1-1 0,1 0 0,0 0 0,8 5 0,-10-7 0,0 1 0,0-1 0,-1 0 0,1 0 0,0-1 0,0 1 0,0 0 0,0-1 0,0 1 0,0-1 0,0 0 0,0 1 0,0-1 0,0 0 0,0 0 0,0 0 0,0-1 0,0 1 0,0 0 0,0-1 0,0 1 0,0-1 0,0 0 0,0 0 0,0 0 0,0 0 0,0 0 0,-1 0 0,1 0 0,0 0 0,-1-1 0,1 1 0,-1-1 0,0 1 0,1-1 0,-1 0 0,0 1 0,0-1 0,0 0 0,1-3 0,1-2 0,-1-1 0,0 1 0,0 0 0,0-1 0,-1 1 0,0-1 0,-1 1 0,0-1 0,0 0 0,-1 1 0,0-1 0,0 1 0,0-1 0,-5-12 0,4 15 0,1 1 0,0 0 0,-1 1 0,0-1 0,0 0 0,0 0 0,0 1 0,-1-1 0,1 1 0,-1 0 0,0-1 0,0 1 0,0 1 0,-1-1 0,1 0 0,0 1 0,-1 0 0,0-1 0,0 2 0,1-1 0,-1 0 0,0 1 0,0-1 0,-1 1 0,1 0 0,0 1 0,-7-1 0,8 1 0,1 1 0,-1-1 0,0 1 0,0 0 0,1 0 0,-1 0 0,1 0 0,-1 0 0,1 1 0,-1-1 0,1 1 0,0 0 0,-1-1 0,1 1 0,0 0 0,0 0 0,1 1 0,-1-1 0,0 0 0,1 0 0,-1 1 0,1-1 0,0 1 0,0 0 0,0-1 0,0 1 0,0 0 0,0-1 0,1 4 0,-3 6 0,1-1 0,0 1 0,1 0 0,1 0 0,1 20 0,0-22 0,1 0 0,1 1 0,0-1 0,1 0 0,-1-1 0,2 1 0,0-1 0,0 1 0,0-1 0,1-1 0,1 1 0,8 9 0,-12-15 0,0 1 0,0-1 0,1 1 0,0-1 0,-1 0 0,1-1 0,0 1 0,0 0 0,0-1 0,1 0 0,-1 0 0,0-1 0,1 1 0,0-1 0,-1 0 0,1 0 0,0 0 0,-1 0 0,1-1 0,0 0 0,0 0 0,-1-1 0,1 1 0,0-1 0,-1 0 0,1 0 0,0 0 0,-1-1 0,6-2 0,-3-1 0,-1 1 0,0-1 0,0 0 0,0-1 0,-1 1 0,1-1 0,-1 0 0,-1-1 0,1 1 0,-1-1 0,0 0 0,-1 0 0,0 0 0,0 0 0,0-1 0,-1 1 0,2-11 0,2-15 0,-1-1 0,1-52 0,-6 84 0,3-32 0,-3-1 0,0 0 0,-3 1 0,-6-35 0,-1 42 0,10 27 0,0 1 0,0-1 0,0 0 0,0 1 0,0-1 0,0 0 0,0 1 0,0-1 0,0 0 0,-1 1 0,1-1 0,0 0 0,0 1 0,0-1 0,0 0 0,-1 0 0,1 1 0,0-1 0,0 0 0,-1 0 0,1 1 0,0-1 0,0 0 0,-1 0 0,1 1 0,0-1 0,0 0 0,-1 0 0,1 0 0,0 0 0,-1 0 0,1 0 0,0 1 0,-1-1 0,1 0 0,0 0 0,-1 0 0,1 0 0,0 0 0,-1 0 0,1 0 0,-1 0 0,1-1 0,0 1 0,-1 0 0,1 0 0,0 0 0,0 0 0,-1 0 0,1 0 0,0-1 0,-1 1 0,1 0 0,0 0 0,0-1 0,-1 1 0,1 0 0,0 0 0,0-1 0,-1 1 0,1 0 0,0 0 0,0-1 0,0 1 0,0 0 0,0-1 0,-1 1 0,1 0 0,0-1 0,-3 12 0,0 0 0,1 0 0,0 0 0,1 0 0,0 1 0,1-1 0,0 0 0,3 18 0,19 89 0,-10-71 0,2-1 0,30 69 0,-29-89 0,-15-27 0,0 1 0,0 0 0,0-1 0,0 1 0,0 0 0,0-1 0,0 1 0,0 0 0,0-1 0,1 1 0,-1 0 0,0-1 0,0 1 0,0 0 0,0-1 0,0 1 0,1 0 0,-1 0 0,0-1 0,0 1 0,0 0 0,1 0 0,-1-1 0,0 1 0,0 0 0,1 0 0,-1 0 0,0-1 0,1 1 0,-1 0 0,0 0 0,1 0 0,-1 0 0,0 0 0,1 0 0,-1 0 0,0 0 0,1 0 0,-1 0 0,0 0 0,1 0 0,-1 0 0,0 0 0,1 0 0,-1 0 0,0 0 0,1 0 0,-1 0 0,0 0 0,0 0 0,1 1 0,-1-1 0,0 0 0,1 0 0,-1 0 0,0 1 0,0-1 0,1 0 0,-1 0 0,0 0 0,0 1 0,0-1 0,1 0 0,-1 1 0,0-1 0,0 1 0,1-12 0,-1 1 0,0-1 0,-1 1 0,0-1 0,0 1 0,-1 0 0,-1 0 0,-6-16 0,6 15 0,-1 1 0,2-1 0,-1 0 0,1 0 0,1 1 0,0-1 0,1-20 0,0 29 0,1 0 0,-1 1 0,1-1 0,0 0 0,0 1 0,0-1 0,0 1 0,0-1 0,0 1 0,0-1 0,0 1 0,1 0 0,-1-1 0,0 1 0,1 0 0,-1 0 0,1 0 0,-1 0 0,1 0 0,0 0 0,-1 1 0,1-1 0,0 1 0,0-1 0,-1 1 0,1-1 0,0 1 0,2 0 0,9-1 0,0 0 0,-1 0 0,14 3 0,-11-2 0,69 3-1365,-47-2-5461</inkml:trace>
  <inkml:trace contextRef="#ctx0" brushRef="#br0" timeOffset="1131.8">976 164 24575,'-4'-3'0,"0"2"0,-1 12 0,5 11 0,2 13 0,8 12 0,6 8 0,4 5 0,2 4 0,-3-9-8191</inkml:trace>
  <inkml:trace contextRef="#ctx0" brushRef="#br0" timeOffset="1521.71">1167 651 24575,'-2'-58'0,"0"37"0,2-1 0,0 0 0,1 0 0,6-34 0,-6 54 0,-1 0 0,0 1 0,1-1 0,-1 1 0,1-1 0,-1 1 0,1-1 0,0 1 0,-1-1 0,1 1 0,0-1 0,0 1 0,0 0 0,0 0 0,1-1 0,-1 1 0,0 0 0,0 0 0,1 0 0,-1 0 0,0 1 0,1-1 0,-1 0 0,1 0 0,-1 1 0,1-1 0,0 1 0,-1-1 0,1 1 0,-1 0 0,1 0 0,0 0 0,-1 0 0,1 0 0,0 0 0,-1 0 0,1 0 0,0 1 0,-1-1 0,1 1 0,-1-1 0,1 1 0,-1-1 0,3 3 0,2 0 0,0 0 0,0 0 0,-1 1 0,1 0 0,-1 0 0,0 1 0,0-1 0,-1 1 0,8 10 0,-4-3 0,-2 0 0,1 1 0,-1 0 0,-1 1 0,6 24 0,-9-33 0,-1 0 0,0 0 0,0 0 0,-1 0 0,1 0 0,-1 0 0,0 0 0,-1 1 0,1-1 0,-1 0 0,0 0 0,0 0 0,-1 0 0,1 0 0,-1 0 0,0-1 0,0 1 0,-1 0 0,-3 4 0,4-7 10,0 0 0,1-1 0,-1 0 0,0 1 0,0-1 0,0 0 0,0 0 0,-1 0 0,1 0 0,0-1 0,-4 2 0,-3-5-211,14-10-1083,7-2-5542</inkml:trace>
  <inkml:trace contextRef="#ctx0" brushRef="#br0" timeOffset="2597.94">1908 461 24575,'0'-2'0,"-1"0"0,0 0 0,1 0 0,-1 0 0,0 0 0,0 1 0,0-1 0,0 0 0,0 0 0,0 1 0,-1-1 0,1 0 0,-1 1 0,1 0 0,-1-1 0,1 1 0,-1 0 0,0 0 0,0 0 0,1 0 0,-1 0 0,0 0 0,0 0 0,0 0 0,0 1 0,0-1 0,-4 1 0,3 0 0,1 0 0,-1 1 0,1-1 0,-1 1 0,1 0 0,-1 0 0,1 0 0,0 0 0,-1 0 0,1 1 0,0-1 0,0 1 0,0-1 0,0 1 0,0 0 0,0 0 0,1 0 0,-1 0 0,1 0 0,-1 0 0,1 0 0,-2 4 0,0-2 0,1 1 0,0 0 0,0 0 0,0 0 0,1 0 0,-1 0 0,1 0 0,0 0 0,1 0 0,-1 0 0,1 0 0,0 1 0,1-1 0,-1 0 0,1 0 0,0 0 0,3 9 0,-3-10 0,1-1 0,-1-1 0,1 1 0,0 0 0,0 0 0,0-1 0,0 1 0,1-1 0,-1 1 0,0-1 0,1 0 0,0 0 0,0 0 0,-1 0 0,1-1 0,0 1 0,1-1 0,-1 0 0,0 0 0,0 0 0,0 0 0,1 0 0,-1-1 0,0 1 0,1-1 0,-1 0 0,0 0 0,5-1 0,-3 1 0,-1-1 0,1 1 0,0-1 0,-1 0 0,1 0 0,-1-1 0,1 1 0,-1-1 0,0 0 0,1 0 0,-1-1 0,0 1 0,0-1 0,-1 0 0,6-5 0,-5 3 0,1-1 0,0 0 0,-1 0 0,-1 0 0,1 0 0,-1-1 0,0 1 0,0-1 0,2-8 0,0-7 0,-1 1 0,-1-1 0,-1 0 0,0 0 0,-4-38 0,0 26 0,-1 0 0,-2 1 0,-2 0 0,-1 0 0,-1 0 0,-2 1 0,-17-36 0,7 40 0,21 28 0,-1-1 0,1 1 0,0 0 0,-1-1 0,1 1 0,-1 0 0,1-1 0,-1 1 0,1 0 0,-1 0 0,1-1 0,-1 1 0,1 0 0,-1 0 0,0 0 0,1 0 0,-1 0 0,1 0 0,-1 0 0,1 0 0,-1 0 0,1 0 0,-1 0 0,0 0 0,1 0 0,-1 0 0,1 0 0,-1 1 0,1-1 0,-1 0 0,1 0 0,-1 1 0,1-1 0,-1 0 0,1 1 0,0-1 0,-1 1 0,1-1 0,-1 0 0,1 1 0,0-1 0,-1 1 0,1-1 0,0 1 0,0-1 0,-1 1 0,1-1 0,0 1 0,0-1 0,0 1 0,0-1 0,0 1 0,0 0 0,0-1 0,0 1 0,0 0 0,-2 9 0,0 1 0,1 0 0,0-1 0,1 1 0,0 0 0,0 0 0,5 19 0,20 79 0,-22-99 0,12 43 0,26 59 0,-31-88 0,1-2 0,1 1 0,1-2 0,29 38 0,-38-54 0,1 1 0,1-1 0,-1 0 0,1 0 0,0-1 0,0 1 0,0-1 0,0-1 0,1 1 0,0-1 0,0 0 0,0-1 0,0 0 0,0 0 0,9 1 0,-12-2 0,1-1 0,0 0 0,0 0 0,0-1 0,-1 1 0,1-1 0,0 0 0,0-1 0,-1 1 0,1-1 0,-1 0 0,0 0 0,1 0 0,-1 0 0,0-1 0,0 0 0,0 0 0,-1 0 0,1 0 0,-1-1 0,0 1 0,1-1 0,4-7 0,-1-2 0,0 0 0,0 0 0,-2 0 0,1-1 0,-2 0 0,6-23 0,-8 27 0,0 0 0,-1 0 0,0 0 0,-1-1 0,0 1 0,0 0 0,-1-1 0,-1 1 0,1 0 0,-5-12 0,-4 5 0,9 17 0,1-1 0,0 1 0,-1 0 0,1 0 0,0 0 0,-1-1 0,1 1 0,0 0 0,-1 0 0,1 0 0,-1 0 0,1 0 0,0 0 0,-1 0 0,1 0 0,-1 0 0,1 0 0,0 0 0,-1 0 0,1 0 0,-1 0 0,1 0 0,0 0 0,-1 0 0,1 0 0,-1 1 0,0 0 0,-1 0 0,1 0 0,0 1 0,0-1 0,0 1 0,0-1 0,0 1 0,0-1 0,0 1 0,1-1 0,-1 1 0,1 0 0,-1-1 0,1 1 0,-1 0 0,1 0 0,0 2 0,-2 6 0,2 0 0,-1 0 0,1 0 0,1 0 0,0 0 0,0 1 0,1-1 0,0-1 0,1 1 0,4 12 0,-5-18 0,0 0 0,0 0 0,1 0 0,-1 0 0,1 0 0,0-1 0,0 1 0,0-1 0,1 0 0,-1 0 0,1 0 0,-1-1 0,1 1 0,0-1 0,0 0 0,0 0 0,0 0 0,1 0 0,-1-1 0,0 0 0,1 0 0,-1 0 0,1 0 0,-1-1 0,7 1 0,-2-2 0,-1 0 0,1 0 0,-1 0 0,0-1 0,0 0 0,0-1 0,0 0 0,0 0 0,0-1 0,-1 0 0,1 0 0,-1-1 0,0 0 0,-1 0 0,1 0 0,-1-1 0,0 0 0,0 0 0,5-9 0,-5 7 0,0 0 0,-1 0 0,0 0 0,0-1 0,-1 0 0,0 0 0,0 0 0,-1 0 0,-1-1 0,1 1 0,-1-1 0,-1 0 0,0 0 0,-1 1 0,1-1 0,-3-13 0,2 22 0,0 0 0,0 0 0,0 0 0,0 1 0,0-1 0,-1 0 0,1 0 0,0 0 0,-1 0 0,1 0 0,0 0 0,-1 0 0,1 0 0,-1 1 0,0-1 0,1 0 0,-1 0 0,1 1 0,-1-1 0,0 0 0,0 1 0,-1-2 0,1 2 0,0 1 0,1-1 0,-1 0 0,0 0 0,1 1 0,-1-1 0,0 1 0,0-1 0,1 0 0,-1 1 0,1-1 0,-1 1 0,0-1 0,1 1 0,-1 0 0,1-1 0,-1 1 0,1 0 0,0-1 0,-1 1 0,1 0 0,0-1 0,-1 1 0,1 0 0,0 0 0,0-1 0,0 1 0,-1 0 0,1 1 0,-5 21 0,0 0 0,1 1 0,1-1 0,1 26 0,5 99 0,-2-124 0,4 70 0,3-1 0,5 0 0,34 124 0,-46-210 0,18 45 0,-18-49 0,0 0 0,1 0 0,0 0 0,0 0 0,0 0 0,0-1 0,0 1 0,0-1 0,0 1 0,1-1 0,0 0 0,-1 0 0,5 2 0,-6-3 0,0-1 0,0 0 0,0 1 0,0-1 0,0 0 0,0 0 0,0 0 0,0 0 0,0 1 0,0-2 0,0 1 0,0 0 0,0 0 0,0 0 0,0 0 0,0-1 0,0 1 0,0 0 0,0-1 0,0 1 0,-1-1 0,1 1 0,0-1 0,0 1 0,0-1 0,-1 0 0,1 1 0,0-1 0,0 0 0,-1 0 0,1 1 0,-1-1 0,1 0 0,-1 0 0,1-1 0,14-35 0,-10 17 0,-1 1 0,-1-1 0,0 0 0,-2 0 0,0 0 0,-1 0 0,-1 0 0,-1 0 0,-1 0 0,-9-32 0,7 36 0,-1 0 0,0 1 0,-1 0 0,-1 0 0,0 0 0,-1 1 0,0 0 0,-2 1 0,1 0 0,-2 1 0,1 0 0,-2 0 0,-14-9 0,-29-16 0,55 37 0,1 0 0,0 0 0,0 0 0,-1-1 0,1 1 0,0 0 0,-1 0 0,1 0 0,0 0 0,0 0 0,-1-1 0,1 1 0,0 0 0,0 0 0,-1 0 0,1-1 0,0 1 0,0 0 0,0 0 0,-1-1 0,1 1 0,0 0 0,0-1 0,0 1 0,0 0 0,0 0 0,0-1 0,0 1 0,0 0 0,0-1 0,0 1 0,0 0 0,0-1 0,0 1 0,0 0 0,0 0 0,0-1 0,0 1 0,0 0 0,0-1 0,0 1 0,0 0 0,0-1 0,0 1 0,1 0 0,-1 0 0,0-1 0,0 1 0,0 0 0,1 0 0,-1-1 0,0 1 0,0 0 0,1 0 0,-1 0 0,0 0 0,0-1 0,1 1 0,-1 0 0,0 0 0,0 0 0,1 0 0,0 0 0,23-6 0,-19 5 0,13-2 0,0-1 0,0-1 0,0 0 0,-1-1 0,33-17 0,-43 19 0,0-1 0,0 1 0,-1-1 0,0-1 0,0 1 0,0-1 0,-1 0 0,0 0 0,0-1 0,0 1 0,-1-1 0,0 0 0,0 0 0,-1-1 0,0 1 0,3-12 0,-4 11 0,0 1 0,0-1 0,-1 0 0,0 1 0,0-1 0,-1 0 0,0 0 0,0 0 0,-1 1 0,0-1 0,-1 0 0,0 0 0,0 1 0,0-1 0,-1 1 0,-4-8 0,7 14 0,0 1 0,0-1 0,-1 1 0,1-1 0,0 1 0,0-1 0,-1 1 0,1 0 0,0-1 0,-1 1 0,1-1 0,0 1 0,-1 0 0,1-1 0,-1 1 0,1 0 0,-1 0 0,1-1 0,-1 1 0,1 0 0,-1 0 0,1 0 0,-1-1 0,1 1 0,-1 0 0,1 0 0,-1 0 0,1 0 0,-1 0 0,1 0 0,-1 0 0,-8 15 0,3 27 0,6-19 0,1 0 0,1 1 0,7 32 0,-7-44 0,1-1 0,0 0 0,1 0 0,0 0 0,1 0 0,0-1 0,0 1 0,14 17 0,-17-26-97,0 0-1,0 0 1,0 0-1,0 0 1,0 0-1,0 0 1,1-1-1,-1 1 1,1-1-1,-1 0 1,1 1-1,0-1 0,3 1 1,8-2-6729</inkml:trace>
  <inkml:trace contextRef="#ctx0" brushRef="#br0" timeOffset="2987.62">2838 143 24575,'-7'22'0,"1"18"0,5 12 0,10 9 0,8 1 0,3-3 0,0-11-8191</inkml:trace>
  <inkml:trace contextRef="#ctx0" brushRef="#br0" timeOffset="3344.43">2987 461 24575,'0'-1'0,"0"0"0,-1-1 0,1 1 0,0 0 0,0-1 0,0 1 0,1 0 0,-1 0 0,0-1 0,0 1 0,1 0 0,-1-1 0,1 1 0,-1 0 0,1 0 0,-1 0 0,1 0 0,0 0 0,-1-1 0,1 1 0,2-1 0,-2 1 0,0 1 0,0 0 0,0 0 0,0 0 0,0 0 0,0 0 0,0 1 0,0-1 0,0 0 0,0 0 0,0 0 0,-1 1 0,1-1 0,0 1 0,0-1 0,0 1 0,0-1 0,0 1 0,-1-1 0,1 1 0,1 1 0,7 6 0,0 1 0,-1 1 0,8 11 0,-15-20 0,4 6 0,0 0 0,1-1 0,0 1 0,0-1 0,1 0 0,0-1 0,13 8 0,-19-12 0,0 0 0,1 0 0,-1-1 0,0 1 0,1-1 0,-1 0 0,1 1 0,-1-1 0,1 0 0,-1 0 0,1 0 0,-1 0 0,1 0 0,-1 0 0,1 0 0,-1 0 0,1-1 0,-1 1 0,0 0 0,3-2 0,-3 1 0,1-1 0,0 1 0,0-1 0,-1 0 0,1 1 0,-1-1 0,1 0 0,-1 0 0,0 0 0,0 0 0,0 0 0,0-1 0,0 1 0,-1 0 0,1 0 0,0-1 0,-1-2 0,9-53 0,-9 58 0,0-1 0,0 1 0,0 0 0,1-1 0,-1 1 0,0 0 0,0 0 0,0-1 0,0 1 0,1 0 0,-1 0 0,0-1 0,0 1 0,1 0 0,-1 0 0,0 0 0,1-1 0,-1 1 0,0 0 0,0 0 0,1 0 0,-1 0 0,0 0 0,1 0 0,-1 0 0,0 0 0,1 0 0,-1 0 0,0 0 0,1 0 0,-1 0 0,0 0 0,1 0 0,-1 0 0,0 0 0,1 0 0,-1 0 0,0 0 0,1 0 0,-1 0 0,0 1 0,0-1 0,1 0 0,-1 0 0,0 0 0,0 1 0,1-1 0,-1 0 0,0 0 0,0 1 0,0-1 0,1 0 0,-1 0 0,0 1 0,0-1 0,0 0 0,0 1 0,0-1 0,0 0 0,1 1 0,-1 0 0,14 23 0,-13-22 0,3 6 0,0-1 0,1 0 0,0 0 0,0 0 0,1-1 0,0 1 0,0-1 0,0-1 0,1 1 0,9 5 0,-13-9 0,1 0 0,-1 0 0,1-1 0,-1 1 0,1-1 0,-1 0 0,1 0 0,0 0 0,0 0 0,0-1 0,-1 0 0,1 1 0,0-1 0,0-1 0,0 1 0,-1-1 0,1 1 0,0-1 0,0 0 0,-1 0 0,1-1 0,-1 1 0,1-1 0,-1 0 0,6-3 0,-1-1 0,-1-1 0,-1 1 0,1-1 0,-1-1 0,0 1 0,0-1 0,-1 0 0,0 0 0,7-17 0,-9 18 0,0 0 0,0-1 0,-1 1 0,0-1 0,0 1 0,-1-1 0,0 0 0,0 0 0,-1 1 0,0-1 0,0 0 0,-3-11 0,3 17 0,0 1 0,0-1 0,-1 0 0,1 0 0,-1 1 0,1-1 0,-1 0 0,0 1 0,0-1 0,0 0 0,0 1 0,0-1 0,0 1 0,0-1 0,0 1 0,0 0 0,-1 0 0,1-1 0,-1 1 0,1 0 0,-1 0 0,1 0 0,-1 0 0,1 1 0,-1-1 0,0 0 0,0 1 0,1-1 0,-1 1 0,0 0 0,0-1 0,0 1 0,1 0 0,-1 0 0,0 0 0,0 0 0,0 0 0,-1 1 0,-1 0 0,1 1 0,-1-1 0,1 1 0,0 0 0,-1-1 0,1 2 0,0-1 0,0 0 0,0 0 0,1 1 0,-1 0 0,1-1 0,-1 1 0,1 0 0,0 0 0,0 1 0,0-1 0,-1 4 0,1-2 6,0 0 0,0 0-1,1 1 1,0-1 0,0 1-1,0 0 1,1-1 0,-1 1 0,1-1-1,1 1 1,-1 0 0,1-1-1,0 1 1,0-1 0,1 1-1,0-1 1,0 0 0,0 0 0,0 0-1,4 6 1,-1-4-112,-1 0 0,1-1 0,1 0 0,-1 0 0,1 0 0,0-1-1,0 0 1,1 0 0,-1 0 0,1-1 0,0 0 0,0-1 0,14 6 0,-1-3-6720</inkml:trace>
  <inkml:trace contextRef="#ctx0" brushRef="#br0" timeOffset="3720.64">3898 503 24575,'-11'29'0,"-18"24"0,-21 13 0,-4-4-8191</inkml:trace>
  <inkml:trace contextRef="#ctx0" brushRef="#br0" timeOffset="11826.63">2225 1626 24575,'-2'0'0,"0"-1"0,0 0 0,0 0 0,0 0 0,1 0 0,-1 0 0,0 0 0,1 0 0,-1-1 0,0 1 0,1 0 0,0-1 0,-1 0 0,1 1 0,0-1 0,0 0 0,0 1 0,0-1 0,0 0 0,0 0 0,0-3 0,-7-6 0,3 33 0,-4 73 0,-23 466 0,31-647 0,-5-158 0,-1 146 0,-17-142 0,18 218 0,5 19 0,-1 0 0,1 0 0,1 0 0,-1 0 0,0 0 0,1 0 0,-1-1 0,1 1 0,0-4 0,4 7 0,-1 1 0,1-1 0,-1 1 0,1-1 0,-1 1 0,1 0 0,-1 0 0,5 3 0,-5-3 0,22 8 0,0 0 0,-1 2 0,0 1 0,-1 1 0,-1 1 0,0 1 0,28 24 0,-47-37 0,-1 0 0,0 0 0,-1 0 0,1 0 0,0 0 0,0 0 0,-1 0 0,0 0 0,1 1 0,-1-1 0,0 1 0,0-1 0,0 1 0,0-1 0,-1 1 0,1-1 0,-1 1 0,1 0 0,-1-1 0,0 1 0,0 0 0,0-1 0,-1 5 0,-1-4 0,0 1 0,1-1 0,-2 1 0,1-1 0,0 0 0,-1 1 0,0-1 0,1 0 0,-1-1 0,0 1 0,-1-1 0,1 1 0,0-1 0,-8 4 0,-15 7 0,-2-1 0,-40 13 0,-13 5 0,63-20-72,15-2 252,5-7-272,-1 0 0,0-1 0,1 1 0,-1 0 0,0 0 0,1-1 0,-1 1-1,1-1 1,-1 1 0,1-1 0,0 0 0,-1 0 0,1 1 0,-1-1 0,4 0 0,19 1-6734</inkml:trace>
  <inkml:trace contextRef="#ctx0" brushRef="#br0" timeOffset="12352.93">2374 1965 24575,'0'-14'0,"4"-2"0,0 10 0,1 12 0,-2 13 0,0 14 0,-1 9 0,-1 4 0,-1 1 0,0-3 0,0-13 0,0-19 0,-1-15 0,1-14 0,0-5-8191</inkml:trace>
  <inkml:trace contextRef="#ctx0" brushRef="#br0" timeOffset="13446.8">1909 1370 24575,'56'-51'0,"-38"35"0,-1 1 0,-1-2 0,0 0 0,-1-1 0,22-34 0,-27 31 0,-9 16 0,1 1 0,0-1 0,0 1 0,0 0 0,1 0 0,0-1 0,-1 2 0,1-1 0,1 0 0,-1 1 0,5-5 0,-7 8 0,-1 0 0,1 0 0,-1-1 0,1 1 0,0 0 0,-1 0 0,1 0 0,0 0 0,-1 0 0,1 0 0,-1 1 0,1-1 0,0 0 0,-1 0 0,1 0 0,-1 0 0,1 1 0,-1-1 0,1 0 0,-1 1 0,1-1 0,-1 0 0,1 1 0,-1-1 0,1 1 0,-1-1 0,1 1 0,-1-1 0,0 1 0,1-1 0,-1 1 0,1 0 0,10 22 0,-9-19 0,44 103-1365,-30-74-546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37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 0 24575,'17'483'0,"-15"-452"0,1 3 0,-2-14 0,-7-45 0,-36-132 0,22 90 0,19 65 0,0-1 0,1 1 0,-1 0 0,1 0 0,0-1 0,0 1 0,0 0 0,0-1 0,0 1 0,0 0 0,0-1 0,1 1 0,-1 0 0,1 0 0,0 0 0,0-1 0,-1 1 0,1 0 0,3-3 0,-2 2 0,0 1 0,1-1 0,-1 1 0,1 0 0,0 0 0,0 0 0,0 0 0,0 0 0,0 1 0,0-1 0,6-1 0,9-2 0,0 2 0,0 0 0,0 1 0,21 0 0,-18 1 0,0 0 0,0 0 0,0-1 0,29-6 0,-46 7 0,0 0 0,0 0 0,0 0 0,0-1 0,0 1 0,0-1 0,0 0 0,-1 0 0,1-1 0,-1 1 0,1-1 0,-1 1 0,0-1 0,0 0 0,0 0 0,-1-1 0,1 1 0,2-5 0,-4 8 0,-1-1 0,1 1 0,-1-1 0,0 0 0,1 1 0,-1-1 0,0 1 0,0-1 0,1 0 0,-1 1 0,0-1 0,0 0 0,0 1 0,0-1 0,1 0 0,-1 1 0,0-1 0,0 0 0,0 1 0,-1-1 0,1 0 0,0 1 0,0-1 0,0 0 0,0 1 0,-1-1 0,1 1 0,0-1 0,-1 0 0,1 1 0,-1-1 0,0 1 0,0 0 0,1 0 0,-1 0 0,0 1 0,0-1 0,1 1 0,-1-1 0,0 0 0,0 1 0,1-1 0,-1 1 0,0 0 0,1-1 0,-1 1 0,1-1 0,-1 1 0,1 0 0,-1-1 0,1 1 0,-1 0 0,1 0 0,0 0 0,-1-1 0,1 1 0,0 0 0,-1 1 0,-4 12 0,1 0 0,0 1 0,0-1 0,2 1 0,-2 20 0,2 80 0,2-69 0,0-32-108,3 57 350,-2-66-358,0-1 1,-1 1 0,2-1-1,-1 1 1,1-1 0,-1 0 0,1 0-1,0 1 1,1-1 0,-1 0 0,1-1-1,4 7 1,11 4-6711</inkml:trace>
  <inkml:trace contextRef="#ctx0" brushRef="#br0" timeOffset="513.29">557 422 24575,'-2'0'0,"1"-1"0,-1 1 0,0 0 0,0-1 0,0 1 0,1 0 0,-1 0 0,0 0 0,0 0 0,0 1 0,1-1 0,-1 0 0,0 1 0,0-1 0,1 1 0,-1-1 0,0 1 0,1 0 0,-1 0 0,1 0 0,-1 0 0,1 0 0,-1 0 0,1 0 0,0 1 0,-1-1 0,1 0 0,-1 3 0,-4 3 0,1-1 0,0 1 0,1 0 0,-8 14 0,9-13 0,0 1 0,0 0 0,1-1 0,-1 1 0,2 0 0,0 0 0,0 0 0,0 0 0,1 0 0,1 0 0,-1 0 0,1 0 0,4 13 0,-4-18 0,0 1 0,1-1 0,-1 0 0,1 0 0,0 0 0,0 0 0,1-1 0,-1 1 0,1-1 0,0 1 0,0-1 0,0 0 0,0 0 0,0 0 0,1 0 0,-1-1 0,1 1 0,0-1 0,0 0 0,0 0 0,0-1 0,0 1 0,0-1 0,0 0 0,1 0 0,-1 0 0,0 0 0,1-1 0,6 0 0,-7 0 0,0 0 0,-1 0 0,1 0 0,-1-1 0,1 0 0,-1 0 0,1 0 0,-1 0 0,0 0 0,1-1 0,-1 1 0,0-1 0,0 0 0,0 0 0,0 0 0,-1-1 0,5-3 0,-4 2 0,1 0 0,-1 0 0,0-1 0,-1 1 0,1-1 0,-1 0 0,0 0 0,0 0 0,-1 0 0,1 0 0,0-6 0,-1 4 0,0 1 0,0-1 0,-1 0 0,0 1 0,0-1 0,0 0 0,-1 1 0,0-1 0,-1 0 0,1 1 0,-1 0 0,0-1 0,-1 1 0,0 0 0,0 0 0,0 0 0,0 0 0,-1 1 0,-5-7 0,3 7 15,-1 0 0,1 1 0,-1-1 0,0 2 0,0-1 0,0 1 0,-10-4 0,14 6-86,0 0 1,0 0-1,-1 0 0,1 0 0,0 0 1,0 1-1,0 0 0,0-1 1,-1 1-1,1 0 0,0 1 0,0-1 1,0 1-1,-1-1 0,1 1 1,0 0-1,0 0 0,0 0 0,0 1 1,-4 1-1,-1 7-6755</inkml:trace>
  <inkml:trace contextRef="#ctx0" brushRef="#br0" timeOffset="886.53">895 296 24575,'-4'-7'0,"0"5"0,3 9 0,5 16 0,3 2-8191</inkml:trace>
  <inkml:trace contextRef="#ctx0" brushRef="#br0" timeOffset="887.53">937 698 24575,'-7'-14'0,"1"-2"0,9 3 0,7 7 0,2 4-8191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20.2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208 24575,'-9'16'0,"0"0"0,2 1 0,0-1 0,0 1 0,2 1 0,0-1 0,1 1 0,1 0 0,0 0 0,2 0 0,0 28 0,3-6 0,1 1 0,2-1 0,2 0 0,12 40 0,-11-51 0,0 0 0,2-1 0,1 0 0,1-1 0,30 49 0,-42-75 0,1-1 0,-1 1 0,0-1 0,0 0 0,0 1 0,1-1 0,-1 0 0,0 1 0,0-1 0,1 0 0,-1 1 0,0-1 0,0 0 0,1 1 0,-1-1 0,0 0 0,1 0 0,-1 0 0,0 1 0,1-1 0,-1 0 0,1 0 0,-1 0 0,0 0 0,1 0 0,-1 0 0,1 0 0,-1 1 0,0-1 0,1 0 0,0-1 0,0-11 0,-7-23 0,-19-33 0,-38-78 0,7 24 0,55 118 0,-1 0 0,0 0 0,1 0 0,0 0 0,0 0 0,0 0 0,0 0 0,1 0 0,0 0 0,0 0 0,0 0 0,1-6 0,-1 8 0,1 1 0,0-1 0,0 0 0,0 0 0,1 0 0,-1 0 0,0 1 0,1-1 0,-1 1 0,1-1 0,-1 1 0,1-1 0,0 1 0,-1 0 0,1 0 0,0 0 0,0 0 0,0 0 0,0 0 0,0 1 0,0-1 0,0 1 0,0-1 0,4 1 0,45-8 0,0 2 0,52 2 0,29-3 0,-131 7 0,0 0 0,0-1 0,0 1 0,0 0 0,0 0 0,-1 1 0,1-1 0,0 0 0,0 0 0,0 0 0,0 1 0,0-1 0,0 0 0,0 1 0,0-1 0,-1 1 0,1-1 0,0 1 0,0-1 0,-1 1 0,1-1 0,0 1 0,-1 0 0,1-1 0,0 1 0,-1 0 0,1 0 0,-1 0 0,1-1 0,-1 1 0,0 0 0,1 0 0,-1 0 0,0 0 0,0 0 0,1 0 0,-1 0 0,0-1 0,0 1 0,0 0 0,0 0 0,-1 2 0,1 6 0,-1 0 0,0 0 0,-5 17 0,1-6 0,3-6 0,0 1 0,0-1 0,2 1 0,0 0 0,4 26 0,-4-38 0,0 0 0,1-1 0,0 1 0,0 0 0,-1-1 0,1 1 0,1-1 0,-1 1 0,0-1 0,1 0 0,-1 1 0,1-1 0,0 0 0,-1 0 0,1 0 0,0 0 0,0 0 0,1-1 0,-1 1 0,0-1 0,0 1 0,1-1 0,-1 0 0,1 0 0,-1 0 0,1 0 0,0 0 0,-1-1 0,1 1 0,0-1 0,-1 0 0,1 1 0,0-1 0,-1-1 0,1 1 0,0 0 0,0-1 0,-1 1 0,4-2 0,-1 0 0,0 0 0,0 0 0,0 0 0,0-1 0,0 1 0,-1-1 0,1-1 0,-1 1 0,0-1 0,0 1 0,0-1 0,-1 0 0,1-1 0,-1 1 0,0-1 0,0 1 0,0-1 0,-1 0 0,0 0 0,0 0 0,0 0 0,0 0 0,-1-1 0,1-5 0,0 5 0,-1 0 0,0 0 0,0 0 0,0 0 0,-1 0 0,0-1 0,0 1 0,-1 0 0,0 0 0,0 0 0,0 0 0,0 0 0,-1 0 0,0 0 0,-1 0 0,1 1 0,-1-1 0,0 1 0,0 0 0,-8-10 0,11 15 0,-1-1 0,1 1 0,0-1 0,-1 1 0,1-1 0,-1 1 0,1-1 0,-1 1 0,1-1 0,-1 1 0,1-1 0,-1 1 0,0 0 0,1-1 0,-1 1 0,0 0 0,1 0 0,-1-1 0,0 1 0,1 0 0,-1 0 0,0 0 0,1 0 0,-1 0 0,0 0 0,0 0 0,1 0 0,-1 0 0,0 0 0,1 1 0,-1-1 0,0 0 0,1 0 0,-1 1 0,0-1 0,1 0 0,-1 1 0,1-1 0,-1 0 0,1 1 0,-1-1 0,1 1 0,-1-1 0,0 1 0,1 1 0,-1-1 0,1 0 0,0 0 0,-1 0 0,1 1 0,0-1 0,0 0 0,0 0 0,0 1 0,0-1 0,0 0 0,1 0 0,-1 0 0,0 1 0,1-1 0,-1 0 0,0 0 0,1 0 0,-1 0 0,1 1 0,0-1 0,-1 0 0,1 0 0,0 0 0,1 1 0,22 17-1365,5-3-5461</inkml:trace>
  <inkml:trace contextRef="#ctx0" brushRef="#br0" timeOffset="2150.17">1034 463 24575,'-2'-6'0,"-1"1"0,0-1 0,0 1 0,0-1 0,0 1 0,-1 0 0,-4-5 0,7 9 0,0 0 0,0 0 0,0 1 0,0-1 0,0 0 0,0 0 0,0 1 0,0-1 0,0 1 0,0-1 0,0 1 0,0-1 0,-1 1 0,1 0 0,0-1 0,0 1 0,-1 0 0,1 0 0,0 0 0,0 0 0,0 0 0,-1 0 0,1 0 0,0 0 0,0 1 0,-1-1 0,1 0 0,0 1 0,0-1 0,0 1 0,0 0 0,0-1 0,0 1 0,0 0 0,0-1 0,0 1 0,0 0 0,0 0 0,0 0 0,1 0 0,-3 2 0,0 2 0,0 0 0,0 1 0,0-1 0,0 1 0,1 0 0,0-1 0,0 1 0,1 0 0,-1 1 0,1-1 0,1 0 0,-1 0 0,1 0 0,0 0 0,0 1 0,1-1 0,0 0 0,0 0 0,2 7 0,-1-5 0,1 1 0,-1-1 0,1 0 0,1 0 0,0 0 0,0-1 0,0 1 0,1-1 0,0 0 0,0 0 0,1 0 0,0-1 0,9 8 0,-13-12 0,0-1 0,0 1 0,0-1 0,0 1 0,0-1 0,0 0 0,0 0 0,1 0 0,-1 0 0,0-1 0,1 1 0,-1 0 0,1-1 0,-1 0 0,1 1 0,-1-1 0,1 0 0,-1 0 0,0-1 0,1 1 0,-1 0 0,1-1 0,-1 0 0,1 1 0,-1-1 0,0 0 0,0 0 0,1 0 0,-1-1 0,0 1 0,0 0 0,0-1 0,0 1 0,0-1 0,-1 0 0,1 0 0,0 0 0,-1 0 0,0 0 0,1 0 0,-1 0 0,2-3 0,3-7 0,-1 0 0,1-1 0,-2 1 0,0-1 0,0 0 0,2-21 0,2-53 0,-3 0 0,-8-102 0,2 177 0,2 0 0,-1 0 0,-1 0 0,0 0 0,-1 0 0,0 0 0,-1 0 0,-1 0 0,1 1 0,-9-16 0,12 25 0,-1 1 0,1 0 0,-1 0 0,0 0 0,1 0 0,-1 0 0,0 0 0,0 0 0,0 0 0,0 0 0,0 0 0,0 1 0,0-1 0,0 0 0,0 1 0,-1-1 0,1 0 0,0 1 0,0 0 0,-1-1 0,0 1 0,0 0 0,1 0 0,0 0 0,0 1 0,0-1 0,0 0 0,0 1 0,0-1 0,0 1 0,0-1 0,0 1 0,0 0 0,0-1 0,0 1 0,0 0 0,0 0 0,0 0 0,1 0 0,-2 1 0,-2 4 0,1 0 0,-1 0 0,1 1 0,1-1 0,-1 1 0,-2 11 0,0 11 0,1 0 0,1 0 0,2 0 0,1 0 0,1 0 0,1 0 0,2 0 0,12 47 0,-7-42 0,2-1 0,1-1 0,2 0 0,1 0 0,2-1 0,39 55 0,-48-76 0,1 0 0,0 0 0,1-1 0,0 0 0,0 0 0,1-1 0,12 7 0,-19-13 0,1 0 0,-1 0 0,1 0 0,-1-1 0,1 1 0,-1-1 0,1 0 0,0 0 0,-1-1 0,7 1 0,-8-2 0,0 1 0,0 0 0,0-1 0,0 0 0,0 0 0,0 0 0,-1 0 0,1 0 0,0 0 0,-1-1 0,1 1 0,-1-1 0,1 0 0,-1 0 0,0 0 0,0 0 0,4-4 0,0-3 0,-1 0 0,1 0 0,-2 0 0,1-1 0,-1 1 0,-1-1 0,0 0 0,0 0 0,-1-1 0,2-13 0,0-18 0,-3-50 0,-1 75 0,1-7 0,-1 10 0,0 0 0,-4-26 0,4 41 0,0-1 0,0 0 0,0 0 0,0 0 0,0 1 0,0-1 0,-1 0 0,1 0 0,0 0 0,0 0 0,0 0 0,0 0 0,-1 1 0,1-1 0,0 0 0,0 0 0,0 0 0,-1 0 0,1 0 0,0 0 0,0 0 0,0 0 0,-1 0 0,1 0 0,0 0 0,0 0 0,0 0 0,-1 0 0,1 0 0,0 0 0,0 0 0,0 0 0,-1 0 0,1 0 0,0 0 0,0 0 0,0 0 0,-1-1 0,1 1 0,0 0 0,0 0 0,0 0 0,0 0 0,-1 0 0,1-1 0,0 1 0,0 0 0,0 0 0,0 0 0,0 0 0,0-1 0,-1 1 0,1 0 0,0 0 0,0 0 0,0-1 0,0 1 0,0 0 0,0 0 0,0 0 0,0-1 0,0 1 0,0 0 0,0-1 0,-8 18 0,2 0 0,0 2 0,2-1 0,0 0 0,1 1 0,1-1 0,1 1 0,0 0 0,2 0 0,0-1 0,1 1 0,1 0 0,0-1 0,12 35 0,-12-48 0,0 0 0,0 0 0,0 0 0,0-1 0,1 1 0,0-1 0,-1 0 0,2 0 0,-1 0 0,0 0 0,1-1 0,0 1 0,0-1 0,0 0 0,0-1 0,0 1 0,8 1 0,-9-3 0,-1 0 0,1 0 0,0 0 0,-1-1 0,1 1 0,0-1 0,0 0 0,-1-1 0,1 1 0,0 0 0,-1-1 0,1 0 0,-1 0 0,1 0 0,-1 0 0,1-1 0,-1 1 0,0-1 0,1 0 0,-1 0 0,0 0 0,0-1 0,0 1 0,-1-1 0,1 1 0,-1-1 0,4-5 0,1-3 0,0-1 0,-1 0 0,0 0 0,-1-1 0,-1 1 0,0-1 0,-1 0 0,3-23 0,-2 2 0,-2 1 0,-2-42 0,4 93 0,1 0 0,1-1 0,0 1 0,11 18 0,-1 1 0,-12-29 0,-1 1 0,0 0 0,1-1 0,0 0 0,0 0 0,1 0 0,0 0 0,0-1 0,9 10 0,-13-16 0,-1-1 0,1 1 0,0-1 0,-1 1 0,1-1 0,-1 1 0,1-1 0,0 1 0,0-1 0,-1 0 0,1 1 0,0-1 0,0 0 0,-1 1 0,1-1 0,0 0 0,0 0 0,-1 0 0,1 0 0,0 0 0,0 0 0,0 0 0,0 0 0,-1 0 0,1 0 0,0 0 0,0-1 0,1 1 0,-1-1 0,0 0 0,0-1 0,0 1 0,0 0 0,0 0 0,0-1 0,0 1 0,0 0 0,0-1 0,-1 1 0,1-1 0,-1 1 0,1-3 0,2-7 0,-1 0 0,-1-1 0,1-11 0,-2 22 0,-2-33 0,1 29 0,1-1 0,-1 0 0,1 1 0,0-1 0,1 1 0,1-11 0,-1 14 0,0 1 0,-1-1 0,1 1 0,0-1 0,0 0 0,0 1 0,0 0 0,0-1 0,1 1 0,-1 0 0,0-1 0,1 1 0,-1 0 0,1 0 0,-1 0 0,1 0 0,-1 0 0,1 1 0,0-1 0,-1 0 0,1 1 0,0-1 0,-1 1 0,1 0 0,3-1 0,11-1 0,-1 1 0,1 0 0,-1 1 0,1 1 0,26 4 0,-42-5 0,1 0 0,-1 0 0,1 0 0,-1 1 0,0-1 0,1 0 0,-1 0 0,1 1 0,-1-1 0,0 0 0,1 1 0,-1-1 0,0 0 0,1 1 0,-1-1 0,0 1 0,0-1 0,1 1 0,-1-1 0,0 0 0,0 1 0,0-1 0,0 1 0,1-1 0,-1 1 0,0-1 0,0 1 0,0-1 0,0 1 0,0-1 0,0 1 0,-1 0 0,-3 20 0,1-11 0,3-8 0,0 1 0,0-1 0,0 1 0,0-1 0,1 1 0,-1-1 0,0 1 0,1-1 0,0 0 0,0 1 0,0-1 0,0 1 0,0-1 0,0 0 0,0 0 0,1 0 0,-1 0 0,1 0 0,0 0 0,-1 0 0,1 0 0,0-1 0,0 1 0,0-1 0,0 1 0,1-1 0,-1 0 0,0 0 0,0 0 0,1 0 0,-1 0 0,3 0 0,-2 0 0,0 0 0,0-1 0,0 1 0,-1-1 0,1 0 0,0 1 0,0-1 0,0-1 0,0 1 0,0 0 0,-1-1 0,1 1 0,0-1 0,0 0 0,0 0 0,-1 0 0,1 0 0,-1-1 0,1 1 0,-1 0 0,1-1 0,-1 0 0,0 0 0,0 0 0,0 0 0,0 0 0,0 0 0,2-3 0,-2 1 0,0-1 0,0 1 0,0-1 0,-1 1 0,1-1 0,-1 0 0,0 0 0,-1 0 0,1 1 0,-1-1 0,0 0 0,0 0 0,0 0 0,-1 0 0,0 1 0,0-1 0,-2-7 0,2 9 0,0 0 0,-1 0 0,1 0 0,-1 0 0,1 0 0,-1 1 0,0-1 0,0 0 0,0 1 0,0 0 0,-1 0 0,1-1 0,-1 1 0,1 1 0,-1-1 0,0 0 0,0 1 0,1-1 0,-1 1 0,0 0 0,0 0 0,-1 0 0,1 0 0,0 0 0,0 1 0,0 0 0,-5-1 0,6 1 0,1 0 0,-1 1 0,0-1 0,0 0 0,1 0 0,-1 1 0,0-1 0,0 1 0,1 0 0,-1-1 0,0 1 0,1 0 0,-1 0 0,1 0 0,-1 0 0,1 0 0,0 0 0,-1 1 0,1-1 0,-1 2 0,0 0 0,0 0 0,0 0 0,1 0 0,-1 0 0,1 1 0,0-1 0,0 0 0,0 1 0,0 6 0,0-1 0,1 1 0,0-1 0,0 0 0,1 1 0,0-1 0,1 0 0,3 10 0,-1-10 0,0 0 0,0-1 0,1 0 0,0 0 0,0 0 0,1 0 0,0-1 0,1 0 0,0 0 0,0-1 0,0 0 0,0 0 0,1 0 0,0-1 0,1-1 0,-1 1 0,1-1 0,-1-1 0,18 5 0,-19-5 0,0-1 0,0-1 0,1 1 0,-1-2 0,0 1 0,1-1 0,-1 0 0,0 0 0,1 0 0,-1-1 0,0-1 0,1 1 0,-1-1 0,0 0 0,0-1 0,-1 0 0,1 0 0,0 0 0,-1-1 0,0 0 0,0 0 0,0 0 0,0-1 0,-1 0 0,0 0 0,6-7 0,-3-1 0,0-1 0,-1 1 0,-1-1 0,0 0 0,-1 0 0,0-1 0,-1 0 0,-1 1 0,3-26 0,-3 1 0,-1 0 0,-5-61 0,0 68 0,-11-49 0,12 71 0,0 0 0,-1 1 0,-1-1 0,0 1 0,0 0 0,-1 0 0,0 0 0,-11-15 0,15 23 0,1 0 0,-1 1 0,0-1 0,1 0 0,-1 0 0,0 1 0,1-1 0,-1 0 0,0 1 0,0-1 0,0 1 0,1-1 0,-1 1 0,0-1 0,0 1 0,0-1 0,0 1 0,0 0 0,0 0 0,0 0 0,0-1 0,0 1 0,0 0 0,0 0 0,-2 1 0,2-1 0,0 1 0,0 0 0,0 0 0,0-1 0,0 1 0,0 0 0,0 0 0,0 0 0,1 0 0,-1 0 0,0 0 0,1 1 0,-1-1 0,0 0 0,1 0 0,-1 3 0,-2 6 0,1 0 0,0 0 0,0 20 0,2 16 0,3 0 0,1 0 0,3 0 0,1-1 0,3 0 0,1 0 0,31 70 0,-34-93 0,2 0 0,13 21 0,-21-38 0,0 0 0,0 0 0,0-1 0,1 0 0,0 0 0,0 0 0,0 0 0,0 0 0,0-1 0,1 0 0,0 0 0,-1 0 0,1 0 0,10 3 0,-13-6 0,0 1 0,1-1 0,-1 0 0,0 0 0,0 0 0,0 0 0,0 0 0,1 0 0,-1-1 0,0 1 0,0-1 0,0 1 0,0-1 0,0 0 0,0 0 0,0 0 0,0 0 0,3-2 0,-1-1 0,0 1 0,-1-1 0,0 1 0,1-1 0,-1 0 0,-1 0 0,6-9 0,-2-2 0,0 1 0,0-1 0,-2 0 0,4-19 0,-2-3 0,-1 1 0,-2-2 0,-3-55 0,0 110 0,0 2 0,0 0 0,1 1 0,7 31 0,-3-34 0,0-1 0,10 20 0,-14-32 0,1-1 0,0 1 0,0 0 0,0-1 0,1 0 0,-1 1 0,1-1 0,0 0 0,0-1 0,0 1 0,0 0 0,0-1 0,0 0 0,1 1 0,6 2 0,-9-5 0,0 0 0,0 1 0,0-1 0,0 0 0,0 1 0,0-1 0,0 0 0,0 0 0,0 0 0,0 0 0,0 0 0,1 0 0,-1-1 0,0 1 0,0 0 0,0 0 0,0-1 0,0 1 0,0-1 0,0 1 0,0-1 0,0 1 0,0-1 0,-1 0 0,2 0 0,0-1 0,0 0 0,-1-1 0,0 1 0,1 0 0,-1 0 0,0-1 0,0 1 0,-1 0 0,1-1 0,1-4 0,-1-4 0,0 0 0,0 0 0,-1 0 0,-1-12 0,0 18 0,0 0 0,0 0 0,0 0 0,0 0 0,-1 0 0,0 0 0,0 1 0,0-1 0,-1 1 0,1 0 0,-1-1 0,-4-4 0,-3-1 0,-1-1 0,-21-15 0,14 12 0,18 14 0,0-1 0,-1 1 0,1 0 0,-1 0 0,1-1 0,-1 1 0,1 0 0,-1-1 0,1 1 0,0 0 0,-1-1 0,1 1 0,0 0 0,-1-1 0,1 1 0,0-1 0,0 1 0,-1-1 0,1 1 0,0-1 0,0 1 0,0-1 0,0 1 0,0-1 0,0 1 0,0-1 0,0 1 0,0-1 0,0 1 0,0-1 0,0 1 0,0-1 0,0 1 0,0-1 0,0 1 0,1-1 0,0 0 0,0 0 0,0 0 0,1 0 0,-1 0 0,0 1 0,1-1 0,-1 0 0,1 1 0,-1 0 0,1-1 0,-1 1 0,3-1 0,57-2 0,-55 3 0,41 1 0,-22 0 0,0-1 0,0-1 0,0-1 0,0-1 0,27-7 0,-48 9 0,-1 0 0,0-1 0,1 1 0,-1-1 0,0 1 0,0-1 0,0 0 0,0 0 0,0 0 0,3-4 0,-10 79 0,1-2 0,3 0 0,20 139 0,0-94 0,36 114 0,-49-204 0,1-1 0,17 36 0,-24-60 4,-1 0-1,0 0 1,1 0-1,-1-1 1,1 1-1,-1 0 1,1 0-1,-1 0 1,1 0-1,0-1 1,0 1-1,-1 0 1,1-1-1,0 1 1,0-1-1,0 1 1,-1-1-1,3 2 1,-3-3-61,1 1-1,-1 0 1,1-1 0,0 1-1,-1 0 1,1-1 0,-1 1 0,1-1-1,-1 1 1,0-1 0,1 1 0,-1-1-1,1 1 1,-1-1 0,0 1-1,1-1 1,-1 1 0,0-1 0,0 0-1,1 1 1,-1-1 0,0 0 0,0 1-1,0-2 1,6-26-6769</inkml:trace>
  <inkml:trace contextRef="#ctx0" brushRef="#br0" timeOffset="2521.88">3024 569 24575,'0'-34'0,"-1"6"0,1-1 0,1 1 0,1 0 0,2 0 0,11-43 0,-14 66 0,1 1 0,0 0 0,0-1 0,0 1 0,1 0 0,0 0 0,-1 0 0,1 0 0,0 0 0,1 1 0,-1 0 0,1-1 0,0 1 0,-1 0 0,1 1 0,6-4 0,-7 5 0,0 0 0,0 0 0,0 0 0,1 0 0,-1 1 0,0-1 0,0 1 0,0 0 0,0 0 0,1 0 0,-1 0 0,0 0 0,0 1 0,0 0 0,0-1 0,0 1 0,1 1 0,-2-1 0,1 0 0,0 1 0,0-1 0,0 1 0,-1 0 0,1 0 0,2 2 0,2 3 0,0 1 0,0 0 0,-1 0 0,1 1 0,-2 0 0,0 0 0,0 0 0,0 0 0,-1 1 0,-1 0 0,1 0 0,-2 0 0,1 0 0,0 14 0,-1-14 0,-1 1 0,-1-1 0,1 1 0,-2 0 0,1-1 0,-1 1 0,-1-1 0,0 1 0,-1-1 0,0 0 0,0 0 0,-1 0 0,0 0 0,-7 9 0,9-15 0,-1 1 0,-1-1 0,1 0 0,-1 0 0,1 0 0,-1-1 0,0 1 0,-1-1 0,1 0 0,0 0 0,-1-1 0,-8 4 0,8-8-1365,8-6-5461</inkml:trace>
  <inkml:trace contextRef="#ctx0" brushRef="#br0" timeOffset="3572.79">3701 208 24575,'4'96'0,"4"-1"0,30 138 0,-34-209 0,0 0 0,16 48 0,-19-68 0,1 1 0,-1-1 0,1 1 0,1-1 0,-1 1 0,1-1 0,-1 0 0,1 0 0,0-1 0,0 1 0,1 0 0,-1-1 0,1 0 0,0 0 0,0 0 0,6 3 0,-7-5 0,-1 0 0,1 0 0,0-1 0,0 0 0,-1 1 0,1-1 0,0 0 0,0 0 0,0 0 0,-1-1 0,1 1 0,0-1 0,-1 1 0,1-1 0,0 0 0,-1 0 0,1 0 0,-1-1 0,1 1 0,-1 0 0,0-1 0,1 0 0,-1 1 0,0-1 0,0 0 0,0 0 0,-1 0 0,1-1 0,2-3 0,3-4 0,0 0 0,-1 0 0,0-1 0,-1 0 0,6-16 0,-3-1 0,-1 0 0,-2 0 0,0-1 0,-2 1 0,-1-1 0,-3-46 0,1 88 0,1 9 0,6 38 0,-7-55 0,1 1 0,1-1 0,-1 0 0,1 0 0,-1 0 0,1 0 0,1 0 0,-1 0 0,1-1 0,0 1 0,0-1 0,0 0 0,0 0 0,6 6 0,-8-10 0,0 1 0,0 0 0,0 0 0,0-1 0,0 1 0,0-1 0,0 1 0,0-1 0,0 1 0,0-1 0,0 0 0,0 1 0,0-1 0,0 0 0,0 0 0,1 0 0,-1 0 0,0 0 0,0 0 0,0 0 0,0 0 0,0 0 0,0-1 0,1 1 0,-1 0 0,1-1 0,0 0 0,-1-1 0,1 1 0,-1-1 0,0 1 0,1-1 0,-1 1 0,0-1 0,0 0 0,0 1 0,0-1 0,0 0 0,0 0 0,0-3 0,2-6 0,0 0 0,-1 0 0,1-22 0,-3-70 0,0 103 0,1 0 0,-1 1 0,0-1 0,0 0 0,0 0 0,0 0 0,0 0 0,0 1 0,1-1 0,-1 0 0,0 0 0,0 0 0,0 0 0,0 0 0,1 1 0,-1-1 0,0 0 0,0 0 0,0 0 0,1 0 0,-1 0 0,0 0 0,0 0 0,0 0 0,1 0 0,-1 0 0,0 0 0,0 0 0,0 0 0,1 0 0,-1 0 0,0 0 0,0 0 0,0 0 0,1 0 0,-1 0 0,0 0 0,0 0 0,0-1 0,1 1 0,-1 0 0,0 0 0,0 0 0,0 0 0,0 0 0,1 0 0,-1-1 0,0 1 0,0 0 0,0 0 0,0 0 0,0-1 0,0 1 0,1 0 0,-1 0 0,0 0 0,0-1 0,0 1 0,0 0 0,0 0 0,0 0 0,0-1 0,0 1 0,0 0 0,0 0 0,0-1 0,10 16 0,8 26 0,-13-27 0,1-1 0,0 0 0,16 25 0,-20-36 0,-1 1 0,1-1 0,0 0 0,0 0 0,0 0 0,0 0 0,0 0 0,1 0 0,-1-1 0,1 1 0,-1-1 0,1 0 0,-1 1 0,1-1 0,0 0 0,0-1 0,-1 1 0,1 0 0,0-1 0,0 1 0,0-1 0,0 0 0,0 0 0,-1 0 0,5-1 0,-4 0 0,0 0 0,0 0 0,0 0 0,0-1 0,0 1 0,0-1 0,0 1 0,0-1 0,-1 0 0,1 0 0,-1 0 0,0-1 0,1 1 0,-1 0 0,0-1 0,0 0 0,-1 1 0,1-1 0,-1 0 0,1 0 0,-1 0 0,0 0 0,0 0 0,1-4 0,2-8 0,-1 0 0,-1-1 0,1-26 0,-2 20 0,3 7 0,3 25 0,5 31 0,-11-36 0,3 12 0,15 44 0,-18-58 0,0 0 0,0 0 0,0 0 0,1-1 0,-1 1 0,1 0 0,0-1 0,0 0 0,0 1 0,0-1 0,0 0 0,1 0 0,-1 0 0,1 0 0,-1 0 0,6 2 0,-6-4 0,1 0 0,-1 1 0,0-1 0,0 0 0,1 0 0,-1-1 0,0 1 0,1 0 0,-1-1 0,0 0 0,0 1 0,0-1 0,1 0 0,-1 0 0,0 0 0,0 0 0,0-1 0,-1 1 0,1 0 0,0-1 0,0 1 0,-1-1 0,1 0 0,-1 0 0,3-2 0,4-7 0,0-1 0,12-21 0,-18 30 0,4-9 0,-2 4 0,0 1 0,0 0 0,0 1 0,1-1 0,0 1 0,6-7 0,-9 12 0,-1 0 0,1 0 0,0-1 0,0 1 0,0 0 0,0 0 0,0 1 0,0-1 0,0 0 0,0 1 0,0-1 0,0 1 0,0 0 0,0-1 0,0 1 0,0 0 0,0 0 0,1 1 0,-1-1 0,0 0 0,0 1 0,0-1 0,0 1 0,0 0 0,0-1 0,0 1 0,3 2 0,-1 0 0,0-1 0,0 0 0,1 0 0,-1-1 0,0 1 0,1-1 0,-1 0 0,1 0 0,6 0 0,-10-1 0,1-1 0,-1 1 0,0 0 0,1-1 0,-1 0 0,0 1 0,1-1 0,-1 0 0,0 1 0,0-1 0,0 0 0,0 0 0,0 0 0,0 0 0,0 0 0,0 0 0,0 0 0,0-1 0,0 1 0,-1 0 0,1 0 0,0-1 0,-1 1 0,1 0 0,-1-1 0,0 1 0,1-1 0,-1 1 0,0 0 0,0-1 0,0 1 0,0-1 0,0 1 0,0-2 0,0-1 0,0 1 0,-1 0 0,1-1 0,-1 1 0,0 0 0,1 0 0,-2-1 0,1 1 0,0 0 0,0 0 0,-1 0 0,0 0 0,0 0 0,0 1 0,0-1 0,-4-4 0,5 6 0,0 0 0,0 0 0,0 0 0,0 0 0,0 1 0,-1-1 0,1 0 0,0 0 0,0 1 0,-1-1 0,1 1 0,0-1 0,-1 1 0,1 0 0,0-1 0,-1 1 0,1 0 0,0 0 0,-1 0 0,1 0 0,-1 0 0,1 0 0,0 1 0,-1-1 0,1 0 0,-1 1 0,1-1 0,0 1 0,0-1 0,-1 1 0,1 0 0,0 0 0,0-1 0,0 1 0,0 0 0,0 0 0,0 0 0,0 0 0,0 0 0,0 0 0,0 0 0,-1 2 0,-1 3 0,0-1 0,0 1 0,1 0 0,0 0 0,0 0 0,0 0 0,0 1 0,1-1 0,0 0 0,1 1 0,-1-1 0,1 1 0,1 10 0,2 12 0,12 47 0,-14-71 0,77 273 0,-48-187 0,-4 1 0,21 149 0,-46-233 0,0 0 0,-1 0 0,0 0 0,0 1 0,-1-1 0,0 0 0,-3 11 0,3-16 0,0-1 0,0 0 0,0 1 0,0-1 0,0 0 0,-1 0 0,1 0 0,0 0 0,-1 0 0,0 0 0,1-1 0,-1 1 0,0 0 0,0-1 0,0 1 0,0-1 0,0 0 0,-1 0 0,1 0 0,0 0 0,0 0 0,-1 0 0,1 0 0,-1-1 0,1 1 0,0-1 0,-5 0 0,1 0 0,-1 0 0,1-1 0,0 0 0,0 0 0,0-1 0,0 0 0,0 0 0,0 0 0,0 0 0,1-1 0,-1 0 0,1-1 0,0 1 0,0-1 0,0 0 0,0 0 0,-6-8 0,0 1 0,1-1 0,1-1 0,0 1 0,1-1 0,0-1 0,-6-15 0,5 7 24,2 1 0,0-1 0,1-1 0,-5-33 0,10 46-138,0-1 0,1 1-1,-1 0 1,2 0 0,0 0 0,0 0-1,1 0 1,0 0 0,0 0 0,1 0-1,1 1 1,6-16 0,5 4-6712</inkml:trace>
  <inkml:trace contextRef="#ctx0" brushRef="#br0" timeOffset="5332.46">5162 229 24575,'-16'12'0,"1"1"0,0 0 0,0 1 0,2 1 0,-20 25 0,27-30 0,-1 0 0,1 1 0,0-1 0,1 1 0,0 0 0,1 0 0,0 1 0,1 0 0,1-1 0,-3 18 0,5-25 0,0 1 0,0-1 0,0 0 0,0 1 0,1-1 0,-1 1 0,1-1 0,0 0 0,1 0 0,-1 1 0,1-1 0,0 0 0,0 0 0,0 0 0,0-1 0,1 1 0,-1 0 0,5 4 0,-2-4 0,1 0 0,-1 0 0,1 0 0,-1-1 0,1 0 0,0 0 0,0-1 0,0 1 0,1-1 0,-1 0 0,9 1 0,4-1 0,0 0 0,0-1 0,1-1 0,-1-1 0,0-1 0,0 0 0,32-9 0,-37 7 0,0-1 0,0 0 0,-1-1 0,1-1 0,-1 0 0,-1-1 0,1 0 0,14-13 0,-22 16 0,0 0 0,0 0 0,0 0 0,0 0 0,-1-1 0,0 0 0,0 0 0,-1 0 0,0 0 0,0 0 0,0-1 0,-1 1 0,0-1 0,0 0 0,-1 0 0,1 0 0,-2 0 0,1 0 0,-1-12 0,0 18 0,0-1 0,0 1 0,0 0 0,-1-1 0,1 1 0,0-1 0,-1 1 0,1 0 0,-1-1 0,1 1 0,-1 0 0,1 0 0,-1-1 0,0 1 0,-1-2 0,1 3 0,1 0 0,-1-1 0,1 1 0,-1 0 0,1 0 0,-1 0 0,1 0 0,-1-1 0,1 1 0,-1 0 0,0 0 0,1 0 0,-1 0 0,1 0 0,-1 0 0,1 0 0,-1 0 0,1 1 0,-1-1 0,1 0 0,-1 0 0,1 0 0,-1 1 0,1-1 0,-1 0 0,0 1 0,-2 1 0,1 0 0,-1 0 0,1 1 0,-1-1 0,1 1 0,0-1 0,0 1 0,0 0 0,0 0 0,1 0 0,-2 4 0,-2 6 0,1 0 0,1 0 0,0 0 0,1 1 0,0-1 0,1 1 0,1 18 0,0-26 0,1 0 0,0-1 0,0 1 0,0-1 0,0 1 0,1-1 0,0 0 0,0 0 0,4 7 0,-4-10 0,0 1 0,0-1 0,0 0 0,0 1 0,0-1 0,0 0 0,1 0 0,-1 0 0,1-1 0,-1 1 0,1-1 0,0 1 0,0-1 0,-1 0 0,1 0 0,0 0 0,6 1 0,-6-2 0,0 1 0,0-1 0,0 0 0,1 0 0,-1 0 0,0 0 0,0-1 0,0 1 0,0-1 0,0 0 0,0 0 0,0 0 0,0 0 0,0 0 0,0-1 0,4-2 0,-2 0 0,-1 0 0,0 1 0,0-1 0,-1 0 0,1-1 0,-1 1 0,0-1 0,5-9 0,-2 1 0,-1 0 0,0-1 0,-1 1 0,-1-1 0,0 0 0,2-21 0,-5 18 0,0 8 0,3 18 0,0 2 0,0 0 0,0-1 0,1 1 0,1-1 0,0 0 0,0 0 0,1-1 0,0 1 0,13 14 0,-16-21 0,-1-1 0,1 1 0,0-1 0,0 1 0,0-1 0,0 0 0,0 0 0,1 0 0,-1 0 0,0-1 0,1 1 0,0-1 0,-1 0 0,1 0 0,0-1 0,-1 1 0,1-1 0,0 1 0,0-1 0,-1 0 0,1-1 0,0 1 0,0-1 0,-1 1 0,1-1 0,0 0 0,-1 0 0,1-1 0,-1 1 0,1-1 0,-1 0 0,4-2 0,0-1 0,-1 0 0,0 0 0,0 0 0,-1-1 0,1 0 0,-1 0 0,-1 0 0,1-1 0,-1 1 0,0-1 0,5-13 0,-2 1 0,0 1 0,-2-1 0,6-31 0,-11 48 0,0 1 0,0 0 0,0-1 0,1 1 0,-1 0 0,0-1 0,1 1 0,-1 0 0,1-1 0,0 1 0,-1 0 0,1 0 0,1-2 0,-1 3 0,-1 0 0,0 0 0,0-1 0,1 1 0,-1 0 0,0 0 0,1 0 0,-1 0 0,0 0 0,1 0 0,-1 0 0,1 0 0,-1 0 0,0 0 0,1 0 0,-1 0 0,0 0 0,1 0 0,-1 0 0,0 1 0,1-1 0,-1 0 0,0 0 0,0 0 0,1 0 0,-1 1 0,0-1 0,1 0 0,-1 0 0,0 1 0,0-1 0,1 1 0,21 34 0,-20-30 0,17 34 0,-6-13 0,0-1 0,17 25 0,-25-44 0,-1 0 0,1 0 0,0-1 0,0 1 0,0-1 0,1 0 0,0-1 0,0 0 0,0 1 0,0-2 0,1 1 0,13 4 0,-19-7 0,1-1 0,-1 1 0,0-1 0,1 0 0,-1 1 0,0-1 0,1 0 0,-1 0 0,1 0 0,-1 0 0,0 0 0,1-1 0,-1 1 0,0 0 0,1-1 0,-1 1 0,0-1 0,1 1 0,-1-1 0,0 1 0,0-1 0,2-1 0,-2 0 0,1 0 0,0 1 0,-1-1 0,0 0 0,1-1 0,-1 1 0,0 0 0,0 0 0,0 0 0,0-1 0,0-3 0,2-8 0,-2 1 0,0 0 0,-1-25 0,0 28 0,-2-25 0,0 26 0,1 0 0,1 1 0,-1-1 0,2 0 0,-1 0 0,1 0 0,4-15 0,-5 24 0,0 0 0,0-1 0,1 1 0,-1 0 0,0-1 0,1 1 0,-1 0 0,0 0 0,1-1 0,-1 1 0,1 0 0,-1 0 0,0-1 0,1 1 0,-1 0 0,1 0 0,-1 0 0,0 0 0,1 0 0,-1 0 0,1 0 0,-1 0 0,1 0 0,-1 0 0,0 0 0,1 0 0,-1 0 0,1 0 0,-1 0 0,1 0 0,-1 0 0,0 1 0,1-1 0,-1 0 0,1 0 0,-1 0 0,0 1 0,1-1 0,-1 0 0,0 0 0,1 1 0,-1-1 0,0 0 0,1 1 0,17 16 0,-17-15 0,31 37 0,-25-29 0,1 0 0,0-1 0,0 1 0,1-2 0,11 10 0,-19-17 0,0 0 0,0-1 0,0 1 0,0-1 0,0 1 0,0-1 0,0 1 0,0-1 0,0 1 0,0-1 0,0 0 0,0 0 0,1 1 0,-1-1 0,0 0 0,0 0 0,0 0 0,0 0 0,0 0 0,0-1 0,1 1 0,-1 0 0,0 0 0,0-1 0,2 0 0,-2 0 0,1-1 0,0 1 0,-1-1 0,0 1 0,1-1 0,-1 0 0,0 0 0,0 1 0,0-1 0,0 0 0,0 0 0,1-4 0,1-5 0,0 0 0,-1-1 0,1-21 0,-2 24 0,-1-1 0,-1 0 0,0 1 0,0-1 0,-1 1 0,0-1 0,0 1 0,-1 0 0,-1 0 0,-5-11 0,8 17 0,0 0 0,-1 1 0,0-1 0,0 0 0,0 1 0,0-1 0,0 1 0,0-1 0,-1 1 0,1 0 0,-1 0 0,0 0 0,0 1 0,1-1 0,-1 0 0,0 1 0,0 0 0,0 0 0,-1 0 0,1 0 0,0 0 0,0 1 0,0-1 0,-1 1 0,1 0 0,0 0 0,0 0 0,-1 0 0,1 1 0,0 0 0,0-1 0,0 1 0,-1 0 0,-2 2 0,3-2 0,0 1 0,0 0 0,0 0 0,0 0 0,1 0 0,-1 0 0,1 1 0,-1-1 0,1 1 0,0 0 0,0-1 0,0 1 0,0 0 0,1 0 0,-1 1 0,1-1 0,-1 0 0,1 0 0,0 1 0,1-1 0,-1 0 0,1 1 0,-1-1 0,1 5 0,-1 5 0,1-1 0,0 1 0,1 0 0,1 0 0,3 16 0,-1-15 0,0-1 0,1 0 0,0 1 0,1-2 0,0 1 0,1-1 0,1 1 0,0-2 0,0 1 0,11 10 0,-15-18 0,0 0 0,0 0 0,1 0 0,-1-1 0,1 0 0,0 1 0,0-2 0,0 1 0,0-1 0,0 1 0,1-1 0,-1-1 0,1 1 0,-1-1 0,1 0 0,-1 0 0,1-1 0,0 1 0,-1-1 0,1-1 0,0 1 0,0-1 0,-1 0 0,1 0 0,-1 0 0,1-1 0,7-3 0,-5 0 0,0 1 0,-1-1 0,1 0 0,-1-1 0,0 0 0,-1 0 0,1 0 0,-1-1 0,-1 0 0,1 0 0,-1 0 0,0-1 0,-1 0 0,0 0 0,0 0 0,3-11 0,-2 6 0,-1 0 0,-1 0 0,-1 0 0,1 0 0,-2-1 0,0 1 0,-1 0 0,0-1 0,-1 1 0,-3-19 0,3 29 0,1 0 0,-1 0 0,0 1 0,0-1 0,0 0 0,0 0 0,-1 1 0,1-1 0,-1 1 0,1-1 0,-1 1 0,0 0 0,0 0 0,-3-3 0,4 4 0,1 1 0,-1 0 0,1 0 0,-1-1 0,1 1 0,-1 0 0,1 0 0,-1 0 0,0-1 0,1 1 0,-1 0 0,1 0 0,-1 0 0,0 0 0,1 0 0,-1 0 0,1 0 0,-1 1 0,0-1 0,1 0 0,-1 0 0,1 0 0,-1 1 0,1-1 0,-1 0 0,0 1 0,-1 0 0,1 1 0,0-1 0,-1 1 0,1-1 0,0 1 0,0 0 0,0 0 0,0-1 0,0 1 0,0 0 0,-1 4 0,0 2 0,1-1 0,0 1 0,0 0 0,1-1 0,0 1 0,0 0 0,0 0 0,1-1 0,0 1 0,1 0 0,0-1 0,0 1 0,1-1 0,0 0 0,0 0 0,0 0 0,1 0 0,0 0 0,1-1 0,-1 0 0,1 0 0,0 0 0,1 0 0,-1-1 0,11 8 0,-14-12 0,-1 0 0,1 1 0,-1-1 0,1 0 0,-1 0 0,1-1 0,-1 1 0,1 0 0,0 0 0,-1-1 0,1 1 0,0-1 0,0 0 0,0 1 0,-1-1 0,1 0 0,0 0 0,0 0 0,0 0 0,0 0 0,-1-1 0,1 1 0,0-1 0,0 1 0,-1-1 0,1 1 0,0-1 0,-1 0 0,1 0 0,0 0 0,-1 0 0,1 0 0,-1 0 0,0 0 0,1-1 0,-1 1 0,0 0 0,0-1 0,0 1 0,2-3 0,1-6 0,1 0 0,-2 0 0,1 0 0,-1 0 0,2-18 0,0 5 0,-5 23 0,0 0 0,0 0 0,0-1 0,0 1 0,0 0 0,0-1 0,0 1 0,0 0 0,0-1 0,0 1 0,1 0 0,-1-1 0,0 1 0,0 0 0,0-1 0,0 1 0,0 0 0,1 0 0,-1-1 0,0 1 0,0 0 0,0 0 0,1-1 0,-1 1 0,0 0 0,0 0 0,1 0 0,-1 0 0,0-1 0,1 1 0,-1 0 0,0 0 0,1 0 0,-1 0 0,0 0 0,1 0 0,-1 0 0,1 0 0,8 11 0,4 26 0,-13-36 0,43 139-1365,-33-113-5461</inkml:trace>
  <inkml:trace contextRef="#ctx0" brushRef="#br0" timeOffset="5691.19">6941 189 24575,'-4'0'0,"0"4"0,-1 4 0,2 9 0,0 4 0,1-1-8191</inkml:trace>
  <inkml:trace contextRef="#ctx0" brushRef="#br0" timeOffset="6078.81">6982 504 24575,'-4'25'0,"0"9"-8191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15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657 24575,'1'0'0,"0"0"0,0-1 0,0 1 0,0-1 0,1 0 0,-1 1 0,-1-1 0,1 0 0,0 0 0,0 1 0,0-1 0,0 0 0,0 0 0,-1 0 0,1 0 0,0 0 0,-1 0 0,1 0 0,-1 0 0,1 0 0,-1-1 0,0 1 0,1 0 0,-1 0 0,0 0 0,0 0 0,0-1 0,0 1 0,0-2 0,0 1 0,1 1 0,-1 0 0,0-1 0,0 1 0,0-1 0,0 1 0,0-1 0,0 1 0,-1 0 0,1-1 0,0 1 0,-1 0 0,1-1 0,-1 1 0,1 0 0,-1-1 0,0 1 0,0 0 0,1 0 0,-1 0 0,0 0 0,0-1 0,0 1 0,0 0 0,-2-1 0,-1 2 0,1-1 0,0 1 0,0 0 0,0 0 0,-1 0 0,1 1 0,0-1 0,0 1 0,-1-1 0,1 1 0,0 0 0,0 0 0,0 1 0,0-1 0,0 1 0,1-1 0,-1 1 0,0 0 0,1 0 0,-4 3 0,-2 2 0,0 1 0,0 0 0,0 1 0,-9 13 0,11-13 0,1-1 0,0 1 0,1 0 0,0 1 0,0-1 0,-4 16 0,8-22 0,-1-1 0,1 0 0,-1 1 0,1-1 0,0 1 0,0-1 0,0 1 0,0-1 0,0 1 0,0-1 0,1 0 0,-1 1 0,1-1 0,0 1 0,0-1 0,0 0 0,0 0 0,0 1 0,0-1 0,1 0 0,-1 0 0,1 0 0,-1 0 0,1-1 0,0 1 0,-1 0 0,1-1 0,0 1 0,0-1 0,0 0 0,5 3 0,0-1 0,0 0 0,1-1 0,-1 0 0,1 0 0,0 0 0,0-1 0,-1 0 0,1-1 0,0 0 0,0 0 0,0-1 0,-1 0 0,10-2 0,-13 2 0,1 0 0,-1-1 0,0 1 0,0-1 0,0 0 0,0 0 0,0-1 0,0 0 0,0 1 0,-1-1 0,1 0 0,-1-1 0,0 1 0,0 0 0,0-1 0,0 0 0,-1 0 0,1 0 0,-1 0 0,0 0 0,0 0 0,-1 0 0,2-7 0,6-40 0,-9 48 0,0 0 0,0 0 0,0 0 0,0-1 0,-1 1 0,1 0 0,-1 0 0,0 0 0,0 0 0,0 0 0,0 0 0,-1 0 0,-2-4 0,4 6 0,-1 0 0,1 1 0,0-1 0,-1 1 0,1-1 0,-1 1 0,1-1 0,-1 1 0,1-1 0,-1 1 0,1 0 0,-1-1 0,1 1 0,-1 0 0,1-1 0,-1 1 0,0 0 0,1 0 0,-1-1 0,0 1 0,1 0 0,-1 0 0,0 0 0,1 0 0,-1 0 0,0 0 0,1 0 0,-1 0 0,0 0 0,1 0 0,-2 1 0,1 0 0,-1 0 0,1 0 0,0 0 0,0 0 0,-1 0 0,1 0 0,0 1 0,0-1 0,0 0 0,0 1 0,1-1 0,-2 3 0,-1 2 0,0 1 0,0 0 0,1 1 0,-3 11 0,5-13 0,0-1 0,0 1 0,0 0 0,1-1 0,-1 1 0,1-1 0,1 1 0,-1-1 0,1 1 0,0-1 0,0 0 0,1 0 0,-1 0 0,1 0 0,0 0 0,0-1 0,1 1 0,0-1 0,-1 0 0,1 0 0,1 0 0,-1-1 0,0 1 0,1-1 0,0 0 0,0 0 0,0-1 0,0 1 0,0-1 0,1 0 0,-1-1 0,0 1 0,1-1 0,-1 0 0,1 0 0,0-1 0,10 0 0,-13 0 0,0-1 0,-1 1 0,1-1 0,0 0 0,-1 1 0,1-1 0,-1 0 0,1-1 0,-1 1 0,1 0 0,-1-1 0,0 1 0,0-1 0,1 0 0,-1 0 0,0 0 0,-1 0 0,1 0 0,0 0 0,-1 0 0,1-1 0,-1 1 0,1 0 0,-1-1 0,0 0 0,1-3 0,1-7 0,1 0 0,-2-1 0,0 0 0,0-17 0,3-16 0,-1 43 0,2 11 0,6 22 0,-8-20 0,-3-6 0,8 18 0,0 1 0,22 32 0,-28-50 0,-1 1 0,1-1 0,0 0 0,1 0 0,-1-1 0,1 1 0,-1-1 0,1 0 0,0 0 0,0 0 0,1 0 0,-1 0 0,0-1 0,1 0 0,0 0 0,-1 0 0,1-1 0,0 0 0,7 2 0,-8-4 0,0 1 0,-1-1 0,1 1 0,-1-1 0,1 0 0,-1 0 0,1-1 0,-1 1 0,0-1 0,0 0 0,0 1 0,0-2 0,0 1 0,0 0 0,0 0 0,-1-1 0,1 0 0,-1 1 0,1-1 0,-1 0 0,0 0 0,0 0 0,2-7 0,2-2 0,-1 0 0,0 0 0,-1-1 0,0 1 0,2-17 0,-3 11 0,-1-1 0,0-27 0,-2 56 0,1 1 0,1 0 0,-1 0 0,2-1 0,-1 1 0,1-1 0,1 0 0,0 0 0,0 0 0,7 10 0,17 15-1365,1-5-5461</inkml:trace>
  <inkml:trace contextRef="#ctx0" brushRef="#br0" timeOffset="876.06">1164 529 24575,'71'157'0,"-32"-68"0,-38-87 0,0 0 0,-1 1 0,1-1 0,0 0 0,1 0 0,-1-1 0,0 1 0,1 0 0,-1 0 0,1-1 0,-1 1 0,1 0 0,0-1 0,3 2 0,-5-3 0,1 1 0,-1-1 0,1 0 0,-1 0 0,1 0 0,-1 0 0,1 0 0,-1 0 0,1 0 0,-1 0 0,0-1 0,1 1 0,-1 0 0,1 0 0,-1 0 0,1 0 0,-1-1 0,1 1 0,-1 0 0,0-1 0,1 1 0,-1 0 0,1 0 0,-1-1 0,12-20 0,-3-9 0,-1-1 0,4-35 0,-7 34 0,18-60 0,-22 90 0,-1 1 0,0 0 0,1-1 0,-1 1 0,1-1 0,0 1 0,-1 0 0,1-1 0,0 1 0,0 0 0,0 0 0,0 0 0,0 0 0,0 0 0,0 0 0,0 0 0,1 0 0,-1 0 0,2-1 0,-2 2 0,0 0 0,0 0 0,0 0 0,0 0 0,0 0 0,0 0 0,-1 1 0,1-1 0,0 0 0,0 1 0,0-1 0,0 0 0,0 1 0,0-1 0,-1 1 0,1-1 0,0 1 0,0 0 0,-1-1 0,1 1 0,0 0 0,0 0 0,5 7 0,-1-1 0,0 1 0,0 0 0,5 13 0,10 26 0,-14-29 0,2 0 0,0-1 0,1 0 0,1-1 0,14 20 0,-24-35 0,1-1 0,-1 1 0,1 0 0,-1-1 0,1 1 0,-1-1 0,1 1 0,0-1 0,-1 1 0,1-1 0,0 1 0,-1-1 0,1 0 0,0 1 0,0-1 0,0 0 0,-1 0 0,1 1 0,0-1 0,0 0 0,0 0 0,-1 0 0,1 0 0,0 0 0,0 0 0,0 0 0,-1 0 0,1 0 0,1-1 0,-1 0 0,1 0 0,-1 0 0,1 0 0,-1-1 0,0 1 0,1 0 0,-1-1 0,0 1 0,0-1 0,0 1 0,0-1 0,1-2 0,2-8 0,1 1 0,4-25 0,-8 33 0,19-132 0,-20 135 0,0 0 0,0 0 0,0 0 0,0 1 0,1-1 0,-1 0 0,0 0 0,0 1 0,0-1 0,0 0 0,1 0 0,-1 0 0,0 0 0,0 1 0,1-1 0,-1 0 0,0 0 0,0 0 0,0 0 0,1 0 0,-1 0 0,0 0 0,0 0 0,1 0 0,-1 0 0,0 1 0,0-1 0,1 0 0,-1-1 0,0 1 0,1 0 0,-1 0 0,0 0 0,0 0 0,1 0 0,-1 0 0,0 0 0,0 0 0,0 0 0,1 0 0,-1-1 0,0 1 0,0 0 0,1 0 0,-1 0 0,0 0 0,0-1 0,0 1 0,0 0 0,1 0 0,-1 0 0,0-1 0,0 1 0,0 0 0,0 0 0,0-1 0,0 1 0,0 0 0,0-1 0,14 31 0,-10-21 0,1 2 0,0-1 0,1 0 0,0-1 0,1 0 0,-1 1 0,2-2 0,-1 1 0,13 9 0,-16-15 0,-1 0 0,1-1 0,0 0 0,0 1 0,0-1 0,0-1 0,1 1 0,-1-1 0,0 1 0,1-1 0,-1-1 0,1 1 0,-1 0 0,1-1 0,-1 0 0,1 0 0,-1-1 0,1 1 0,-1-1 0,1 0 0,-1 0 0,0 0 0,1-1 0,3-1 0,-1-1 0,0 0 0,-1 0 0,1-1 0,-1 0 0,0 0 0,-1 0 0,1-1 0,-1 0 0,0 0 0,0 0 0,-1-1 0,7-12 0,-7 11 0,0 0 0,-1 0 0,1 0 0,-2 0 0,1-1 0,-1 1 0,-1-1 0,1 0 0,-1 1 0,-1-1 0,0-11 0,-4 7 0,-1 16 0,-3 24 0,6-9 0,1 0 0,0 0 0,3 19 0,-2-33 0,0 0 0,1 0 0,-1 0 0,1-1 0,0 1 0,0 0 0,0 0 0,1 0 0,-1-1 0,1 1 0,0-1 0,0 1 0,0-1 0,0 0 0,1 1 0,-1-1 0,1-1 0,0 1 0,0 0 0,4 2 0,-6-4 0,0-1 0,0 1 0,0-1 0,0 0 0,0 1 0,0-1 0,0 0 0,0 0 0,0 0 0,1 0 0,-1 0 0,0 0 0,0 0 0,0 0 0,0 0 0,0 0 0,0-1 0,0 1 0,0 0 0,0-1 0,0 1 0,0-1 0,0 1 0,0-1 0,0 0 0,0 1 0,0-1 0,0 0 0,-1 0 0,1 1 0,0-1 0,0 0 0,-1 0 0,1 0 0,-1 0 0,1 0 0,-1 0 0,1 0 0,-1 0 0,0 0 0,1 0 0,-1 0 0,0 0 0,0-2 0,3-5 0,-2 0 0,1 0 0,-1 0 0,0-13 0,-1 13 0,0-1 0,-1 1 0,0 0 0,-5-14 0,5 18 0,0 1 0,0 0 0,0 0 0,-1-1 0,1 1 0,-1 0 0,0 0 0,0 0 0,0 0 0,-1 1 0,1-1 0,-1 1 0,-3-4 0,6 6 3,0 0 0,0 0-1,-1-1 1,1 1 0,0 0-1,-1 0 1,1-1 0,0 1-1,-1 0 1,1 0 0,0 0-1,-1-1 1,1 1 0,0 0-1,-1 0 1,1 0 0,-1 0-1,1 0 1,0 0-1,-1 0 1,1 0 0,0 0-1,-1 0 1,1 0 0,-1 0-1,1 0 1,0 0 0,-1 0-1,1 0 1,0 1 0,-1-1-1,1 0 1,0 0 0,-1 0-1,1 1 1,0-1 0,-1 0-1,1 1-63,0 0 0,0-1 0,0 1 0,-1-1 0,1 1 0,0-1 0,0 1 0,0 0-1,1-1 1,-1 1 0,0-1 0,0 1 0,0-1 0,0 1 0,0-1 0,1 1 0,-1 0 0,0-1-1,1 1 1,-1-1 0,0 0 0,1 1 0,0 0 0,9 10-6765</inkml:trace>
  <inkml:trace contextRef="#ctx0" brushRef="#br0" timeOffset="1465.97">2140 530 24575,'2'-3'0,"1"-1"0,0 1 0,0 0 0,0 0 0,0 0 0,0 0 0,1 0 0,-1 1 0,1 0 0,0-1 0,-1 1 0,1 0 0,0 1 0,0-1 0,5 0 0,-6 1 0,0 1 0,0 0 0,0 0 0,0 1 0,0-1 0,0 1 0,0-1 0,-1 1 0,1 0 0,0 0 0,0 0 0,-1 0 0,1 1 0,0-1 0,-1 1 0,0 0 0,1-1 0,-1 1 0,0 0 0,0 0 0,0 1 0,0-1 0,2 3 0,3 5 0,0 1 0,0-1 0,-1 1 0,0 1 0,-1-1 0,0 1 0,-1 0 0,-1 0 0,4 22 0,-6-17 0,-7-25 0,-6-28 0,10 26 0,2 1 0,-1-1 0,1 0 0,0 0 0,1 1 0,1-1 0,-1 0 0,1 1 0,1-1 0,5-13 0,-5 17 0,0 0 0,0 0 0,0 1 0,1-1 0,0 1 0,0 0 0,0 0 0,1 0 0,-1 1 0,1 0 0,0 0 0,0 0 0,1 0 0,-1 1 0,1 0 0,11-5 0,-10 5 0,0 1 0,0 0 0,-1 0 0,2 0 0,-1 1 0,0 0 0,7 0 0,-12 1 0,-1 0 0,0 1 0,0-1 0,1 0 0,-1 0 0,0 1 0,0-1 0,0 1 0,0-1 0,0 1 0,1-1 0,-1 1 0,0 0 0,0-1 0,-1 1 0,1 0 0,0 0 0,1 1 0,-1 0 0,0 0 0,0 0 0,0 0 0,0 0 0,-1 0 0,1 1 0,-1-1 0,0 0 0,1 0 0,-1 0 0,0 0 0,0 0 0,-1 0 0,1 4 0,-14 50 0,0 6 0,13-58 0,0 1 0,1 0 0,0-1 0,0 1 0,0-1 0,1 1 0,0 0 0,-1-1 0,2 1 0,1 6 0,-2-9 0,0 0 0,0 0 0,0-1 0,0 1 0,1 0 0,-1-1 0,0 1 0,1-1 0,-1 1 0,1-1 0,-1 0 0,1 1 0,0-1 0,-1 0 0,1 0 0,0 0 0,0-1 0,0 1 0,0 0 0,0-1 0,0 1 0,0-1 0,0 1 0,0-1 0,0 0 0,0 0 0,0 0 0,0 0 0,0 0 0,0-1 0,0 1 0,0-1 0,0 1 0,0-1 0,0 0 0,2-1 0,2 0 0,0-1 0,0 0 0,-1 0 0,1-1 0,-1 1 0,0-1 0,0 0 0,0-1 0,0 1 0,5-8 0,-3 1 0,-1 0 0,0 0 0,-1-1 0,0 0 0,0 0 0,-2 0 0,1-1 0,-2 1 0,1-1 0,-2 0 0,0 1 0,0-1 0,-3-23 0,2 34 0,0 0 0,0-1 0,-1 1 0,1 0 0,-1 0 0,1 1 0,-1-1 0,0 0 0,1 0 0,-1 0 0,0 0 0,0 0 0,-1 1 0,1-1 0,0 1 0,0-1 0,-1 1 0,1-1 0,-1 1 0,0 0 0,1-1 0,-1 1 0,0 0 0,0 0 0,1 0 0,-1 1 0,0-1 0,0 0 0,0 1 0,0-1 0,0 1 0,0 0 0,0-1 0,0 1 0,0 0 0,0 0 0,0 0 0,0 1 0,0-1 0,0 0 0,0 1 0,0 0 0,0-1 0,0 1 0,0 0 0,0 0 0,0 0 0,1 0 0,-1 0 0,0 0 0,1 1 0,-1-1 0,1 0 0,-1 1 0,1-1 0,0 1 0,0 0 0,-2 2 0,-3 5 0,1 0 0,0 1 0,0-1 0,1 1 0,1 0 0,0 0 0,0 1 0,0-1 0,0 14 0,2-15 0,0 0 0,0 1 0,1-1 0,1 0 0,-1 1 0,2-1 0,-1 0 0,1 0 0,1 0 0,5 16 0,-4-19-76,-1-1 1,1 0-1,0 0 0,0 0 0,1 0 0,-1-1 0,1 0 0,0 0 1,1 0-1,-1 0 0,1-1 0,-1 0 0,1 0 0,0 0 1,0-1-1,0 0 0,9 2 0,29 6-6750</inkml:trace>
  <inkml:trace contextRef="#ctx0" brushRef="#br0" timeOffset="1902.78">3218 0 24575,'-6'5'0,"1"1"0,0-1 0,0 1 0,0 0 0,1 0 0,0 0 0,0 1 0,0-1 0,1 1 0,0 0 0,0 0 0,-2 12 0,-2 10 0,-6 53 0,12-74 0,-5 49 0,2 97 0,6-127 0,0-1 0,1 0 0,2 0 0,1 0 0,18 48 0,-22-67 0,2 0 0,-1 0 0,1-1 0,0 1 0,0-1 0,8 8 0,-11-12 0,0-1 0,0 0 0,0 0 0,0 0 0,0 0 0,0 0 0,1-1 0,-1 1 0,0 0 0,1 0 0,-1-1 0,0 1 0,1-1 0,-1 1 0,1-1 0,-1 0 0,1 0 0,-1 1 0,1-1 0,-1 0 0,1 0 0,-1 0 0,1-1 0,-1 1 0,0 0 0,1-1 0,-1 1 0,1 0 0,-1-1 0,1 0 0,-1 1 0,0-1 0,0 0 0,1 0 0,-1 0 0,0 0 0,0 0 0,1-1 0,6-6 0,-1-1 0,0 1 0,0-2 0,-1 1 0,-1-1 0,1 0 0,-2 0 0,1 0 0,-1-1 0,-1 1 0,3-13 0,1-15 0,7-70 0,-14 80 0,1 9 0,3 36 0,-4-16-8,26 113 137,-23-103-294,0 0 0,1 0 0,1-1 0,0 1-1,0-1 1,1 0 0,0-1 0,10 12 0,0-6-6661</inkml:trace>
  <inkml:trace contextRef="#ctx0" brushRef="#br0" timeOffset="2278.43">3451 42 24575,'-11'29'0,"1"17"0,4 7 0,5-5-8191</inkml:trace>
  <inkml:trace contextRef="#ctx0" brushRef="#br0" timeOffset="3164.05">3557 276 24575,'-8'54'0,"2"-1"0,2 1 0,3 0 0,7 73 0,-4-118 0,-1 0 0,1 0 0,1-1 0,-1 1 0,1-1 0,6 11 0,-9-18 0,1 0 0,-1 0 0,1 0 0,-1 0 0,1-1 0,0 1 0,-1 0 0,1 0 0,0 0 0,0-1 0,0 1 0,0 0 0,0-1 0,-1 1 0,1 0 0,0-1 0,0 0 0,0 1 0,1-1 0,-1 1 0,0-1 0,2 0 0,-1 0 0,-1-1 0,1 0 0,0 1 0,-1-1 0,1 0 0,0 0 0,-1 0 0,0 0 0,1 0 0,-1-1 0,1 1 0,-1 0 0,0-1 0,0 1 0,0-1 0,0 1 0,0-1 0,0 0 0,1-2 0,9-19 0,-1-2 0,0 1 0,-2-1 0,-1-1 0,5-35 0,4-9 0,-8 48 0,-8 22 0,0 0 0,0 0 0,0 0 0,1 0 0,-1 0 0,0 0 0,0 0 0,0 0 0,0 0 0,1 0 0,-1 0 0,0 0 0,0 0 0,0 0 0,0 0 0,0 0 0,1 0 0,-1 0 0,0 0 0,0 0 0,0 0 0,0 0 0,1 0 0,-1 0 0,0 0 0,0 0 0,0 1 0,0-1 0,0 0 0,0 0 0,0 0 0,1 0 0,-1 0 0,0 0 0,0 1 0,0-1 0,0 0 0,0 0 0,0 0 0,0 0 0,0 0 0,0 1 0,0-1 0,0 0 0,0 0 0,0 0 0,0 0 0,0 1 0,0-1 0,0 0 0,0 0 0,0 0 0,0 0 0,0 1 0,4 42 0,-3-34 0,-1-5 0,1 13 0,0 0 0,1 0 0,1-1 0,9 27 0,-11-39 0,1 0 0,-1 0 0,1 0 0,0 0 0,1-1 0,-1 1 0,0-1 0,1 0 0,0 1 0,0-1 0,0 0 0,0 0 0,1-1 0,-1 1 0,1-1 0,-1 0 0,1 0 0,0 0 0,0 0 0,0-1 0,0 1 0,0-1 0,7 1 0,-5-1 0,-1-1 0,1 1 0,-1-1 0,0 0 0,1-1 0,-1 0 0,1 1 0,-1-2 0,0 1 0,0-1 0,0 1 0,0-1 0,0-1 0,0 1 0,0-1 0,0 0 0,-1 0 0,0 0 0,0 0 0,0-1 0,0 0 0,0 0 0,0 0 0,-1 0 0,0-1 0,0 1 0,0-1 0,2-6 0,0 1 0,-1 0 0,0 0 0,0-1 0,-2 1 0,1-1 0,-1 0 0,-1 1 0,1-1 0,-2 0 0,0 0 0,0 0 0,-1 0 0,-3-16 0,4 25 0,-1 0 0,1 0 0,-1 1 0,0-1 0,1 0 0,-1 0 0,0 0 0,0 0 0,0 1 0,-1-1 0,1 1 0,0-1 0,-3-2 0,3 3 0,0 1 0,0-1 0,0 1 0,0-1 0,0 1 0,0-1 0,0 1 0,0 0 0,0 0 0,0-1 0,0 1 0,0 0 0,0 0 0,0 0 0,0 0 0,0 0 0,-1 0 0,1 1 0,-1-1 0,-1 1 0,0 1 0,0-1 0,0 1 0,0-1 0,1 1 0,-1 0 0,1 0 0,-1 0 0,1 1 0,0-1 0,-1 1 0,1-1 0,0 1 0,1-1 0,-3 5 0,-1 2 0,1 1 0,0 0 0,0 0 0,1 0 0,0 0 0,1 0 0,0 1 0,1-1 0,0 1 0,1-1 0,1 16 0,-1-22 0,1 0 0,-1 0 0,1 0 0,0 0 0,0 0 0,1 0 0,-1 0 0,1 0 0,0 0 0,0 0 0,0-1 0,0 1 0,1-1 0,0 0 0,-1 0 0,1 0 0,0 0 0,0 0 0,1 0 0,-1-1 0,1 0 0,-1 1 0,1-1 0,0-1 0,0 1 0,0 0 0,0-1 0,0 0 0,0 0 0,7 1 0,-3-1 0,0 0 0,1-1 0,-1 0 0,0 0 0,0-1 0,1 0 0,-1 0 0,0-1 0,0 0 0,0-1 0,0 1 0,-1-1 0,13-8 0,-10 5 0,-2 0 0,1-1 0,-1 0 0,0 0 0,0-1 0,-1 0 0,0-1 0,-1 1 0,9-15 0,-5 2 0,0 0 0,-1 0 0,-1-1 0,-1-1 0,-1 1 0,0-1 0,-2 0 0,-1 0 0,0-25 0,-3 47 0,-2-58 0,2 56 0,-1 0 0,1 0 0,-1 0 0,0-1 0,0 1 0,0 1 0,0-1 0,0 0 0,0 0 0,-1 0 0,0 1 0,1-1 0,-1 0 0,0 1 0,-4-4 0,5 5 0,0 1 0,0-1 0,0 1 0,0-1 0,0 1 0,1 0 0,-1 0 0,0-1 0,0 1 0,0 0 0,0 0 0,0 0 0,0 0 0,0 0 0,0 0 0,0 0 0,0 0 0,0 0 0,0 1 0,0-1 0,0 0 0,0 1 0,1-1 0,-1 0 0,0 1 0,0-1 0,0 1 0,0 0 0,1-1 0,-1 1 0,0 0 0,1-1 0,-1 1 0,0 0 0,1 0 0,-2 1 0,-17 34 0,12-16 0,1 2 0,1-1 0,0 0 0,2 1 0,1 0 0,0 0 0,3 35 0,0-42 0,0 1 0,2 0 0,-1-1 0,2 1 0,0-1 0,1 0 0,1 0 0,0-1 0,1 1 0,0-1 0,12 17 0,-15-26 0,1 0 0,-1 0 0,1 0 0,0-1 0,0 1 0,0-1 0,0 0 0,1-1 0,0 1 0,0-1 0,0-1 0,0 1 0,0-1 0,0 0 0,1 0 0,11 2 0,-12-4 0,-1 0 0,1 0 0,0-1 0,-1 1 0,1-1 0,-1-1 0,1 1 0,-1-1 0,0 1 0,1-2 0,-1 1 0,0-1 0,0 1 0,0-1 0,-1 0 0,1-1 0,-1 1 0,0-1 0,7-8 0,-1 0 0,0 0 0,-1-1 0,-1 0 0,8-18 0,-12 25 0,-2 0 0,1 0 0,-1 0 0,0-1 0,0 1 0,-1-1 0,1 1 0,-1-1 0,-1 0 0,0 0 0,0 1 0,-1-8 0,-9 49 0,9-30 0,1 1 0,-1-1 0,1 0 0,1 1 0,-1-1 0,1 1 0,0-1 0,0 0 0,1 0 0,-1 1 0,1-1 0,0 0 0,1-1 0,-1 1 0,1 0 0,3 4 0,-4-6 0,1 0 0,0 0 0,-1-1 0,1 1 0,0-1 0,1 0 0,-1 0 0,0 0 0,0 0 0,1-1 0,-1 1 0,1-1 0,0 0 0,-1 0 0,1 0 0,0 0 0,0-1 0,-1 1 0,1-1 0,0 0 0,0 0 0,0-1 0,7-1 0,-6 1 0,0 0 0,0-1 0,0 0 0,0 0 0,0 0 0,0 0 0,0-1 0,-1 0 0,0 0 0,8-7 0,0-1 0,-2-1 0,13-17 0,-5 5 0,-17 23 0,0 0 0,0 0 0,0 0 0,0 0 0,0 0 0,0 0 0,0 0 0,0 0 0,0 0 0,0 0 0,1 0 0,-1 1 0,0-1 0,1 1 0,-1-1 0,3 0 0,-3 1 0,0 0 0,-1 0 0,1 1 0,0-1 0,-1 0 0,1 0 0,0 1 0,-1-1 0,1 0 0,0 1 0,-1-1 0,1 0 0,-1 1 0,1-1 0,-1 1 0,1-1 0,-1 1 0,1 0 0,-1-1 0,1 1 0,-1-1 0,0 1 0,1 1 0,2 5 0,-1 0 0,0 0 0,0 0 0,0 0 0,0 11 0,5 77 0,-4 0 0,-4 1 0,-26 188 0,25-273 0,-4 35 0,-18 60 0,21-94 0,-1 0 0,0-1 0,-1 0 0,0 0 0,-1 0 0,0-1 0,0 1 0,-2-1 0,1-1 0,-12 13 0,15-19 0,1 0 0,-1 0 0,0 0 0,0 0 0,0-1 0,-1 0 0,1 0 0,0 0 0,-1 0 0,1 0 0,-1-1 0,0 0 0,1 0 0,-1 0 0,0-1 0,0 1 0,0-1 0,1 0 0,-1-1 0,0 1 0,0-1 0,0 0 0,-8-3 0,6 1 0,0 0 0,0-1 0,0 0 0,1 0 0,-1-1 0,1 1 0,0-1 0,0-1 0,1 1 0,0-1 0,0 0 0,0 0 0,-7-14 0,-7-16-1365,4 3-5461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7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894 24575,'107'-312'0,"-36"115"0,39-143 0,-95 304 0,-15 35 0,0 1 0,0 0 0,1-1 0,-1 1 0,0 0 0,0-1 0,0 1 0,0-1 0,0 1 0,1 0 0,-1 0 0,0-1 0,0 1 0,0 0 0,1-1 0,-1 1 0,0 0 0,1 0 0,-1-1 0,0 1 0,0 0 0,1 0 0,-1 0 0,0-1 0,1 1 0,-1 0 0,0 0 0,1 0 0,-1 0 0,1 0 0,-1 0 0,0 0 0,1 0 0,-1 0 0,0 0 0,1 0 0,0 0 0,6 14 0,2 32 0,-9-44 0,108 611 0,-97-556 0,-6-27 0,10 34 0,-10-52 0,-3-16 0,-6-21 0,-4 3 0,0 0 0,-2 0 0,0 1 0,-1 1 0,-1 0 0,-1 0 0,-1 1 0,0 1 0,-2 0 0,-28-26 0,30 33 0,1 0 0,-2 1 0,1 1 0,-1 0 0,-1 1 0,-25-10 0,30 14 0,-1 1 0,0 0 0,0 1 0,0 0 0,0 1 0,0 0 0,0 0 0,0 2 0,0 0 0,-13 2 0,19-2 0,1 0 0,0 1 0,0 0 0,0 0 0,0 0 0,0 1 0,1-1 0,-1 1 0,1 0 0,0 0 0,-1 1 0,1-1 0,1 1 0,-1 0 0,1 0 0,-7 9 0,9-11 0,0 0 0,0 1 0,0-1 0,0 0 0,1 1 0,-1-1 0,1 0 0,-1 1 0,1-1 0,0 1 0,0-1 0,0 1 0,0-1 0,0 1 0,0-1 0,1 0 0,-1 1 0,1-1 0,0 1 0,0-1 0,0 0 0,0 0 0,0 1 0,0-1 0,1 0 0,-1 0 0,1 0 0,-1-1 0,1 1 0,0 0 0,-1 0 0,1-1 0,0 1 0,0-1 0,1 0 0,-1 1 0,0-1 0,3 1 0,6 3 0,1 0 0,-1-1 0,1 0 0,0-1 0,0 0 0,0-1 0,0 0 0,1-1 0,22-1 0,-5-1 0,-1-2 0,58-13 0,-60 10 0,-2-1 0,1-2 0,-1 0 0,0-2 0,-1-1 0,-1-1 0,0 0 0,0-2 0,-1-1 0,38-36 0,-54 46 0,-2 1 0,1 0 0,-1 1 0,1-1 0,0 1 0,1 1 0,6-5 0,-11 7 0,0 1 0,-1 0 0,1 0 0,0-1 0,0 1 0,0 0 0,0 0 0,0 0 0,0 0 0,-1 0 0,1 0 0,0 0 0,0 0 0,0 0 0,0 0 0,0 0 0,0 1 0,-1-1 0,1 0 0,1 1 0,0 0 0,-1 1 0,0-1 0,1 0 0,-1 1 0,0-1 0,0 0 0,0 1 0,0-1 0,-1 1 0,1 0 0,0-1 0,-1 1 0,1 0 0,0 2 0,6 34 0,-1-1 0,-3 1 0,-1 72 0,-2-58 0,1-14 0,7 291 0,24-3 0,-30-314 0,-1 0 0,1-1 0,0 0 0,0 1 0,1-1 0,1 0 0,0-1 0,0 1 0,1-1 0,11 18 0,-15-27 0,0 0 0,-1 0 0,1 0 0,0 0 0,-1 0 0,1-1 0,0 1 0,0 0 0,0-1 0,0 1 0,0-1 0,0 1 0,0-1 0,0 1 0,0-1 0,0 1 0,0-1 0,0 0 0,0 0 0,0 0 0,0 0 0,0 0 0,1 0 0,1 0 0,-2 0 0,1-1 0,-1 0 0,1 0 0,-1 0 0,1 0 0,-1 0 0,0 0 0,1 0 0,-1 0 0,0 0 0,0-1 0,0 1 0,0 0 0,1-3 0,2-4 0,0 0 0,0 0 0,-1 0 0,0-1 0,2-9 0,2-17 0,-2-1 0,-1 0 0,-2 0 0,-4-69 0,-1 78 0,-1-1 0,-1 1 0,-1 1 0,-1-1 0,-1 1 0,-2 0 0,-13-26 0,14 36 0,-1 1 0,0 1 0,-1 0 0,0 0 0,-1 1 0,-1 1 0,0 0 0,0 0 0,-2 1 0,1 1 0,-23-11 0,37 20 0,-1 1 0,0 0 0,0 0 0,1-1 0,-1 1 0,0 0 0,1-1 0,-1 1 0,0-1 0,1 1 0,-1-1 0,1 1 0,-1-1 0,0 1 0,1-1 0,-1 0 0,1 1 0,0-1 0,-1 0 0,1 1 0,0-1 0,-1 0 0,1 1 0,0-1 0,0 0 0,-1 0 0,1 1 0,0-1 0,0 0 0,0 0 0,0 0 0,0 1 0,0-1 0,0 0 0,1 0 0,-1 1 0,0-1 0,0 0 0,0 0 0,1 1 0,-1-1 0,1 0 0,-1 1 0,0-1 0,1 0 0,-1 1 0,2-2 0,2-3 0,2 1 0,-1-1 0,1 1 0,10-6 0,0-2 0,8-7 0,-1-1 0,29-33 0,-44 45 0,-1-1 0,0-1 0,0 0 0,-1 1 0,0-2 0,-1 1 0,0-1 0,-1 0 0,5-17 0,-12-7 0,-4 20 0,7 15 0,-1-1 0,1 1 0,0 0 0,0 0 0,-1 0 0,1-1 0,-1 1 0,1 0 0,0 0 0,-1 0 0,1 0 0,0 0 0,-1 0 0,1 0 0,0 0 0,-1 0 0,1 0 0,-1 0 0,1 0 0,0 0 0,-1 0 0,1 0 0,0 0 0,-1 0 0,1 0 0,-1 0 0,1 0 0,0 1 0,-1-1 0,1 0 0,0 0 0,0 0 0,-1 1 0,0-1 0,0 2 0,-1 0 0,1 0 0,-1 0 0,1 0 0,-1 0 0,1 1 0,0-1 0,0 0 0,0 0 0,0 1 0,1-1 0,-1 1 0,1-1 0,-1 1 0,1-1 0,0 1 0,0-1 0,0 1 0,1 3 0,-1-2 0,0 0 0,1 0 0,0 0 0,0 0 0,0 0 0,0 0 0,1 0 0,-1-1 0,1 1 0,0 0 0,4 5 0,-3-6 0,0 0 0,1 0 0,-1 0 0,1-1 0,-1 1 0,1-1 0,0 0 0,0 0 0,0 0 0,0 0 0,1-1 0,-1 1 0,8 0 0,4 0 0,1 0 0,24-2 0,-27-1 0,0 2 0,1 0 0,14 2 0,-26-2 0,-1-1 0,1 1 0,-1 0 0,1 0 0,-1 0 0,0 0 0,1 1 0,-1-1 0,0 1 0,0-1 0,0 1 0,0 0 0,0 0 0,0 0 0,2 3 0,15 36 0,-18-36 0,0-1 0,1 0 0,-1 0 0,1 0 0,0 0 0,0 0 0,1 0 0,-1 0 0,1 0 0,0-1 0,-1 0 0,2 1 0,-1-1 0,5 3 0,-7-5 0,0 0 0,0-1 0,0 1 0,0 0 0,0-1 0,0 1 0,0-1 0,0 0 0,1 1 0,-1-1 0,0 0 0,0 0 0,1 1 0,-1-1 0,0 0 0,0 0 0,0-1 0,1 1 0,-1 0 0,0 0 0,0 0 0,1-1 0,-1 1 0,0-1 0,0 1 0,2-2 0,-1 0 0,0 1 0,-1-1 0,1 0 0,0 0 0,-1-1 0,0 1 0,1 0 0,-1 0 0,0-1 0,0 1 0,0 0 0,0-4 0,2-7 0,0 0 0,-1 0 0,0-25 0,-2 31 0,0-18 0,2 22 0,3 13 0,2 11 40,1 0 0,11 20 0,-17-35-164,2 0 0,-1-1 1,1 1-1,-1-1 0,2 0 0,-1 0 1,0-1-1,1 1 0,0-1 0,0 0 1,10 6-1,4-2-6702</inkml:trace>
  <inkml:trace contextRef="#ctx0" brushRef="#br0" timeOffset="407.11">1321 238 24575,'-7'25'0,"-3"20"0,8 12 0,8 4 0,3-9-8191</inkml:trace>
  <inkml:trace contextRef="#ctx0" brushRef="#br0" timeOffset="1047.76">1469 534 24575,'-1'0'0,"-1"0"0,1 1 0,0-1 0,-1 0 0,1 0 0,0 1 0,0-1 0,-1 1 0,1-1 0,0 1 0,0-1 0,0 1 0,0 0 0,0 0 0,0 0 0,0-1 0,0 1 0,0 0 0,0 0 0,0 0 0,-1 2 0,0 0 0,1 0 0,-1 1 0,0-1 0,1 1 0,0-1 0,0 1 0,-1 5 0,0 1 0,1 0 0,1 0 0,-1-1 0,2 1 0,1 10 0,-2-15 0,1-1 0,0 0 0,0 1 0,0-1 0,0 0 0,1 0 0,0 0 0,0 0 0,0 0 0,0 0 0,1-1 0,-1 1 0,1-1 0,0 1 0,0-1 0,0 0 0,0 0 0,1 0 0,-1-1 0,1 1 0,0-1 0,0 0 0,0 0 0,0 0 0,0-1 0,6 2 0,-3-1 0,0-2 0,0 1 0,0-1 0,0 0 0,0 0 0,0-1 0,0 0 0,0 0 0,0 0 0,0-1 0,-1 0 0,1-1 0,0 1 0,-1-2 0,11-5 0,-7 2 0,0 0 0,0 0 0,-1-1 0,0 0 0,0-1 0,-1 0 0,0-1 0,-1 1 0,8-13 0,-11 14 0,0 0 0,0 0 0,0 0 0,-1-1 0,0 0 0,-1 1 0,0-1 0,-1 0 0,1 0 0,-2 0 0,1 0 0,-2-18 0,1 25 0,-1 0 0,1 0 0,0 0 0,-1 0 0,0 0 0,1 0 0,-1 0 0,0 0 0,0 0 0,0 0 0,-2-2 0,2 3 0,1 0 0,-1 1 0,1-1 0,-1 1 0,0-1 0,1 1 0,-1 0 0,0-1 0,0 1 0,1-1 0,-1 1 0,0 0 0,0 0 0,1 0 0,-1-1 0,0 1 0,0 0 0,0 0 0,1 0 0,-3 0 0,1 1 0,0 0 0,1-1 0,-1 1 0,0 0 0,0 0 0,1 0 0,-1 0 0,0 0 0,1 1 0,-1-1 0,1 0 0,-1 1 0,1-1 0,0 1 0,0-1 0,0 1 0,0 0 0,0 0 0,0-1 0,0 1 0,-1 4 0,-1 3 0,0 1 0,1-1 0,0 1 0,1 0 0,0 0 0,0-1 0,1 1 0,0 0 0,2 10 0,-2-17 0,1 0 0,-1-1 0,1 1 0,0 0 0,0-1 0,0 1 0,0 0 0,0-1 0,0 1 0,1-1 0,-1 0 0,1 1 0,-1-1 0,1 0 0,0 0 0,0 0 0,0 0 0,0 0 0,1-1 0,-1 1 0,0 0 0,1-1 0,-1 0 0,1 0 0,-1 0 0,1 0 0,0 0 0,-1 0 0,1 0 0,0-1 0,0 0 0,-1 1 0,1-1 0,0 0 0,5-1 0,-4 0 0,0 1 0,0-1 0,-1-1 0,1 1 0,0 0 0,0-1 0,-1 0 0,1 0 0,-1 0 0,0 0 0,1-1 0,-1 1 0,0-1 0,0 0 0,-1 0 0,1 0 0,0 0 0,-1 0 0,0-1 0,0 1 0,0-1 0,0 1 0,-1-1 0,1 0 0,-1 0 0,0 1 0,0-1 0,0 0 0,-1 0 0,1 0 0,-1 0 0,0 0 0,0 0 0,0 0 0,-1 0 0,-1-7 0,2 10 0,0 0 0,0 1 0,0-1 0,0 1 0,0-1 0,0 0 0,-1 1 0,1-1 0,0 1 0,0-1 0,0 1 0,-1-1 0,1 1 0,0-1 0,0 1 0,-1-1 0,1 1 0,0-1 0,-1 1 0,1-1 0,-1 1 0,1 0 0,-1-1 0,1 1 0,-1 0 0,1-1 0,-1 1 0,1 0 0,-1 0 0,1-1 0,-1 1 0,1 0 0,-1 0 0,0 0 0,1 0 0,-1 0 0,1 0 0,-1 0 0,1 0 0,-1 0 0,0 0 0,1 0 0,-1 0 0,1 0 0,-1 1 0,1-1 0,-1 0 0,0 0 0,0 1 0,-1 0 0,1 1 0,-1-1 0,1 1 0,-1-1 0,1 1 0,0-1 0,0 1 0,0 0 0,-1 0 0,2 0 0,-1 0 0,-1 2 0,1-1 0,0 0 0,1 1 0,0-1 0,-1 0 0,1 0 0,0 0 0,1 0 0,-1 0 0,0 0 0,1 0 0,0 0 0,0 0 0,0 0 0,0 0 0,0 0 0,0-1 0,1 1 0,-1 0 0,1-1 0,0 1 0,0-1 0,0 1 0,0-1 0,0 0 0,0 0 0,1 0 0,-1 0 0,1-1 0,0 1 0,-1-1 0,1 1 0,0-1 0,5 2 0,-5-2 0,0 0 0,0 1 0,1-1 0,-1-1 0,0 1 0,1 0 0,-1-1 0,0 0 0,1 0 0,-1 0 0,1 0 0,-1 0 0,1-1 0,-1 0 0,0 0 0,1 1 0,-1-2 0,0 1 0,0 0 0,0-1 0,0 1 0,0-1 0,0 0 0,0 0 0,-1 0 0,1 0 0,-1-1 0,1 1 0,-1-1 0,3-3 0,-2-1 0,0-1 0,0 0 0,0 1 0,-1-1 0,0 0 0,0 0 0,-1-1 0,0-14 0,7 41 0,0 0 0,1-1 0,1 0 0,14 19 0,-21-32 0,1 0 0,-1-1 0,1 1 0,-1-1 0,1 1 0,0-1 0,0 0 0,1-1 0,-1 1 0,0-1 0,1 0 0,6 3 0,-9-5 0,0 0 0,0 0 0,0 1 0,0-1 0,0 0 0,0-1 0,0 1 0,0 0 0,0-1 0,0 1 0,0-1 0,0 1 0,-1-1 0,1 0 0,0 0 0,0 0 0,0 0 0,-1 0 0,1 0 0,-1-1 0,1 1 0,-1 0 0,1-1 0,-1 1 0,0-1 0,0 0 0,1 1 0,-1-1 0,0 0 0,-1 0 0,1 0 0,1-3 0,6-15 0,-1-1 0,-1 0 0,3-26 0,8-25 0,-17 71 0,1-1 0,-1 1 0,0 0 0,0 0 0,1 0 0,-1 0 0,1 0 0,-1 0 0,1 0 0,-1 0 0,1 0 0,0 0 0,-1 0 0,1 0 0,0 0 0,0 0 0,0 1 0,0-1 0,0 0 0,0 1 0,0-1 0,0 1 0,0-1 0,0 1 0,0-1 0,2 0 0,-1 1 0,0 1 0,0-1 0,-1 0 0,1 1 0,0 0 0,0-1 0,-1 1 0,1 0 0,0 0 0,-1 0 0,1 0 0,-1 0 0,1 0 0,-1 0 0,2 2 0,6 6 0,0 1 0,0 1 0,10 16 0,-8-7-455,0-1 0,11 30 0,-8-10-6371</inkml:trace>
  <inkml:trace contextRef="#ctx0" brushRef="#br0" timeOffset="2537.86">3055 407 24575,'-4'-2'0,"-1"0"0,1 0 0,-1 0 0,1 1 0,-1-1 0,0 1 0,1 0 0,-1 1 0,0-1 0,0 1 0,0 0 0,1 0 0,-1 0 0,0 1 0,0 0 0,0 0 0,1 0 0,-1 0 0,-6 4 0,5-2 0,1 0 0,-1 1 0,1 0 0,0 0 0,1 0 0,-1 0 0,1 1 0,0 0 0,0 0 0,0 0 0,0 1 0,1-1 0,0 1 0,-3 8 0,2-3 0,0 1 0,1-1 0,0 1 0,1-1 0,0 1 0,1 0 0,0 0 0,1 19 0,0-27 0,1 1 0,-1-1 0,1 0 0,-1 0 0,1 1 0,0-1 0,1 0 0,-1 0 0,1 0 0,0 0 0,0 0 0,0 0 0,0-1 0,1 1 0,-1-1 0,1 1 0,0-1 0,0 0 0,0 0 0,0 0 0,1-1 0,-1 1 0,1-1 0,0 0 0,0 0 0,6 3 0,-7-5 0,1 1 0,-1-1 0,1 0 0,-1 0 0,1 0 0,-1 0 0,1 0 0,-1-1 0,1 1 0,-1-1 0,0 0 0,1 0 0,-1-1 0,0 1 0,0 0 0,0-1 0,0 0 0,0 0 0,0 0 0,0 0 0,0 0 0,-1-1 0,1 1 0,-1-1 0,0 0 0,0 0 0,3-4 0,2-4 0,0-1 0,-1 1 0,0-1 0,0 0 0,6-26 0,-7 19 0,-1-1 0,-1 0 0,-1 0 0,0-28 0,-1 60 0,0 1 0,1-1 0,0 0 0,1 0 0,1-1 0,4 13 0,-3-15 0,0 0 0,0 0 0,1-1 0,0 0 0,14 15 0,-19-22 0,0 1 0,1-1 0,-1 0 0,1 0 0,-1 0 0,1 1 0,-1-1 0,1-1 0,0 1 0,0 0 0,-1 0 0,1-1 0,0 1 0,0-1 0,0 1 0,0-1 0,0 0 0,0 0 0,0 0 0,0 0 0,-1 0 0,1 0 0,0 0 0,0-1 0,0 1 0,0-1 0,0 1 0,0-1 0,-1 0 0,1 0 0,0 0 0,-1 0 0,1 0 0,0 0 0,-1 0 0,1 0 0,-1-1 0,2-1 0,3-3 0,-1-1 0,0 0 0,0 1 0,-1-2 0,0 1 0,0 0 0,0-1 0,2-8 0,14-66 0,-10 39 0,-6 34-95,1 11 251,3 14-605,-5-11-528,4 8-5849</inkml:trace>
  <inkml:trace contextRef="#ctx0" brushRef="#br0" timeOffset="3059.07">3014 215 24575,'0'0'0,"0"0"0,0 0 0,0 0 0,0 0 0,1-1 0,-1 1 0,0 0 0,0 0 0,0 0 0,0 0 0,0 0 0,0 0 0,1 0 0,-1 0 0,0-1 0,0 1 0,0 0 0,0 0 0,1 0 0,-1 0 0,0 0 0,0 0 0,0 0 0,0 0 0,1 0 0,-1 0 0,0 0 0,0 0 0,0 0 0,0 0 0,1 0 0,-1 0 0,0 0 0,0 0 0,0 0 0,0 1 0,1-1 0,-1 0 0,0 0 0,0 0 0,0 0 0,0 0 0,0 0 0,1 0 0,-1 1 0,0-1 0,0 0 0,0 0 0,0 0 0,4 13 0,-3 17 0,-27 183 0,13-125 0,4 0 0,2 107 0,7-191 12,0-1 0,1 1 0,-1 0 0,1 0 0,0-1 0,0 1 0,1 0 0,-1-1 0,4 6 0,-5-8-19,0-1 0,1 1-1,-1-1 1,0 0 0,0 1 0,1-1 0,-1 0 0,1 1-1,-1-1 1,0 0 0,1 1 0,-1-1 0,1 0-1,-1 0 1,1 1 0,-1-1 0,0 0 0,1 0 0,-1 0-1,1 0 1,-1 0 0,1 0 0,-1 0 0,1 0 0,-1 0-1,1 0 1,0 0 0,0 0-73,0-1-1,1 0 1,-1 0 0,0 1 0,0-1-1,0 0 1,0 0 0,0 0 0,0 0-1,0 0 1,-1 0 0,1-1 0,0 1-1,-1 0 1,2-2 0,7-16-6746</inkml:trace>
  <inkml:trace contextRef="#ctx0" brushRef="#br0" timeOffset="3458.82">3120 111 24575,'7'18'0,"6"17"0,5 17 0,2 13 0,5 11 0,3 6 0,-1 5 0,-1 0 0,-5 1 0,-2-7 0,-5-11 0,-4-13 0,-5-17-8191</inkml:trace>
  <inkml:trace contextRef="#ctx0" brushRef="#br0" timeOffset="4507.49">3330 364 24575,'21'66'0,"-8"-27"0,37 99 0,-48-134 0,-1-1 0,1 1 0,0-1 0,0 0 0,0 0 0,0 0 0,0 0 0,5 4 0,-6-6 0,0-1 0,-1 1 0,1-1 0,0 1 0,0-1 0,-1 0 0,1 1 0,0-1 0,0 0 0,-1 0 0,1 1 0,0-1 0,0 0 0,0 0 0,0 0 0,-1 0 0,1 0 0,0 0 0,0 0 0,0-1 0,-1 1 0,1 0 0,0 0 0,0-1 0,0 1 0,-1 0 0,1-1 0,0 1 0,-1-1 0,1 1 0,0-1 0,-1 1 0,1-1 0,0 1 0,-1-1 0,1 0 0,-1 1 0,1-1 0,-1 0 0,0 1 0,1-1 0,-1 0 0,1-1 0,7-15 0,-1 1 0,-1-1 0,0-1 0,-2 1 0,0-1 0,3-25 0,6-25 0,-11 60 0,0-1 0,1 1 0,0 0 0,4-8 0,-6 15 0,-1 0 0,0 1 0,1-1 0,-1 0 0,0 0 0,1 1 0,-1-1 0,1 0 0,-1 1 0,1-1 0,0 1 0,-1-1 0,1 0 0,-1 1 0,1-1 0,0 1 0,0 0 0,-1-1 0,1 1 0,0-1 0,0 1 0,-1 0 0,1 0 0,0 0 0,0-1 0,0 1 0,0 0 0,-1 0 0,1 0 0,0 0 0,0 0 0,0 0 0,0 1 0,-1-1 0,1 0 0,0 0 0,0 0 0,0 1 0,-1-1 0,1 1 0,0-1 0,0 0 0,-1 1 0,1-1 0,-1 1 0,1-1 0,0 1 0,-1 0 0,1-1 0,-1 1 0,1 0 0,-1-1 0,1 1 0,-1 0 0,0 0 0,1 0 0,6 11 0,0-1 0,-1 1 0,-1 0 0,0 1 0,0-1 0,-1 1 0,3 18 0,-3-14 0,0 1 0,2-1 0,8 17 0,-14-32 0,0-1 0,1 0 0,-1 0 0,1 0 0,-1 0 0,1 0 0,-1-1 0,1 1 0,-1 0 0,1 0 0,0 0 0,0 0 0,0-1 0,-1 1 0,1 0 0,0-1 0,0 1 0,0-1 0,0 1 0,0-1 0,0 1 0,0-1 0,0 1 0,0-1 0,0 0 0,0 0 0,0 0 0,0 0 0,1 0 0,0 0 0,1-1 0,-1 1 0,0-2 0,0 1 0,0 0 0,1 0 0,-1-1 0,0 1 0,-1-1 0,1 0 0,0 0 0,0 1 0,2-5 0,4-6 0,0 0 0,-1-1 0,9-19 0,-6 3 0,8-20 0,-16 46 0,-1 0 0,1 0 0,0 0 0,0 0 0,0 0 0,0 0 0,1 1 0,-1-1 0,1 1 0,-1-1 0,5-1 0,-5 3 0,-1 0 0,1 1 0,0-1 0,0 1 0,0-1 0,-1 1 0,1 0 0,0 0 0,0 0 0,0 0 0,0 0 0,0 0 0,0 0 0,-1 1 0,1-1 0,0 0 0,0 1 0,0 0 0,-1 0 0,1-1 0,0 1 0,-1 0 0,3 2 0,37 32 0,-27-23 0,-6-5 0,0-1 0,1 0 0,-1-1 0,1 0 0,1 0 0,-1-1 0,1 0 0,0 0 0,-1-1 0,15 2 0,-21-4 0,0-1 0,0 1 0,1-1 0,-1 0 0,0 0 0,0 0 0,1 0 0,-1-1 0,0 1 0,0-1 0,0 0 0,0 0 0,0 0 0,0 0 0,0-1 0,0 1 0,0-1 0,0 1 0,-1-1 0,1 0 0,0 0 0,-1-1 0,0 1 0,0 0 0,1-1 0,-2 1 0,1-1 0,0 0 0,0 1 0,-1-1 0,1 0 0,-1 0 0,0 0 0,0 0 0,0-1 0,0-3 0,0 2 0,-1 0 0,0-1 0,0 1 0,0 0 0,-1 0 0,1 0 0,-1 0 0,-1 0 0,1 0 0,-1 0 0,-3-7 0,5 11 0,-1-1 0,1 0 0,-1 1 0,0-1 0,0 0 0,0 1 0,0-1 0,0 1 0,0 0 0,0-1 0,0 1 0,-1 0 0,1 0 0,0 0 0,-1-1 0,1 2 0,-1-1 0,0 0 0,1 0 0,-1 0 0,1 1 0,-1-1 0,0 1 0,0-1 0,1 1 0,-1 0 0,0-1 0,0 1 0,1 0 0,-1 0 0,0 0 0,0 1 0,0-1 0,1 0 0,-4 2 0,3-2 0,1 1 0,-1-1 0,0 1 0,1 0 0,-1 0 0,1 0 0,0-1 0,-1 2 0,1-1 0,0 0 0,-1 0 0,1 0 0,0 0 0,0 1 0,0-1 0,0 0 0,0 1 0,0-1 0,1 1 0,-1-1 0,0 1 0,1 0 0,-1-1 0,1 1 0,0 0 0,0-1 0,-1 1 0,1 0 0,0-1 0,0 1 0,0 0 0,1-1 0,-1 1 0,0 0 0,1-1 0,-1 1 0,1 0 0,-1-1 0,2 3 0,1 1 0,0 0 0,0 0 0,0 0 0,0 0 0,1-1 0,0 0 0,0 1 0,0-1 0,0-1 0,8 6 0,-8-6 0,1 0 0,0 0 0,0-1 0,0 0 0,0 0 0,1 0 0,-1 0 0,0-1 0,1 0 0,-1 0 0,1-1 0,-1 1 0,1-1 0,9-1 0,-11 0 0,1 0 0,-1-1 0,0 1 0,0-1 0,0 1 0,0-1 0,-1-1 0,1 1 0,0 0 0,-1-1 0,0 0 0,1 1 0,-1-2 0,0 1 0,-1 0 0,1 0 0,0-1 0,-1 0 0,3-4 0,0-5 0,13-18 0,-18 30 0,1 1 0,-1 0 0,1-1 0,-1 1 0,1-1 0,-1 1 0,1 0 0,-1-1 0,1 1 0,-1 0 0,1 0 0,-1-1 0,1 1 0,0 0 0,-1 0 0,1 0 0,-1 0 0,1 0 0,0 0 0,-1 0 0,1 0 0,0 0 0,-1 0 0,1 0 0,-1 0 0,1 0 0,0 1 0,-1-1 0,1 0 0,-1 0 0,1 1 0,-1-1 0,1 0 0,-1 1 0,1-1 0,-1 0 0,1 1 0,-1-1 0,1 1 0,-1-1 0,1 1 0,-1-1 0,0 1 0,1-1 0,-1 1 0,0 0 0,0-1 0,1 1 0,34 57 0,-25-40 0,0-1 0,1 0 0,1-1 0,23 25 0,-33-39 0,-1-1 0,0 0 0,0 1 0,1-1 0,-1 0 0,1 0 0,-1 0 0,1 0 0,-1 0 0,1 0 0,0 0 0,-1-1 0,1 1 0,0-1 0,0 1 0,0-1 0,-1 1 0,1-1 0,0 0 0,0 0 0,0 0 0,0 0 0,3-1 0,-3 0 0,0 0 0,-1-1 0,1 1 0,0 0 0,0-1 0,-1 1 0,1-1 0,-1 0 0,1 1 0,-1-1 0,0 0 0,0 0 0,0 0 0,0 0 0,0 0 0,1-3 0,3-11 0,-1 1 0,-1-1 0,0 0 0,1-17 0,-4 4 0,1 4 0,3 45 0,1 10-455,1 0 0,14 41 0,-10-45-6371</inkml:trace>
  <inkml:trace contextRef="#ctx0" brushRef="#br0" timeOffset="4877.99">4517 67 24575,'-4'26'0,"3"18"0,5 17 0,5 8 0,2-7-8191</inkml:trace>
  <inkml:trace contextRef="#ctx0" brushRef="#br0" timeOffset="5530.49">4728 407 24575,'-1'-1'0,"0"1"0,1-1 0,-1 0 0,0 0 0,0 1 0,0-1 0,0 1 0,0-1 0,0 0 0,0 1 0,-1 0 0,1-1 0,0 1 0,0 0 0,0-1 0,0 1 0,0 0 0,-1 0 0,1 0 0,0 0 0,0 0 0,0 0 0,0 1 0,-1-1 0,1 0 0,0 1 0,0-1 0,0 0 0,0 1 0,0-1 0,0 1 0,0 0 0,0-1 0,0 1 0,0 0 0,0 0 0,0-1 0,1 1 0,-1 0 0,0 0 0,1 0 0,-1 0 0,0 1 0,-1 2 0,1 0 0,0-1 0,0 1 0,0 0 0,0-1 0,1 1 0,0 0 0,0 0 0,0 0 0,0-1 0,0 1 0,2 6 0,0-2 0,1 1 0,0-1 0,0 0 0,1 0 0,0 0 0,1 0 0,0-1 0,0 1 0,0-1 0,1-1 0,0 1 0,0-1 0,1 0 0,0 0 0,0-1 0,0 0 0,0 0 0,1-1 0,0 1 0,10 2 0,-11-4 0,0-1 0,0 0 0,0 0 0,0 0 0,0-1 0,0-1 0,0 1 0,1-1 0,-1 0 0,0-1 0,0 1 0,0-1 0,0-1 0,0 1 0,0-1 0,0-1 0,0 1 0,0-1 0,-1 0 0,0-1 0,1 0 0,-1 0 0,-1 0 0,1 0 0,6-8 0,-4 4 0,-2 0 0,1-1 0,-1 0 0,-1 0 0,0 0 0,0-1 0,4-12 0,-6 16 0,-1-1 0,0 1 0,0-1 0,-1 0 0,0 0 0,0 0 0,-1 0 0,1 0 0,-2 1 0,1-1 0,-1 0 0,-1-8 0,2 13 0,-1 1 0,1-1 0,-1 1 0,1-1 0,-1 1 0,0-1 0,1 1 0,-1-1 0,0 1 0,0 0 0,0-1 0,0 1 0,0 0 0,0 0 0,0 0 0,-1-1 0,1 1 0,0 1 0,-1-1 0,1 0 0,0 0 0,-1 0 0,1 1 0,-1-1 0,1 1 0,-1-1 0,0 1 0,1 0 0,-1-1 0,1 1 0,-1 0 0,0 0 0,1 0 0,-1 0 0,1 0 0,-1 1 0,0-1 0,1 0 0,-1 1 0,-2 1 0,1-1 0,-1 1 0,1-1 0,0 1 0,0 0 0,0 0 0,0 0 0,0 1 0,0-1 0,1 1 0,-1-1 0,1 1 0,0 0 0,0 0 0,0 0 0,0 0 0,0 1 0,-1 3 0,1 1 0,0-1 0,0 1 0,1 0 0,0 0 0,1-1 0,0 1 0,0 0 0,0 0 0,1 0 0,4 15 0,-5-21 0,1 1 0,0-1 0,0 0 0,0 1 0,0-1 0,1 0 0,-1 1 0,0-1 0,1 0 0,0 0 0,-1 0 0,1 0 0,0-1 0,0 1 0,0 0 0,0-1 0,0 1 0,0-1 0,1 0 0,-1 0 0,0 0 0,1 0 0,-1 0 0,1 0 0,-1 0 0,1-1 0,-1 0 0,1 1 0,0-1 0,-1 0 0,1 0 0,-1 0 0,1-1 0,0 1 0,-1-1 0,5-1 0,-2 1 0,0-1 0,0 0 0,0 0 0,0-1 0,-1 0 0,1 0 0,-1 0 0,0 0 0,1-1 0,-1 1 0,-1-1 0,1 0 0,-1 0 0,1 0 0,-1-1 0,0 1 0,-1-1 0,1 0 0,-1 0 0,0 0 0,0 0 0,0 0 0,-1 0 0,0-1 0,0 1 0,0 0 0,-1-1 0,0 1 0,0 0 0,-1-10 0,-5 0 0,0 22 0,-1 24 0,7-27 0,0 0 0,0-1 0,1 1 0,-1 0 0,1 0 0,0-1 0,0 1 0,0-1 0,1 1 0,-1-1 0,1 1 0,0-1 0,-1 0 0,2 0 0,-1 0 0,0 0 0,1 0 0,-1 0 0,1-1 0,0 1 0,0-1 0,0 1 0,0-1 0,0 0 0,0-1 0,1 1 0,-1 0 0,1-1 0,-1 0 0,6 1 0,-5-1 0,1 0 0,-1 0 0,1-1 0,0 0 0,-1 0 0,1 0 0,0 0 0,-1-1 0,1 0 0,-1 0 0,1 0 0,-1 0 0,1-1 0,-1 0 0,0 0 0,0 0 0,0 0 0,0-1 0,0 0 0,0 1 0,-1-1 0,1-1 0,-1 1 0,4-5 0,-2 0 0,0 0 0,-1 0 0,0-1 0,0 1 0,-1-1 0,0 0 0,-1 0 0,3-15 0,35 84 0,-36-55 0,-1-1 0,1 0 0,0 0 0,0 0 0,0 0 0,1-1 0,-1 0 0,1 0 0,0 0 0,0 0 0,0-1 0,0 0 0,0 0 0,0 0 0,1 0 0,-1-1 0,1 0 0,-1 0 0,1-1 0,-1 0 0,1 0 0,0 0 0,-1 0 0,1-1 0,-1 0 0,1 0 0,-1 0 0,0-1 0,1 0 0,-1 0 0,0 0 0,0-1 0,0 0 0,-1 0 0,9-6 0,-10 7 0,-1 0 0,1 0 0,-1 0 0,1 0 0,-1 1 0,1-1 0,0 1 0,0 0 0,0 0 0,0 0 0,0 0 0,0 1 0,0-1 0,0 1 0,0-1 0,6 2 0,-6 0 0,0 0 0,0 0 0,0 1 0,0-1 0,0 1 0,-1 0 0,1 0 0,-1 0 0,1 0 0,-1 0 0,0 1 0,0-1 0,0 1 0,0-1 0,0 1 0,2 4 0,27 49-1365,-19-30-546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33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270 24575,'-1'-40'0,"0"18"0,1 0 0,1 1 0,4-24 0,0 34 0,-1 21 0,0 25 0,3 489 0,-9-347 0,-8-395 0,-1-21 0,12 197 0,1-1 0,3 1 0,15-66 0,-17 96 0,0 1 0,1-1 0,1 1 0,0-1 0,0 1 0,1 1 0,0-1 0,1 1 0,10-12 0,-13 19 0,-1-1 0,1 0 0,0 1 0,1 0 0,-1 0 0,1 0 0,-1 0 0,1 1 0,0 0 0,0 0 0,0 0 0,0 0 0,0 1 0,0 0 0,0 0 0,1 0 0,-1 1 0,0 0 0,0 0 0,1 0 0,-1 1 0,0-1 0,9 3 0,-9-1 0,0-1 0,0 1 0,0 0 0,0 0 0,0 1 0,0 0 0,0-1 0,-1 2 0,1-1 0,-1 0 0,0 1 0,0 0 0,0 0 0,-1 0 0,1 0 0,-1 1 0,0-1 0,0 1 0,2 5 0,-4-6 0,1 0 0,-1 0 0,0-1 0,0 1 0,-1 0 0,1 0 0,-1 0 0,0 0 0,0 0 0,0 0 0,-1 0 0,1-1 0,-1 1 0,0 0 0,0 0 0,0 0 0,0-1 0,-1 1 0,0-1 0,0 1 0,0-1 0,0 1 0,0-1 0,0 0 0,-1 0 0,0 0 0,-4 3 0,-6 6 15,-1-2 0,0 0 0,-1 0 1,0-2-1,-17 8 0,-80 28-1425,110-44 1364,-88 30-678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5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1'-2'0,"3"9"0,8 26 0,13 48 0,75 225 0,-91-277 0,-8-29 0,-1 0 0,0 1 0,0-1 0,0 0 0,0 0 0,0 0 0,0 0 0,0 1 0,0-1 0,1 0 0,-1 0 0,0 0 0,0 1 0,0-1 0,0 0 0,0 0 0,0 0 0,0 1 0,0-1 0,0 0 0,0 0 0,0 0 0,0 1 0,0-1 0,-1 0 0,1 0 0,0 0 0,0 0 0,0 1 0,0-1 0,0 0 0,0 0 0,0 0 0,0 0 0,-1 1 0,1-1 0,0 0 0,0 0 0,0 0 0,0 0 0,-1 0 0,1 0 0,0 1 0,0-1 0,0 0 0,-1 0 0,-8-8 0,-9-15 0,9 9 0,1 0 0,1-1 0,1 1 0,0-1 0,-6-26 0,11 36 0,0 1 0,0-1 0,1 0 0,0 1 0,0-1 0,0 1 0,0-1 0,1 1 0,-1-1 0,1 1 0,1-1 0,-1 1 0,0-1 0,1 1 0,0 0 0,0 0 0,0 0 0,1 0 0,0 0 0,-1 1 0,1-1 0,0 1 0,1-1 0,4-3 0,7-3 0,0 1 0,0 1 0,1 0 0,1 1 0,-1 1 0,1 0 0,0 1 0,24-3 0,-14 2 0,-1-1 0,33-14 0,-57 20 0,12-4 0,-16 10 0,-8 17 0,8-17 0,0 1 0,1-1 0,0 1 0,0-1 0,0 1 0,1-1 0,-1 1 0,2 0 0,-1-1 0,0 1 0,1-1 0,3 10 0,-3-12 0,0-1 0,1 1 0,-1 0 0,1-1 0,0 1 0,0-1 0,0 0 0,0 0 0,0 1 0,0-1 0,1 0 0,-1-1 0,1 1 0,-1 0 0,1-1 0,0 0 0,0 1 0,0-1 0,0 0 0,-1 0 0,1-1 0,0 1 0,1-1 0,5 1 0,-3-1 0,-1 1 0,1-1 0,0-1 0,0 1 0,0-1 0,0 0 0,0 0 0,-1-1 0,1 0 0,0 0 0,-1 0 0,1-1 0,-1 1 0,0-1 0,0-1 0,0 1 0,7-8 0,-9 9 0,-1-1 0,0 1 0,0-1 0,0 0 0,0 0 0,0 0 0,0 0 0,-1 0 0,0 0 0,1 0 0,-1-1 0,0 1 0,-1-1 0,1 1 0,-1 0 0,1-1 0,-1 1 0,0-1 0,0 1 0,-1-1 0,1 1 0,-1-1 0,0 1 0,1 0 0,-1-1 0,-1 1 0,1 0 0,0 0 0,-1 0 0,0 0 0,-3-5 0,3 5 0,0 0 0,0 0 0,-1 0 0,1 0 0,-1 1 0,0-1 0,0 1 0,0-1 0,0 1 0,0 0 0,0 0 0,-1 1 0,1-1 0,0 0 0,-1 1 0,0 0 0,1 0 0,-1 0 0,0 1 0,1-1 0,-1 1 0,0 0 0,-5 0 0,6 0 0,0 1 0,-1-1 0,1 1 0,0 0 0,0 0 0,0 1 0,1-1 0,-1 1 0,0-1 0,0 1 0,1 0 0,-1 0 0,1 0 0,-1 0 0,1 0 0,0 1 0,0-1 0,0 1 0,0-1 0,1 1 0,-1 0 0,1-1 0,-1 1 0,1 0 0,0 0 0,0 0 0,-1 6 0,1-3 0,1 1 0,-1-1 0,1 1 0,0-1 0,1 0 0,-1 1 0,1-1 0,1 1 0,-1-1 0,1 0 0,0 0 0,0 0 0,1 0 0,0 0 0,0-1 0,0 1 0,1-1 0,0 0 0,0 0 0,0 0 0,1 0 0,-1-1 0,1 0 0,9 7 0,-7-6 0,0 0 0,0-1 0,0 0 0,1 0 0,0 0 0,-1-1 0,1 0 0,1-1 0,-1 0 0,0 0 0,0-1 0,1 0 0,-1 0 0,1-1 0,-1 0 0,1 0 0,-1-1 0,12-2 0,-16 1 0,1 1 0,-1-1 0,0 0 0,0 0 0,0 0 0,0 0 0,0-1 0,-1 0 0,1 1 0,-1-1 0,1-1 0,-1 1 0,0 0 0,0-1 0,-1 0 0,1 1 0,-1-1 0,0 0 0,0 0 0,0 0 0,2-8 0,0-5 0,0 0 0,-1-1 0,-1 0 0,0-22 0,3-27 0,-4 65 0,-1-1 0,0 1 0,1 0 0,-1 0 0,1 0 0,0 0 0,0 0 0,0 0 0,0 0 0,0 0 0,0 0 0,0 0 0,1 0 0,-1 1 0,1-1 0,-1 0 0,1 1 0,2-2 0,-2 2 0,0 0 0,0 0 0,0 1 0,0-1 0,0 1 0,-1 0 0,1-1 0,0 1 0,0 0 0,0 0 0,0 0 0,0 1 0,0-1 0,0 0 0,0 1 0,0-1 0,1 2 0,4 0 0,-1 1 0,0 0 0,0 0 0,-1 1 0,1 0 0,-1 0 0,0 0 0,0 1 0,0 0 0,7 9 0,-3 2 0,0 0 0,-2 0 0,0 0 0,0 1 0,-2 0 0,0 0 0,-1 1 0,-1-1 0,0 1 0,-2 0 0,0 0 0,-1 0 0,-3 31 0,-2-30 0,4-19 0,1 0 0,0 0 0,0 1 0,0-1 0,0 0 0,0 0 0,-1 0 0,1 0 0,0 0 0,0 0 0,0 0 0,0 0 0,0 0 0,-1 0 0,1 0 0,0 0 0,0 0 0,0 0 0,0-1 0,0 1 0,0 0 0,-1 0 0,1 0 0,0 0 0,0 0 0,0 0 0,0 0 0,0 0 0,0 0 0,0 0 0,-1 0 0,1-1 0,0 1 0,0 0 0,0 0 0,0 0 0,0 0 0,0 0 0,0 0 0,0-1 0,0 1 0,0 0 0,0 0 0,0 0 0,0 0 0,0 0 0,0-1 0,0 1 0,0 0 0,0 0 0,0 0 0,0 0 0,0-1 0,-1-2 0,0-1 0,1 0 0,-1 0 0,1 0 0,0 0 0,0 0 0,2-7 0,12-40 0,2 1 0,2 0 0,44-83 0,-38 84 0,-22 46 0,11-22 0,-13 26 0,0-1 0,0 0 0,0 0 0,0 1 0,0-1 0,0 0 0,0 0 0,0 1 0,0-1 0,0 0 0,0 0 0,0 0 0,1 1 0,-1-1 0,0 0 0,0 0 0,0 0 0,0 1 0,0-1 0,1 0 0,-1 0 0,0 0 0,0 0 0,0 1 0,1-1 0,-1 0 0,0 0 0,0 0 0,1 0 0,-1 0 0,0 0 0,0 0 0,1 0 0,-1 0 0,0 0 0,0 0 0,1 0 0,-1 0 0,0 0 0,0 0 0,1 0 0,-1 0 0,0 0 0,0 0 0,0 0 0,1 0 0,-1 0 0,0 0 0,0-1 0,1 1 0,-1 0 0,0 0 0,0 0 0,0 0 0,1-1 0,-1 1 0,0 0 0,0 0 0,0 0 0,0-1 0,0 1 0,10 137 0,-4-21 0,30 95 0,-31-192 0,-4-22 0,-4-33 0,0 11 0,-1-1 0,1-1 0,0-41 0,4 66 3,-1-1 0,1 0 0,-1 0 0,1 1 0,0-1-1,0 1 1,0-1 0,0 0 0,1 1 0,-1 0 0,1-1 0,-1 1-1,1 0 1,0 0 0,0 0 0,0 0 0,0 0 0,0 0 0,0 1-1,1-1 1,-1 1 0,1-1 0,-1 1 0,1 0 0,-1 0 0,1 0 0,-1 0-1,1 1 1,5-1 0,8-2-178,0 1-1,0 1 1,32 2-1,-29 0-573,27 0-6077</inkml:trace>
  <inkml:trace contextRef="#ctx0" brushRef="#br0" timeOffset="363.5">1756 254 24575,'-11'11'0,"-3"14"0,0 10 0,4 7 0,5 6 0,9-1 0,6-5 0,6-9 0,-1-11-8191</inkml:trace>
  <inkml:trace contextRef="#ctx0" brushRef="#br0" timeOffset="751.74">1756 0 24575,'0'0'0,"-1"0"0,1 0 0,0 0 0,-1 0 0,1 0 0,0 1 0,-1-1 0,1 0 0,0 0 0,0 0 0,-1 0 0,1 0 0,0 0 0,-1 1 0,1-1 0,0 0 0,0 0 0,-1 0 0,1 1 0,0-1 0,0 0 0,-1 0 0,1 1 0,0-1 0,0 0 0,0 0 0,0 1 0,0-1 0,-1 0 0,1 1 0,0-1 0,0 0 0,0 1 0,0-1 0,0 0 0,0 1 0,3 17 0,12 16 0,-9-22 0,1-1 0,1 0 0,-1 0 0,2 0 0,-1-1 0,1 0 0,1 0 0,0-1 0,0-1 0,1 0 0,0 0 0,0-1 0,1 0 0,18 7 0,-30-14 0,1 1 0,0-1 0,0 1 0,0-1 0,-1 1 0,1 0 0,0-1 0,-1 1 0,1 0 0,0 0 0,-1 0 0,1-1 0,-1 1 0,1 0 0,-1 0 0,0 0 0,1 0 0,-1 0 0,0 0 0,0 0 0,1 0 0,-1 0 0,0 0 0,0 1 0,-3 28 0,2-21 0,-9 93 0,5 0 0,5 1 0,4-1 0,4 0 0,5-1 0,51 196 0,-58-275 0,-3-7 0,1-1 0,0 1 0,1-1 0,0-1 0,1 1 0,1-1 0,16 25 0,-23-38 0,0 0 0,0 1 0,0-1 0,0 0 0,1 1 0,-1-1 0,0 0 0,0 0 0,1 1 0,-1-1 0,0 0 0,1 0 0,-1 1 0,0-1 0,1 0 0,-1 0 0,0 0 0,1 0 0,-1 1 0,0-1 0,1 0 0,-1 0 0,0 0 0,1 0 0,-1 0 0,1 0 0,-1 0 0,0 0 0,1 0 0,-1 0 0,0 0 0,1 0 0,-1-1 0,0 1 0,1 0 0,-1 0 0,0 0 0,1 0 0,-1-1 0,1 1 0,7-19 0,-3-25 0,-7-21 0,-3-1 0,-2 2 0,-4-1 0,-2 1 0,-31-87 0,30 109 0,-3 0 0,-23-40 0,40 81-2,-1 1 0,1-1 0,0 1 0,-1-1 0,1 1 0,0-1 0,-1 0 0,1 1 0,0-1 0,0 1 0,0-1 0,-1 0-1,1 1 1,0-1 0,0 0 0,0 1 0,0-1 0,0 0 0,0 1 0,0-1 0,0 0 0,1 1 0,-1-1 0,0 1 0,0-1 0,0 0 0,1 1 0,-1-1-1,0 1 1,1-1 0,-1 1 0,0-1 0,1 1 0,-1-1 0,1 1 0,-1-1 0,1 1 0,0-1 0,1 0 20,1 0 0,-1 0 0,1 1 1,0-1-1,-1 1 0,1 0 0,0 0 0,-1-1 1,1 2-1,3-1 0,62 13-1503,-47-7-5341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0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0 24575,'-8'25'0,"0"0"0,2 0 0,1 0 0,0 1 0,2 0 0,2-1 0,0 1 0,1 0 0,2 0 0,0 0 0,2 0 0,13 45 0,-17-69 0,1-1 0,-1 0 0,0 0 0,1 1 0,-1-1 0,1 0 0,-1 0 0,1 0 0,0 0 0,-1 0 0,1 0 0,0 0 0,0 0 0,0 0 0,2 1 0,-3-1 0,0-1 0,1 0 0,-1 0 0,1 0 0,-1 0 0,1 0 0,-1 0 0,1-1 0,-1 1 0,0 0 0,1 0 0,-1 0 0,1 0 0,-1 0 0,1-1 0,-1 1 0,0 0 0,1 0 0,-1-1 0,0 1 0,1 0 0,-1 0 0,0-1 0,1 1 0,-1 0 0,0-1 0,0 1 0,1-1 0,3-6 0,-1 1 0,0 0 0,0-1 0,3-9 0,10-41 0,9-60 0,10-37 0,-25 136 0,-10 18 0,0 0 0,1-1 0,-1 1 0,0 0 0,1 0 0,-1 0 0,0 0 0,0 1 0,1-1 0,-1 0 0,0 0 0,1 0 0,-1 0 0,0 0 0,0 0 0,1 0 0,-1 0 0,0 1 0,1-1 0,-1 0 0,0 0 0,0 0 0,0 1 0,1-1 0,-1 0 0,0 0 0,0 1 0,0-1 0,0 0 0,1 0 0,-1 1 0,0-1 0,0 0 0,0 1 0,13 40 0,-9-27 0,13 42 0,3 0 0,3-2 0,2 0 0,31 49 0,-53-98 0,-1-1 0,1 0 0,0 0 0,0-1 0,1 1 0,-1-1 0,8 6 0,-10-8 0,-1-1 0,0 0 0,1 1 0,-1-1 0,1 0 0,-1 0 0,1 0 0,-1 0 0,1 0 0,-1 1 0,1-1 0,-1 0 0,1 0 0,-1 0 0,1 0 0,-1 0 0,1-1 0,-1 1 0,1 0 0,-1 0 0,1 0 0,-1 0 0,1 0 0,-1-1 0,1 1 0,-1 0 0,1 0 0,0-1 0,0-1 0,0 1 0,0-1 0,0 1 0,0-1 0,-1 1 0,1-1 0,0 0 0,-1 1 0,1-1 0,-1 0 0,0 0 0,1-3 0,1-17 0,0 0 0,-1-1 0,-2 1 0,-4-35 0,-25-86 0,23 110 0,6 23-45,6 8 138,9 11-904,-11-7 209,15 13-6224</inkml:trace>
  <inkml:trace contextRef="#ctx0" brushRef="#br0" timeOffset="417.36">568 83 24575,'0'0'0,"0"0"0,0 0 0,0 0 0,-1 0 0,1-1 0,0 1 0,0 0 0,0 0 0,0 0 0,0 0 0,-1 0 0,1 0 0,0 0 0,0 0 0,0 0 0,0 0 0,-1-1 0,1 1 0,0 0 0,0 0 0,0 0 0,-1 0 0,1 0 0,0 0 0,0 0 0,0 0 0,-1 1 0,1-1 0,0 0 0,0 0 0,0 0 0,0 0 0,-1 0 0,1 0 0,0 0 0,0 0 0,0 0 0,0 0 0,0 1 0,-1-1 0,1 0 0,0 0 0,-5 11 0,1 13 0,5-13 0,-1 0 0,2 0 0,0 0 0,0-1 0,1 1 0,0 0 0,0-1 0,1 0 0,1 0 0,0 0 0,0-1 0,1 0 0,0 0 0,1 0 0,0 0 0,0-1 0,1 0 0,0-1 0,11 9 0,-17-15 0,-1 0 0,1 1 0,0-1 0,0 0 0,0 0 0,0-1 0,0 1 0,0 0 0,0-1 0,0 1 0,0-1 0,0 0 0,1 1 0,-1-1 0,0 0 0,0 0 0,0 0 0,0-1 0,0 1 0,1-1 0,-1 1 0,2-2 0,-2 1 0,0 0 0,0-1 0,-1 0 0,1 1 0,0-1 0,-1 0 0,1 0 0,-1 0 0,0 0 0,1 0 0,-1 0 0,0 0 0,0 0 0,0-1 0,-1 1 0,2-4 0,0-4 0,-1-1 0,1 0 0,-2 0 0,1 0 0,-2 0 0,1 0 0,-4-14 0,1 12 0,0 1 0,-1-1 0,-1 1 0,0 0 0,0 1 0,-2-1 0,-10-15 0,14 24 0,1-1 0,-1 1 0,0 0 0,0 0 0,-1 0 0,1 0 0,-1 1 0,1-1 0,-1 1 0,0 0 0,-5-3 0,6 5 0,0-1 0,0 0 0,1 1 0,-1 0 0,0 0 0,0 0 0,1 0 0,-1 0 0,0 0 0,0 1 0,0-1 0,1 1 0,-1 0 0,0 0 0,1 0 0,-1 0 0,1 0 0,-1 0 0,-2 3 0,0-1 0,2 1 0,-1-1 0,0 1 0,1 0 0,-1 0 0,1 0 0,0 0 0,1 0 0,-1 1 0,1 0 0,-1-1 0,2 1 0,-1 0 0,0 0 0,1 0 0,0 0 0,0 0 0,0 0 0,1 9 0,-1-2 0,2-1 0,-1 0 0,2 0 0,-1 0 0,2 0 0,-1 0 0,1 0 0,6 11 0,-2-7-91,1-1 0,0 0 0,1 0 0,1-1 0,0 0 0,1 0 0,1-2 0,-1 1 0,2-1 0,0-1 0,0 0 0,0-1 0,2-1 0,20 10 0,23 8-6735</inkml:trace>
  <inkml:trace contextRef="#ctx0" brushRef="#br0" timeOffset="887.01">1160 210 24575,'0'1'0,"0"-1"0,0 0 0,0 0 0,0 1 0,0-1 0,0 0 0,-1 0 0,1 1 0,0-1 0,0 0 0,0 0 0,0 1 0,0-1 0,-1 0 0,1 0 0,0 0 0,0 1 0,0-1 0,-1 0 0,1 0 0,0 0 0,0 0 0,-1 0 0,1 1 0,0-1 0,0 0 0,-1 0 0,1 0 0,0 0 0,0 0 0,-1 0 0,1 0 0,0 0 0,0 0 0,-1 0 0,1 0 0,0 0 0,0 0 0,-1 0 0,1 0 0,0 0 0,0 0 0,-1-1 0,1 1 0,0 0 0,0 0 0,-1 0 0,1 0 0,0 0 0,0-1 0,0 1 0,-1 0 0,1 0 0,0 0 0,0-1 0,0 1 0,0 0 0,-1 0 0,1-1 0,-4 29 0,4-27 0,-2 21 0,2-1 0,0 1 0,1 0 0,9 41 0,-8-52 0,1 0 0,0 0 0,0-1 0,1 1 0,1-1 0,0 0 0,0-1 0,1 1 0,0-1 0,0 0 0,14 13 0,-20-21 0,2 1 0,-1-1 0,0 0 0,0 0 0,0 0 0,0 0 0,1-1 0,-1 1 0,0 0 0,1 0 0,-1-1 0,1 1 0,-1-1 0,0 1 0,1-1 0,-1 0 0,1 0 0,0 1 0,-1-1 0,1 0 0,-1 0 0,1 0 0,-1-1 0,1 1 0,2-1 0,-2 0 0,1-1 0,-1 1 0,0-1 0,0 0 0,-1 0 0,1 1 0,0-1 0,0 0 0,-1-1 0,1 1 0,-1 0 0,0 0 0,2-5 0,2-7 0,0 1 0,-1-1 0,-1 0 0,3-20 0,-5-1 0,-1 28 0,0-1 0,0 1 0,1 0 0,0 0 0,0 0 0,4-11 0,-5 18 0,0-1 0,0 1 0,0 0 0,0 0 0,0 0 0,0-1 0,0 1 0,1 0 0,-1 0 0,0 0 0,0 0 0,0-1 0,0 1 0,0 0 0,1 0 0,-1 0 0,0 0 0,0 0 0,0-1 0,1 1 0,-1 0 0,0 0 0,0 0 0,0 0 0,1 0 0,-1 0 0,0 0 0,0 0 0,0 0 0,1 0 0,-1 0 0,0 0 0,0 0 0,0 0 0,1 0 0,-1 0 0,0 0 0,0 0 0,1 0 0,-1 0 0,0 1 0,10 8 0,7 17 0,-16-25 0,20 38 0,-15-26 0,0 0 0,1-1 0,1 1 0,0-2 0,0 1 0,1-1 0,1-1 0,10 11 0,-19-20 0,0-1 0,-1 1 0,1-1 0,0 1 0,0-1 0,-1 1 0,1-1 0,0 1 0,0-1 0,0 0 0,0 1 0,-1-1 0,1 0 0,0 0 0,0 0 0,0 0 0,0 1 0,0-1 0,0 0 0,0-1 0,0 1 0,0 0 0,-1 0 0,1 0 0,0 0 0,0-1 0,0 1 0,0 0 0,0-1 0,-1 1 0,1-1 0,0 1 0,0-1 0,-1 1 0,1-1 0,0 0 0,-1 1 0,1-1 0,-1 0 0,1 1 0,-1-1 0,1 0 0,-1 0 0,1 0 0,-1 1 0,0-1 0,1 0 0,-1 0 0,0-1 0,3-6 0,-1 1 0,-1-1 0,1 0 0,0-10 0,-2-12 0,-1 0 0,-1 1 0,-6-35 0,3 33 0,5 31 0,0 0 0,0 0 0,0-1 0,0 1 0,0 0 0,0 0 0,0-1 0,0 1 0,0 0 0,0 0 0,0 0 0,0-1 0,0 1 0,0 0 0,0 0 0,0-1 0,0 1 0,0 0 0,0 0 0,0 0 0,0-1 0,0 1 0,1 0 0,-1 0 0,0 0 0,0-1 0,0 1 0,0 0 0,0 0 0,1 0 0,-1 0 0,0 0 0,0-1 0,0 1 0,1 0 0,-1 0 0,0 0 0,0 0 0,0 0 0,1 0 0,11 4 0,17 16 0,-23-16 0,24 17-1365,0-1-5461</inkml:trace>
  <inkml:trace contextRef="#ctx0" brushRef="#br0" timeOffset="1944.13">1774 338 24575,'-2'-13'0,"-1"0"0,-1 0 0,0 0 0,0 0 0,-10-17 0,13 28 0,-1-1 0,1 0 0,-1 0 0,0 1 0,0-1 0,-1 1 0,1 0 0,0 0 0,-1-1 0,1 2 0,-1-1 0,-3-2 0,4 3 0,0 1 0,0-1 0,0 1 0,0-1 0,0 1 0,0 0 0,0 0 0,0 0 0,0 0 0,0 0 0,0 0 0,0 1 0,0-1 0,0 1 0,0-1 0,0 1 0,0 0 0,0-1 0,0 1 0,0 0 0,-2 2 0,-1 1 0,1-1 0,-1 1 0,1 0 0,0 0 0,0 1 0,0-1 0,1 1 0,0 0 0,-1 0 0,2 0 0,-1 0 0,1 0 0,-1 1 0,1-1 0,1 1 0,-1 0 0,1-1 0,0 1 0,0 0 0,1 0 0,0 0 0,0 7 0,0-6 0,1-1 0,0 1 0,0-1 0,0 1 0,1-1 0,0 1 0,0-1 0,1 0 0,0 0 0,0 0 0,0 0 0,1-1 0,-1 1 0,2-1 0,-1 0 0,0 0 0,1 0 0,0-1 0,7 6 0,-7-7 0,1 1 0,0-1 0,0 0 0,0-1 0,1 1 0,-1-1 0,1 0 0,-1-1 0,1 0 0,-1 0 0,1 0 0,0-1 0,0 0 0,-1 0 0,8-2 0,-10 2 0,0-1 0,0 0 0,0-1 0,0 1 0,-1-1 0,1 0 0,0 0 0,-1 0 0,1 0 0,-1 0 0,0-1 0,0 0 0,0 1 0,0-1 0,0 0 0,0-1 0,-1 1 0,0 0 0,1-1 0,-1 1 0,-1-1 0,1 0 0,0 0 0,-1 0 0,1-4 0,1-1 0,-1 0 0,0 0 0,-1 0 0,0 0 0,-1 0 0,0 0 0,0 0 0,-1 0 0,0 0 0,-3-10 0,5 19 0,-1 0 0,0-1 0,0 1 0,0 0 0,0 0 0,0 0 0,0-1 0,0 1 0,0 0 0,0 0 0,-1-1 0,1 1 0,0 0 0,0 0 0,0-1 0,0 1 0,0 0 0,0 0 0,0 0 0,0-1 0,-1 1 0,1 0 0,0 0 0,0 0 0,0 0 0,0-1 0,-1 1 0,1 0 0,0 0 0,0 0 0,0 0 0,-1 0 0,1 0 0,0 0 0,0 0 0,-1-1 0,1 1 0,0 0 0,0 0 0,-1 0 0,1 0 0,0 0 0,0 0 0,0 0 0,-1 0 0,1 1 0,-5 11 0,1 23 0,5-27 0,1 0 0,0-1 0,0 1 0,1-1 0,0 0 0,0 1 0,1-1 0,0 0 0,0-1 0,0 1 0,1-1 0,0 0 0,1 0 0,5 5 0,-7-7 0,0 0 0,1-1 0,-1 1 0,1-1 0,-1-1 0,1 1 0,0-1 0,0 1 0,0-1 0,1-1 0,-1 1 0,0-1 0,1 0 0,-1 0 0,0 0 0,1-1 0,-1 0 0,1 0 0,-1-1 0,1 1 0,6-2 0,-10 1 0,1-1 0,0 1 0,0 0 0,0-1 0,-1 0 0,1 0 0,-1 0 0,0 0 0,1 0 0,-1 0 0,0 0 0,0-1 0,0 1 0,-1-1 0,1 1 0,0-1 0,-1 0 0,0 0 0,0 1 0,0-1 0,0 0 0,1-6 0,1-6 0,-1 0 0,0 0 0,-1-19 0,-1 28 0,1-5 0,-1 0 0,0-1 0,-1 1 0,0 0 0,-1 0 0,-5-19 0,1 23 0,3 15 0,2 16 0,4-6 0,0-1 0,2 0 0,0 0 0,10 25 0,-10-31 0,0 0 0,1-1 0,0 0 0,0 0 0,1 0 0,0-1 0,16 15 0,-22-22 0,1-1 0,-1 1 0,0-1 0,1 0 0,-1 0 0,1 0 0,-1 0 0,1 0 0,0 0 0,-1 0 0,1-1 0,0 1 0,0 0 0,-1-1 0,1 0 0,0 1 0,0-1 0,0 0 0,0 0 0,-1 0 0,1 0 0,0 0 0,0 0 0,0-1 0,0 1 0,-1-1 0,1 1 0,0-1 0,0 0 0,-1 1 0,1-1 0,0 0 0,-1 0 0,1 0 0,-1 0 0,1-1 0,-1 1 0,0 0 0,0-1 0,1 1 0,-1-1 0,0 1 0,1-4 0,4-3 0,-2-1 0,0 0 0,0 0 0,0-1 0,-1 1 0,3-20 0,-1-3 0,-1-47 0,-2 41 0,-2 35 0,0 1 0,0 0 0,0 0 0,1 0 0,-1 0 0,1 0 0,-1-1 0,1 1 0,0 0 0,-1 0 0,1 0 0,0 0 0,3-3 0,-3 5 0,0-1 0,-1 1 0,1-1 0,0 1 0,0 0 0,0 0 0,0-1 0,0 1 0,0 0 0,-1 0 0,1 0 0,0 0 0,0 0 0,0 0 0,0 0 0,0 0 0,0 1 0,0-1 0,-1 0 0,1 0 0,0 1 0,0-1 0,0 0 0,-1 1 0,1-1 0,0 1 0,0-1 0,-1 1 0,1 0 0,0-1 0,-1 1 0,1 0 0,-1-1 0,2 2 0,12 13 0,23 30 0,-24-27 0,28 28 0,-36-42 0,-1 0 0,1 0 0,1 0 0,-1-1 0,0 0 0,1 0 0,0 0 0,-1 0 0,1-1 0,11 3 0,-14-5 0,-1 0 0,1 0 0,-1 0 0,1 0 0,-1 0 0,1 0 0,-1-1 0,1 0 0,-1 1 0,0-1 0,1 0 0,-1 0 0,0 0 0,1 0 0,-1-1 0,0 1 0,0 0 0,0-1 0,0 0 0,0 1 0,-1-1 0,1 0 0,0 0 0,-1 0 0,0 0 0,1 0 0,-1-1 0,0 1 0,0 0 0,1-5 0,4-7 0,-1 0 0,-1 0 0,5-26 0,-9 39 0,16-120 0,-15 105 0,-1 0 0,0 0 0,-1-1 0,-1 1 0,-5-19 0,7 35 0,0 0 0,0 0 0,0 0 0,0 0 0,0 1 0,0-1 0,0 0 0,0 0 0,-1 0 0,1 0 0,0 0 0,0 0 0,0 0 0,0 0 0,0 0 0,0 0 0,0 0 0,0 0 0,-1 0 0,1 0 0,0 0 0,0 0 0,0 0 0,0 0 0,0 0 0,0 0 0,0 0 0,0 0 0,-1 0 0,1 0 0,0 0 0,0 0 0,0 0 0,0 0 0,0-1 0,0 1 0,0 0 0,0 0 0,0 0 0,0 0 0,0 0 0,-1 0 0,1 0 0,0 0 0,0 0 0,0 0 0,0 0 0,0-1 0,0 1 0,0 0 0,0 0 0,0 0 0,0 0 0,0 0 0,0 0 0,0 0 0,0 0 0,0-1 0,0 1 0,0 0 0,0 0 0,-4 14 0,0 21 0,5 14 0,2 0 0,2-1 0,2 1 0,3-1 0,16 50 0,-15-72 0,-11-26 0,0 0 0,0 0 0,0 0 0,0 0 0,0 0 0,0 0 0,0 0 0,0 0 0,0 0 0,0 0 0,0 0 0,0 0 0,0 0 0,0 0 0,1 0 0,-1 0 0,0 0 0,0 0 0,0 0 0,0 0 0,0 0 0,0-1 0,0 1 0,0 0 0,0 0 0,0 0 0,1 1 0,-1-1 0,0 0 0,0 0 0,0 0 0,0 0 0,0 0 0,0 0 0,0 0 0,0 0 0,0 0 0,0 0 0,0 0 0,1 0 0,-3-18 0,-4-26 0,5 36 0,-2-6 0,0 0 0,2 1 0,0-1 0,1-17 0,0 27 0,0 0 0,1 1 0,0-1 0,0 0 0,0 0 0,0 0 0,1 1 0,-1-1 0,1 0 0,0 1 0,0-1 0,0 1 0,1 0 0,-1 0 0,1 0 0,0 0 0,0 0 0,0 1 0,5-4 0,1 0 0,1 1 0,0 1 0,-1 0 0,2 0 0,-1 1 0,0 1 0,1-1 0,18 0 0,91-1 0,-89 5 0,33 0-1365,-8 0-5461</inkml:trace>
  <inkml:trace contextRef="#ctx0" brushRef="#br0" timeOffset="2442.19">3298 41 24575,'-1'0'0,"1"0"0,-1-1 0,0 1 0,1 0 0,-1 0 0,0 0 0,0 0 0,1 0 0,-1 0 0,0 0 0,0 0 0,1 0 0,-1 0 0,0 0 0,1 0 0,-1 0 0,0 0 0,0 1 0,1-1 0,-1 0 0,0 1 0,1-1 0,-1 0 0,1 1 0,-1-1 0,0 1 0,1-1 0,-1 1 0,1-1 0,-1 1 0,1-1 0,-1 1 0,1 0 0,0-1 0,-1 1 0,1 0 0,0-1 0,-1 1 0,1 0 0,0-1 0,0 2 0,-8 33 0,6-12 0,2 0 0,0 0 0,2 1 0,0-1 0,7 26 0,34 115 0,-36-140 0,13 42 0,-12-40 0,-20-64 0,8 25 0,-2-5 0,1 0 0,1 0 0,-5-35 0,9 48 0,0 0 0,0-1 0,0 1 0,1 0 0,0-1 0,0 1 0,0 0 0,0 0 0,1 0 0,0 0 0,0 0 0,1 0 0,-1 0 0,1 1 0,0-1 0,0 1 0,0 0 0,6-6 0,2 2 0,0 0 0,0 1 0,1 0 0,-1 0 0,2 2 0,-1-1 0,0 1 0,1 1 0,0 1 0,0 0 0,0 0 0,1 1 0,25 0 0,-37 1 0,1 1 0,-1 0 0,1 0 0,0 0 0,-1 1 0,1-1 0,-1 1 0,1-1 0,-1 1 0,1 0 0,-1 0 0,1 0 0,-1 0 0,0 0 0,0 1 0,1-1 0,-1 0 0,0 1 0,0 0 0,0 0 0,-1-1 0,1 1 0,3 5 0,-4-4 0,1 1 0,-1 0 0,0-1 0,0 1 0,0 0 0,-1 0 0,0 0 0,1 0 0,-1 0 0,0 0 0,-1 0 0,1 0 0,-1 0 0,-1 7 0,-9 24 0,-6 29 0,16-60 0,1 0 0,-1 0 0,1 0 0,0 0 0,0 0 0,0 0 0,1 0 0,0 0 0,-1 0 0,1-1 0,1 1 0,-1 0 0,2 4 0,-2-6 0,0-1 0,0 0 0,0 1 0,0-1 0,0 0 0,0 1 0,0-1 0,0 0 0,0 0 0,1 0 0,-1 0 0,0 0 0,1 0 0,-1 0 0,1 0 0,-1-1 0,1 1 0,-1 0 0,1-1 0,0 0 0,-1 1 0,1-1 0,-1 0 0,1 0 0,0 0 0,-1 0 0,1 0 0,0 0 0,-1 0 0,1 0 0,0-1 0,-1 1 0,1-1 0,-1 1 0,1-1 0,-1 0 0,1 0 0,-1 1 0,1-1 0,-1 0 0,2-2 0,3-1 0,-1 0 0,0 0 0,-1-1 0,1 0 0,-1 1 0,0-2 0,0 1 0,0 0 0,3-9 0,-3 8 14,-1-1-1,-1 0 0,1-1 0,-1 1 1,-1 0-1,1-1 0,-1 1 1,0-14-1,-1 18-66,0 1 0,-1-1 0,1 1 0,-1-1 0,1 0 0,-1 1 0,0-1 0,0 1 0,0 0 0,-1-1 0,1 1 0,0 0 0,-1 0-1,0 0 1,1 0 0,-1 0 0,0 0 0,0 0 0,0 0 0,0 1 0,0-1 0,-1 1 0,1 0 0,0 0 0,-1-1 0,1 1 0,-5-1 0,-25-6-6773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4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108 24575,'1'-21'0,"0"14"0,-1 1 0,0 0 0,0 0 0,-1-1 0,-1-7 0,-14 52 0,-50 272 0,45-189 0,11-92 0,4-26 0,2-19 0,1-26 0,1 1 0,3-1 0,5-42 0,30-122 0,-34 191 0,2 1 0,0-1 0,1 1 0,9-20 0,-13 33 0,-1 0 0,0 0 0,1 0 0,0 0 0,-1 0 0,1 0 0,0 0 0,-1 0 0,1 0 0,0 0 0,0 0 0,0 1 0,0-1 0,0 0 0,0 1 0,0-1 0,0 0 0,0 1 0,0-1 0,0 1 0,0 0 0,0-1 0,0 1 0,2 0 0,-2 0 0,1 1 0,-1-1 0,0 1 0,0-1 0,1 1 0,-1-1 0,0 1 0,0 0 0,0 0 0,0 0 0,0 0 0,0 0 0,0 0 0,0 0 0,0 0 0,0 0 0,0 2 0,5 7 0,-1 1 0,0 0 0,5 18 0,-10-28 0,129 470-1365,-123-443-5461</inkml:trace>
  <inkml:trace contextRef="#ctx0" brushRef="#br0" timeOffset="375.34">46 384 24575,'-4'-14'0,"7"-5"0,12-3 0,16 3 0,12 0 0,11 4 0,2 1 0,0 2 0,-10 4-8191</inkml:trace>
  <inkml:trace contextRef="#ctx0" brushRef="#br0" timeOffset="945.54">468 173 24575,'-3'4'0,"-1"1"0,1-1 0,0 0 0,1 1 0,-1 0 0,1-1 0,0 1 0,0 0 0,1 0 0,-1 0 0,0 7 0,-6 61 0,7-53 0,-3 444 0,4-450 0,1 7 0,6 40 0,-7-57 0,1 0 0,0 0 0,0-1 0,0 1 0,0 0 0,0-1 0,1 1 0,0-1 0,0 1 0,0-1 0,0 0 0,0 0 0,1 0 0,-1 0 0,1 0 0,0-1 0,4 4 0,-6-5 0,0-1 0,0 1 0,0-1 0,0 1 0,0-1 0,0 1 0,0-1 0,0 0 0,0 0 0,1 0 0,-1 1 0,0-1 0,0 0 0,0 0 0,0 0 0,0-1 0,0 1 0,0 0 0,0 0 0,0-1 0,0 1 0,0 0 0,0-1 0,0 1 0,2-2 0,-1 0 0,0 1 0,0-1 0,-1 0 0,1 0 0,-1 0 0,1-1 0,-1 1 0,0 0 0,0 0 0,2-5 0,1-5 0,-1 0 0,-1 0 0,3-19 0,-3 13 0,-1 0 0,0 1 0,-2-1 0,1 0 0,-2 0 0,-1 0 0,0 1 0,-1-1 0,-1 1 0,-1 0 0,0 0 0,-1 1 0,-1-1 0,0 2 0,-1-1 0,-1 1 0,-21-25 0,24 33 0,5 5 0,0 0 0,1 0 0,-1 0 0,0 0 0,1 0 0,-1 0 0,1-1 0,0 1 0,-2-5 0,7-3 0,16 2 0,2 3 0,-1-2 0,1 0 0,-1-1 0,32-18 0,-52 25 0,0 1 0,0 0 0,1-1 0,-1 1 0,0 0 0,0-1 0,0 1 0,1 0 0,-1 0 0,0 0 0,0 0 0,0 0 0,1 1 0,-1-1 0,0 0 0,0 1 0,0-1 0,0 0 0,0 1 0,1-1 0,-1 1 0,0 0 0,0-1 0,0 1 0,0 0 0,-1 0 0,1-1 0,0 1 0,0 0 0,0 0 0,-1 0 0,1 0 0,0 0 0,-1 0 0,1 0 0,-1 0 0,1 1 0,-1 0 0,5 8 0,0 0 0,-1 1 0,3 12 0,-4-12 0,-3-11 0,4 11 0,0 0 0,-1 0 0,-1 0 0,0 0 0,1 14 0,-4-20 0,-3-15 0,-1-20 0,4 14 0,0 0 0,1-1 0,1 1 0,4-21 0,-4 33 0,-1-1 0,1 1 0,0-1 0,1 1 0,-1 0 0,1 0 0,0-1 0,0 1 0,0 0 0,1 1 0,-1-1 0,1 0 0,0 1 0,0-1 0,0 1 0,1 0 0,-1 0 0,1 0 0,-1 1 0,6-4 0,-8 6 0,1-1 0,-1 1 0,1 0 0,-1-1 0,1 1 0,0 0 0,-1 0 0,1 0 0,-1 0 0,1 0 0,-1 0 0,1 1 0,-1-1 0,1 0 0,-1 1 0,1-1 0,-1 1 0,1-1 0,-1 1 0,0 0 0,1 0 0,-1 0 0,0 0 0,0 0 0,1 0 0,-1 0 0,0 0 0,0 0 0,0 0 0,0 1 0,0-1 0,-1 0 0,1 1 0,0-1 0,-1 0 0,1 1 0,0 1 0,4 9 0,-1 0 0,0 0 0,3 20 0,-5-19 0,4 14-1365,-1-3-5461</inkml:trace>
  <inkml:trace contextRef="#ctx0" brushRef="#br0" timeOffset="1338.35">723 86 24575,'0'29'0,"0"17"0,4 7 0,4 2 0,1-8-8191</inkml:trace>
  <inkml:trace contextRef="#ctx0" brushRef="#br0" timeOffset="2054.81">934 340 24575,'-2'1'0,"-1"-1"0,1 1 0,0-1 0,0 1 0,0 0 0,-1 0 0,1 0 0,0 0 0,0 0 0,0 0 0,0 0 0,1 1 0,-1-1 0,0 1 0,1 0 0,-1-1 0,1 1 0,-1 0 0,1 0 0,0 0 0,-1 0 0,1 0 0,0 0 0,1 0 0,-2 3 0,-2 6 0,0 0 0,1 0 0,-2 19 0,3-20 0,1 0 0,0 0 0,0 0 0,1 0 0,3 17 0,-3-24 0,1 0 0,-1-1 0,1 1 0,0 0 0,0-1 0,0 1 0,1-1 0,-1 1 0,0-1 0,1 0 0,0 1 0,-1-1 0,1 0 0,0 0 0,0 0 0,0-1 0,1 1 0,-1 0 0,0-1 0,1 1 0,-1-1 0,1 0 0,-1 0 0,1 0 0,4 1 0,0 0 0,1 0 0,0-1 0,-1 0 0,1 0 0,0-1 0,0 0 0,0 0 0,0-1 0,0 0 0,-1 0 0,1-1 0,0 0 0,-1 0 0,0-1 0,1 0 0,-1 0 0,0-1 0,0 0 0,-1 0 0,1-1 0,-1 0 0,0 0 0,0 0 0,-1-1 0,1 1 0,-1-1 0,-1-1 0,1 1 0,-1-1 0,0 0 0,0 0 0,-1 0 0,0 0 0,0 0 0,-1-1 0,0 1 0,0-1 0,-1 0 0,0 0 0,0 0 0,-1-13 0,0 19 0,0-1 0,0 1 0,-1 0 0,1 0 0,-1 0 0,1 0 0,-1 0 0,0 0 0,0 0 0,0 0 0,0 0 0,0 0 0,0 0 0,0 1 0,-1-1 0,1 0 0,0 1 0,-1-1 0,0 1 0,1-1 0,-1 1 0,0 0 0,-3-2 0,3 2 0,1 1 0,-1 0 0,1-1 0,-1 1 0,1 0 0,-1 0 0,1 0 0,-1 0 0,1 0 0,-1 0 0,1 0 0,-1 1 0,1-1 0,-1 0 0,1 1 0,-1 0 0,1-1 0,-1 1 0,1 0 0,0-1 0,-1 1 0,1 0 0,0 0 0,0 0 0,0 0 0,0 0 0,0 0 0,0 1 0,0-1 0,0 0 0,0 1 0,0-1 0,0 2 0,-3 5 0,1 0 0,0 1 0,0-1 0,1 1 0,0-1 0,0 1 0,0 14 0,1-17 0,1 0 0,0 0 0,0 0 0,0-1 0,1 1 0,0 0 0,0 0 0,1 0 0,-1-1 0,1 1 0,1-1 0,3 8 0,-4-11 0,0 0 0,0 1 0,0-1 0,0 0 0,0 0 0,1 0 0,-1-1 0,1 1 0,0 0 0,-1-1 0,1 0 0,0 0 0,0 0 0,0 0 0,0 0 0,0 0 0,0-1 0,0 1 0,0-1 0,0 0 0,0 0 0,0 0 0,0-1 0,0 1 0,0-1 0,0 1 0,0-1 0,0 0 0,4-2 0,-4 2 0,0 0 0,0 0 0,-1-1 0,1 1 0,0-1 0,0 0 0,-1 0 0,1 0 0,-1 0 0,0 0 0,0-1 0,0 1 0,0 0 0,0-1 0,0 0 0,-1 1 0,1-1 0,-1 0 0,1 0 0,-1 0 0,0 0 0,0 0 0,-1 0 0,1 0 0,-1 0 0,1-1 0,-1-5 0,-5-2 0,0 20 0,-3 21 0,8-24 0,0 0 0,0 1 0,1-1 0,0 0 0,0 1 0,0-1 0,1 0 0,0 0 0,5 11 0,-6-15 0,0 1 0,0-1 0,0 0 0,0 0 0,0 0 0,0 0 0,1-1 0,-1 1 0,1 0 0,0-1 0,-1 1 0,1-1 0,0 1 0,0-1 0,0 0 0,0 1 0,0-1 0,0 0 0,0-1 0,0 1 0,1 0 0,-1-1 0,0 1 0,0-1 0,1 1 0,-1-1 0,0 0 0,1 0 0,-1 0 0,4-1 0,-3 0 0,0-1 0,-1 1 0,1 0 0,0-1 0,-1 0 0,0 0 0,1 0 0,-1 0 0,0 0 0,0 0 0,0 0 0,0-1 0,0 1 0,0-1 0,-1 1 0,0-1 0,1 0 0,-1 1 0,0-1 0,0 0 0,0 0 0,-1 0 0,2-4 0,1-11 0,-1 1 0,1-30 0,-3 40 0,-1-17 0,1 20 0,3 18 0,-2-11 0,1 10 0,1 0 0,0 0 0,1 0 0,10 21 0,-13-32 0,-1 0 0,1 0 0,0-1 0,0 1 0,0 0 0,0-1 0,0 1 0,1-1 0,-1 1 0,0-1 0,1 1 0,-1-1 0,1 0 0,0 0 0,-1 0 0,1 0 0,0 0 0,-1 0 0,1 0 0,0 0 0,0-1 0,0 1 0,0-1 0,0 0 0,0 1 0,0-1 0,0 0 0,0 0 0,0 0 0,0 0 0,0-1 0,0 1 0,-1 0 0,1-1 0,0 1 0,0-1 0,0 0 0,0 0 0,0 0 0,-1 0 0,1 0 0,1-1 0,3-3 0,0 0 0,0 0 0,0 0 0,-1-1 0,0 0 0,0 0 0,-1 0 0,7-12 0,1-1 0,-12 18 0,0 0 0,1 1 0,-1-1 0,1 1 0,-1-1 0,1 0 0,-1 1 0,1-1 0,-1 1 0,1 0 0,0-1 0,-1 1 0,1-1 0,0 1 0,-1 0 0,1 0 0,0-1 0,-1 1 0,1 0 0,0 0 0,-1 0 0,1 0 0,0-1 0,0 1 0,-1 0 0,1 1 0,0-1 0,0 0 0,-1 0 0,1 0 0,0 0 0,-1 0 0,1 1 0,0-1 0,-1 0 0,1 1 0,0-1 0,-1 0 0,1 1 0,-1-1 0,1 1 0,0-1 0,-1 1 0,1-1 0,-1 1 0,0 0 0,1-1 0,-1 1 0,1-1 0,-1 2 0,28 44 0,-17-27 0,-6-12-227,1 0-1,0 0 1,0-1-1,0 0 1,9 6-1,7 3-6598</inkml:trace>
  <inkml:trace contextRef="#ctx0" brushRef="#br0" timeOffset="2493.84">1886 108 24575,'-11'74'0,"4"0"0,3 112 0,4-138 0,0-47 0,0 17 0,0 1 0,4 19 0,1-26 0,2-16 0,2-21 0,15-146 0,-22 132 0,3 0 0,1 0 0,1 0 0,18-50 0,-24 87 0,-1 1 0,1-1 0,-1 1 0,1-1 0,0 1 0,-1 0 0,1-1 0,0 1 0,0 0 0,0-1 0,0 1 0,0 0 0,0 0 0,1 0 0,1-1 0,-3 2 0,1 0 0,-1 0 0,1 0 0,-1 0 0,1 0 0,-1 0 0,1 0 0,-1 0 0,1 0 0,-1 0 0,1 0 0,0 0 0,-1 0 0,1 0 0,-1 1 0,1-1 0,-1 0 0,1 0 0,-1 1 0,0-1 0,1 0 0,-1 1 0,1-1 0,-1 1 0,0-1 0,1 0 0,0 2 0,2 3 0,0 0 0,0 0 0,-1 0 0,1 1 0,-1-1 0,2 10 0,77 322-1365,-75-308-5461</inkml:trace>
  <inkml:trace contextRef="#ctx0" brushRef="#br0" timeOffset="3334.45">1908 446 24575,'0'-4'0,"0"0"0,0 0 0,0 0 0,1 0 0,0 0 0,0 0 0,0 0 0,0 0 0,0 1 0,1-1 0,0 0 0,0 1 0,0-1 0,0 1 0,0-1 0,1 1 0,-1 0 0,1 0 0,0 0 0,6-4 0,-3 3 0,1 0 0,0 1 0,0 0 0,1 0 0,-1 0 0,1 1 0,-1 0 0,1 0 0,15 0 0,-15 1 0,3 0 0,0 0 0,0 0 0,-1 1 0,1 1 0,11 1 0,-19-1 0,-1-1 0,1 1 0,-1 0 0,0 0 0,1 0 0,-1 0 0,0 0 0,0 0 0,1 1 0,-1-1 0,0 1 0,0-1 0,-1 1 0,1 0 0,0 0 0,-1 0 0,1 0 0,-1 0 0,1 0 0,-1 0 0,0 0 0,0 1 0,0-1 0,0 0 0,0 1 0,0 4 0,5 31 0,4 24 0,-9-58 0,0 0 0,1 0 0,-1 0 0,1 0 0,0 0 0,0-1 0,0 1 0,0 0 0,1-1 0,-1 0 0,6 5 0,-8-7 0,1-1 0,0 1 0,0 0 0,-1-1 0,1 1 0,0-1 0,0 1 0,0-1 0,0 1 0,0-1 0,-1 0 0,1 1 0,0-1 0,0 0 0,0 0 0,0 0 0,0 0 0,0 0 0,0 0 0,0 0 0,0 0 0,0 0 0,0 0 0,0 0 0,1-1 0,0 0 0,0 0 0,-1 0 0,1-1 0,0 1 0,-1 0 0,0-1 0,1 1 0,-1-1 0,0 1 0,0-1 0,2-3 0,3-6 0,-1-1 0,-1 1 0,5-17 0,-7 20 0,8-28 0,-6 22 0,0-1 0,0 1 0,1 0 0,1 0 0,14-23 0,-20 37 0,0-1 0,0 1 0,1-1 0,-1 1 0,0-1 0,1 1 0,-1-1 0,0 1 0,1 0 0,-1-1 0,1 1 0,-1 0 0,0-1 0,1 1 0,-1 0 0,1-1 0,-1 1 0,1 0 0,-1 0 0,1 0 0,-1-1 0,1 1 0,0 0 0,-1 0 0,1 0 0,-1 0 0,1 0 0,-1 0 0,1 0 0,-1 0 0,1 0 0,-1 0 0,1 1 0,0-1 0,-1 0 0,1 0 0,-1 0 0,1 1 0,-1-1 0,1 0 0,-1 0 0,0 1 0,1-1 0,-1 1 0,1-1 0,-1 0 0,0 1 0,1-1 0,-1 1 0,0-1 0,1 1 0,-1-1 0,0 1 0,0-1 0,1 1 0,13 33 0,-13-30 0,9 36 0,-8-32 0,-1 0 0,1 0 0,1 0 0,-1 0 0,1 0 0,0 0 0,1-1 0,8 14 0,-11-20 0,0 0 0,-1-1 0,1 1 0,0 0 0,0-1 0,-1 1 0,1-1 0,0 1 0,0-1 0,0 1 0,0-1 0,0 0 0,0 1 0,0-1 0,-1 0 0,1 0 0,0 0 0,0 0 0,0 1 0,0-1 0,0-1 0,0 1 0,0 0 0,0 0 0,0 0 0,0 0 0,0-1 0,0 1 0,0 0 0,0-1 0,0 1 0,-1-1 0,1 1 0,0-1 0,0 1 0,0-1 0,-1 0 0,1 1 0,0-1 0,-1 0 0,1 1 0,-1-1 0,1 0 0,-1 0 0,1 0 0,0-1 0,4-5 0,-1-1 0,0 1 0,5-15 0,5-23 0,-13 37 0,1-1 0,0 1 0,1 0 0,0 0 0,0 0 0,0 0 0,1 0 0,1 1 0,-1-1 0,9-9 0,-12 16 0,0 1 0,-1-1 0,1 1 0,0-1 0,0 1 0,-1 0 0,1-1 0,0 1 0,0 0 0,0 0 0,0 0 0,-1-1 0,1 1 0,0 0 0,0 0 0,0 0 0,0 0 0,-1 1 0,1-1 0,0 0 0,0 0 0,0 0 0,0 1 0,-1-1 0,1 0 0,0 1 0,0-1 0,-1 1 0,1-1 0,1 2 0,22 22 0,-10-8 0,22 5 0,-31-19 0,0 1 0,0 0 0,0-1 0,0 2 0,-1-1 0,1 0 0,-1 1 0,0 0 0,5 5 0,18 34-1365,-16-24-5461</inkml:trace>
  <inkml:trace contextRef="#ctx0" brushRef="#br0" timeOffset="3787.85">2882 342 24575,'0'-3'0,"0"2"0,0 4 0</inkml:trace>
  <inkml:trace contextRef="#ctx0" brushRef="#br0" timeOffset="3788.85">3009 25 24575,'18'29'0,"10"27"0,3 23 0,0 19 0,-5 14 0,-7 10 0,-14 6 0,-19-1 0,-24-4 0,-21-12 0,-18-18 0,4-25-8191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2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0 24575,'0'-3'0,"0"5"0,4 11 0,1 12 0,-1 15 0,4 9 0,-1 5 0,3 0 0,-1-2 0,-1-6 0,-3-7 0,-2-14 0,-1-19 0</inkml:trace>
  <inkml:trace contextRef="#ctx0" brushRef="#br0" timeOffset="356.7">22 0 24575,'-4'29'0,"-1"16"0,4 12 0,2-4-8191</inkml:trace>
  <inkml:trace contextRef="#ctx0" brushRef="#br0" timeOffset="712.67">150 400 24575,'4'35'0,"2"-1"0,18 62 0,-24-95 0,1 1 0,-1 0 0,1 0 0,-1-1 0,1 1 0,0 0 0,-1-1 0,1 1 0,0 0 0,0-1 0,0 1 0,0-1 0,1 0 0,-1 1 0,0-1 0,1 0 0,-1 0 0,3 2 0,-3-3 0,0 0 0,1 1 0,-1-1 0,0 0 0,0 0 0,0 0 0,0 0 0,1 0 0,-1-1 0,0 1 0,0 0 0,0-1 0,0 1 0,0 0 0,0-1 0,0 1 0,0-1 0,0 0 0,0 1 0,0-1 0,1-1 0,4-3 0,-1-1 0,1 0 0,-2 0 0,1 0 0,-1-1 0,0 1 0,4-9 0,6-18 0,-12 25 0,1 0 0,0 0 0,1 0 0,0 0 0,0 1 0,0-1 0,1 1 0,0 0 0,1 1 0,7-8 0,-12 13 0,-1 1 0,1 0 0,-1-1 0,1 1 0,0 0 0,-1 0 0,1 0 0,-1 0 0,1-1 0,0 1 0,-1 0 0,1 0 0,0 0 0,-1 0 0,1 0 0,-1 0 0,1 1 0,0-1 0,-1 0 0,1 0 0,-1 0 0,1 1 0,0-1 0,-1 0 0,1 1 0,-1-1 0,1 0 0,-1 1 0,1-1 0,-1 0 0,1 1 0,-1-1 0,1 1 0,-1-1 0,0 1 0,1 0 0,12 24 0,-10-20 0,47 98-1365,-33-73-5461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38.5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94 24575,'-2'-1'0,"0"0"0,0 0 0,1 0 0,-1-1 0,0 1 0,1-1 0,-1 0 0,1 1 0,-1-1 0,1 0 0,0 0 0,0 0 0,-2-2 0,3 3 0,0 0 0,0 0 0,1 0 0,-1 0 0,0 0 0,0 0 0,0 0 0,1 1 0,-1-1 0,0 0 0,1 0 0,-1 0 0,1 0 0,-1 1 0,1-1 0,0 0 0,-1 0 0,1 1 0,0-1 0,-1 0 0,1 1 0,0-1 0,0 1 0,-1-1 0,1 1 0,0-1 0,0 1 0,0 0 0,0-1 0,0 1 0,0 0 0,1-1 0,23-6 0,0 1 0,0 1 0,0 0 0,45 0 0,-26 2 0,66-12 0,-109 15 0,0 0 0,0 0 0,0 0 0,0 0 0,0 0 0,0 0 0,0 0 0,0 0 0,0 0 0,0 1 0,0-1 0,0 0 0,0 0 0,-1 1 0,1-1 0,0 1 0,0-1 0,0 1 0,0-1 0,-1 1 0,1-1 0,0 1 0,-1 0 0,1-1 0,0 1 0,-1 0 0,1 0 0,-1 0 0,1-1 0,-1 1 0,1 0 0,-1 0 0,0 0 0,1 0 0,-1 0 0,0 0 0,0 0 0,0 0 0,0 0 0,0-1 0,0 1 0,0 1 0,0 6 0,-1-1 0,0 0 0,0 0 0,-5 11 0,4-10 0,-19 80 0,5 1 0,3 0 0,4 1 0,4 153 0,5-235-105,-3 34-1155,-1-31-5566</inkml:trace>
  <inkml:trace contextRef="#ctx0" brushRef="#br0" timeOffset="498.79">274 432 24575,'-2'-2'0,"0"0"0,0 0 0,0 0 0,0-1 0,0 1 0,0-1 0,1 0 0,-1 1 0,1-1 0,0 0 0,0 0 0,0 0 0,-1-5 0,2 7 0,0-1 0,0 1 0,1-1 0,-1 0 0,0 1 0,1-1 0,-1 1 0,1-1 0,-1 1 0,1-1 0,0 1 0,-1-1 0,1 1 0,0 0 0,0-1 0,0 1 0,0 0 0,0 0 0,0 0 0,1-1 0,-1 1 0,0 1 0,1-1 0,-1 0 0,1 0 0,1-1 0,23-9 0,1 1 0,0 1 0,0 1 0,36-5 0,42-12 0,5-14 0,-97 33 0,0 0 0,-1-1 0,0 0 0,0-1 0,0 0 0,10-10 0,-21 16 0,1 1 0,-1 0 0,0 0 0,0 0 0,0-1 0,0 1 0,0 0 0,0-1 0,0 1 0,-1-1 0,1 1 0,0-1 0,-1 0 0,1 1 0,-1-3 0,0 3 0,0 1 0,0-1 0,0 0 0,0 1 0,0-1 0,0 1 0,0-1 0,-1 0 0,1 1 0,0-1 0,0 1 0,-1-1 0,1 1 0,0-1 0,-1 1 0,1-1 0,-1 1 0,1-1 0,-1 1 0,1 0 0,-1-1 0,1 1 0,-1-1 0,1 1 0,-1 0 0,1 0 0,-2-1 0,1 1 0,-1-1 0,0 1 0,0 0 0,0 0 0,1 0 0,-1 0 0,0 0 0,0 0 0,0 0 0,0 1 0,1-1 0,-1 1 0,0-1 0,0 1 0,1 0 0,-1-1 0,0 1 0,1 0 0,-1 0 0,1 0 0,-1 1 0,1-1 0,0 0 0,-1 0 0,-1 4 0,-2 3 0,0 1 0,0 0 0,1 0 0,1 0 0,-1 0 0,2 1 0,-1-1 0,1 1 0,1 0 0,-1-1 0,2 1 0,-1 0 0,2 0 0,-1 0 0,1 0 0,4 15 0,-4-18 0,1 0 0,0 0 0,1 0 0,0 0 0,0 0 0,0 0 0,1-1 0,0 1 0,0-1 0,6 6 0,-7-8 0,1-1 0,-1 0 0,1 0 0,0 0 0,0 0 0,0-1 0,0 0 0,0 1 0,1-1 0,-1-1 0,1 1 0,-1-1 0,1 0 0,0 0 0,-1 0 0,10 0 0,-10-1 0,0-1 0,0 1 0,-1-1 0,1 1 0,0-1 0,0 0 0,0-1 0,0 1 0,-1-1 0,1 0 0,-1 1 0,1-2 0,-1 1 0,0 0 0,0-1 0,0 1 0,0-1 0,0 0 0,0 0 0,-1 0 0,1 0 0,-1-1 0,0 1 0,0-1 0,-1 1 0,1-1 0,0 0 0,1-6 0,1-5 0,-1 1 0,0-1 0,0 1 0,-2-1 0,0 0 0,-1-22 0,-1 25 0,0 0 0,-1 0 0,0-1 0,-1 1 0,0 1 0,-6-15 0,8 23 0,0 1 0,0 0 0,0-1 0,0 1 0,0 0 0,-1 0 0,1 0 0,-1 0 0,1 0 0,-1 0 0,0 0 0,1 0 0,-1 1 0,0-1 0,0 1 0,-1-1 0,1 1 0,0 0 0,0 0 0,-1 0 0,1 0 0,0 0 0,-1 1 0,1-1 0,-1 1 0,1-1 0,-1 1 0,1 0 0,-1 0 0,1 0 0,-1 0 0,1 0 0,-1 1 0,1-1 0,-1 1 0,-3 1 0,-32 20-1365,1 6-5461</inkml:trace>
  <inkml:trace contextRef="#ctx0" brushRef="#br0" timeOffset="871.04">0 898 24575,'108'-13'0,"954"-58"0,-1039 70 0,-1 0 0,1 1 0,34 4 0,-56-4 0,-1 0 0,1 0 0,0 0 0,-1 0 0,1 0 0,-1 0 0,1 0 0,0 0 0,-1 0 0,1 0 0,-1 1 0,1-1 0,0 0 0,-1 0 0,1 1 0,-1-1 0,1 0 0,-1 1 0,1-1 0,-1 1 0,1-1 0,-1 1 0,0-1 0,1 1 0,-1-1 0,0 1 0,1 0 0,-11 11 0,-29 6 0,-15 1-1365,-4-1-5461</inkml:trace>
  <inkml:trace contextRef="#ctx0" brushRef="#br0" timeOffset="1886.23">402 1238 24575,'-1'-1'0,"0"0"0,0 0 0,0 0 0,0 0 0,0 0 0,0 0 0,1 0 0,-1 0 0,0-1 0,1 1 0,-1 0 0,1-1 0,-1 1 0,1 0 0,0-1 0,-1 1 0,1-1 0,0 1 0,0 0 0,0-1 0,0 1 0,0-1 0,1-1 0,0 1 0,0 0 0,0 0 0,0 0 0,0 0 0,0 0 0,1 0 0,-1 0 0,1 0 0,-1 1 0,1-1 0,0 0 0,3-2 0,3-1 0,1 0 0,0 0 0,0 1 0,0 0 0,15-4 0,-14 6 0,-1-1 0,1 2 0,0-1 0,-1 1 0,1 1 0,0 0 0,0 0 0,-1 1 0,11 2 0,-15-2 0,-1 0 0,0 0 0,0 1 0,0-1 0,-1 1 0,1 0 0,0 0 0,0 1 0,-1-1 0,0 1 0,1 0 0,-1-1 0,0 1 0,0 1 0,-1-1 0,1 0 0,-1 1 0,1-1 0,-1 1 0,0 0 0,0 0 0,-1 0 0,2 6 0,-1-1 0,0 0 0,-1 1 0,0-1 0,0 1 0,-1-1 0,-1 1 0,0-1 0,0 0 0,-1 1 0,0-1 0,0 0 0,-1 0 0,0 0 0,-1 0 0,0-1 0,-6 10 0,-2 3 0,-1-1 0,-2 0 0,0-1 0,0-1 0,-23 20 0,-13 5 0,-2-3 0,-72 42 0,102-64 0,22-18 0,1 0 0,0 0 0,0 0 0,0 1 0,0-1 0,-1 0 0,1 0 0,0 0 0,0 0 0,0 1 0,0-1 0,0 0 0,-1 0 0,1 0 0,0 1 0,0-1 0,0 0 0,0 0 0,0 1 0,0-1 0,0 0 0,0 0 0,0 1 0,0-1 0,0 0 0,0 0 0,0 0 0,0 1 0,0-1 0,0 0 0,0 0 0,0 1 0,0-1 0,0 0 0,0 0 0,1 0 0,-1 1 0,0-1 0,0 0 0,0 0 0,0 0 0,0 1 0,1-1 0,-1 0 0,0 0 0,0 0 0,0 0 0,1 0 0,-1 1 0,0-1 0,0 0 0,0 0 0,1 0 0,-1 0 0,0 0 0,0 0 0,1 0 0,-1 0 0,0 0 0,0 0 0,1 0 0,-1 0 0,0 0 0,0 0 0,0 0 0,1 0 0,19-1 0,29-11 0,0-1 0,-2-3 0,60-28 0,-35 14 0,-19 10 0,-18 8 0,0-2 0,0-2 0,-1-1 0,41-28 0,-71 41 0,1 0 0,-1 0 0,0-1 0,0 1 0,-1-1 0,1 0 0,-1 0 0,0 0 0,0 0 0,-1-1 0,1 1 0,1-9 0,-3 12 0,-1 0 0,1 0 0,-1 0 0,1-1 0,-1 1 0,0 0 0,0 0 0,0-1 0,0 1 0,0 0 0,0-1 0,-1 1 0,1 0 0,-1 0 0,0 0 0,1-1 0,-1 1 0,0 0 0,0 0 0,-1 0 0,1 0 0,0 0 0,-1 1 0,1-1 0,-1 0 0,1 1 0,-1-1 0,0 1 0,0-1 0,0 1 0,1 0 0,-1 0 0,0 0 0,-3-1 0,4 1 0,0 1 0,0 0 0,1-1 0,-1 1 0,0 0 0,0 0 0,0-1 0,0 1 0,0 0 0,0 0 0,0 0 0,0 0 0,1 0 0,-1 0 0,0 1 0,0-1 0,0 0 0,0 0 0,0 1 0,0-1 0,1 0 0,-1 1 0,0-1 0,0 1 0,0-1 0,1 1 0,-1-1 0,0 1 0,1 0 0,-1-1 0,0 1 0,1 0 0,-1-1 0,1 1 0,-1 0 0,1 0 0,0 0 0,-1-1 0,1 1 0,0 0 0,-1 1 0,0 1 0,1 0 0,-1 0 0,1 0 0,-1 1 0,1-1 0,0 0 0,0 0 0,0 0 0,1 0 0,-1 0 0,2 4 0,4 6 0,0 1 0,2-2 0,-1 1 0,2-1 0,-1 0 0,2 0 0,-1-1 0,17 14 0,-13-13 0,-1 1 0,-1 0 0,0 1 0,0 0 0,12 24 0,-22-36 0,0 0 0,0 0 0,0 0 0,0 0 0,0 0 0,-1 0 0,1 0 0,-1 1 0,0-1 0,1 0 0,-1 0 0,0 1 0,0-1 0,-1 0 0,1 0 0,0 1 0,-1-1 0,1 0 0,-1 0 0,0 0 0,-1 3 0,0-2 0,0-1 0,0 0 0,0 1 0,0-1 0,0 0 0,-1 0 0,1 0 0,-1 0 0,1-1 0,-1 1 0,0-1 0,0 0 0,-4 2 0,-7 1 0,0-1 0,-1 0 0,1-1 0,0 0 0,-22-1 0,32-1 0,1 0 0,-1 0 0,1-1 0,-1 1 0,1-1 0,-1 0 0,1 0 0,0 0 0,-1 0 0,1 0 0,0-1 0,0 1 0,0-1 0,-3-2 0,4 2 0,1 1 0,0-1 0,0 1 0,0-1 0,-1 0 0,2 1 0,-1-1 0,0 0 0,0 0 0,0 0 0,1 0 0,-1 0 0,1 0 0,0 0 0,-1 1 0,1-1 0,0 0 0,0 0 0,0 0 0,0 0 0,1 0 0,-1 0 0,1 0 0,-1 0 0,1 0 0,0-2 0,4-6 0,-1-1 0,2 1 0,-1 1 0,2-1 0,-1 1 0,1 0 0,0 1 0,1 0 0,0 0 0,12-9 0,12-8 0,51-31 0,-47 34 0,2 2 0,51-20 0,-88 40 0,-1-1 0,1 1 0,-1-1 0,1 1 0,0 0 0,-1-1 0,1 1 0,0 0 0,-1 0 0,1-1 0,0 1 0,-1 0 0,1 0 0,0 0 0,-1 0 0,1 0 0,0 0 0,0 0 0,-1 0 0,1 0 0,0 0 0,-1 0 0,1 1 0,0-1 0,-1 0 0,1 0 0,0 1 0,-1-1 0,1 0 0,0 1 0,-1-1 0,1 1 0,-1-1 0,1 1 0,-1-1 0,1 1 0,-1-1 0,1 1 0,-1-1 0,0 1 0,1 0 0,-1-1 0,0 1 0,1 0 0,-1-1 0,0 1 0,0 0 0,0-1 0,0 1 0,0 0 0,1-1 0,-1 1 0,0 0 0,-1 0 0,1-1 0,0 2 0,-1 6 0,0 1 0,-1-1 0,0 0 0,-4 9 0,2-3 0,0-1 0,2-1 0,0 1 0,0-1 0,2 1 0,-1 0 0,1-1 0,1 1 0,1 0 0,2 14 0,-3-23 0,0 0 0,1 0 0,-1 0 0,1 0 0,0 0 0,0 0 0,0 0 0,0-1 0,1 1 0,-1-1 0,1 1 0,0-1 0,0 0 0,0 0 0,0-1 0,1 1 0,-1-1 0,1 1 0,-1-1 0,1 0 0,0 0 0,0-1 0,0 1 0,0-1 0,0 0 0,1 0 0,-1 0 0,0-1 0,0 1 0,8-1 0,-6-1 0,0 1 0,0-1 0,0 0 0,0 0 0,-1-1 0,1 0 0,0 0 0,-1 0 0,1-1 0,-1 0 0,0 0 0,0 0 0,0 0 0,0-1 0,-1 0 0,0 0 0,1 0 0,-1-1 0,-1 1 0,1-1 0,-1 0 0,1 0 0,-1 0 0,-1 0 0,1-1 0,-1 1 0,0-1 0,2-6 0,-1 2 0,-1 0 0,0 0 0,0 0 0,0-1 0,-2 1 0,1 0 0,-1-1 0,-1 1 0,0 0 0,0 0 0,-1-1 0,0 1 0,-1 0 0,0 0 0,-7-14 0,6 17 10,0 0 0,-1 0 0,0 1 0,0 0 0,0 0 1,-1 0-1,0 1 0,-8-7 0,-4 1-398,-34-18 1,35 21-294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1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0 24575,'-3'2'0,"0"1"0,1-1 0,-1 1 0,1-1 0,0 1 0,-1 0 0,1 0 0,0 0 0,1 0 0,-1 0 0,0 0 0,1 0 0,0 1 0,0-1 0,0 1 0,0-1 0,0 4 0,-2 9 0,1 0 0,-1 21 0,3-34 0,0 0 0,0 0 0,1 1 0,-1-1 0,0 0 0,1 1 0,0-1 0,0 0 0,0 0 0,0 0 0,1 0 0,-1 0 0,4 5 0,-4-7 0,0 0 0,0 0 0,0-1 0,0 1 0,0 0 0,0 0 0,1-1 0,-1 1 0,0-1 0,0 1 0,1-1 0,-1 1 0,0-1 0,1 0 0,-1 0 0,0 1 0,1-1 0,-1 0 0,0 0 0,1-1 0,-1 1 0,0 0 0,1 0 0,-1-1 0,0 1 0,1 0 0,-1-1 0,0 0 0,0 1 0,1-1 0,-1 0 0,0 1 0,0-1 0,2-2 0,44-36 0,-39 31 0,0 0 0,1 1 0,0 0 0,0 1 0,1-1 0,13-5 0,-20 11 0,0 0 0,1 0 0,-1 0 0,0 1 0,1-1 0,-1 1 0,1 0 0,-1 0 0,0 0 0,1 0 0,-1 1 0,1 0 0,-1-1 0,0 1 0,0 0 0,1 1 0,-1-1 0,0 0 0,0 1 0,0 0 0,0 0 0,-1 0 0,1 0 0,0 0 0,3 5 0,3 3-151,0 0-1,-1 1 0,0 0 0,-1 0 1,0 1-1,-1 0 0,-1 0 1,7 19-1,2 9-6674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1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5 24575,'0'22'0,"-1"-7"0,1 0 0,0 0 0,1 0 0,1 0 0,0-1 0,1 1 0,6 17 0,-8-31 0,-1-1 0,0 1 0,0 0 0,0-1 0,1 1 0,-1-1 0,0 1 0,0-1 0,1 1 0,-1-1 0,0 1 0,1-1 0,-1 1 0,1-1 0,-1 1 0,1-1 0,-1 0 0,1 1 0,-1-1 0,1 0 0,-1 1 0,1-1 0,-1 0 0,1 0 0,0 1 0,-1-1 0,1 0 0,-1 0 0,1 0 0,0 0 0,-1 0 0,2 0 0,-1-1 0,1 1 0,-1-1 0,0 0 0,1 0 0,-1 1 0,0-1 0,1 0 0,-1-1 0,0 1 0,0 0 0,0 0 0,2-2 0,27-51 0,-26 46 0,4-7 0,1 0 0,14-18 0,-20 29 0,1 0 0,0-1 0,0 1 0,0 1 0,0-1 0,1 0 0,-1 1 0,1 0 0,0 0 0,10-4 0,-13 7 0,0-1 0,0 1 0,0 0 0,0 0 0,0-1 0,0 1 0,0 1 0,0-1 0,0 0 0,0 0 0,0 1 0,0-1 0,0 1 0,-1 0 0,1-1 0,0 1 0,0 0 0,0 0 0,-1 0 0,1 0 0,-1 1 0,1-1 0,-1 0 0,1 1 0,-1-1 0,0 1 0,1-1 0,-1 1 0,0-1 0,0 1 0,0 0 0,-1 0 0,1-1 0,1 4 0,3 8 0,-1 0 0,0 0 0,4 23 0,-2-2-455,-3 0 0,0 36 0,-4-7-6371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0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 0 24575,'-25'18'0,"-16"24"0,-4 27 0,2 22 0,8 19 0,10 14 0,13 9 0,19-1 0,19-8 0,20-15 0,17-22 0,-3-25-8191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27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9 689 24575,'11'0'0,"14"-3"0,10-2 0,11 0 0,3 2 0,-2 0 0,-6 2 0,-9 0-8191</inkml:trace>
  <inkml:trace contextRef="#ctx0" brushRef="#br0" timeOffset="421.8">954 943 24575,'36'-18'0,"30"-13"0,18-5 0,5 0 0,2 3 0,-6 7 0,-16 7 0,-18 8-8191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14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7 24575,'0'-23'0,"1"32"0,2 31 0,92 559 0,-49-328 0,-59-352 0,-49-389 0,54 143 0,8 319 0,1 0 0,0-1 0,0 1 0,5-16 0,-6 23 0,0 1 0,1-1 0,-1 0 0,0 0 0,1 0 0,-1 1 0,1-1 0,-1 0 0,1 1 0,-1-1 0,1 0 0,-1 1 0,1-1 0,0 1 0,-1-1 0,1 1 0,0-1 0,0 1 0,-1-1 0,1 1 0,0 0 0,1-1 0,-1 1 0,0 0 0,1 1 0,-1-1 0,0 0 0,0 1 0,1-1 0,-1 1 0,0-1 0,0 1 0,1 0 0,-1-1 0,0 1 0,0 0 0,0 0 0,0 0 0,0 0 0,0 0 0,-1 0 0,2 2 0,7 8 0,-1 1 0,-1 0 0,0 0 0,-1 1 0,0 0 0,0 0 0,-2 1 0,4 15 0,0 8 0,7 70 0,-14-96 0,0-1 0,-1 1 0,-3 19 0,3-28 0,0 0 0,0-1 0,-1 1 0,1 0 0,0-1 0,-1 1 0,1-1 0,-1 1 0,1 0 0,-1-1 0,0 1 0,0-1 0,1 0 0,-1 1 0,0-1 0,-1 0 0,1 1 0,0-1 0,0 0 0,0 0 0,-1 0 0,1 0 0,0 0 0,-1 0 0,1 0 0,-1-1 0,1 1 0,-1 0 0,0-1 0,1 1 0,-1-1 0,1 0 0,-3 1 0,3-2-62,0 1 0,-1 0 0,1 0 0,0-1 0,0 1 0,0-1 0,0 1 0,0-1 0,0 0 0,0 1 0,1-1 0,-1 0-1,0 1 1,0-1 0,0 0 0,1 0 0,-1 0 0,0 0 0,1 0 0,-1 0 0,0-2 0,-5-10-6764</inkml:trace>
  <inkml:trace contextRef="#ctx0" brushRef="#br0" timeOffset="1537.84">318 550 24575,'5'-2'0,"0"-1"0,0 1 0,0 0 0,0 1 0,0-1 0,0 1 0,0 0 0,1 0 0,-1 0 0,1 1 0,-1 0 0,0 0 0,1 0 0,-1 1 0,8 1 0,-9 0 0,0 0 0,1 0 0,-1 0 0,0 0 0,-1 1 0,1-1 0,0 1 0,-1 0 0,1 0 0,-1 0 0,0 1 0,0-1 0,0 1 0,-1 0 0,1 0 0,-1 0 0,0 0 0,2 6 0,0-1 0,-1 1 0,0-1 0,-1 1 0,3 17 0,-5-24 0,1-1 0,-1 1 0,0-1 0,0 1 0,0 0 0,0-1 0,0 1 0,-1-1 0,1 1 0,-1 0 0,0-1 0,1 1 0,-1-1 0,0 0 0,-1 1 0,1-1 0,0 0 0,-1 0 0,1 1 0,-1-1 0,1 0 0,-4 2 0,5-4 0,0 0 0,0 0 0,0 0 0,0 0 0,0 0 0,0 0 0,0 0 0,0 1 0,-1-1 0,1 0 0,0 0 0,0 0 0,0 0 0,0 0 0,0 0 0,0 0 0,0 0 0,0 0 0,0 0 0,-1 0 0,1 0 0,0 0 0,0 0 0,0 0 0,0 0 0,0 0 0,0 0 0,0 0 0,0 0 0,0 0 0,-1 0 0,1 0 0,0 0 0,0 0 0,0 0 0,0 0 0,0-1 0,0 1 0,0 0 0,0 0 0,0 0 0,0 0 0,0 0 0,-1 0 0,1 0 0,0 0 0,0 0 0,0 0 0,0 0 0,0-1 0,0 1 0,0 0 0,0 0 0,0 0 0,0 0 0,0 0 0,0 0 0,0 0 0,0 0 0,0-1 0,0 1 0,0 0 0,0 0 0,2-11 0,8-12 0,1 8 0,1 1 0,0 1 0,2 0 0,-1 1 0,2 0 0,-1 1 0,1 1 0,1 0 0,0 1 0,0 1 0,32-11 0,-45 18 0,-1 0 0,0 0 0,1 0 0,-1 1 0,1 0 0,-1-1 0,0 1 0,1 0 0,-1 0 0,1 0 0,-1 0 0,1 1 0,3 0 0,-6-1 0,1 0 0,-1 1 0,1-1 0,-1 0 0,0 0 0,1 1 0,-1-1 0,1 1 0,-1-1 0,0 0 0,1 1 0,-1-1 0,0 1 0,0-1 0,1 1 0,-1-1 0,0 1 0,0-1 0,1 1 0,-1-1 0,0 1 0,0 0 0,-5 20 0,-16 14 0,-10 20 0,30-51 0,-1 0 0,0 0 0,1 0 0,0 0 0,0 1 0,0-1 0,1 0 0,-1 0 0,1 1 0,0-1 0,1 6 0,-1-8 0,1-1 0,0 1 0,-1 0 0,1-1 0,0 1 0,0 0 0,0-1 0,0 1 0,0-1 0,0 0 0,0 1 0,0-1 0,1 0 0,-1 0 0,1 0 0,-1 0 0,1 0 0,-1 0 0,1 0 0,-1 0 0,1 0 0,0-1 0,-1 1 0,1-1 0,0 1 0,0-1 0,-1 0 0,1 0 0,0 1 0,0-1 0,0-1 0,-1 1 0,1 0 0,0 0 0,0-1 0,1 0 0,3 1 0,-1-1 0,0-1 0,1 1 0,-1-1 0,0 0 0,0 0 0,0 0 0,0-1 0,-1 0 0,9-6 0,-11 8 0,0-1 0,0-1 0,0 1 0,0 0 0,-1 0 0,1-1 0,-1 1 0,1-1 0,-1 1 0,0-1 0,0 1 0,0-1 0,0 0 0,0 0 0,-1 1 0,1-1 0,-1 0 0,0 0 0,0 0 0,0 0 0,0 0 0,0 1 0,-1-1 0,1 0 0,-1 0 0,-1-4 0,-1 1 0,-1-1 0,1 0 0,-1 1 0,-1 0 0,1 0 0,-1 0 0,0 0 0,-11-9 0,14 14 0,0-1 0,0 1 0,1-1 0,-1 0 0,1 0 0,-1 0 0,1 0 0,-1 0 0,1 0 0,0 0 0,0-1 0,0 1 0,0 0 0,0-3 0,1 3 0,0 1 0,0 0 0,1 0 0,-1-1 0,0 1 0,0 0 0,1 0 0,-1 0 0,1 0 0,-1 0 0,1 0 0,0-1 0,-1 1 0,1 0 0,0 1 0,0-1 0,0 0 0,0 0 0,0 0 0,0 0 0,0 1 0,0-1 0,0 0 0,0 1 0,0-1 0,0 1 0,0-1 0,0 1 0,1 0 0,0-1 0,27-6 0,-1 0 0,1 2 0,56-2 0,-83 7 0,0 0 0,0-1 0,0 1 0,0 0 0,0 0 0,0 1 0,0-1 0,0 0 0,0 1 0,0-1 0,0 1 0,0 0 0,0-1 0,0 1 0,0 0 0,-1 0 0,1 0 0,0 1 0,-1-1 0,1 0 0,-1 1 0,1-1 0,-1 0 0,0 1 0,1 0 0,0 1 0,0 3 0,1 0 0,-1 1 0,-1-1 0,1 0 0,-1 1 0,1 10 0,0 3 0,25 136 0,57 180 0,-143-679 0,55 315 0,-14-157 0,16 155 0,2 0 0,1-1 0,11-58 0,-11 85 0,-1 0 0,2 0 0,-1 0 0,0 0 0,1 0 0,0 0 0,0 0 0,0 0 0,0 1 0,1-1 0,-1 1 0,1 0 0,0-1 0,0 1 0,0 1 0,0-1 0,6-3 0,-7 5 0,1 0 0,-1 0 0,1 0 0,-1 0 0,1 1 0,0-1 0,-1 1 0,1 0 0,0 0 0,0 0 0,-1 0 0,1 0 0,0 1 0,-1-1 0,1 1 0,-1 0 0,1 0 0,0 0 0,-1 0 0,0 0 0,1 0 0,-1 1 0,0-1 0,0 1 0,1-1 0,-1 1 0,0 0 0,1 2 0,4 3 0,-1 0 0,0 1 0,0-1 0,-1 1 0,0 0 0,-1 1 0,0-1 0,0 1 0,0 0 0,-1 0 0,-1 0 0,0 0 0,0 1 0,0-1 0,-1 1 0,-1-1 0,0 1 0,0-1 0,-2 13 0,1-13 0,0 0 0,-1-1 0,0 1 0,0-1 0,-1 0 0,0 1 0,-1-1 0,1 0 0,-1-1 0,-1 1 0,0-1 0,0 0 0,0 0 0,-1 0 0,0-1 0,0 0 0,-1 0 0,1 0 0,-1-1 0,-15 8 0,20-12 0,0 0 0,0 0 0,0 0 0,0 0 0,0-1 0,0 1 0,0-1 0,0 1 0,0-1 0,0 0 0,0 0 0,0 0 0,0 0 0,0 0 0,0 0 0,0-1 0,-4 0 0,6 0 0,-1 1 0,1 0 0,-1 0 0,1-1 0,-1 1 0,1-1 0,0 1 0,-1 0 0,1-1 0,0 1 0,-1-1 0,1 1 0,0-1 0,-1 1 0,1-1 0,0 1 0,0-1 0,0 1 0,-1-1 0,1 0 0,0 1 0,0-1 0,0 0 0,0-1 0,1 0 0,-1 0 0,0 0 0,1 0 0,0 1 0,-1-1 0,1 0 0,0 0 0,0 1 0,2-4 0,6-7 0,1-1 0,0 1 0,1 1 0,0 0 0,23-17 0,72-42 0,3-2 0,-113 76 0,0 1 0,1 0 0,-1 0 0,1 0 0,1 1 0,-1-1 0,1 1 0,0-1 0,0 1 0,-1 6 0,-2 5 0,2 0 0,-4 30 0,7-42 0,0 0 0,0-1 0,0 1 0,1-1 0,-1 1 0,1-1 0,0 1 0,0-1 0,1 0 0,0 1 0,-1-1 0,1 0 0,0 0 0,1 0 0,-1 0 0,1-1 0,0 1 0,0 0 0,0-1 0,0 0 0,1 0 0,-1 0 0,1 0 0,0-1 0,-1 1 0,1-1 0,1 0 0,-1 0 0,0-1 0,0 1 0,1-1 0,-1 0 0,1 0 0,-1 0 0,1 0 0,-1-1 0,1 0 0,-1 0 0,1 0 0,-1-1 0,1 1 0,-1-1 0,1 0 0,6-3 0,-8 2 0,1 1 0,-1-1 0,0 0 0,0 0 0,-1-1 0,1 1 0,0-1 0,-1 1 0,1-1 0,-1 0 0,0 0 0,0 0 0,0 0 0,0 0 0,-1 0 0,1-1 0,-1 1 0,0 0 0,0-1 0,0 1 0,0-1 0,0-3 0,1-13 0,0 0 0,-2-37 0,0 24 0,0 31 0,-1 0 0,1 0 0,1 0 0,-1 0 0,0 0 0,0 0 0,1 0 0,-1 0 0,1 0 0,-1 0 0,1 1 0,0-1 0,0 0 0,0 0 0,0 0 0,0 1 0,0-1 0,1 1 0,-1-1 0,0 1 0,1-1 0,-1 1 0,1 0 0,0 0 0,-1-1 0,4 0 0,-2 1 0,-1 1 0,1-1 0,0 1 0,0 0 0,-1 0 0,1 0 0,0 1 0,-1-1 0,1 1 0,0-1 0,-1 1 0,1 0 0,0 0 0,-1 0 0,0 0 0,1 0 0,-1 1 0,0-1 0,4 4 0,1 0 0,-1 1 0,0 0 0,0 0 0,0 1 0,0 0 0,-1 0 0,0 0 0,-1 1 0,0-1 0,0 1 0,4 14 0,-3-8 0,-1 0 0,0 1 0,-2 0 0,1 0 0,-1 29 0,-6-21 0,0-16 0,-1-16 0,2-1 11,1 0 0,0 0 0,1-1 0,0 1 0,1 0 0,0-1-1,0 1 1,1 0 0,0-1 0,6-18 0,-3 15-197,1 0 1,0 1-1,1 0 0,0 0 1,2 0-1,-1 1 1,12-15-1,3 1-6640</inkml:trace>
  <inkml:trace contextRef="#ctx0" brushRef="#br0" timeOffset="1957.99">1968 254 24575,'-4'9'0,"1"0"0,0 0 0,0 0 0,1 1 0,0-1 0,1 1 0,-1 15 0,4 67 0,-2-86 0,4 40 0,2 0 0,17 66 0,-23-112 0,0 0 0,0 0 0,1 0 0,-1 0 0,0 0 0,0-1 0,0 1 0,0 0 0,0 0 0,0 0 0,0 0 0,0 0 0,0 0 0,0 0 0,0 0 0,1 0 0,-1 0 0,0 0 0,0 0 0,0 0 0,0 0 0,0 0 0,0 0 0,0 0 0,0 0 0,0 0 0,1 0 0,-1 0 0,0 0 0,0 0 0,0 0 0,0 0 0,0 0 0,0 0 0,0 0 0,0 0 0,0 0 0,0 1 0,0-1 0,1 0 0,1-20 0,-1-28 0,-1 41 0,0-1 0,1 1 0,-1 0 0,1-1 0,1 1 0,-1 0 0,1-1 0,1 1 0,4-10 0,-5 13 0,1 0 0,-1 1 0,1-1 0,0 1 0,0 0 0,0 0 0,0 0 0,0 0 0,1 1 0,0-1 0,-1 1 0,1 0 0,0 0 0,0 0 0,0 0 0,0 1 0,8-2 0,-7 1 0,0 1 0,0 0 0,0 0 0,1 1 0,-1-1 0,0 1 0,1 0 0,-1 1 0,0-1 0,1 1 0,-1 0 0,0 1 0,0-1 0,9 4 0,-10-2 0,0-1 0,0 1 0,-1 0 0,1 0 0,-1 0 0,1 1 0,-1-1 0,0 1 0,-1 0 0,1-1 0,0 1 0,-1 1 0,0-1 0,0 0 0,0 0 0,-1 1 0,2 4 0,0 5-273,0 1 0,0-1 0,-2 1 0,1 27 0</inkml:trace>
  <inkml:trace contextRef="#ctx0" brushRef="#br0" timeOffset="2597.23">2561 444 24575,'-7'-5'0,"0"-1"0,0 1 0,-1 1 0,0-1 0,0 1 0,0 1 0,0-1 0,-1 1 0,1 1 0,-17-3 0,22 5 0,0-1 0,-1 1 0,1 1 0,0-1 0,0 0 0,-1 1 0,1 0 0,0 0 0,0 0 0,0 0 0,0 0 0,0 0 0,0 1 0,0 0 0,0-1 0,0 1 0,1 0 0,-1 0 0,1 1 0,-1-1 0,1 1 0,0-1 0,0 1 0,0-1 0,0 1 0,1 0 0,-1 0 0,1 0 0,-1 0 0,1 0 0,-1 5 0,0 0 0,1-1 0,0 1 0,0-1 0,0 1 0,1 0 0,0 0 0,1-1 0,-1 1 0,2-1 0,-1 1 0,1-1 0,0 1 0,6 13 0,-7-17 0,1-1 0,-1 1 0,1-1 0,0 0 0,0 0 0,0 0 0,0 0 0,1 0 0,-1 0 0,1 0 0,-1-1 0,1 1 0,0-1 0,0 0 0,0 0 0,0 0 0,1 0 0,-1-1 0,1 1 0,-1-1 0,1 0 0,-1 0 0,1 0 0,-1 0 0,1-1 0,0 1 0,0-1 0,-1 0 0,1 0 0,6-2 0,-7 1 0,0 0 0,0 0 0,0 0 0,-1-1 0,1 1 0,0-1 0,-1 0 0,1 0 0,-1 0 0,0 0 0,0 0 0,0 0 0,0-1 0,0 1 0,0-1 0,0 1 0,-1-1 0,0 0 0,1 0 0,-1 0 0,0 1 0,0-1 0,0-4 0,3-9 0,-1 1 0,-1-1 0,1-17 0,-3 33 0,0-29 0,-1 24 0,1-1 0,-1 1 0,1-1 0,1 1 0,-1-1 0,1 1 0,0-1 0,0 1 0,0 0 0,1-1 0,0 1 0,3-8 0,-4 13 0,0-1 0,0 0 0,0 1 0,-1-1 0,1 1 0,0-1 0,0 1 0,0-1 0,0 1 0,0-1 0,0 1 0,0 0 0,0 0 0,0 0 0,0 0 0,1-1 0,-1 1 0,0 0 0,0 1 0,0-1 0,0 0 0,0 0 0,0 0 0,0 1 0,0-1 0,0 0 0,0 1 0,0-1 0,0 1 0,0-1 0,0 1 0,-1 0 0,1-1 0,0 1 0,0 0 0,0 0 0,0 1 0,28 32 0,-18-16 0,-1 2 0,11 29 0,-13-29 0,0-1 0,16 26 0,-24-45 0,1 1 0,-1 0 0,1 0 0,-1-1 0,1 1 0,-1 0 0,1-1 0,-1 1 0,1-1 0,-1 1 0,1 0 0,0-1 0,0 1 0,-1-1 0,1 0 0,0 1 0,0-1 0,-1 0 0,1 1 0,0-1 0,0 0 0,0 0 0,-1 0 0,1 1 0,0-1 0,0 0 0,0 0 0,1-1 0,0 1 0,-1-1 0,1 0 0,-1 0 0,1 0 0,-1 0 0,1 0 0,-1 0 0,0 0 0,0 0 0,1-1 0,-1 1 0,0 0 0,1-2 0,4-7 0,0 0 0,-1-1 0,4-12 0,-8 22 0,5-17 0,-3 11 0,-1-1 0,1 0 0,1 1 0,-1 0 0,1 0 0,6-7 0,-9 12 0,0 1 0,0 0 0,1 0 0,-1 0 0,0 0 0,1 0 0,-1 0 0,0 0 0,1 0 0,0 1 0,-1-1 0,1 0 0,-1 1 0,1 0 0,0-1 0,-1 1 0,1 0 0,0 0 0,-1 0 0,1 0 0,0 0 0,-1 0 0,1 0 0,0 0 0,-1 1 0,1-1 0,-1 1 0,1-1 0,0 1 0,-1 0 0,1 0 0,-1-1 0,0 1 0,1 0 0,1 2 0,54 43 56,-27-20-1477,0-2-5405</inkml:trace>
  <inkml:trace contextRef="#ctx0" brushRef="#br0" timeOffset="3218.74">3408 337 24575,'-8'2'0,"1"1"0,-1-1 0,1 1 0,-1 1 0,1-1 0,0 1 0,0 1 0,1-1 0,-1 1 0,1 0 0,-11 12 0,14-14 0,0 0 0,1 0 0,-1 1 0,1-1 0,-1 1 0,1-1 0,0 1 0,1 0 0,-1 0 0,1 0 0,0 0 0,-1 0 0,2 0 0,-1 0 0,0 0 0,1 0 0,0 1 0,0-1 0,0 0 0,1 0 0,-1 0 0,1 0 0,0 1 0,2 4 0,-2-7 0,0 1 0,0-1 0,0 0 0,0 0 0,1 0 0,-1-1 0,1 1 0,-1 0 0,1 0 0,0-1 0,0 1 0,0-1 0,0 0 0,0 1 0,0-1 0,0 0 0,0 0 0,0 0 0,0 0 0,1-1 0,-1 1 0,0-1 0,1 1 0,-1-1 0,0 0 0,1 0 0,-1 0 0,0 0 0,1 0 0,3-1 0,-1 0 0,0 0 0,0-1 0,-1 1 0,1-1 0,-1 0 0,1 0 0,-1 0 0,0 0 0,0-1 0,0 0 0,0 0 0,-1 0 0,1 0 0,3-5 0,0-2 0,-1 0 0,0-1 0,-1 0 0,0 0 0,4-14 0,-7 17 0,5-5 0,-2 16 0,0 24 0,-5-25 0,116 643 0,-107-606 0,-7-26 0,0 1 0,2-1 0,-1 0 0,1 0 0,1-1 0,1 1 0,0-1 0,12 20 0,-17-31 0,0 0 0,-1 0 0,1 0 0,0 0 0,0-1 0,0 1 0,-1 0 0,1 0 0,0-1 0,0 1 0,0-1 0,0 1 0,1-1 0,-1 1 0,0-1 0,0 0 0,0 1 0,0-1 0,0 0 0,0 0 0,1 0 0,-1 0 0,0 0 0,0 0 0,0 0 0,0 0 0,2-1 0,0 0 0,-1 0 0,0 0 0,0-1 0,0 1 0,0-1 0,0 0 0,-1 0 0,1 1 0,0-1 0,-1 0 0,1 0 0,1-3 0,3-7 0,0 0 0,-1 0 0,7-24 0,-5 13 0,-2-1 0,-1 0 0,-1 0 0,-1 0 0,-1-1 0,-1 1 0,-1 0 0,-1-1 0,-2 1 0,-8-32 0,9 42 0,-1 0 0,-1 1 0,0 0 0,-1 0 0,-1 1 0,0 0 0,0 0 0,-1 0 0,-1 1 0,0 0 0,0 1 0,-1 0 0,0 0 0,-1 1 0,0 1 0,-1 0 0,0 0 0,0 1 0,-19-8 0,1 7 0,11 3 0,30 5 0,229 8-1031,-229-8 697,38 1-6492</inkml:trace>
  <inkml:trace contextRef="#ctx0" brushRef="#br0" timeOffset="5123.13">4296 106 24575,'-9'163'0,"0"-8"0,14-6 0,-3-126 0,1 0 0,2 0 0,0 0 0,12 29 0,-16-49 0,-1 0 0,1-1 0,1 1 0,-1-1 0,0 1 0,1-1 0,-1 0 0,1 1 0,-1-1 0,1 0 0,0 0 0,0 0 0,0 0 0,0-1 0,1 1 0,-1-1 0,0 1 0,1-1 0,3 2 0,-4-3 0,0 0 0,0 0 0,0 0 0,1 0 0,-1 0 0,0-1 0,0 1 0,0-1 0,0 1 0,0-1 0,-1 0 0,1 0 0,0 0 0,0 0 0,0 0 0,-1 0 0,1 0 0,0-1 0,-1 1 0,1 0 0,-1-1 0,0 0 0,1 1 0,-1-1 0,2-3 0,5-8 0,-1 0 0,0 0 0,0-1 0,-1 0 0,-1 0 0,6-28 0,-5 11 0,-1 1 0,0-41 0,-5 71 0,0 16 0,1 0 0,0 0 0,7 31 0,-4-36 0,0-1 0,1 0 0,0 1 0,1-2 0,0 1 0,10 11 0,-15-19 0,1 0 0,-1 0 0,1 0 0,-1-1 0,1 1 0,0 0 0,0-1 0,0 1 0,0-1 0,0 0 0,0 0 0,0 0 0,0 0 0,0 0 0,1 0 0,-1 0 0,0-1 0,1 1 0,-1-1 0,0 0 0,1 1 0,-1-1 0,0 0 0,1-1 0,-1 1 0,1 0 0,-1-1 0,0 1 0,1-1 0,-1 0 0,0 0 0,0 1 0,0-2 0,1 1 0,-1 0 0,2-2 0,-1 0 0,1-1 0,-1 0 0,-1 0 0,1 0 0,0 0 0,-1-1 0,0 1 0,0 0 0,0-1 0,-1 0 0,1 1 0,-1-1 0,0 0 0,-1 0 0,1 0 0,-1 0 0,0 1 0,-1-7 0,5-23 0,21 72 0,-21-31 0,0 0 0,1 0 0,0 0 0,0-1 0,1 0 0,-1 0 0,1 0 0,8 5 0,-12-10 0,0 1 0,0 0 0,0-1 0,1 0 0,-1 0 0,1 0 0,-1 0 0,1 0 0,-1 0 0,1 0 0,-1-1 0,1 0 0,0 1 0,-1-1 0,1 0 0,0 0 0,-1 0 0,1-1 0,0 1 0,-1-1 0,1 1 0,-1-1 0,1 0 0,-1 0 0,1 0 0,-1 0 0,1-1 0,-1 1 0,3-2 0,-3 1 0,0-1 0,1 1 0,-1 0 0,0 0 0,0-1 0,0 0 0,-1 1 0,1-1 0,-1 0 0,1 0 0,-1 1 0,0-1 0,1-5 0,5-43 0,-2 12 0,-5 38 0,0 1 0,0-1 0,0 1 0,0-1 0,0 1 0,0-1 0,0 1 0,0-1 0,0 1 0,0-1 0,1 1 0,-1-1 0,0 1 0,0-1 0,1 1 0,-1 0 0,0-1 0,0 1 0,1-1 0,-1 1 0,0 0 0,1-1 0,-1 1 0,1 0 0,-1-1 0,0 1 0,1 0 0,-1 0 0,1-1 0,-1 1 0,1 0 0,-1 0 0,1 0 0,-1 0 0,1-1 0,-1 1 0,1 0 0,-1 0 0,1 0 0,-1 0 0,1 0 0,-1 0 0,1 0 0,-1 1 0,1-1 0,-1 0 0,1 0 0,-1 0 0,1 0 0,-1 1 0,1-1 0,-1 0 0,1 1 0,-1-1 0,0 0 0,1 0 0,-1 1 0,0-1 0,1 1 0,-1-1 0,0 0 0,1 1 0,-1 0 0,24 32 0,-22-30 0,1 3 0,3 3 0,0 0 0,0 0 0,0 0 0,1-1 0,14 13 0,-20-20 0,0 0 0,1 0 0,-1 0 0,1 0 0,-1-1 0,1 1 0,-1 0 0,1-1 0,-1 1 0,1-1 0,0 1 0,-1-1 0,1 0 0,0 0 0,-1 0 0,1 0 0,3 0 0,-3-1 0,0 0 0,1 0 0,-1 0 0,0 0 0,0 0 0,0 0 0,0-1 0,-1 1 0,1-1 0,0 0 0,0 1 0,-1-1 0,1 0 0,-1 0 0,0 0 0,2-4 0,5-8 0,9-13 0,-16 26 0,0 0 0,-1 1 0,1-1 0,0 1 0,0-1 0,0 1 0,0 0 0,0-1 0,0 1 0,0 0 0,0-1 0,0 1 0,0 0 0,0 0 0,0 0 0,0 0 0,0 0 0,0 0 0,0 0 0,0 0 0,0 1 0,0-1 0,0 0 0,0 1 0,0-1 0,0 0 0,0 1 0,0-1 0,1 2 0,0-1 0,14 8 0,-1 0 0,1-1 0,1-1 0,-1-1 0,23 5 0,-36-10 0,0 0 0,0 0 0,0-1 0,0 0 0,1 0 0,-1 0 0,0 0 0,0 0 0,0 0 0,1-1 0,-1 0 0,0 1 0,0-1 0,0 0 0,0-1 0,0 1 0,0 0 0,0-1 0,-1 0 0,1 0 0,-1 0 0,1 0 0,-1 0 0,1 0 0,-1 0 0,0-1 0,0 1 0,0-1 0,-1 0 0,1 0 0,0 1 0,-1-1 0,0 0 0,0 0 0,0 0 0,0 0 0,1-5 0,0-1 0,0-1 0,-1 1 0,0-1 0,0-16 0,-1 21 0,-1 1 0,1-1 0,-1 0 0,0 1 0,0-1 0,0 1 0,-1-1 0,1 1 0,-1 0 0,0 0 0,-5-8 0,6 11 0,1 0 0,-1 0 0,0 0 0,1 1 0,-1-1 0,0 0 0,0 0 0,1 1 0,-1-1 0,0 0 0,0 1 0,0-1 0,0 1 0,0-1 0,0 1 0,0-1 0,0 1 0,0 0 0,0-1 0,0 1 0,0 0 0,0 0 0,0 0 0,0 0 0,-2 0 0,2 1 0,-1-1 0,1 1 0,-1 0 0,1 0 0,0 0 0,-1 0 0,1 0 0,0 0 0,0 0 0,0 0 0,0 0 0,0 1 0,0-1 0,0 0 0,0 2 0,-3 5 0,0 0 0,1 0 0,0 0 0,1 0 0,-3 13 0,1 14 0,2 0 0,0 1 0,3-1 0,1 0 0,11 56 0,53 169 0,-12-56 0,-51-189 0,0-1 0,-1 0 0,-1 0 0,-1 26 0,0-38 0,0 1 0,-1-1 0,1 1 0,-1-1 0,1 1 0,-1-1 0,0 1 0,0-1 0,0 0 0,0 0 0,-1 1 0,1-1 0,-1 0 0,-2 4 0,2-5 0,0 0 0,1-1 0,-1 1 0,0 0 0,1 0 0,-1-1 0,0 1 0,0-1 0,0 0 0,0 1 0,0-1 0,1 0 0,-1 0 0,0 0 0,0 0 0,0 0 0,0-1 0,0 1 0,1-1 0,-1 1 0,0-1 0,0 0 0,-2-1 0,-4-2 0,-1 0 0,1-1 0,0-1 0,0 1 0,0-2 0,1 1 0,0-1 0,0 0 0,1 0 0,-1 0 0,2-1 0,-1 0 0,1 0 0,-5-11 0,0-3 0,0-1 0,1 1 0,1-1 0,-7-38 0,14 53-124,-1 0 0,1 0 0,0 0 0,1 0 0,0 0 0,0-1-1,0 1 1,1 0 0,1 0 0,3-12 0,4-2-6702</inkml:trace>
  <inkml:trace contextRef="#ctx0" brushRef="#br0" timeOffset="7083.16">5735 443 24575,'2'-6'0,"-1"-1"0,0 1 0,0-1 0,-1 0 0,1 1 0,-1-1 0,-1 0 0,1 0 0,-1 1 0,-1-1 0,1 1 0,-1-1 0,0 1 0,-4-9 0,6 14 0,-1 1 0,1-1 0,-1 0 0,1 1 0,-1-1 0,1 0 0,-1 1 0,0-1 0,1 0 0,-1 1 0,0-1 0,1 1 0,-1-1 0,0 1 0,0 0 0,0-1 0,1 1 0,-1 0 0,0-1 0,0 1 0,0 0 0,0 0 0,0 0 0,1 0 0,-1 0 0,0 0 0,0 0 0,0 0 0,0 0 0,0 0 0,0 0 0,1 1 0,-1-1 0,0 0 0,0 1 0,0-1 0,1 0 0,-1 1 0,0-1 0,0 1 0,1-1 0,-1 1 0,0 0 0,1-1 0,-1 1 0,1 0 0,-1-1 0,0 2 0,-2 2 0,-1 1 0,1-1 0,0 1 0,1 0 0,-1 0 0,-2 8 0,0 2 0,1-1 0,1 1 0,0 0 0,2 0 0,-1 0 0,2 0 0,-1 0 0,4 17 0,-3-27 0,1 0 0,0 0 0,0 0 0,0 0 0,1 0 0,-1 0 0,1 0 0,0 0 0,1-1 0,-1 1 0,1-1 0,0 0 0,0 0 0,0 0 0,1 0 0,-1 0 0,1-1 0,0 1 0,0-1 0,0 0 0,1 0 0,-1-1 0,1 1 0,-1-1 0,1 0 0,10 2 0,-2-1 0,1-1 0,-1 0 0,1-2 0,-1 1 0,1-2 0,0 0 0,-1 0 0,1-1 0,-1-1 0,0 0 0,0-1 0,0-1 0,0 0 0,-1 0 0,1-1 0,-1-1 0,13-9 0,-16 9 0,-1 1 0,1-1 0,-1 0 0,0-1 0,-1 0 0,0 0 0,0-1 0,-1 0 0,0 0 0,-1 0 0,1-1 0,-2 0 0,0 0 0,0 0 0,0 0 0,-2-1 0,1 1 0,-1-1 0,-1 0 0,0 0 0,0 0 0,-1-11 0,0 21 0,0-1 0,0 0 0,0 1 0,-1-1 0,1 0 0,0 0 0,-1 1 0,1-1 0,-1 0 0,1 1 0,-1-1 0,0 1 0,0-1 0,0 1 0,0-1 0,0 1 0,0 0 0,0-1 0,0 1 0,0 0 0,-1 0 0,0-1 0,0 1 0,1 1 0,-1-1 0,0 1 0,1 0 0,-1 0 0,0 0 0,1 0 0,-1 0 0,0 0 0,1 0 0,-1 0 0,1 0 0,-1 1 0,0-1 0,1 1 0,-1 0 0,1-1 0,-3 2 0,-2 2 0,0-1 0,1 1 0,-1 0 0,1 1 0,0-1 0,0 1 0,0 0 0,1 0 0,-8 11 0,8-7 0,0-1 0,0 0 0,1 1 0,0 0 0,1 0 0,0 0 0,0 0 0,1 0 0,0 1 0,1-1 0,0 11 0,0-16 0,1-1 0,-1 0 0,1 0 0,0 1 0,-1-1 0,2 0 0,-1 0 0,0 0 0,0 0 0,1 0 0,0 0 0,0 0 0,-1-1 0,2 1 0,-1-1 0,0 1 0,0-1 0,1 0 0,-1 0 0,1 0 0,0 0 0,0 0 0,-1-1 0,1 1 0,0-1 0,0 0 0,1 1 0,-1-2 0,0 1 0,0 0 0,0-1 0,1 1 0,5-1 0,-6 0 0,-1 0 0,1 0 0,0 0 0,-1 0 0,1-1 0,-1 1 0,1-1 0,-1 0 0,1 1 0,-1-1 0,1 0 0,-1-1 0,1 1 0,-1 0 0,0-1 0,0 1 0,0-1 0,0 0 0,0 0 0,0 0 0,0 0 0,-1 0 0,1 0 0,1-3 0,0-1 0,0 0 0,-1 1 0,0-1 0,0 0 0,0-1 0,-1 1 0,0 0 0,1-12 0,-1 27 0,1-1 0,1 0 0,0 1 0,0-1 0,0 0 0,1-1 0,0 1 0,1-1 0,0 1 0,0-1 0,0-1 0,1 1 0,0-1 0,0 0 0,14 9 0,-18-13 0,0-1 0,0 0 0,0 0 0,1 0 0,-1 0 0,0 0 0,1-1 0,-1 1 0,1-1 0,-1 1 0,1-1 0,-1 0 0,1 0 0,-1 0 0,1 0 0,-1-1 0,1 1 0,-1-1 0,1 1 0,-1-1 0,0 0 0,4-1 0,-4 0 0,1 0 0,-1-1 0,0 1 0,0 0 0,0-1 0,0 1 0,0-1 0,-1 1 0,1-1 0,-1 0 0,1 0 0,-1 0 0,0 1 0,0-1 0,-1 0 0,1-1 0,-1 1 0,1-3 0,1-16 0,-2-36 0,0-3 0,-1 61 0,1 0 0,0 0 0,0-1 0,0 1 0,0 0 0,0 0 0,0-1 0,0 1 0,0 0 0,0 0 0,0-1 0,0 1 0,0 0 0,0 0 0,0-1 0,0 1 0,1 0 0,-1 0 0,0-1 0,0 1 0,0 0 0,0 0 0,0 0 0,0-1 0,1 1 0,-1 0 0,0 0 0,0 0 0,0 0 0,0-1 0,1 1 0,-1 0 0,0 0 0,0 0 0,1 0 0,-1 0 0,0 0 0,0 0 0,0 0 0,1 0 0,-1 0 0,0-1 0,0 1 0,1 0 0,-1 0 0,0 0 0,0 0 0,1 1 0,-1-1 0,0 0 0,0 0 0,1 0 0,-1 0 0,0 0 0,0 0 0,0 0 0,1 0 0,-1 0 0,0 1 0,0-1 0,0 0 0,1 0 0,-1 0 0,0 0 0,0 1 0,0-1 0,0 0 0,1 0 0,-1 1 0,13 14 0,-5-1 0,0 1 0,10 24 0,-15-29 0,1-1 0,0 1 0,1-1 0,0 0 0,0 0 0,1 0 0,0-1 0,0 0 0,1 0 0,10 9 0,-16-16 0,0-1 0,0 1 0,0 0 0,1 0 0,-1-1 0,0 1 0,0 0 0,1-1 0,-1 1 0,0-1 0,1 0 0,-1 1 0,1-1 0,-1 0 0,0 0 0,1 0 0,-1 0 0,1 0 0,-1 0 0,0-1 0,1 1 0,-1 0 0,3-1 0,-2-1 0,0 1 0,0-1 0,0 1 0,0-1 0,0 0 0,0 0 0,-1 1 0,1-1 0,-1 0 0,1-1 0,-1 1 0,2-3 0,2-8 0,0 0 0,-1-1 0,5-23 0,-8 31 0,0 3 0,-1 0 0,1 1 0,-1-1 0,1 1 0,0-1 0,0 1 0,0-1 0,0 1 0,3-4 0,-3 6 0,-1 0 0,0-1 0,0 1 0,0 0 0,1 0 0,-1 0 0,0 0 0,0 0 0,1 0 0,-1 0 0,0-1 0,0 1 0,1 0 0,-1 0 0,0 0 0,0 0 0,0 0 0,1 0 0,-1 0 0,0 0 0,0 0 0,1 0 0,-1 1 0,0-1 0,0 0 0,1 0 0,-1 0 0,0 0 0,0 0 0,1 0 0,-1 0 0,0 1 0,0-1 0,10 15 0,-4-2 0,2 7 0,2 0 0,15 24 0,-23-40 0,1 0 0,-1-1 0,1 1 0,0-1 0,0 0 0,0 1 0,0-1 0,0-1 0,1 1 0,0 0 0,-1-1 0,1 0 0,0 0 0,0 0 0,0 0 0,0-1 0,0 1 0,6 0 0,-7-2 0,0-1 0,0 1 0,0 0 0,0-1 0,0 0 0,-1 0 0,1 0 0,0 0 0,0 0 0,-1-1 0,1 1 0,-1-1 0,0 1 0,1-1 0,-1 0 0,0 0 0,0 0 0,0 0 0,0-1 0,0 1 0,-1 0 0,1-1 0,-1 1 0,1-1 0,0-3 0,6-10 0,-2 0 0,0-1 0,4-16 0,-7 21 0,3-13 0,-4 16 0,0 1 0,0-1 0,1 0 0,0 1 0,0-1 0,1 1 0,0 0 0,1 0 0,5-7 0,-9 14 0,-1 1 0,1-1 0,-1 1 0,1-1 0,-1 1 0,1-1 0,0 1 0,-1 0 0,1-1 0,0 1 0,-1 0 0,1 0 0,0-1 0,-1 1 0,1 0 0,0 0 0,-1 0 0,1 0 0,0 0 0,0 0 0,-1 0 0,1 0 0,0 0 0,0 0 0,-1 0 0,1 1 0,0-1 0,-1 0 0,1 0 0,0 1 0,-1-1 0,1 0 0,0 1 0,-1-1 0,1 1 0,-1-1 0,1 1 0,-1-1 0,1 1 0,-1-1 0,1 1 0,-1 0 0,0-1 0,1 1 0,-1-1 0,0 1 0,1 0 0,-1-1 0,0 1 0,0 0 0,0 0 0,1-1 0,-1 2 0,0-1 0,0 0 0,1 0 0,-1 1 0,0-1 0,0 0 0,1 1 0,-1-1 0,0 0 0,-1 0 0,1 1 0,0-1 0,0 0 0,0 0 0,-1 1 0,1-1 0,-1 0 0,1 0 0,-1 0 0,1 0 0,-1 1 0,0-1 0,1 0 0,-1 0 0,0 0 0,0 0 0,0-1 0,0 1 0,0 0 0,0 0 0,0 0 0,0-1 0,0 1 0,0-1 0,0 1 0,0-1 0,-2 1 0,-1 0 0,-1 0 0,1 1 0,0-1 0,0 1 0,1 0 0,-1 0 0,0 0 0,1 0 0,-1 1 0,1-1 0,-5 5 0,6-4 0,0 0 0,0 0 0,1 0 0,-1 0 0,1 0 0,0 0 0,0 0 0,0 0 0,0 1 0,1-1 0,-1 0 0,1 1 0,0-1 0,0 0 0,1 7 0,-1-5 0,1 0 0,0 0 0,0 0 0,0 0 0,1 0 0,0 0 0,0-1 0,0 1 0,0 0 0,1-1 0,-1 0 0,1 0 0,1 0 0,-1 0 0,0 0 0,1 0 0,0-1 0,0 0 0,0 0 0,0 0 0,0 0 0,1-1 0,-1 1 0,1-1 0,0 0 0,0 0 0,-1-1 0,1 0 0,0 0 0,0 0 0,6 0 0,-3 0 0,-1 0 0,0 0 0,1-1 0,-1 0 0,1-1 0,-1 0 0,0 0 0,1-1 0,-1 1 0,0-1 0,0-1 0,0 0 0,0 0 0,-1 0 0,1-1 0,-1 1 0,0-2 0,0 1 0,0-1 0,-1 0 0,6-5 0,-6 2 0,0 0 0,-1 0 0,1 0 0,-2 0 0,1 0 0,-1-1 0,-1 0 0,1 0 0,-2 1 0,1-1 0,-1 0 0,0-1 0,-1 1 0,0 0 0,-2-13 0,-2 18 0,-1 11 0,-1 12 0,5-10 0,0 0 0,1 1 0,0-1 0,0 0 0,1 0 0,0 0 0,1 0 0,0 0 0,0 0 0,1 0 0,6 13 0,-7-18 0,0 0 0,1 0 0,-1 0 0,1 0 0,0-1 0,0 1 0,0-1 0,0 1 0,0-1 0,1 0 0,4 2 0,-5-3 0,-1-1 0,1 0 0,0 1 0,0-1 0,0-1 0,0 1 0,0 0 0,0-1 0,0 1 0,0-1 0,0 0 0,0 0 0,0 0 0,0-1 0,0 1 0,0-1 0,0 0 0,4-1 0,-2 0 0,0-1 0,-1 1 0,1-1 0,-1 0 0,1 0 0,-1-1 0,0 1 0,0-1 0,-1 0 0,1 0 0,-1 0 0,1 0 0,3-10 0,5-7 0,16-41 0,-16 32 0,-11 27 0,1-1 0,0 0 0,0 1 0,0-1 0,0 1 0,1 0 0,3-5 0,-6 8 0,1 0 0,-1-1 0,0 1 0,1 0 0,-1 0 0,0 0 0,1-1 0,-1 1 0,0 0 0,1 0 0,-1 0 0,1 0 0,-1 0 0,0 0 0,1 0 0,-1 0 0,1 0 0,-1 0 0,1 0 0,-1 0 0,0 0 0,1 0 0,-1 0 0,1 0 0,-1 0 0,0 0 0,1 0 0,0 1 0,0 0 0,0 0 0,0 0 0,0 0 0,-1 0 0,1 0 0,0 1 0,0-1 0,-1 0 0,1 0 0,0 1 0,-1-1 0,1 3 0,49 197-1365,-39-170-5461</inkml:trace>
  <inkml:trace contextRef="#ctx0" brushRef="#br0" timeOffset="7443.41">7916 296 24575,'4'25'0,"1"20"0,3 5 0,1 1 0,1-4 0,1-6 0,-3-11-8191</inkml:trace>
  <inkml:trace contextRef="#ctx0" brushRef="#br0" timeOffset="7444.41">7895 0 24575,'-4'33'0,"0"20"0,3 14 0,9 5 0,4-10-8191</inkml:trace>
  <inkml:trace contextRef="#ctx0" brushRef="#br0" timeOffset="7846.46">8065 380 24575,'-1'25'0,"0"65"0,2-80 0,-1 0 0,2 0 0,-1 0 0,1-1 0,1 1 0,-1 0 0,6 10 0,-8-19 0,1-1 0,-1 1 0,0 0 0,0-1 0,1 1 0,-1 0 0,1-1 0,-1 1 0,1-1 0,-1 1 0,1-1 0,-1 1 0,1-1 0,-1 1 0,1-1 0,0 1 0,-1-1 0,1 0 0,0 1 0,-1-1 0,1 0 0,0 0 0,-1 1 0,1-1 0,0 0 0,-1 0 0,1 0 0,0 0 0,1 0 0,-1-1 0,1 1 0,-1-1 0,1 0 0,-1 1 0,1-1 0,-1 0 0,0 0 0,1 0 0,-1 0 0,0 0 0,0-1 0,2-1 0,3-5 0,0-1 0,-1 1 0,6-14 0,17-52 0,-19 47 0,16-30 0,-25 56 0,0 0 0,1 0 0,-1 0 0,1 0 0,-1 1 0,1-1 0,-1 0 0,1 0 0,-1 0 0,1 1 0,0-1 0,0 0 0,-1 1 0,1-1 0,0 1 0,0-1 0,0 1 0,-1-1 0,1 1 0,1-1 0,-1 1 0,0 0 0,0 0 0,-1 1 0,1-1 0,0 0 0,-1 0 0,1 1 0,0-1 0,-1 0 0,1 0 0,0 1 0,-1-1 0,1 1 0,-1-1 0,1 1 0,-1-1 0,1 1 0,-1-1 0,1 1 0,0 0 0,18 39 0,-18-37 0,4 12 0,1 0 0,1 0 0,0 0 0,17 23 0,-20-33 0,0 0 0,1 0 0,-1 0 0,1-1 0,0 0 0,0 0 0,1 0 0,-1-1 0,1 0 0,0 0 0,0 0 0,0-1 0,0 0 0,0 0 0,8 1 0,1-1-114,1-1 1,0 0-1,0-2 0,0 0 0,0 0 1,-1-2-1,1 0 0,-1-1 0,0 0 1,0-1-1,22-11 0,13-7-6712</inkml:trace>
  <inkml:trace contextRef="#ctx0" brushRef="#br0" timeOffset="9341.21">9017 338 24575,'1'31'0,"2"0"0,1-1 0,1 1 0,1-1 0,2-1 0,15 39 0,-21-64 0,-1 1 0,2-1 0,-1 0 0,0 0 0,1 0 0,0 0 0,0 0 0,0 0 0,0-1 0,0 1 0,1-1 0,0 0 0,-1 0 0,1-1 0,0 1 0,7 3 0,-8-6 0,0 1 0,0 0 0,0-1 0,0 0 0,0 1 0,0-1 0,0 0 0,0-1 0,0 1 0,0 0 0,0-1 0,0 0 0,0 0 0,0 0 0,0 0 0,0 0 0,0 0 0,-1-1 0,1 0 0,0 1 0,-1-1 0,0 0 0,1 0 0,-1 0 0,0 0 0,3-4 0,6-8 0,0 0 0,-1-1 0,-1 0 0,12-24 0,4-7 0,-25 45 0,0 1 0,0 0 0,0 0 0,0 0 0,1-1 0,-1 1 0,0 0 0,0 0 0,0 0 0,0 0 0,0-1 0,1 1 0,-1 0 0,0 0 0,0 0 0,0 0 0,1 0 0,-1 0 0,0 0 0,0 0 0,1-1 0,-1 1 0,0 0 0,0 0 0,0 0 0,1 0 0,-1 0 0,0 0 0,0 0 0,1 0 0,-1 0 0,0 1 0,0-1 0,0 0 0,1 0 0,-1 0 0,0 0 0,0 0 0,0 0 0,1 0 0,-1 0 0,0 1 0,0-1 0,0 0 0,0 0 0,1 0 0,-1 0 0,0 1 0,0-1 0,0 0 0,0 0 0,0 0 0,0 1 0,1-1 0,-1 0 0,8 16 0,-7-12 0,5 7 0,1 0 0,-1 0 0,2 0 0,-1-1 0,1 0 0,1-1 0,15 14 0,-19-19 0,-1 0 0,1-1 0,0 1 0,0-1 0,1 0 0,-1-1 0,0 1 0,1-1 0,0 0 0,-1-1 0,1 1 0,0-1 0,0 0 0,0 0 0,0-1 0,0 0 0,0 0 0,10-2 0,-13 2 0,0-1 0,0 0 0,0 0 0,0 0 0,0 0 0,0 0 0,0-1 0,-1 1 0,1-1 0,0 0 0,-1 1 0,1-1 0,-1-1 0,0 1 0,0 0 0,0-1 0,0 1 0,3-6 0,-3 4 0,0 0 0,-1 0 0,0 0 0,0-1 0,0 1 0,0 0 0,-1-1 0,1 1 0,-1-1 0,0 1 0,0 0 0,-2-7 0,1 3 0,-1 0 0,-1-1 0,1 1 0,-1 0 0,0 0 0,-1 0 0,0 1 0,0-1 0,-1 1 0,0 0 0,0 0 0,-1 0 0,-8-8 0,13 15 0,0-1 0,0 0 0,0 0 0,0 1 0,0-1 0,0 0 0,0 1 0,0-1 0,0 1 0,0 0 0,-1-1 0,1 1 0,0 0 0,0 0 0,-3-1 0,4 1 0,-1 1 0,1-1 0,-1 0 0,1 0 0,-1 0 0,1 1 0,-1-1 0,1 0 0,0 0 0,-1 1 0,1-1 0,-1 0 0,1 1 0,0-1 0,-1 1 0,1-1 0,0 1 0,-1-1 0,1 0 0,0 1 0,0-1 0,-1 1 0,1-1 0,0 2 0,-1 0 0,1 0 0,-1 1 0,1-1 0,0 1 0,0-1 0,0 1 0,0-1 0,1 0 0,-1 1 0,0-1 0,1 1 0,0-1 0,1 4 0,1 0 0,0-1 0,1 1 0,0 0 0,0-1 0,0 0 0,0 0 0,1 0 0,0 0 0,0-1 0,0 0 0,1 0 0,-1 0 0,1-1 0,0 0 0,0 0 0,0 0 0,1-1 0,-1 0 0,12 3 0,-13-4 0,0-1 0,1 1 0,-1-1 0,1 1 0,-1-2 0,1 1 0,-1-1 0,0 1 0,1-1 0,-1-1 0,0 1 0,1-1 0,-1 0 0,0 0 0,0-1 0,-1 1 0,1-1 0,0 0 0,-1 0 0,0-1 0,1 1 0,-2-1 0,1 0 0,5-6 0,-1-3 0,0-1 0,0 0 0,-2 0 0,0-1 0,0 0 0,-1 0 0,-1 0 0,3-18 0,-2-3 0,-1-1 0,-1-48 0,-3 84 0,0-4 0,0-1 0,0 1 0,0-1 0,-1 1 0,1-1 0,-1 1 0,-1-1 0,1 1 0,-1 0 0,-2-6 0,4 11 0,-1-1 0,1 1 0,0 0 0,0 0 0,0 0 0,-1-1 0,1 1 0,0 0 0,0 0 0,0 0 0,-1-1 0,1 1 0,0 0 0,0 0 0,-1 0 0,1 0 0,0 0 0,0 0 0,-1 0 0,1 0 0,0 0 0,-1 0 0,1 0 0,0 0 0,0 0 0,-1 0 0,1 0 0,0 0 0,0 0 0,-1 0 0,1 0 0,0 0 0,-1 0 0,1 0 0,0 0 0,0 1 0,-1-1 0,1 0 0,0 0 0,0 0 0,0 0 0,-1 1 0,1-1 0,0 0 0,0 0 0,0 0 0,0 1 0,-1-1 0,1 0 0,0 0 0,0 1 0,0-1 0,0 0 0,0 1 0,0-1 0,0 1 0,-7 18 0,0 20 0,2 1 0,2 1 0,1-1 0,2 0 0,2 0 0,13 76 0,-12-103 0,0 1 0,1-1 0,0 0 0,1-1 0,0 1 0,10 15 0,-13-25 0,0 0 0,1 0 0,-1 0 0,1 0 0,-1 0 0,1 0 0,0-1 0,0 0 0,0 1 0,1-1 0,5 3 0,-6-4 0,-1 0 0,1-1 0,0 1 0,-1-1 0,1 1 0,0-1 0,-1 0 0,1 0 0,0 0 0,-1-1 0,1 1 0,0-1 0,-1 1 0,1-1 0,-1 0 0,1 0 0,-1 0 0,5-3 0,-1 0 0,1 0 0,-2 0 0,1-1 0,0 0 0,-1-1 0,0 1 0,0-1 0,-1 0 0,1 0 0,-2 0 0,1-1 0,0 1 0,3-12 0,3-8 0,-2-1 0,6-32 0,-12 50 0,-2 8 0,0 1 0,0 0 0,0 0 0,0 0 0,0 0 0,0-1 0,0 1 0,0 0 0,0 0 0,0 0 0,0 0 0,0 0 0,0-1 0,0 1 0,0 0 0,0 0 0,0 0 0,0 0 0,0-1 0,1 1 0,-1 0 0,0 0 0,0 0 0,0 0 0,0 0 0,0 0 0,0 0 0,0-1 0,1 1 0,-1 0 0,0 0 0,0 0 0,0 0 0,0 0 0,0 0 0,1 0 0,-1 0 0,0 0 0,0 0 0,0 0 0,0 0 0,1 0 0,-1 0 0,0 0 0,0 0 0,7 9 0,7 27 0,-7-17 0,-2-9 0,0-1 0,1 1 0,0-1 0,0-1 0,1 1 0,0-1 0,1 0 0,16 13 0,-21-19 0,-1 0 0,0-1 0,1 1 0,-1 0 0,1-1 0,0 0 0,-1 1 0,1-1 0,0 0 0,0 0 0,0-1 0,0 1 0,0-1 0,0 1 0,0-1 0,0 0 0,0 0 0,0 0 0,0-1 0,0 1 0,0-1 0,0 1 0,-1-1 0,1 0 0,0 0 0,0 0 0,0-1 0,-1 1 0,1-1 0,-1 1 0,1-1 0,-1 0 0,0 0 0,0 0 0,0 0 0,0-1 0,3-2 0,1-5 0,1-1 0,-2 0 0,1 0 0,-2 0 0,1-1 0,-1 0 0,-1 0 0,0 0 0,1-16 0,-4 37 17,0 1 0,1-1 1,0 1-1,1-1 0,0 1 0,5 16 0,-2-10-388,1-1-1,0 1 1,15 25 0,-9-24-6455</inkml:trace>
  <inkml:trace contextRef="#ctx0" brushRef="#br0" timeOffset="9717.52">10306 19 24575,'-7'25'0,"1"16"0,5 8 0,7-1 0,1-9-8191</inkml:trace>
  <inkml:trace contextRef="#ctx0" brushRef="#br0" timeOffset="10396.31">10393 254 24575,'17'130'0,"15"73"0,-23-180 0,-5-35 0,-2-41 0,-2 49 0,0-22 0,-1 14 0,1 0 0,1 0 0,0 0 0,0 0 0,4-15 0,-4 24 0,0 0 0,0 0 0,0 0 0,1 1 0,-1-1 0,1 0 0,0 1 0,-1 0 0,1-1 0,0 1 0,0 0 0,1 0 0,-1 0 0,0 0 0,1 0 0,-1 0 0,1 1 0,-1-1 0,1 1 0,0 0 0,0 0 0,0 0 0,0 0 0,0 0 0,0 0 0,3 1 0,17-2 0,0 1 0,0 1 0,1 1 0,25 5 0,-48-6 0,0 0 0,-1 0 0,1 0 0,0 0 0,0 0 0,-1 0 0,1 0 0,0 1 0,-1-1 0,1 0 0,0 0 0,-1 1 0,1-1 0,-1 0 0,1 1 0,-1-1 0,1 1 0,-1-1 0,1 1 0,-1-1 0,1 1 0,-1-1 0,1 1 0,-1 0 0,0-1 0,1 1 0,-1-1 0,0 1 0,1 0 0,-1-1 0,0 1 0,0 0 0,0-1 0,0 1 0,0 0 0,0 0 0,0-1 0,0 1 0,0 0 0,0 1 0,-14 31 0,5-15 0,7-11 0,0-1 0,1 1 0,0-1 0,0 1 0,0 0 0,1-1 0,0 1 0,0 0 0,1-1 0,2 13 0,-3-17 0,1-1 0,-1 1 0,1 0 0,0-1 0,0 1 0,0 0 0,0-1 0,0 1 0,0-1 0,0 0 0,0 1 0,1-1 0,-1 0 0,0 0 0,1 1 0,-1-1 0,3 1 0,-1-1 0,-1 0 0,1-1 0,0 1 0,-1-1 0,1 0 0,-1 0 0,1 0 0,-1 0 0,1 0 0,0 0 0,-1-1 0,1 1 0,-1-1 0,1 0 0,-1 1 0,3-3 0,1 0 0,-1 0 0,1 0 0,-1-1 0,0 0 0,0 0 0,-1 0 0,1 0 0,-1-1 0,0 0 0,0 0 0,0 0 0,-1 0 0,0-1 0,0 1 0,0-1 0,-1 0 0,3-9 0,-2 8 0,-1-1 0,0 1 0,0 0 0,-1-1 0,0 0 0,-1 1 0,1-1 0,-1 1 0,-1-1 0,1 0 0,-1 1 0,-1-1 0,0 1 0,-2-9 0,3 14 0,0 0 0,0 0 0,0 0 0,0 0 0,0 0 0,0 1 0,0-1 0,0 0 0,-1 1 0,1-1 0,0 1 0,-1 0 0,0-1 0,1 1 0,-1 0 0,0 0 0,1 0 0,-1 0 0,0 0 0,0 0 0,0 1 0,0-1 0,0 1 0,0-1 0,0 1 0,0 0 0,0 0 0,0-1 0,0 2 0,0-1 0,0 0 0,-4 1 0,3 0 0,0 0 0,0 0 0,0 1 0,1-1 0,-1 1 0,0 0 0,1 0 0,-1 0 0,1 0 0,-1 0 0,1 0 0,0 1 0,0-1 0,0 1 0,0 0 0,1-1 0,-1 1 0,1 0 0,-1 0 0,0 4 0,0 0 0,1 0 0,0 0 0,0 1 0,1-1 0,0 0 0,0 1 0,0-1 0,1 0 0,1 1 0,-1-1 0,1 0 0,0 0 0,1 0 0,-1 0 0,1-1 0,1 1 0,-1-1 0,1 1 0,0-1 0,1-1 0,-1 1 0,9 7 0,-9-9 0,0 1 0,0-1 0,1 0 0,0-1 0,0 1 0,0-1 0,0 0 0,0 0 0,1 0 0,0-1 0,-1 0 0,1 0 0,0 0 0,0-1 0,0 0 0,0 0 0,0-1 0,0 1 0,0-1 0,0 0 0,0-1 0,0 0 0,0 0 0,0 0 0,0 0 0,0-1 0,8-4 0,-8 3 0,-1 0 0,0 0 0,0-1 0,-1 0 0,1 0 0,-1 0 0,0 0 0,0-1 0,0 1 0,5-9 0,0-3 0,0-1 0,6-18 0,-10 21 0,1 1 0,0 1 0,1-1 0,11-16 0,-17 28 0,-1 1 0,0-1 0,1 0 0,-1 0 0,1 1 0,0-1 0,-1 1 0,1-1 0,0 0 0,-1 1 0,1-1 0,0 1 0,-1-1 0,1 1 0,0 0 0,0-1 0,0 1 0,-1 0 0,1 0 0,0-1 0,0 1 0,0 0 0,0 0 0,-1 0 0,1 0 0,0 0 0,0 0 0,0 0 0,0 0 0,0 1 0,-1-1 0,2 1 0,0 0 0,0 0 0,0 1 0,0-1 0,-1 1 0,1 0 0,-1 0 0,1 0 0,-1-1 0,0 1 0,0 0 0,2 4 0,2 7 0,0-1 0,-1 0 0,3 18 0,4 52 0,-10-73 0,0 1 0,-1-1 0,-1 1 0,1 0 0,-2-1 0,-2 15 0,-5-8-1365,-1-5-5461</inkml:trace>
  <inkml:trace contextRef="#ctx0" brushRef="#br0" timeOffset="10784.44">11387 41 24575,'32'25'0,"15"20"0,2 16 0,-6 15 0,-11 14 0,-19 8 0,-24 7 0,-34 3 0,-33 1 0,-36-8 0,1-20-819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8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29'-11'0,"23"-7"0,22-4 0,8-2 0,2 3 0,-3 6 0,-12 4 0,-17 5-8191</inkml:trace>
  <inkml:trace contextRef="#ctx0" brushRef="#br0" timeOffset="440.91">360 234 24575,'7'7'0,"21"-1"0,26-5 0,27-10 0,-2-4-8191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03.8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 24575,'0'-1'0,"1"1"0,-1-1 0,1 0 0,0 0 0,-1 1 0,1-1 0,-1 0 0,1 0 0,0 1 0,0-1 0,-1 1 0,1-1 0,0 1 0,0-1 0,0 1 0,0-1 0,0 1 0,0 0 0,-1 0 0,1-1 0,0 1 0,2 0 0,27-7 0,-24 6 0,52-9 0,1 3 0,0 2 0,94 5 0,-151-1 0,1 1 0,-1 0 0,0 0 0,1 1 0,-1-1 0,0 0 0,0 1 0,1 0 0,-1-1 0,0 1 0,0 0 0,0 0 0,0 0 0,0 0 0,0 0 0,0 1 0,3 2 0,-4-2 0,0 0 0,0 0 0,0 1 0,-1-1 0,1 0 0,-1 0 0,0 0 0,0 1 0,0-1 0,0 0 0,0 1 0,0-1 0,0 0 0,-1 0 0,1 0 0,-1 1 0,0-1 0,-1 2 0,-16 58 0,3 0 0,2 1 0,-9 117 0,23-4-1365,-1-158-5461</inkml:trace>
  <inkml:trace contextRef="#ctx0" brushRef="#br0" timeOffset="530.84">191 306 24575,'22'-10'0,"17"-8"0,14-1 0,7 4 0,6 0 0,-2 3 0,-12 3-8191</inkml:trace>
  <inkml:trace contextRef="#ctx0" brushRef="#br0" timeOffset="888.9">951 31 24575,'-3'-3'0,"-1"0"0,1 0 0,-1 1 0,0-1 0,1 1 0,-1 0 0,0 0 0,-1 0 0,1 0 0,0 1 0,0 0 0,-1-1 0,1 2 0,-1-1 0,1 0 0,-1 1 0,1 0 0,-1 0 0,1 0 0,-1 1 0,-4 1 0,6-2 0,0 1 0,1 0 0,-1 1 0,0-1 0,1 0 0,-1 1 0,0 0 0,1-1 0,0 1 0,-1 0 0,1 0 0,0 0 0,0 1 0,0-1 0,1 0 0,-1 1 0,0-1 0,1 1 0,0 0 0,-1-1 0,1 1 0,0 0 0,0 0 0,1 0 0,-1 0 0,1 0 0,-1 0 0,1 0 0,0 0 0,0 0 0,0 0 0,1 4 0,0 1 0,1-1 0,-1 1 0,2 0 0,-1-1 0,1 1 0,0-1 0,0 0 0,1 0 0,0 0 0,0-1 0,8 11 0,7 4 0,43 38 0,-45-44 0,0 0 0,0 2 0,19 26 0,-31-37 0,-1 1 0,0-1 0,-1 1 0,0 0 0,0-1 0,0 1 0,-1 1 0,0-1 0,0 0 0,-1 0 0,0 1 0,0 7 0,-1-11 0,0 0 0,-1-1 0,1 1 0,-1-1 0,0 1 0,0-1 0,-1 1 0,1-1 0,-1 0 0,1 1 0,-1-1 0,0 0 0,0 0 0,-1 0 0,1-1 0,-1 1 0,1 0 0,-1-1 0,0 0 0,0 0 0,0 1 0,0-2 0,0 1 0,0 0 0,-1-1 0,-3 2 0,-3 1 0,0 0 0,0-1 0,0-1 0,0 1 0,-1-2 0,1 1 0,-21-1 0,28-1 0,-1-1 0,1 1 0,0 0 0,-1-1 0,1 0 0,0 0 0,-1 0 0,1 0 0,0 0 0,0-1 0,0 1 0,0-1 0,0 0 0,0 0 0,1 0 0,-1 0 0,1 0 0,-1-1 0,1 1 0,0-1 0,0 0 0,0 1 0,0-1 0,0 0 0,1 0 0,-1 0 0,1 0 0,-1-4 0,0-2 0,0 0 0,1 1 0,1-1 0,-1 0 0,2 0 0,-1 0 0,1 0 0,0 0 0,1 0 0,0 0 0,0 1 0,1-1 0,0 1 0,6-11 0,0 1 0,1-1 0,1 1 0,1 1 0,0 0 0,17-16 0,-17 20-170,2 0-1,-1 1 0,1 1 1,1 0-1,0 1 0,1 1 1,22-11-1,-4 7-6655</inkml:trace>
  <inkml:trace contextRef="#ctx0" brushRef="#br0" timeOffset="1260.84">190 813 24575,'-16'2'0,"11"-2"0,1 1 0,-1-1 0,0 1 0,0 0 0,1 0 0,-1 0 0,1 1 0,-7 3 0,11-5 0,0 0 0,0 0 0,0 0 0,0 0 0,0 0 0,0 0 0,0 1 0,0-1 0,0 0 0,0 0 0,0 0 0,0 0 0,0 0 0,0 0 0,0 1 0,0-1 0,0 0 0,0 0 0,0 0 0,0 0 0,0 0 0,0 0 0,0 1 0,0-1 0,0 0 0,0 0 0,0 0 0,0 0 0,1 0 0,-1 0 0,0 0 0,0 0 0,0 1 0,0-1 0,0 0 0,0 0 0,0 0 0,0 0 0,1 0 0,-1 0 0,0 0 0,0 0 0,0 0 0,0 0 0,0 0 0,0 0 0,1 0 0,-1 0 0,0 0 0,0 0 0,0 0 0,0 0 0,0 0 0,0 0 0,1 0 0,-1 0 0,0 0 0,0 0 0,0 0 0,0 0 0,0 0 0,0 0 0,1-1 0,29 5 0,0-2 0,0-1 0,1-1 0,40-6 0,-19 2 0,214-15-83,553-19-1199,-788 38-5544</inkml:trace>
  <inkml:trace contextRef="#ctx0" brushRef="#br0" timeOffset="1695.89">591 1090 24575,'-2'2'0,"0"-1"0,-1 0 0,1 1 0,0-1 0,0 1 0,0 0 0,1-1 0,-1 1 0,0 0 0,1 0 0,-1 0 0,1 1 0,0-1 0,-3 4 0,0 2 0,-32 48 0,-2-2 0,-3-2 0,-71 72 0,104-117 0,2-3 0,1 1 0,0 0 0,0 1 0,-7 9 0,12-15 0,0 0 0,0 1 0,0-1 0,0 0 0,0 0 0,0 0 0,0 0 0,0 1 0,-1-1 0,1 0 0,0 0 0,0 0 0,0 1 0,0-1 0,0 0 0,0 0 0,0 0 0,0 0 0,0 1 0,0-1 0,1 0 0,-1 0 0,0 0 0,0 1 0,0-1 0,0 0 0,0 0 0,0 0 0,0 0 0,0 1 0,0-1 0,1 0 0,-1 0 0,0 0 0,0 0 0,0 0 0,0 0 0,1 1 0,-1-1 0,0 0 0,0 0 0,0 0 0,0 0 0,1 0 0,-1 0 0,0 0 0,0 0 0,1 0 0,15 1 0,16-6 0,6-2 0,241-40 0,-276 47 0,0-1 0,1 1 0,-1 0 0,0-1 0,0 0 0,0 0 0,0 0 0,0 0 0,0 0 0,0 0 0,0-1 0,0 0 0,-1 1 0,1-1 0,0 0 0,3-5 0,-4 5 0,-1-1 0,0 1 0,0-1 0,0 1 0,0-1 0,0 0 0,-1 0 0,1 0 0,-1 1 0,0-1 0,0 0 0,0 0 0,0 0 0,0 1 0,-1-1 0,1 0 0,-1 0 0,0 0 0,-1-2 0,2 3 0,-9-26 0,4 21 0,1 17 0,-12 219 0,12-157 0,4-61-96,-2 0-45,1 1 0,1-1 0,0 1 0,1-1 0,0 1 0,1-1 0,0 0 0,7 21 0,4-8-6685</inkml:trace>
  <inkml:trace contextRef="#ctx0" brushRef="#br0" timeOffset="2083.6">994 1300 24575,'-1'0'0,"0"-1"0,-1 1 0,1 0 0,0 0 0,0-1 0,0 1 0,-1 0 0,1 0 0,0 0 0,0 0 0,-1 0 0,1 1 0,0-1 0,0 0 0,-1 1 0,1-1 0,0 0 0,0 1 0,0-1 0,0 1 0,0 0 0,0-1 0,0 1 0,0 0 0,0 0 0,0 0 0,0 0 0,0-1 0,0 1 0,1 0 0,-1 1 0,0-1 0,1 0 0,-1 0 0,1 0 0,-1 0 0,0 2 0,-2 4 0,0 1 0,0 0 0,0 0 0,-1 10 0,1-3 0,1 0 0,0 1 0,1-1 0,1 0 0,1 0 0,0 1 0,0-1 0,7 25 0,-7-36 0,0 0 0,1 0 0,-1 0 0,1 0 0,0-1 0,0 1 0,0 0 0,0-1 0,1 0 0,-1 1 0,1-1 0,0 0 0,0 0 0,0-1 0,1 1 0,-1-1 0,0 1 0,1-1 0,0 0 0,-1 0 0,1-1 0,0 1 0,0-1 0,0 0 0,0 0 0,0 0 0,0 0 0,0-1 0,1 0 0,-1 1 0,0-2 0,0 1 0,0 0 0,0-1 0,0 0 0,7-2 0,-7 2 0,1 0 0,0-1 0,-1 0 0,1 0 0,-1 0 0,1 0 0,-1-1 0,0 0 0,0 1 0,0-1 0,0-1 0,-1 1 0,1-1 0,-1 1 0,0-1 0,3-5 0,-2 2 0,0 0 0,0-1 0,-1 1 0,0-1 0,-1 1 0,0-1 0,0 0 0,0 0 0,0-13 0,-2 11 0,0 0 0,0 1 0,-1-1 0,0 1 0,-1-1 0,0 1 0,0-1 0,-5-9 0,5 14 0,0-1 0,-1 1 0,0 0 0,0 0 0,0 0 0,-1 0 0,0 0 0,0 1 0,0-1 0,0 1 0,-1 0 0,-9-6 0,5 5 0,0 1 0,0 0 0,0 1 0,0 0 0,-1 0 0,-11-1 0,18 3 0,-1 1 0,0-1 0,0 1 0,0-1 0,-1 1 0,1 1 0,0-1 0,0 0 0,0 1 0,1 0 0,-1 0 0,0 0 0,0 0 0,0 1 0,1 0 0,-1-1 0,-5 5 0,9-6 2,-1 1 0,1-1 0,-1 1 0,1-1 0,-1 1 0,1-1 0,-1 1 0,1 0 0,-1-1 0,1 1 0,0-1 0,0 1 0,-1 0 0,1 0 0,0-1 0,0 1 0,0 0 0,-1-1 0,1 1 0,0 0 0,0 0 0,0-1 0,0 1 0,1 0 0,-1 0 0,0-1 0,0 1 0,0 0 0,1-1 0,-1 1 0,0 0 0,0-1-1,1 1 1,-1 0 0,1-1 0,-1 1 0,1-1 0,0 2 0,24 17-1444,2-5-5384</inkml:trace>
  <inkml:trace contextRef="#ctx0" brushRef="#br0" timeOffset="2460.35">1375 1259 24575,'0'5'0,"0"16"0,1 0 0,0-1 0,2 1 0,8 35 0,-9-50 0,0 0 0,0 0 0,1 0 0,0 0 0,0-1 0,0 1 0,1-1 0,0 0 0,0 0 0,5 6 0,-5-9 0,-1 1 0,0-1 0,1 0 0,-1 0 0,1 0 0,0 0 0,-1 0 0,1-1 0,0 0 0,0 0 0,0 0 0,0 0 0,0-1 0,0 1 0,1-1 0,-1 0 0,0 0 0,4-1 0,-3 0 0,-1 0 0,1-1 0,0 1 0,-1-1 0,1 0 0,-1 0 0,0 0 0,0-1 0,0 0 0,0 1 0,0-1 0,0-1 0,-1 1 0,1-1 0,-1 1 0,0-1 0,0 0 0,-1 0 0,1 0 0,-1 0 0,0-1 0,0 1 0,0-1 0,0 1 0,1-8 0,0-1 0,0 1 0,-1-1 0,0 0 0,-1 0 0,0 1 0,-1-1 0,0 0 0,-4-20 0,2 24 10,0 1 0,0-1 0,-1 1 0,-1 0 0,1 0 0,-1 0 0,0 0 0,-1 1 0,0 0 0,0 0 0,-12-13 0,13 17-75,1 0 1,-1 0-1,0 0 1,0 0-1,0 1 1,0-1-1,-1 1 0,1 0 1,-1 0-1,1 1 1,-1-1-1,0 1 1,1 0-1,-1 0 0,0 1 1,0 0-1,1-1 1,-1 1-1,0 1 1,0-1-1,0 1 1,-8 2-1,-10 6-6761</inkml:trace>
  <inkml:trace contextRef="#ctx0" brushRef="#br0" timeOffset="2848.12">2306 115 24575,'-22'29'0,"-13"31"0,-9 27 0,-1 23 0,8 19 0,10 9 0,10 7 0,14-5 0,20-10 0,16-14 0,15-19 0,12-23 0,12-20 0,7-19 0,-10-15-8191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01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8 770 24575,'-4'0'0,"0"-3"0,6-6 0,11 0 0,14-3 0,13-2 0,11 0 0,3 3 0,0 3 0,-5 4 0,-11 1-8191</inkml:trace>
  <inkml:trace contextRef="#ctx0" brushRef="#br0" timeOffset="391.68">995 917 24575,'11'0'0,"17"0"0,20 0 0,14-3 0,13-6 0,-8 0-8191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6:22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84 24575,'-8'-27'0,"6"19"0,-1-1 0,1 1 0,-8-15 0,10 23 0,0 1 0,0-1 0,0 0 0,0 0 0,0 0 0,0 1 0,0-1 0,0 0 0,0 0 0,0 0 0,0 0 0,-1 1 0,1-1 0,0 0 0,0 0 0,0 0 0,0 1 0,0-1 0,0 0 0,0 0 0,0 0 0,-1 0 0,1 0 0,0 1 0,0-1 0,0 0 0,0 0 0,0 0 0,-1 0 0,1 0 0,0 0 0,0 0 0,0 0 0,-1 0 0,1 1 0,0-1 0,0 0 0,0 0 0,0 0 0,-1 0 0,1 0 0,0 0 0,0 0 0,0 0 0,-1 0 0,1-1 0,0 1 0,0 0 0,0 0 0,-1 0 0,1 0 0,0 0 0,0 0 0,0 0 0,0 0 0,-1 0 0,1-1 0,0 1 0,0 0 0,0 0 0,0 0 0,0 0 0,0 0 0,-1-1 0,1 1 0,0 0 0,0 0 0,0 0 0,0-1 0,-4 20 0,1 37 0,2 0 0,3 0 0,12 75 0,1 35 0,-14-162 0,-1 1 0,0-1 0,0 0 0,-1 0 0,1 1 0,-1-1 0,0 0 0,0 0 0,0 0 0,-1 0 0,-2 6 0,4-10 0,-1 1 0,1 0 0,-1-1 0,0 1 0,1-1 0,-1 1 0,1-1 0,-1 1 0,0-1 0,1 1 0,-1-1 0,0 1 0,0-1 0,1 0 0,-1 1 0,0-1 0,0 0 0,0 0 0,1 0 0,-1 0 0,0 1 0,-1-1 0,0-1 0,0 1 0,0-1 0,0 0 0,0 1 0,0-1 0,0 0 0,0 0 0,0 0 0,0 0 0,1 0 0,-1-1 0,-2-2 0,-13-12 0,1-1 0,0-1 0,1-1 0,2 0 0,-1-1 0,2 0 0,-14-33 0,24 49 0,1 0 0,-1 0 0,1 0 0,0 0 0,0 0 0,0 0 0,0 0 0,1 0 0,0-1 0,0 1 0,0 0 0,1-7 0,0 8 0,0 0 0,0 0 0,1 1 0,-1-1 0,1 0 0,-1 1 0,1-1 0,0 1 0,0 0 0,0 0 0,0 0 0,0 0 0,0 0 0,1 0 0,-1 0 0,0 1 0,1-1 0,5-1 0,20-8 0,1 1 0,0 2 0,0 1 0,1 2 0,0 0 0,0 2 0,0 1 0,41 3 0,-68 0 0,-1-1 0,1 0 0,-1 1 0,0-1 0,1 1 0,-1 0 0,0 0 0,0 0 0,1 0 0,-1 0 0,0 0 0,0 1 0,0-1 0,0 0 0,-1 1 0,1 0 0,0-1 0,-1 1 0,1 0 0,-1 0 0,1 0 0,-1 0 0,0 0 0,0 1 0,0-1 0,0 0 0,0 0 0,-1 1 0,1-1 0,0 5 0,1 7 0,-1 1 0,0-1 0,-1 1 0,-2 15 0,1-7 0,0-12 0,0 2 0,0 0 0,1 1 0,1-1 0,0 0 0,0 0 0,1 0 0,1 0 0,0 0 0,8 20 0,-10-32 0,-1 0 0,1 1 0,-1-1 0,1 0 0,-1 0 0,1 0 0,0 0 0,0 0 0,-1 0 0,1 0 0,0 0 0,0 0 0,0 0 0,0 0 0,0-1 0,0 1 0,0 0 0,0-1 0,0 1 0,1-1 0,-1 1 0,0-1 0,0 0 0,1 1 0,-1-1 0,0 0 0,2 0 0,-1 0 0,-1-1 0,1 0 0,0 0 0,-1 0 0,1 0 0,-1 0 0,1 0 0,-1 0 0,1 0 0,-1-1 0,0 1 0,0 0 0,1-1 0,-1 0 0,1-2 0,4-7 0,0-1 0,-1 1 0,0-1 0,3-15 0,-1-6 0,3-47 0,-4 27 0,-6 54 0,0-1 0,0 0 0,0 0 0,0 0 0,0 0 0,0 0 0,0 0 0,0 0 0,0 0 0,1 0 0,-1 0 0,0 0 0,0 0 0,0 0 0,0 0 0,0 0 0,0 0 0,0 0 0,0 0 0,1 0 0,-1 0 0,0 0 0,0 0 0,0 0 0,0 0 0,0 0 0,0 0 0,0 0 0,0 0 0,1 0 0,-1 0 0,0 0 0,0 0 0,0 0 0,0 0 0,0 0 0,0 0 0,0 0 0,0 0 0,0 0 0,0-1 0,1 1 0,-1 0 0,0 0 0,0 0 0,0 0 0,0 0 0,0 0 0,0 0 0,0 0 0,0-1 0,0 1 0,0 0 0,0 0 0,0 0 0,0 0 0,0 0 0,0 0 0,0 0 0,0 0 0,0-1 0,0 1 0,0 0 0,0 0 0,0 0 0,0 0 0,0 0 0,0 0 0,-1-1 0,8 14 0,7 25 0,-12-32 0,6 15 0,0-1 0,1 0 0,1 0 0,22 32 0,-29-47 0,1 0 0,0-1 0,0 0 0,0 0 0,1 0 0,-1 0 0,1-1 0,0 1 0,0-1 0,7 3 0,-8-5 0,-1 0 0,0 0 0,1 0 0,-1-1 0,1 1 0,-1-1 0,1 0 0,-1 0 0,0 0 0,1-1 0,-1 1 0,1-1 0,-1 0 0,1 0 0,-1 0 0,0 0 0,0 0 0,0-1 0,4-1 0,-2 0 0,0-1 0,0 1 0,-1-1 0,1 0 0,-1 0 0,0-1 0,0 1 0,0-1 0,-1 1 0,0-1 0,1-1 0,2-7 0,2-5 0,-2 0 0,7-29 0,-9 29 0,1 1 0,13-31 0,-17 46 0,0 0 0,1-1 0,-1 1 0,0 0 0,1 0 0,-1 0 0,1 1 0,0-1 0,0 0 0,-1 1 0,5-3 0,-5 3 0,-1 1 0,1 0 0,0 0 0,-1 0 0,1 0 0,0 0 0,0 0 0,-1 0 0,1 0 0,0 0 0,-1 0 0,1 0 0,0 1 0,-1-1 0,1 0 0,0 0 0,-1 1 0,1-1 0,-1 0 0,1 1 0,0-1 0,-1 0 0,1 1 0,-1-1 0,1 1 0,-1-1 0,1 1 0,-1-1 0,0 1 0,1 0 0,-1-1 0,0 1 0,1-1 0,-1 1 0,0 0 0,0-1 0,1 1 0,-1 0 0,0-1 0,0 1 0,0 0 0,0-1 0,0 2 0,2 10 0,-1 0 0,0 0 0,-1 0 0,0 0 0,0 0 0,-2 0 0,-4 21 0,-2 31 0,8-62 0,0 0 0,0 0 0,0 0 0,0 0 0,0-1 0,1 1 0,-1 0 0,0 0 0,1 0 0,0 0 0,-1-1 0,1 1 0,0 0 0,0 0 0,0-1 0,0 1 0,0-1 0,0 1 0,1-1 0,-1 1 0,0-1 0,2 1 0,0 0 0,-1-1 0,1 0 0,0 1 0,0-1 0,-1-1 0,1 1 0,0 0 0,0-1 0,0 1 0,0-1 0,0 0 0,0 0 0,3 0 0,1-1 0,-1 0 0,1 0 0,0 0 0,-1-1 0,1 0 0,-1 0 0,0-1 0,0 0 0,0 0 0,0 0 0,11-9 0,-12 6 0,0 0 0,-1 0 0,0-1 0,0 1 0,0-1 0,-1 0 0,0 0 0,0 0 0,-1-1 0,1 1 0,1-14 0,-3 17 0,-1 0 0,1-1 0,-1 1 0,1-1 0,-1 1 0,0-1 0,-1 1 0,1 0 0,-1-1 0,0 1 0,0 0 0,0-1 0,-1 1 0,1 0 0,-1 0 0,0 0 0,0 0 0,-1 0 0,1 1 0,-1-1 0,-4-4 0,6 6 4,-1 1-1,1 0 0,-1 0 1,1 0-1,-1 0 0,1 0 1,-1 0-1,0 0 0,1 1 1,-1-1-1,0 1 0,0-1 0,1 1 1,-1 0-1,0-1 0,0 1 1,0 0-1,1 0 0,-1 0 1,0 0-1,0 1 0,0-1 1,0 0-1,1 1 0,-1 0 1,0-1-1,1 1 0,-1 0 1,0 0-1,1 0 0,-1 0 1,1 0-1,-1 0 0,1 0 1,-3 3-1,2-2-71,1 0 1,-1 1-1,0-1 1,1 1-1,-1-1 1,1 1-1,0 0 1,0-1-1,0 1 1,0 0-1,1 0 1,-1 0-1,1 0 1,0 0-1,-1 0 1,1-1-1,0 1 1,1 0-1,-1 0 1,1 0-1,1 5 1,6 12-6759</inkml:trace>
  <inkml:trace contextRef="#ctx0" brushRef="#br0" timeOffset="387.64">1560 231 24575,'-6'-2'0,"0"0"0,0 1 0,0-1 0,0 1 0,-1 0 0,1 1 0,0-1 0,0 1 0,-1 1 0,1-1 0,-10 3 0,14-3 0,0 1 0,0-1 0,0 1 0,0 0 0,1 0 0,-1 0 0,0 0 0,0 0 0,1 0 0,-1 0 0,1 0 0,-1 1 0,1-1 0,-1 1 0,1-1 0,0 1 0,0-1 0,0 1 0,0 0 0,0 0 0,0-1 0,0 1 0,1 0 0,-1 0 0,0 0 0,1 0 0,0 0 0,-1 0 0,1 0 0,0 0 0,0 0 0,0 0 0,1 0 0,-1 0 0,0 0 0,1 0 0,-1 0 0,1 0 0,-1 0 0,2 1 0,0 4 0,1-2 0,-1 1 0,1 0 0,0 0 0,0-1 0,1 1 0,0-1 0,0 0 0,9 8 0,2 1 0,31 20 0,-34-27 0,-1 1 0,1 1 0,-2 0 0,1 0 0,13 17 0,-23-25 0,-1-1 0,1 1 0,0 0 0,0 0 0,-1 0 0,1 1 0,0-1 0,-1 0 0,1 0 0,-1 0 0,0 0 0,1 1 0,-1-1 0,0 0 0,1 0 0,-1 0 0,0 1 0,0-1 0,0 0 0,0 0 0,-1 1 0,1-1 0,0 0 0,0 0 0,-1 1 0,1-1 0,-2 2 0,1-1 0,-1-1 0,0 1 0,1 0 0,-1-1 0,0 1 0,0-1 0,0 0 0,0 0 0,-1 0 0,1 0 0,0 0 0,0 0 0,-4 1 0,-7 0 0,1 1 0,-1-1 0,0-1 0,-16-1 0,25 0 0,1 0 0,-1 0 0,1-1 0,-1 1 0,1-1 0,-1 0 0,1 0 0,0 0 0,-1-1 0,-3-2 0,6 4 0,0-1 0,0 0 0,1 1 0,-1-1 0,0 0 0,1 0 0,-1 1 0,1-1 0,-1 0 0,1 0 0,-1 0 0,1 0 0,0 0 0,-1 0 0,1 0 0,0 0 0,0 1 0,0-1 0,0 0 0,-1 0 0,1 0 0,1 0 0,-1 0 0,0 0 0,0 0 0,0 0 0,0 0 0,1 0 0,-1 0 0,0 0 0,1 0 0,-1 0 0,1 0 0,-1 1 0,1-1 0,0 0 0,-1 0 0,1 1 0,0-1 0,1-1 0,6-6-273,0 0 0,0 0 0,1 1 0,19-11 0,9-5-6553</inkml:trace>
  <inkml:trace contextRef="#ctx0" brushRef="#br0" timeOffset="1401.66">1941 231 24575,'-21'14'0,"1"1"0,0 1 0,-28 29 0,42-38 0,0 0 0,0 1 0,0 0 0,1 0 0,0 0 0,1 0 0,0 1 0,0 0 0,1 0 0,0 0 0,0 0 0,-1 14 0,3-20 0,1-1 0,0 0 0,-1 0 0,1 0 0,0 0 0,0 0 0,0 0 0,1 0 0,-1 0 0,0 0 0,1 1 0,-1-1 0,1 0 0,0 0 0,0-1 0,0 1 0,0 0 0,0 0 0,0 0 0,0-1 0,1 1 0,-1 0 0,0-1 0,1 1 0,0-1 0,-1 0 0,1 1 0,0-1 0,-1 0 0,1 0 0,0 0 0,0 0 0,0-1 0,0 1 0,3 0 0,-1 0 0,0-1 0,0 1 0,1-1 0,-1-1 0,0 1 0,0-1 0,1 1 0,-1-1 0,0 0 0,0 0 0,0-1 0,0 0 0,0 1 0,0-1 0,-1 0 0,6-4 0,-4 1 0,0 1 0,0 0 0,-1-1 0,0 0 0,0 0 0,0 0 0,-1-1 0,1 1 0,-1-1 0,-1 0 0,4-10 0,-2 5 0,-1 0 0,-1 0 0,0 0 0,-1 0 0,0-20 0,-2 47 0,0-6 0,0-1 0,1 1 0,0 0 0,2 15 0,-2-22 0,1 0 0,-1 0 0,1-1 0,0 1 0,0-1 0,0 1 0,0-1 0,0 1 0,1-1 0,-1 1 0,1-1 0,0 0 0,-1 0 0,1 0 0,0 0 0,0 0 0,0 0 0,1-1 0,-1 1 0,0-1 0,1 1 0,-1-1 0,5 2 0,-2-2 0,0 1 0,0-1 0,0-1 0,0 1 0,0-1 0,0 1 0,0-1 0,0-1 0,0 1 0,0-1 0,0 0 0,0 0 0,0 0 0,0-1 0,0 0 0,0 0 0,-1 0 0,1 0 0,-1-1 0,0 0 0,0 0 0,0 0 0,0 0 0,6-7 0,-2 1 0,0 0 0,-1-1 0,0 0 0,0 0 0,-1-1 0,-1 1 0,0-1 0,0 0 0,3-16 0,20 88 0,-26-57 0,1-1 0,-1 1 0,1-1 0,0 1 0,0-1 0,0 0 0,0 0 0,0 0 0,1-1 0,-1 1 0,1-1 0,0 0 0,0 0 0,0 0 0,0 0 0,0-1 0,0 1 0,0-1 0,0 0 0,1-1 0,4 1 0,-6-1 0,1 0 0,-1 0 0,0-1 0,0 1 0,0-1 0,0 0 0,1 0 0,-1 0 0,0 0 0,-1 0 0,1-1 0,0 0 0,0 1 0,0-1 0,-1 0 0,1 0 0,-1 0 0,0-1 0,0 1 0,0-1 0,0 1 0,0-1 0,0 0 0,0 1 0,-1-1 0,0 0 0,1 0 0,-1 0 0,1-4 0,9-50 0,-11 57 0,1-1 0,-1 1 0,0 0 0,1-1 0,-1 1 0,0 0 0,1-1 0,-1 1 0,0 0 0,1 0 0,-1 0 0,1-1 0,-1 1 0,0 0 0,1 0 0,-1 0 0,1 0 0,-1 0 0,1 0 0,-1 0 0,1 0 0,-1 0 0,0 0 0,1 0 0,-1 0 0,1 0 0,-1 0 0,1 0 0,-1 0 0,0 0 0,1 1 0,-1-1 0,1 0 0,-1 0 0,0 1 0,1-1 0,-1 0 0,0 0 0,1 1 0,-1-1 0,0 0 0,1 1 0,-1-1 0,0 0 0,0 1 0,1-1 0,-1 1 0,19 21 0,-18-21 0,12 18 0,-6-9 0,1 1 0,0-1 0,14 13 0,-20-21 0,0 0 0,0 0 0,1-1 0,-1 1 0,0-1 0,1 1 0,-1-1 0,1 0 0,0 0 0,-1 0 0,1 0 0,0 0 0,0-1 0,-1 1 0,1-1 0,0 0 0,0 0 0,0 0 0,-1 0 0,1 0 0,4-2 0,-5 2 0,-1-1 0,1 1 0,-1-1 0,1 0 0,-1 1 0,0-1 0,0 0 0,1 0 0,-1 0 0,0 0 0,0 0 0,0 0 0,0 0 0,0-1 0,0 1 0,0 0 0,0 0 0,-1-1 0,2-1 0,7-32 0,-9 32 0,0 0 0,0-1 0,1 1 0,-1 0 0,1 0 0,0 0 0,0 0 0,0 0 0,0 1 0,1-1 0,-1 0 0,1 0 0,0 1 0,0-1 0,0 1 0,2-3 0,-3 5 0,0 0 0,0-1 0,1 1 0,-1 0 0,0 0 0,0 0 0,0 0 0,1 0 0,-1 0 0,0 1 0,0-1 0,0 0 0,0 1 0,0-1 0,1 0 0,-1 1 0,0-1 0,0 1 0,0 0 0,1 1 0,28 19 0,-20-14 0,-10-7 0,11 8 0,-1-1 0,1-1 0,0 0 0,0-1 0,13 4 0,-21-8 0,-1 0 0,0 0 0,1-1 0,-1 1 0,0-1 0,1 0 0,-1 0 0,1 0 0,-1 0 0,1 0 0,-1 0 0,0-1 0,1 1 0,-1-1 0,0 0 0,1 0 0,-1 0 0,0 0 0,0 0 0,0 0 0,0 0 0,0-1 0,0 1 0,0-1 0,0 1 0,0-1 0,-1 0 0,1 0 0,-1 0 0,1 0 0,-1 0 0,0 0 0,2-4 0,8-41 0,-8 32 0,-2 25 0,24 728 0,-19-648-1365,-1-17-5461</inkml:trace>
  <inkml:trace contextRef="#ctx0" brushRef="#br0" timeOffset="1838.52">2810 338 24575,'22'-3'0,"10"5"0,0 14 0,-5 15 0,-8 9 0,-10 5 0,-14 2 0,-10-7 0,-6-6 0,1-14 0,3-16 0,9-16 0,12-14 0,14-13 0,10-11 0,0 4-8191</inkml:trace>
  <inkml:trace contextRef="#ctx0" brushRef="#br0" timeOffset="2240.93">3126 63 24575,'0'0'0,"0"-1"0,0 0 0,0 1 0,0-1 0,-1 0 0,1 1 0,0-1 0,0 1 0,0-1 0,-1 0 0,1 1 0,0-1 0,-1 1 0,1-1 0,-1 1 0,1-1 0,0 1 0,-1-1 0,1 1 0,-1-1 0,1 1 0,-1 0 0,0-1 0,1 1 0,-1 0 0,1-1 0,-1 1 0,0 0 0,1 0 0,-1 0 0,1-1 0,-2 1 0,1 1 0,-1-1 0,1 1 0,0 0 0,0 0 0,0 0 0,0 0 0,0 0 0,0 0 0,0 0 0,0 0 0,0 0 0,0 0 0,1 0 0,-2 2 0,-20 49 0,14-22 0,1 0 0,1 1 0,2-1 0,1 1 0,2 0 0,0 0 0,3 0 0,0 0 0,11 52 0,-11-78 0,0 1 0,-1-1 0,2 0 0,-1 0 0,0 0 0,1 0 0,0-1 0,0 1 0,1-1 0,-1 1 0,1-1 0,0 0 0,8 6 0,-10-9 0,1 1 0,-1-1 0,1 0 0,-1 0 0,1 0 0,-1 0 0,1 0 0,-1-1 0,1 1 0,0-1 0,-1 1 0,1-1 0,0 0 0,0 0 0,-1-1 0,1 1 0,0 0 0,-1-1 0,1 0 0,-1 1 0,1-1 0,0 0 0,-1 0 0,0-1 0,1 1 0,-1 0 0,0-1 0,0 0 0,4-3 0,2-3 0,-1 0 0,0 0 0,-1-1 0,0 0 0,0 0 0,-1 0 0,0-1 0,-1 0 0,0 0 0,4-16 0,-7 22 0,-1 11 0,-1-1 0,1 0 0,1 0 0,-1 1 0,1-1 0,0 0 0,1 0 0,-1 0 0,1 0 0,0 0 0,1 0 0,0 0 0,0-1 0,0 0 0,0 1 0,1-1 0,6 7 0,21 8-1365,2-6-5461</inkml:trace>
  <inkml:trace contextRef="#ctx0" brushRef="#br0" timeOffset="2241.93">3825 296 24575,'-4'29'0,"0"24"0,-1 20 0,-2 17 0,0 14 0,0 8 0,3 2 0,1-4 0,1-9 0,2-19 0,0-22-8191</inkml:trace>
  <inkml:trace contextRef="#ctx0" brushRef="#br0" timeOffset="3130.21">3784 422 24575,'19'-112'0,"-16"98"0,1 0 0,1 1 0,0-1 0,1 1 0,13-21 0,-18 31 0,0 1 0,0 0 0,0 1 0,1-1 0,-1 0 0,1 0 0,-1 0 0,1 1 0,0-1 0,-1 1 0,1-1 0,0 1 0,0 0 0,0 0 0,0 0 0,0 0 0,1 0 0,3-1 0,-5 2 0,1 0 0,-1 1 0,1-1 0,-1 0 0,0 1 0,1-1 0,-1 1 0,1-1 0,-1 1 0,0 0 0,1 0 0,-1-1 0,0 1 0,0 0 0,0 0 0,0 0 0,0 0 0,0 1 0,0-1 0,0 0 0,1 2 0,3 6 0,0-1 0,-1 2 0,0-1 0,0 0 0,-1 1 0,-1 0 0,2 10 0,4 21 0,-3 1 0,-1 0 0,-3 0 0,-1 0 0,-2 0 0,-10 58 0,11-94 0,0 1 0,-1 0 0,0-1 0,0 0 0,0 0 0,-1 1 0,0-1 0,0-1 0,-5 7 0,8-11 0,0-1 0,0 0 0,0 0 0,-1 1 0,1-1 0,0 0 0,0 0 0,0 0 0,-1 1 0,1-1 0,0 0 0,-1 0 0,1 0 0,0 0 0,0 0 0,-1 1 0,1-1 0,0 0 0,-1 0 0,1 0 0,0 0 0,0 0 0,-1 0 0,1 0 0,0 0 0,-1 0 0,1 0 0,0 0 0,-1 0 0,1 0 0,0 0 0,-1 0 0,1-1 0,0 1 0,0 0 0,-1 0 0,1 0 0,0 0 0,0-1 0,-1 1 0,1 0 0,-7-17 0,4-20 0,6 7 0,2 1 0,1 0 0,1 0 0,2 1 0,1-1 0,1 2 0,1 0 0,1 0 0,30-42 0,-37 60 0,1 0 0,0 1 0,0 0 0,1 1 0,11-9 0,-17 15 0,0-1 0,0 1 0,1-1 0,-1 1 0,0 0 0,1 0 0,-1 0 0,1 0 0,0 1 0,-1-1 0,6 0 0,-7 1 0,1 0 0,-1 1 0,1-1 0,-1 0 0,1 1 0,-1-1 0,1 1 0,-1-1 0,0 1 0,1 0 0,-1-1 0,0 1 0,0 0 0,1 0 0,-1 0 0,0 0 0,0 0 0,0 0 0,0 0 0,0 1 0,0-1 0,1 2 0,3 8 0,0 1 0,0-1 0,-1 1 0,0-1 0,-1 1 0,-1 0 0,0 0 0,1 15 0,-1 102 0,-2-116 0,3-15 0,6-12 0,15-30 0,-13 23 0,2-2 0,0 0 0,23-28 0,-31 45 0,0 1 0,0-1 0,0 1 0,1 0 0,-1 1 0,1-1 0,0 1 0,0 0 0,1 1 0,-1-1 0,1 1 0,0 1 0,12-5 0,-16 7 0,-1 0 0,1-1 0,0 1 0,-1 0 0,1 0 0,-1 1 0,1-1 0,-1 0 0,1 1 0,-1 0 0,1-1 0,-1 1 0,0 0 0,1 0 0,-1 0 0,0 1 0,0-1 0,0 1 0,0-1 0,0 1 0,0-1 0,0 1 0,3 4 0,2 4 0,0 1 0,0-1 0,9 24 0,-13-26 0,1 0 0,0 0 0,0-1 0,0 0 0,1 1 0,12 12 0,-17-20 0,0 1 0,1-1 0,0 1 0,-1 0 0,1-1 0,-1 1 0,1-1 0,0 0 0,-1 1 0,1-1 0,0 1 0,-1-1 0,1 0 0,0 0 0,0 1 0,-1-1 0,1 0 0,0 0 0,0 0 0,0 0 0,-1 0 0,1 0 0,0 0 0,0 0 0,-1 0 0,1 0 0,0 0 0,0-1 0,0 1 0,-1 0 0,1 0 0,0-1 0,-1 1 0,1-1 0,0 1 0,-1-1 0,1 1 0,0-1 0,0 0 0,0 0 0,-1 0 0,1 0 0,-1-1 0,0 1 0,1 0 0,-1 0 0,0 0 0,1-1 0,-1 1 0,0 0 0,0 0 0,0-1 0,0 1 0,0 0 0,-1 0 0,1-1 0,0 1 0,-1 0 0,1 0 0,0-1 0,-1 1 0,0 0 0,1 0 0,-2-1 0,1 0 0,0 1 0,0-1 0,0 1 0,0-1 0,0 1 0,-1 0 0,1 0 0,-1 0 0,1 0 0,-1 0 0,1 0 0,-1 0 0,1 0 0,-1 0 0,0 1 0,1-1 0,-1 1 0,0-1 0,0 1 0,1 0 0,-1-1 0,0 1 0,0 0 0,0 0 0,0 1 0,1-1 0,-1 0 0,0 0 0,0 1 0,1-1 0,-4 2 0,5-2 0,-1 0 0,1 0 0,0 0 0,-1-1 0,1 1 0,0 0 0,-1 0 0,1-1 0,0 1 0,0 0 0,-1 0 0,1-1 0,0 1 0,0 0 0,0-1 0,0 1 0,-1 0 0,1-1 0,0 1 0,0 0 0,0-1 0,0 1 0,0 0 0,0-1 0,0 1 0,0-1 0,0 1 0,0 0 0,0-1 0,0 1 0,0 0 0,0-1 0,0 1 0,0-26 0,-1 7 0,1 19-39,0-1-4,0 1 1,0-1-1,0 1 0,0 0 0,0-1 1,0 1-1,0-1 0,0 1 0,-1 0 0,1-1 1,0 1-1,0-1 0,0 1 0,0 0 0,-1-1 1,1 1-1,0 0 0,0-1 0,-1 1 1,1 0-1,0-1 0,-1 1 0,1 0 0,0 0 1,-1-1-1,1 1 0,0 0 0,-1 0 1,1 0-1,-1-1 0</inkml:trace>
  <inkml:trace contextRef="#ctx0" brushRef="#br0" timeOffset="3554.65">4629 295 24575,'0'4'0,"0"8"0,0 13 0,0 13 0,0 14 0,0 17 0,0 10 0,0 11 0,4 4 0,0 0 0,1-5 0,-2-10 0,0-12 0,-1-17-8191</inkml:trace>
  <inkml:trace contextRef="#ctx0" brushRef="#br0" timeOffset="3912.55">4715 254 24575,'22'7'0,"10"10"0,0 13 0,-2 8 0,-6 1 0,-7 2 0,-10-7 0,-10-9 0,-11-4 0,-8-7 0,-3-6 0,0-3 0,2-7 0,7-7 0,9-5 0,9-3 0,12-4 0,3 3-8191</inkml:trace>
  <inkml:trace contextRef="#ctx0" brushRef="#br0" timeOffset="4315.24">5009 316 24575,'-7'8'0,"1"1"0,0-1 0,0 1 0,1 0 0,0 0 0,1 0 0,0 1 0,0 0 0,1 0 0,1 0 0,-1 0 0,0 15 0,2-19 0,1 0 0,0 0 0,0 0 0,0 0 0,1 0 0,0 0 0,0 0 0,1 0 0,0 0 0,2 5 0,-3-8 0,1 1 0,0-1 0,0 0 0,0 0 0,1 0 0,-1 0 0,1-1 0,-1 1 0,1-1 0,0 1 0,0-1 0,0 0 0,0 0 0,1 0 0,-1-1 0,0 1 0,5 1 0,-5-2 0,0 0 0,0 0 0,1 0 0,-1-1 0,0 1 0,0-1 0,1 0 0,-1 0 0,0 0 0,0 0 0,1 0 0,-1-1 0,0 1 0,0-1 0,1 0 0,-1 0 0,0 0 0,0-1 0,0 1 0,0-1 0,-1 0 0,1 1 0,0-1 0,-1 0 0,1-1 0,-1 1 0,1 0 0,-1-1 0,0 1 0,0-1 0,0 0 0,-1 1 0,1-1 0,-1 0 0,2-4 0,3-8 0,-1 0 0,0 0 0,-1-1 0,-1 1 0,2-30 0,-4 39 0,-1 1 0,1 0 0,0 0 0,0 0 0,1 0 0,0 0 0,4-9 0,-5 13 0,-1 0 0,1 0 0,0 0 0,0 0 0,-1 0 0,1 0 0,0 0 0,0 0 0,0 1 0,0-1 0,0 0 0,0 1 0,0-1 0,1 0 0,-1 1 0,0-1 0,0 1 0,0 0 0,0-1 0,1 1 0,-1 0 0,0 0 0,0 0 0,1 0 0,-1 0 0,0 0 0,0 0 0,1 0 0,-1 1 0,0-1 0,0 0 0,0 1 0,1-1 0,-1 1 0,0-1 0,0 1 0,0 0 0,2 0 0,1 3 0,1-1 0,-1 1 0,1 0 0,-1 0 0,0 0 0,-1 1 0,1-1 0,-1 1 0,0 0 0,0 0 0,0 0 0,-1 0 0,4 11 0,-3-8 0,-1 0 0,0 0 0,-1 0 0,1 1 0,-1-1 0,-1 0 0,0 1 0,0-1 0,-1 9 0,0-15 0,1 1 0,-1-1 0,0 0 0,0 0 0,0 0 0,0 1 0,0-1 0,0 0 0,0 0 0,-1 0 0,1-1 0,-1 1 0,0 0 0,1 0 0,-1-1 0,-2 2 0,3-2 0,0-1 0,0 1 0,0-1 0,1 0 0,-1 0 0,0 1 0,0-1 0,0 0 0,0 0 0,0 0 0,0 0 0,1 0 0,-1 0 0,0 0 0,0 0 0,0 0 0,0-1 0,0 1 0,1 0 0,-1 0 0,0-1 0,0 1 0,0-1 0,1 1 0,-1-1 0,0 1 0,1-1 0,-1 1 0,0-1 0,1 1 0,-1-1 0,1 0 0,-1 0 0,1 1 0,-1-1 0,1 0 0,-1 0 0,1 1 0,0-1 0,-1 0 0,1 0 0,0 0 0,0 0 0,0 1 0,-1-3 0,0-3 9,-1 0 1,1 0-1,0 0 0,1 0 0,-1-1 1,1 1-1,0 0 0,1 0 0,0-1 0,0 1 1,0 0-1,2-6 0,1-1-306,1 1 0,0 0 0,1 1 0,12-20 0,3 1-6529</inkml:trace>
  <inkml:trace contextRef="#ctx0" brushRef="#br0" timeOffset="4701.65">5455 210 24575,'0'432'0,"-1"-407"0,1-25 0,1 0 0,-1 0 0,0 0 0,0 1 0,0-1 0,0 0 0,0 0 0,0 0 0,0 0 0,0 0 0,0 1 0,0-1 0,0 0 0,0 0 0,0 0 0,0 0 0,0 0 0,0 1 0,0-1 0,0 0 0,0 0 0,-1 0 0,1 0 0,0 0 0,0 0 0,0 1 0,0-1 0,0 0 0,0 0 0,0 0 0,0 0 0,0 0 0,-1 0 0,1 0 0,0 0 0,0 1 0,0-1 0,0 0 0,0 0 0,0 0 0,-1 0 0,1 0 0,0 0 0,0 0 0,0 0 0,0 0 0,-1 0 0,1 0 0,0 0 0,0 0 0,0 0 0,0 0 0,-7-9 0,-3-16 0,-2-20 0,1 0 0,-5-65 0,16 107 0,0-1 0,0 1 0,0 0 0,1 0 0,-1 0 0,1 0 0,0 0 0,0 0 0,0 0 0,0 1 0,1-1 0,-1 0 0,1 0 0,0 1 0,-1-1 0,1 1 0,0 0 0,1-1 0,-1 1 0,0 0 0,0 0 0,1 0 0,0 1 0,-1-1 0,1 1 0,0-1 0,-1 1 0,1 0 0,0 0 0,0 0 0,4 0 0,4-2 0,1 0 0,0 1 0,0 1 0,0 0 0,0 0 0,21 3 0,-30-2 0,0 0 0,0 1 0,0-1 0,0 1 0,0 0 0,-1 0 0,1 0 0,0 0 0,0 0 0,-1 0 0,1 1 0,-1-1 0,1 1 0,-1 0 0,0 0 0,1 0 0,-1 0 0,0 0 0,0 0 0,-1 1 0,1-1 0,0 1 0,-1-1 0,1 1 0,-1 0 0,0-1 0,1 4 0,1 6 0,-1 0 0,0 1 0,-1-1 0,-1 1 0,0 15 0,-1-14 0,1-1 0,4 24 0,2-22-1365,2-7-5461</inkml:trace>
  <inkml:trace contextRef="#ctx0" brushRef="#br0" timeOffset="5060.41">5709 0 24575,'-4'29'0,"0"20"0,-1 13 0,9 6 0,3-8-8191</inkml:trace>
  <inkml:trace contextRef="#ctx0" brushRef="#br0" timeOffset="5439.95">5921 380 24575,'-2'-1'0,"-1"1"0,1-1 0,-1 0 0,1 1 0,-1 0 0,1-1 0,-1 1 0,1 0 0,-1 0 0,1 1 0,-1-1 0,1 0 0,-1 1 0,1-1 0,0 1 0,-1 0 0,1 0 0,0 0 0,-5 3 0,3-1 0,1-1 0,0 1 0,-1 1 0,1-1 0,0 1 0,0-1 0,1 1 0,-1 0 0,1 0 0,-3 6 0,1-2 0,1 0 0,0 1 0,1-1 0,0 1 0,0-1 0,1 1 0,0 0 0,0 0 0,1 0 0,0-1 0,2 12 0,-1-18 0,-1 1 0,1-1 0,-1 0 0,1 0 0,0 0 0,0 0 0,0 0 0,0 0 0,0 0 0,0 0 0,0 0 0,1 0 0,-1 0 0,1-1 0,3 4 0,-4-5 0,0 1 0,0-1 0,0 1 0,1-1 0,-1 1 0,0-1 0,1 0 0,-1 0 0,0 1 0,0-1 0,1 0 0,-1 0 0,0 0 0,1-1 0,-1 1 0,0 0 0,1 0 0,-1-1 0,0 1 0,2-1 0,1-1 0,0-1 0,0 1 0,0-1 0,0 0 0,0 0 0,-1 0 0,0 0 0,1-1 0,-1 1 0,0-1 0,-1 0 0,1 0 0,2-6 0,2-6 0,-2 0 0,0-1 0,-1 0 0,0 0 0,-1 0 0,0-27 0,0 16 0,2 15 0,3 18 0,7 23 0,-13-26 0,11 28 0,-9-19 0,1 0 0,0 0 0,0-1 0,1 0 0,0 0 0,1-1 0,0 1 0,12 11 0,-17-20 0,-1 0 0,0 0 0,0-1 0,0 1 0,1 0 0,-1 0 0,0-1 0,0 1 0,1-1 0,-1 1 0,1-1 0,-1 0 0,1 0 0,-1 1 0,0-1 0,1 0 0,-1 0 0,1 0 0,-1 0 0,1-1 0,-1 1 0,3-1 0,-1 0 0,-1-1 0,0 1 0,0 0 0,0-1 0,0 0 0,0 1 0,0-1 0,0 0 0,0 0 0,-1 0 0,3-5 0,3-5 0,-1 0 0,-1-1 0,8-23 0,-11 30 0,-1 3 0,0-4 0,1 1 0,1-1 0,-1 1 0,1 0 0,0 0 0,4-6 0,-6 12 0,-1-1 0,1 1 0,-1-1 0,1 0 0,0 1 0,-1-1 0,1 1 0,-1 0 0,1-1 0,0 1 0,0-1 0,-1 1 0,1 0 0,0 0 0,-1-1 0,1 1 0,0 0 0,0 0 0,0 0 0,-1 0 0,1 0 0,0 0 0,1 0 0,-1 1 0,1-1 0,0 1 0,-1 0 0,1 0 0,-1 0 0,1 0 0,-1 0 0,1 0 0,-1 0 0,0 1 0,1-1 0,-1 0 0,0 1 0,1 1 0,17 23-115,-11-14 197,0 0-1,17 17 0,-21-26-217,1 1 0,-1-1 1,1 1-1,-1-1 0,1 0 0,0-1 0,0 1 0,0-1 1,0 0-1,9 2 0,9 0-6690</inkml:trace>
  <inkml:trace contextRef="#ctx0" brushRef="#br0" timeOffset="5832.88">6809 127 24575,'-4'13'0,"0"0"0,1-1 0,0 1 0,1 0 0,0 1 0,1-1 0,2 24 0,-2-5 0,1 70 0,1-50 0,-9 78 0,7-126 0,1 0 0,-1 0 0,0 0 0,0 0 0,-1 0 0,1 0 0,-1 0 0,0 0 0,-3 5 0,4-8 0,0 0 0,0-1 0,0 1 0,0 0 0,1 0 0,-1-1 0,0 1 0,0-1 0,0 1 0,0-1 0,0 0 0,-1 1 0,1-1 0,0 0 0,0 1 0,0-1 0,0 0 0,0 0 0,0 0 0,0 0 0,0 0 0,-1 0 0,1-1 0,0 1 0,0 0 0,0 0 0,0-1 0,0 1 0,0-1 0,0 1 0,0-1 0,0 1 0,0-1 0,0 0 0,0 1 0,1-1 0,-1 0 0,0 0 0,0-1 0,-10-8 0,1 0 0,0-1 0,1-1 0,0 0 0,1 0 0,0 0 0,1-1 0,0 0 0,1-1 0,1 1 0,0-1 0,-5-26 0,10 38 0,0 0 0,0-1 0,1 1 0,-1 0 0,1 0 0,-1 0 0,1 0 0,0 0 0,0 0 0,0 0 0,0 0 0,0 0 0,0 0 0,0 0 0,1 0 0,-1 1 0,0-1 0,1 0 0,0 1 0,-1 0 0,1-1 0,0 1 0,0 0 0,0 0 0,0 0 0,0 0 0,0 0 0,0 0 0,3 0 0,8-3 0,0 0 0,0 1 0,20-1 0,-29 3 0,34-2-1365,-5 1-5461</inkml:trace>
  <inkml:trace contextRef="#ctx0" brushRef="#br0" timeOffset="6559.32">6936 359 24575,'-4'9'0,"1"0"0,1 0 0,-1 0 0,1 0 0,1 1 0,0-1 0,0 0 0,1 1 0,0-1 0,1 13 0,0-19 0,-1 0 0,1 1 0,0-1 0,0 0 0,0 1 0,0-1 0,1 0 0,-1 0 0,1 0 0,0 0 0,0 0 0,0 0 0,3 3 0,-3-4 0,0-1 0,0 0 0,1 0 0,-1 1 0,0-1 0,0 0 0,0-1 0,1 1 0,-1 0 0,1-1 0,-1 1 0,0-1 0,1 0 0,-1 1 0,1-1 0,-1-1 0,1 1 0,-1 0 0,0 0 0,1-1 0,2 0 0,-2-1 0,0 1 0,0-1 0,0 0 0,0 0 0,-1 0 0,1 0 0,0 0 0,-1 0 0,0-1 0,1 1 0,-1-1 0,0 0 0,0 0 0,-1 0 0,1 0 0,-1 0 0,1 0 0,-1 0 0,0 0 0,0 0 0,0-1 0,-1 1 0,1 0 0,0-6 0,0 2 0,-1 0 0,1 0 0,-1 0 0,0 0 0,-1 0 0,1 1 0,-1-1 0,-1 0 0,1 0 0,-1 1 0,-4-10 0,5 15 0,1-1 0,-1 1 0,0-1 0,1 1 0,-1-1 0,0 1 0,0 0 0,0-1 0,-1 1 0,1 0 0,0 0 0,0 0 0,-1 0 0,1 0 0,0 0 0,-1 0 0,1 0 0,-1 1 0,1-1 0,-1 1 0,1-1 0,-1 1 0,0-1 0,1 1 0,-1 0 0,0 0 0,1 0 0,-1 0 0,0 0 0,1 0 0,-1 0 0,1 0 0,-1 1 0,0-1 0,1 1 0,-3 0 0,1 1 0,0 0 0,0 0 0,0 0 0,1 1 0,-1-1 0,0 0 0,1 1 0,0 0 0,0 0 0,0 0 0,0 0 0,0 0 0,0 0 0,1 0 0,0 0 0,-2 5 0,2-3 0,-1 0 0,1-1 0,1 1 0,-1 0 0,1 0 0,-1 0 0,2 0 0,-1 0 0,0 0 0,1 0 0,0 0 0,0 0 0,0 0 0,1-1 0,0 1 0,0 0 0,0-1 0,0 0 0,1 1 0,0-1 0,-1 0 0,2 0 0,-1 0 0,0-1 0,1 1 0,5 3 0,-4-3 0,0-1 0,1 0 0,-1 0 0,1 0 0,0 0 0,0-1 0,0 0 0,0 0 0,0-1 0,0 0 0,0 0 0,1 0 0,-1-1 0,0 0 0,1 0 0,-1-1 0,0 1 0,0-1 0,1-1 0,9-3 0,-9 3 0,0-1 0,0-1 0,-1 1 0,1-1 0,-1 0 0,0-1 0,0 1 0,0-1 0,-1 0 0,6-8 0,3-4 0,-2-1 0,13-21 0,-14 19 0,26-34 0,-36 53 0,0 0 0,0 0 0,0 0 0,0-1 0,0 1 0,0 1 0,1-1 0,-1 0 0,0 0 0,0 0 0,1 1 0,-1-1 0,1 0 0,2 0 0,-4 1 0,1 0 0,0 0 0,-1 0 0,1 0 0,0 0 0,-1 1 0,1-1 0,0 0 0,-1 0 0,1 0 0,0 1 0,-1-1 0,1 0 0,-1 1 0,1-1 0,0 0 0,-1 1 0,1-1 0,-1 1 0,1-1 0,-1 1 0,1 0 0,1 2 0,-1 0 0,0-1 0,0 1 0,0 0 0,0 0 0,0-1 0,-1 1 0,1 0 0,-1 0 0,0 0 0,1 0 0,-1 0 0,-1 5 0,-2 5 0,0 1 0,-1-1 0,0 0 0,-1 0 0,-1 0 0,0 0 0,0-1 0,-10 13 0,69-97 0,80-143 0,-131 212 0,10-17 0,-6 18 0,-3 12 0,0 50 0,-6 82 0,0-43 0,2 3-1365,1-65-5461</inkml:trace>
  <inkml:trace contextRef="#ctx0" brushRef="#br0" timeOffset="6923.46">7467 422 24575,'29'-11'0,"16"-3"0,8-3 0,-4 1-8191</inkml:trace>
  <inkml:trace contextRef="#ctx0" brushRef="#br0" timeOffset="7572.2">7952 464 24575,'14'15'0,"6"11"0,-2 2-8191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6:19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06 24575,'-1'0'0,"-1"0"0,1 0 0,-1-1 0,1 1 0,0-1 0,-1 1 0,1-1 0,0 0 0,-1 1 0,1-1 0,0 0 0,0 0 0,0 0 0,0 0 0,0 0 0,0 0 0,0 0 0,0 0 0,0-1 0,0 1 0,0-2 0,1 2 0,0 1 0,0 0 0,0-1 0,0 1 0,0-1 0,0 1 0,0-1 0,1 1 0,-1-1 0,0 1 0,0 0 0,1-1 0,-1 1 0,0 0 0,0-1 0,1 1 0,-1 0 0,1-1 0,-1 1 0,0 0 0,1-1 0,-1 1 0,1 0 0,22-7 0,58 0 0,147 5 0,-192 3 0,-20 0 0,52-1 0,0 4 0,106 19 0,-156-16 0,-26-2 0,-30-1 0,7-4 0,0-2 0,-1 0 0,1-3 0,0 0 0,-55-18 0,85 22 0,0 1 0,-1-1 0,1 1 0,0-1 0,-1 1 0,1 0 0,0-1 0,-1 1 0,1 0 0,0 0 0,-1 0 0,1 0 0,0 0 0,-1 0 0,1 1 0,0-1 0,-1 0 0,1 1 0,0-1 0,0 1 0,-1-1 0,1 1 0,0 0 0,0-1 0,0 1 0,0 0 0,0 0 0,0 0 0,0 0 0,0 0 0,0 0 0,0 0 0,0 0 0,0 0 0,1 0 0,-1 0 0,1 1 0,-1-1 0,1 0 0,-1 3 0,-1 5 0,0 0 0,1 1 0,0-1 0,1 0 0,1 11 0,-1-2 0,0-5-45,14 447-1275,-9-419-5506</inkml:trace>
  <inkml:trace contextRef="#ctx0" brushRef="#br0" timeOffset="750.93">620 170 24575,'-16'114'0,"-9"88"0,23-165 0,1 0 0,2 0 0,7 51 0,-7-84 0,-1-1 0,1 1 0,0 0 0,0-1 0,0 1 0,1-1 0,-1 1 0,1-1 0,0 1 0,0-1 0,0 0 0,5 5 0,-6-7 0,-1-1 0,1 0 0,-1 1 0,1-1 0,0 1 0,-1-1 0,1 0 0,0 1 0,-1-1 0,1 0 0,0 0 0,0 0 0,-1 0 0,1 0 0,0 1 0,-1-1 0,1 0 0,0-1 0,0 1 0,-1 0 0,1 0 0,0 0 0,0 0 0,0-1 0,1 0 0,0 0 0,0-1 0,0 1 0,-1-1 0,1 1 0,-1-1 0,1 1 0,-1-1 0,0 0 0,1 0 0,-1 0 0,1-3 0,5-9 0,-2 0 0,0 0 0,0-1 0,-1 0 0,-1 0 0,2-20 0,1-92 0,-6 134 0,3 93 0,-2-86 0,0 0 0,2 0 0,0 0 0,0 0 0,1-1 0,8 19 0,-11-30 0,0 0 0,0 0 0,0 1 0,0-1 0,1 0 0,-1 0 0,0 0 0,1 0 0,-1-1 0,1 1 0,0 0 0,0-1 0,0 1 0,0-1 0,0 1 0,0-1 0,0 0 0,0 0 0,0 0 0,1 0 0,-1 0 0,0 0 0,1-1 0,-1 1 0,0-1 0,1 0 0,-1 0 0,1 0 0,-1 0 0,0 0 0,1 0 0,-1 0 0,1-1 0,-1 1 0,0-1 0,1 0 0,2-1 0,1-1 0,0-1 0,0 0 0,0 0 0,0-1 0,0 0 0,-1 0 0,0 0 0,0 0 0,0-1 0,-1 0 0,5-7 0,4-11 0,14-38 0,-16 36 0,18 87 0,-26-54 0,1-1 0,-1 0 0,1-1 0,0 1 0,0-1 0,1 1 0,0-1 0,0-1 0,0 1 0,0-1 0,7 4 0,-10-7 0,0 1 0,1-1 0,-1 0 0,1-1 0,-1 1 0,1 0 0,-1-1 0,1 1 0,-1-1 0,1 0 0,-1 0 0,1 0 0,0 0 0,-1 0 0,1-1 0,-1 1 0,1-1 0,-1 1 0,1-1 0,-1 0 0,1 0 0,-1 0 0,0 0 0,0-1 0,1 1 0,-1-1 0,0 1 0,0-1 0,0 0 0,-1 0 0,1 0 0,2-3 0,5-6 0,-1-1 0,0-1 0,-1 1 0,0-1 0,5-15 0,-5 11 0,1 0 0,12-18 0,-19 33 0,1 0 0,-1 0 0,1 0 0,-1 0 0,1 0 0,0 0 0,0 1 0,0-1 0,0 1 0,0-1 0,0 1 0,4-2 0,-4 3 0,-1-1 0,0 1 0,0 0 0,0 0 0,0 0 0,1 0 0,-1 0 0,0 0 0,0 0 0,0 0 0,0 0 0,1 0 0,-1 1 0,0-1 0,0 1 0,0-1 0,0 0 0,0 1 0,2 1 0,0 0 0,-1 1 0,1 0 0,0 0 0,-1 0 0,0 0 0,0 0 0,0 0 0,0 1 0,0-1 0,-1 1 0,1-1 0,-1 1 0,0 0 0,1 7 0,2 6 0,-2 1 0,0 0 0,-1 0 0,0 0 0,-2 0 0,0 0 0,-1 0 0,-6 25 0,8-42-36,-1 1 0,1 0 0,0-1 1,-1 1-1,0-1 0,1 1 0,-1-1 0,0 1 0,0-1 0,0 1 0,0-1 0,0 0 0,0 1 0,0-1 0,0 0 0,-1 0 0,1 0 1,0 0-1,-1 0 0,1 0 0,-1 0 0,1-1 0,-1 1 0,1 0 0,-1-1 0,0 1 0,1-1 0,-1 0 0,0 1 0,1-1 0,-1 0 1,0 0-1,1 0 0,-1 0 0,0 0 0,1-1 0,-3 0 0,-15-7-6790</inkml:trace>
  <inkml:trace contextRef="#ctx0" brushRef="#br0" timeOffset="1151.77">1127 66 24575,'4'22'0,"8"14"0,9 11 0,9 6 0,-1-7-8191</inkml:trace>
  <inkml:trace contextRef="#ctx0" brushRef="#br0" timeOffset="1152.77">1911 425 24575,'-11'26'0,"-3"14"0,0 13 0,3 7 0,6 1 0,9-3 0,6-11 0,2-14-8191</inkml:trace>
  <inkml:trace contextRef="#ctx0" brushRef="#br0" timeOffset="1541.09">1911 0 24575,'-4'33'0,"-1"28"0,4 18 0,10 14 0,2-9-8191</inkml:trace>
  <inkml:trace contextRef="#ctx0" brushRef="#br0" timeOffset="1898.41">2143 551 24575,'2'0'0,"0"0"0,-1-1 0,1 1 0,0 0 0,0 0 0,-1 0 0,1 0 0,0 0 0,0 1 0,0-1 0,-1 0 0,1 1 0,0 0 0,-1-1 0,1 1 0,0 0 0,-1 0 0,1-1 0,-1 1 0,1 1 0,-1-1 0,0 0 0,1 0 0,-1 0 0,0 1 0,2 2 0,30 41 0,-31-43 0,7 13 0,0 1 0,8 18 0,-16-31 0,1 0 0,-1 1 0,0-1 0,0 0 0,0 0 0,0 1 0,0-1 0,-1 1 0,0-1 0,1 0 0,-1 1 0,-1-1 0,1 1 0,0-1 0,-1 0 0,0 1 0,0-1 0,0 0 0,-1 4 0,1-6 0,1 0 0,-1 0 0,0 0 0,0 0 0,1 0 0,-1 0 0,0-1 0,0 1 0,0 0 0,0 0 0,0-1 0,0 1 0,0-1 0,0 1 0,0-1 0,0 1 0,0-1 0,0 0 0,0 1 0,0-1 0,0 0 0,-1 0 0,1 0 0,0 0 0,0 0 0,0 0 0,0 0 0,-1 0 0,1 0 0,0-1 0,0 1 0,0 0 0,0-1 0,0 1 0,0-1 0,0 1 0,0-1 0,0 0 0,0 1 0,0-1 0,0 0 0,0 0 0,1 0 0,-1 1 0,0-1 0,0 0 0,0-1 0,-1-1 0,0 0 0,0 1 0,0-1 0,0 0 0,0 0 0,1 0 0,-1 0 0,1 0 0,0-1 0,0 1 0,0 0 0,0-1 0,1 1 0,-1-1 0,1-4 0,1 5-59,0 0 0,0 0-1,1 0 1,-1 0-1,1 1 1,0-1 0,-1 0-1,1 1 1,1-1 0,-1 1-1,0 0 1,0 0 0,1 0-1,-1 0 1,1 0-1,0 0 1,0 1 0,-1-1-1,1 1 1,0 0 0,0 0-1,6-1 1,20-7-6767</inkml:trace>
  <inkml:trace contextRef="#ctx0" brushRef="#br0" timeOffset="2273.41">2885 509 24575,'-16'-4'0,"0"-1"0,0 2 0,0 0 0,0 1 0,0 1 0,-19 0 0,31 1 0,1 1 0,-1-1 0,0 1 0,1 0 0,-1 0 0,1 0 0,-1 0 0,1 0 0,-1 1 0,1-1 0,0 1 0,0 0 0,0 0 0,0 0 0,0 1 0,0-1 0,1 1 0,-1 0 0,1-1 0,-1 1 0,1 0 0,0 0 0,0 1 0,1-1 0,-1 0 0,1 1 0,-1-1 0,1 0 0,0 1 0,0 0 0,1-1 0,-1 8 0,0-7 0,1-1 0,-1 1 0,1 0 0,0 0 0,1-1 0,-1 1 0,1 0 0,-1-1 0,1 1 0,0 0 0,1-1 0,-1 1 0,1-1 0,-1 0 0,1 1 0,0-1 0,0 0 0,0 0 0,1 0 0,-1 0 0,1-1 0,-1 1 0,1-1 0,0 1 0,0-1 0,0 0 0,0 0 0,1-1 0,4 3 0,-3-2 0,0-1 0,-1 1 0,1-1 0,0 0 0,0-1 0,0 1 0,0-1 0,0 0 0,0 0 0,0-1 0,0 1 0,0-1 0,-1 0 0,1 0 0,0-1 0,0 0 0,-1 1 0,1-2 0,-1 1 0,0 0 0,7-6 0,3-6 0,15-13 0,-28 26 0,-1 1 0,1-1 0,0 1 0,-1-1 0,1 1 0,0-1 0,0 1 0,-1 0 0,1-1 0,0 1 0,0 0 0,0-1 0,0 1 0,-1 0 0,1 0 0,0 0 0,0 0 0,0 0 0,0 0 0,0 0 0,0 0 0,-1 0 0,1 0 0,0 1 0,0-1 0,0 0 0,0 1 0,-1-1 0,1 0 0,0 1 0,0-1 0,1 2 0,3 4 0,0 1 0,0 0 0,-1 0 0,0 0 0,0 1 0,3 9 0,10 19 0,9 5-1365,0-5-5461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20.7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92 24575,'-22'167'0,"7"0"0,9 214 0,6-701 0,1 133 0,-1 186 0,0-5 0,0 0 0,0-1 0,1 1 0,-1 0 0,3-9 0,-3 15 0,0 0 0,1-1 0,-1 1 0,0 0 0,0-1 0,0 1 0,0 0 0,1-1 0,-1 1 0,0 0 0,0-1 0,1 1 0,-1 0 0,0 0 0,0-1 0,1 1 0,-1 0 0,0 0 0,1 0 0,-1-1 0,0 1 0,1 0 0,-1 0 0,0 0 0,1 0 0,-1 0 0,0 0 0,1 0 0,-1 0 0,1 0 0,-1 0 0,0 0 0,1 0 0,0 0 0,0 1 0,1 0 0,0 0 0,0 0 0,-1 0 0,1 0 0,-1 1 0,1-1 0,-1 0 0,1 1 0,-1-1 0,1 3 0,30 41 0,-2 1 0,45 98 0,-68-128 0,72 153 0,-78-168 0,-1 0 0,0 0 0,1 0 0,-1 0 0,0 0 0,1-1 0,0 1 0,-1 0 0,1 0 0,-1 0 0,1 0 0,0-1 0,0 1 0,-1 0 0,1-1 0,0 1 0,0 0 0,0-1 0,0 1 0,0-1 0,0 1 0,0-1 0,0 0 0,1 1 0,-1-1 0,0-1 0,0 1 0,0-1 0,-1 1 0,1-1 0,0 0 0,0 1 0,0-1 0,0 0 0,-1 1 0,1-1 0,0 0 0,-1 0 0,1 0 0,-1 0 0,1 0 0,-1 0 0,1 1 0,0-3 0,4-11 0,-1-1 0,6-23 0,-8 25 0,29-145 0,-11 47 0,-19 107 15,-1 1 0,1-1 0,0 1 0,0 0 0,0-1 0,1 1 0,2-5-1,-3 7-18,-1 1-1,0 0 0,0 0 0,0 0 0,0 0 1,0 0-1,1 0 0,-1 0 0,0-1 0,0 1 1,0 0-1,0 0 0,1 0 0,-1 0 0,0 0 1,0 0-1,0 0 0,0 0 0,1 0 0,-1 0 1,0 0-1,0 0 0,0 0 0,1 0 0,-1 0 1,0 0-1,0 0 0,0 0 0,0 0 0,1 0 1,-1 0-1,0 1 0,0-1 0,0 0 0,0 0 1,1 0-1,-1 0 0,0 0 0,0 0 0,0 1 1,0-1-1,8 17-1278,-2 3-5543</inkml:trace>
  <inkml:trace contextRef="#ctx0" brushRef="#br0" timeOffset="789.33">533 528 24575,'0'14'0,"1"-1"0,0 0 0,1 1 0,4 16 0,-5-25 0,1 0 0,-1-1 0,1 1 0,0 0 0,1-1 0,-1 1 0,1-1 0,0 1 0,0-1 0,0 0 0,1 0 0,-1-1 0,1 1 0,0-1 0,7 5 0,-10-7 0,0 0 0,1-1 0,-1 1 0,1 0 0,-1-1 0,1 1 0,-1-1 0,1 0 0,-1 1 0,1-1 0,-1 0 0,1 0 0,-1 0 0,1 0 0,0 0 0,-1 0 0,1 0 0,-1-1 0,1 1 0,-1 0 0,1-1 0,2-1 0,-1 0 0,0 0 0,-1 0 0,1 0 0,0 0 0,-1-1 0,0 1 0,1-1 0,-1 0 0,0 0 0,1-3 0,5-7 0,-2-1 0,0 0 0,6-23 0,15-59 0,-24 93 0,0 12 0,1 28 0,-2-10 0,1-15 0,0 0 0,0 1 0,1-2 0,0 1 0,1 0 0,11 17 0,-13-24 0,0 0 0,0-1 0,0 1 0,1 0 0,0-1 0,0 0 0,0 0 0,1 0 0,0-1 0,-1 1 0,1-1 0,0 0 0,0 0 0,1-1 0,-1 1 0,8 1 0,-11-4 0,0 1 0,1-1 0,-1 0 0,0 0 0,0 0 0,1 0 0,-1 0 0,0 0 0,0-1 0,1 1 0,-1-1 0,0 1 0,0-1 0,0 0 0,0 0 0,0 0 0,0 0 0,0 0 0,2-2 0,0-1 0,-1 1 0,0-1 0,1 1 0,-2-1 0,1 0 0,0 0 0,-1 0 0,4-8 0,0-4 0,-1-1 0,0 1 0,-1-1 0,1-17 0,1 1 0,-3-1 0,0 0 0,-3 0 0,-6-67 0,0 84 0,1 22 0,-2 30 0,6-10 0,0 0 0,1 1 0,1-1 0,8 36 0,-7-52 0,0 0 0,1-1 0,0 1 0,0-1 0,1 0 0,0 0 0,6 8 0,-7-12 0,0 0 0,0 0 0,1 0 0,0-1 0,-1 1 0,1-1 0,0 0 0,1 0 0,-1 0 0,0-1 0,1 0 0,0 0 0,7 3 0,-10-4 0,1-1 0,0 1 0,0-1 0,0 1 0,-1-1 0,1 0 0,0 0 0,0 0 0,0 0 0,0-1 0,-1 1 0,1-1 0,0 1 0,0-1 0,-1 0 0,1 0 0,0-1 0,-1 1 0,1 0 0,-1-1 0,0 0 0,1 1 0,-1-1 0,0 0 0,0 0 0,0 0 0,0 0 0,0-1 0,-1 1 0,1 0 0,-1-1 0,0 1 0,1-1 0,-1 0 0,1-4 0,4-9 0,-2 0 0,0 0 0,0 0 0,1-30 0,-2-19 0,-3 38 0,0 21 0,0 9 0,-1 19-124,1 1 0,1 0 0,1-1 0,0 1 0,2-1 0,1 0-1,1 0 1,1 0 0,0-1 0,18 34 0,-7-25-6702</inkml:trace>
  <inkml:trace contextRef="#ctx0" brushRef="#br0" timeOffset="2282.35">1739 530 24575,'0'-1'0,"-1"-1"0,1 1 0,-1-1 0,1 0 0,-1 1 0,0-1 0,1 1 0,-1 0 0,0-1 0,0 1 0,0 0 0,0-1 0,0 1 0,-1 0 0,1 0 0,0 0 0,0 0 0,-1 0 0,1 0 0,-1 0 0,1 1 0,-1-1 0,-2 0 0,2 1 0,0 0 0,0 0 0,0 0 0,1 0 0,-1 1 0,0-1 0,0 1 0,0 0 0,0-1 0,0 1 0,1 0 0,-1 0 0,0 0 0,1 0 0,-1 0 0,-2 3 0,-2 2 0,0 0 0,0 1 0,0 0 0,1 0 0,0 0 0,0 1 0,-6 14 0,6-7 0,0-1 0,1 1 0,1 0 0,-3 29 0,6-38 0,0 0 0,0 0 0,0 0 0,1 0 0,0 0 0,3 11 0,-3-15 0,0 1 0,0-1 0,0 0 0,1 1 0,-1-1 0,0 0 0,1 0 0,-1 0 0,1 0 0,0 0 0,0-1 0,0 1 0,0 0 0,0-1 0,0 1 0,4 1 0,-3-2 0,0 0 0,0-1 0,0 1 0,0-1 0,0 1 0,0-1 0,0 0 0,1 0 0,-1-1 0,0 1 0,0-1 0,0 1 0,0-1 0,0 0 0,-1 0 0,1 0 0,0 0 0,0-1 0,-1 1 0,1-1 0,0 0 0,-1 0 0,0 0 0,1 0 0,3-4 0,1-1 0,0-1 0,-1 0 0,1 0 0,-2-1 0,1 0 0,6-14 0,-4 2 0,-1 0 0,-1-1 0,-1 0 0,0-1 0,-2 1 0,1-28 0,-3-10 0,-8-67 0,6 119 0,0-16 0,-2 0 0,0 0 0,-2 0 0,-10-32 0,7 42 0,5 24 0,6 24 0,55 150 0,6 24 0,-63-201 0,0 0 0,-1 0 0,0 0 0,0 0 0,-1 10 0,-1 16 0,2-26 0,1 1 0,0-1 0,0 0 0,1 0 0,0 0 0,0 0 0,1 0 0,0 0 0,0-1 0,5 8 0,-7-12 0,0 0 0,1-1 0,-1 1 0,1 0 0,-1-1 0,1 1 0,0-1 0,0 0 0,0 1 0,0-1 0,0 0 0,0 0 0,0 0 0,0-1 0,0 1 0,0 0 0,1-1 0,-1 1 0,0-1 0,0 0 0,1 0 0,-1 0 0,0 0 0,0 0 0,1 0 0,-1-1 0,0 1 0,0-1 0,1 1 0,-1-1 0,0 0 0,0 0 0,0 0 0,0 0 0,0 0 0,3-3 0,0 0 0,1-1 0,-1 1 0,1-1 0,-1 0 0,-1-1 0,1 0 0,-1 1 0,0-1 0,0-1 0,-1 1 0,1 0 0,3-12 0,3-11 0,10-47 0,-19 69 0,3-7 0,-1-1 0,0 0 0,-1 0 0,-1 1 0,0-1 0,-2-27 0,-5 30 0,1 23 0,-1 24 0,5-17 0,0-1 0,1 0 0,1 1 0,0-1 0,1 0 0,1 1 0,1-1 0,1 0 0,0-1 0,1 1 0,12 23 0,-17-39 6,0 0 0,-1 1 0,1-1 0,0 0 0,0 0-1,0 1 1,0-1 0,0 0 0,1 0 0,-1 0 0,0 0 0,0-1 0,1 1-1,-1 0 1,0 0 0,1-1 0,-1 1 0,1-1 0,1 1 0,-2-1-59,1 0 0,-1 0 0,0 0 0,0-1 0,0 1 0,0 0 0,0-1 0,0 1 0,0-1 0,0 1 0,0-1 0,0 1 0,-1-1 0,1 0 0,0 1 0,0-1 0,0 0 1,-1 0-1,1 0 0,0 0 0,-1 1 0,1-1 0,-1 0 0,1 0 0,-1 0 0,1 0 0,-1-2 0,8-18-6773</inkml:trace>
  <inkml:trace contextRef="#ctx0" brushRef="#br0" timeOffset="3432.5">2119 169 24575,'-6'15'0,"0"1"0,2-1 0,-1 1 0,2 0 0,0 0 0,1 0 0,1 0 0,0 0 0,1 0 0,1 0 0,0 1 0,2-1 0,-1 0 0,2-1 0,0 1 0,1-1 0,1 1 0,0-1 0,1-1 0,0 1 0,2-1 0,-1-1 0,2 1 0,0-2 0,0 1 0,17 14 0,-25-25 0,0 0 0,0 0 0,0 0 0,0 0 0,1 0 0,-1-1 0,1 0 0,-1 1 0,1-1 0,-1 0 0,1 0 0,0 0 0,4 1 0,-6-3 0,0 1 0,0 0 0,0 0 0,0-1 0,0 1 0,1 0 0,-1-1 0,0 1 0,0-1 0,0 0 0,0 1 0,0-1 0,-1 0 0,1 1 0,0-1 0,0 0 0,0 0 0,-1 0 0,1 0 0,0 0 0,-1 0 0,1 0 0,-1 0 0,1 0 0,-1 0 0,0 0 0,1 0 0,-1 0 0,0-1 0,0 1 0,1 0 0,-1 0 0,0-2 0,1-39 0,0-12 0,-1 52 0,1 0 0,-1-1 0,1 1 0,-1 0 0,1 0 0,0-1 0,0 1 0,0 0 0,0 0 0,0 0 0,0 0 0,0 0 0,1 1 0,-1-1 0,1 0 0,-1 1 0,1-1 0,2-1 0,-2 2 0,1 0 0,-1 0 0,0 1 0,1-1 0,-1 1 0,1-1 0,-1 1 0,1 0 0,0 0 0,-1 0 0,1 0 0,-1 1 0,1-1 0,-1 1 0,1-1 0,-1 1 0,0 0 0,1 0 0,-1 0 0,0 0 0,0 1 0,1-1 0,-1 0 0,0 1 0,2 2 0,4 3 0,0 0 0,0 0 0,-1 1 0,12 14 0,-12-11 0,-1 0 0,0 0 0,0 0 0,-1 1 0,-1 0 0,0 0 0,4 20 0,-7-27 0,0-1 0,0 0 0,-1 1 0,1-1 0,-1 1 0,0-1 0,0 0 0,-1 1 0,1-1 0,-1 1 0,0-1 0,0 0 0,-1 0 0,1 1 0,-1-1 0,0 0 0,0 0 0,0-1 0,0 1 0,-1 0 0,0-1 0,1 1 0,-1-1 0,-1 0 0,-2 3 0,4-5 0,1 0 0,-1 1 0,0-1 0,1 0 0,-1 0 0,0 0 0,0-1 0,0 1 0,0 0 0,0-1 0,0 1 0,0-1 0,1 0 0,-1 0 0,0 0 0,0 0 0,0 0 0,0 0 0,0 0 0,0 0 0,0-1 0,0 1 0,0-1 0,0 0 0,0 1 0,0-1 0,0 0 0,1 0 0,-1 0 0,0 0 0,1 0 0,-1-1 0,1 1 0,-2-2 0,0 0 0,1-1 0,0 1 0,0-1 0,0 1 0,0-1 0,0 0 0,1 0 0,0 0 0,0 1 0,0-1 0,0 0 0,0 0 0,1-1 0,0 1 0,0 0 0,0-5 0,2 0 0,0 1 0,0-1 0,0 0 0,1 1 0,1-1 0,-1 1 0,1 0 0,1 0 0,0 0 0,0 1 0,0-1 0,1 1 0,8-8 0,12-9 0,1 1 0,35-24 0,17-14 0,-66 49 0,0 0 0,-1-1 0,11-16 0,-20 26 0,-1 0 0,0-1 0,1 1 0,-1-1 0,0 0 0,-1 0 0,1 0 0,-1 0 0,0 0 0,1 0 0,-2 0 0,1 0 0,-1-1 0,1 1 0,-1 0 0,0 0 0,0-1 0,-2-5 0,2 10 0,0 0 0,0 0 0,0-1 0,0 1 0,0 0 0,0 0 0,0 0 0,0-1 0,0 1 0,0 0 0,0 0 0,0 0 0,0-1 0,0 1 0,0 0 0,0 0 0,0 0 0,0-1 0,0 1 0,0 0 0,0 0 0,0 0 0,0 0 0,-1-1 0,1 1 0,0 0 0,0 0 0,0 0 0,0 0 0,0 0 0,-1 0 0,1-1 0,0 1 0,0 0 0,0 0 0,-1 0 0,1 0 0,0 0 0,0 0 0,0 0 0,-1 0 0,1 0 0,0 0 0,0 0 0,0 0 0,-1 0 0,1 0 0,0 0 0,0 0 0,0 0 0,-1 0 0,1 0 0,0 0 0,-6 14 0,-2 23 0,8 8 0,1 0 0,2 0 0,2 0 0,22 85 0,-11-53 0,-15-76 0,0 1 0,-1-1 0,0 1 0,1-1 0,-1 1 0,0-1 0,0 1 0,1-1 0,-1 1 0,0-1 0,-1 1 0,1-1 0,0 1 0,0-1 0,-1 1 0,0 1 0,0-3 0,0-1 0,0 1 0,1-1 0,-1 1 0,0-1 0,0 0 0,0 1 0,1-1 0,-1 0 0,0 0 0,1 1 0,-1-1 0,0 0 0,1 0 0,-1 0 0,0-1 0,-26-52 0,25 51 0,1-1 0,-1 1 0,1 0 0,0-1 0,1 1 0,-1-1 0,0 1 0,1-1 0,0 0 0,0 1 0,0-1 0,0 1 0,1-1 0,-1 1 0,1-1 0,0 1 0,0-1 0,0 1 0,1 0 0,-1-1 0,1 1 0,2-4 0,0 2 0,1 1 0,-1-1 0,1 1 0,0 0 0,0 1 0,0-1 0,1 1 0,-1 0 0,1 0 0,0 1 0,0 0 0,6-2 0,-7 2 0,0 0 0,0 1 0,0 0 0,0 0 0,0 0 0,0 1 0,1-1 0,-1 1 0,0 1 0,10 1 0,-12-1 0,0 0 0,0 0 0,0 1 0,0-1 0,0 1 0,-1 0 0,1 0 0,0 0 0,-1 0 0,0 0 0,0 0 0,1 1 0,-1-1 0,0 1 0,-1 0 0,1 0 0,-1-1 0,3 6 0,8 23 0,-2 1 0,7 34 0,-13-47 0,-7-29 0,1 1 0,0-1 0,0 0 0,1 0 0,0 0 0,1 0 0,0 0 0,1 0 0,2-15 0,-2 21 0,0 0 0,1-1 0,-1 1 0,1 0 0,0 0 0,1 0 0,-1 0 0,0 1 0,1-1 0,0 1 0,0-1 0,0 1 0,0 0 0,1 0 0,-1 0 0,1 0 0,0 1 0,-1 0 0,1 0 0,0 0 0,1 0 0,-1 0 0,7-1 0,-5 1 0,-1 1 0,1-1 0,0 1 0,-1 0 0,1 1 0,0 0 0,0 0 0,-1 0 0,1 0 0,7 2 0,-11-1 0,1 0 0,0 0 0,-1 0 0,1 0 0,-1 1 0,1-1 0,-1 1 0,0 0 0,1-1 0,-1 1 0,0 0 0,0 0 0,0 0 0,-1 1 0,1-1 0,0 0 0,-1 1 0,0-1 0,1 1 0,-1-1 0,0 1 0,1 4 0,6 26-455,-1 0 0,3 57 0,-8-66-6371</inkml:trace>
  <inkml:trace contextRef="#ctx0" brushRef="#br0" timeOffset="3791.12">3072 0 24575,'-4'25'0,"3"16"0,9 12 0,9 3 0,3-7-8191</inkml:trace>
  <inkml:trace contextRef="#ctx0" brushRef="#br0" timeOffset="4929.89">3326 192 24575,'-3'8'0,"0"0"0,0 0 0,1 0 0,0 0 0,1 1 0,-2 16 0,4 53 0,0-58 0,1 29 0,2 0 0,19 82 0,-11-97 0,-3-27 0,-8-7 0,0 0 0,-1-1 0,1 1 0,0 0 0,-1-1 0,1 1 0,-1-1 0,1 1 0,0 0 0,-1-1 0,1 0 0,-1 1 0,1-1 0,-1 1 0,0-1 0,1 1 0,-1-1 0,1 0 0,-1 1 0,0-1 0,1-1 0,9-22 0,12-44 0,-18 52 0,1-1 0,1 1 0,0 0 0,1 0 0,0 0 0,2 1 0,16-23 0,-23 35 0,1 0 0,-1 1 0,1-1 0,0 1 0,0 0 0,-1 0 0,1 0 0,1 0 0,-1 0 0,0 1 0,0-1 0,1 1 0,-1 0 0,0 0 0,1 0 0,-1 0 0,7 0 0,-8 2 0,1-1 0,-1 0 0,0 1 0,1-1 0,-1 1 0,1 0 0,-1-1 0,0 1 0,1 1 0,-1-1 0,0 0 0,0 0 0,0 1 0,0-1 0,0 1 0,0 0 0,0-1 0,-1 1 0,1 0 0,-1 0 0,1 0 0,-1 0 0,0 1 0,1-1 0,0 4 0,1 1 0,0 0 0,0 0 0,-1 1 0,0-1 0,-1 0 0,0 1 0,0 0 0,0-1 0,-1 1 0,0-1 0,-1 1 0,0-1 0,0 1 0,0-1 0,-1 1 0,0-1 0,0 0 0,-1 0 0,0 0 0,0 0 0,-1 0 0,0-1 0,0 1 0,-1-1 0,1 0 0,-1 0 0,-1-1 0,1 0 0,-1 0 0,0 0 0,0 0 0,0-1 0,-1 0 0,1 0 0,-1-1 0,-14 5 0,-6 1 0,9-2 0,42-13 0,-2-1 0,0 0 0,0-2 0,-1 0 0,31-19 0,-42 22 0,-1 0 0,0-1 0,-1 1 0,1-2 0,-1 1 0,-1-1 0,1 0 0,-1-1 0,-1 0 0,0 0 0,9-17 0,-15 26 0,0 0 0,0 0 0,1 0 0,-1 0 0,0 0 0,0 1 0,0-1 0,0 0 0,0 0 0,0 0 0,0 0 0,0 0 0,0 0 0,1 0 0,-1 0 0,0 0 0,0 0 0,0 0 0,0 0 0,0 0 0,0 0 0,0 0 0,1 0 0,-1 0 0,0 0 0,0 0 0,0 0 0,0 0 0,0 0 0,0 0 0,0 0 0,0 0 0,1 0 0,-1 0 0,0 0 0,0-1 0,0 1 0,0 0 0,0 0 0,0 0 0,0 0 0,0 0 0,0 0 0,0 0 0,0 0 0,0 0 0,1 0 0,-1-1 0,0 1 0,0 0 0,0 0 0,0 0 0,0 0 0,0 0 0,0 0 0,0 0 0,0-1 0,0 1 0,0 0 0,0 0 0,0 0 0,0 0 0,2 16 0,-3 42 0,1-21 0,0-33 0,0 0 0,1 0 0,-1 1 0,1-1 0,0 0 0,0 0 0,1-1 0,-1 1 0,1 0 0,-1 0 0,1-1 0,1 1 0,-1-1 0,0 1 0,1-1 0,0 0 0,5 5 0,-6-6 0,1-1 0,-1 1 0,0-1 0,1 0 0,-1 0 0,1 0 0,-1 0 0,1-1 0,0 1 0,-1-1 0,1 1 0,-1-1 0,1 0 0,0 0 0,0 0 0,-1 0 0,1-1 0,-1 1 0,1-1 0,0 0 0,-1 1 0,1-1 0,-1 0 0,1-1 0,-1 1 0,0 0 0,0-1 0,4-2 0,1-1 0,-1-1 0,1 0 0,-1 0 0,-1-1 0,1 0 0,-1 0 0,0 0 0,-1-1 0,5-8 0,-6 10 0,0-1 0,0 1 0,-1-1 0,0 0 0,0 1 0,-1-1 0,0 0 0,0 0 0,0 0 0,-1 0 0,-1-12 0,1 18 0,0 0 0,0 0 0,0 0 0,0 1 0,0-1 0,0 0 0,0 0 0,-1 0 0,1 0 0,0 0 0,0 1 0,-1-1 0,1 0 0,-1 0 0,1 1 0,-1-1 0,1 0 0,-1 0 0,1 1 0,-1-1 0,0 1 0,1-1 0,-1 0 0,0 1 0,0 0 0,1-1 0,-1 1 0,0-1 0,0 1 0,-1-1 0,1 2 0,0-1 0,0 1 0,0-1 0,0 1 0,0-1 0,0 1 0,1 0 0,-1-1 0,0 1 0,0 0 0,0 0 0,1-1 0,-1 1 0,0 0 0,1 0 0,-1 0 0,1 0 0,-1 0 0,1 0 0,0 0 0,-1 0 0,1 0 0,0 0 0,-1 2 0,-2 8 0,0 1 0,1 0 0,0 0 0,1-1 0,1 1 0,-1 0 0,4 21 0,-3-30 0,1 1 0,-1-1 0,1 0 0,0 0 0,0 0 0,0 0 0,0 0 0,1-1 0,-1 1 0,1 0 0,-1-1 0,1 1 0,0-1 0,0 1 0,1-1 0,-1 0 0,0 0 0,1 0 0,-1 0 0,1 0 0,-1 0 0,1-1 0,0 1 0,0-1 0,0 0 0,0 0 0,0 0 0,0 0 0,0-1 0,0 1 0,0-1 0,0 0 0,1 0 0,2 0 0,2 0 0,0-1 0,0-1 0,-1 1 0,1-1 0,0-1 0,-1 1 0,0-1 0,1-1 0,-1 1 0,-1-1 0,1 0 0,0-1 0,-1 0 0,0 0 0,0 0 0,9-11 0,-6 6 0,0-2 0,0 0 0,-1 0 0,-1 0 0,0-1 0,-1 0 0,0 0 0,5-18 0,-3-1 0,-1-1 0,-1 0 0,-2 0 0,-2 0 0,-1 0 0,-1 0 0,-8-56 0,-3 52 0,11 37 0,0-1 0,0 1 0,0-1 0,0 1 0,0-1 0,0 1 0,-1-1 0,1 1 0,0 0 0,0-1 0,0 1 0,-1-1 0,1 1 0,0-1 0,-1 1 0,1 0 0,0-1 0,-1 1 0,1 0 0,-1-1 0,1 1 0,0 0 0,-1-1 0,1 1 0,-1 0 0,1 0 0,-1 0 0,1-1 0,-1 1 0,1 0 0,-1 0 0,1 0 0,-1 0 0,1 0 0,-1 0 0,1 0 0,-1 0 0,1 0 0,-1 0 0,1 0 0,-1 0 0,1 1 0,-1-1 0,1 0 0,-1 0 0,1 0 0,0 1 0,-1-1 0,1 0 0,-1 1 0,1-1 0,-1 0 0,1 1 0,0-1 0,-1 0 0,1 1 0,0-1 0,0 1 0,-1-1 0,1 0 0,0 1 0,0-1 0,-1 2 0,-3 7 0,0 0 0,0 0 0,0 0 0,2 1 0,-1 0 0,1-1 0,-2 19 0,1 74 0,6-67 0,2 1 0,2-1 0,1 0 0,1 0 0,2-1 0,2-1 0,29 57 0,-80-134 0,32 38 0,0 1 0,1-1 0,-1 0 0,1 0 0,1-1 0,-1 0 0,1 1 0,0-2 0,-5-13 0,9 19 0,0 0 0,0 0 0,0 0 0,0-1 0,0 1 0,0 0 0,1 0 0,-1 0 0,1 0 0,0 0 0,0 0 0,-1 0 0,1 0 0,1 0 0,-1 0 0,0 1 0,0-1 0,1 0 0,-1 1 0,1-1 0,-1 1 0,1-1 0,-1 1 0,1 0 0,0-1 0,0 1 0,0 0 0,0 0 0,0 1 0,2-2 0,9-3 0,0 0 0,0 0 0,19-2 0,-28 6 0,27-7 0,-17 4 0,0 0 0,0 1 0,0 1 0,0 0 0,15 1 0,-26 1 0,-1 1 0,0-1 0,1 1 0,-1 0 0,0 0 0,0 0 0,1 0 0,-1 0 0,0 1 0,0-1 0,0 1 0,-1-1 0,1 1 0,0 0 0,0-1 0,-1 1 0,1 0 0,-1 0 0,0 0 0,0 0 0,1 3 0,4 6 0,-1 1 0,6 21 0,-8-23 0,22 84-1365,-17-70-5461</inkml:trace>
  <inkml:trace contextRef="#ctx0" brushRef="#br0" timeOffset="5331.64">4342 85 24575,'-7'22'0,"5"17"0,9 14 0,12 4 0,9 0 0,0-10-8191</inkml:trace>
  <inkml:trace contextRef="#ctx0" brushRef="#br0" timeOffset="5708.31">4744 444 24575,'-5'-1'0,"0"1"0,0-1 0,0 1 0,0 0 0,0 0 0,0 1 0,1-1 0,-1 1 0,0 0 0,0 1 0,0-1 0,1 1 0,-1 0 0,1 0 0,-1 0 0,1 1 0,0-1 0,0 1 0,0 0 0,0 0 0,0 1 0,1-1 0,-5 6 0,4-4 0,0-1 0,0 1 0,1 0 0,0 0 0,0 0 0,0 1 0,0-1 0,1 1 0,0-1 0,0 1 0,1 0 0,-1 0 0,1 0 0,1 0 0,-1 0 0,1 0 0,0 0 0,1 11 0,0-15 0,-1-1 0,0 1 0,1 0 0,-1-1 0,1 1 0,-1 0 0,1-1 0,-1 1 0,1-1 0,0 1 0,0-1 0,0 1 0,0-1 0,0 0 0,0 0 0,1 1 0,-1-1 0,0 0 0,0 0 0,1 0 0,-1 0 0,1 0 0,-1-1 0,1 1 0,-1 0 0,1-1 0,0 1 0,-1-1 0,1 1 0,0-1 0,-1 0 0,1 0 0,0 0 0,-1 0 0,1 0 0,0 0 0,-1 0 0,1-1 0,0 1 0,-1 0 0,1-1 0,0 1 0,1-2 0,2 0 0,0 0 0,0-1 0,0 1 0,0-1 0,-1 0 0,1-1 0,-1 1 0,0-1 0,0 0 0,0 0 0,0 0 0,2-5 0,0-2 0,-1-1 0,0 0 0,-1 0 0,0 0 0,-1 0 0,-1-1 0,0 1 0,1-14 0,-2 10 0,1 1 0,1 0 0,0 0 0,10-25 0,-13 39 0,1-1 0,-1 1 0,1 0 0,-1 0 0,1 0 0,-1 0 0,1-1 0,0 1 0,0 0 0,0 0 0,-1 0 0,1 1 0,0-1 0,0 0 0,0 0 0,1 0 0,-1 1 0,0-1 0,0 0 0,0 1 0,0-1 0,1 1 0,-1 0 0,0-1 0,0 1 0,1 0 0,0 0 0,1 0 0,0 0 0,-1 1 0,1 0 0,-1 0 0,0 0 0,1 0 0,-1 0 0,0 0 0,0 0 0,1 1 0,-1-1 0,3 4 0,3 3 0,-1 0 0,1 0 0,-2 0 0,1 1 0,8 15 0,-7-1 0,0 1 0,-1 0 0,-2 0 0,4 33 0,-9-77 0,0 0 0,2 0 0,0 0 0,8-32 0,-8 44 0,0 0 0,1 0 0,-1 0 0,2 0 0,-1 1 0,1-1 0,0 1 0,1 0 0,0 0 0,0 1 0,0-1 0,1 1 0,12-10 0,-15 13 0,0 1 0,1 0 0,-1 1 0,0-1 0,1 0 0,0 1 0,-1 0 0,1 0 0,0 0 0,-1 0 0,1 1 0,0-1 0,0 1 0,0 0 0,0 0 0,-1 1 0,1-1 0,5 2 0,-4-1 0,0 1 0,1 1 0,-1-1 0,0 1 0,0 0 0,0 0 0,0 1 0,-1-1 0,1 1 0,-1 0 0,4 5 0,1 1 0,-1 0 0,-1 1 0,0 0 0,0 0 0,-1 1 0,-1-1 0,0 1 0,0 1 0,-1-1 0,2 15 0,-5-20-114,0-1 1,-1 0-1,0 1 0,0-1 0,-1 0 1,1 1-1,-2-1 0,1 0 0,-1 0 1,1 0-1,-5 8 0,-3 4-6712</inkml:trace>
  <inkml:trace contextRef="#ctx0" brushRef="#br0" timeOffset="6080.32">5400 169 24575,'-7'8'0,"-3"5"0,1 5 0,6-5 0,2-8 0,2-12 0,1-9 0,-3 7 0,-2 10 0,-1 14 0,1 3-8191</inkml:trace>
  <inkml:trace contextRef="#ctx0" brushRef="#br0" timeOffset="6457.85">5400 549 24575,'0'4'0,"4"5"0,4 0 0,2-4 0,-2-7 0,-1-7 0,-3-5 0,-5-1 0,-7 7 0,-4 7 0,-2 5-819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11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5 102 24575,'0'-3'0,"0"0"0,0-1 0,0 1 0,0 0 0,-1 0 0,1-1 0,-1 1 0,0 0 0,0 0 0,0 0 0,-1 0 0,1 0 0,-1 0 0,1 0 0,-1 0 0,0 1 0,0-1 0,0 1 0,0-1 0,-1 1 0,1 0 0,-1 0 0,0 0 0,-4-3 0,1 3 0,-1-1 0,0 1 0,-1 0 0,1 0 0,0 1 0,0 0 0,-1 0 0,1 1 0,-1 0 0,-7 1 0,8 0 0,0-1 0,0 2 0,1-1 0,-1 1 0,1 0 0,0 0 0,-1 1 0,1-1 0,0 2 0,0-1 0,1 0 0,-1 1 0,1 0 0,-1 1 0,1-1 0,-6 8 0,9-9 0,0 0 0,0 0 0,0 0 0,0 0 0,0 1 0,1-1 0,-1 0 0,1 1 0,0-1 0,0 1 0,0 0 0,1-1 0,-1 1 0,1 0 0,0-1 0,0 1 0,0 0 0,1 0 0,-1-1 0,1 1 0,0-1 0,0 1 0,0 0 0,0-1 0,1 0 0,-1 1 0,1-1 0,0 0 0,0 0 0,0 0 0,3 3 0,11 11 0,0-1 0,2 0 0,0-2 0,0 0 0,34 19 0,-11-7 0,-22-13 0,5 2 0,0 1 0,-2 1 0,30 29 0,-48-41 0,1-1 0,-1 1 0,0 0 0,0 0 0,0 1 0,-1-1 0,0 1 0,0-1 0,-1 1 0,1 0 0,-1 0 0,0 0 0,-1 1 0,0-1 0,0 0 0,0 1 0,-1-1 0,1 0 0,-2 1 0,1-1 0,-2 8 0,0-9 0,0 0 0,0 1 0,-1-1 0,1 0 0,-1 0 0,-1 0 0,1-1 0,-1 1 0,0-1 0,0 0 0,0 0 0,0 0 0,-1 0 0,1-1 0,-1 0 0,0 0 0,0 0 0,0 0 0,-8 2 0,-2 1 0,-1-1 0,0 0 0,-1 0 0,1-2 0,-24 2 0,36-4 0,1-1 0,0 0 0,-1 0 0,1 0 0,0 0 0,-1-1 0,1 1 0,0-1 0,0 0 0,-1 0 0,1 0 0,0 0 0,0-1 0,0 1 0,-5-4 0,6 2 0,0 1 0,0 0 0,0 0 0,0-1 0,1 1 0,-1 0 0,1-1 0,0 0 0,0 1 0,0-1 0,0 0 0,0 0 0,0 1 0,1-1 0,0 0 0,-1 0 0,1 0 0,0-5 0,2-6 0,-1 1 0,2-1 0,0 1 0,0 0 0,1 0 0,1 0 0,0 1 0,1-1 0,9-15 0,9-10 0,42-51 0,-16 32 0,-32 39 0,-1-2 0,24-36 0,-40 55-4,0 0-1,-1-1 1,1 1-1,0 0 1,-1-1-1,1 1 1,-1-1 0,1 1-1,-1 0 1,0-1-1,1 1 1,-1-1-1,0 1 1,0-1-1,0 1 1,0-1-1,-1-1 1,1 2 13,-1 0 1,1 1-1,0-1 1,-1 0-1,1 0 1,-1 0 0,0 1-1,1-1 1,-1 0-1,0 1 1,1-1-1,-1 1 1,0-1-1,0 0 1,1 1-1,-1 0 1,0-1-1,0 1 1,0-1-1,-1 1 1,-2-1-145,0 0 0,0 1 0,0-1 0,0 1 0,0 0 0,0 0 0,0 1 0,0-1 0,0 1 0,-7 1 0,-5 4-6691</inkml:trace>
  <inkml:trace contextRef="#ctx0" brushRef="#br0" timeOffset="434.76">679 61 24575,'0'0'0,"-1"-1"0,1 0 0,0 0 0,-1 1 0,1-1 0,0 0 0,0 0 0,0 0 0,0 0 0,0 1 0,-1-1 0,2 0 0,-1 0 0,0 0 0,0 0 0,0 1 0,0-1 0,0 0 0,1 0 0,-1 0 0,0 1 0,1-1 0,-1 0 0,1 1 0,-1-1 0,1 0 0,-1 0 0,1 1 0,-1-1 0,1 1 0,-1-1 0,1 1 0,0-1 0,-1 1 0,1-1 0,0 1 0,0-1 0,-1 1 0,1 0 0,0 0 0,0-1 0,0 1 0,1 0 0,45-9 0,-36 8 0,42-8 0,-30 4 0,0 1 0,0 1 0,0 2 0,24 0 0,-46 1 0,0 1 0,0-1 0,0 0 0,0 1 0,0-1 0,-1 1 0,1-1 0,0 1 0,0-1 0,0 1 0,-1-1 0,1 1 0,0 0 0,-1 0 0,1-1 0,0 1 0,-1 0 0,1 0 0,-1 0 0,1-1 0,-1 1 0,0 0 0,1 0 0,-1 0 0,0 0 0,0 0 0,1 0 0,-1 0 0,0 0 0,0 0 0,0 0 0,0 0 0,0 0 0,-1 0 0,1 0 0,-1 2 0,-9 44 0,7-38 0,-82 418 0,32-127 0,50-291-1365</inkml:trace>
  <inkml:trace contextRef="#ctx0" brushRef="#br0" timeOffset="794.17">635 421 24575,'25'-7'0,"27"-6"0,29-5 0,30 2 0,17-2 0,9 1 0,-18 1-819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09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2 614 24575,'-7'25'0,"-3"16"0,1 4 0,1 2 0,3-3 0,2-6 0,1-10-8191</inkml:trace>
  <inkml:trace contextRef="#ctx0" brushRef="#br0" timeOffset="371.62">36 0 24575,'-11'29'0,"-3"24"0,4 21 0,11 15 0,12 8 0,5-13-8191</inkml:trace>
  <inkml:trace contextRef="#ctx0" brushRef="#br0" timeOffset="728.25">249 678 24575,'2'-7'0,"1"1"0,-1-1 0,1 0 0,1 1 0,-1-1 0,1 1 0,0 0 0,1 1 0,0-1 0,9-9 0,-12 14 0,0-1 0,1 1 0,-1 0 0,0-1 0,0 1 0,1 0 0,-1 0 0,1 1 0,-1-1 0,1 0 0,-1 1 0,1 0 0,0 0 0,-1-1 0,1 1 0,-1 1 0,1-1 0,0 0 0,-1 1 0,1-1 0,-1 1 0,1 0 0,-1 0 0,0 0 0,1 0 0,-1 0 0,0 0 0,0 1 0,1-1 0,-1 1 0,0 0 0,-1-1 0,3 3 0,6 7 0,0-1 0,-2 1 0,1 1 0,-1 0 0,-1 0 0,0 0 0,-1 1 0,0 0 0,-1 0 0,0 1 0,-1-1 0,-1 1 0,0 0 0,1 27 0,-4-37 0,0 0 0,-1 0 0,0 0 0,1 0 0,-2 0 0,1 0 0,0 0 0,-1 0 0,0-1 0,1 1 0,-2-1 0,1 1 0,0-1 0,-1 0 0,1 1 0,-1-1 0,0-1 0,0 1 0,0 0 0,0-1 0,-1 1 0,1-1 0,-1 0 0,1 0 0,-1-1 0,0 1 0,-7 1 0,5-1 0,1 0 0,-1 0 0,-1-1 0,1 0 0,0 0 0,0-1 0,0 0 0,0 0 0,-1 0 0,1-1 0,0 0 0,0 0 0,0 0 0,0-1 0,0 0 0,0 0 0,-10-6 0,14 7-39,0-1 0,0 1 0,0-1 0,1 1 0,-1-1 0,1 0 0,-1 0 0,1 0 0,-1 0 0,1 0 0,0 0 0,0 0 0,0 0 0,0 0 0,1 0 0,-1 0 0,0-1 0,1 1 0,0 0 0,-1-1 0,1 1 0,0 0 0,0-1 0,0 1 0,1 0 0,-1-1 0,1 1 0,-1 0 0,1 0 0,0-1 0,-1 1 0,1 0 0,0 0 0,2-2 0,12-22-6787</inkml:trace>
  <inkml:trace contextRef="#ctx0" brushRef="#br0" timeOffset="1272.81">926 425 24575,'-2'-2'0,"-1"0"0,1-1 0,0 1 0,0-1 0,0 0 0,0 1 0,0-1 0,1 0 0,-1 0 0,0-4 0,1 6 0,1 0 0,0 0 0,1 0 0,-1 0 0,0 0 0,0 0 0,0 0 0,1 0 0,-1 0 0,0 0 0,1 1 0,-1-1 0,1 0 0,-1 0 0,1 0 0,-1 0 0,1 1 0,-1-1 0,1 0 0,0 0 0,0 1 0,-1-1 0,1 1 0,0-1 0,0 1 0,0-1 0,0 1 0,0-1 0,-1 1 0,1 0 0,0-1 0,0 1 0,0 0 0,0 0 0,0 0 0,0 0 0,0 0 0,2 0 0,40-6 0,0 2 0,0 1 0,55 5 0,-30 0 0,-11-3 0,-31 0 0,0 0 0,0 2 0,44 7 0,-69-7 0,1-1 0,-1 0 0,1 1 0,-1-1 0,1 1 0,-1-1 0,1 1 0,-1 0 0,1-1 0,-1 1 0,0 0 0,0 0 0,1 0 0,-1 0 0,0 0 0,0 1 0,0-1 0,0 0 0,0 0 0,0 1 0,0-1 0,-1 0 0,1 1 0,0-1 0,-1 1 0,1-1 0,-1 1 0,0-1 0,1 1 0,-1 0 0,0-1 0,0 1 0,0-1 0,0 1 0,0-1 0,0 1 0,-1 0 0,1-1 0,0 1 0,-1-1 0,0 2 0,-3 8 0,0 0 0,-1-1 0,0 1 0,-11 14 0,9-15 0,-46 70 0,-100 114 0,42-58 0,109-134 0,0 0 0,0 0 0,1 0 0,-1 1 0,1-1 0,-1 1 0,1-1 0,0 1 0,0 0 0,0-1 0,0 1 0,0 0 0,1 0 0,-1 0 0,1 0 0,-1 4 0,2-5 0,0 0 0,0 0 0,0-1 0,0 1 0,0-1 0,1 1 0,-1-1 0,0 0 0,1 1 0,-1-1 0,0 0 0,1 0 0,0 0 0,-1 0 0,1 0 0,0 0 0,-1-1 0,1 1 0,0 0 0,0-1 0,0 1 0,-1-1 0,1 0 0,0 0 0,0 0 0,2 0 0,27 4 30,1-2 0,-1-2 0,55-5 0,92-25-1515,-145 23-5341</inkml:trace>
  <inkml:trace contextRef="#ctx0" brushRef="#br0" timeOffset="1648.2">1094 615 24575,'18'-7'0,"20"-6"0,23-1 0,17 2 0,11 4 0,4 2 0,-2 2 0,-17 3-8191</inkml:trace>
  <inkml:trace contextRef="#ctx0" brushRef="#br0" timeOffset="3529.5">2005 720 24575,'-5'23'0,"0"0"0,-2-1 0,0 1 0,-14 27 0,-16 48 0,26-64 0,-1-1 0,-2 0 0,-1-1 0,-26 42 0,35-67 0,1-1 0,-1 1 0,0-1 0,0 0 0,-1 0 0,0-1 0,0 0 0,0 0 0,-10 4 0,15-8 0,0 0 0,0 0 0,0 0 0,0 0 0,0-1 0,0 1 0,0-1 0,0 1 0,0-1 0,0 0 0,-1 0 0,1 0 0,0 0 0,0 0 0,0 0 0,0-1 0,-1 1 0,1-1 0,0 0 0,0 1 0,0-1 0,0 0 0,0 0 0,1 0 0,-1 0 0,0-1 0,0 1 0,1 0 0,-1-1 0,0 1 0,1-1 0,0 0 0,-1 1 0,1-1 0,0 0 0,0 0 0,0 0 0,0 0 0,0 0 0,0 0 0,0-2 0,-4-13 0,0 1 0,2-1 0,0 0 0,0 0 0,1-26 0,6-87 0,-4 123 0,0 1 0,1 0 0,0 0 0,1 0 0,-1 0 0,1 0 0,0 0 0,0 0 0,5-7 0,-6 10 0,1 1 0,0 0 0,-1 1 0,1-1 0,0 0 0,0 0 0,0 1 0,0-1 0,0 1 0,0 0 0,1-1 0,-1 1 0,0 0 0,1 0 0,-1 1 0,1-1 0,-1 0 0,1 1 0,-1 0 0,1-1 0,-1 1 0,1 0 0,0 0 0,-1 1 0,5 0 0,17 5 0,0 1 0,0 1 0,-1 1 0,0 1 0,0 1 0,24 17 0,-23-15 0,4 3 30,-1 0 0,-1 2 0,26 23 0,-40-29-216,1 0 1,-2 0-1,0 1 0,0 1 1,-1 0-1,-1 0 1,10 21-1,-4 0-664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00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16'96'0,"4"17"0,9 176 0,-31-360 0,2-265 0,0 335 0,0-1 0,0 1 0,0 0 0,0-1 0,0 1 0,0 0 0,1-1 0,-1 1 0,0 0 0,1 0 0,-1-1 0,1 1 0,-1 0 0,1 0 0,-1-1 0,1 1 0,0 0 0,0 0 0,0 0 0,1-2 0,-1 3 0,0 0 0,0 0 0,-1 0 0,1 1 0,0-1 0,0 0 0,0 0 0,0 0 0,-1 1 0,1-1 0,0 0 0,0 1 0,0-1 0,-1 1 0,1-1 0,0 1 0,-1-1 0,1 1 0,0-1 0,-1 1 0,1 0 0,-1-1 0,1 2 0,9 10 0,-2 0 0,12 21 0,-16-25 0,136 247 0,-139-252 0,20 28 0,-21-31 0,0 1 0,1-1 0,-1 0 0,0 1 0,0-1 0,1 1 0,-1-1 0,0 0 0,0 1 0,1-1 0,-1 0 0,0 1 0,1-1 0,-1 0 0,0 1 0,1-1 0,-1 0 0,1 0 0,-1 0 0,0 1 0,1-1 0,-1 0 0,1 0 0,-1 0 0,1 0 0,-1 0 0,0 0 0,1 0 0,-1 0 0,1 0 0,-1 0 0,1 0 0,-1 0 0,1 0 0,-1 0 0,1 0 0,-1 0 0,0-1 0,1 1 0,-1 0 0,1 0 0,-1 0 0,0-1 0,1 1 0,-1 0 0,0-1 0,1 1 0,-1 0 0,0-1 0,1 1 0,-1 0 0,0-1 0,0 1 0,1 0 0,-1-1 0,0 1 0,0-1 0,0 1 0,0-1 0,0 1 0,0 0 0,1-1 0,-1 0 0,4-23 0,-1 0 0,-1 0 0,-1-1 0,-4-40 0,1 15 0,2 1 0,1 21 0,-1 1 0,-2-1 0,0 1 0,-12-47 0,12 68 0,1 12 0,4 14 0,9 3-1365,1 0-5461</inkml:trace>
  <inkml:trace contextRef="#ctx0" brushRef="#br0" timeOffset="408.41">740 85 24575,'-25'7'0,"-13"14"0,2 17 0,2 13 0,7 9 0,8 8 0,8 4 0,9 0 0,8-5 0,11-7 0,9-13 0,8-14 0,-3-14-8191</inkml:trace>
  <inkml:trace contextRef="#ctx0" brushRef="#br0" timeOffset="765.34">951 233 24575,'-9'12'0,"1"1"0,0-1 0,1 1 0,1 0 0,0 1 0,1 0 0,0 0 0,1 0 0,-5 28 0,8-34 0,1-1 0,0 1 0,0-1 0,0 1 0,1-1 0,0 0 0,0 1 0,1-1 0,3 10 0,-2-12 0,-1 0 0,0-1 0,1 0 0,0 1 0,0-1 0,0 0 0,0 0 0,1-1 0,-1 1 0,1-1 0,0 0 0,0 1 0,0-2 0,10 6 0,-12-7 0,0 0 0,1 0 0,-1 0 0,1 0 0,-1 0 0,1-1 0,-1 1 0,1-1 0,0 1 0,-1-1 0,1 0 0,0 0 0,-1 0 0,1-1 0,0 1 0,-1-1 0,1 1 0,-1-1 0,1 0 0,-1 0 0,3-1 0,0-1 0,-1 0 0,0 0 0,-1 0 0,1-1 0,-1 1 0,1-1 0,-1 0 0,0 0 0,0 0 0,3-7 0,1-4 0,-1 1 0,0-1 0,-1 0 0,-1 0 0,0-1 0,2-19 0,-5 17 0,0 0 0,-1 0 0,-1 0 0,-1 0 0,-6-26 0,7 36 0,-1 0 0,0 1 0,-1-1 0,0 1 0,0-1 0,0 1 0,-1 0 0,0 1 0,-1-1 0,1 0 0,-1 1 0,0 0 0,-1 1 0,-10-10 0,14 14 0,0-1 0,1 1 0,-1 0 0,0 0 0,0 0 0,0 1 0,0-1 0,0 0 0,0 1 0,0-1 0,0 1 0,0 0 0,0 0 0,0 0 0,0 0 0,0 0 0,-1 0 0,1 0 0,0 1 0,0-1 0,0 1 0,0-1 0,0 1 0,0 0 0,1 0 0,-1 0 0,0 0 0,0 0 0,0 0 0,1 0 0,-1 1 0,1-1 0,-1 1 0,1-1 0,0 1 0,-1 0 0,1-1 0,0 1 0,0 0 0,0 0 0,-1 2 0,-2 5 0,-1 1 0,1-1 0,1 1 0,-1 0 0,2 0 0,-3 19 0,2 23-1365,5-4-5461</inkml:trace>
  <inkml:trace contextRef="#ctx0" brushRef="#br0" timeOffset="766.34">1311 424 24575,'-4'7'0,"-4"14"0,-5 10 0,-3 10 0,0 6 0,0-2 0,2-5 0,4-8-8191</inkml:trace>
  <inkml:trace contextRef="#ctx0" brushRef="#br0" timeOffset="1154.96">1566 191 24575,'0'22'0,"0"14"0,4 12 0,0 4 0,4 2 0,1-6 0,2-7 0,2-10 0,0-11-8191</inkml:trace>
  <inkml:trace contextRef="#ctx0" brushRef="#br0" timeOffset="1543">1820 0 24575,'25'26'0,"16"22"0,4 17 0,-2 16 0,-8 13 0,-10 7 0,-16 5 0,-21-1 0,-26-4 0,-25-8 0,-27-14 0,2-19-8191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01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342 24575,'0'2'0,"1"-1"0,-1 0 0,1 0 0,-1 0 0,1 0 0,-1 0 0,1 0 0,0 0 0,-1 0 0,1 0 0,0 0 0,0 0 0,0 0 0,0 0 0,0 0 0,0-1 0,0 1 0,0 0 0,0-1 0,0 1 0,0-1 0,0 1 0,1-1 0,0 0 0,-1 0 0,0 0 0,1-1 0,-1 1 0,0-1 0,0 1 0,0-1 0,0 1 0,0-1 0,0 0 0,0 0 0,0 1 0,0-1 0,0 0 0,-1 0 0,1 0 0,0 0 0,-1 0 0,1 0 0,0-2 0,3-4 0,0 0 0,-1-1 0,-1 1 0,1-1 0,2-16 0,-4 22 0,-1 0 0,1-1 0,-1 1 0,0 0 0,0-1 0,0 1 0,0 0 0,0-1 0,-1 1 0,1 0 0,-2-4 0,2 6 0,-1 0 0,1 0 0,0-1 0,-1 1 0,1 0 0,-1 0 0,1 1 0,-1-1 0,1 0 0,0 0 0,-1 0 0,1 0 0,-1 0 0,1 0 0,0 0 0,-1 1 0,1-1 0,-1 0 0,1 0 0,0 1 0,-1-1 0,1 0 0,0 1 0,-1-1 0,1 0 0,0 1 0,0-1 0,-1 0 0,1 1 0,0-1 0,0 0 0,0 1 0,-1-1 0,1 1 0,-7 11 0,0 1 0,-9 21 0,-8 30 0,3 1 0,4 1 0,2 1 0,3 0 0,3 1 0,-1 122 0,26-388 0,-12 57 0,-3 52 0,13-88 0,-14 175 0,0 0 0,0 0 0,1 0 0,-1 0 0,0 0 0,1 0 0,0 0 0,-1 1 0,1-1 0,0 0 0,0 0 0,0 0 0,0 1 0,0-1 0,0 1 0,1-1 0,1-1 0,-2 3 0,0 0 0,0 0 0,1 0 0,-1 0 0,0 0 0,0 0 0,0 0 0,0 1 0,1-1 0,-1 0 0,0 1 0,0-1 0,0 1 0,0-1 0,0 1 0,0 0 0,0-1 0,0 1 0,0 0 0,0 0 0,0 0 0,0 0 0,-1-1 0,1 1 0,0 0 0,-1 0 0,1 0 0,0 3 0,84 119 0,23 30 0,-99-142 0,6 9 0,1-1 0,0 0 0,2-2 0,0 0 0,1-1 0,22 15 0,-40-30 0,0 0 0,0 0 0,0-1 0,1 1 0,-1 0 0,0-1 0,0 1 0,0-1 0,0 1 0,1-1 0,-1 0 0,0 0 0,0 1 0,0-1 0,1 0 0,-1 0 0,0 0 0,1 0 0,-1 0 0,0 0 0,0-1 0,1 1 0,-1 0 0,0-1 0,0 1 0,0-1 0,2 0 0,-2-1 0,0 1 0,0-1 0,0 0 0,0 1 0,-1-1 0,1 0 0,0 0 0,-1 1 0,1-1 0,-1 0 0,0 0 0,0 0 0,0 0 0,0 1 0,0-1 0,0-2 0,-2-11 0,0 0 0,-1 0 0,-6-19 0,-45-102 0,53 134 0,0 0 0,0 0 0,0 0 0,1 0 0,-1 0 0,1-1 0,-1 1 0,1 0 0,0 0 0,0 0 0,0 0 0,0-1 0,0 1 0,0 0 0,1 0 0,-1 0 0,1 0 0,0 0 0,-1 0 0,1 0 0,0 0 0,1-3 0,1 3 0,-1 0 0,1 0 0,-1 0 0,1 1 0,0-1 0,-1 0 0,1 1 0,0 0 0,0 0 0,0 0 0,0 0 0,0 0 0,1 1 0,3-1 0,146-16 0,-134 19 0,-19-2 0,1 0 0,-1 0 0,0 0 0,0 1 0,1-1 0,-1 0 0,0 0 0,0 1 0,0-1 0,0 0 0,0 0 0,1 1 0,-1-1 0,0 0 0,0 0 0,0 1 0,0-1 0,0 0 0,0 1 0,0-1 0,0 0 0,0 0 0,0 1 0,0-1 0,0 0 0,0 1 0,0-1 0,0 0 0,0 1 0,0-1 0,-1 0 0,1 0 0,0 1 0,-23 28 0,13-18 0,-2 3 0,1 0 0,1 2 0,0-1 0,1 1 0,1 0 0,-13 35 0,20-46 0,-1 1 0,1 0 0,0 0 0,0 0 0,1 0 0,-1-1 0,2 1 0,-1 0 0,0 0 0,1 0 0,2 7 0,-2-9 0,1-1 0,0 1 0,-1 0 0,2 0 0,-1-1 0,0 1 0,1-1 0,-1 0 0,1 0 0,0 0 0,0 0 0,0 0 0,1 0 0,-1-1 0,1 0 0,-1 0 0,7 3 0,-3-2 0,-1 0 0,1-1 0,0 1 0,0-1 0,0-1 0,0 0 0,0 0 0,1 0 0,-1-1 0,0 0 0,0 0 0,1-1 0,10-2 0,-15 3 0,0-1 0,0 0 0,0-1 0,0 1 0,0 0 0,0-1 0,0 0 0,-1 0 0,1 0 0,0 0 0,-1 0 0,0 0 0,0 0 0,1-1 0,-1 1 0,-1-1 0,1 0 0,0 0 0,-1 1 0,1-1 0,-1 0 0,0 0 0,0 0 0,0-1 0,0 1 0,-1 0 0,1 0 0,-1 0 0,0-1 0,0 1 0,0 0 0,0-4 0,-1-1 0,0 1 0,-1-1 0,0 0 0,0 1 0,-1-1 0,1 1 0,-2 0 0,1 0 0,-1 0 0,0 0 0,0 0 0,-1 1 0,-7-8 0,3 4 0,-1 1 0,1 0 0,-1 1 0,-1 0 0,0 0 0,0 1 0,-14-6 0,19 10 0,-15-8 0,18 4 0,14 1 0,49-11 0,79-11 0,-137 27 0,0 1 0,-1-1 0,1 1 0,0 0 0,0 0 0,0 0 0,0 0 0,-1 0 0,1 0 0,0 0 0,0 1 0,-1-1 0,1 1 0,0-1 0,0 1 0,-1 0 0,1-1 0,0 1 0,-1 0 0,1 0 0,-1 0 0,1 0 0,-1 0 0,0 1 0,0-1 0,1 0 0,-1 1 0,0-1 0,0 1 0,0-1 0,0 1 0,0 0 0,-1-1 0,2 3 0,0 5 0,0 1 0,0-1 0,-1 1 0,-1-1 0,0 16 0,1 10 0,1-24 0,-1-1 0,2 1 0,-1-1 0,1 0 0,1 0 0,0 0 0,0 0 0,7 10 0,-9-17 0,0 0 0,0 0 0,0 0 0,0-1 0,0 1 0,1-1 0,-1 1 0,1-1 0,0 0 0,-1 0 0,1 0 0,0 0 0,0-1 0,0 1 0,1-1 0,-1 0 0,0 0 0,0 0 0,1 0 0,-1 0 0,1-1 0,-1 0 0,0 1 0,1-1 0,-1-1 0,1 1 0,-1 0 0,0-1 0,5-1 0,-4 1 0,0-1 0,0 0 0,0-1 0,-1 1 0,1-1 0,-1 1 0,1-1 0,-1 0 0,0 0 0,0-1 0,0 1 0,0-1 0,-1 1 0,0-1 0,1 0 0,-1 0 0,-1 0 0,1 0 0,1-5 0,0 0 0,0 1 0,-1-1 0,0 0 0,-1 0 0,1 1 0,-2-1 0,1 0 0,-2-14 0,0 21 0,1-1 0,0 1 0,-1 0 0,0 0 0,1 0 0,-1 0 0,0 0 0,0 0 0,0 0 0,0 0 0,0 1 0,-1-1 0,1 0 0,-1 1 0,-1-3 0,2 4 0,0-1 0,0 1 0,1 0 0,-1-1 0,0 1 0,0 0 0,1 0 0,-1 0 0,0 0 0,0 0 0,0 0 0,1 0 0,-1 0 0,0 0 0,0 0 0,0 0 0,1 0 0,-1 0 0,0 1 0,0-1 0,1 0 0,-1 1 0,0-1 0,1 0 0,-1 1 0,0-1 0,1 1 0,-1-1 0,0 1 0,1 0 0,-1-1 0,1 1 0,-1-1 0,1 1 0,0 0 0,-1 0 0,1-1 0,0 1 0,-1 0 0,1-1 0,0 1 0,-1 1 0,0 3 0,-1-1 0,1 1 0,-1-1 0,1 1 0,1-1 0,-1 1 0,1 0 0,0-1 0,0 1 0,0 0 0,0 0 0,1-1 0,0 1 0,0 0 0,0-1 0,1 1 0,-1-1 0,1 0 0,0 1 0,0-1 0,1 0 0,-1 0 0,1 0 0,3 3 0,-3-3 0,0-1 0,0 1 0,0-1 0,1 0 0,-1 0 0,1 0 0,0 0 0,0 0 0,0-1 0,0 0 0,0 0 0,0 0 0,1 0 0,-1-1 0,0 0 0,1 0 0,0 0 0,-1 0 0,1-1 0,-1 0 0,1 1 0,0-2 0,-1 1 0,9-2 0,-9 1 0,-1-1 0,1 0 0,-1 0 0,0 0 0,0 0 0,0 0 0,0 0 0,0-1 0,0 1 0,-1-1 0,1 0 0,-1 0 0,0 0 0,0 0 0,0-1 0,0 1 0,0 0 0,-1-1 0,1 1 0,-1-1 0,0 0 0,0 1 0,0-1 0,0-7 0,0-2 0,0 1 0,-1-1 0,0 1 0,-1-1 0,0 1 0,-4-16 0,3 15 0,-1 0 0,-1 1 0,0-1 0,-1 1 0,0 0 0,-1 0 0,0 1 0,-1 0 0,0 0 0,-1 0 0,0 1 0,-11-11 0,18 20 0,-1 0 0,1 0 0,0 0 0,0 0 0,-1 1 0,1-1 0,0 0 0,-1 1 0,1-1 0,-1 0 0,1 1 0,-1 0 0,1-1 0,-1 1 0,-1 0 0,2 0 0,0 0 0,0 0 0,0 1 0,1-1 0,-1 0 0,0 0 0,0 1 0,1-1 0,-1 1 0,0-1 0,1 1 0,-1-1 0,0 1 0,1-1 0,-1 1 0,1-1 0,-1 1 0,1 0 0,-1-1 0,1 1 0,-1 1 0,0 1 0,-1 0 0,1 0 0,1 1 0,-1-1 0,0 0 0,1 1 0,0-1 0,-1 0 0,1 1 0,1-1 0,-1 1 0,1 4 0,12 33-1365,5-1-5461</inkml:trace>
  <inkml:trace contextRef="#ctx0" brushRef="#br0" timeOffset="387.18">1484 596 24575,'-25'15'0,"-16"15"0,-1 13 0,7 7 0,10 6 0,8-4 0,15-6 0,15-8 0,5-10-8191</inkml:trace>
  <inkml:trace contextRef="#ctx0" brushRef="#br0" timeOffset="1091.08">2077 173 24575,'-15'155'0,"8"214"0,7-248 0,0-36 0,4-1 0,23 129 0,-26-206 0,0-2 0,0 0 0,0 0 0,0-1 0,1 1 0,-1 0 0,1 0 0,0-1 0,4 7 0,-4-18 0,-4-8 0,-9-27 0,-2 2 0,-2-1 0,-39-74 0,38 86 0,-2 1 0,0 1 0,-2 1 0,-1 0 0,-44-40 0,61 63 0,2 1 0,-1 0 0,1 0 0,0 0 0,0 0 0,0 0 0,0 0 0,0-1 0,1 1 0,-1 0 0,-1-4 0,3 6 0,0-1 0,0 1 0,0-1 0,0 1 0,0-1 0,0 1 0,0 0 0,0-1 0,0 1 0,1-1 0,-1 1 0,0-1 0,0 1 0,0-1 0,1 1 0,-1-1 0,0 1 0,0 0 0,1-1 0,-1 1 0,0 0 0,1-1 0,0 0 0,20-9 0,159-35 0,-126 35 0,94-32 0,-109 20 0,-38 21 0,0 1 0,-1-1 0,1 0 0,0 1 0,-1-1 0,1 0 0,0 1 0,-1-1 0,1 0 0,-1 0 0,1 1 0,-1-1 0,1 0 0,-1 0 0,0 0 0,1-1 0,-1 1 0,-1 1 0,1-1 0,0 1 0,-1-1 0,1 1 0,0-1 0,-1 1 0,1-1 0,-1 1 0,1 0 0,-1-1 0,1 1 0,-1 0 0,1-1 0,-1 1 0,1 0 0,-1-1 0,1 1 0,-1 0 0,1 0 0,-1 0 0,0 0 0,1-1 0,-1 1 0,1 0 0,-1 0 0,0 0 0,1 0 0,-2 1 0,-1-1 0,0 0 0,0 0 0,0 0 0,0 1 0,1-1 0,-1 1 0,0 0 0,0 0 0,0 0 0,1 0 0,-1 1 0,0-1 0,1 1 0,-1 0 0,1-1 0,0 1 0,0 0 0,-1 0 0,1 1 0,1-1 0,-1 0 0,0 1 0,0-1 0,1 1 0,0-1 0,-1 1 0,1 0 0,-1 4 0,0-3 0,0 1 0,1 0 0,-1-1 0,1 1 0,0 0 0,0 0 0,1 0 0,0 0 0,0 0 0,0 0 0,0 0 0,1 0 0,-1 0 0,1 0 0,1 0 0,1 6 0,1-5 0,1 1 0,0-1 0,-1 0 0,2 0 0,-1-1 0,1 0 0,0 0 0,0 0 0,0 0 0,14 6 0,-14-7 0,-1-1 0,1-1 0,0 1 0,1-1 0,-1 0 0,0-1 0,0 1 0,1-1 0,-1 0 0,1-1 0,-1 0 0,1 0 0,8-1 0,-12 1 0,-1-1 0,0 0 0,1 1 0,-1-1 0,0 0 0,0 0 0,0 0 0,0-1 0,0 1 0,0 0 0,0-1 0,0 1 0,0-1 0,-1 0 0,1 0 0,-1 0 0,3-3 0,-2 1 0,0 0 0,0 0 0,-1 0 0,0 0 0,0-1 0,0 1 0,0 0 0,0-1 0,-1-4 0,0-9 0,-2 1 0,0-1 0,-7-30 0,7 40 0,-2-8 0,1 5 0,0-1 0,1 1 0,0-1 0,1 0 0,0-13 0,1 23 0,0 0 0,1 1 0,-1-1 0,0 1 0,1-1 0,-1 0 0,1 1 0,-1-1 0,1 1 0,0-1 0,0 1 0,0-1 0,-1 1 0,1 0 0,1-1 0,-1 1 0,2-2 0,-1 2 0,0 0 0,0 0 0,0 1 0,0-1 0,0 0 0,0 1 0,0 0 0,0-1 0,0 1 0,0 0 0,0 0 0,0 0 0,1 0 0,-1 1 0,0-1 0,0 0 0,4 2 0,3 1 0,-1 1 0,1 0 0,-1 0 0,1 1 0,-1 0 0,-1 0 0,1 1 0,-1 0 0,0 0 0,0 0 0,-1 1 0,11 14 0,-5-4 0,-1 0 0,0 1 0,-2 0 0,15 36 0,-12-5 0,-15-24 0,2-25 0,1 1 0,0-1 0,-1 1 0,1 0 0,-1-1 0,1 1 0,-1-1 0,1 1 0,-1-1 0,1 1 0,-1-1 0,1 1 0,-1-1 0,0 1 0,1-1 0,-1 0 0,0 0 0,1 1 0,-1-1 0,0 0 0,1 0 0,-1 0 0,0 1 0,0-1 0,1 0 0,-2 0 0,-1-1 0,0 0 0,1 0 0,-1 1 0,1-1 0,-1-1 0,1 1 0,-1 0 0,1-1 0,0 1 0,0-1 0,-1 1 0,1-1 0,0 0 0,1 0 0,-1 0 0,0 0 0,1-1 0,-1 1 0,1 0 0,-1-1 0,1 1 0,-1-3 0,-4-8 0,1 0 0,1 0 0,-4-13 0,5 11 0,0 0 0,0-1 0,1 1 0,1 0 0,1-1 0,0 1 0,1 0 0,1-1 0,5-21 0,-5 30 0,0 1 0,0-1 0,0 1 0,1 0 0,0 0 0,1 0 0,-1 0 0,1 0 0,0 1 0,0 0 0,1-1 0,0 2 0,0-1 0,0 0 0,0 1 0,1 0 0,0 0 0,0 1 0,0 0 0,0 0 0,0 0 0,0 1 0,11-3 0,-7 3-195,1 0 0,1 0 0,-1 1 0,0 1 0,0 0 0,22 3 0,13 7-6631</inkml:trace>
  <inkml:trace contextRef="#ctx0" brushRef="#br0" timeOffset="2134.69">3475 492 24575,'-5'0'0,"1"-1"0,-1 1 0,1-1 0,-1 1 0,0 1 0,1-1 0,-1 1 0,1-1 0,-1 1 0,1 1 0,-1-1 0,1 1 0,0-1 0,-1 1 0,1 0 0,0 1 0,0-1 0,1 1 0,-1 0 0,0 0 0,1 0 0,-6 7 0,1-2 0,1 1 0,0 1 0,0-1 0,1 1 0,1 0 0,0 0 0,0 1 0,-4 11 0,8-17 0,-1-1 0,1 1 0,0 0 0,0-1 0,1 1 0,-1 0 0,1-1 0,0 1 0,0 0 0,1-1 0,-1 1 0,1 0 0,0-1 0,2 7 0,-1-8 0,0 0 0,-1-1 0,1 1 0,0 0 0,1-1 0,-1 1 0,0-1 0,1 0 0,0 0 0,-1 0 0,1 0 0,0 0 0,0-1 0,0 1 0,0-1 0,0 0 0,0 1 0,0-2 0,1 1 0,5 1 0,0-1 0,0 0 0,0 0 0,0-1 0,0 0 0,0 0 0,0-1 0,0 0 0,-1-1 0,1 0 0,0 0 0,-1-1 0,1 0 0,12-7 0,-17 8 0,0-1 0,0 1 0,0-1 0,0 0 0,0 0 0,-1-1 0,1 1 0,-1-1 0,0 0 0,0 0 0,0 0 0,-1 0 0,1 0 0,-1 0 0,0-1 0,0 1 0,-1-1 0,1 0 0,-1 1 0,0-1 0,0 0 0,-1 0 0,1 0 0,-1 0 0,0 0 0,-2-8 0,1 7 0,0 0 0,0 1 0,-1-1 0,0 1 0,0-1 0,0 1 0,-1 0 0,1-1 0,-1 1 0,-1 1 0,1-1 0,-8-8 0,-2 1 0,0 1 0,-28-19 0,5 5 0,36 25 0,0 0 0,0 0 0,0 0 0,0 0 0,0 0 0,0 0 0,0 0 0,-1 0 0,1 0 0,0 0 0,0 0 0,0 0 0,0-1 0,0 1 0,0 0 0,0 0 0,0 0 0,0 0 0,0 0 0,0 0 0,0 0 0,0-1 0,0 1 0,0 0 0,0 0 0,0 0 0,0 0 0,0 0 0,0 0 0,0 0 0,0-1 0,0 1 0,0 0 0,0 0 0,0 0 0,0 0 0,0 0 0,0 0 0,0 0 0,0-1 0,0 1 0,0 0 0,0 0 0,0 0 0,0 0 0,1 0 0,-1 0 0,0 0 0,0 0 0,0 0 0,0 0 0,0 0 0,0-1 0,0 1 0,0 0 0,1 0 0,-1 0 0,0 0 0,0 0 0,0 0 0,0 0 0,14-3 0,15 2 0,17 0 0,-19 0 0,0 1 0,-1 1 0,50 9 0,-74-9 0,1 0 0,-1-1 0,1 1 0,-1 1 0,0-1 0,0 0 0,0 0 0,0 1 0,0 0 0,0-1 0,0 1 0,0 0 0,-1 0 0,1 0 0,-1 0 0,1 0 0,-1 0 0,0 0 0,0 0 0,0 1 0,0-1 0,0 0 0,0 1 0,-1-1 0,1 1 0,0 2 0,0 9 0,0-1 0,-1 1 0,-3 25 0,0-4 0,3-23 0,1-1 0,0 0 0,1 1 0,4 13 0,-6-23 0,1 0 0,0 0 0,0 0 0,-1 0 0,1 0 0,0 0 0,1-1 0,-1 1 0,0 0 0,0 0 0,1-1 0,-1 1 0,3 1 0,-3-3 0,0 1 0,0-1 0,0 1 0,0-1 0,0 0 0,0 0 0,0 0 0,1 1 0,-1-1 0,0 0 0,0 0 0,0-1 0,0 1 0,0 0 0,0 0 0,0 0 0,0-1 0,0 1 0,0 0 0,0-1 0,0 1 0,0-1 0,0 0 0,0 1 0,0-1 0,0 0 0,1-1 0,2-1 0,-1 0 0,0 0 0,0-1 0,0 1 0,0-1 0,-1 0 0,1 0 0,-1 0 0,0 0 0,3-8 0,11-49 0,-14 49 0,1 0 0,0 0 0,8-19 0,-11 30 0,1 1 0,-1-1 0,0 0 0,1 1 0,-1-1 0,0 1 0,1-1 0,-1 0 0,1 1 0,-1-1 0,1 1 0,-1-1 0,1 1 0,-1-1 0,1 1 0,0 0 0,-1-1 0,1 1 0,0 0 0,-1-1 0,1 1 0,0 0 0,-1 0 0,1 0 0,0 0 0,0-1 0,-1 1 0,2 0 0,0 1 0,0 0 0,0-1 0,0 1 0,-1 0 0,1 0 0,-1-1 0,1 2 0,0-1 0,-1 0 0,0 0 0,3 2 0,4 7 0,1 0 0,11 18 0,-15-20 0,-3-5 0,9 13 0,0-1 0,27 27 0,-35-39 0,0 0 0,1 1 0,0-2 0,0 1 0,0 0 0,0-1 0,0 0 0,0 0 0,1 0 0,-1 0 0,1-1 0,-1 1 0,1-1 0,0 0 0,-1-1 0,1 1 0,7-1 0,-9-1 0,0 0 0,0 1 0,0-2 0,0 1 0,0 0 0,-1 0 0,1-1 0,0 0 0,0 1 0,-1-1 0,1 0 0,-1 0 0,0-1 0,0 1 0,0 0 0,0-1 0,0 1 0,0-1 0,0 0 0,-1 1 0,1-1 0,-1 0 0,0 0 0,0 0 0,0 0 0,0-6 0,3-8 0,0-1 0,-2 0 0,1-23 0,-3 36 0,1-11 0,0-42 0,-1 55 0,0 0 0,-1 0 0,1-1 0,-1 1 0,1 0 0,-1 0 0,0 0 0,0 0 0,0 0 0,-1 0 0,1 0 0,-1 1 0,-3-5 0,4 6 0,0 0 0,1 1 0,-1-1 0,0 1 0,0-1 0,0 1 0,0-1 0,0 1 0,0 0 0,0 0 0,0-1 0,0 1 0,0 0 0,0 0 0,0 0 0,0 0 0,0 0 0,0 0 0,0 0 0,0 1 0,0-1 0,0 0 0,0 0 0,0 1 0,0-1 0,1 1 0,-1-1 0,0 1 0,0-1 0,0 1 0,0-1 0,1 1 0,-1 0 0,0-1 0,0 1 0,1 0 0,-1 0 0,1 0 0,-1-1 0,1 1 0,-1 2 0,-3 2 0,0 1 0,1 0 0,-1 0 0,-3 12 0,4-11 0,2-1 0,-1 1 0,1-1 0,0 1 0,0-1 0,1 1 0,0 0 0,0-1 0,1 1 0,0 0 0,0-1 0,0 1 0,1-1 0,0 1 0,0-1 0,0 0 0,1 0 0,0 0 0,1 0 0,-1 0 0,8 8 0,-4-6 0,0 0 0,0-1 0,1 0 0,0-1 0,1 0 0,0 0 0,-1-1 0,2 0 0,-1 0 0,0-1 0,1 0 0,0-1 0,14 3 0,-3-2 0,0 0 0,24-1 0,-36-2 0,0-1 0,-1-1 0,1 0 0,0 0 0,-1-1 0,1 1 0,14-7 0,-22 8-39,0 0 0,0 0 0,-1 0 0,1-1 0,0 1 0,0 0 0,0 0 0,-1-1 0,1 1 0,0-1 0,-1 1 0,1-1 0,0 1 0,-1-1 0,1 1 0,0-1 0,-1 1 0,1-1 0,-1 0 0,1 1 0,-1-1 0,1 0 0,-1 1 0,0-1 0,1 0 0,-1 0 0,0 0 0,0 1 0,0-1 0,1 0 0,-1 0 0,0 0 0,0 1 0,0-2 0,-8-6-6787</inkml:trace>
  <inkml:trace contextRef="#ctx0" brushRef="#br0" timeOffset="3427.92">4871 152 24575,'1'60'0,"3"0"0,2-1 0,3 0 0,2-1 0,3 0 0,2 0 0,43 99 0,-58-156 0,0 0 0,0 0 0,-1 0 0,1 0 0,-1 1 0,1-1 0,-1 0 0,1 0 0,-1 1 0,0-1 0,0 0 0,0 1 0,1-1 0,-1 0 0,-1 1 0,1 1 0,0-3 0,-1 0 0,0 0 0,1 0 0,-1 0 0,0 0 0,1 0 0,-1 0 0,1 0 0,-1 0 0,0-1 0,1 1 0,-1 0 0,1 0 0,-1-1 0,0 1 0,1 0 0,-1 0 0,1-1 0,-1 1 0,1-1 0,-1 1 0,1-1 0,-1 0 0,-43-40 0,38 35 0,-4-4 0,-14-13 0,1 0 0,-36-50 0,57 71 0,1 1 0,0-1 0,0 1 0,0-1 0,0 0 0,0 0 0,1 1 0,-1-1 0,1 0 0,-1 0 0,1 0 0,-1 0 0,1 0 0,0 1 0,0-1 0,0 0 0,0 0 0,0 0 0,1 0 0,-1-2 0,1 2 0,0 1 0,0-1 0,0 1 0,0-1 0,1 1 0,-1 0 0,0-1 0,1 1 0,-1 0 0,1 0 0,-1 0 0,1 0 0,-1 0 0,1 0 0,0 0 0,3-1 0,7-1 0,0 0 0,1 1 0,-1 0 0,23 0 0,-32 1 0,105-3 0,154-12 0,-250 14 0,-7 2 0,0 0 0,0 0 0,0-1 0,0 0 0,-1 0 0,1 0 0,0-1 0,0 0 0,-1 0 0,1 0 0,-1 0 0,7-5 0,-11 7 0,1-1 0,-1 1 0,0-1 0,0 1 0,0-1 0,0 1 0,0-1 0,0 1 0,0-1 0,0 1 0,0-1 0,0 1 0,0-1 0,0 1 0,-1-1 0,1 1 0,0-1 0,0 1 0,0 0 0,-1-1 0,1 1 0,0-1 0,-1 1 0,1 0 0,0-1 0,-1 1 0,1-1 0,0 1 0,-1 0 0,1 0 0,-1-1 0,1 1 0,0 0 0,-1 0 0,1 0 0,-1-1 0,1 1 0,-1 0 0,1 0 0,-1 0 0,0 0 0,-22-9 0,16 7 0,1 0 0,-1 1 0,0 0 0,0 0 0,0 0 0,0 1 0,-1 0 0,1 0 0,0 1 0,0 0 0,-11 3 0,15-3 0,0 0 0,-1 1 0,1 0 0,0-1 0,0 1 0,0 0 0,1 1 0,-1-1 0,0 0 0,1 1 0,0 0 0,-1-1 0,1 1 0,0 0 0,0 0 0,1 0 0,-1 1 0,1-1 0,-1 0 0,1 1 0,0-1 0,0 0 0,1 1 0,-1-1 0,1 5 0,-1-3 0,1 1 0,1-1 0,-1 1 0,1-1 0,0 1 0,0-1 0,1 0 0,-1 0 0,1 1 0,0-1 0,1 0 0,-1-1 0,1 1 0,0 0 0,0-1 0,1 1 0,-1-1 0,1 0 0,0 0 0,0-1 0,8 6 0,-7-4 0,1-1 0,0 0 0,0-1 0,0 1 0,0-1 0,0-1 0,1 1 0,0-1 0,-1 0 0,1 0 0,0-1 0,0 0 0,0 0 0,0-1 0,0 0 0,12-1 0,-15 0 0,0 0 0,0-1 0,0 0 0,0 0 0,0 0 0,-1 0 0,1 0 0,-1-1 0,1 1 0,-1-1 0,0 0 0,0 0 0,0-1 0,0 1 0,-1 0 0,0-1 0,1 0 0,2-6 0,-3 5 0,1 0 0,-1 0 0,-1 0 0,1 0 0,-1-1 0,0 1 0,0-1 0,0 1 0,-1-1 0,1 1 0,-2-1 0,1 1 0,-2-11 0,-4 6 0,1 12 0,-2 20 0,7-17 0,1 0 0,-1 0 0,1 0 0,0 0 0,0 0 0,1 0 0,-1-1 0,1 1 0,0 0 0,0-1 0,1 1 0,-1-1 0,1 0 0,0 0 0,0 0 0,1 0 0,-1-1 0,1 1 0,-1-1 0,1 0 0,8 5 0,-6-4 0,0-1 0,0 1 0,1-1 0,-1 0 0,1-1 0,0 1 0,-1-1 0,1-1 0,0 1 0,0-1 0,0-1 0,0 1 0,0-1 0,1 0 0,7-2 0,-12 1 0,1 0 0,-1 0 0,0-1 0,1 0 0,-1 1 0,0-1 0,0 0 0,0 0 0,0-1 0,-1 1 0,1-1 0,-1 1 0,1-1 0,-1 0 0,0 0 0,0 0 0,0 0 0,0 0 0,-1-1 0,0 1 0,1 0 0,-1-1 0,0 1 0,0-1 0,-1 1 0,1-1 0,-1-3 0,2-7 0,-1 0 0,-1 0 0,0-1 0,-1 1 0,-4-23 0,5 35 0,0-1 0,-1-1 0,1 1 0,-1 0 0,0 0 0,0-1 0,0 1 0,0 0 0,0 0 0,-1 0 0,1 0 0,-1 0 0,0 0 0,0 0 0,0 1 0,-5-5 0,7 7 0,-1 0 0,1-1 0,-1 1 0,1 0 0,-1 0 0,1 0 0,-1 1 0,1-1 0,-1 0 0,1 0 0,-1 0 0,1 0 0,-1 0 0,1 1 0,-1-1 0,1 0 0,-1 0 0,1 1 0,0-1 0,-1 0 0,1 0 0,0 1 0,-1-1 0,1 1 0,0-1 0,-1 0 0,1 1 0,0-1 0,-1 1 0,1-1 0,0 0 0,0 1 0,0-1 0,0 1 0,-1-1 0,1 1 0,0-1 0,0 1 0,0-1 0,0 1 0,0-1 0,0 1 0,-3 24 0,3-15 0,1 1 0,1-1 0,0 1 0,0-1 0,1 0 0,0 0 0,0 0 0,1-1 0,7 12 0,-2-4 0,1 0 0,1-1 0,0 0 0,15 16 0,-3-11-1365,-2-7-5461</inkml:trace>
  <inkml:trace contextRef="#ctx0" brushRef="#br0" timeOffset="3830.87">5759 46 24575,'-11'25'0,"4"20"0,10 8 0,9 4 0,1-10-8191</inkml:trace>
  <inkml:trace contextRef="#ctx0" brushRef="#br0" timeOffset="4902.91">5930 280 24575,'-1'0'0,"-1"-1"0,1 1 0,-1-1 0,1 1 0,-1 0 0,1 0 0,-1 0 0,0-1 0,1 1 0,-1 1 0,1-1 0,-1 0 0,1 0 0,-1 1 0,1-1 0,-1 0 0,1 1 0,-1 0 0,1-1 0,0 1 0,-1 0 0,1 0 0,0 0 0,-1 0 0,1 0 0,0 0 0,0 0 0,0 0 0,0 0 0,0 0 0,0 1 0,0-1 0,1 0 0,-1 1 0,0-1 0,1 1 0,-1-1 0,1 0 0,-1 1 0,1 0 0,0-1 0,0 1 0,-1 1 0,0 6 0,0 1 0,0 0 0,1 0 0,0-1 0,3 18 0,1-2 0,2 0 0,0-1 0,13 31 0,-15-44 0,1-1 0,0 1 0,0-1 0,1 0 0,0-1 0,1 0 0,0 0 0,1 0 0,15 13 0,-21-20 0,0 0 0,0-1 0,0 1 0,1 0 0,-1-1 0,1 0 0,-1 1 0,1-1 0,0 0 0,-1-1 0,1 1 0,0 0 0,0-1 0,0 1 0,0-1 0,-1 0 0,1 0 0,0 0 0,0 0 0,0-1 0,0 1 0,-1-1 0,1 1 0,0-1 0,-1 0 0,1 0 0,0-1 0,-1 1 0,1 0 0,-1-1 0,0 0 0,1 1 0,-1-1 0,0 0 0,0 0 0,0 0 0,0 0 0,0-1 0,1-2 0,4-5 0,-1 0 0,0-1 0,-1 1 0,0-1 0,-1 0 0,0 0 0,0-1 0,1-14 0,-4 21 0,4-28 0,-5 31 0,0 0 0,0 1 0,0-1 0,0 0 0,0 1 0,0-1 0,-1 0 0,1 0 0,-1 1 0,1-1 0,-1 0 0,1 1 0,-1-1 0,0 1 0,-1-3 0,2 4 0,-1 0 0,1 0 0,0 0 0,-1 0 0,1 0 0,0 0 0,0 0 0,-1 0 0,1 0 0,0 0 0,-1 0 0,1 0 0,0 0 0,0 0 0,-1 1 0,1-1 0,0 0 0,0 0 0,-1 0 0,1 0 0,0 0 0,0 1 0,-1-1 0,1 0 0,0 0 0,0 1 0,0-1 0,0 0 0,-1 0 0,1 1 0,0-1 0,0 0 0,0 0 0,0 1 0,0-1 0,0 0 0,0 0 0,0 1 0,0-1 0,0 0 0,0 1 0,0-1 0,0 0 0,0 0 0,0 1 0,0-1 0,0 0 0,0 1 0,0-1 0,0 1 0,-1 17 0,1-14 0,0 0 0,1 0 0,-1 0 0,1 0 0,0 0 0,1 0 0,-1 0 0,1-1 0,-1 1 0,1 0 0,0-1 0,0 1 0,1-1 0,-1 0 0,1 0 0,0 0 0,5 5 0,-3-5 0,0 1 0,0-2 0,0 1 0,0 0 0,0-1 0,1 0 0,-1-1 0,1 1 0,-1-1 0,1 0 0,9 1 0,-5-2 0,0 0 0,1 0 0,-1-1 0,0 0 0,0-1 0,0 0 0,0-1 0,0 0 0,-1-1 0,1 1 0,-1-2 0,0 1 0,0-2 0,10-6 0,-13 6 0,1 0 0,-1 0 0,0 0 0,-1-1 0,1 0 0,-1 0 0,0 0 0,-1-1 0,0 1 0,0-1 0,3-11 0,-5 13 0,-1 0 0,0 1 0,0-1 0,-1 0 0,1 0 0,-1 0 0,-1 1 0,1-1 0,-1 0 0,0 0 0,0 0 0,0 1 0,-1-1 0,0 1 0,0-1 0,0 1 0,-6-8 0,5 7 0,1 1 0,-1-1 0,1 1 0,1-1 0,-1 0 0,1 1 0,0-1 0,0 0 0,0 0 0,1-11 0,2-4 0,6-35 0,-6 42 0,-1 30 0,1 0 0,0 0 0,1 0 0,1-1 0,7 19 0,-6-16 0,121 324 0,-117-325 0,-4-16 0,-5-3 0,0-1 0,-1 0 0,1 0 0,0 1 0,-1-1 0,0 0 0,1 0 0,-3-4 0,-7-19 0,2 2 0,-1 0 0,-20-35 0,27 54 0,-1 1 0,0-1 0,0 1 0,0-1 0,-1 1 0,0 0 0,1 0 0,-1 1 0,-1-1 0,1 1 0,0 0 0,-1 0 0,0 0 0,1 1 0,-1-1 0,0 1 0,0 0 0,-7-1 0,10 3 0,0-1 0,0 1 0,0 0 0,0 0 0,0 0 0,0 0 0,-1 0 0,1 0 0,0 1 0,0-1 0,0 1 0,0-1 0,0 1 0,0 0 0,0 0 0,0 0 0,0 0 0,1 0 0,-1 0 0,0 1 0,-2 2 0,2-2 0,0 1 0,0 0 0,0 0 0,1 0 0,-1 0 0,1 0 0,0 0 0,0 0 0,0 1 0,0-1 0,1 0 0,-1 6 0,1-2 0,-1 0 0,2 0 0,-1 0 0,1 0 0,0-1 0,0 1 0,1 0 0,0-1 0,0 1 0,1-1 0,-1 0 0,1 1 0,6 6 0,-3-6-124,1-1 0,0 1 0,0-2 0,1 1 0,0-1 0,0 0-1,0-1 1,0 0 0,1 0 0,10 3 0,16 4-6702</inkml:trace>
  <inkml:trace contextRef="#ctx0" brushRef="#br0" timeOffset="6861.79">7051 215 24575,'1'90'0,"3"0"0,5-1 0,30 134 0,-51-250 0,-1 1 0,-1 1 0,-19-27 0,-24-41 0,56 90 0,-1 1 0,1-1 0,0 1 0,0-1 0,0 1 0,0-1 0,0 0 0,0 0 0,1 0 0,-1 1 0,1-1 0,0 0 0,0 0 0,0 0 0,1-4 0,0 5 0,0 0 0,0 0 0,0 1 0,0-1 0,0 0 0,1 1 0,-1-1 0,1 1 0,-1 0 0,1-1 0,-1 1 0,1 0 0,0 0 0,-1 0 0,1 0 0,0 0 0,0 1 0,0-1 0,0 0 0,0 1 0,0-1 0,3 1 0,37-6 0,0 2 0,0 2 0,1 2 0,42 5 0,-32-2 0,-61-2 0,1 0 0,-1 0 0,0 0 0,0 1 0,1 1 0,-1-1 0,1 1 0,-9 5 0,12-6 0,1-1 0,0 1 0,-1 0 0,1 0 0,0 0 0,0 0 0,1 1 0,-1-1 0,0 1 0,1 0 0,0 0 0,-1 0 0,1 0 0,0 0 0,1 0 0,-1 1 0,0-1 0,1 0 0,0 1 0,0 0 0,0-1 0,0 1 0,1-1 0,-1 1 0,1 6 0,0-8 0,0 0 0,1 0 0,-1 0 0,1 0 0,-1 0 0,1 0 0,0 0 0,0 0 0,0 0 0,0 0 0,0-1 0,0 1 0,0 0 0,0-1 0,1 1 0,-1-1 0,1 0 0,-1 1 0,1-1 0,1 1 0,1 0 0,0 1 0,1-2 0,-1 1 0,0-1 0,0 1 0,1-1 0,-1 0 0,9 0 0,-2 0 0,0-1 0,0-1 0,0 1 0,0-2 0,0 0 0,20-5 0,-29 5 0,1 1 0,0 0 0,0 0 0,-1-1 0,1 0 0,-1 1 0,1-1 0,-1 0 0,0 0 0,1-1 0,-1 1 0,0 0 0,-1-1 0,1 1 0,0-1 0,-1 1 0,1-1 0,-1 0 0,0 0 0,0 0 0,0 0 0,1-3 0,-1 0 0,-1 1 0,1 0 0,-1-1 0,0 1 0,-1 0 0,1-1 0,-1 1 0,0 0 0,0 0 0,-1-1 0,0 1 0,-2-6 0,2 7 0,0 1 0,0-1 0,0 0 0,0 1 0,-1 0 0,1-1 0,-1 1 0,0 0 0,0 0 0,0 0 0,0 1 0,-1-1 0,1 1 0,-1 0 0,-3-2 0,4 3 0,1 0 0,-1 1 0,0-1 0,1 1 0,-1-1 0,0 1 0,1 0 0,-1 0 0,0 0 0,0 1 0,1-1 0,-1 1 0,0-1 0,1 1 0,-1 0 0,1 0 0,-1 0 0,1 0 0,-1 1 0,1-1 0,0 1 0,0-1 0,0 1 0,0 0 0,-3 2 0,1 0 0,1 0 0,-1 0 0,0 0 0,1 0 0,0 0 0,0 1 0,1 0 0,-1 0 0,1-1 0,0 1 0,0 1 0,0-1 0,1 0 0,0 0 0,0 1 0,0-1 0,1 0 0,0 1 0,0-1 0,0 0 0,0 1 0,1-1 0,3 11 0,-2-10 0,0 0 0,0-1 0,1 1 0,0 0 0,0-1 0,0 1 0,1-1 0,0 0 0,0 0 0,0-1 0,1 1 0,-1-1 0,1 0 0,0 0 0,0-1 0,1 1 0,-1-1 0,1 0 0,-1-1 0,9 4 0,-7-4 0,0 0 0,-1 0 0,1-1 0,0 0 0,0 0 0,0-1 0,0 0 0,1 0 0,-1 0 0,0-1 0,0 0 0,0 0 0,12-5 0,-14 4 0,0 0 0,0-1 0,-1 0 0,1 0 0,-1 0 0,0 0 0,0-1 0,0 1 0,0-1 0,-1 0 0,0 0 0,1-1 0,-1 1 0,-1-1 0,1 1 0,-1-1 0,1 0 0,-2 0 0,3-5 0,-1-4 0,-1 0 0,0 1 0,0-1 0,-1-21 0,-2 22 0,2-1 0,0 1 0,0 0 0,5-17 0,-6 29 0,0 0 0,1 0 0,-1 0 0,0 0 0,1 0 0,-1 0 0,1 0 0,-1 0 0,1 0 0,-1 0 0,1 0 0,-1 0 0,1 0 0,0 1 0,0-1 0,-1 0 0,1 1 0,0-1 0,0 0 0,0 1 0,0-1 0,0 1 0,0-1 0,0 1 0,0 0 0,0-1 0,0 1 0,2-1 0,-1 2 0,0-1 0,1 1 0,-1-1 0,0 1 0,0 0 0,0-1 0,1 1 0,-1 0 0,0 0 0,0 1 0,0-1 0,2 3 0,4 3 0,0 0 0,0 0 0,-1 1 0,11 15 0,-10-10 0,0 1 0,0 0 0,-2 0 0,0 1 0,0-1 0,3 18 0,-8-27 0,0 1 0,-1-1 0,1 0 0,-1 1 0,0-1 0,0 0 0,-1 1 0,0-1 0,-2 8 0,2-10 0,0 0 0,0 0 0,-1 0 0,1 0 0,-1 0 0,0 0 0,0-1 0,0 1 0,0-1 0,0 1 0,-1-1 0,1 0 0,-1 0 0,0 0 0,1 0 0,-6 2 0,7-3 0,0-1 0,0 1 0,0-1 0,1 1 0,-1-1 0,0 1 0,0-1 0,0 0 0,0 1 0,0-1 0,0 0 0,0 0 0,0 0 0,0 0 0,0 0 0,0 0 0,0 0 0,0 0 0,0 0 0,0 0 0,0-1 0,0 1 0,0 0 0,0-1 0,0 1 0,0 0 0,0-1 0,0 0 0,0 1 0,1-1 0,-1 1 0,0-1 0,0 0 0,0-1 0,0 1 0,0-1 0,1 0 0,-1 1 0,1-1 0,-1 0 0,1 1 0,0-1 0,-1 0 0,1 1 0,0-1 0,0 0 0,1 0 0,-1 1 0,0-1 0,0 0 0,1 0 0,-1 1 0,1-1 0,1-3 0,7-10 0,0 0 0,1 1 0,1 0 0,0 0 0,1 1 0,20-17 0,-18 17 0,0 0 0,-1-1 0,-1 0 0,-1-1 0,18-28 0,-25 36 0,0 0 0,-1-1 0,0 1 0,0-1 0,-1 0 0,0 1 0,0-1 0,-1 0 0,0 0 0,0 0 0,-1 0 0,-1-14 0,-3 15 0,0 14 0,1 15 0,5 7 0,3-1 0,0 0 0,2 0 0,11 31 0,49 108 0,-50-128 0,-12-27 0,-12-23 0,-10-26 0,11 21 0,0-1 0,1 0 0,1-1 0,-3-27 0,6 41 0,1 0 0,0 0 0,0-1 0,0 1 0,0 0 0,1 0 0,0 0 0,0 0 0,0 0 0,0 0 0,0 0 0,1 0 0,0 1 0,0-1 0,0 0 0,0 1 0,0 0 0,1-1 0,0 1 0,0 0 0,-1 0 0,2 1 0,-1-1 0,0 0 0,6-3 0,4 0 0,1 1 0,-1 0 0,1 1 0,0 1 0,0 0 0,26-3 0,87 4 0,-121 2-93,41 4 318,-45-4-325,1 0 0,-1 1 1,1 0-1,-1-1 0,1 1 0,-1 0 0,1 0 1,-1 0-1,0 1 0,1-1 0,-1 1 0,0-1 1,0 1-1,2 2 0,0 5-6726</inkml:trace>
  <inkml:trace contextRef="#ctx0" brushRef="#br0" timeOffset="7949.71">8807 491 24575,'-7'-2'0,"0"-1"0,0 1 0,0 0 0,0 0 0,0 1 0,0 0 0,-1 0 0,1 1 0,0 0 0,-1 0 0,1 1 0,0 0 0,0 0 0,-11 4 0,13-4 0,1 1 0,0 0 0,-1 1 0,1-1 0,0 1 0,1-1 0,-1 1 0,0 1 0,1-1 0,0 0 0,-1 1 0,1-1 0,1 1 0,-1 0 0,0 0 0,1 0 0,0 1 0,0-1 0,0 0 0,1 1 0,-1 0 0,1-1 0,-1 7 0,2-7 0,-1 0 0,1-1 0,-1 1 0,1 0 0,0-1 0,1 1 0,-1 0 0,1-1 0,-1 1 0,1-1 0,0 1 0,1-1 0,-1 1 0,0-1 0,1 0 0,0 1 0,0-1 0,0 0 0,0 0 0,0 0 0,1-1 0,-1 1 0,1 0 0,0-1 0,-1 0 0,1 0 0,0 1 0,1-2 0,-1 1 0,0 0 0,0-1 0,7 3 0,-6-3 0,0 0 0,0 0 0,0-1 0,0 1 0,0-1 0,0 0 0,0 0 0,1 0 0,-1-1 0,0 1 0,0-1 0,0 0 0,0 0 0,0-1 0,0 1 0,-1-1 0,1 0 0,0 0 0,-1 0 0,1 0 0,-1 0 0,0-1 0,0 0 0,0 0 0,0 0 0,0 0 0,0 0 0,-1 0 0,3-4 0,-2 0 0,0 1 0,0-1 0,-1 0 0,1 1 0,-1-1 0,1-13 0,-2 18 0,-1-1 0,1 1 0,-1-1 0,0 1 0,0-1 0,0 1 0,0-1 0,-1 1 0,1-1 0,-1 1 0,1-1 0,-1 1 0,0 0 0,0-1 0,0 1 0,0 0 0,0 0 0,-1-1 0,1 1 0,-1 0 0,1 0 0,-3-2 0,3 4 0,1 0 0,0 0 0,-1-1 0,1 1 0,0 0 0,-1 0 0,1 0 0,0 0 0,-1 0 0,1-1 0,0 1 0,-1 0 0,1 0 0,-1 0 0,1 0 0,0 0 0,-1 0 0,1 0 0,0 0 0,-1 1 0,1-1 0,-1 0 0,1 0 0,0 0 0,-1 0 0,1 0 0,0 1 0,-1-1 0,1 0 0,0 0 0,-1 0 0,1 1 0,0-1 0,0 0 0,-1 1 0,1-1 0,0 0 0,0 0 0,0 1 0,-1-1 0,1 0 0,0 1 0,0-1 0,0 1 0,0-1 0,0 0 0,0 1 0,-1 0 0,-1 19 0,4-15 0,-1-1 0,1 1 0,0-1 0,0 0 0,1 1 0,-1-1 0,1 0 0,0-1 0,0 1 0,0 0 0,1-1 0,-1 0 0,1 0 0,0 0 0,0 0 0,0 0 0,0-1 0,6 3 0,-3-2 0,0 1 0,0-1 0,1-1 0,0 1 0,-1-1 0,1 0 0,0-1 0,0 0 0,0 0 0,11-1 0,-15-1 0,-1 1 0,0-1 0,1 1 0,-1-1 0,1-1 0,-1 1 0,0 0 0,0-1 0,0 1 0,0-1 0,0 0 0,0 0 0,0 0 0,0-1 0,-1 1 0,3-3 0,-1 0 0,-1 0 0,1-1 0,-1 1 0,0 0 0,-1-1 0,1 0 0,-1 0 0,2-9 0,0-7 0,-1-2 0,-1 1 0,-1-41 0,-1 62 0,-1-32 0,-11-63 0,9 82 0,0 0 0,-1 0 0,-1 1 0,0 0 0,-1 0 0,-12-20 0,7 22 0,2 13 0,8 1 0,0 0 0,0-1 0,0 1 0,0 0 0,0 0 0,0 0 0,0 0 0,1 0 0,-1 0 0,1 0 0,0 0 0,-1 3 0,0 15 0,1 0 0,1 1 0,0-1 0,6 24 0,22 84 0,-14-66 0,0 7 0,26 69 0,-54-169 0,1-1 0,2 0 0,-11-54 0,21 83-4,-1 0 0,1-1 0,0 1 0,0 0 0,0-1 0,0 1 0,0 0 0,1 0-1,0-1 1,-1 1 0,1 0 0,0 0 0,1 0 0,-1 0 0,0 0 0,1 0 0,0 0 0,0 1 0,2-4-1,-1 3 21,1 0-1,-1 0 1,1 1-1,0-1 0,0 1 1,0 0-1,0 0 0,0 0 1,0 1-1,1 0 0,-1-1 1,6 0-1,11 0-299,1 1 0,-1 0 0,0 2 0,34 4 0,-53-5 221,44 6-6763</inkml:trace>
  <inkml:trace contextRef="#ctx0" brushRef="#br0" timeOffset="8437.69">9718 365 24575,'-1'-3'0,"0"0"0,0 0 0,0 0 0,0-1 0,0 1 0,-1 1 0,0-1 0,0 0 0,1 0 0,-1 0 0,-1 1 0,1-1 0,0 1 0,-1 0 0,-3-3 0,5 4 0,-1 1 0,1-1 0,-1 1 0,1 0 0,0-1 0,-1 1 0,1 0 0,-1 0 0,1 0 0,-1 0 0,1 0 0,-1 0 0,1 0 0,-1 0 0,1 1 0,-1-1 0,1 1 0,-1-1 0,1 1 0,0-1 0,-1 1 0,1 0 0,0 0 0,-1 0 0,1 0 0,0-1 0,0 2 0,0-1 0,0 0 0,0 0 0,0 0 0,0 0 0,0 1 0,1-1 0,-2 2 0,-1 3 0,-1-1 0,1 1 0,0 0 0,1 0 0,-1 0 0,1 0 0,1 1 0,-1-1 0,1 1 0,0-1 0,0 1 0,1-1 0,0 1 0,0-1 0,0 1 0,1-1 0,0 1 0,1-1 0,2 11 0,5 6 0,1 0 0,0 0 0,26 37 0,-14-22 0,-20-35 0,-1 0 0,0 0 0,1 1 0,-1-1 0,0 0 0,-1 1 0,1-1 0,-1 0 0,1 1 0,-1-1 0,0 6 0,0-8 0,-1-1 0,1 1 0,0 0 0,0 0 0,0 0 0,-1 0 0,1 0 0,0 0 0,-1 0 0,1 0 0,-1 0 0,1-1 0,-1 1 0,0 0 0,1 0 0,-1-1 0,0 1 0,1 0 0,-1-1 0,0 1 0,0 0 0,0-1 0,1 1 0,-1-1 0,0 0 0,0 1 0,0-1 0,0 0 0,0 1 0,0-1 0,0 0 0,0 0 0,0 0 0,0 0 0,0 0 0,0 0 0,0 0 0,0 0 0,0 0 0,0-1 0,0 1 0,0 0 0,-1-1 0,0 0 0,0 0 0,0 0 0,1 0 0,-1 0 0,0 0 0,1-1 0,-1 1 0,1-1 0,-1 1 0,1-1 0,-1 1 0,1-1 0,0 0 0,0 1 0,0-1 0,0 0 0,0 0 0,1 0 0,-1 0 0,0 0 0,1 0 0,-1 0 0,1 0 0,0 0 0,0 0 0,0 0 0,0-4 0,0-2 0,0 0 0,1-1 0,-1 1 0,2 0 0,3-14 0,0 9 0,1 1 0,1 0 0,0 0 0,0 1 0,1 0 0,0 0 0,1 1 0,1 0 0,-1 0 0,2 1 0,-1 0 0,1 1 0,0 0 0,1 1 0,0 0 0,15-5 0,-25 11 0,0 0 0,0 0 0,0 0 0,0 1 0,0-1 0,0 1 0,0 0 0,0 0 0,0 0 0,0 0 0,0 0 0,0 0 0,0 0 0,0 0 0,0 1 0,1-1 0,-1 1 0,-1 0 0,1-1 0,0 1 0,0 0 0,0 0 0,0 0 0,-1 1 0,1-1 0,0 0 0,-1 1 0,1-1 0,-1 1 0,1-1 0,-1 1 0,0 0 0,0-1 0,0 1 0,0 0 0,0 0 0,1 4 0,3 7 0,-1 1 0,0-1 0,-1 1 0,2 23 0,-2-15 0,-2-13-273,1-1 0,0 0 0,1 1 0,5 13 0,2-5-6553</inkml:trace>
  <inkml:trace contextRef="#ctx0" brushRef="#br0" timeOffset="8822.94">9929 132 24575,'7'29'0,"10"16"0,9 12 0,0-4-8191</inkml:trace>
  <inkml:trace contextRef="#ctx0" brushRef="#br0" timeOffset="9599.54">10289 470 24575,'-5'-4'0,"0"-1"0,0 1 0,0 0 0,0 0 0,-1 0 0,0 1 0,0 0 0,-6-2 0,11 4 0,-1 1 0,1-1 0,-1 1 0,1 0 0,-1-1 0,1 1 0,-1 0 0,1 0 0,-1 0 0,1 0 0,-1 0 0,1 0 0,0 1 0,-1-1 0,1 0 0,-1 1 0,1-1 0,-1 1 0,1 0 0,0-1 0,0 1 0,-1 0 0,1 0 0,0 0 0,0 0 0,0 0 0,0 0 0,0 0 0,0 0 0,0 0 0,0 1 0,0-1 0,1 0 0,-1 0 0,0 1 0,1-1 0,-1 1 0,1-1 0,-1 0 0,1 3 0,-1 1 0,0 0 0,0-1 0,1 1 0,0 0 0,0 0 0,0 0 0,1-1 0,-1 1 0,1 0 0,0 0 0,0-1 0,1 1 0,0 0 0,0-1 0,2 5 0,-2-6 0,-1 0 0,1 1 0,0-1 0,1 0 0,-1 0 0,0-1 0,1 1 0,-1 0 0,1-1 0,0 1 0,0-1 0,0 0 0,0 0 0,1 0 0,-1-1 0,0 1 0,1-1 0,-1 0 0,1 0 0,4 1 0,-6-2 0,0 0 0,-1 0 0,1 0 0,0-1 0,0 1 0,0 0 0,0-1 0,0 0 0,-1 1 0,1-1 0,0 0 0,-1 0 0,1 0 0,0 0 0,-1 0 0,1 0 0,-1-1 0,0 1 0,1 0 0,-1-1 0,0 1 0,0-1 0,0 1 0,0-1 0,0 0 0,0 1 0,0-1 0,-1 0 0,1 0 0,-1 0 0,1 1 0,0-4 0,1-6 0,0 0 0,-1 0 0,0 0 0,0-13 0,-5-16 0,4 39 0,0-1 0,0 1 0,0-1 0,0 0 0,-1 1 0,1-1 0,-1 1 0,1 0 0,-1-1 0,0 1 0,1-1 0,-1 1 0,0 0 0,0-1 0,0 1 0,0 0 0,0 0 0,0 0 0,0 0 0,0 0 0,-3-1 0,4 2 0,-1 0 0,1 0 0,-1 0 0,0 0 0,1 1 0,-1-1 0,1 0 0,-1 0 0,1 1 0,-1-1 0,1 0 0,0 1 0,-1-1 0,1 0 0,-1 1 0,1-1 0,0 1 0,-1-1 0,1 1 0,0-1 0,-1 1 0,1-1 0,0 1 0,0-1 0,0 1 0,-1-1 0,1 1 0,0-1 0,0 1 0,0 0 0,-5 23 0,5-21 0,-3 31 0,1 0 0,1-1 0,2 1 0,6 39 0,32 138 0,-7-47 0,-6 79 0,-26-235 0,0 0 0,-1 1 0,0-1 0,0 1 0,-1-1 0,-2 8 0,4-14 0,0-1 0,-1 0 0,1 1 0,-1-1 0,1 0 0,-1 1 0,0-1 0,1 0 0,-1 0 0,0 0 0,0 0 0,0 0 0,0 0 0,0 0 0,0 0 0,0 0 0,0 0 0,0 0 0,0 0 0,0-1 0,-1 1 0,1-1 0,0 1 0,0-1 0,-1 1 0,1-1 0,0 0 0,-1 1 0,1-1 0,-1 0 0,1 0 0,0 0 0,-1 0 0,1 0 0,-1 0 0,1-1 0,0 1 0,-1 0 0,1-1 0,0 1 0,-1-1 0,-1-1 0,-3-2 0,0 0 0,0 0 0,1-1 0,-1 0 0,1 0 0,0 0 0,1 0 0,-1-1 0,1 0 0,0 0 0,1 0 0,-1-1 0,-2-8 0,-5-11 0,1-1 0,-6-29 0,8 24 0,2-1 0,1 1 0,1-1 0,2 0 0,1 0 0,2 0 0,7-51 0,-3 58 0,1 1 0,1-1 0,1 2 0,1-1 0,1 1 0,2 0 0,0 1 0,1 0 0,2 1 0,16-20 0,92-85 0,-102 107 0,-20 19 0,0 0 0,-1 0 0,1-1 0,0 1 0,0 0 0,0 0 0,0 1 0,0-1 0,1 0 0,-1 0 0,0 0 0,0 1 0,0-1 0,1 1 0,-1-1 0,0 1 0,1-1 0,-1 1 0,0 0 0,1 0 0,-1-1 0,1 1 0,-1 0 0,2 1 0,-1 0 0,-1 1 0,0-1 0,0 1 0,0-1 0,0 1 0,-1 0 0,1-1 0,0 1 0,-1 0 0,1 0 0,-1 0 0,0-1 0,1 1 0,-1 0 0,0 0 0,0 0 0,-1 3 0,2 36 0,1 47 0,-1-79 0,0-1 0,0 0 0,1 0 0,0 0 0,1 0 0,-1 0 0,8 13 0,-10-21 0,0 1 0,0-1 0,0 0 0,0 1 0,1-1 0,-1 1 0,0-1 0,0 0 0,1 1 0,-1-1 0,0 0 0,1 1 0,-1-1 0,0 0 0,1 1 0,-1-1 0,0 0 0,1 0 0,-1 1 0,1-1 0,-1 0 0,0 0 0,1 0 0,-1 0 0,1 1 0,-1-1 0,1 0 0,-1 0 0,1 0 0,-1 0 0,1 0 0,-1 0 0,0 0 0,1 0 0,0-1 0,10-14 0,2-27 0,-4-31 0,-9 60 0,1-1 0,0 1 0,1-1 0,1 1 0,0 0 0,8-20 0,-11 32 0,1 0 0,-1 0 0,1 0 0,-1 0 0,1 0 0,-1 0 0,1 0 0,-1 0 0,1 1 0,0-1 0,0 0 0,0 0 0,-1 1 0,1-1 0,0 0 0,0 1 0,0-1 0,0 1 0,0-1 0,0 1 0,0-1 0,0 1 0,0 0 0,2-1 0,-2 2 0,1-1 0,-1 0 0,1 1 0,-1-1 0,1 1 0,-1-1 0,1 1 0,-1 0 0,0-1 0,1 1 0,-1 0 0,0 0 0,0 0 0,0 0 0,2 2 0,5 7 0,0 0 0,-1 1 0,10 17 0,-9-14 0,-6-11 0,6 10 0,1 0 0,15 16 0,-22-26 0,1-1 0,-1 1 0,0-1 0,1 0 0,0 0 0,-1 0 0,1 0 0,0 0 0,0-1 0,0 1 0,0-1 0,0 0 0,1 0 0,-1 0 0,0 0 0,0-1 0,1 1 0,3-1 0,-5 0 0,-1 0 0,1 0 0,0-1 0,0 1 0,-1-1 0,1 0 0,0 1 0,-1-1 0,1 0 0,-1 0 0,1 0 0,-1 0 0,1 0 0,-1 0 0,1 0 0,-1-1 0,0 1 0,0-1 0,0 1 0,0-1 0,0 1 0,0-1 0,0 1 0,0-1 0,-1 0 0,1 1 0,0-3 0,1-6 0,0 0 0,0 0 0,0-20 0,2-8 0,11 80 0,-11-32-341,0 0 0,1-1-1,8 12 1,1-1-6485</inkml:trace>
  <inkml:trace contextRef="#ctx0" brushRef="#br0" timeOffset="9988.34">10862 152 24575,'14'22'0,"5"7"-8191</inkml:trace>
  <inkml:trace contextRef="#ctx0" brushRef="#br0" timeOffset="10363.08">11052 342 24575,'-15'34'0,"1"1"0,2 0 0,2 1 0,1 0 0,1 0 0,2 1 0,2 0 0,1 59 0,4-50 0,2-1 0,2 1 0,3-1 0,1 0 0,2-1 0,26 67 0,-36-106 0,2 0 0,-1 0 0,0-1 0,1 1 0,0-1 0,0 0 0,5 6 0,-8-10 0,0 0 0,1 1 0,-1-1 0,0 0 0,1 0 0,-1 1 0,0-1 0,1 0 0,-1 0 0,0 0 0,1 1 0,-1-1 0,0 0 0,1 0 0,-1 0 0,1 0 0,-1 0 0,1 0 0,-1 0 0,0 0 0,1 0 0,-1 0 0,1 0 0,-1 0 0,0 0 0,1 0 0,-1 0 0,1 0 0,-1-1 0,0 1 0,1 0 0,0-1 0,0 0 0,0 0 0,0-1 0,0 1 0,-1-1 0,1 0 0,0 1 0,-1-1 0,1 0 0,0 1 0,-1-1 0,0 0 0,1-3 0,2-26 0,0-1 0,-2 0 0,-2 0 0,0 0 0,-3 1 0,0-1 0,-2 1 0,-1 0 0,-2 0 0,-1 1 0,-1 0 0,-22-39 0,23 51 0,5 9 0,0 0 0,0 1 0,1-2 0,0 1 0,-2-12 0,5 20 0,1-1 0,0 0 0,-1 0 0,1 0 0,0 0 0,0 0 0,0 0 0,1 0 0,-1 0 0,0 1 0,1-1 0,-1 0 0,1 0 0,0 0 0,-1 1 0,1-1 0,0 0 0,0 0 0,0 1 0,0-1 0,0 1 0,1-1 0,-1 1 0,0 0 0,1-1 0,-1 1 0,1 0 0,-1 0 0,1 0 0,0 0 0,-1 0 0,4-1 0,24-9 0,42-12 0,-20 8 0,-49 15 0,-1-1 0,1 0 0,-1 1 0,1 0 0,-1-1 0,1 1 0,0 0 0,-1 0 0,1 0 0,0 0 0,-1 0 0,1 1 0,-1-1 0,1 0 0,-1 1 0,1-1 0,0 1 0,-1-1 0,0 1 0,1 0 0,-1 0 0,1-1 0,-1 1 0,0 0 0,0 0 0,1 1 0,-1-1 0,0 0 0,0 0 0,0 0 0,0 1 0,0-1 0,-1 0 0,1 1 0,0-1 0,0 2 0,3 7 0,-1 0 0,-1 1 0,1-1 0,1 18 0,-1-4 0,-2-18-78,3 14-351,1 0 0,11 32 0,-8-36-6397</inkml:trace>
  <inkml:trace contextRef="#ctx0" brushRef="#br0" timeOffset="10735.84">11180 111 24575,'4'25'0,"4"16"0,1 1-8191</inkml:trace>
  <inkml:trace contextRef="#ctx0" brushRef="#br0" timeOffset="11824.43">11412 386 24575,'-1'0'0,"0"-1"0,0 1 0,0-1 0,0 1 0,-1-1 0,1 1 0,0-1 0,0 1 0,0 0 0,-1 0 0,1 0 0,0 0 0,0 0 0,-1 0 0,1 0 0,0 0 0,0 0 0,0 1 0,-1-1 0,1 0 0,0 1 0,0-1 0,0 1 0,0-1 0,0 1 0,0 0 0,0-1 0,0 1 0,0 0 0,0 0 0,0 0 0,0-1 0,0 1 0,1 0 0,-1 0 0,0 0 0,1 0 0,-1 1 0,1-1 0,-1 0 0,1 0 0,-1 0 0,1 0 0,-1 2 0,1 2 0,0-1 0,0 0 0,0 1 0,0-1 0,1 0 0,0 1 0,0-1 0,0 0 0,0 0 0,1 1 0,3 6 0,1 0 0,2 0 0,0 0 0,0-1 0,1 0 0,0-1 0,0 1 0,1-2 0,1 1 0,-1-2 0,1 1 0,21 10 0,-26-16 0,-1 0 0,1 1 0,0-2 0,-1 1 0,1-1 0,0 0 0,0 0 0,0 0 0,0-1 0,0 0 0,-1 0 0,10-2 0,-10 1 0,-1 0 0,0-1 0,1 0 0,-1 0 0,0 0 0,0 0 0,0 0 0,-1-1 0,1 0 0,-1 0 0,1 0 0,-1 0 0,0-1 0,0 1 0,0-1 0,-1 1 0,1-1 0,2-5 0,0-4 0,0 0 0,0 0 0,-2 0 0,1-1 0,-2 1 0,0-1 0,0 0 0,-2 0 0,1 0 0,-4-22 0,4 35 0,-1-1 0,-1 0 0,1 0 0,0 0 0,0 1 0,-1-1 0,1 0 0,-1 0 0,1 1 0,-1-1 0,0 1 0,1-1 0,-1 0 0,0 1 0,0-1 0,0 1 0,0 0 0,-3-3 0,3 3 0,0 1 0,0 0 0,0 0 0,0 0 0,0-1 0,0 1 0,0 0 0,0 0 0,0 0 0,0 0 0,0 1 0,0-1 0,0 0 0,0 0 0,0 1 0,1-1 0,-1 0 0,0 1 0,0-1 0,0 1 0,0-1 0,0 1 0,1-1 0,-2 2 0,-3 2 0,1 0 0,0 0 0,0 1 0,0-1 0,0 1 0,0 0 0,1 0 0,0 1 0,-3 7 0,3-7 0,2 0 0,-1 0 0,1 0 0,0 1 0,0-1 0,1 0 0,0 0 0,0 0 0,0 1 0,1-1 0,-1 0 0,2 0 0,2 11 0,-2-13 0,-1-1 0,1 1 0,-1-1 0,1 0 0,0 0 0,0 1 0,1-1 0,-1-1 0,1 1 0,-1 0 0,1 0 0,0-1 0,0 0 0,0 1 0,0-1 0,1-1 0,-1 1 0,1 0 0,-1-1 0,1 1 0,-1-1 0,1 0 0,6 1 0,-8-2 0,1 0 0,-1 0 0,0 0 0,0 0 0,0 0 0,0 0 0,0 0 0,1-1 0,-1 1 0,0-1 0,0 0 0,0 1 0,0-1 0,0 0 0,-1 0 0,1 0 0,0-1 0,0 1 0,0 0 0,2-4 0,-1 2 0,-1 0 0,1-1 0,-1 0 0,0 0 0,0 1 0,0-1 0,0-1 0,-1 1 0,1 0 0,0-5 0,-1 2 0,0 1 0,0-1 0,0 0 0,-1 0 0,0 0 0,0 1 0,-1-1 0,0 0 0,0 0 0,0 0 0,-1 1 0,0-1 0,-4-8 0,6 14 0,0 1 0,0 0 0,0 0 0,0 0 0,-1 0 0,1 0 0,0 0 0,0 0 0,0 0 0,0 0 0,0 0 0,0-1 0,0 1 0,0 0 0,0 0 0,0 0 0,0 0 0,0 0 0,0 0 0,-1 0 0,1 0 0,0 0 0,0 0 0,0 0 0,0 0 0,0 0 0,0 0 0,0 0 0,0 0 0,0 0 0,-1 0 0,1 0 0,0 0 0,0 0 0,0 0 0,0 0 0,0 0 0,0 0 0,0 0 0,0 0 0,-1 0 0,1 0 0,0 0 0,0 0 0,0 0 0,0 0 0,0 0 0,0 0 0,0 0 0,0 1 0,0-1 0,0 0 0,0 0 0,0 0 0,0 0 0,-1 0 0,1 0 0,0 0 0,0 0 0,0 0 0,0 1 0,0-1 0,0 0 0,0 0 0,0 0 0,0 0 0,-3 13 0,3 15 0,2-23 0,0-1 0,0 1 0,0-1 0,0 0 0,1 1 0,-1-1 0,1 0 0,0-1 0,1 1 0,-1 0 0,1-1 0,-1 0 0,1 0 0,0 0 0,0 0 0,0-1 0,1 1 0,-1-1 0,1 0 0,-1-1 0,1 1 0,0-1 0,8 2 0,-9-2 0,0-1 0,0 1 0,0-1 0,0 0 0,0 0 0,0 0 0,0 0 0,0-1 0,0 1 0,0-1 0,0 0 0,-1-1 0,1 1 0,0-1 0,0 1 0,-1-1 0,1 0 0,-1 0 0,0-1 0,0 1 0,1-1 0,-1 0 0,-1 0 0,1 1 0,0-2 0,-1 1 0,0 0 0,4-7 0,-2 1 0,-1-1 0,0 0 0,0 0 0,-1 0 0,0-1 0,-1 1 0,0 0 0,-1-1 0,0 1 0,-1 0 0,0-1 0,-3-13 0,-1 15 0,1 9 0,1 16 0,5-3 0,1 0 0,0 0 0,1 0 0,0 0 0,1-1 0,0 0 0,9 14 0,-10-18 0,1 0 0,0-1 0,0 1 0,1-1 0,0 0 0,0 0 0,1-1 0,0 0 0,0 0 0,0-1 0,11 7 0,-16-11 0,0 0 0,1 0 0,-1 0 0,0 0 0,1 0 0,-1-1 0,1 1 0,-1-1 0,1 1 0,-1-1 0,1 0 0,-1 0 0,1 0 0,-1 0 0,1-1 0,-1 1 0,1-1 0,-1 1 0,0-1 0,4-1 0,-3 0 0,-1 0 0,1 0 0,-1 0 0,0-1 0,1 1 0,-1 0 0,0-1 0,0 1 0,-1-1 0,1 0 0,0 0 0,-1 0 0,2-5 0,2-9 0,0-1 0,-2 0 0,0 0 0,1-27 0,-3 32 0,3-6 0,-4 18 0,1 1 0,-1 0 0,0 0 0,0 0 0,0 0 0,0 0 0,0-1 0,1 1 0,-1 0 0,0 0 0,0 0 0,0 0 0,1 0 0,-1 0 0,0 0 0,0 0 0,0 0 0,1 0 0,-1 0 0,0 0 0,0 0 0,0 0 0,1 0 0,-1 0 0,0 0 0,0 0 0,0 0 0,1 0 0,-1 0 0,0 0 0,0 0 0,0 0 0,1 0 0,-1 0 0,0 0 0,0 1 0,0-1 0,0 0 0,1 0 0,-1 0 0,0 1 0,19 28 0,-9-13 0,-2-4 0,1 0 0,1 0 0,0-1 0,0 0 0,18 13 0,-24-21 0,1 1 0,0-1 0,-1 0 0,1 0 0,0-1 0,0 1 0,1-1 0,-1 0 0,0-1 0,1 1 0,-1-1 0,1 0 0,-1 0 0,1-1 0,0 0 0,-1 0 0,11-1 0,-13 0 0,0-1 0,0 1 0,0-1 0,0 1 0,0-1 0,-1 0 0,1 0 0,-1 0 0,1 0 0,-1-1 0,0 1 0,0-1 0,0 1 0,0-1 0,0 0 0,0 0 0,-1 1 0,1-1 0,-1 0 0,0-1 0,1-4 0,3-10 0,-1 0 0,3-30 0,-5 36 0,-1-10 0,3-17 0,-4 37 0,0 0 0,0 0 0,1 1 0,-1-1 0,1 0 0,-1 0 0,1 1 0,0-1 0,0 1 0,-1-1 0,1 1 0,0-1 0,1 1 0,-1-1 0,2-1 0,-2 3 0,-1 0 0,1 0 0,0 0 0,0 0 0,0 0 0,-1 0 0,1 0 0,0 0 0,0 0 0,-1 0 0,1 0 0,0 1 0,0-1 0,-1 0 0,1 0 0,0 1 0,-1-1 0,1 1 0,0-1 0,-1 1 0,1-1 0,-1 1 0,1-1 0,-1 1 0,1-1 0,-1 1 0,1 0 0,-1-1 0,1 1 0,-1 0 0,0-1 0,1 1 0,-1 0 0,0 0 0,14 27 0,-12-22 0,8 23 0,-6-23 0,-4-17 0,0 10 0,0 0 0,0 0 0,0 0 0,0 0 0,-1 0 0,1 0 0,0-1 0,-1 1 0,1 0 0,-1 0 0,1 0 0,-1 0 0,1 0 0,-1 0 0,0 0 0,1 1 0,-1-1 0,0 0 0,0 0 0,0 0 0,1 1 0,-1-1 0,0 0 0,0 1 0,0-1 0,0 1 0,0-1 0,-1 1 0,1 0 0,0-1 0,0 1 0,0 0 0,0 0 0,0 0 0,0-1 0,-1 1 0,1 0 0,0 1 0,0-1 0,0 0 0,0 0 0,0 0 0,0 1 0,-1-1 0,1 1 0,0-1 0,0 1 0,0-1 0,0 1 0,0-1 0,1 1 0,-1 0 0,0 0 0,0-1 0,0 1 0,0 0 0,1 0 0,-1 0 0,0 2 0,-2 2 0,0 1 0,1 0 0,0 0 0,0 0 0,0 0 0,1 0 0,0 0 0,0 0 0,1 0 0,0 1 0,0-1 0,0 0 0,1 0 0,0 1 0,0-1 0,0 0 0,1 0 0,0 0 0,0 0 0,1-1 0,4 10 0,-2-8 0,0 1 0,0-1 0,0-1 0,1 1 0,0-1 0,0 1 0,1-2 0,-1 1 0,1-1 0,0 0 0,1 0 0,0-1 0,-1 0 0,17 5 0,-15-6 0,0-1 0,0 0 0,0 0 0,0-1 0,0 0 0,0-1 0,0 0 0,1 0 0,-1-1 0,0 0 0,0-1 0,0 1 0,16-7 0,-19 5 0,0 0 0,-1 0 0,1 0 0,-1-1 0,0 1 0,0-1 0,0 0 0,-1-1 0,0 1 0,1-1 0,-1 0 0,-1 0 0,1 0 0,-1-1 0,0 1 0,0-1 0,-1 0 0,1 0 0,-1 1 0,-1-2 0,2-6 0,-1 3 0,-1 0 0,0 0 0,0-1 0,-1 1 0,-2-20 0,2 27 0,-1-1 0,0 0 0,0 1 0,0-1 0,0 1 0,0-1 0,0 1 0,-1 0 0,0 0 0,0-1 0,0 1 0,0 0 0,0 1 0,0-1 0,-1 0 0,0 1 0,1-1 0,-1 1 0,0 0 0,-3-2 0,5 3 0,-1 0 0,1 1 0,0-1 0,-1 0 0,1 1 0,0 0 0,-1-1 0,1 1 0,0 0 0,-1 0 0,1-1 0,-1 1 0,1 0 0,0 1 0,-1-1 0,1 0 0,-1 0 0,1 0 0,0 1 0,-1-1 0,1 1 0,0-1 0,-1 1 0,1 0 0,-2 0 0,1 1 0,0 0 0,0 0 0,1 1 0,-1-1 0,0 0 0,1 1 0,-1-1 0,1 1 0,0-1 0,0 1 0,-2 5 0,1 0 0,1 0 0,-1 0 0,1 0 0,0 1 0,1-1 0,0 0 0,2 16 0,1-16-65,-1-1 0,1 0 0,0 0 0,1 0 0,0 0 0,0-1 0,0 1 0,1-1 0,0 0 0,0 0 0,0-1 0,1 1 0,0-1 0,0-1 0,0 1 0,1-1 0,-1 0 0,1 0 0,0-1 0,10 4 0,24 6-6761</inkml:trace>
  <inkml:trace contextRef="#ctx0" brushRef="#br0" timeOffset="12509.4">13210 25 24575,'-2'20'0,"-7"55"0,2 85 0,8-138 0,0 0 0,1-1 0,1 1 0,2-1 0,0 0 0,1 0 0,0 0 0,17 31 0,-21-47 0,1 0 0,-1 0 0,1 0 0,1-1 0,-1 1 0,1-1 0,-1 0 0,1 0 0,1-1 0,-1 1 0,0-1 0,1 1 0,0-2 0,0 1 0,-1 0 0,2-1 0,-1 0 0,0 0 0,8 1 0,-8-2 0,0-1 0,0 0 0,1 0 0,-1 0 0,0-1 0,0 0 0,1 0 0,-1 0 0,0-1 0,0 0 0,0 0 0,-1 0 0,1 0 0,0-1 0,-1 0 0,0 0 0,1 0 0,-1 0 0,0-1 0,4-5 0,1-1 0,-1-1 0,0-1 0,-1 1 0,0-1 0,-1-1 0,-1 1 0,1-1 0,-2 0 0,0 0 0,-1-1 0,0 1 0,-1-1 0,0 0 0,-1 1 0,-1-1 0,0 0 0,-1 0 0,-2-13 0,2 24 0,1 1 0,-1 0 0,1-1 0,-1 1 0,0 0 0,0 0 0,0 0 0,-1-1 0,1 1 0,0 0 0,-1 0 0,1 1 0,-1-1 0,-1-2 0,1 4 0,1-1 0,0 0 0,0 0 0,0 1 0,-1-1 0,1 1 0,0-1 0,0 1 0,-1 0 0,1 0 0,-1-1 0,1 1 0,0 0 0,-1 0 0,1 0 0,0 0 0,-1 0 0,-1 1 0,0 0 0,0 0 0,0 1 0,0-1 0,0 1 0,0 0 0,0-1 0,1 1 0,-1 0 0,1 1 0,-1-1 0,1 0 0,0 1 0,0-1 0,0 1 0,0 0 0,1-1 0,-1 1 0,1 0 0,-2 4 0,-1 5 0,0 0 0,1 0 0,1 1 0,0-1 0,0 1 0,1 0 0,1-1 0,0 1 0,3 14 0,-3-20 0,1-1 0,0 0 0,1 0 0,0 0 0,-1 0 0,2 0 0,-1-1 0,1 1 0,0-1 0,0 1 0,0-1 0,1 0 0,0 0 0,0 0 0,0-1 0,1 1 0,-1-1 0,1 0 0,0-1 0,9 6 0,-7-6 0,1 1 0,-1-1 0,1-1 0,0 1 0,0-1 0,0-1 0,0 1 0,1-1 0,-1-1 0,0 0 0,0 0 0,1 0 0,-1-1 0,14-4 0,-17 4 0,0-1 0,0 0 0,0 0 0,0-1 0,0 1 0,0-1 0,-1 0 0,1-1 0,-1 1 0,0-1 0,0 0 0,-1 0 0,1 0 0,-1 0 0,1 0 0,-1-1 0,-1 0 0,1 0 0,-1 1 0,0-1 0,0-1 0,0 1 0,1-6 0,0-5 0,-1-1 0,-1 0 0,0-29 0,-1 22 0,2 24 0,4 8 0,6 13 0,-5-6 0,39 72 0,-41-80 0,0 1 0,1-1 0,0 0 0,0 0 0,0-1 0,1 0 0,-1 0 0,14 8 0,-19-13 0,1 0 0,-1 0 0,0 0 0,0 0 0,1-1 0,-1 1 0,1 0 0,-1-1 0,1 1 0,-1-1 0,1 0 0,-1 1 0,1-1 0,-1 0 0,1 0 0,-1 0 0,1 0 0,-1 0 0,1 0 0,-1-1 0,1 1 0,-1 0 0,1-1 0,-1 1 0,1-1 0,-1 0 0,0 1 0,1-1 0,-1 0 0,0 0 0,1 0 0,-1 0 0,0 0 0,0 0 0,0 0 0,0 0 0,0 0 0,0-1 0,0 1 0,-1 0 0,1-1 0,0 1 0,-1-1 0,1 1 0,-1 0 0,1-1 0,-1-2 0,4-8 0,-2 0 0,0 0 0,-1 0 0,1-20 0,-2 28 0,0-21 60,-4-38 0,3 56-209,0 1 1,0-1-1,0 1 1,-1-1-1,0 1 1,0 0-1,-1 0 1,0 0-1,-6-11 1</inkml:trace>
  <inkml:trace contextRef="#ctx0" brushRef="#br0" timeOffset="13037.21">14058 322 24575,'1'6'0,"0"-1"0,0 1 0,1-1 0,0 0 0,0 0 0,0 0 0,0 0 0,1 0 0,0 0 0,0-1 0,0 1 0,1-1 0,-1 0 0,1 0 0,0 0 0,6 3 0,-8-4 0,1-1 0,0 0 0,0 0 0,1 0 0,-1-1 0,0 1 0,0-1 0,1 0 0,-1 0 0,1 0 0,5 1 0,-7-2 0,0 0 0,0 0 0,0 0 0,0 0 0,0-1 0,0 1 0,0-1 0,0 1 0,0-1 0,-1 0 0,1 0 0,0 0 0,0 0 0,-1 0 0,1 0 0,0 0 0,-1 0 0,1-1 0,-1 1 0,1-1 0,1-1 0,-2 0 0,1 0 0,0 0 0,-1 0 0,0 0 0,0 0 0,0 0 0,0 0 0,0 0 0,0 0 0,-1 0 0,1 0 0,-1 0 0,0-1 0,0 1 0,0 0 0,-1 0 0,1 0 0,-1-1 0,0 1 0,0 0 0,0 0 0,0 0 0,0 0 0,-1 0 0,1 1 0,-1-1 0,-2-3 0,3 4 0,-1-1 0,0 0 0,0 1 0,-1-1 0,1 1 0,0-1 0,-1 1 0,1 0 0,-1 0 0,0 0 0,0 1 0,0-1 0,0 1 0,0-1 0,0 1 0,0 0 0,0 0 0,-1 1 0,1-1 0,0 0 0,0 1 0,-1 0 0,1 0 0,0 0 0,-1 0 0,-2 1 0,4 0 0,0 0 0,0 0 0,0 0 0,0 0 0,1 0 0,-1 0 0,0 0 0,1 0 0,-1 1 0,1-1 0,-1 1 0,1-1 0,0 1 0,0 0 0,-1 0 0,1-1 0,0 1 0,1 0 0,-1 0 0,0 0 0,1 0 0,-1 0 0,1 0 0,-1 0 0,1 0 0,0 0 0,0 4 0,0-1 0,0 0 0,0 0 0,0 0 0,1 1 0,0-1 0,0 0 0,0 0 0,1-1 0,0 1 0,3 6 0,-2-5 0,1-1 0,0 1 0,1-1 0,-1 0 0,1 0 0,0 0 0,0-1 0,1 0 0,-1 0 0,1 0 0,0-1 0,0 0 0,0 0 0,1 0 0,-1-1 0,1 0 0,-1 0 0,1-1 0,0 1 0,-1-2 0,10 1 0,-9 0 0,1-2 0,-1 1 0,0-1 0,0 0 0,0 0 0,0-1 0,0 0 0,0 0 0,0-1 0,0 0 0,-1 0 0,1 0 0,-1-1 0,0 0 0,0 0 0,-1-1 0,1 1 0,-1-1 0,0 0 0,5-7 0,-2-1 0,0 0 0,-1-1 0,-1 0 0,0 0 0,-1-1 0,0 0 0,-1 0 0,-1 0 0,3-27 0,-3 5 0,-2 0 0,-6-70 0,-1 69 0,6 37 0,0 1 0,0-1 0,0 0 0,0 1 0,0-1 0,0 1 0,0-1 0,0 1 0,-1-1 0,1 1 0,0-1 0,0 1 0,0-1 0,-1 1 0,1-1 0,0 1 0,0 0 0,-1-1 0,1 1 0,0-1 0,-1 1 0,1 0 0,-1-1 0,1 1 0,-1 0 0,0-1 0,-4 17 0,2 18 0,1 1 0,2-1 0,5 52 0,24 106 0,-24-163 0,35 163-1365,-21-118-5461</inkml:trace>
  <inkml:trace contextRef="#ctx0" brushRef="#br0" timeOffset="54139.33">7856 1443 24575,'-13'119'0,"4"233"0,9-280 0,1-394 0,-1 314 0,1-21 0,-1 29 0,0 0 0,0-1 0,0 1 0,0 0 0,0-1 0,1 1 0,-1 0 0,0-1 0,0 1 0,0 0 0,0-1 0,0 1 0,1 0 0,-1 0 0,0-1 0,0 1 0,1 0 0,-1 0 0,0-1 0,0 1 0,1 0 0,-1 0 0,0 0 0,0 0 0,1-1 0,-1 1 0,0 0 0,1 0 0,-1 0 0,0 0 0,1 0 0,-1 0 0,0 0 0,1 0 0,-1 0 0,0 0 0,1 0 0,-1 0 0,0 0 0,1 0 0,-1 0 0,0 0 0,1 0 0,-1 0 0,0 1 0,1-1 0,-1 0 0,0 0 0,0 0 0,1 1 0,-1-1 0,0 0 0,0 0 0,1 0 0,-1 1 0,0-1 0,0 0 0,0 1 0,1-1 0,-1 0 0,0 0 0,0 1 0,0-1 0,0 0 0,0 1 0,12 14 0,-2 0 0,0 0 0,-1 0 0,12 27 0,5 11 0,-8-22 0,-7-9 0,2 0 0,1-1 0,23 29 0,-37-50 0,1 1 0,-1 0 0,1-1 0,-1 1 0,1 0 0,-1-1 0,1 1 0,0-1 0,-1 1 0,1 0 0,0-1 0,0 0 0,-1 1 0,1-1 0,0 1 0,0-1 0,-1 0 0,1 0 0,0 1 0,0-1 0,0 0 0,0 0 0,-1 0 0,1 0 0,0 0 0,0 0 0,0 0 0,0 0 0,0 0 0,0-1 0,0 0 0,1 0 0,-1 0 0,0-1 0,0 1 0,-1 0 0,1-1 0,0 1 0,0 0 0,-1-1 0,1 1 0,0-1 0,-1 1 0,0-1 0,1-3 0,1-11 0,0-1 0,-1-23 0,-1 31 0,1-32 0,-2-1 0,-1 1 0,-3 0 0,-1 1 0,-13-46 0,11 70 0,13 38 0,1-8-455,1-1 0,12 18 0,1-2-6371</inkml:trace>
  <inkml:trace contextRef="#ctx0" brushRef="#br0" timeOffset="54894.09">8237 1698 24575,'-6'-27'0,"0"23"0,2 17 0,1 8 0,1 0 0,1 0 0,0 0 0,6 40 0,-4-55 0,-1 1 0,2-1 0,-1 1 0,1-1 0,0 0 0,0 0 0,1 0 0,0 0 0,0 0 0,0 0 0,1-1 0,0 0 0,0 0 0,0 0 0,0 0 0,1 0 0,0-1 0,0 0 0,0 0 0,7 4 0,-10-7 0,0 0 0,0 0 0,0 0 0,0-1 0,0 1 0,1 0 0,-1-1 0,0 0 0,0 1 0,0-1 0,1 0 0,-1 0 0,0 0 0,0 0 0,1-1 0,-1 1 0,0-1 0,0 1 0,0-1 0,1 0 0,-1 0 0,2-1 0,-1 0 0,0-1 0,0 1 0,0-1 0,0 0 0,0 0 0,-1 0 0,1 0 0,-1-1 0,0 1 0,0-1 0,2-5 0,2-6 0,0-1 0,-2 1 0,0-1 0,-1 0 0,1-17 0,-1 12 0,-1 0 0,-1 0 0,-1-1 0,-6-39 0,0 47 0,1 20 0,-2 23 0,7-14 0,0-1 0,0 0 0,2 1 0,0-1 0,0 0 0,1 0 0,1 0 0,0 0 0,9 17 0,-10-23 0,1-2 0,0 1 0,0 0 0,0-1 0,1 0 0,0 0 0,1 0 0,8 7 0,-10-10 0,0 0 0,0 0 0,0-1 0,1 0 0,-1 0 0,0 0 0,1 0 0,0-1 0,-1 1 0,1-1 0,0-1 0,0 1 0,0-1 0,7 1 0,-9-2 0,1 1 0,-1 0 0,1-1 0,-1 0 0,0 1 0,1-1 0,-1-1 0,0 1 0,0 0 0,0-1 0,0 0 0,0 1 0,0-1 0,-1 0 0,1-1 0,0 1 0,1-3 0,1 0 0,-2-1 0,1 1 0,-1-1 0,1 1 0,-2-1 0,1 0 0,-1-1 0,3-7 0,0-11 0,-1 1 0,-1-1 0,0-39 0,-3 62 0,-5-226 0,6 261 0,1 0 0,2 0 0,1 0 0,14 48 0,-11-57 0,0 1 0,1-1 0,2-1 0,0 0 0,2-1 0,22 31 0,-33-50 0,0 0 0,0 0 0,1 0 0,-1-1 0,1 1 0,0-1 0,-1 1 0,1-1 0,1 0 0,-1 0 0,0-1 0,0 1 0,1-1 0,-1 1 0,1-1 0,4 1 0,-6-2 0,0 0 0,1-1 0,-1 1 0,0-1 0,1 1 0,-1-1 0,0 0 0,0 0 0,1 0 0,-1 0 0,0 0 0,0 0 0,0-1 0,0 1 0,0-1 0,-1 1 0,1-1 0,0 0 0,-1 1 0,1-1 0,-1 0 0,0 0 0,1 0 0,-1 0 0,1-5 0,6-10 0,0-1 0,-2 0 0,0 0 0,-1 0 0,-1-1 0,3-36 0,-2-118 0,-6 142 0,0 0 0,0 22 0,2 19 0,2 22 24,2 1 0,1-1 0,1 0 0,13 35 0,0-12-767,40 75 1,-33-81-6084</inkml:trace>
  <inkml:trace contextRef="#ctx0" brushRef="#br0" timeOffset="55687.27">9528 1465 24575,'7'-29'0,"-2"19"0,-5 9 0,1 1 0,-1 0 0,0 0 0,0 0 0,0 0 0,0 0 0,1 0 0,-1 0 0,0 0 0,0 0 0,0 0 0,0 0 0,0 1 0,1-1 0,-1 0 0,0 0 0,0 0 0,0 0 0,0 0 0,0 0 0,1 0 0,-1 0 0,0 0 0,0 0 0,0 1 0,0-1 0,0 0 0,0 0 0,0 0 0,1 0 0,-1 0 0,0 1 0,0-1 0,0 0 0,0 0 0,0 0 0,0 0 0,0 0 0,0 1 0,0-1 0,0 0 0,0 0 0,0 0 0,0 0 0,0 1 0,0-1 0,0 0 0,0 0 0,0 0 0,0 0 0,0 0 0,0 1 0,0-1 0,-1 0 0,14 152 0,-7-53 0,-2-56 0,-1-4 0,1 0 0,17 65 0,-14-90 0,-2-21 0,0-25 0,-4 15 0,-1 0 0,-1 0 0,-1 0 0,0 0 0,-1 1 0,-7-22 0,8 31 0,0 1 0,-1 0 0,0 0 0,0 1 0,0-1 0,-1 1 0,0 0 0,-8-9 0,10 11 0,-1 1 0,0-1 0,0 1 0,-1 0 0,1 0 0,0 1 0,-1-1 0,1 0 0,-1 1 0,1 0 0,-1 0 0,0 0 0,1 1 0,-1-1 0,0 1 0,-4-1 0,4 2 0,-1-1 0,1 1 0,0 0 0,0 0 0,1 0 0,-1 1 0,0-1 0,0 1 0,0 0 0,1 0 0,-1 0 0,1 0 0,0 1 0,0-1 0,0 1 0,0 0 0,0 0 0,0 0 0,1 0 0,-1 1 0,1-1 0,0 1 0,0-1 0,0 1 0,1 0 0,-1 0 0,1 0 0,-2 7 0,2-5 0,-1 1 0,1-1 0,0 1 0,0-1 0,1 1 0,0-1 0,0 1 0,1 0 0,0-1 0,0 1 0,0-1 0,1 0 0,0 1 0,0-1 0,0 0 0,1 0 0,5 9 0,-3-9 0,0 0 0,0-1 0,1 1 0,0-1 0,0 0 0,0-1 0,0 1 0,1-1 0,0 0 0,0-1 0,0 0 0,0 0 0,0 0 0,1-1 0,-1 0 0,1-1 0,-1 1 0,1-1 0,0-1 0,0 0 0,-1 0 0,1 0 0,0-1 0,9-2 0,-6 1 0,0-1 0,0 0 0,0-1 0,-1 0 0,1-1 0,-1 0 0,0 0 0,0-1 0,-1 0 0,1-1 0,-2 0 0,1-1 0,-1 0 0,0 0 0,12-18 0,-11 12 0,-1-1 0,-1 0 0,0 0 0,-1-1 0,-1 0 0,-1 0 0,0 0 0,-1 0 0,0-1 0,-2 1 0,0-1 0,0 0 0,-4-22 0,3 37 0,0-1 0,0 1 0,-1 0 0,1 0 0,-1 0 0,0 0 0,1 0 0,-1 0 0,0 0 0,0 0 0,0 0 0,0 1 0,-2-3 0,3 4 0,0 0 0,-1-1 0,1 1 0,0 0 0,0 0 0,0 0 0,-1 0 0,1 0 0,0 0 0,-1 0 0,1-1 0,0 1 0,0 0 0,-1 0 0,1 0 0,0 0 0,-1 0 0,1 0 0,0 0 0,0 0 0,-1 0 0,1 1 0,0-1 0,0 0 0,-1 0 0,1 0 0,0 0 0,0 0 0,-1 0 0,1 0 0,0 1 0,-1-1 0,-8 17 0,5-2 0,0 0 0,1 1 0,2 0 0,-1 0 0,2 0 0,0-1 0,0 1 0,2 0 0,0 0 0,1-1 0,0 1 0,2-1 0,0 0 0,0 0 0,12 22 0,3-9-1365,1-8-5461</inkml:trace>
  <inkml:trace contextRef="#ctx0" brushRef="#br0" timeOffset="56051">9888 1189 24575,'-7'29'0,"-3"24"0,8 17 0,8 11 0,6 3 0,2-13-8191</inkml:trace>
  <inkml:trace contextRef="#ctx0" brushRef="#br0" timeOffset="56798.02">10057 1698 24575,'0'-17'0,"2"-46"0,-2 60 0,0 1 0,1 0 0,-1-1 0,1 1 0,-1 0 0,1-1 0,0 1 0,0 0 0,0 0 0,0 0 0,0 0 0,1 0 0,-1 0 0,1 0 0,-1 0 0,1 0 0,0 1 0,0-1 0,-1 1 0,1-1 0,3 0 0,-3 1 0,0 1 0,0-1 0,0 1 0,0 0 0,0 0 0,0 0 0,0 0 0,0 0 0,0 1 0,1-1 0,-1 1 0,0-1 0,0 1 0,0 0 0,0 0 0,-1-1 0,1 1 0,0 1 0,0-1 0,0 0 0,-1 0 0,1 1 0,-1-1 0,1 1 0,-1-1 0,0 1 0,1 0 0,1 2 0,3 6 0,0-1 0,0 1 0,0 0 0,3 10 0,-2-1 0,0-1 0,-2 1 0,5 26 0,-8-37 0,-1 1 0,0-1 0,-1 0 0,0 0 0,0 1 0,-1-1 0,0 0 0,0 0 0,-1 0 0,-4 12 0,6-18 0,-1 0 0,0-1 0,1 1 0,-1-1 0,0 1 0,0-1 0,0 1 0,0-1 0,0 0 0,0 1 0,0-1 0,0 0 0,-1 0 0,1 0 0,0 0 0,-1 0 0,1 0 0,-1 0 0,1 0 0,-1 0 0,1-1 0,-1 1 0,0-1 0,1 1 0,-1-1 0,0 0 0,0 0 0,1 1 0,-1-1 0,-2-1 0,1 1 0,1-1 0,0 0 0,-1 0 0,1 0 0,0 0 0,0 0 0,0-1 0,0 1 0,0-1 0,0 1 0,0-1 0,1 0 0,-1 0 0,1 0 0,-1 0 0,1 0 0,0 0 0,-1 0 0,1 0 0,-1-5 0,-1 1 0,1 0 0,0-1 0,1 0 0,0 1 0,0-1 0,0 0 0,1 1 0,0-1 0,0 0 0,1 0 0,0 1 0,0-1 0,0 0 0,1 1 0,0-1 0,0 1 0,1 0 0,0-1 0,0 1 0,0 1 0,6-9 0,8-8 0,1 2 0,1 0 0,0 1 0,26-18 0,20-21 0,-50 36 0,-13 19 0,-1 0 0,1 0 0,0 0 0,0 1 0,0-1 0,0 1 0,0 0 0,4-4 0,-5 8 0,0-1 0,-1 1 0,1-1 0,-1 1 0,1 0 0,-1-1 0,0 1 0,1-1 0,-1 1 0,0 0 0,0-1 0,-1 4 0,3 43 0,2 0 0,2 0 0,1 0 0,25 78 0,-31-123 0,0 1 0,0-1 0,0 0 0,1 0 0,-1 0 0,1 0 0,0 0 0,3 3 0,-5-6 0,0 1 0,0-1 0,0 0 0,0 0 0,1 0 0,-1 0 0,0 0 0,0 0 0,0 0 0,0 1 0,1-1 0,-1 0 0,0 0 0,0 0 0,0 0 0,0 0 0,1 0 0,-1 0 0,0 0 0,0 0 0,0 0 0,1 0 0,-1 0 0,0 0 0,0 0 0,0 0 0,1 0 0,-1 0 0,0 0 0,0-1 0,0 1 0,0 0 0,1 0 0,-1 0 0,0 0 0,0 0 0,0 0 0,0 0 0,0-1 0,1 1 0,-1 0 0,0 0 0,5-19 0,-3-4 0,-2 10 0,1 0 0,1 0 0,0 0 0,1 0 0,4-13 0,-6 24 0,-1-1 0,1 1 0,0 0 0,0 0 0,0 0 0,0 1 0,1-1 0,-1 0 0,0 0 0,1 1 0,-1-1 0,1 0 0,0 1 0,0 0 0,-1-1 0,1 1 0,0 0 0,0 0 0,0 0 0,0 0 0,0 0 0,0 1 0,1-1 0,-1 1 0,0-1 0,0 1 0,0 0 0,1 0 0,-1 0 0,0 0 0,0 0 0,0 0 0,1 0 0,-1 1 0,0-1 0,4 3 0,0-1 0,-1 0 0,1 1 0,-1 0 0,1 0 0,-1 0 0,0 1 0,0 0 0,-1 0 0,1 0 0,-1 1 0,0-1 0,0 1 0,0 0 0,-1 0 0,1 0 0,-1 1 0,3 7 0,-1-1 0,-1-1 0,0 1 0,-1-1 0,0 1 0,-1 0 0,0 1 0,0 22 0,-2-32 0,0-1 0,0 1 0,-1 0 0,1-1 0,-1 1 0,1-1 0,-1 1 0,0-1 0,-1 4 0,2-6 0,-1 1 0,1 0 0,-1-1 0,1 1 0,-1 0 0,1-1 0,-1 1 0,1-1 0,-1 1 0,1-1 0,-1 1 0,0-1 0,1 0 0,-1 1 0,0-1 0,1 0 0,-1 1 0,0-1 0,0 0 0,1 0 0,-2 1 0,0-2 0,1 1 0,-1-1 0,0 1 0,1-1 0,-1 1 0,1-1 0,-1 0 0,1 0 0,-1 0 0,1 0 0,0 0 0,-1 0 0,1 0 0,0-1 0,0 1 0,0 0 0,0-1 0,0 1 0,0 0 0,0-1 0,1 1 0,-1-1 0,0 0 0,1 1 0,-1-1 0,1-1 0,-3-5 0,1 1 0,0-1 0,1 1 0,0-1 0,0 0 0,0 1 0,1-1 0,1 0 0,-1 0 0,1 1 0,0-1 0,1 0 0,0 1 0,0-1 0,0 1 0,1 0 0,0 0 0,1 0 0,0 0 0,0 1 0,0-1 0,1 1 0,0 0 0,0 0 0,0 1 0,1-1 0,0 1 0,0 0 0,0 1 0,0 0 0,1 0 0,0 0 0,0 1 0,0-1 0,0 2 0,1-1 0,-1 1 0,1 0 0,-1 1 0,1 0 0,0 0 0,-1 0 0,16 2 0,-20-1 0,-1 0 0,0 0 0,1 0 0,-1 1 0,1-1 0,-1 0 0,0 1 0,0 0 0,1 0 0,-1-1 0,0 1 0,0 1 0,0-1 0,0 0 0,0 0 0,0 1 0,0-1 0,0 1 0,-1 0 0,1-1 0,-1 1 0,1 0 0,-1 0 0,1 0 0,-1 0 0,0 0 0,0 0 0,0 0 0,1 5 0,0 3 0,-1 0 0,0 1 0,-1-1 0,0 0 0,-2 19 0,0-20 0,2 1 0,-1-1 0,1 0 0,1 0 0,2 16 0,4-11-1365,2-4-5461</inkml:trace>
  <inkml:trace contextRef="#ctx0" brushRef="#br0" timeOffset="57182.34">10839 1254 24575,'-7'25'0,"-3"20"0,5 12 0,6 7 0,7 1 0,2-12-8191</inkml:trace>
  <inkml:trace contextRef="#ctx0" brushRef="#br0" timeOffset="58150.21">10989 1464 24575,'-2'9'0,"0"-1"0,0 0 0,1 1 0,0-1 0,1 1 0,0 0 0,1 9 0,11 62 0,-8-55 0,8 61 0,-6-37 0,13 51 0,-11-86 0,-2-22 0,4-30 0,-9 31 0,5-19 0,14-61 0,-17 78 0,0-1 0,1 1 0,0 0 0,0 0 0,1 0 0,9-12 0,-13 19 0,0 1 0,1-1 0,-1 0 0,0 1 0,1-1 0,-1 1 0,1-1 0,0 1 0,-1 0 0,1 0 0,0 0 0,0 0 0,0 0 0,0 0 0,0 0 0,0 1 0,0-1 0,0 1 0,0-1 0,0 1 0,0 0 0,0 0 0,1 0 0,-1 0 0,0 0 0,0 0 0,0 0 0,4 2 0,-4-1 0,1 1 0,-1-1 0,1 1 0,-1 0 0,0 0 0,1 0 0,-1 0 0,0 0 0,0 0 0,-1 1 0,1-1 0,0 1 0,-1-1 0,0 1 0,1-1 0,-1 1 0,0 0 0,0 0 0,0 0 0,0 2 0,1 4 0,-1-1 0,0 1 0,0-1 0,-1 1 0,0 0 0,0-1 0,-1 1 0,0-1 0,-1 1 0,0-1 0,0 1 0,-1-1 0,-4 10 0,4-12 0,0 0 0,-1-1 0,0 1 0,0-1 0,0 0 0,0 0 0,-1 0 0,0-1 0,0 0 0,0 0 0,0 0 0,-1 0 0,1-1 0,-1 0 0,0 0 0,0-1 0,0 1 0,-7 0 0,66-8 0,-35 5 0,1-1 0,-1-2 0,25-5 0,-30 4 0,1-2 0,-1 1 0,-1-2 0,1 0 0,17-13 0,-25 16 0,1 0 0,-1 0 0,0-1 0,-1 1 0,1-1 0,-1-1 0,0 1 0,0 0 0,-1-1 0,1 0 0,-1 0 0,0 0 0,3-13 0,-5 18 0,-1-1 0,1 0 0,-1 0 0,0 0 0,0 0 0,0 0 0,0 0 0,0 0 0,0 0 0,-1 0 0,1 1 0,0-1 0,-1 0 0,0 0 0,1 0 0,-1 0 0,0 1 0,0-1 0,0 0 0,0 1 0,0-1 0,0 1 0,-1-1 0,1 1 0,0 0 0,-1-1 0,1 1 0,-1 0 0,1 0 0,-1 0 0,0 0 0,-2-1 0,2 1 0,0 1 0,1 0 0,-1 0 0,0-1 0,0 1 0,1 0 0,-1 0 0,0 1 0,0-1 0,1 0 0,-1 1 0,0-1 0,0 1 0,1-1 0,-1 1 0,0 0 0,1-1 0,-1 1 0,1 0 0,-1 0 0,1 0 0,0 1 0,-1-1 0,1 0 0,0 0 0,0 1 0,0-1 0,0 1 0,0-1 0,0 1 0,0-1 0,0 1 0,1-1 0,-1 1 0,0 2 0,0 1 0,0-1 0,0 1 0,0-1 0,0 1 0,1-1 0,0 1 0,0-1 0,0 1 0,1-1 0,-1 1 0,1-1 0,0 0 0,0 1 0,1-1 0,2 5 0,-1-2 0,0-1 0,1 1 0,0-1 0,0 0 0,0 0 0,1-1 0,0 1 0,0-1 0,8 6 0,-9-8 0,1 1 0,0-1 0,0 0 0,0 0 0,0-1 0,0 0 0,0 1 0,1-2 0,-1 1 0,1-1 0,10 2 0,-13-3 0,1 0 0,0 0 0,-1-1 0,1 1 0,-1-1 0,1 1 0,-1-1 0,1 0 0,-1-1 0,1 1 0,-1-1 0,0 1 0,0-1 0,0 0 0,0 0 0,0 0 0,0-1 0,0 1 0,3-5 0,-2 2 0,-1 0 0,0-1 0,0 1 0,0-1 0,0 0 0,-1 0 0,0 0 0,0 0 0,-1 0 0,1 0 0,-1-1 0,-1 1 0,1 0 0,-2-13 0,1 11 0,-1 0 0,0 0 0,0 0 0,0 0 0,-1 1 0,-1-1 0,1 1 0,-1-1 0,-1 1 0,1 0 0,-8-11 0,11 18 0,-1-1 0,1 1 0,-1-1 0,1 0 0,-1 1 0,1-1 0,-1 1 0,1-1 0,-1 1 0,1-1 0,-1 1 0,0-1 0,1 1 0,-1 0 0,0-1 0,1 1 0,-1 0 0,0 0 0,0 0 0,0-1 0,-8 9 0,8-4 0,0-1 0,1 0 0,-1 0 0,1 0 0,-1 0 0,1 0 0,0 1 0,0 3 0,2 1 0,0 1 0,0-1 0,1 0 0,0 0 0,0 0 0,1 0 0,0-1 0,1 0 0,-1 1 0,1-1 0,1-1 0,-1 1 0,9 7 0,-11-12 0,-1 1 0,1 0 0,0-1 0,0 1 0,1-1 0,-1 0 0,0 0 0,1-1 0,-1 1 0,1 0 0,-1-1 0,1 0 0,0 0 0,-1 0 0,1-1 0,0 1 0,0-1 0,0 0 0,0 0 0,0 0 0,-1 0 0,1-1 0,0 1 0,0-1 0,-1 0 0,1 0 0,0-1 0,-1 1 0,1-1 0,-1 0 0,6-3 0,-5 1 0,0 0 0,0 0 0,-1 0 0,1 0 0,-1-1 0,0 1 0,0-1 0,0 0 0,-1 0 0,1 0 0,-1 0 0,-1-1 0,1 1 0,-1 0 0,1-7 0,2-11 0,-2-1 0,0-27 0,-2 37 0,0-13 0,2 2 0,-2 1 0,-1 0 0,-7-43 0,3 56 0,1 16 0,-1 19 0,3 12 0,2 1 0,2-1 0,1 0 0,2 1 0,1-1 0,2-1 0,2 1 0,19 46 0,-20-64 0,-9-18 0,0 1 0,0-1 0,0 0 0,0 0 0,0 0 0,0 0 0,0 0 0,0 0 0,0 0 0,0 0 0,0 1 0,0-1 0,0 0 0,0 0 0,0 0 0,0 0 0,0 0 0,0 0 0,0 0 0,0 0 0,0 0 0,1 0 0,-1 0 0,0 0 0,0 1 0,0-1 0,0 0 0,0 0 0,0 0 0,0 0 0,0 0 0,0 0 0,1 0 0,-1 0 0,0 0 0,0 0 0,0 0 0,0 0 0,0 0 0,0 0 0,0 0 0,0 0 0,1 0 0,-1 0 0,0 0 0,0 0 0,0-1 0,0 1 0,0 0 0,0 0 0,0 0 0,0 0 0,0 0 0,0 0 0,1 0 0,-1 0 0,0 0 0,0 0 0,0 0 0,0 0 0,0 0 0,0-1 0,0 1 0,0-3 0,0 0 0,0-1 0,0 1 0,-1 0 0,1 0 0,-1-1 0,0 1 0,-1-3 0,-13-38 0,9 31 0,1 0 0,1 0 0,0 0 0,1-1 0,0 1 0,1-1 0,0 0 0,1-16 0,2 27 0,-1 0 0,1 0 0,0 0 0,1 0 0,-1 0 0,0 0 0,1 1 0,-1-1 0,1 0 0,0 1 0,0-1 0,0 1 0,0 0 0,0 0 0,1 0 0,-1 0 0,1 0 0,-1 0 0,1 1 0,0-1 0,-1 1 0,1 0 0,0-1 0,0 2 0,0-1 0,0 0 0,0 0 0,5 0 0,8-1 0,0 1 0,0 0 0,0 0 0,17 3 0,-27-2 0,0 1 0,-1-1 0,1 1 0,0 1 0,-1-1 0,1 1 0,-1-1 0,1 2 0,-1-1 0,0 1 0,0-1 0,9 8 0,-11-7 0,0 0 0,0 1 0,0 0 0,0-1 0,-1 1 0,0 0 0,0 0 0,0 0 0,0 0 0,0 1 0,-1-1 0,0 1 0,0-1 0,0 0 0,-1 1 0,1 8 0,-1 26-682,-4 39-1,3-63-6143</inkml:trace>
  <inkml:trace contextRef="#ctx0" brushRef="#br0" timeOffset="58508.88">12005 1316 24575,'-4'25'0,"3"20"0,8 12 0,4-3-8191</inkml:trace>
  <inkml:trace contextRef="#ctx0" brushRef="#br0" timeOffset="58962.78">12448 1676 24575,'-7'-12'0,"0"-1"0,0 1 0,-1 0 0,-1 1 0,-12-13 0,19 21 0,-1 1 0,1 0 0,-1 0 0,0 0 0,1 0 0,-1 0 0,0 0 0,0 1 0,-1 0 0,1-1 0,0 1 0,-4-1 0,5 2 0,0 0 0,0 0 0,0 0 0,0 1 0,0-1 0,0 0 0,0 1 0,0-1 0,0 1 0,0 0 0,1 0 0,-1-1 0,0 1 0,0 0 0,1 1 0,-1-1 0,1 0 0,-1 0 0,1 1 0,-1-1 0,1 1 0,-2 2 0,-1 3 0,0-1 0,1 1 0,0 0 0,0 1 0,0-1 0,1 0 0,0 1 0,1-1 0,0 1 0,0 0 0,1-1 0,-1 1 0,2 0 0,-1-1 0,1 1 0,0 0 0,1-1 0,4 15 0,-4-15 0,1 1 0,0-1 0,0 0 0,1 0 0,0 0 0,0-1 0,0 1 0,9 9 0,-9-13 0,-1 0 0,0 0 0,1 0 0,-1-1 0,1 1 0,0-1 0,0 0 0,0 0 0,0 0 0,0 0 0,1-1 0,-1 0 0,0 1 0,1-2 0,5 2 0,-8-2 0,1 0 0,0 0 0,-1 0 0,1-1 0,0 1 0,-1-1 0,1 1 0,0-1 0,-1 0 0,1 0 0,-1 0 0,1 0 0,-1 0 0,0-1 0,1 1 0,-1-1 0,0 0 0,3-2 0,-1-1 0,-1 1 0,0-1 0,0 1 0,0-1 0,0 0 0,-1 0 0,1 0 0,1-9 0,1-6 0,-1 0 0,0-1 0,0-35 0,-4 45 0,0-1 0,1 1 0,0-1 0,0 0 0,5-15 0,-6 26 0,1-1 0,-1 1 0,0-1 0,1 1 0,-1 0 0,1-1 0,-1 1 0,1 0 0,0-1 0,0 1 0,0 0 0,0 0 0,0-1 0,0 1 0,0 0 0,0 0 0,0 0 0,0 0 0,0 0 0,1 1 0,-1-1 0,0 0 0,1 1 0,-1-1 0,1 0 0,-1 1 0,0 0 0,1-1 0,-1 1 0,1 0 0,-1 0 0,1 0 0,-1 0 0,1 0 0,0 0 0,-1 0 0,1 0 0,-1 1 0,0-1 0,1 1 0,-1-1 0,3 2 0,2 1 0,0 0 0,0 1 0,-1-1 0,1 1 0,-1 1 0,0-1 0,0 1 0,-1 0 0,1 0 0,-1 0 0,0 1 0,0-1 0,-1 1 0,0 0 0,0 0 0,0 0 0,2 8 0,3 11 0,-2 1 0,8 49 0,-14-74 0,5 24 0,-5-25 0,0 0 0,0 0 0,0 0 0,0 0 0,0 1 0,0-1 0,0 0 0,0 0 0,0 0 0,0 0 0,0 0 0,0 1 0,0-1 0,0 0 0,0 0 0,0 0 0,1 0 0,-1 0 0,0 1 0,0-1 0,0 0 0,0 0 0,0 0 0,0 0 0,0 0 0,1 0 0,-1 0 0,0 0 0,0 0 0,0 1 0,0-1 0,1 0 0,-1 0 0,0 0 0,0 0 0,0 0 0,0 0 0,0 0 0,1 0 0,-1 0 0,0 0 0,0 0 0,0 0 0,0 0 0,1 0 0,-1 0 0,0-1 0,0 1 0,7-9 0,4-18 0,-10 26 0,8-27 0,-1 5 0,0 0 0,1 0 0,2 1 0,0 0 0,26-37 0,-35 57 0,-1 0 0,1 0 0,-1 0 0,1 0 0,0 0 0,0 1 0,0-1 0,0 1 0,0-1 0,0 1 0,1 0 0,-1-1 0,0 1 0,1 1 0,-1-1 0,0 0 0,1 0 0,-1 1 0,1 0 0,-1-1 0,6 1 0,-6 1 0,1 0 0,0 0 0,-1 0 0,1 0 0,-1 0 0,1 1 0,-1-1 0,0 1 0,1 0 0,-1 0 0,0 0 0,0 0 0,-1 0 0,1 0 0,0 0 0,0 1 0,-1-1 0,0 0 0,2 5 0,7 15-455,0 1 0,10 42 0,-12-32-6371</inkml:trace>
  <inkml:trace contextRef="#ctx0" brushRef="#br0" timeOffset="59446.21">13550 1359 24575,'16'96'0,"4"17"0,9 176 0,-31-360 0,2-265 0,0 335 0,0-1 0,0 1 0,0 0 0,0-1 0,0 1 0,0 0 0,1-1 0,-1 1 0,0 0 0,1 0 0,-1-1 0,1 1 0,-1 0 0,1 0 0,-1-1 0,1 1 0,0 0 0,0 0 0,0 0 0,1-2 0,-1 3 0,0 0 0,0 0 0,-1 0 0,1 1 0,0-1 0,0 0 0,0 0 0,0 0 0,-1 1 0,1-1 0,0 0 0,0 1 0,0-1 0,-1 1 0,1-1 0,0 1 0,-1-1 0,1 1 0,0-1 0,-1 1 0,1 0 0,-1-1 0,1 2 0,9 10 0,-2 0 0,12 21 0,-16-25 0,136 247 0,-139-252 0,20 28 0,-21-31 0,0 1 0,1-1 0,-1 0 0,0 1 0,0-1 0,1 1 0,-1-1 0,0 0 0,0 1 0,1-1 0,-1 0 0,0 1 0,1-1 0,-1 0 0,0 1 0,1-1 0,-1 0 0,1 0 0,-1 0 0,0 1 0,1-1 0,-1 0 0,1 0 0,-1 0 0,1 0 0,-1 0 0,0 0 0,1 0 0,-1 0 0,1 0 0,-1 0 0,1 0 0,-1 0 0,1 0 0,-1 0 0,1 0 0,-1 0 0,0-1 0,1 1 0,-1 0 0,1 0 0,-1 0 0,0-1 0,1 1 0,-1 0 0,0-1 0,1 1 0,-1 0 0,0-1 0,1 1 0,-1 0 0,0-1 0,0 1 0,1 0 0,-1-1 0,0 1 0,0-1 0,0 1 0,0-1 0,0 1 0,0 0 0,1-1 0,-1 0 0,4-23 0,-1 0 0,-1 0 0,-1-1 0,-4-40 0,1 15 0,2 1 0,1 21 0,-1 1 0,-2-1 0,0 1 0,-12-47 0,12 68 0,1 12 0,4 14 0,9 3-1365,1 0-5461</inkml:trace>
  <inkml:trace contextRef="#ctx0" brushRef="#br0" timeOffset="59854.63">14290 1316 24575,'-25'7'0,"-13"14"0,2 17 0,2 13 0,7 9 0,8 8 0,8 4 0,9 0 0,8-5 0,11-7 0,9-13 0,8-14 0,-3-14-8191</inkml:trace>
  <inkml:trace contextRef="#ctx0" brushRef="#br0" timeOffset="60211.58">14501 1464 24575,'-9'12'0,"1"1"0,0-1 0,1 1 0,1 0 0,0 1 0,1 0 0,0 0 0,1 0 0,-5 28 0,8-34 0,1-1 0,0 1 0,0-1 0,0 1 0,1-1 0,0 0 0,0 1 0,1-1 0,3 10 0,-2-12 0,-1 0 0,0-1 0,1 0 0,0 1 0,0-1 0,0 0 0,0 0 0,1-1 0,-1 1 0,1-1 0,0 0 0,0 1 0,0-2 0,10 6 0,-12-7 0,0 0 0,1 0 0,-1 0 0,1 0 0,-1 0 0,1-1 0,-1 1 0,1-1 0,0 1 0,-1-1 0,1 0 0,0 0 0,-1 0 0,1-1 0,0 1 0,-1-1 0,1 1 0,-1-1 0,1 0 0,-1 0 0,3-1 0,0-1 0,-1 0 0,0 0 0,-1 0 0,1-1 0,-1 1 0,1-1 0,-1 0 0,0 0 0,0 0 0,3-7 0,1-4 0,-1 1 0,0-1 0,-1 0 0,-1 0 0,0-1 0,2-19 0,-5 17 0,0 0 0,-1 0 0,-1 0 0,-1 0 0,-6-26 0,7 36 0,-1 0 0,0 1 0,-1-1 0,0 1 0,0-1 0,0 1 0,-1 0 0,0 1 0,-1-1 0,1 0 0,-1 1 0,0 0 0,-1 1 0,-10-10 0,14 14 0,0-1 0,1 1 0,-1 0 0,0 0 0,0 0 0,0 1 0,0-1 0,0 0 0,0 1 0,0-1 0,0 1 0,0 0 0,0 0 0,0 0 0,0 0 0,0 0 0,-1 0 0,1 0 0,0 1 0,0-1 0,0 1 0,0-1 0,0 1 0,0 0 0,1 0 0,-1 0 0,0 0 0,0 0 0,0 0 0,1 0 0,-1 1 0,1-1 0,-1 1 0,1-1 0,0 1 0,-1 0 0,1-1 0,0 1 0,0 0 0,0 0 0,-1 2 0,-2 5 0,-1 1 0,1-1 0,1 1 0,-1 0 0,2 0 0,-3 19 0,2 23-1365,5-4-5461</inkml:trace>
  <inkml:trace contextRef="#ctx0" brushRef="#br0" timeOffset="60212.58">14861 1655 24575,'-4'7'0,"-4"14"0,-5 10 0,-3 10 0,0 6 0,0-2 0,2-5 0,4-8-8191</inkml:trace>
  <inkml:trace contextRef="#ctx0" brushRef="#br0" timeOffset="60601.18">15117 1422 24575,'0'22'0,"0"14"0,4 12 0,0 4 0,4 2 0,1-6 0,2-7 0,2-10 0,0-11-8191</inkml:trace>
  <inkml:trace contextRef="#ctx0" brushRef="#br0" timeOffset="60989.21">15370 1231 24575,'25'26'0,"16"22"0,4 17 0,-2 16 0,-8 13 0,-10 7 0,-16 5 0,-21-1 0,-26-4 0,-25-8 0,-27-14 0,2-19-8191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32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3 169 24575,'0'0'0,"-1"0"0,1 0 0,0-1 0,-1 1 0,1 0 0,0 0 0,-1 0 0,1 0 0,-1-1 0,1 1 0,0 0 0,-1 0 0,1 0 0,0 0 0,-1 0 0,1 0 0,-1 0 0,1 0 0,0 0 0,-1 0 0,1 0 0,-1 0 0,1 1 0,0-1 0,-1 0 0,1 0 0,-1 0 0,1 0 0,0 1 0,-1-1 0,1 0 0,0 0 0,0 1 0,-1-1 0,1 0 0,0 1 0,-1-1 0,1 0 0,0 1 0,-1 0 0,-10 17 0,2 2 0,2 0 0,-1 0 0,2 1 0,1 0 0,-4 31 0,-4 112 0,12-143 0,-3 269 0,1-280 0,-3-13 0,-6-20 0,10 19 0,-37-65 0,18 34 0,-24-57 0,44 90 0,0 0 0,0 0 0,1 0 0,-1 0 0,0 0 0,1 0 0,-1 0 0,1-1 0,0 1 0,0 0 0,0 0 0,0 0 0,0 0 0,0-1 0,1 1 0,-1 0 0,1 0 0,-1 0 0,1 0 0,0 0 0,0 0 0,0 0 0,0 0 0,0 0 0,0 1 0,1-1 0,-1 0 0,0 1 0,1-1 0,0 1 0,-1-1 0,1 1 0,0 0 0,3-2 0,5-2 0,0 1 0,0 0 0,1 1 0,0 0 0,17-2 0,-9 1 0,7-1 0,-8 2 0,-1-1 0,1 0 0,-1-1 0,-1 0 0,1-2 0,-1 0 0,16-9 0,-29 14 0,0 0 0,-1-1 0,0 1 0,0 0 0,1-1 0,-1 1 0,-1-1 0,1 0 0,0 0 0,-1 0 0,1 1 0,-1-1 0,2-5 0,-3 6 0,1 0 0,-1 0 0,0 1 0,1-1 0,-1 0 0,0 0 0,0 0 0,0 0 0,0 0 0,-1 0 0,1 0 0,0 0 0,-1 1 0,0-1 0,1 0 0,-1 0 0,0 0 0,0 1 0,0-1 0,0 1 0,0-1 0,0 0 0,-2-1 0,3 3 0,0-1 0,-1 1 0,0-1 0,1 1 0,-1-1 0,1 1 0,-1 0 0,1-1 0,-1 1 0,0 0 0,1-1 0,-1 1 0,0 0 0,1 0 0,-1-1 0,0 1 0,1 0 0,-1 0 0,0 0 0,0 0 0,1 0 0,-1 0 0,0 0 0,1 0 0,-1 0 0,0 1 0,-1-1 0,1 1 0,0 0 0,-1 0 0,1 0 0,0 0 0,0 0 0,0 0 0,0 1 0,0-1 0,0 0 0,0 1 0,-1 2 0,-2 3 0,1 0 0,1 0 0,-1 1 0,-1 9 0,-1 14 0,1-1 0,1 1 0,2-1 0,1 1 0,1 0 0,10 55 0,-2-62 0,-9-23 0,0-1 0,0 0 0,0 1 0,0-1 0,0 0 0,0 1 0,1-1 0,-1 0 0,0 0 0,0 1 0,0-1 0,0 0 0,1 1 0,-1-1 0,0 0 0,0 0 0,1 1 0,-1-1 0,0 0 0,1 0 0,-1 0 0,0 1 0,1-1 0,-1 0 0,0 0 0,0 0 0,1 0 0,-1 0 0,1 0 0,-1 0 0,0 0 0,1 0 0,-1 0 0,0 0 0,1 0 0,-1 0 0,0 0 0,1 0 0,-1 0 0,0 0 0,1 0 0,-1 0 0,0 0 0,1-1 0,-1 1 0,0 0 0,1 0 0,-1 0 0,0-1 0,0 1 0,1 0 0,-1 0 0,0-1 0,0 1 0,0 0 0,1 0 0,-1-1 0,0 1 0,0 0 0,0-1 0,0 1 0,1 0 0,-1-1 0,0 1 0,0 0 0,0-1 0,5-13 0,0-1 0,-1 1 0,0-1 0,-1 0 0,-1 0 0,1-29 0,-2 23 0,1-1 0,6-24 0,-8 46 0,0-1 0,0 1 0,0 0 0,0-1 0,0 1 0,0 0 0,0-1 0,0 1 0,0 0 0,0-1 0,1 1 0,-1 0 0,0-1 0,0 1 0,0 0 0,1 0 0,-1-1 0,0 1 0,0 0 0,0 0 0,1-1 0,-1 1 0,0 0 0,0 0 0,1 0 0,-1 0 0,0-1 0,1 1 0,-1 0 0,0 0 0,1 0 0,-1 0 0,0 0 0,1 0 0,-1 0 0,11 9 0,11 27 0,-18-28 0,6 9 0,1 0 0,1-1 0,1 0 0,0 0 0,0-2 0,26 21 0,-33-30 0,0 0 0,0-1 0,1 1 0,0-2 0,-1 1 0,2-1 0,-1 0 0,0 0 0,1-1 0,-1 1 0,1-2 0,0 1 0,-1-1 0,1-1 0,0 1 0,0-1 0,0-1 0,-1 1 0,16-4 0,-19 2 0,0 0 0,0 0 0,0 0 0,0 0 0,0 0 0,-1-1 0,1 0 0,-1 0 0,0 0 0,0 0 0,0 0 0,0-1 0,0 1 0,-1-1 0,0 0 0,1 0 0,-1 0 0,-1 0 0,1 0 0,-1 0 0,1 0 0,-1-1 0,0 1 0,-1 0 0,1-1 0,-1-4 0,1-4 0,0 0 0,-1 0 0,-1 0 0,0 0 0,-1 1 0,0-1 0,-7-22 0,8 31 0,-1 1 0,1-1 0,-1 1 0,1-1 0,-1 1 0,0 0 0,-1-1 0,1 1 0,0 0 0,-1 0 0,0 1 0,0-1 0,1 1 0,-1-1 0,-5-2 0,7 5 0,-1-1 0,1 1 0,0-1 0,0 1 0,-1 0 0,1-1 0,0 1 0,-1 0 0,1 0 0,0 0 0,-1 0 0,1 0 0,0 1 0,-1-1 0,1 0 0,0 0 0,-1 1 0,0 0 0,-1 0 0,1 1 0,0-1 0,0 1 0,0 0 0,0-1 0,0 1 0,0 0 0,0 0 0,1 1 0,-1-1 0,1 0 0,-2 3 0,0 0 5,1 0 0,0 0 0,0 0 0,0 0 0,0 1 0,1-1 0,0 0 0,0 1 0,1-1 0,-1 1 0,1-1 0,1 1 0,-1-1 0,1 1 0,0-1 0,0 1 0,0-1 0,1 0 0,-1 1 0,1-1 0,1 0 0,-1 0 0,6 7 0,-1-2-154,0 0 1,1 0-1,0-1 1,1 0-1,0-1 1,0 0-1,1 0 1,0-1-1,16 9 1,24 9-6678</inkml:trace>
  <inkml:trace contextRef="#ctx0" brushRef="#br0" timeOffset="747.19">1280 360 24575,'-1'-1'0,"1"0"0,-1 0 0,1 0 0,-1 0 0,0 0 0,0 0 0,0 1 0,1-1 0,-1 0 0,0 0 0,0 0 0,0 1 0,0-1 0,0 1 0,0-1 0,-2 0 0,2 1 0,1 0 0,-1 0 0,1 0 0,-1 0 0,1 0 0,-1 0 0,1 1 0,-1-1 0,1 0 0,-1 0 0,1 0 0,-1 1 0,1-1 0,0 0 0,-1 1 0,1-1 0,-1 0 0,1 1 0,0-1 0,-1 0 0,1 1 0,0-1 0,0 1 0,-1-1 0,1 2 0,-2 2 0,0 1 0,1-1 0,-1 1 0,1 0 0,0-1 0,0 11 0,0 0 0,2-1 0,0 1 0,0 0 0,1-1 0,1 1 0,0-1 0,2 0 0,-1 0 0,1 0 0,10 17 0,-12-25 0,0-1 0,0 1 0,1-1 0,-1 1 0,1-1 0,0 0 0,1 0 0,-1-1 0,1 0 0,0 1 0,0-2 0,0 1 0,1 0 0,-1-1 0,1 0 0,0-1 0,0 1 0,0-1 0,0 0 0,0 0 0,1-1 0,-1 0 0,1 0 0,-1 0 0,13-2 0,-14 1 0,-1 0 0,0-1 0,1 0 0,-1 0 0,0 0 0,0-1 0,0 1 0,0-1 0,0 0 0,0 0 0,0-1 0,-1 1 0,1-1 0,-1 0 0,1 0 0,-1 0 0,3-4 0,-2 2 0,-1-1 0,0 1 0,0-1 0,0 0 0,-1 0 0,0 0 0,0 0 0,0 0 0,-1 0 0,1-12 0,-1 2 0,-1 1 0,-1-1 0,0 1 0,-1-1 0,-1 1 0,-1 0 0,0 0 0,0 0 0,-8-14 0,6 16 0,-1 0 0,-1 0 0,0 1 0,-12-14 0,17 22 0,0 0 0,-1 0 0,1 1 0,-1 0 0,0-1 0,0 1 0,0 1 0,0-1 0,0 1 0,-1-1 0,1 1 0,-1 0 0,1 1 0,-1-1 0,0 1 0,-5-1 0,10 2 0,-1 0 0,1 0 0,-1-1 0,1 1 0,0 0 0,-1 0 0,1 0 0,-1 0 0,1 0 0,-1 0 0,1 0 0,0 0 0,-1 1 0,1-1 0,-1 0 0,1 0 0,-1 0 0,1 0 0,0 1 0,-1-1 0,1 0 0,0 0 0,-1 1 0,1-1 0,0 0 0,-1 0 0,1 1 0,0-1 0,-1 1 0,1-1 0,0 0 0,0 1 0,0-1 0,-1 0 0,1 1 0,0-1 0,0 1 0,0-1 0,0 1 0,0-1 0,0 0 0,0 1 0,0-1 0,0 2 0,0-1 0,0 0 0,1 1 0,-1-1 0,1 0 0,0 1 0,-1-1 0,1 0 0,0 0 0,0 0 0,0 1 0,0-1 0,0 0 0,2 1 0,10 7 0,1-1 0,0 0 0,0-1 0,1-1 0,-1-1 0,1 0 0,21 4 0,-18-4 0,-1 0 0,1 1 0,-1 0 0,0 2 0,19 10 0,-34-16 0,0-1 0,1 1 0,-1 0 0,0 0 0,0 0 0,0 0 0,0 0 0,0 0 0,0 1 0,-1-1 0,1 0 0,-1 1 0,0 0 0,0-1 0,0 1 0,0 0 0,0-1 0,0 1 0,-1 0 0,1 3 0,-1 2 0,0 0 0,-1 1 0,0-1 0,-1 0 0,-3 11 0,3-11 0,0-1 0,1 1 0,-1 0 0,1 0 0,1 15 0,0-21 0,1 1 0,-1 0 0,1 0 0,0-1 0,0 1 0,0 0 0,0-1 0,1 1 0,-1-1 0,1 1 0,-1-1 0,1 0 0,0 1 0,0-1 0,0 0 0,0 0 0,0 0 0,0-1 0,1 1 0,4 2 0,-4-2 0,0 0 0,1 0 0,-1-1 0,1 1 0,-1-1 0,1 0 0,0 0 0,-1 0 0,1 0 0,0-1 0,0 1 0,0-1 0,-1 0 0,1 0 0,4-1 0,-6 0 0,1 0 0,-1 0 0,0 0 0,0 0 0,1 0 0,-1 0 0,0-1 0,0 1 0,0-1 0,-1 1 0,1-1 0,0 0 0,-1 1 0,1-1 0,-1 0 0,1 0 0,-1 0 0,0-1 0,0 1 0,0 0 0,0 0 0,0-1 0,0 1 0,0-3 0,3-16 0,-2 0 0,0 1 0,-1-1 0,-1 0 0,-2-21 0,3 68 0,-2-7 0,2 0 0,1 0 0,5 25 0,-6-34-105,1-1 0,1 0 0,0 0 0,0-1 0,1 1 0,0-1 0,1 1 0,0-1 0,0 0 0,0-1 0,1 1 0,12 10 0,1-5-6721</inkml:trace>
  <inkml:trace contextRef="#ctx0" brushRef="#br0" timeOffset="1126.66">1852 126 24575,'-7'25'0,"-3"16"0,8 8 0,11 2 0,5-6-8191</inkml:trace>
  <inkml:trace contextRef="#ctx0" brushRef="#br0" timeOffset="1486.47">2041 317 24575,'-7'16'0,"1"-1"0,0 1 0,1 0 0,1 0 0,0 1 0,2-1 0,-1 1 0,2 0 0,1-1 0,0 1 0,0 0 0,2 0 0,0-1 0,7 23 0,2-14 0,-4-23 0,-2-15 0,-2-31 0,-2 33 0,-1 0 0,2 0 0,2-12 0,-3 19 0,0 0 0,0 0 0,1 0 0,0 1 0,0-1 0,0 1 0,0-1 0,0 1 0,1 0 0,0-1 0,0 1 0,4-3 0,0 0 0,2 0 0,-1 1 0,0 0 0,1 0 0,0 1 0,0 0 0,1 1 0,11-3 0,-17 5 0,0 0 0,-1 0 0,1 1 0,0 0 0,0 0 0,0 0 0,0 0 0,0 1 0,-1-1 0,7 3 0,-7-2 0,-1 0 0,0 0 0,0 0 0,-1 0 0,1 0 0,0 1 0,0-1 0,0 1 0,-1-1 0,1 1 0,-1-1 0,1 1 0,-1 0 0,0 0 0,0 0 0,0 0 0,0 0 0,0 0 0,1 3 0,1 8 0,0 0 0,-2 1 0,1-1 0,-2 0 0,1 0 0,-3 14 0,1 15 0,5-21 120,-4-20-143,0-1-1,0 0 1,0 1 0,1-1 0,-1 0 0,0 0-1,0 1 1,0-1 0,0 0 0,0 0 0,1 1-1,-1-1 1,0 0 0,0 0 0,0 0 0,1 1-1,-1-1 1,0 0 0,0 0 0,1 0 0,-1 0-1,0 1 1,1-1 0,-1 0 0,0 0 0,0 0-1,1 0 1,-1 0 0,0 0 0,1 0 0,-1 0-1,0 0 1,0 0 0,1 0 0,-1 0 0,0 0-1,1 0 1,-1 0 0,0 0 0,1-1 0,-1 1-1,0 0 1,0 0 0,1 0 0,-1 0 0,0 0-1,0-1 1,1 1 0,-1 0 0,0 0 0,0 0-1,0-1 1,0 1 0,1 0 0,-1 0 0,0-1-1,0 1 1,0 0 0,0-1 0,0 1 0,0 0-1,1 0 1,-1-1 0,7-12-6803</inkml:trace>
  <inkml:trace contextRef="#ctx0" brushRef="#br0" timeOffset="1487.47">2253 85 24575,'-7'25'0,"1"20"0,5 8 0,10 7 0,4-7-8191</inkml:trace>
  <inkml:trace contextRef="#ctx0" brushRef="#br0" timeOffset="2215.59">2529 401 24575,'-2'-1'0,"0"-1"0,0 1 0,0-1 0,0 1 0,0 0 0,0 0 0,-1 0 0,1 0 0,0 0 0,-1 1 0,1-1 0,0 1 0,-1-1 0,1 1 0,-1 0 0,1 0 0,-1 0 0,1 0 0,0 1 0,-1-1 0,-4 2 0,7-2 0,-1 1 0,0-1 0,0 1 0,0-1 0,0 1 0,1 0 0,-1-1 0,0 1 0,0 0 0,1 0 0,-1 0 0,1-1 0,-1 1 0,1 0 0,-1 0 0,1 0 0,-1 0 0,1 0 0,0 0 0,-1 1 0,1 1 0,0-1 0,0 1 0,0-1 0,0 1 0,1-1 0,-1 1 0,1-1 0,-1 1 0,1-1 0,0 1 0,2 2 0,1 3 0,1 0 0,0-1 0,1 1 0,0-1 0,0-1 0,0 1 0,1-1 0,0 0 0,0-1 0,1 0 0,-1 0 0,1 0 0,0-1 0,0 0 0,1-1 0,-1 0 0,1 0 0,0-1 0,11 2 0,-8-1 0,0-1 0,1-1 0,-1 0 0,1 0 0,-1-2 0,0 1 0,1-1 0,-1-1 0,0 0 0,1-1 0,-1 0 0,-1-1 0,20-9 0,-24 8 0,-1 0 0,1 0 0,-1-1 0,-1 1 0,1-2 0,-1 1 0,0 0 0,0-1 0,-1 0 0,1 0 0,-2 0 0,1-1 0,-1 0 0,0 1 0,-1-1 0,0 0 0,2-10 0,-3 14 0,-1 1 0,1-1 0,-1 1 0,1-1 0,-1 0 0,-1 1 0,1-1 0,0 1 0,-1-1 0,0 1 0,1-1 0,-1 1 0,-1-1 0,1 1 0,0 0 0,-1 0 0,0-1 0,0 1 0,0 0 0,0 1 0,0-1 0,0 0 0,-1 1 0,0-1 0,1 1 0,-1 0 0,0 0 0,0 0 0,0 0 0,0 0 0,0 0 0,-1 1 0,1 0 0,-1 0 0,1 0 0,0 0 0,-1 0 0,0 1 0,1-1 0,-7 1 0,5 0 0,1 0 0,0 0 0,-1 0 0,1 1 0,0-1 0,0 1 0,-1 0 0,1 0 0,0 1 0,0-1 0,0 1 0,0 0 0,1 0 0,-1 0 0,0 1 0,1-1 0,0 1 0,-1 0 0,1 0 0,0 0 0,0 0 0,1 0 0,-1 1 0,1 0 0,0-1 0,-1 1 0,2 0 0,-1 0 0,0 0 0,1 0 0,0 0 0,0 0 0,-1 6 0,0-2 0,1 0 0,1-1 0,-1 1 0,1 0 0,0 0 0,1-1 0,0 1 0,0 0 0,0-1 0,1 1 0,0-1 0,1 1 0,0-1 0,0 0 0,0 0 0,1 0 0,0-1 0,5 7 0,-3-7 0,0 0 0,0-1 0,1 1 0,-1-1 0,1-1 0,1 1 0,-1-1 0,0-1 0,1 1 0,0-1 0,0 0 0,0-1 0,0 0 0,0 0 0,13 0 0,-16-1 0,0-1 0,0 0 0,0-1 0,0 1 0,0-1 0,-1 0 0,1 0 0,0 0 0,0-1 0,-1 1 0,1-1 0,-1 0 0,0-1 0,1 1 0,-1-1 0,0 0 0,0 0 0,-1 0 0,1 0 0,-1-1 0,1 0 0,-1 1 0,0-1 0,-1 0 0,1-1 0,-1 1 0,4-7 0,-3 2 0,0-1 0,0 1 0,-1-1 0,0 0 0,0 0 0,-1-18 0,0 25 0,-1 0 0,0 0 0,0 0 0,0 0 0,-1 1 0,1-1 0,-1 0 0,1 0 0,-1 1 0,0-1 0,0 0 0,0 1 0,-1-1 0,1 1 0,-1-1 0,1 1 0,-1 0 0,0-1 0,1 1 0,-1 0 0,-1 0 0,1 0 0,0 1 0,0-1 0,-1 0 0,1 1 0,0 0 0,-4-2 0,4 3 0,1-1 0,0 1 0,0 0 0,0 0 0,-1 0 0,1-1 0,0 1 0,0 1 0,-1-1 0,1 0 0,0 0 0,0 0 0,0 1 0,-1-1 0,1 0 0,0 1 0,0-1 0,0 1 0,0 0 0,0-1 0,0 1 0,0 0 0,0 0 0,0-1 0,0 1 0,0 0 0,1 0 0,-1 0 0,0 0 0,0 0 0,1 0 0,-1 0 0,1 0 0,-1 1 0,1-1 0,-1 0 0,1 0 0,0 0 0,0 1 0,-1-1 0,1 1 0,-1 4 0,1-1 0,-1 0 0,1 1 0,0-1 0,0 0 0,1 1 0,-1-1 0,3 7 0,-2-8 0,1 1 0,-1-1 0,1 0 0,0 0 0,1 1 0,-1-1 0,1 0 0,0-1 0,0 1 0,0 0 0,0-1 0,0 0 0,1 0 0,0 0 0,0 0 0,0 0 0,0-1 0,0 0 0,0 0 0,0 0 0,1 0 0,-1-1 0,1 1 0,-1-1 0,1 0 0,7 0 0,-7-1 0,1 0 0,-1 0 0,1 0 0,-1-1 0,1 0 0,-1 0 0,0 0 0,1-1 0,-1 0 0,0 0 0,0 0 0,0-1 0,0 1 0,-1-1 0,1 0 0,-1-1 0,1 1 0,-1-1 0,0 0 0,-1 0 0,1 0 0,5-8 0,-2-2 0,0 0 0,0 0 0,-1-1 0,-1 0 0,0 0 0,-1 0 0,-1-1 0,2-19 0,1-129 0,-6 134 0,0 7 0,1 15 0,0 0 0,-1 0 0,0 1 0,0-1 0,-1 0 0,0 0 0,-1 0 0,0 0 0,-5-14 0,7 22 0,0 0 0,0 0 0,0-1 0,-1 1 0,1 0 0,0 0 0,0 0 0,0 0 0,0 0 0,0 0 0,-1 0 0,1 0 0,0 0 0,0 0 0,0 0 0,0 0 0,0 0 0,-1 0 0,1 0 0,0 0 0,0 0 0,0 0 0,0 0 0,0 0 0,-1 0 0,1 0 0,0 0 0,0 0 0,0 0 0,0 0 0,0 0 0,0 1 0,-1-1 0,1 0 0,0 0 0,0 0 0,0 0 0,0 0 0,0 0 0,0 0 0,0 1 0,0-1 0,0 0 0,-1 0 0,1 0 0,0 0 0,0 0 0,0 0 0,0 1 0,0-1 0,0 0 0,0 0 0,0 0 0,0 0 0,0 0 0,0 1 0,0-1 0,0 0 0,0 0 0,0 0 0,0 0 0,0 0 0,1 1 0,-6 26 0,1-1 0,1 1 0,2 1 0,3 53 0,0-53 0,0 20-227,3 0-1,1-1 1,3 0-1,2 0 1,24 65-1,-7-43-6598</inkml:trace>
  <inkml:trace contextRef="#ctx0" brushRef="#br0" timeOffset="2588.67">3607 274 24575,'10'26'0,"1"0"0,1-2 0,1 1 0,1-1 0,1-1 0,1-1 0,2 0 0,0-1 0,34 30 0,-50-49 0,1 0 0,-1 1 0,1-2 0,0 1 0,0 0 0,-1 0 0,1-1 0,1 0 0,-1 0 0,0 1 0,0-2 0,0 1 0,1 0 0,5 0 0,-7-2 0,0 1 0,0 0 0,0-1 0,-1 0 0,1 1 0,0-1 0,0 0 0,-1 0 0,1 0 0,0 0 0,-1 0 0,1 0 0,-1-1 0,0 1 0,1-1 0,-1 1 0,0 0 0,0-1 0,0 0 0,0 1 0,0-1 0,0 0 0,0 0 0,-1 1 0,1-1 0,-1 0 0,1-2 0,3-12 0,0 0 0,-1 0 0,-1-1 0,-1 1 0,0-1 0,-1 1 0,-3-22 0,-1 12 0,0 0 0,-2 0 0,-16-45 0,65 135-1365,-18-31-5461</inkml:trace>
  <inkml:trace contextRef="#ctx0" brushRef="#br0" timeOffset="3652.83">4242 380 24575,'-10'-5'0,"0"1"0,0-1 0,0 2 0,-1-1 0,1 1 0,-1 1 0,-14-2 0,22 4 0,0 0 0,1 0 0,-1 0 0,0 0 0,0 1 0,0-1 0,0 1 0,0-1 0,1 1 0,-1 0 0,0 0 0,1 1 0,-1-1 0,1 0 0,-1 1 0,1 0 0,-1-1 0,1 1 0,0 0 0,0 0 0,0 0 0,0 1 0,0-1 0,1 0 0,-1 1 0,1-1 0,-1 1 0,1-1 0,0 1 0,0 0 0,0-1 0,0 5 0,0-3 0,0 0 0,0-1 0,1 1 0,0 0 0,-1 0 0,1 0 0,1 0 0,-1 0 0,1 0 0,0 0 0,-1 0 0,2 0 0,-1-1 0,0 1 0,1 0 0,0-1 0,-1 1 0,2-1 0,2 5 0,-3-6 0,0 0 0,-1 0 0,1 0 0,0 0 0,0-1 0,1 1 0,-1-1 0,0 0 0,0 1 0,1-1 0,-1 0 0,1 0 0,-1-1 0,1 1 0,-1 0 0,1-1 0,-1 1 0,1-1 0,0 0 0,-1 0 0,1 0 0,0 0 0,-1-1 0,1 1 0,-1-1 0,1 1 0,-1-1 0,1 0 0,-1 0 0,4-2 0,-4 2 0,1-1 0,0 0 0,-1 0 0,0 0 0,1 0 0,-1 0 0,0-1 0,0 1 0,0-1 0,-1 1 0,1-1 0,2-5 0,-3 6 0,0 1 0,0-1 0,-1 0 0,1 0 0,0 1 0,-1-1 0,0 0 0,1 0 0,-1 0 0,0 0 0,0 0 0,0 0 0,0 1 0,0-1 0,-1 0 0,1 0 0,-1 0 0,1 0 0,-1 0 0,1 1 0,-3-4 0,-1 5 0,1 8 0,2 11 0,2-14 0,0 0 0,1-1 0,-1 1 0,1-1 0,0 1 0,0-1 0,1 0 0,-1 1 0,1-1 0,0 0 0,0-1 0,0 1 0,1 0 0,-1-1 0,1 0 0,0 0 0,7 5 0,-6-5 0,0 0 0,0-1 0,1 1 0,-1-1 0,1 0 0,-1 0 0,1-1 0,-1 0 0,1 0 0,0 0 0,0 0 0,0-1 0,0 0 0,9-2 0,-12 1 0,0 0 0,0 0 0,0 0 0,0-1 0,0 1 0,-1-1 0,1 0 0,0 0 0,-1 0 0,1 0 0,-1-1 0,0 1 0,0 0 0,0-1 0,0 0 0,0 1 0,-1-1 0,1 0 0,-1 0 0,0 0 0,0 0 0,0 0 0,0 0 0,0 0 0,0-5 0,2-11 0,0 0 0,-2 0 0,0-20 0,-1 24 0,1-19 0,-7-56 0,5 80 0,-1-1 0,0 0 0,-1 0 0,0 1 0,0 0 0,-2 0 0,1 0 0,-1 0 0,-7-11 0,11 20 0,1 0 0,-1 0 0,0 0 0,1 0 0,-1 0 0,0 0 0,1 0 0,-1 1 0,0-1 0,0 0 0,0 0 0,0 1 0,0-1 0,0 0 0,0 1 0,0-1 0,0 1 0,0-1 0,0 1 0,0 0 0,0-1 0,0 1 0,0 0 0,-1 0 0,1 0 0,0 0 0,0 0 0,-2 0 0,2 1 0,-1 0 0,1 0 0,0 0 0,-1 0 0,1 1 0,0-1 0,0 0 0,-1 1 0,1-1 0,0 1 0,0-1 0,1 1 0,-1-1 0,0 1 0,-1 3 0,-1 7 0,-1 1 0,1-1 0,1 1 0,-1 12 0,3 0 0,0 0 0,2 0 0,1 0 0,1 0 0,1-1 0,1 0 0,1 0 0,1 0 0,1-1 0,1 0 0,1-1 0,18 26 0,-26-43 0,0 0 0,0-1 0,1 1 0,-1-1 0,1 0 0,1 0 0,-1-1 0,0 1 0,1-1 0,-1 0 0,1 0 0,0 0 0,7 2 0,-10-5 0,1 1 0,0-1 0,-1 1 0,1-1 0,-1 0 0,1 0 0,0-1 0,-1 1 0,1 0 0,0-1 0,-1 0 0,1 1 0,-1-1 0,1 0 0,-1 0 0,1 0 0,-1-1 0,0 1 0,0-1 0,0 1 0,0-1 0,0 0 0,0 0 0,0 0 0,0 0 0,-1 0 0,1 0 0,-1 0 0,3-4 0,3-7 0,-1 1 0,0-1 0,-1 0 0,0 0 0,-1-1 0,0 1 0,-1-1 0,-1 0 0,0 0 0,-1 0 0,0 0 0,-1 0 0,-2-16 0,-4 16 0,1 18 0,-2 25 0,6-20 0,1 0 0,0 0 0,0-1 0,1 1 0,0 0 0,0 0 0,1-1 0,0 1 0,1-1 0,-1 1 0,6 9 0,-6-15 0,0 1 0,0-1 0,1 0 0,-1 1 0,1-1 0,0 0 0,0 0 0,0-1 0,0 1 0,0 0 0,1-1 0,-1 0 0,1 0 0,-1 0 0,1 0 0,0-1 0,0 0 0,0 1 0,0-1 0,0 0 0,0-1 0,0 1 0,0-1 0,0 0 0,0 0 0,6-1 0,-6 1 0,1-1 0,-2 0 0,1-1 0,0 1 0,0-1 0,0 1 0,-1-1 0,1 0 0,-1 0 0,1-1 0,-1 1 0,0-1 0,0 1 0,0-1 0,0 0 0,0 0 0,-1-1 0,0 1 0,1 0 0,2-6 0,-2 3 0,0 0 0,-1 0 0,1-1 0,-1 1 0,0 0 0,-1-1 0,0 1 0,0-1 0,0 1 0,-1-1 0,0-12 0,-4 6 0,-1 15 0,-1 22 0,6-18 0,0 0 0,0 0 0,1 0 0,0 0 0,0 0 0,0 0 0,1 0 0,0 0 0,0-1 0,1 1 0,0-1 0,0 1 0,0-1 0,0 0 0,1 0 0,0 0 0,0-1 0,0 1 0,0-1 0,1 0 0,0 0 0,0-1 0,0 0 0,0 1 0,0-1 0,1-1 0,-1 1 0,1-1 0,0 0 0,0-1 0,-1 1 0,1-1 0,0 0 0,0 0 0,1-1 0,-1 0 0,0 0 0,0 0 0,0-1 0,0 0 0,0 0 0,0-1 0,0 1 0,-1-1 0,1-1 0,0 1 0,-1-1 0,0 0 0,1 0 0,-1 0 0,0-1 0,-1 0 0,1 0 0,-1 0 0,5-6 0,-2 1 0,-1 0 0,-1 0 0,0-1 0,0 0 0,-1 0 0,6-20 0,-8 27 0,-1 0 0,0 0 0,-1-1 0,1 1 0,0-1 0,-1 1 0,0-1 0,0 1 0,0 0 0,0-1 0,0 1 0,-1-1 0,1 1 0,-1-1 0,0 1 0,0 0 0,-1 0 0,1-1 0,-1 1 0,1 0 0,-1 0 0,0 0 0,0 1 0,0-1 0,-3-2 0,4 4 0,1 1 0,-1-1 0,1 1 0,-1-1 0,1 1 0,-1 0 0,0-1 0,1 1 0,-1 0 0,0-1 0,0 1 0,1 0 0,-1 0 0,0 0 0,1 0 0,-1-1 0,0 1 0,0 0 0,1 0 0,-1 1 0,0-1 0,0 0 0,1 0 0,-1 0 0,0 0 0,0 1 0,1-1 0,-1 0 0,0 1 0,1-1 0,-1 0 0,1 1 0,-1-1 0,0 1 0,1-1 0,-1 1 0,1-1 0,-1 1 0,1-1 0,-1 1 0,1 0 0,0-1 0,-1 1 0,1 0 0,-1 1 0,0 1 0,0 0 0,-1 1 0,1-1 0,0 0 0,1 1 0,-1 0 0,1-1 0,-1 7 0,2-3 9,0-1-1,0 1 1,0-1-1,1 1 1,0-1 0,1 1-1,-1-1 1,1 0-1,0 0 1,0 0-1,1 0 1,0-1-1,7 8 1,-2-2-257,1-2 1,0 1-1,1-2 1,0 1-1,19 10 1,10 2-6579</inkml:trace>
  <inkml:trace contextRef="#ctx0" brushRef="#br0" timeOffset="4957.01">5639 106 24575,'-2'3'0,"1"0"0,-1-1 0,1 1 0,0 0 0,0 0 0,0 0 0,0 0 0,0 0 0,1 0 0,-1 0 0,1 1 0,0-1 0,0 3 0,-1 5 0,-1 69 0,3 0 0,3-1 0,19 98 0,18 41 0,-31-177 0,2-2 0,1 1 0,26 48 0,-35-80 0,0 0 0,0 0 0,1-1 0,0 0 0,0 0 0,1 0 0,-1 0 0,11 8 0,-15-15 0,0 1 0,-1 0 0,1-1 0,0 1 0,0-1 0,0 1 0,0-1 0,0 1 0,0-1 0,0 0 0,0 1 0,0-1 0,0 0 0,0 0 0,0 0 0,0 0 0,0 0 0,0 0 0,0 0 0,0 0 0,0 0 0,0 0 0,0 0 0,0-1 0,0 1 0,0 0 0,-1-1 0,2 0 0,0 0 0,-1-1 0,1 1 0,-1-1 0,0 0 0,1 0 0,-1 1 0,0-1 0,0 0 0,-1 0 0,1 0 0,0 0 0,0-4 0,1-5 0,0 1 0,-1-1 0,0 0 0,-1-16 0,-3 5 0,0-1 0,-2 1 0,0 0 0,-1 0 0,-2 1 0,0 0 0,-1 0 0,-12-19 0,-16-20 0,-54-68 0,28 42 0,61 84 0,1 0 0,-1 1 0,1-1 0,0 0 0,0 0 0,0 1 0,0-1 0,0 0 0,0 0 0,0 0 0,1 0 0,-1 0 0,1-1 0,-1 1 0,1 0 0,0 0 0,0 0 0,0 0 0,0 0 0,1-4 0,0 5 0,0-1 0,1 1 0,-1-1 0,1 1 0,0 0 0,-1 0 0,1 0 0,0 0 0,0 0 0,0 0 0,-1 0 0,1 1 0,0-1 0,0 1 0,0-1 0,0 1 0,0 0 0,0 0 0,0 0 0,0 0 0,3 0 0,96 2 0,-81 1 0,1-2 0,-1 0 0,1-2 0,-1 0 0,1-1 0,-1-1 0,32-9 0,-47 9 0,-1 1 0,1 0 0,-1-1 0,1 0 0,-1 0 0,0 0 0,0-1 0,-1 1 0,5-6 0,-5 6 0,-2 2 0,-1 1 0,0 0 0,0-1 0,1 1 0,-1 0 0,1-1 0,-1 1 0,0 0 0,1 0 0,-1-1 0,1 1 0,-1 0 0,0 0 0,1 0 0,-1 0 0,1-1 0,-1 1 0,1 0 0,-1 0 0,1 0 0,-1 0 0,1 0 0,-1 0 0,1 0 0,-1 0 0,0 0 0,1 0 0,-1 1 0,1-1 0,-1 0 0,1 0 0,11 15 0,4 29 0,-15-37 0,26 79 0,-28-94 0,-1 0 0,1 0 0,1 0 0,0 0 0,0 0 0,0 0 0,1 0 0,0 0 0,1 0 0,0 0 0,4-11 0,-4 14 0,1 0 0,-1 0 0,2 0 0,-1 0 0,0 1 0,1-1 0,0 1 0,0 0 0,0 0 0,1 0 0,-1 1 0,1 0 0,0-1 0,0 2 0,0-1 0,0 1 0,7-3 0,6-1 0,2 2 0,-1 0 0,0 0 0,1 2 0,0 1 0,-1 0 0,29 3 0,-94 18 0,41-17 0,-1 0 0,1 0 0,0 1 0,0 0 0,0 0 0,0 0 0,0 0 0,1 1 0,-7 9 0,9-11 0,1-1 0,0 1 0,0 0 0,0 0 0,0 0 0,0 0 0,1 0 0,-1 0 0,1 0 0,0 0 0,0 0 0,0 0 0,0 0 0,0 0 0,1 0 0,-1 0 0,1 0 0,0 0 0,0 0 0,0 0 0,0 0 0,1-1 0,-1 1 0,1 0 0,0-1 0,0 1 0,-1-1 0,1 0 0,1 0 0,2 3 0,0-1 0,0 1 0,1-1 0,0-1 0,-1 1 0,1-1 0,0 0 0,1 0 0,-1-1 0,0 0 0,1 0 0,0 0 0,11 0 0,-16-1 0,0-1 0,0 0 0,-1 0 0,1 0 0,0 0 0,0-1 0,0 1 0,-1 0 0,1-1 0,0 1 0,0-1 0,-1 0 0,1 1 0,0-1 0,-1 0 0,1 0 0,-1 0 0,1 0 0,-1 0 0,0-1 0,1 1 0,-1 0 0,0-1 0,0 1 0,0-1 0,0 1 0,0-1 0,0 1 0,0-1 0,-1 0 0,1 1 0,0-1 0,-1 0 0,1 0 0,-1 1 0,0-1 0,0-2 0,1-9 0,-1 1 0,0 0 0,-1-1 0,-4-19 0,2 6 0,2 24 0,1-1 0,0 1 0,0 0 0,0 0 0,0 0 0,0 0 0,0 0 0,0 0 0,1 0 0,-1 0 0,1 0 0,0 0 0,-1 0 0,1 0 0,0 0 0,0 0 0,0 1 0,0-1 0,1 0 0,-1 1 0,0-1 0,1 1 0,-1-1 0,4-1 0,-4 2 0,1 1 0,0-1 0,0 1 0,-1 0 0,1 0 0,0 0 0,0 0 0,0 0 0,-1 0 0,1 0 0,0 1 0,0-1 0,-1 0 0,1 1 0,0 0 0,-1-1 0,1 1 0,0 0 0,-1 0 0,1 0 0,-1 0 0,1 0 0,-1 0 0,0 1 0,0-1 0,1 0 0,-1 1 0,1 1 0,4 5 0,0-1 0,-1 1 0,0 0 0,-1 0 0,0 1 0,6 17 0,12 57 0,-12-42 0,1-119 0,-10 69 0,1-11 0,1 0 0,1 0 0,0 1 0,2 0 0,13-34 0,-19 52 0,1 0 0,0-1 0,-1 1 0,1 0 0,0 0 0,0 0 0,0-1 0,0 1 0,0 0 0,0 0 0,0 0 0,0 0 0,0 0 0,0 1 0,1-1 0,-1 0 0,0 1 0,0-1 0,3 0 0,-3 1 0,0 0 0,0 0 0,0 0 0,0 0 0,0 1 0,0-1 0,0 0 0,0 1 0,0-1 0,-1 0 0,1 1 0,0-1 0,0 1 0,0 0 0,0-1 0,0 1 0,-1 0 0,1-1 0,0 1 0,0 1 0,4 5 0,0 1 0,0-1 0,-1 1 0,5 14 0,-8-20 0,8 21 0,15 37 0,-22-56 0,0-1 0,-1 0 0,1 0 0,0 0 0,0 0 0,1-1 0,-1 1 0,1 0 0,-1-1 0,1 0 0,0 1 0,0-1 0,5 3 0,-6-5 0,0 0 0,0 1 0,-1-1 0,1 0 0,0 0 0,0 0 0,0-1 0,0 1 0,-1 0 0,1-1 0,0 1 0,0-1 0,-1 1 0,1-1 0,0 0 0,-1 0 0,1 0 0,-1 0 0,1 0 0,-1 0 0,0 0 0,1-1 0,-1 1 0,0 0 0,0-1 0,1-1 0,32-46 0,-27 37 0,8-15 0,-11 20 0,-1-1 0,1 1 0,1 0 0,-1 0 0,1 1 0,1-1 0,-1 1 0,1 0 0,0 0 0,12-8 0,-16 13 0,0 1 0,0-1 0,0 1 0,0-1 0,0 1 0,0 0 0,0 0 0,0 0 0,0 0 0,0 0 0,0 0 0,0 0 0,0 1 0,0-1 0,0 1 0,-1-1 0,1 1 0,0 0 0,0 0 0,0 0 0,0 0 0,-1 0 0,1 0 0,-1 1 0,1-1 0,-1 0 0,3 3 0,4 5 0,0 1 0,0-1 0,8 15 0,-10-15 0,78 138-1022,-80-140 679,19 37-648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0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7'-18'0,"3"5"0,-1 16 0,-6 24 0,-2 34 0,-6 31 0,-2 29 0,1 23 0,1 16 0,1 8 0,5-1 0,6-8 0,2-10 0,3-15 0,-1-17 0,-2-17 0,-3-25-8191</inkml:trace>
  <inkml:trace contextRef="#ctx0" brushRef="#br0" timeOffset="744.25">550 284 24575,'25'343'0,"-15"-163"0,-8-149 0,0-11 0,-1 0 0,0-1 0,-4 22 0,3-40 0,1 0 0,-1-1 0,0 1 0,0 0 0,0-1 0,-1 1 0,1-1 0,0 1 0,0 0 0,0-1 0,0 1 0,-1 0 0,1-1 0,0 1 0,0-1 0,-1 1 0,1-1 0,-1 1 0,1-1 0,0 1 0,-1-1 0,1 1 0,-1-1 0,1 1 0,-2 0 0,-9-11 0,-6-27 0,16 36 0,-6-16 0,2 5 0,-1 1 0,2-1 0,0-1 0,0 1 0,1 0 0,1-1 0,0 0 0,0 1 0,1-15 0,2 23 0,0 1 0,0 0 0,0-1 0,1 1 0,-1 0 0,1 0 0,0 0 0,0 0 0,0 0 0,0 1 0,0-1 0,1 0 0,-1 1 0,1 0 0,-1 0 0,1-1 0,5-2 0,7-3 0,-1 1 0,24-9 0,-23 10 0,40-17 0,-22 11 0,0-2 0,0-1 0,-2-1 0,35-25 0,-58 36 0,-1-1 0,0 0 0,0-1 0,0 0 0,-1 0 0,0 0 0,0-1 0,-1 0 0,0 0 0,0 0 0,-1-1 0,0 0 0,0 1 0,-1-1 0,0-1 0,-1 1 0,0 0 0,0-1 0,-1 1 0,0-15 0,-3 21 0,-1 12 0,-4 15 0,-1 33 0,2 0 0,2 0 0,3 1 0,7 59 0,11-15-1365,-8-61-5461</inkml:trace>
  <inkml:trace contextRef="#ctx0" brushRef="#br0" timeOffset="1094.25">1247 687 24575,'-4'22'0,"1"0"0,-1 23 0,4-39 0,0 0 0,0 0 0,0 0 0,1 0 0,0 0 0,0 0 0,1 0 0,-1 0 0,2 0 0,-1 0 0,0-1 0,5 7 0,-6-10 0,0-1 0,0 1 0,0-1 0,0 1 0,0-1 0,1 0 0,-1 1 0,1-1 0,-1 0 0,1 0 0,-1 0 0,1 0 0,0 0 0,-1 0 0,1 0 0,0-1 0,0 1 0,-1-1 0,1 1 0,0-1 0,0 0 0,0 0 0,0 0 0,0 0 0,-1 0 0,1 0 0,0 0 0,0 0 0,0-1 0,0 1 0,0-1 0,3-1 0,-2 0 0,1 0 0,-1 0 0,0-1 0,0 1 0,0-1 0,0 0 0,0 0 0,0 0 0,-1 0 0,0 0 0,1 0 0,-1-1 0,0 1 0,2-7 0,-1 0 0,0 0 0,0 0 0,-1 0 0,0-1 0,-1 1 0,0-1 0,0 1 0,-3-16 0,2 23 0,0 0 0,0-1 0,0 1 0,-1 1 0,0-1 0,1 0 0,-1 0 0,0 0 0,-1 0 0,1 0 0,0 1 0,-1-1 0,0 1 0,1-1 0,-1 1 0,0-1 0,0 1 0,0 0 0,-1 0 0,1 0 0,0 0 0,-1 1 0,1-1 0,-1 0 0,0 1 0,1 0 0,-1 0 0,0 0 0,0 0 0,0 0 0,0 0 0,0 1 0,-5-1 0,4 1-52,1 1-1,0-1 1,-1 0-1,1 1 1,0 0-1,-1 0 1,1 0-1,0 0 1,0 1-1,0-1 1,0 1-1,0 0 1,0 0-1,1 0 1,-1 0-1,1 0 1,-1 1-1,1-1 1,0 1-1,0-1 1,0 1-1,0 0 1,0 0-1,1 0 0,-3 6 1,-3 10-6774</inkml:trace>
  <inkml:trace contextRef="#ctx0" brushRef="#br0" timeOffset="1474.25">1840 455 24575,'-7'22'0,"-6"17"0,-1 10 0,2 4 0,3-1 0,3-5 0,3-7 0,5-10 0,6-10 0,5-9 0,1-6-8191</inkml:trace>
  <inkml:trace contextRef="#ctx0" brushRef="#br0" timeOffset="1838.38">1882 412 24575,'32'-200'0,"-42"248"0,2 1 0,3-1 0,2 1 0,2 0 0,1-1 0,12 76 0,-9-113 0,0 0 0,0 0 0,1 0 0,0 0 0,1-1 0,6 11 0,-10-19 0,1 1 0,0-1 0,0 0 0,0 1 0,0-1 0,0 0 0,0 0 0,0 0 0,1-1 0,-1 1 0,1 0 0,3 1 0,-4-3 0,0 1 0,0-1 0,0 1 0,-1-1 0,1 0 0,0 0 0,0 0 0,0 0 0,0 0 0,0-1 0,0 1 0,-1-1 0,1 1 0,0-1 0,0 1 0,0-1 0,-1 0 0,1 0 0,0 0 0,-1 0 0,3-2 0,2-2 0,0 0 0,0-1 0,0 1 0,-1-1 0,0-1 0,0 1 0,-1-1 0,4-7 0,26-60 0,-28 56 0,2 0 0,0 1 0,14-23 0,-21 39 0,-1 0 0,0 1 0,1-1 0,-1 0 0,1 0 0,-1 1 0,1-1 0,-1 0 0,1 1 0,-1-1 0,1 1 0,-1-1 0,1 0 0,0 1 0,0 0 0,-1-1 0,1 1 0,0-1 0,0 1 0,-1 0 0,1-1 0,0 1 0,0 0 0,0 0 0,-1 0 0,1 0 0,0 0 0,0 0 0,0 0 0,1 0 0,-1 1 0,0 0 0,0 0 0,0 0 0,0 0 0,0 0 0,0 0 0,0 1 0,0-1 0,0 0 0,-1 1 0,1-1 0,0 0 0,-1 1 0,1-1 0,-1 2 0,3 10 0,0-1 0,1 24 0,-4-33 0,2 11 0,-1 0 0,0 0 0,-1 0 0,-1 0 0,0 0 0,-1 0 0,-1 0 0,-4 16 0,-4-16-72,11-13 77,0-1 1,0 0-1,-1 0 0,1 0 0,0 0 1,0 0-1,-1 0 0,1 0 1,0 0-1,-1 0 0,1 0 0,0 0 1,0 0-1,-1 0 0,1 0 1,0 0-1,0 0 0,-1 0 0,1 0 1,0 0-1,0 0 0,-1-1 1,1 1-1,0 0 0,0 0 0,-1 0 1,1 0-1,0-1 0,0 1 1,0 0-1,-1 0 0,1 0 1,0-1-1,-1-1-128,0 0 0,0 0 1,0 0-1,0 0 0,1 0 0,-1 0 1,1 0-1,-1-1 0,1 1 0,0 0 1,0-4-1,1-18-6703</inkml:trace>
  <inkml:trace contextRef="#ctx0" brushRef="#br0" timeOffset="2804.56">2623 201 24575,'-14'63'0,"4"1"0,-4 67 0,8 128 0,6-250 0,1 26 0,-1-34 0,0 1 0,0-1 0,0 0 0,0 0 0,1 0 0,-1 0 0,0 1 0,1-1 0,-1 0 0,1 0 0,-1 0 0,1 0 0,-1 0 0,1 0 0,0 0 0,-1 0 0,1 0 0,0 0 0,0-1 0,0 1 0,1 1 0,-1-2 0,0 0 0,0 0 0,0 0 0,0-1 0,0 1 0,-1 0 0,1-1 0,0 1 0,0 0 0,0-1 0,0 1 0,-1-1 0,1 1 0,0-1 0,-1 0 0,1 1 0,0-1 0,-1 0 0,1 1 0,-1-1 0,1 0 0,-1 0 0,1 1 0,-1-1 0,0 0 0,1 0 0,-1-1 0,13-30 0,-12 28 0,13-35 0,-6 12 0,1 1 0,1 1 0,23-41 0,-31 64 0,-1 0 0,0 0 0,1 0 0,-1 0 0,1 0 0,0 0 0,-1 0 0,1 0 0,0 1 0,0-1 0,0 1 0,0-1 0,1 1 0,-1 0 0,0 0 0,0 0 0,1 0 0,-1 1 0,5-2 0,-5 2 0,1 0 0,-1 1 0,0-1 0,0 1 0,0 0 0,0-1 0,0 1 0,0 0 0,0 0 0,0 0 0,0 0 0,0 1 0,-1-1 0,1 1 0,0-1 0,-1 1 0,1-1 0,-1 1 0,0 0 0,1-1 0,-1 1 0,2 3 0,8 17 0,0 1 0,-1 0 0,-2 0 0,0 0 0,-1 1 0,-2 1 0,4 27 0,-22-103 0,8-42 0,5 83 0,0-1 0,1 0 0,1 0 0,0 1 0,0-1 0,6-15 0,-6 23 0,0 0 0,0 0 0,0 0 0,0 0 0,0 1 0,1-1 0,-1 1 0,1 0 0,0-1 0,-1 1 0,1 0 0,0 1 0,0-1 0,1 1 0,-1-1 0,0 1 0,0 0 0,1 0 0,-1 0 0,0 0 0,1 1 0,-1 0 0,1-1 0,-1 1 0,5 1 0,-1-1 0,1 0 0,-1 1 0,0 0 0,0 0 0,0 1 0,1 0 0,-1 0 0,-1 0 0,1 1 0,0 0 0,7 5 0,-12-6 0,0 0 0,0 0 0,0 0 0,0 0 0,0 1 0,-1-1 0,1 1 0,-1-1 0,1 1 0,-1 0 0,0-1 0,0 1 0,0 0 0,-1 0 0,1 0 0,0-1 0,-1 1 0,0 0 0,0 0 0,0 4 0,-1 9 0,0 0 0,-7 26 0,2-9 0,5-25 0,0-1 0,0 0 0,1 0 0,0 0 0,1 1 0,-1-1 0,4 11 0,-4-16 0,1 0 0,0-1 0,0 1 0,0 0 0,0 0 0,1-1 0,-1 1 0,0-1 0,1 1 0,-1-1 0,1 1 0,-1-1 0,1 0 0,0 0 0,-1 0 0,1 0 0,0 0 0,0 0 0,0 0 0,0-1 0,0 1 0,0 0 0,0-1 0,0 0 0,0 0 0,0 1 0,0-1 0,0 0 0,0-1 0,4 1 0,-1-1 0,0 0 0,0 0 0,0-1 0,0 1 0,0-1 0,0 0 0,0 0 0,-1-1 0,1 0 0,-1 1 0,1-1 0,-1-1 0,0 1 0,0-1 0,-1 1 0,1-1 0,-1 0 0,0 0 0,5-8 0,4-9 0,-1 0 0,17-44 0,-21 49 0,-2 12 0,2 12 0,8 19 0,-9-15 0,-2-6 0,-1-2 0,1 1 0,0 0 0,1-1 0,-1 0 0,1 0 0,-1 0 0,1 0 0,0-1 0,1 0 0,-1 0 0,0 0 0,1-1 0,0 1 0,0-1 0,-1-1 0,1 1 0,0-1 0,0 0 0,0-1 0,1 1 0,-1-1 0,0 0 0,0-1 0,0 1 0,0-1 0,0 0 0,0-1 0,0 0 0,0 0 0,-1 0 0,1 0 0,-1-1 0,1 0 0,-1 0 0,0-1 0,0 1 0,0-1 0,-1 0 0,1 0 0,-1-1 0,0 1 0,0-1 0,-1 0 0,5-8 0,-4 6 0,0 0 0,0-1 0,-1 1 0,3-11 0,-5 16 0,0 0 0,-1 0 0,1-1 0,-1 1 0,0 0 0,1 0 0,-1-1 0,0 1 0,0 0 0,-1-1 0,1 1 0,0 0 0,-1 0 0,0-1 0,1 1 0,-1 0 0,0 0 0,0 0 0,-2-3 0,2 4 0,1 0 0,-1 1 0,0-1 0,0 0 0,0 1 0,0-1 0,0 1 0,0 0 0,0-1 0,0 1 0,0 0 0,0-1 0,0 1 0,0 0 0,0 0 0,0 0 0,0 0 0,0 0 0,0 0 0,-1 0 0,1 1 0,0-1 0,0 0 0,0 0 0,0 1 0,0-1 0,0 1 0,0-1 0,1 1 0,-1-1 0,0 1 0,0 0 0,0-1 0,0 1 0,1 0 0,-1 0 0,0-1 0,-1 3 0,-3 2 0,0 1 0,0 0 0,1 0 0,-6 9 0,6-8 0,0 0 0,1 1 0,0 0 0,0 0 0,0 0 0,1 0 0,0 0 0,1 0 0,0 0 0,0 1 0,1-1 0,0 0 0,2 12 0,-1-16 0,-1 0 0,2 0 0,-1-1 0,0 1 0,1-1 0,-1 1 0,1-1 0,0 0 0,0 0 0,1 0 0,-1 0 0,1 0 0,-1 0 0,1 0 0,0-1 0,0 0 0,0 1 0,0-1 0,1 0 0,-1 0 0,0-1 0,1 1 0,-1-1 0,1 0 0,0 0 0,-1 0 0,1 0 0,0-1 0,0 1 0,-1-1 0,6 0 0,2 0-124,0-1 0,0-1 0,1 1 0,-2-2 0,1 1 0,0-2-1,0 1 1,-1-1 0,0-1 0,10-6 0,20-11-6702</inkml:trace>
  <inkml:trace contextRef="#ctx0" brushRef="#br0" timeOffset="3151.03">3873 369 24575,'14'22'0,"9"17"0,0 17 0,-3 14 0,-6 8 0,-5 6 0,-8 0 0,-10-4 0,-20-9 0,-14-8 0,-1-16-8191</inkml:trace>
  <inkml:trace contextRef="#ctx0" brushRef="#br0" timeOffset="3546.16">2582 475 24575,'29'-3'0,"23"-6"0,4 0-8191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31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46 24575,'11'-18'0,"3"-2"0,0 13 0,-11 18 0,-11 22 0,-21 20 0,-22 15 0,-2-4-8191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15.1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 21 24575,'-55'88'0,"-23"33"0,65-102 0,-2-1 0,-1 0 0,0-1 0,-19 15 0,32-30 0,0 1 0,0-1 0,0 0 0,0 0 0,0 0 0,0-1 0,-1 1 0,1-1 0,-1 0 0,-6 2 0,9-3 0,-1 0 0,1 0 0,-1 0 0,1-1 0,-1 1 0,1 0 0,0-1 0,-1 1 0,1-1 0,0 1 0,-1-1 0,1 0 0,0 1 0,0-1 0,-1 0 0,1 0 0,0 0 0,0 0 0,0 0 0,0 0 0,0 0 0,0 0 0,1-1 0,-1 1 0,0 0 0,1 0 0,-1-1 0,1 1 0,-2-3 0,-2-9 0,0-1 0,1 1 0,0-1 0,1 0 0,1 0 0,0 1 0,1-1 0,0 0 0,1 0 0,1 0 0,0 0 0,1 1 0,8-25 0,-10 36 0,0 0 0,0 0 0,1 0 0,-1 0 0,0 0 0,1 0 0,-1 1 0,1-1 0,0 0 0,-1 1 0,1 0 0,0-1 0,0 1 0,0 0 0,0 0 0,0 0 0,0 0 0,0 0 0,5 0 0,-3 0 0,1 1 0,-1-1 0,1 1 0,-1 1 0,1-1 0,-1 0 0,0 1 0,1 0 0,6 3 0,2 1 0,0 0 0,0 1 0,0 1 0,-1 0 0,16 13 0,-9-4-97,0 2-1,-2 0 1,0 1-1,0 0 1,-2 1-1,-1 1 1,0 0-1,-2 2 1,0-1-1,-2 1 1,0 1-1,-2-1 0,10 46 1,-9-21-6729</inkml:trace>
  <inkml:trace contextRef="#ctx0" brushRef="#br0" timeOffset="391.96">768 104 24575,'18'-3'0,"20"-2"0,15 4 0,5 6 0,0 2 0,-9 0-8191</inkml:trace>
  <inkml:trace contextRef="#ctx0" brushRef="#br0" timeOffset="392.96">704 316 24575,'29'-7'0,"24"-2"0,20 0 0,17 1 0,10 0 0,-11 0-8191</inkml:trace>
  <inkml:trace contextRef="#ctx0" brushRef="#br0" timeOffset="813.5">1551 21 24575,'-4'1'0,"0"0"0,0 1 0,-1-1 0,2 1 0,-1 0 0,0 0 0,0 0 0,0 0 0,1 0 0,-1 1 0,1 0 0,0 0 0,0 0 0,-4 4 0,3 0 0,0-1 0,0 0 0,0 1 0,1 0 0,0-1 0,0 1 0,-3 13 0,3-6 0,1 1 0,0-1 0,1 0 0,1 0 0,0 1 0,0-1 0,2 0 0,3 17 0,-3-19 0,2 1 0,-1-1 0,2 0 0,0 0 0,0 0 0,1-1 0,0 0 0,1 0 0,0 0 0,1-1 0,0 0 0,1-1 0,0 0 0,15 13 0,-22-21 0,0 0 0,0 1 0,0-1 0,0 0 0,0 0 0,0 0 0,0 0 0,1 0 0,-1-1 0,0 1 0,0-1 0,1 0 0,-1 1 0,0-1 0,1 0 0,-1 0 0,0 0 0,5-1 0,-6 0 0,1 0 0,0 0 0,0 0 0,0 0 0,-1 0 0,1-1 0,0 1 0,-1 0 0,0-1 0,1 1 0,-1-1 0,0 0 0,1 1 0,-1-1 0,0 0 0,0 0 0,0-2 0,2-3 0,0-1 0,-1 0 0,0-1 0,-1 1 0,0 0 0,0 0 0,-1-1 0,0 1 0,-1-10 0,-2 0 0,0-1 0,-1 0 0,-1 1 0,-1 0 0,-1 0 0,0 1 0,-1 0 0,-1 0 0,-1 1 0,0 0 0,-1 0 0,-17-17 0,26 31-85,1 0 0,-1 0-1,0 0 1,0 0 0,0 1-1,0-1 1,0 1 0,-1-1-1,1 1 1,0 0 0,0 0-1,-1 0 1,1 0 0,-1 1-1,-4-2 1,-5 5-6741</inkml:trace>
  <inkml:trace contextRef="#ctx0" brushRef="#br0" timeOffset="1171.03">1890 315 24575,'-4'-3'0,"-1"2"0,4 4 0</inkml:trace>
  <inkml:trace contextRef="#ctx0" brushRef="#br0" timeOffset="1611.49">2165 0 24575,'-18'31'0,"1"0"0,-17 47 0,28-61 0,1 0 0,0 0 0,1 0 0,1 1 0,0-1 0,1 31 0,2-41 0,2 1 0,-1-1 0,1 0 0,0 1 0,0-1 0,1 0 0,0 0 0,0-1 0,1 1 0,0-1 0,0 0 0,1 0 0,-1 0 0,1 0 0,8 7 0,-10-11 0,-1 1 0,1-1 0,0 0 0,0 0 0,0 0 0,0 0 0,0 0 0,0-1 0,0 0 0,1 1 0,-1-1 0,1 0 0,-1-1 0,0 1 0,1 0 0,-1-1 0,1 0 0,0 0 0,-1 0 0,1 0 0,-1-1 0,1 1 0,-1-1 0,0 0 0,1 0 0,-1 0 0,0 0 0,1-1 0,-1 0 0,0 1 0,0-1 0,0 0 0,0 0 0,4-5 0,-2 2 0,0-1 0,-1 0 0,1-1 0,-1 1 0,0-1 0,-1 0 0,1 0 0,-1 0 0,-1-1 0,0 1 0,0 0 0,0-1 0,-1 0 0,1-8 0,-1 1 0,0 0 0,-1 0 0,-1-1 0,0 1 0,-1 0 0,-5-18 0,4 22 20,0 2 0,-1-1 0,0 0 0,0 1 0,-12-17 0,13 21-126,0 1 0,0 0 0,-1 0 0,0 0 0,0 1 0,0-1-1,0 1 1,0 0 0,-1 0 0,1 0 0,-1 0 0,0 1 0,-5-2 0,-11 0-6720</inkml:trace>
  <inkml:trace contextRef="#ctx0" brushRef="#br0" timeOffset="2028.48">2568 84 24575,'1'-3'0,"-1"0"0,1 0 0,-1-1 0,0 1 0,0 0 0,0 0 0,-1-6 0,1 8 0,0 1 0,0 0 0,0-1 0,0 1 0,0-1 0,0 1 0,0-1 0,0 1 0,-1 0 0,1-1 0,0 1 0,0-1 0,0 1 0,0 0 0,-1-1 0,1 1 0,0 0 0,0-1 0,-1 1 0,1 0 0,0-1 0,-1 1 0,1 0 0,0 0 0,-1-1 0,1 1 0,0 0 0,-1 0 0,1-1 0,-1 1 0,1 0 0,0 0 0,-1 0 0,1 0 0,-1 0 0,1 0 0,0 0 0,-1 0 0,1 0 0,-1 0 0,1 0 0,-1 0 0,1 0 0,0 0 0,-1 0 0,1 0 0,-1 0 0,1 1 0,0-1 0,-1 0 0,1 0 0,0 0 0,-1 1 0,1-1 0,0 0 0,-1 1 0,1-1 0,0 0 0,-1 1 0,1-1 0,0 0 0,0 1 0,-1-1 0,1 0 0,0 1 0,0-1 0,0 1 0,-3 3 0,0-1 0,1 1 0,0 0 0,0 0 0,0 0 0,1 1 0,-1-1 0,1 0 0,0 1 0,0-1 0,0 0 0,1 1 0,0-1 0,-1 1 0,2-1 0,-1 6 0,1 0 0,1 0 0,0-1 0,0 1 0,0 0 0,2 0 0,4 10 0,7 6 0,1-1 0,1-1 0,1 0 0,1-1 0,28 26 0,-40-42 0,-4-5 0,0 1 0,-1 0 0,1 0 0,-1 0 0,0 0 0,0 0 0,0 0 0,0 1 0,2 6 0,-4-9 0,0-1 0,0 1 0,0 0 0,0-1 0,0 1 0,0 0 0,0-1 0,0 1 0,0 0 0,0-1 0,0 1 0,-1 0 0,1-1 0,0 1 0,-1 0 0,1-1 0,0 1 0,-1-1 0,1 1 0,0-1 0,-2 2 0,1-1 0,-1 0 0,0 0 0,1 0 0,-1 0 0,0 0 0,0 0 0,0-1 0,1 1 0,-1-1 0,0 1 0,-2-1 0,-14 3 24,0-1 0,0-1 0,0 0 0,-22-3 0,34 2-111,0-1-1,0 0 1,0 0 0,0 0-1,0-1 1,1 1 0,-1-2-1,0 1 1,1 0-1,-1-1 1,1 0 0,0-1-1,0 1 1,0-1 0,0 0-1,-4-5 1,-5-13-6739</inkml:trace>
  <inkml:trace contextRef="#ctx0" brushRef="#br0" timeOffset="2473.98">2568 83 24575,'22'-3'0,"13"-2"0,13-3 0,12 0 0,17 0 0,18 3 0,14 2 0,9 1 0,4 1 0,-19 1-8191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29.3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0 24575,'0'-7'0,"0"5"0,0 13 0,-4 16 0,0 21 0,-4 17 0,-4 15 0,-4 16 0,-6 10 0,-3 0 0,0-2 0,3-9 0,6-13 0,5-17 0,5-20-8191</inkml:trace>
  <inkml:trace contextRef="#ctx0" brushRef="#br0" timeOffset="373.53">490 390 24575,'0'11'0,"0"11"0,0 4 0,4 3 0,4-5 0,5-5 0,3-7 0,3-9 0,-1-8 0,-5-7 0,-3-5 0,-5-4 0,-6 3 0,-7 7 0,-1 6-8191</inkml:trace>
  <inkml:trace contextRef="#ctx0" brushRef="#br0" timeOffset="1295.15">1145 30 24575,'0'4'0,"-1"-1"0,0 1 0,0-1 0,0 0 0,0 1 0,-1-1 0,1 0 0,-4 5 0,-3 9 0,-72 200 0,68-179 0,2 1 0,2 0 0,-5 72 0,12-103 0,1 0 0,0-1 0,1 1 0,0 0 0,0-1 0,1 1 0,0-1 0,0 1 0,0-1 0,1 0 0,0 0 0,1 0 0,0 0 0,0 0 0,6 6 0,-7-9 0,1 0 0,0 0 0,0-1 0,0 0 0,0 0 0,1 0 0,0 0 0,-1-1 0,1 0 0,0 0 0,0 0 0,0 0 0,0-1 0,0 0 0,0 0 0,1 0 0,-1-1 0,0 0 0,0 0 0,1 0 0,-1 0 0,10-3 0,-9 2 0,-1-1 0,1 1 0,0-1 0,-1 0 0,1-1 0,-1 0 0,0 1 0,0-2 0,0 1 0,0 0 0,0-1 0,-1 0 0,0 0 0,1-1 0,-2 1 0,1-1 0,0 1 0,-1-1 0,0-1 0,0 1 0,-1 0 0,1-1 0,2-8 0,-4 9 0,0 0 0,0 0 0,0 0 0,-1 0 0,0 0 0,0 0 0,0 0 0,0 0 0,-1 0 0,0 0 0,0 0 0,0 0 0,-1 0 0,1 0 0,-1 1 0,0-1 0,-1 0 0,1 1 0,-1 0 0,0-1 0,0 1 0,0 1 0,-1-1 0,1 0 0,-1 1 0,0-1 0,-7-4 0,5 4 12,-1 1 0,0-1 0,1 1 0,-1 0 0,0 1 0,-1 0 0,1 0 0,0 0 0,-10 0 0,13 1-105,-1 1 0,0 0 1,0 0-1,0 0 0,1 1 0,-1-1 0,0 1 0,1 0 1,-1 1-1,0-1 0,1 1 0,0 0 0,-1 0 1,1 0-1,-5 4 0,-6 8-6733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03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56 24575,'18'-7'0,"20"-6"0,22-1 0,12 2 0,0 3 0,-12 10 0,-20 12 0,-16 5-8191</inkml:trace>
  <inkml:trace contextRef="#ctx0" brushRef="#br0" timeOffset="674.45">0 331 24575,'25'-11'0,"27"-7"0,29-4 0,22 2 0,9 0 0,-15 4-8191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00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221 24575,'-19'23'0,"1"1"0,2 0 0,0 1 0,1 1 0,-17 43 0,26-53 0,0 0 0,1 0 0,1 0 0,1 1 0,0-1 0,1 1 0,1 0 0,0 0 0,1-1 0,1 1 0,4 20 0,-4-33 0,0 1 0,0-1 0,1 1 0,0-1 0,0 1 0,0-1 0,0 0 0,1 0 0,-1 0 0,1 0 0,0-1 0,0 1 0,0-1 0,1 1 0,-1-1 0,1 0 0,0 0 0,7 3 0,-8-4 0,0-1 0,1 0 0,-1 0 0,0 0 0,1 0 0,-1-1 0,1 1 0,-1-1 0,1 0 0,-1 0 0,1 0 0,-1-1 0,1 1 0,-1-1 0,0 0 0,1 0 0,-1 0 0,0 0 0,0 0 0,1-1 0,-1 0 0,0 1 0,0-1 0,-1 0 0,6-5 0,-2 1 0,0-1 0,-1 0 0,0 0 0,0-1 0,-1 0 0,0 1 0,0-1 0,0-1 0,-1 1 0,-1 0 0,1-1 0,-1 1 0,1-17 0,0-4 0,-1 1 0,-4-56 0,1 66 0,-1 1 0,-1-1 0,-1 0 0,-8-24 0,10 36 0,0 0 0,-1 0 0,0 0 0,0 1 0,0-1 0,-1 1 0,1 0 0,-1 0 0,0 0 0,-1 1 0,1-1 0,-1 1 0,0 0 0,0 0 0,0 1 0,-7-4 0,10 6 3,1 0-1,-1 0 1,1 0 0,-1 1-1,0-1 1,1 0-1,-1 1 1,0-1 0,0 1-1,0 0 1,0-1-1,1 1 1,-1 0 0,0 0-1,0 0 1,0 0 0,0 1-1,1-1 1,-1 0-1,0 1 1,0-1 0,0 1-1,1 0 1,-1 0-1,0-1 1,1 1 0,-1 0-1,1 0 1,-1 1-1,1-1 1,0 0 0,-1 0-1,1 1 1,0-1-1,0 1 1,0-1 0,0 1-1,0-1 1,0 1-1,0 0 1,0-1 0,1 1-1,-1 0 1,1 0-1,-1 2 1,-1 4-152,1 0 1,0-1-1,1 1 1,-1 0-1,1 0 1,1 0-1,0-1 1,0 1-1,3 11 1,9 17-6678</inkml:trace>
  <inkml:trace contextRef="#ctx0" brushRef="#br0" timeOffset="373.79">466 475 24575,'-4'-3'0,"0"1"0,-1 6 0,2 5 0,0 5 0,1 4 0,5-2 0,1-6 0,1-10 0,2-7 0,5-7 0,2 0 0,4-2 0,-2 1-8191</inkml:trace>
  <inkml:trace contextRef="#ctx0" brushRef="#br0" timeOffset="733.95">867 158 24575,'-5'-1'0,"0"0"0,0 0 0,0 1 0,0-1 0,0 1 0,1 0 0,-1 0 0,0 1 0,0 0 0,0-1 0,0 2 0,0-1 0,0 0 0,1 1 0,-1 0 0,1 0 0,-7 5 0,5-3 0,0 1 0,0 0 0,1 0 0,0 0 0,0 1 0,0 0 0,1 0 0,0 0 0,0 0 0,0 1 0,-2 6 0,2-3 0,0 0 0,1 0 0,0 0 0,0 1 0,1-1 0,1 1 0,-1-1 0,2 1 0,0-1 0,0 1 0,0-1 0,2 1 0,-1-1 0,1 1 0,1-1 0,6 17 0,-7-23 0,0 0 0,0 0 0,0-1 0,1 1 0,-1-1 0,1 0 0,0 0 0,0 0 0,0 0 0,0 0 0,0-1 0,1 1 0,-1-1 0,1 0 0,-1 0 0,1 0 0,0-1 0,0 1 0,0-1 0,0 0 0,0 0 0,0 0 0,1-1 0,-1 1 0,0-1 0,0 0 0,6-1 0,-5 0 0,1 0 0,0 0 0,0-1 0,-1 0 0,1 0 0,-1 0 0,0-1 0,0 0 0,0 0 0,0 0 0,0-1 0,0 0 0,-1 1 0,0-2 0,0 1 0,0 0 0,0-1 0,5-9 0,-1-1 0,0-1 0,-2 0 0,0 0 0,0 0 0,-2-1 0,3-17 0,-5 22 0,0 0 0,-1 0 0,0 1 0,-1-1 0,-1 0 0,0 0 0,0 0 0,-1 1 0,-6-20 0,5 26 0,1 0 0,-1 1 0,1-1 0,-2 1 0,1 0 0,-5-5 0,7 8 0,1 0 0,-1 0 0,1 1 0,-1-1 0,0 0 0,1 0 0,-1 1 0,0-1 0,0 1 0,1-1 0,-1 1 0,0-1 0,0 1 0,0-1 0,0 1 0,1-1 0,-1 1 0,0 0 0,0 0 0,0 0 0,0-1 0,0 1 0,0 0 0,0 0 0,0 0 0,0 0 0,0 1 0,0-1 0,0 0 0,0 0 0,1 0 0,-1 1 0,0-1 0,0 1 0,0-1 0,0 0 0,0 1 0,1 0 0,-1-1 0,-1 2 0,-1 12-1365,6 4-5461</inkml:trace>
  <inkml:trace contextRef="#ctx0" brushRef="#br0" timeOffset="1222.72">1290 136 24575,'0'-17'0,"2"-45"0,-2 59 0,1-1 0,-1 1 0,1-1 0,0 1 0,0 0 0,0 0 0,1-1 0,-1 1 0,1 0 0,0 0 0,-1 1 0,1-1 0,1 0 0,2-3 0,-4 5 0,-1 1 0,1-1 0,0 1 0,-1-1 0,1 1 0,0-1 0,-1 1 0,1-1 0,0 1 0,0 0 0,-1 0 0,1-1 0,0 1 0,0 0 0,0 0 0,-1 0 0,1 0 0,0 0 0,0 0 0,0 0 0,-1 0 0,1 0 0,0 0 0,0 0 0,0 1 0,1-1 0,-1 1 0,0 0 0,1 0 0,-1 0 0,0 1 0,1-1 0,-1 0 0,0 0 0,0 1 0,0-1 0,0 1 0,1 2 0,1 4 0,0 0 0,0 0 0,-1 0 0,2 10 0,-1-3 0,-2 0 0,0 1 0,0-1 0,-2 1 0,-3 27 0,2-34 0,0 1 0,0-1 0,-1 0 0,0 0 0,-1 0 0,0 0 0,0-1 0,-1 1 0,0-1 0,-9 11 0,11-17 0,4-3 0,8-12 0,20-21 0,-13 19 0,1 0 0,26-16 0,-37 27 0,0 0 0,0 1 0,0 0 0,0 0 0,0 1 0,1-1 0,0 1 0,-1 1 0,1-1 0,0 1 0,0 0 0,8 1 0,-12 0 0,-1 0 0,0 0 0,1 1 0,-1 0 0,1-1 0,-1 1 0,0 0 0,1 0 0,-1 0 0,0 0 0,0 1 0,0-1 0,0 0 0,0 1 0,0 0 0,0-1 0,-1 1 0,4 3 0,-3-1 0,0 0 0,0 0 0,0 0 0,0 1 0,-1-1 0,1 0 0,-1 0 0,0 1 0,0 7 0,0-1 0,-1-1 0,0 1 0,-1 0 0,0-1 0,-1 1 0,0-1 0,0 0 0,-5 11 0,0-8 0,0 0 0,-1-1 0,0 0 0,-1 0 0,0-1 0,-1 0 0,0-1 0,-1 0 0,0 0 0,0-1 0,-1-1 0,0 0 0,-18 9 0,4-9 119,18-11-321,11-9-1080,8-5-5544</inkml:trace>
  <inkml:trace contextRef="#ctx0" brushRef="#br0" timeOffset="1651.34">1756 136 24575,'7'-3'0,"0"0"0,0 0 0,0 1 0,0 0 0,1 0 0,-1 1 0,1-1 0,-1 2 0,1-1 0,-1 1 0,1 0 0,11 2 0,-16-1 0,0-1 0,0 1 0,0 0 0,0 0 0,-1 0 0,1 1 0,0-1 0,0 1 0,-1-1 0,1 1 0,-1 0 0,0 0 0,1 0 0,-1 0 0,0 0 0,0 1 0,0-1 0,-1 1 0,1-1 0,0 1 0,-1 0 0,0-1 0,0 1 0,0 0 0,0 0 0,0 0 0,0 0 0,-1 0 0,1 0 0,-1 0 0,0 0 0,0 0 0,-1 4 0,1-1 0,-1 1 0,0-1 0,0 0 0,-1 0 0,0 0 0,0 0 0,0 0 0,-1 0 0,0 0 0,0-1 0,0 1 0,-1-1 0,0 0 0,-6 6 0,-7 6 0,0-1 0,-30 21 0,18-14 0,28-22 0,-1 0 0,1 0 0,-1 0 0,1 0 0,0 0 0,0 0 0,0 0 0,0 1 0,0-1 0,0 0 0,0 1 0,0-1 0,0 1 0,1-1 0,-1 1 0,0-1 0,1 1 0,-1-1 0,1 3 0,0-3 0,0 0 0,1 0 0,-1 0 0,1 0 0,-1-1 0,1 1 0,-1 0 0,1 0 0,-1 0 0,1-1 0,0 1 0,-1 0 0,1-1 0,0 1 0,0-1 0,-1 1 0,1-1 0,0 1 0,0-1 0,0 0 0,0 1 0,0-1 0,1 1 0,8 1 0,0 0 0,1 0 0,-1-1 0,17 0 0,10-3-227,1-1-1,-1-2 1,0-1-1,0-2 1,45-17-1,-43 11-6598</inkml:trace>
  <inkml:trace contextRef="#ctx0" brushRef="#br0" timeOffset="1652.34">2180 284 24575,'-11'-12'0,"7"7"0,-1 0 0,1 0 0,0 0 0,0-1 0,0 1 0,1-1 0,0 0 0,0 0 0,0 0 0,-2-9 0,5 15 0,0-1 0,1 1 0,-1 0 0,0 0 0,0-1 0,0 1 0,1 0 0,-1 0 0,0 0 0,0-1 0,1 1 0,-1 0 0,0 0 0,0 0 0,1 0 0,-1-1 0,0 1 0,1 0 0,-1 0 0,0 0 0,0 0 0,1 0 0,-1 0 0,0 0 0,1 0 0,-1 0 0,0 0 0,1 0 0,-1 0 0,0 0 0,1 0 0,-1 0 0,0 0 0,0 1 0,1-1 0,-1 0 0,0 0 0,0 0 0,1 0 0,-1 0 0,0 1 0,0-1 0,1 0 0,15 8 0,0 3 0,0 0 0,0 1 0,-1 1 0,24 26 0,-31-31 0,-1 1 0,0 0 0,-1 1 0,0-1 0,0 1 0,-1 0 0,0 1 0,-1-1 0,6 21 0,-9-27 0,-1 1 0,1 0 0,-1-1 0,0 1 0,0-1 0,-1 1 0,1 0 0,-1-1 0,0 1 0,0-1 0,-1 0 0,1 1 0,-1-1 0,0 0 0,-4 6 0,2-3 0,-1-1 0,-1 1 0,1-1 0,-1 0 0,0 0 0,0-1 0,-1 0 0,-7 5 0,0-2 0,0 0 0,-1-1 0,1 0 0,-1-2 0,0 0 0,-1 0 0,1-1 0,-23 2 0,1-8-1365,10-5-5461</inkml:trace>
  <inkml:trace contextRef="#ctx0" brushRef="#br0" timeOffset="2040.67">2242 116 24575,'29'-11'0,"31"-7"0,30 0 0,19 2 0,8 5 0,-9 7 0,-22 4-8191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48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94 364 24575,'11'-3'0,"10"-2"0,14 0 0,14 2 0,9 0 0,7 2 0,2 0 0,-2 0 0,-10 1 0,-10 4 0,-12 5 0,-16 1 0</inkml:trace>
  <inkml:trace contextRef="#ctx0" brushRef="#br0" timeOffset="357.57">2602 575 24575,'4'-3'0,"8"-2"0,13-3 0,16-4 0,16 0 0,9-1 0,4 0 0,-2 4 0,-10 3 0,-11 2 0,-16 2 0,-18 2 0,-15 4 0</inkml:trace>
  <inkml:trace contextRef="#ctx0" brushRef="#br0" timeOffset="-1639.46">0 237 24575,'27'-14'0,"0"0"0,1 2 0,1 0 0,0 2 0,36-7 0,-32 8 0,597-111 0,-611 117 0,-161 1 0,82 1 0,-115-19 0,174 19 0,0 1 0,0 0 0,1 0 0,-1-1 0,0 1 0,0 0 0,0 0 0,1 0 0,-1 0 0,0 0 0,0 0 0,0 0 0,1 0 0,-1 0 0,0 1 0,0-1 0,0 0 0,1 0 0,-1 1 0,0-1 0,1 0 0,-1 1 0,0-1 0,1 1 0,-1-1 0,0 1 0,1-1 0,-1 1 0,1 0 0,-1-1 0,1 1 0,-1 0 0,1-1 0,-1 1 0,1 0 0,0-1 0,-1 1 0,1 0 0,0 0 0,0-1 0,0 1 0,-1 0 0,1 0 0,0 0 0,0-1 0,0 1 0,0 0 0,0 0 0,1 0 0,-1 1 0,2 7 0,0-1 0,1 0 0,-1 1 0,6 8 0,-1 0 0,21 76-227,-5 0-1,-3 2 1,-4 1-1,-5 0 1,-1 153-1,-10-214-6598</inkml:trace>
  <inkml:trace contextRef="#ctx0" brushRef="#br0" timeOffset="-467.31">1013 386 24575,'-13'7'0,"1"1"0,0 0 0,0 1 0,1 0 0,0 1 0,1 0 0,0 1 0,1 0 0,0 0 0,-10 17 0,14-20 0,0-1 0,1 1 0,0 0 0,1 0 0,-1 1 0,2-1 0,-1 1 0,1 0 0,0-1 0,1 1 0,0 0 0,0 0 0,1 0 0,0 0 0,1 0 0,0 0 0,3 14 0,-1-18 0,-1 0 0,1 1 0,0-1 0,0 0 0,0 0 0,1-1 0,0 1 0,0-1 0,0 1 0,0-1 0,1 0 0,-1-1 0,1 1 0,0-1 0,0 0 0,1 0 0,-1-1 0,0 0 0,1 1 0,0-2 0,-1 1 0,1-1 0,0 0 0,0 0 0,0 0 0,0-1 0,0 0 0,0 0 0,9-2 0,-10 2 0,-1-1 0,1 1 0,0-1 0,-1 0 0,1-1 0,-1 1 0,1-1 0,-1 0 0,0 0 0,0 0 0,0-1 0,0 1 0,0-1 0,0 0 0,-1 0 0,1 0 0,-1-1 0,0 1 0,0-1 0,0 0 0,0 0 0,-1 0 0,0 0 0,1 0 0,-1 0 0,-1-1 0,1 1 0,-1-1 0,0 1 0,0-1 0,0 0 0,0 1 0,-1-1 0,0 0 0,0 1 0,0-1 0,-2-5 0,1 4 0,0 1 0,0 0 0,0-1 0,-1 1 0,0 0 0,0 0 0,-1 0 0,1 0 0,-1 0 0,0 1 0,0-1 0,-1 1 0,1 0 0,-1 0 0,-6-5 0,-2 0 0,0 1 0,-1 0 0,0 1 0,-18-8 0,30 15 0,1 0 0,0 0 0,-1 0 0,1 0 0,0 0 0,-1 0 0,1 0 0,0 0 0,-1 0 0,1 0 0,0 0 0,0-1 0,-1 1 0,1 0 0,0 0 0,0 0 0,-1 0 0,1-1 0,0 1 0,0 0 0,-1 0 0,1-1 0,0 1 0,0 0 0,0 0 0,-1-1 0,1 1 0,0 0 0,0-1 0,0 1 0,0 0 0,0 0 0,0-1 0,0 1 0,0 0 0,0-1 0,0 1 0,0 0 0,0-1 0,14-4 0,37 2 0,-42 3 0,13 0 0,0-1 0,-1-2 0,1 0 0,0 0 0,-1-2 0,38-14 0,-57 18 0,0 0 0,0 0 0,0 0 0,-1 0 0,1 0 0,0 0 0,0-1 0,-1 1 0,1-1 0,0 1 0,-1-1 0,0 0 0,1 1 0,-1-1 0,0 0 0,0 0 0,0 0 0,0 0 0,0 0 0,0 0 0,-1 0 0,1 0 0,0-4 0,-3 4 0,-2 9 0,-3 13 0,1 20 0,2-1 0,1 1 0,2 0 0,2 0 0,2 0 0,1-1 0,11 43 0,-15-80 0,1 0 0,-1-1 0,1 1 0,-1 0 0,1 0 0,0 0 0,-1-1 0,1 1 0,0 0 0,0-1 0,0 1 0,2 2 0,-2-4 0,-1 0 0,1 0 0,-1 0 0,0 0 0,1 0 0,-1 0 0,0 0 0,1 0 0,-1 0 0,1-1 0,-1 1 0,0 0 0,1 0 0,-1 0 0,0 0 0,1-1 0,-1 1 0,0 0 0,1 0 0,-1 0 0,0-1 0,0 1 0,1 0 0,-1-1 0,0 1 0,0 0 0,0 0 0,1-1 0,-1 1 0,0-1 0,0 1 0,0 0 0,0-1 0,0 1 0,1-1 0,14-54 0,-11 39 0,2-9 0,-2 6 0,1 0 0,1 1 0,0-1 0,14-25 0,-18 41 0,0-1 0,0 1 0,0 0 0,0 0 0,0 0 0,1 0 0,-1 0 0,1 1 0,0-1 0,0 1 0,0 0 0,0-1 0,0 1 0,0 1 0,1-1 0,-1 0 0,1 1 0,-1 0 0,1 0 0,0 0 0,-1 0 0,1 0 0,0 1 0,0 0 0,-1-1 0,1 1 0,0 1 0,0-1 0,5 2 0,-5-1 0,1 1 0,-1 0 0,1 0 0,-1 0 0,0 1 0,0 0 0,0 0 0,0 0 0,-1 0 0,1 0 0,-1 1 0,0-1 0,0 1 0,0 0 0,0 0 0,-1 0 0,0 0 0,1 1 0,-2-1 0,1 1 0,2 6 0,0 4 0,0 1 0,0-1 0,-2 0 0,0 1 0,0 21 0,-2-32 0,-1 0 0,1 1 0,-1-1 0,0 0 0,0 1 0,-1-1 0,0 0 0,-3 8 0,4-11 0,0 0 0,0 0 0,0-1 0,0 1 0,0-1 0,-1 1 0,1-1 0,0 1 0,-1-1 0,1 1 0,-1-1 0,1 0 0,-1 0 0,0 0 0,1 0 0,-1 0 0,0 0 0,0-1 0,0 1 0,1 0 0,-1-1 0,0 0 0,0 1 0,0-1 0,0 0 0,-3 0 0,4 0 0,0 0 0,0-1 0,0 1 0,0 0 0,0-1 0,0 1 0,0 0 0,0-1 0,0 1 0,0-1 0,0 0 0,0 1 0,0-1 0,0 0 0,1 0 0,-1 1 0,0-1 0,0 0 0,1 0 0,-1 0 0,1 0 0,-1 0 0,1 0 0,-1 0 0,1 0 0,-1 0 0,1 0 0,0 0 0,0 0 0,0 0 0,-1 0 0,1-1 0,0 1 0,0 0 0,1 0 0,-1 0 0,0 0 0,0 0 0,1-2 0,0-4 0,1 1 0,-1-1 0,2 0 0,-1 1 0,4-8 0,8-11 0,2 1 0,1 0 0,0 1 0,30-30 0,19-24 0,-65 74 0,19-25 0,-20 27 0,1 0 0,0 0 0,-1 0 0,1 0 0,-1 0 0,1 0 0,-1 0 0,1 0 0,-1-1 0,0 1 0,1 0 0,-1 0 0,0 0 0,0 0 0,0-1 0,0 1 0,0 0 0,0 0 0,0 0 0,-1 0 0,1-1 0,0 1 0,-1-1 0,0 2 0,1 0 0,-1 0 0,1 0 0,0-1 0,-1 1 0,1 1 0,-1-1 0,1 0 0,-1 0 0,1 0 0,-1 0 0,1 0 0,0 0 0,-1 0 0,1 1 0,-1-1 0,1 0 0,-1 0 0,1 0 0,0 1 0,-1-1 0,1 0 0,0 1 0,-1-1 0,1 0 0,0 1 0,0-1 0,-1 0 0,1 1 0,0-1 0,0 1 0,-1-1 0,1 1 0,0-1 0,0 0 0,0 1 0,0-1 0,0 1 0,0-1 0,0 1 0,-9 21 0,8-16 0,-1 0 0,1 0 0,1-1 0,-1 1 0,1 0 0,0 0 0,0 0 0,1 0 0,-1 0 0,1-1 0,1 1 0,-1 0 0,1-1 0,0 1 0,0-1 0,1 1 0,3 5 0,5 5 0,0-2 0,1 1 0,1-1 0,14 13 0,-12-14 0,-1 2 0,0 0 0,12 18 0,-25-32 0,0 0 0,-1 0 0,1 0 0,0 0 0,-1 0 0,1 0 0,-1 0 0,1 0 0,-1 0 0,0 0 0,1 0 0,-1 0 0,0 0 0,0 1 0,0-1 0,0 0 0,0 0 0,0 0 0,0 0 0,0 0 0,0 1 0,0-1 0,-1 0 0,1 0 0,0 0 0,-1 0 0,1 0 0,-1 0 0,0 2 0,-1-1 0,0-1 0,-1 1 0,1-1 0,0 0 0,0 1 0,0-1 0,-1 0 0,1 0 0,-1-1 0,1 1 0,-1 0 0,1-1 0,-3 1 0,-5 0 0,1-1 0,-1 1 0,1-1 0,-1-1 0,0 0 0,-16-4 0,9-4-1365,5-1-5461</inkml:trace>
  <inkml:trace contextRef="#ctx0" brushRef="#br0">2494 364 24575,'11'-3'0,"10"-2"0,14 0 0,14 2 0,9 0 0,7 2 0,2 0 0,-2 0 0,-10 1 0,-10 4 0,-12 5 0,-16 1 0</inkml:trace>
  <inkml:trace contextRef="#ctx0" brushRef="#br0" timeOffset="357.57">2602 575 24575,'4'-3'0,"8"-2"0,13-3 0,16-4 0,16 0 0,9-1 0,4 0 0,-2 4 0,-10 3 0,-11 2 0,-16 2 0,-18 2 0,-15 4 0</inkml:trace>
  <inkml:trace contextRef="#ctx0" brushRef="#br0" timeOffset="-16959.07">3470 2353 24575,'5'1'0,"-1"-1"0,0 1 0,1 0 0,-1 0 0,1 1 0,-1-1 0,0 1 0,0 0 0,0 0 0,0 0 0,0 1 0,5 4 0,43 41 0,-42-37 0,51 57 0,59 87 0,-36-44 0,-63-92 0,-21-19 0,0 0 0,1 1 0,-1-1 0,0 0 0,1 0 0,-1 0 0,0 0 0,1 0 0,-1 0 0,1 0 0,-1 1 0,0-1 0,1 0 0,-1 0 0,1 0 0,-1-1 0,0 1 0,1 0 0,-1 0 0,1 0 0,-1 0 0,0 0 0,1 0 0,-1 0 0,0-1 0,1 1 0,-1 0 0,0 0 0,1-1 0,-1 1 0,0 0 0,1-1 0,1-2 0,-1-1 0,0 0 0,1 0 0,-2 0 0,1 0 0,0 0 0,-1 0 0,1 0 0,-1-7 0,-2-83 0,-15-107 0,3 41 0,1-386 0,29 1 0,-13 441 0,-2 93 94,-1 16-1553,0 8-5367</inkml:trace>
  <inkml:trace contextRef="#ctx0" brushRef="#br0" timeOffset="-15196.87">3978 1105 24575,'60'0'0,"487"-12"0,158 1 0,-434 13 0,-143-1 0,535-15 0,-453 5 0,46-4 0,8-3 0,158-18 0,-207 1 0,-9 0 0,218-6 0,597-25 0,-610 17 0,239-12 0,-526 57 0,177-6 0,-1-26 0,293-60 0,-110 19 0,454-24 0,-555 64 0,-305 23 0,-1-2 0,141-48 0,-209 59-195,-1 0 0,1 0 0,-1-1 0,0 0 0,-1 0 0,13-10 0,-5-1-6631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37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82 24575,'222'259'0,"-194"-228"0,-27-31 0,-1 0 0,0 1 0,1-1 0,-1 0 0,1 1 0,-1-1 0,0 0 0,1 0 0,-1 0 0,1 0 0,-1 1 0,0-1 0,1 0 0,-1 0 0,1 0 0,-1 0 0,1 0 0,-1 0 0,0 0 0,1 0 0,-1 0 0,1 0 0,-1 0 0,1 0 0,-1-1 0,0 1 0,1 0 0,0 0 0,0-2 0,-1 1 0,1 0 0,0 0 0,-1 0 0,1 0 0,-1-1 0,0 1 0,1 0 0,-1 0 0,0-1 0,0 1 0,0 0 0,0 0 0,0-1 0,0-1 0,-17-377 0,0 31 0,17 302 0,-1-476 0,1 511 0,1-14 0,1 0 0,5-29 0,-5 48 0,-1 1 0,1-1 0,0 0 0,1 1 0,-1-1 0,2 1 0,-1 0 0,0 0 0,1 0 0,0 0 0,1 1 0,8-10 0,12-12 0,-24 25 0,1-1 0,0 0 0,0 1 0,0-1 0,0 1 0,1 0 0,-1-1 0,0 1 0,1 0 0,0 1 0,-1-1 0,1 0 0,0 1 0,0-1 0,0 1 0,0 0 0,0 0 0,0 0 0,0 1 0,1-1 0,-1 1 0,0-1 0,4 1 0,56 4 0,16 2 0,124-7 0,-72-11 0,309-16 0,-69 16 0,73 4 0,-272 11 0,194-23 0,285-28 0,-200 29 0,-123-16 0,417-66 0,-601 70 0,-9 0 0,267-24 0,-162 44 0,532-29 0,-210 18 0,-246 13 0,49 4 0,-357 5-95,-7 0 20,0 1 0,0-1 1,0 0-1,1 0 0,-1 0 1,0 0-1,0 0 0,0 0 1,1-1-1,-1 1 0,0 0 0,0-1 1,0 1-1,0 0 0,1-1 1,1-1-1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4.84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21 24575,'0'-3'0,"4"2"0,1 5 0</inkml:trace>
  <inkml:trace contextRef="#ctx0" brushRef="#br0" timeOffset="388.72">0 21 24575,'18'15'0,"10"4"0,3 3 0,0-3 0,-1 0 0,-2-4 0,-3-1 0,-5-2-8191</inkml:trace>
  <inkml:trace contextRef="#ctx0" brushRef="#br0" timeOffset="389.72">487 254 24575,'18'0'0,"13"0"0,5 0 0,0 0 0,1 0 0,-2 0 0,0 0 0,-6 0-8191</inkml:trace>
  <inkml:trace contextRef="#ctx0" brushRef="#br0" timeOffset="765.27">933 233 24575,'25'-3'0,"12"-2"0,7-3 0,0 0 0,-1 0 0,-8 3-8191</inkml:trace>
  <inkml:trace contextRef="#ctx0" brushRef="#br0" timeOffset="766.27">1695 106 24575,'22'-3'0,"10"-2"0,4 0 0,2 2 0,-1 0 0,-7 2-8191</inkml:trace>
  <inkml:trace contextRef="#ctx0" brushRef="#br0" timeOffset="1184.92">2309 65 24575,'25'-3'0,"9"-2"-8191</inkml:trace>
  <inkml:trace contextRef="#ctx0" brushRef="#br0" timeOffset="1574.33">2794 85 24575,'94'3'0,"1"5"0,-1 3 0,153 39 0,-229-44 0,-1 1 0,1 0 0,-1 1 0,31 20 0,-16-8 0,-13-11-1365,-2-2-5461</inkml:trace>
  <inkml:trace contextRef="#ctx0" brushRef="#br0" timeOffset="1575.33">3620 297 24575,'4'0'0,"4"0"0,5 0 0,0 0-8191</inkml:trace>
  <inkml:trace contextRef="#ctx0" brushRef="#br0" timeOffset="1947.63">3621 297 24575,'22'-21'0,"10"-12"0,0-3 0,-2 5 0,-2 3 0,-3 7 0,-1 7 0,-2 3 0,-1 2 0,-4 3-8191</inkml:trace>
  <inkml:trace contextRef="#ctx0" brushRef="#br0" timeOffset="1948.63">4087 43 24575,'25'-7'0,"12"-3"0,3 1 0,-1 2 0,0 1 0,-8 3-8191</inkml:trace>
  <inkml:trace contextRef="#ctx0" brushRef="#br0" timeOffset="1949.63">4510 43 24575,'25'0'0,"12"0"0,3 0 0,3 0 0,-7 0-8191</inkml:trace>
  <inkml:trace contextRef="#ctx0" brushRef="#br0" timeOffset="2935.83">3684 805 24575,'7'-3'0,"0"-1"0,1 1 0,-1 0 0,0 1 0,1 0 0,0 0 0,0 1 0,0 0 0,-1 0 0,1 1 0,0 0 0,0 0 0,8 2 0,-12-1 0,0 0 0,0 0 0,-1 0 0,1 1 0,0 0 0,-1 0 0,1 0 0,-1 0 0,0 0 0,0 1 0,1-1 0,-2 1 0,1 0 0,0 0 0,-1 0 0,1 0 0,-1 1 0,0-1 0,0 1 0,0-1 0,0 1 0,-1 0 0,0-1 0,1 1 0,-1 0 0,-1 0 0,2 5 0,-1 1 0,0 1 0,0-1 0,-1 1 0,0 0 0,-1-1 0,-1 1 0,1 0 0,-2-1 0,-5 17 0,7-22 0,0-1 0,-1 0 0,0 0 0,0 0 0,0 0 0,0 0 0,-1-1 0,1 1 0,-1-1 0,0 1 0,0-1 0,-1 0 0,1 0 0,0-1 0,-1 1 0,0 0 0,0-1 0,1 0 0,-1 0 0,-1 0 0,1-1 0,0 1 0,0-1 0,-1 0 0,-6 1 0,7-3 0,0 1 0,0-1 0,0 0 0,0 0 0,0 0 0,0 0 0,0-1 0,0 1 0,1-1 0,-1 0 0,1 0 0,-1 0 0,1-1 0,0 1 0,0-1 0,0 0 0,0 0 0,1 0 0,-1 0 0,1 0 0,-1-1 0,-2-5 0,-2-3 0,0-1 0,1-1 0,0 1 0,-7-29 0,12 35 0,-1 0 0,1 0 0,0 0 0,0 0 0,1 0 0,0 0 0,0 0 0,1 0 0,0 0 0,0 0 0,1 0 0,0 0 0,0 0 0,0 1 0,1-1 0,0 1 0,0-1 0,1 1 0,0 0 0,0 0 0,0 1 0,1-1 0,-1 1 0,1 0 0,1 0 0,-1 1 0,1-1 0,0 1 0,9-5 0,5-3 0,1 2 0,0 0 0,0 1 0,41-11 0,-46 16 0,0 0 0,1 2 0,-1-1 0,1 2 0,0 0 0,-1 2 0,25 2 0,-36-2-136,0 0-1,0 0 1,0 1-1,0-1 1,-1 1-1,1 0 1,-1 1-1,1-1 0,5 5 1,6 8-6690</inkml:trace>
  <inkml:trace contextRef="#ctx0" brushRef="#br0" timeOffset="3366.86">4256 529 24575,'41'-6'0,"-24"3"0,1 0 0,0 1 0,0 1 0,0 1 0,0 0 0,28 5 0,-43-5 0,0 1 0,0 0 0,0 0 0,0 0 0,0 0 0,0 0 0,0 1 0,-1-1 0,1 1 0,0 0 0,-1 0 0,1 0 0,-1 0 0,0 0 0,0 0 0,0 1 0,0-1 0,0 1 0,0-1 0,-1 1 0,1 0 0,-1 0 0,0 0 0,0-1 0,0 1 0,0 0 0,0 1 0,-1-1 0,1 0 0,-1 0 0,0 0 0,0 0 0,0 0 0,-1 4 0,0 2 0,-1 0 0,0 0 0,-1 0 0,0 0 0,0 0 0,-1-1 0,0 0 0,0 0 0,-1 0 0,-8 11 0,-29 32 0,42-50 0,0-1 0,-1 1 0,1 0 0,0-1 0,0 1 0,-1 0 0,1-1 0,0 1 0,0 0 0,0 0 0,0-1 0,0 1 0,0 0 0,0-1 0,0 1 0,0 0 0,0 0 0,1-1 0,-1 1 0,0 0 0,0-1 0,1 1 0,-1 0 0,0-1 0,1 1 0,-1-1 0,0 1 0,1 0 0,-1-1 0,1 1 0,-1-1 0,1 1 0,0-1 0,-1 0 0,1 1 0,-1-1 0,1 1 0,0-1 0,-1 0 0,1 0 0,0 1 0,-1-1 0,1 0 0,0 0 0,-1 0 0,2 0 0,36 5 0,-38-5 0,27-1-273,-1-1 0,1-1 0,-1-1 0,32-10 0,-5 0-6553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7.1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303 24575,'72'-11'0,"0"-3"0,-1-3 0,91-35 0,-137 42 30,-1-1 0,0-2 0,44-30 0,-55 33-216,0 0 1,-1-1-1,0-1 0,-1 0 1,-1-1-1,1 0 1,13-24-1,-17 24-6640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0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1610 24575,'-11'-30'0,"10"30"0,7 17 0,9 14 0,0-1 0,2 0 0,1-1 0,2-1 0,0 0 0,2-2 0,1-1 0,1 0 0,43 33 0,-65-57 0,-1 1 0,0-1 0,1 0 0,-1 1 0,1-1 0,0 0 0,-1 0 0,1-1 0,0 1 0,-1 0 0,1 0 0,0-1 0,0 1 0,0-1 0,0 1 0,-1-1 0,1 0 0,0 0 0,0 0 0,0 0 0,0 0 0,0 0 0,0-1 0,0 1 0,2-1 0,-3-1 0,1 0 0,-1 0 0,1 0 0,-1 0 0,0-1 0,0 1 0,0 0 0,0 0 0,0-1 0,0 1 0,-1 0 0,1-1 0,-1 1 0,0-1 0,1 1 0,-1-1 0,0 1 0,-1-1 0,0-4 0,-4-52 0,-4-1 0,-16-60 0,8 40 0,-69-441 0,69 353 0,6-194 0,13 224 0,-2 136 0,0 0 0,1 0 0,-1-1 0,1 1 0,0 0 0,-1 0 0,1 0 0,0 0 0,0 0 0,0 0 0,1 1 0,-1-1 0,0 0 0,1 0 0,-1 1 0,1-1 0,0 1 0,-1 0 0,1-1 0,0 1 0,0 0 0,0 0 0,0 0 0,0 0 0,0 0 0,0 0 0,0 1 0,0-1 0,0 1 0,3-1 0,8 0 0,0 0 0,1 0 0,-1 2 0,14 1 0,-2-1 0,562-15 0,-133-13 0,-312 18 0,79-3 0,201 1 0,-94 1 0,10-1 0,-120 0 0,77-8 0,151-1 0,-243 18 0,66-19 0,41-1 0,722-48 0,-747 42 0,262-1 0,-134 30-1365,-402-1-546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12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126 24575,'8'-17'0,"-7"17"0,-1 0 0,0 0 0,0 0 0,0 0 0,1 0 0,-1 0 0,0 0 0,0 0 0,0 0 0,0 0 0,1 0 0,-1 0 0,0 0 0,0 0 0,0 0 0,0 0 0,1 0 0,-1 0 0,0 0 0,0 1 0,0-1 0,0 0 0,0 0 0,0 0 0,1 0 0,-1 0 0,0 0 0,0 1 0,0-1 0,0 0 0,0 0 0,0 0 0,0 0 0,0 1 0,0-1 0,0 0 0,0 0 0,0 0 0,1 0 0,-1 1 0,0-1 0,0 0 0,-1 0 0,1 0 0,0 0 0,0 1 0,2 38 0,-34 391 0,31-425 0,-5 37 0,5-40 0,1-1 0,0 1 0,0-1 0,-1 1 0,1-1 0,-1 0 0,1 1 0,-1-1 0,1 0 0,-1 1 0,0-1 0,0 0 0,0 0 0,0 0 0,0 0 0,0 0 0,0 0 0,0 0 0,0 0 0,0 0 0,0 0 0,-3 1 0,3-2 0,0-1 0,0 1 0,0-1 0,0 1 0,0 0 0,0-1 0,0 1 0,0-1 0,0 0 0,0 1 0,1-1 0,-1 0 0,0 0 0,0 1 0,0-1 0,1 0 0,-1 0 0,1 0 0,-1 0 0,0 0 0,1 0 0,0 0 0,-1 0 0,1 0 0,0 0 0,-1-2 0,-9-37 0,9 34 0,-10-48 0,-8-95 0,18 125 0,1 0 0,1 0 0,1 0 0,1 0 0,1 1 0,11-36 0,-11 47 0,1 0 0,0 1 0,1 0 0,0 0 0,1 1 0,13-17 0,-16 22 0,1 0 0,-1 1 0,1-1 0,0 1 0,0 0 0,0 0 0,1 1 0,-1 0 0,1 0 0,0 0 0,0 0 0,0 1 0,0 0 0,11-2 0,-15 4 0,0 0 0,0 0 0,0 0 0,0 0 0,0 0 0,0 0 0,0 0 0,0 1 0,0-1 0,-1 1 0,1-1 0,0 1 0,0 0 0,0 0 0,0 0 0,-1 0 0,1 0 0,0 0 0,-1 0 0,3 3 0,-1-1 0,-1 0 0,0 0 0,0 0 0,0 1 0,0-1 0,-1 1 0,0-1 0,1 1 0,-1-1 0,1 6 0,-1 3 0,1 0 0,-1-1 0,-1 1 0,0 0 0,-1 0 0,-3 14 0,1-12 0,-1 0 0,-1 0 0,0 0 0,-1 0 0,0-1 0,-1 0 0,0 0 0,-19 22 0,12-19 0,0 0 0,-1-1 0,-1 0 0,-1-1 0,-25 16 0,52-33 0,1 1 0,-1 1 0,0 0 0,0 0 0,1 1 0,-1 1 0,0 0 0,1 0 0,-1 1 0,0 0 0,10 4 0,-6 2-124,-1 1 0,0 0 0,-1 1 0,0 0 0,-1 1 0,0 0-1,0 1 1,-1 0 0,-1 1 0,10 18 0,-3-7-6702</inkml:trace>
  <inkml:trace contextRef="#ctx0" brushRef="#br0" timeOffset="678.99">467 338 24575,'-1'34'0,"0"-24"0,0 1 0,1 0 0,0 0 0,1 0 0,1 0 0,-1 0 0,7 19 0,-8-29 0,0-1 0,0 0 0,0 0 0,0 1 0,0-1 0,0 0 0,0 1 0,1-1 0,-1 0 0,0 1 0,0-1 0,0 0 0,0 0 0,0 1 0,1-1 0,-1 0 0,0 0 0,0 0 0,1 1 0,-1-1 0,0 0 0,0 0 0,1 0 0,-1 1 0,0-1 0,1 0 0,-1 0 0,0 0 0,0 0 0,1 0 0,-1 0 0,0 0 0,1 0 0,-1 0 0,0 0 0,1 0 0,-1 0 0,0 0 0,1 0 0,-1 0 0,9-13 0,1-22 0,-9 30 0,4-46 0,-5 48 0,0 0 0,0 0 0,0 0 0,0 0 0,-1 0 0,1 0 0,-1 1 0,0-1 0,0 0 0,0 0 0,0 1 0,0-1 0,0 0 0,-3-2 0,3 4 0,1 1 0,-1-1 0,1 1 0,-1-1 0,1 1 0,-1 0 0,0-1 0,1 1 0,-1 0 0,0-1 0,1 1 0,-1 0 0,0 0 0,1 0 0,-1 0 0,0 0 0,0 0 0,1 0 0,-1 0 0,0 0 0,1 0 0,-1 0 0,0 0 0,0 0 0,1 0 0,-1 1 0,0-1 0,1 0 0,-1 1 0,0-1 0,1 0 0,-1 1 0,1-1 0,-1 1 0,1-1 0,-1 1 0,1-1 0,-1 1 0,0 0 0,-18 25 0,12-14 0,1 0 0,1 1 0,0 0 0,1 0 0,0 0 0,1 1 0,0-1 0,1 1 0,1 0 0,0 20 0,1-29 0,0 1 0,0-1 0,1 0 0,0 1 0,0-1 0,0 0 0,1 0 0,0 0 0,0 0 0,0 0 0,0 0 0,1-1 0,0 1 0,0-1 0,0 1 0,0-1 0,1 0 0,0-1 0,0 1 0,0 0 0,0-1 0,0 0 0,1 0 0,-1 0 0,1-1 0,0 0 0,0 1 0,0-2 0,10 4 0,-10-4 0,1 0 0,0 0 0,0-1 0,-1 1 0,1-1 0,0 0 0,0-1 0,0 1 0,-1-1 0,1 0 0,0-1 0,-1 0 0,1 1 0,-1-2 0,7-2 0,-5 0 0,0 1 0,-1-1 0,1 0 0,-1-1 0,0 1 0,-1-1 0,1-1 0,-1 1 0,8-14 0,-5 4 0,0 0 0,-1 0 0,-1-1 0,0 0 0,-1 0 0,-1 0 0,-1-1 0,0 1 0,0-21 0,-9 600 0,6-547 0,1 5 0,-2-1 0,0 0 0,-7 37 0,7-52 0,0 0 0,0 0 0,0 0 0,-1-1 0,0 1 0,0-1 0,0 1 0,0-1 0,0 0 0,-6 6 0,6-7 0,0-1 0,0 0 0,0 1 0,0-1 0,0 0 0,0 0 0,0 0 0,-1 0 0,1-1 0,0 1 0,-1 0 0,1-1 0,0 0 0,-1 0 0,1 1 0,0-1 0,-1-1 0,1 1 0,-4-1 0,3 0 0,1 1 0,-1-1 0,1 0 0,-1-1 0,1 1 0,0 0 0,-1-1 0,1 1 0,0-1 0,0 1 0,0-1 0,0 0 0,1 0 0,-1 0 0,0 0 0,1 0 0,-1-1 0,1 1 0,0 0 0,0-1 0,-2-4 0,-1-5 0,1 0 0,0 0 0,-2-17 0,-1-29-1365,2-1-5461</inkml:trace>
  <inkml:trace contextRef="#ctx0" brushRef="#br0" timeOffset="1043.33">763 0 24575,'-7'22'0,"-3"14"0,1 8 0,2 0 0,5-3 0,7-9 0,3-14 0,0-13 0,1-15 0,1-13 0,-3-9 0,-2-8 0,-1 1 0,-6 6 0,-6 10 0,-5 11 0,-4 15 0,1 8-8191</inkml:trace>
  <inkml:trace contextRef="#ctx0" brushRef="#br0" timeOffset="2390.63">954 316 24575,'-4'3'0,"1"0"0,-1 0 0,1 1 0,0-1 0,0 1 0,0-1 0,0 1 0,1 0 0,-1 0 0,1 0 0,0 0 0,1 1 0,-1-1 0,1 0 0,-1 1 0,0 6 0,1-7 0,1 0 0,-1 0 0,1 1 0,0-1 0,0 0 0,0 0 0,1 1 0,0 5 0,0-9 0,-1 1 0,1 0 0,-1-1 0,1 1 0,0-1 0,0 1 0,0-1 0,-1 1 0,1-1 0,1 0 0,-1 1 0,0-1 0,0 0 0,0 0 0,1 0 0,-1 0 0,0 0 0,1 0 0,-1 0 0,3 1 0,-3-2 0,0 0 0,0 1 0,0-1 0,0 0 0,0 0 0,0 0 0,1 0 0,-1 0 0,0 0 0,0 0 0,0 0 0,0 0 0,0 0 0,0-1 0,0 1 0,1 0 0,-1-1 0,0 1 0,0-1 0,0 1 0,0-1 0,-1 0 0,1 1 0,0-1 0,0 0 0,0 1 0,0-1 0,-1 0 0,1 0 0,0 0 0,-1 0 0,1 0 0,-1 0 0,1 0 0,-1 0 0,1 0 0,-1 0 0,0 0 0,1 0 0,-1 0 0,0-1 0,0 0 0,1 0 0,-1 0 0,0 0 0,0 0 0,1 0 0,-1 0 0,-1 0 0,1 1 0,0-1 0,0 0 0,-1 0 0,1 0 0,-1 0 0,1 0 0,-1 1 0,0-1 0,0 0 0,0 0 0,0 1 0,0-1 0,0 1 0,0-1 0,0 1 0,-1-1 0,1 1 0,0 0 0,-3-2 0,2 2 0,0 0 0,0 0 0,0 0 0,0 0 0,0 1 0,0-1 0,0 1 0,0-1 0,-1 1 0,1 0 0,0-1 0,0 1 0,-1 0 0,1 1 0,0-1 0,0 0 0,0 1 0,-1-1 0,1 1 0,0-1 0,-3 3 0,2-1 0,0 0 0,0 0 0,1 0 0,-1 1 0,0 0 0,1-1 0,0 1 0,0 0 0,-1 0 0,2 0 0,-1 0 0,-1 4 0,-2 5 0,0 0 0,1 0 0,1 1 0,0 0 0,1-1 0,-1 19 0,2-22 0,1-1 0,0 1 0,1 0 0,0 0 0,0 0 0,1-1 0,0 1 0,4 11 0,-4-16 0,0-1 0,0 1 0,0 0 0,1-1 0,-1 0 0,1 1 0,-1-1 0,1 0 0,0 0 0,0-1 0,1 1 0,-1-1 0,1 1 0,-1-1 0,1 0 0,0-1 0,-1 1 0,1 0 0,0-1 0,5 1 0,1 1 0,1-1 0,0-1 0,0 1 0,0-2 0,0 1 0,1-2 0,-1 0 0,0 0 0,12-3 0,-18 3 0,0-1 0,0 1 0,0-1 0,-1 0 0,1-1 0,0 1 0,-1-1 0,0 0 0,1 0 0,-1 0 0,0 0 0,-1-1 0,1 0 0,-1 0 0,1 0 0,-1 0 0,0 0 0,-1-1 0,1 1 0,-1-1 0,3-7 0,-1-5 0,0 1 0,-2-1 0,0 1 0,-1-1 0,0 0 0,-2-16 0,0 10 0,1 0 0,4-24 0,-3 44 0,-1 0 0,0 0 0,1 0 0,0 1 0,0-1 0,0 0 0,0 0 0,0 1 0,1-1 0,-1 1 0,1-1 0,-1 1 0,1 0 0,0-1 0,3-1 0,-5 3 0,1 1 0,0-1 0,0 1 0,-1 0 0,1-1 0,0 1 0,0 0 0,0-1 0,0 1 0,0 0 0,-1 0 0,1 0 0,0 0 0,0 0 0,0 0 0,0 0 0,0 0 0,0 0 0,1 1 0,0 0 0,0 0 0,0 0 0,0 0 0,0 0 0,0 1 0,-1-1 0,1 0 0,0 1 0,-1 0 0,3 3 0,4 6 0,-1 0 0,0 1 0,-1-1 0,8 21 0,10 20 0,-16-45 0,-7-18 0,-8-19 0,5 24 0,-1 1 0,1 0 0,-2 0 0,1 0 0,0 1 0,-1-1 0,0 1 0,0 0 0,0 0 0,-1 0 0,-7-5 0,10 8 0,0 0 0,1 0 0,-1 0 0,0 0 0,0 1 0,0-1 0,1 1 0,-1-1 0,0 1 0,0 0 0,0 0 0,0 0 0,0 0 0,0 0 0,0 0 0,0 1 0,0-1 0,0 0 0,1 1 0,-1 0 0,0-1 0,0 1 0,0 0 0,1 0 0,-1 0 0,0 0 0,1 0 0,-1 0 0,1 1 0,0-1 0,-1 0 0,1 1 0,0-1 0,0 1 0,0 0 0,0-1 0,0 1 0,-1 2 0,-2 4 0,0 0 0,0 0 0,1 0 0,1 1 0,-1-1 0,1 1 0,1-1 0,0 1 0,0 0 0,0-1 0,1 1 0,1 0 0,-1 0 0,2-1 0,-1 1 0,1 0 0,0-1 0,1 1 0,0-1 0,4 9 0,-4-11 0,0 0 0,0-1 0,0 1 0,1-1 0,0 0 0,0 0 0,0 0 0,0 0 0,1-1 0,0 0 0,0 0 0,0 0 0,1 0 0,-1-1 0,1 0 0,0 0 0,0 0 0,0-1 0,0 0 0,0 0 0,0-1 0,1 0 0,-1 0 0,0 0 0,1-1 0,-1 1 0,12-3 0,-13 2 0,0-2 0,-1 1 0,1 0 0,-1-1 0,1 0 0,-1 0 0,0 0 0,0-1 0,0 1 0,0-1 0,0 0 0,-1 0 0,1 0 0,-1-1 0,0 1 0,0-1 0,0 0 0,0 1 0,-1-2 0,1 1 0,-1 0 0,0 0 0,0-1 0,-1 1 0,2-8 0,3-10 0,-2 1 0,-1-1 0,0 1 0,-1-27 0,-2 38 0,2-59 0,-10-122 0,2 169 0,6 22 0,0 0 0,0 0 0,0 0 0,-1 0 0,1 0 0,0 0 0,0 0 0,0-1 0,0 1 0,-1 0 0,1 0 0,0 1 0,0-1 0,0 0 0,0 0 0,0 0 0,-1 0 0,1 0 0,0 0 0,0 0 0,0 0 0,0 0 0,0 0 0,0 0 0,-1 0 0,1 0 0,0 0 0,0 1 0,0-1 0,0 0 0,0 0 0,0 0 0,0 0 0,0 0 0,0 0 0,-1 1 0,1-1 0,0 0 0,0 0 0,0 0 0,0 0 0,0 0 0,0 1 0,0-1 0,0 0 0,0 0 0,0 0 0,0 0 0,0 0 0,0 1 0,0-1 0,0 0 0,0 0 0,0 0 0,0 0 0,1 0 0,-1 1 0,-3 43 0,11 62 0,5-1 0,41 160 0,-50-294 0,-3-29 0,-15-46 0,4 43 0,9 59 0,1 0 0,0 0 0,-1-1 0,1 1 0,0 0 0,0 0 0,0-1 0,1 1 0,-1 0 0,1 0 0,-1 0 0,1-1 0,0 1 0,-1 0 0,1 0 0,0 0 0,1 0 0,-1 0 0,0 0 0,0 1 0,1-1 0,-1 0 0,1 1 0,0-1 0,-1 1 0,1-1 0,0 1 0,0 0 0,0 0 0,0 0 0,0 0 0,0 0 0,0 0 0,0 0 0,0 1 0,4-1 0,7-1 0,1 0 0,-1 1 0,1 1 0,27 3 0,-18-2 0,70 4-1365,-70-4-5461</inkml:trace>
  <inkml:trace contextRef="#ctx0" brushRef="#br0" timeOffset="3091.33">2097 106 24575,'-10'35'0,"1"1"0,1-1 0,-3 57 0,4 110 0,7-189 0,1 13 0,0 0 0,1 1 0,8 29 0,-15-69 0,0 0 0,-12-23 0,10 23 0,0 1 0,1-1 0,0-1 0,1 1 0,1-1 0,0 0 0,-2-20 0,6 31 0,0 0 0,0 0 0,1 0 0,0 1 0,-1-1 0,1 0 0,0 0 0,0 0 0,1 1 0,-1-1 0,0 1 0,1-1 0,0 1 0,0 0 0,-1-1 0,1 1 0,0 0 0,1 0 0,-1 0 0,0 0 0,1 1 0,-1-1 0,1 1 0,3-2 0,7-4 0,1 2 0,0 0 0,23-6 0,-20 7 0,29-8 0,-24 7 0,1-1 0,-1-1 0,32-15 0,-51 20 0,0 0 0,0 0 0,0 0 0,-1 0 0,1-1 0,-1 1 0,1-1 0,-1 0 0,0 0 0,0 1 0,0-1 0,-1-1 0,1 1 0,-1 0 0,0 0 0,0-1 0,0 1 0,1-4 0,-1 1 0,0 1 0,-1 0 0,1 0 0,-1 0 0,-1-1 0,1 1 0,-1 0 0,0 0 0,0 0 0,0-1 0,-3-5 0,4 11 0,0-1 0,0 1 0,0 0 0,0-1 0,0 1 0,0-1 0,0 1 0,0 0 0,-1-1 0,1 1 0,0 0 0,0 0 0,0-1 0,0 1 0,-1 0 0,1-1 0,0 1 0,0 0 0,-1 0 0,1-1 0,0 1 0,0 0 0,-1 0 0,1 0 0,0-1 0,-1 1 0,1 0 0,0 0 0,-1 0 0,1 0 0,0 0 0,-1 0 0,1 0 0,0 0 0,-1 0 0,-5 11 0,1 24 0,7 18 43,2 0 1,22 97-1,2 29-1538,-26-151-5331</inkml:trace>
  <inkml:trace contextRef="#ctx0" brushRef="#br0" timeOffset="3472.33">2647 550 24575,'-9'8'0,"1"-1"0,-1 2 0,2-1 0,-1 1 0,1 0 0,0 0 0,1 1 0,-6 13 0,9-18 0,1 0 0,0 0 0,1 0 0,-1 0 0,1 1 0,0-1 0,0 0 0,0 11 0,2-13 0,-1 0 0,0 0 0,1 0 0,0 0 0,-1 0 0,1-1 0,0 1 0,1 0 0,-1 0 0,0-1 0,1 1 0,-1-1 0,1 1 0,0-1 0,0 0 0,4 5 0,-4-6 0,0 1 0,-1-1 0,1 0 0,0 0 0,0 0 0,0 1 0,0-2 0,0 1 0,0 0 0,0 0 0,0-1 0,0 1 0,1-1 0,-1 1 0,0-1 0,0 0 0,0 0 0,1 0 0,-1 0 0,0-1 0,0 1 0,0 0 0,0-1 0,1 0 0,-1 1 0,0-1 0,0 0 0,0 0 0,0 0 0,-1 0 0,1-1 0,0 1 0,0 0 0,1-3 0,2 0 0,0-1 0,-1 0 0,0 0 0,0 0 0,0-1 0,0 0 0,-1 1 0,0-1 0,0 0 0,2-9 0,-3 9 0,0-1 0,-1 1 0,0-1 0,0 0 0,0 1 0,-1-1 0,0 0 0,0 0 0,-1 1 0,0-1 0,0 1 0,-4-13 0,3 16 0,1-1 0,-1 1 0,0 0 0,0 0 0,0 0 0,0 0 0,-1 0 0,1 0 0,-1 0 0,0 1 0,0-1 0,0 1 0,0 0 0,0 0 0,0 0 0,-1 0 0,1 1 0,-1-1 0,1 1 0,-1 0 0,0 0 0,1 0 0,-1 1 0,-4-1 0,2 0-97,0 1-1,1 0 1,-1 0-1,0 1 1,1-1-1,-1 1 1,0 1-1,1-1 1,-1 1-1,1 0 1,0 0-1,0 0 0,-10 7 1,-5 5-6729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38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298 24575,'-15'21'0,"1"0"0,1 1 0,1 0 0,0 1 0,2 0 0,1 1 0,1 0 0,1 0 0,1 1 0,1 0 0,1 0 0,0 28 0,4-45 0,1 0 0,0 0 0,0 0 0,1-1 0,0 1 0,0 0 0,1-1 0,0 1 0,0-1 0,1 0 0,7 12 0,-9-17 0,0 1 0,0 0 0,1-1 0,-1 1 0,0-1 0,1 0 0,0 1 0,-1-1 0,1 0 0,0-1 0,0 1 0,0 0 0,0-1 0,0 0 0,0 0 0,1 0 0,-1 0 0,0 0 0,1-1 0,-1 1 0,0-1 0,1 0 0,-1 0 0,1 0 0,-1-1 0,0 1 0,1-1 0,-1 1 0,5-3 0,-4 1 0,1 0 0,-1-1 0,0 1 0,0-1 0,-1 0 0,1 0 0,-1 0 0,1-1 0,-1 1 0,0-1 0,0 0 0,-1 0 0,1 0 0,-1 0 0,0 0 0,3-8 0,2-6 0,-1 0 0,6-35 0,-7 24 0,-1 0 0,-1-1 0,-2-33 0,-2 51 0,1 0 0,-2 0 0,0 0 0,0 0 0,-1 0 0,0 0 0,-1 1 0,-1-1 0,0 1 0,-8-14 0,11 22 0,0-1 0,-1 1 0,0 0 0,1 0 0,-1 0 0,0 1 0,-1-1 0,1 1 0,0 0 0,-1 0 0,1 0 0,-8-3 0,9 4 0,0 1 0,0-1 0,1 1 0,-1 0 0,0 0 0,0 0 0,0 0 0,0 0 0,0 0 0,0 0 0,1 0 0,-1 1 0,0-1 0,0 1 0,0-1 0,1 1 0,-1 0 0,0 0 0,1 0 0,-1 0 0,0 0 0,1 0 0,0 0 0,-1 0 0,1 1 0,0-1 0,-1 1 0,1-1 0,-1 3 0,-3 5-114,1 0 1,0 0-1,0 0 0,1 1 0,1-1 1,0 1-1,0 0 0,1 0 0,0 0 1,0 0-1,2 12 0,0 27-6712</inkml:trace>
  <inkml:trace contextRef="#ctx0" brushRef="#br0" timeOffset="356.94">544 487 24575,'-4'4'0,"-1"8"0,1 6 0,0 3 0,1 2 0,5 0 0,6-3 0,4-13 0,1-7-8191</inkml:trace>
  <inkml:trace contextRef="#ctx0" brushRef="#br0" timeOffset="730.56">840 254 24575,'-12'7'0,"0"1"0,1 0 0,0 1 0,1 0 0,-1 0 0,2 1 0,-1 1 0,2-1 0,-1 1 0,1 1 0,1 0 0,0 0 0,-9 24 0,11-26 0,1 1 0,0 0 0,1 1 0,0-1 0,1 0 0,0 1 0,1-1 0,0 1 0,1 0 0,0-1 0,1 1 0,0 0 0,1-1 0,1 1 0,-1-1 0,8 19 0,-7-26 0,-1 1 0,1 0 0,0-1 0,0 1 0,0-1 0,0 0 0,1 0 0,0 0 0,0-1 0,0 0 0,0 1 0,0-1 0,1 0 0,-1-1 0,1 1 0,0-1 0,9 3 0,-10-4 0,-1 0 0,0-1 0,1 0 0,-1 0 0,1 0 0,-1 0 0,0 0 0,1-1 0,-1 1 0,0-1 0,1 0 0,-1 0 0,0 0 0,0 0 0,0-1 0,0 1 0,0-1 0,0 0 0,0 0 0,-1 0 0,1 0 0,0 0 0,-1-1 0,0 1 0,0-1 0,0 0 0,0 1 0,3-6 0,1-4 0,0 0 0,-1 0 0,0-1 0,-1 0 0,0 0 0,-1 0 0,0 0 0,-1 0 0,-1-1 0,0 1 0,-2-27 0,0 29 0,0 0 0,0-1 0,-1 1 0,-1 0 0,0 0 0,-1 0 0,0 0 0,0 1 0,-1-1 0,-1 1 0,1 1 0,-2-1 0,1 1 0,-13-13 0,15 18 0,0 0 0,-1 1 0,0 0 0,0 0 0,0 0 0,-10-4 0,14 6 0,0 0 0,0 1 0,0-1 0,-1 1 0,1 0 0,0-1 0,0 1 0,-1 0 0,1 0 0,0 0 0,-1 0 0,1 0 0,0 0 0,-1 0 0,1 0 0,0 0 0,0 0 0,-1 1 0,1-1 0,0 1 0,0-1 0,0 1 0,-1-1 0,1 1 0,0 0 0,0 0 0,0-1 0,0 1 0,0 0 0,0 0 0,0 0 0,1 0 0,-1 0 0,-1 2 0,1 11-1365,6 0-5461</inkml:trace>
  <inkml:trace contextRef="#ctx0" brushRef="#br0" timeOffset="1121.54">1096 275 24575,'0'0'0,"0"0"0,-1-1 0,1 1 0,0 0 0,0 0 0,-1-1 0,1 1 0,0 0 0,-1 0 0,1 0 0,0-1 0,-1 1 0,1 0 0,0 0 0,-1 0 0,1 0 0,0 0 0,-1 0 0,1 0 0,-1 0 0,1 0 0,0 0 0,-1 0 0,1 0 0,0 0 0,-1 0 0,1 0 0,-1 0 0,1 0 0,0 0 0,-1 0 0,1 0 0,0 1 0,-1-1 0,1 0 0,0 0 0,-1 0 0,1 1 0,0-1 0,0 0 0,-1 0 0,1 1 0,0-1 0,0 0 0,-1 1 0,1-1 0,0 0 0,0 1 0,0-1 0,0 0 0,0 1 0,-1-1 0,1 1 0,0 1 0,1 0 0,-1-1 0,0 1 0,1 0 0,-1-1 0,1 1 0,-1 0 0,1-1 0,0 1 0,0-1 0,0 1 0,1 1 0,19 20 0,0-1 0,1 0 0,40 28 0,-38-32 0,0 2 0,-1 1 0,35 40 0,-56-57 0,1-1 0,-1 1 0,1-1 0,-1 1 0,0 0 0,0 0 0,-1 0 0,1 0 0,-1 0 0,0 0 0,1 7 0,-2-9 0,0 0 0,0 0 0,-1 0 0,1 0 0,-1 0 0,1 0 0,-1 0 0,1 0 0,-1 0 0,0 0 0,0-1 0,0 1 0,0 0 0,-1 0 0,1-1 0,0 1 0,-1-1 0,1 1 0,-1-1 0,1 0 0,-1 1 0,0-1 0,1 0 0,-1 0 0,-3 1 0,-9 5-124,0-2 0,0 1 0,-1-2 0,1 0 0,-1 0 0,0-2-1,0 0 1,-1 0 0,1-2 0,-30-2 0,2-4-6702</inkml:trace>
  <inkml:trace contextRef="#ctx0" brushRef="#br0" timeOffset="1122.54">1117 297 24575,'29'-14'0,"16"-5"0,12 0 0,7 5 0,3 3 0,-2 1 0,-13 2-8191</inkml:trace>
  <inkml:trace contextRef="#ctx0" brushRef="#br0" timeOffset="1543.82">1665 128 24575,'0'2'0,"-1"0"0,1 0 0,0-1 0,0 1 0,0 0 0,0 0 0,0 0 0,0-1 0,1 1 0,-1 0 0,1 0 0,-1 0 0,1-1 0,-1 1 0,1 0 0,0-1 0,0 1 0,0-1 0,0 1 0,2 1 0,9 13 0,1 0 0,1-1 0,0-1 0,1-1 0,0 0 0,31 20 0,37 31 0,-75-56 0,0 0 0,0 0 0,-1 1 0,0 0 0,-1 0 0,0 1 0,5 11 0,-9-18 0,-1-1 0,0 1 0,0 1 0,0-1 0,0 0 0,0 0 0,-1 0 0,0 0 0,1 0 0,-1 1 0,0-1 0,-1 0 0,1 0 0,0 1 0,-1-1 0,0 0 0,0 0 0,0 0 0,-1 3 0,-1-1 0,0-1 0,0 1 0,0-1 0,0 0 0,-1-1 0,1 1 0,-1 0 0,0-1 0,0 0 0,-9 5 0,-1 0 0,0-2 0,-1 0 0,0 0 0,0-1 0,0-1 0,-30 4 0,-12-6-1365,8-8-5461</inkml:trace>
  <inkml:trace contextRef="#ctx0" brushRef="#br0" timeOffset="1544.82">1792 44 24575,'25'-7'0,"20"-6"0,12-1 0,8 5 0,-1 9 0,-3 10 0,-12 12 0,-15 1-8191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40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32'-3'0,"30"-2"0,28-3 0,32-4 0,31-4 0,29-2 0,34-2 0,30-2-758,25 1 758,16-1-2445,2 3 2445,-8 2 0,-23 4-1036,-34 4 1036,-55 3-3952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24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639 24575,'3'-20'0,"-1"9"0,0 1 0,-1-1 0,-1 0 0,0-19 0,0 30 0,0-1 0,0 0 0,0 0 0,0 0 0,0 0 0,-1 1 0,1-1 0,0 0 0,0 0 0,0 0 0,-1 1 0,1-1 0,-1 0 0,1 0 0,0 1 0,-1-1 0,1 0 0,-1 1 0,0-1 0,1 0 0,-1 1 0,1-1 0,-1 1 0,0-1 0,0 1 0,1-1 0,-3 0 0,2 1 0,0 0 0,0 1 0,-1-1 0,1 0 0,0 1 0,0-1 0,-1 0 0,1 1 0,0-1 0,0 1 0,0 0 0,0-1 0,0 1 0,0 0 0,0 0 0,-1 1 0,-5 4 0,1 1 0,0 0 0,-10 16 0,5-5 0,0 1 0,2 1 0,0 0 0,-5 21 0,11-32 0,1 0 0,-1 0 0,2 1 0,0-1 0,0 1 0,0-1 0,1 0 0,0 1 0,1-1 0,0 1 0,5 15 0,-5-22 0,0 0 0,0-1 0,0 1 0,0 0 0,1-1 0,-1 1 0,1-1 0,0 1 0,0-1 0,0 0 0,0 0 0,0 0 0,0 0 0,1 0 0,-1-1 0,1 1 0,-1 0 0,1-1 0,0 0 0,-1 0 0,1 0 0,0 0 0,0 0 0,0 0 0,0-1 0,-1 0 0,1 1 0,0-1 0,0 0 0,0 0 0,0-1 0,5 0 0,0 0 0,-1-1 0,1 0 0,-1-1 0,1 0 0,-1 0 0,0 0 0,0-1 0,0 0 0,0 0 0,-1-1 0,8-6 0,-4 0 0,-1 0 0,0-1 0,-1 0 0,0 0 0,-1-1 0,0 1 0,-1-2 0,0 1 0,-1-1 0,-1 0 0,0 0 0,3-28 0,-5 32 0,-1 0 0,0 0 0,0 0 0,-1 0 0,-1 1 0,0-1 0,0 0 0,-1 0 0,0 1 0,-1-1 0,0 1 0,0-1 0,-1 1 0,0 0 0,-1 1 0,0-1 0,0 1 0,-1 0 0,-12-14 0,15 19 0,0 0 0,0 1 0,0-1 0,-1 1 0,1 0 0,-1 0 0,1 0 0,-1 1 0,0-1 0,0 1 0,0-1 0,0 2 0,0-1 0,0 0 0,0 1 0,0-1 0,0 1 0,0 0 0,-1 1 0,1-1 0,-6 2 0,8-1 0,-1 0 0,1 0 0,0 0 0,-1 1 0,1-1 0,0 1 0,0 0 0,0 0 0,0 0 0,0 0 0,0 0 0,0 0 0,1 0 0,-1 0 0,1 1 0,-1-1 0,1 1 0,0-1 0,0 1 0,0-1 0,1 1 0,-1 0 0,0-1 0,1 1 0,0 0 0,0 0 0,0-1 0,0 1 0,0 0 0,0 0 0,1-1 0,0 5 0,0-2-124,1 0 0,-1 0 0,1 0 0,0 0 0,0 0 0,0-1-1,1 1 1,0-1 0,0 1 0,6 6 0,14 14-6702</inkml:trace>
  <inkml:trace contextRef="#ctx0" brushRef="#br0" timeOffset="343.82">507 532 24575,'0'4'0,"0"5"0,0 4 0,0 3 0,4 0 0,0-7 0,5-9 0,3-11 0,0-4-8191</inkml:trace>
  <inkml:trace contextRef="#ctx0" brushRef="#br0" timeOffset="733.66">720 237 24575,'18'-4'0,"1"1"0,-1 1 0,1 1 0,-1 0 0,1 1 0,26 4 0,-40-3 0,0-1 0,0 1 0,-1 1 0,1-1 0,0 1 0,-1 0 0,1 0 0,-1 0 0,0 1 0,1-1 0,-1 1 0,-1 0 0,1 0 0,0 1 0,-1-1 0,1 1 0,-1 0 0,0 0 0,0 0 0,-1 0 0,1 0 0,-1 1 0,0-1 0,0 1 0,0-1 0,-1 1 0,0 0 0,0 0 0,1 5 0,-1-3 0,-1 0 0,0 0 0,0 0 0,-1 0 0,1 0 0,-2 0 0,1 0 0,-1 0 0,0 0 0,0 0 0,-1-1 0,0 1 0,0-1 0,0 0 0,-1 0 0,-7 10 0,-7 4 0,0-1 0,0-1 0,-26 20 0,-1 1 0,45-39 0,0 0 0,0 0 0,0 0 0,1 0 0,-1 0 0,0 0 0,0 0 0,1 0 0,-1 0 0,0 0 0,0 0 0,0 0 0,1 0 0,-1 1 0,0-1 0,0 0 0,0 0 0,1 0 0,-1 0 0,0 0 0,0 1 0,0-1 0,0 0 0,0 0 0,1 0 0,-1 1 0,0-1 0,0 0 0,0 0 0,0 0 0,0 1 0,0-1 0,0 0 0,0 0 0,0 1 0,0-1 0,0 0 0,0 0 0,0 0 0,0 1 0,0-1 0,0 0 0,0 0 0,0 1 0,0-1 0,0 0 0,0 0 0,0 0 0,0 1 0,-1-1 0,1 0 0,0 0 0,0 0 0,0 1 0,26-6 0,-23 4 0,63-17-682,72-30-1,-85 27-6143</inkml:trace>
  <inkml:trace contextRef="#ctx0" brushRef="#br0" timeOffset="1091.57">1247 299 24575,'-4'7'0,"0"7"0,6 6 0,8 9 0,8 6 0,9 0 0,7 2 0,1-1 0,-1-5 0,-7-2 0,-8-4 0,-7-2 0,-17-5 0,-14-2 0,-15-3 0,-9-8 0,-4-12 0,6-5-8191</inkml:trace>
  <inkml:trace contextRef="#ctx0" brushRef="#br0" timeOffset="1092.57">1332 214 24575,'25'-11'0,"19"-3"0,13 0 0,4 3 0,-1 3 0,-4 7 0,-11 3-8191</inkml:trace>
  <inkml:trace contextRef="#ctx0" brushRef="#br0" timeOffset="1479.02">1757 490 24575,'25'-7'0,"23"-2"0,14 0 0,7 1 0,3 3 0,0 2 0,-13 1-8191</inkml:trace>
  <inkml:trace contextRef="#ctx0" brushRef="#br0" timeOffset="1848.81">2560 300 24575,'-3'1'0,"0"-1"0,0 1 0,0 0 0,0 0 0,0 0 0,1 0 0,-1 0 0,0 1 0,1-1 0,-1 1 0,1 0 0,-1 0 0,1 0 0,0 0 0,0 0 0,0 0 0,0 1 0,0-1 0,0 1 0,1-1 0,-2 4 0,-4 5 0,1 1 0,1 0 0,-6 18 0,6-15 0,1 1 0,0-1 0,2 1 0,0-1 0,0 1 0,2 0 0,0 0 0,3 29 0,-2-40 0,0 0 0,0 0 0,0 0 0,1 0 0,0 0 0,-1 0 0,2 0 0,-1 0 0,1-1 0,-1 1 0,1-1 0,0 0 0,1 0 0,-1 0 0,1 0 0,0-1 0,0 1 0,0-1 0,0 0 0,1 0 0,-1-1 0,1 1 0,-1-1 0,1 0 0,0 0 0,0 0 0,0-1 0,0 0 0,0 0 0,7 0 0,-7 0 0,-1-1 0,1 0 0,0 0 0,-1-1 0,1 0 0,-1 0 0,1 0 0,-1 0 0,1 0 0,-1-1 0,0 0 0,1 0 0,-1 0 0,0-1 0,0 1 0,-1-1 0,1 0 0,-1 0 0,1 0 0,-1 0 0,0-1 0,0 1 0,0-1 0,-1 0 0,1 0 0,-1 0 0,0 0 0,0 0 0,2-8 0,2-4 0,-2 1 0,0-1 0,-1 1 0,0-1 0,-1 0 0,-1 0 0,-2-23 0,0 24 0,-1-1 0,0 1 0,-1 0 0,-1 0 0,-1 0 0,0 0 0,0 1 0,-13-21 0,15 29 0,0 0 0,-1 0 0,0 0 0,0 1 0,0 0 0,-1 0 0,0 0 0,0 0 0,0 1 0,0 0 0,-1 0 0,1 0 0,-1 1 0,0 0 0,0 0 0,0 0 0,-1 1 0,1 0 0,-1 0 0,1 1 0,-13-2 0,16 3 4,0 0 0,0 0 0,1 0 0,-1 0 0,0 1-1,0-1 1,1 1 0,-1 0 0,0-1 0,1 1 0,-1 0 0,1 1-1,-1-1 1,1 0 0,0 1 0,0 0 0,-1-1 0,1 1 0,0 0 0,0 0-1,1 0 1,-1 0 0,0 0 0,1 1 0,-1-1 0,1 0 0,0 1-1,0-1 1,0 1 0,-2 5 0,2-2-128,0 0 0,0 1 1,0-1-1,1 0 0,0 1 0,0-1 1,1 1-1,0-1 0,0 0 0,0 1 1,5 11-1,11 20-6702</inkml:trace>
  <inkml:trace contextRef="#ctx0" brushRef="#br0" timeOffset="1849.81">2857 490 24575,'0'-3'0,"0"2"0,0 4 0,4 3 0,0-8 0,1-6 0,2-10 0,0-1-8191</inkml:trace>
  <inkml:trace contextRef="#ctx0" brushRef="#br0" timeOffset="2220.71">3112 129 24575,'0'15'0,"0"15"0,0 10 0,0 8 0,0 8 0,0 1 0,0 2 0,0-6 0,0-4 0,4-8 0,0-10-8191</inkml:trace>
  <inkml:trace contextRef="#ctx0" brushRef="#br0" timeOffset="2627.66">3492 108 24575,'-16'5'0,"1"0"0,0 1 0,0 0 0,0 1 0,1 1 0,-26 18 0,34-22 0,1 1 0,0 0 0,-1 0 0,2 0 0,-1 1 0,1-1 0,0 1 0,0 0 0,0 1 0,1-1 0,0 0 0,0 1 0,1 0 0,0 0 0,0 0 0,0-1 0,1 2 0,0 6 0,0-11 0,1-1 0,0 1 0,0 0 0,0-1 0,1 1 0,-1-1 0,0 1 0,1-1 0,0 1 0,0-1 0,0 1 0,0-1 0,0 0 0,0 1 0,0-1 0,1 0 0,-1 0 0,1 0 0,0 0 0,-1 0 0,1 0 0,0-1 0,0 1 0,0-1 0,1 1 0,-1-1 0,0 0 0,0 1 0,1-1 0,-1 0 0,4 0 0,-3 0 0,0-1 0,0 1 0,0-1 0,1 0 0,-1 0 0,0 0 0,0-1 0,1 1 0,-1-1 0,0 1 0,0-1 0,0 0 0,0 0 0,0-1 0,0 1 0,0-1 0,0 1 0,-1-1 0,1 0 0,-1 0 0,1 0 0,-1 0 0,0-1 0,4-4 0,-2 0 0,0 0 0,0 0 0,-1-1 0,0 1 0,0-1 0,-1 0 0,0 1 0,0-1 0,-1 0 0,1-14 0,-1 11 0,1 0 0,0 0 0,6-19 0,-8 29 0,0 1 0,0 0 0,0-1 0,0 1 0,0 0 0,0 0 0,0-1 0,0 1 0,0 0 0,1-1 0,-1 1 0,0 0 0,0 0 0,0-1 0,1 1 0,-1 0 0,0 0 0,0-1 0,1 1 0,-1 0 0,0 0 0,0 0 0,1 0 0,-1-1 0,0 1 0,1 0 0,-1 0 0,0 0 0,0 0 0,1 0 0,-1 0 0,0 0 0,1 0 0,-1 0 0,0 0 0,1 0 0,-1 0 0,0 0 0,1 0 0,-1 0 0,0 0 0,1 0 0,-1 0 0,0 0 0,0 1 0,1-1 0,-1 0 0,0 0 0,1 0 0,-1 1 0,0-1 0,0 0 0,1 0 0,-1 0 0,0 1 0,0-1 0,0 0 0,0 1 0,1-1 0,-1 0 0,0 0 0,0 1 0,0-1 0,0 0 0,0 1 0,0-1 0,0 0 0,0 1 0,12 25 0,-11-24 0,10 31 0,-1 1 0,-2 1 0,-1-1 0,-1 1 0,-2 0 0,-2 60 0,-2-88-42,0 0-1,-1 0 0,0 0 1,0 0-1,-1 0 0,0-1 1,0 1-1,-1-1 0,0 1 1,0-1-1,0 0 0,-1 0 1,0 0-1,0 0 0,0-1 1,-1 0-1,1 0 0,-1 0 1,-1 0-1,1-1 0,-1 0 1,0 0-1,0 0 0,0-1 1,0 0-1,0 0 0,-1 0 1,0-1-1,1 0 0,-1 0 1,-14 1-1,-2-4-6783</inkml:trace>
  <inkml:trace contextRef="#ctx0" brushRef="#br0" timeOffset="3043.86">3852 151 24575,'-6'5'0,"0"0"0,0 0 0,0 0 0,1 1 0,0-1 0,0 1 0,0 0 0,1 1 0,0-1 0,0 1 0,0 0 0,1 0 0,0 0 0,1 1 0,-4 13 0,5-11 0,1-1 0,0 0 0,0 0 0,0 0 0,2 1 0,-1-1 0,1 0 0,0 0 0,1-1 0,0 1 0,0 0 0,9 15 0,1-3 0,0-1 0,2 0 0,17 19 0,17 21 0,-49-59 0,1 0 0,0 0 0,0 0 0,-1 0 0,1 0 0,-1 0 0,1 0 0,-1 0 0,1 0 0,-1 0 0,1 1 0,-1-1 0,0 0 0,0 0 0,0 0 0,0 1 0,0-1 0,0 0 0,0 0 0,0 0 0,-1 3 0,1-3 0,-1-1 0,1 1 0,-1 0 0,0 0 0,0 0 0,0 0 0,1-1 0,-1 1 0,0 0 0,0-1 0,0 1 0,0-1 0,0 1 0,0-1 0,0 1 0,0-1 0,-1 0 0,0 1 0,-5 0 0,1 0 0,-1-1 0,1 0 0,-1 0 0,1 0 0,-12-3 0,-17-7-1365,3-5-5461</inkml:trace>
  <inkml:trace contextRef="#ctx0" brushRef="#br0" timeOffset="3044.86">4042 67 24575,'29'-7'0,"23"-6"0,19-1 0,13 2 0,12 3 0,4 3 0,-2 2 0,-16 3-8191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04.9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467 24575,'33'37'0,"31"47"0,30 35 0,-89-113 0,0 0 0,1 0 0,0-1 0,0 0 0,1 0 0,7 4 0,-13-9 0,0 1 0,0 0 0,0-1 0,0 1 0,1-1 0,-1 0 0,0 1 0,0-1 0,1 0 0,-1 0 0,0 0 0,1 0 0,-1 0 0,0 0 0,1 0 0,-1 0 0,0 0 0,1-1 0,-1 1 0,0 0 0,0-1 0,0 1 0,1-1 0,-1 0 0,0 1 0,0-1 0,0 0 0,0 0 0,0 0 0,0 0 0,0 1 0,0-1 0,0 0 0,-1-1 0,1 1 0,0 0 0,-1 0 0,1 0 0,-1 0 0,1-1 0,-1 1 0,1 0 0,-1 0 0,0-1 0,1 0 0,5-24 0,-2-1 0,0 0 0,-2 0 0,0 1 0,-5-49 0,2 28 0,-2-26 0,0 339 0,5-143 0,-2 265-1365,0-368-5461</inkml:trace>
  <inkml:trace contextRef="#ctx0" brushRef="#br0" timeOffset="437.54">4 21 24575,'-4'-3'0,"10"-2"0,15 4 0,18 2 0,20 1 0,18 0 0,15 0 0,5-1 0,1 0 0,-2-1 0,-10 1 0,-13-1 0,-14 0 0,-22 0 0,-20 0 0,-17 3 0</inkml:trace>
  <inkml:trace contextRef="#ctx0" brushRef="#br0" timeOffset="810.24">935 761 24575,'11'-7'0,"10"-2"0,10-4 0,10 1 0,8-1 0,8 1 0,4 3 0,-1 3 0,-4 2 0,-7 2 0,-12 2-8191</inkml:trace>
  <inkml:trace contextRef="#ctx0" brushRef="#br0" timeOffset="1213.33">2205 319 24575,'-22'18'0,"-17"17"0,-10 13 0,0 5 0,2 5 0,4 4 0,6-3 0,7 1 0,3-7 0,8-5 0,6-11-8191</inkml:trace>
  <inkml:trace contextRef="#ctx0" brushRef="#br0" timeOffset="1557.93">1803 466 24575,'-4'-11'0,"7"1"0,9 11 0,10 14 0,9 15 0,6 10 0,4 8 0,6 4 0,2 0 0,-4-2 0,-6-2 0,-6-5 0,-8-7 0,-9-6 0,-11-8 0,-5-8-8191</inkml:trace>
  <inkml:trace contextRef="#ctx0" brushRef="#br0" timeOffset="1950.24">1782 86 24575,'-4'-3'0,"7"-2"0,13 0 0,18-2 0,18 0 0,14 0 0,11-1 0,3 0 0,-6-2 0,-7 1 0,-12 2 0,-18 2 0,-20 2 0,-16 1 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1:55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614 24575,'-3'-7'0,"2"2"0,-1 1 0,0-1 0,1 1 0,0-1 0,0 0 0,0 0 0,0 1 0,1-1 0,0 0 0,1-9 0,-1 14 0,0 0 0,0-1 0,1 1 0,-1-1 0,0 1 0,0 0 0,0-1 0,1 1 0,-1 0 0,0 0 0,1-1 0,-1 1 0,0 0 0,1 0 0,-1-1 0,0 1 0,1 0 0,-1 0 0,0 0 0,1 0 0,-1-1 0,1 1 0,-1 0 0,0 0 0,1 0 0,-1 0 0,1 0 0,-1 0 0,1 0 0,-1 0 0,0 0 0,1 0 0,-1 0 0,1 1 0,-1-1 0,0 0 0,1 0 0,17 9 0,-17-8 0,24 15 0,-1 1 0,0 1 0,-2 2 0,27 27 0,73 97 0,-107-126 0,-12-13 0,1 0 0,0-1 0,0 0 0,0 0 0,0 0 0,8 5 0,-11-9 0,-1 0 0,1 0 0,-1 1 0,1-1 0,0 0 0,-1 0 0,1 0 0,-1 1 0,1-1 0,0 0 0,-1 0 0,1 0 0,-1 0 0,1 0 0,0 0 0,-1 0 0,1-1 0,-1 1 0,1 0 0,0 0 0,-1 0 0,1 0 0,-1-1 0,1 1 0,0-1 0,0 0 0,0 0 0,0-1 0,0 1 0,0-1 0,0 1 0,-1-1 0,1 1 0,0-1 0,-1 1 0,1-1 0,-1 1 0,0-1 0,1 0 0,-1-1 0,4-44 0,-2 1 0,-7-74 0,2 79 0,2-1 0,1 1 0,10-66 0,-7 99 0,0 20 0,1 25 0,-14 446 44,1-263-1453,8-204-5417</inkml:trace>
  <inkml:trace contextRef="#ctx0" brushRef="#br0" timeOffset="707.23">0 22 24575,'4'-3'0,"11"-2"0,18 0 0,22 2 0,22 0 0,17 2 0,6 0 0,1 0 0,-9 1 0,-14 1 0,-16 2 0,-19 6 0,-16 4 0,-17 0 0,-17 2 0,-8-2-8191</inkml:trace>
  <inkml:trace contextRef="#ctx0" brushRef="#br0" timeOffset="708.23">656 763 24575,'7'0'0,"10"0"0,13 0 0,11 0 0,7 0 0,2 0 0,0 0 0,-5 0 0,-3 0 0,-5 0 0,-9 0-8191</inkml:trace>
  <inkml:trace contextRef="#ctx0" brushRef="#br0" timeOffset="1094.77">1608 487 24575,'-18'18'0,"-10"17"0,-6 13 0,-3 13 0,3 6 0,3 4 0,7-1 0,3-7 0,7-8 0,4-10 0,5-19 0,3-15-8191</inkml:trace>
  <inkml:trace contextRef="#ctx0" brushRef="#br0" timeOffset="1095.77">1333 529 24575,'-4'0'0,"3"8"0,5 9 0,9 12 0,9 13 0,8 5 0,11 7 0,4 1 0,3-2 0,-1-3 0,-4-6 0,-5-7 0,-7-10 0,-7-13 0,-13-15 0,-7-9-8191</inkml:trace>
  <inkml:trace contextRef="#ctx0" brushRef="#br0" timeOffset="1623.87">1355 296 24575,'7'-3'0,"14"-2"0,16 0 0,18-2 0,13 0 0,6-3 0,5-3 0,-4 1 0,-8 2 0,-11 3 0,-15 3-8191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1:47.3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511 24575,'12'4'0,"0"1"0,-1 0 0,1 1 0,-1 0 0,0 0 0,-1 1 0,0 0 0,19 18 0,66 79 0,-85-93 0,130 156 0,-139-166 0,-1 0 0,1-1 0,0 1 0,-1 0 0,1-1 0,0 1 0,-1 0 0,1-1 0,0 1 0,0-1 0,0 1 0,-1-1 0,1 0 0,0 1 0,0-1 0,0 0 0,1 1 0,-2-2 0,1 1 0,-1 0 0,0 0 0,1 0 0,-1 0 0,0-1 0,1 1 0,-1 0 0,0 0 0,1-1 0,-1 1 0,0 0 0,1 0 0,-1-1 0,0 1 0,0 0 0,1-1 0,-1 1 0,0-1 0,0 1 0,0 0 0,0-1 0,1 1 0,-1 0 0,0-1 0,0 0 0,2-38 0,-2 30 0,0-45 0,-9-255 0,4 275 0,5 34 0,0 0 0,-1 0 0,1 0 0,0 0 0,0 0 0,0 0 0,0 0 0,0 0 0,0 0 0,0 0 0,0 0 0,0 0 0,0 0 0,-1 0 0,1 0 0,0 0 0,0 0 0,0 0 0,0 0 0,0 0 0,0 0 0,0 0 0,0 0 0,0 0 0,0 0 0,-1 0 0,1 0 0,0 0 0,0 0 0,0 0 0,0 0 0,0 0 0,0 0 0,0-1 0,0 1 0,0 0 0,0 0 0,0 0 0,0 0 0,0 0 0,0 0 0,-1 0 0,1 0 0,0 0 0,0 0 0,0 0 0,0-1 0,-3 18 0,-1 25 0,14 260 0,-1 68 0,-9-366-51,0 6-80,0-1-1,0 1 1,-1-1 0,0 1-1,-1-1 1,0 1-1,-1-1 1,0 0-1,-6 13 1,1-12-6695</inkml:trace>
  <inkml:trace contextRef="#ctx0" brushRef="#br0" timeOffset="475.47">0 88 24575,'7'0'0,"14"-3"0,16-6 0,21 0 0,15-3 0,13 1 0,6-1 0,2 1 0,-4 2 0,-11 4 0,-10 1 0,-15 2 0,-19 2 0,-20 0 0,-16 1 0</inkml:trace>
  <inkml:trace contextRef="#ctx0" brushRef="#br0" timeOffset="1093.59">1078 618 24575,'-4'0'0,"11"-3"0,13-2 0,19-3 0,17 0 0,13-3 0,9 1 0,7 2 0,-2-1 0,-7 0 0,-9 3 0,-16 2-8191</inkml:trace>
  <inkml:trace contextRef="#ctx0" brushRef="#br0" timeOffset="1451.61">2286 258 24575,'-7'11'0,"-10"14"0,-5 14 0,-7 11 0,-5 8 0,0 5 0,1 2 0,4-3 0,6-4 0,7-8 0,6-10 0,5-18 0</inkml:trace>
  <inkml:trace contextRef="#ctx0" brushRef="#br0" timeOffset="1826.84">2011 322 24575,'0'-3'0,"4"5"0,11 10 0,11 10 0,8 9 0,6 10 0,2 8 0,-1 3 0,-5 1 0,-4-3 0,-5-1 0,-6-7 0,-7-6 0,-6-5 0,-8-9 0,-4-8-8191</inkml:trace>
  <inkml:trace contextRef="#ctx0" brushRef="#br0" timeOffset="2184.59">1884 89 24575,'4'-3'0,"7"-2"0,18 0 0,17 2 0,20 0 0,12 2 0,11 0 0,1 0 0,-3 1 0,-7-3 0,-12-2 0,-15 1 0,-20 1 0,-22 0 0,-21 2 0,-8 0-8191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0:26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9 0 0,14 0 0,13 4 0,7 1 0,3 3 0,1 1 0,-5 2 0,-10-1-8191</inkml:trace>
  <inkml:trace contextRef="#ctx0" brushRef="#br0" timeOffset="524.02">5 191 24575,'29'0'0,"23"0"0,22 0 0,12 0 0,3 0 0,-15 0-819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0:16.1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6 1081 24575,'-4'0'0,"3"-3"0,9-2 0,13-4 0,18-3 0,20-3 0,14-4 0,10-1 0,5-1 0,1 3 0,-6 1 0,-11 3 0,-18 1 0,-13 2 0,-19 3 0,-12 3-8191</inkml:trace>
  <inkml:trace contextRef="#ctx0" brushRef="#br0" timeOffset="642.04">4590 212 24575,'-4'-41'0,"4"40"0,0 1 0,0 0 0,0 0 0,0-1 0,0 1 0,0 0 0,-1 0 0,1-1 0,0 1 0,0 0 0,0 0 0,0-1 0,0 1 0,0 0 0,-1 0 0,1 0 0,0-1 0,0 1 0,0 0 0,0 0 0,-1 0 0,1-1 0,0 1 0,0 0 0,-1 0 0,1 0 0,0 0 0,0 0 0,-1 0 0,1 0 0,0 0 0,0 0 0,-1-1 0,1 1 0,0 0 0,0 0 0,-1 0 0,1 0 0,0 1 0,-1-1 0,-12 19 0,1 14 0,1 1 0,2 0 0,2 1 0,0-1 0,-2 59 0,9-82 0,-1-1 0,1 0 0,1 1 0,0-1 0,0 1 0,1-1 0,1 0 0,3 10 0,-5-17 0,0 0 0,1 0 0,-1 0 0,1 0 0,0 0 0,0 0 0,0-1 0,0 1 0,0-1 0,1 1 0,-1-1 0,1 0 0,0 0 0,-1 0 0,1 0 0,0-1 0,0 1 0,0-1 0,0 0 0,1 1 0,-1-2 0,0 1 0,0 0 0,1-1 0,-1 1 0,0-1 0,1 0 0,4 0 0,-3-1 0,0 0 0,0 0 0,0 0 0,0 0 0,0-1 0,0 0 0,0 0 0,-1 0 0,1-1 0,-1 1 0,0-1 0,1 0 0,-1 0 0,0-1 0,-1 1 0,1-1 0,-1 0 0,1 0 0,-1 0 0,0-1 0,-1 1 0,1 0 0,-1-1 0,2-6 0,3-5 0,-1-1 0,-1 0 0,0 0 0,-2 0 0,3-32 0,-4 30 0,-2-1 0,0 1 0,-1 0 0,-1-1 0,-1 1 0,-6-23 0,7 35 0,-1 0 0,1 0 0,-1 0 0,-1 1 0,1-1 0,-1 1 0,0 0 0,-8-9 0,9 12 0,-1 0 0,1 0 0,-1 0 0,1 0 0,-1 1 0,0-1 0,0 1 0,0 0 0,-1 0 0,1 1 0,0-1 0,-1 1 0,1 0 0,-9-1 0,8 2 7,1 0 0,0 0 0,0 0 0,-1 1 0,1 0 0,0-1 1,0 1-1,0 1 0,0-1 0,0 1 0,0-1 0,0 1 0,1 0 0,-1 0 0,0 1 0,-5 5 0,3-3-172,1 1 0,0-1 0,0 1 0,0 0 0,1 1 0,0-1 0,0 1 0,-3 10 0,-6 19-6661</inkml:trace>
  <inkml:trace contextRef="#ctx0" brushRef="#br0" timeOffset="1083.72">4970 402 24575,'0'4'0,"0"8"0,0 9 0,0 9 0,4 2 0,4 0 0,5-6 0,0-10 0,-2-16 0,-3-12 0,-3-10 0,-2-2-8191</inkml:trace>
  <inkml:trace contextRef="#ctx0" brushRef="#br0" timeOffset="1639.6">5247 234 24575,'4'-7'0,"1"1"0,-1-1 0,1 0 0,0 1 0,1 0 0,0 1 0,0-1 0,0 1 0,1 0 0,-1 0 0,13-5 0,-9 4 0,0 2 0,0 0 0,0 0 0,0 1 0,1 0 0,0 0 0,-1 1 0,14 0 0,-23 2 0,1 0 0,0 0 0,0 0 0,0 0 0,-1 0 0,1 0 0,0 1 0,0-1 0,-1 1 0,1-1 0,0 1 0,-1 0 0,1-1 0,0 1 0,-1 0 0,1 0 0,-1 0 0,1 0 0,-1 1 0,0-1 0,0 0 0,3 3 0,-3-1 0,1 0 0,-1 1 0,0-1 0,1 0 0,-1 1 0,-1-1 0,1 1 0,0-1 0,-1 0 0,0 1 0,0 3 0,-1 7 0,0 0 0,-1 0 0,-1 0 0,-8 24 0,-2-6 0,-30 54 0,9-18 0,33-67 0,0 0 0,1 0 0,-1 0 0,0 0 0,1 0 0,-1 0 0,1 0 0,0 0 0,-1 1 0,1-1 0,0 0 0,0 0 0,-1 0 0,1 1 0,0-1 0,0 0 0,0 0 0,1 0 0,-1 1 0,0-1 0,0 0 0,1 0 0,-1 0 0,1 0 0,-1 1 0,1-1 0,-1 0 0,1 0 0,0 0 0,-1 0 0,1 0 0,0 0 0,0-1 0,0 1 0,0 0 0,0 0 0,-1 0 0,2-1 0,-1 1 0,0-1 0,0 1 0,0-1 0,0 1 0,0-1 0,0 1 0,1-1 0,-1 0 0,2 0 0,7 2 0,1-1 0,0-1 0,-1 0 0,18-2 0,-18 1 0,10-1-195,0-1 0,0-1 0,0-1 0,0 0 0,-1-2 0,26-12 0,-11 2-6631</inkml:trace>
  <inkml:trace contextRef="#ctx0" brushRef="#br0" timeOffset="2023.66">5733 319 24575,'0'-1'0,"0"0"0,-1 0 0,1 0 0,0 0 0,0 0 0,1 0 0,-1-1 0,0 1 0,0 0 0,0 0 0,1 0 0,-1 0 0,0 0 0,1 0 0,-1 0 0,1 0 0,-1 0 0,1 0 0,0 0 0,-1 0 0,1 0 0,0 1 0,0-1 0,0 0 0,0 0 0,-1 1 0,3-2 0,-1 2 0,0 0 0,0-1 0,-1 1 0,1 0 0,0 1 0,0-1 0,0 0 0,0 0 0,-1 1 0,1-1 0,0 1 0,0 0 0,-1-1 0,1 1 0,1 1 0,9 5 0,0 1 0,-1 0 0,14 13 0,-4-2 0,-1 1 0,33 42 0,-46-52 0,0 0 0,-1 0 0,0 0 0,0 1 0,-1 0 0,-1 0 0,0 0 0,-1 1 0,4 18 0,-6-27-4,-1 1-1,0-1 1,0 0-1,0 0 1,-1 1-1,1-1 1,-1 0 0,0 1-1,0-1 1,0 0-1,0 0 1,0 0-1,-1 0 1,1 0-1,-1 0 1,0-1-1,-3 5 1,1-3 22,0 0 0,-1 0 0,1-1 1,0 0-1,-1 0 0,0 0 0,0 0 0,0-1 1,0 0-1,-6 2 0,4-2-117,-1 0 0,0 0 0,0 0 0,0-1 0,1 0 0,-1-1 0,0 0 0,0 0 0,0-1 0,0 0 0,0 0 0,0-1 0,0 0 0,-12-5 0,-7-11-6727</inkml:trace>
  <inkml:trace contextRef="#ctx0" brushRef="#br0" timeOffset="2024.66">5733 319 24575,'7'-29'0,"7"-13"0,7-3 0,8 7 0,5 8 0,9 11 0,4 8 0,4 6 0,2 7 0,-6 7 0,-10 2-8191</inkml:trace>
  <inkml:trace contextRef="#ctx0" brushRef="#br0" timeOffset="-1558.42">230 1652 24575,'0'0'0,"0"0"0,0 0 0,0 0 0,0 0 0,0 0 0,0-1 0,0 1 0,0 0 0,1 0 0,-1 0 0,0 0 0,0 0 0,0 0 0,0 0 0,0 0 0,0-1 0,0 1 0,0 0 0,1 0 0,-1 0 0,0 0 0,0 0 0,0 0 0,0 0 0,0 0 0,0 0 0,1 0 0,-1 0 0,0 0 0,0 0 0,0 0 0,0 0 0,0 0 0,0 0 0,1 0 0,-1 0 0,0 0 0,0 0 0,0 0 0,0 0 0,0 0 0,0 0 0,1 0 0,-1 0 0,0 0 0,0 1 0,0-1 0,0 0 0,0 0 0,0 0 0,0 0 0,0 0 0,1 0 0,-1 11 0,-7 15 0,-18 19 0,-1-2 0,-62 76 0,6-9 0,81-109 0,1 0 0,-1 0 0,0 0 0,1-1 0,-1 1 0,0 0 0,1 0 0,-1 0 0,1 0 0,0 0 0,-1 0 0,1 0 0,0 0 0,-1 0 0,1 1 0,0-1 0,0 0 0,0 0 0,0 0 0,0 0 0,0 0 0,0 0 0,1 0 0,-1 0 0,1 2 0,0-3 0,-1 1 0,1 0 0,0 0 0,0-1 0,1 1 0,-1-1 0,0 1 0,0-1 0,0 1 0,0-1 0,0 0 0,1 0 0,-1 1 0,0-1 0,0 0 0,0 0 0,1 0 0,0-1 0,10 0 0,0 0 0,-1-1 0,15-5 0,30-10 0,0-3 0,88-44 0,-140 62 0,0 0 0,0-1 0,0 0 0,0 0 0,0 0 0,-1 0 0,1 0 0,-1-1 0,0 0 0,0 0 0,0 0 0,-1 0 0,1 0 0,-1 0 0,0 0 0,0-1 0,1-5 0,-1 0 0,0 1 0,-1-1 0,0 0 0,0 1 0,-1-1 0,-1 0 0,-1-13 0,2 32 0,-1 0 0,0 0 0,0 0 0,-3 10 0,-1 8 0,0 6 0,-8 58 0,-2 125 0,15-211-72,-1 0 1,1 0-1,1 0 0,-1-1 0,1 1 0,-1 0 0,1 0 0,1-1 1,-1 1-1,1 0 0,-1-1 0,2 0 0,-1 1 0,0-1 0,1 0 1,-1 0-1,1 0 0,6 6 0,9 2-6754</inkml:trace>
  <inkml:trace contextRef="#ctx0" brushRef="#br0" timeOffset="-995.66">738 1757 24575,'-19'23'0,"2"1"0,0 0 0,-23 48 0,36-65 0,1 0 0,0 0 0,1 0 0,-1 0 0,1 0 0,1 1 0,-1-1 0,2 1 0,-1-1 0,1 1 0,0-1 0,0 1 0,1-1 0,0 1 0,0-1 0,1 0 0,0 1 0,0-1 0,0 0 0,5 8 0,-3-10 0,0 1 0,1-1 0,-1-1 0,1 1 0,0-1 0,1 0 0,-1 0 0,1 0 0,-1-1 0,1 1 0,0-2 0,1 1 0,-1-1 0,0 1 0,1-2 0,-1 1 0,1-1 0,-1 0 0,1 0 0,0-1 0,-1 0 0,8-1 0,-8 1 0,-1 0 0,1-1 0,-1 0 0,1-1 0,-1 1 0,1-1 0,-1 0 0,0 0 0,0-1 0,0 1 0,9-7 0,-11 6 0,0 0 0,0 1 0,-1-1 0,1 0 0,-1-1 0,1 1 0,-1 0 0,0-1 0,-1 1 0,1-1 0,0 0 0,-1 1 0,0-1 0,0 0 0,0 0 0,0 0 0,0-8 0,-1 5 0,0-1 0,-1 1 0,0 0 0,0-1 0,0 1 0,-1 0 0,0 0 0,0 0 0,-7-13 0,-1 2 0,-1-1 0,-14-16 0,12 18 0,1-1 0,-12-23 0,23 39 0,1 1 0,-1-1 0,0 1 0,1-1 0,-1 1 0,1-1 0,0 1 0,-1-1 0,1 0 0,0 1 0,0-1 0,0 1 0,0-1 0,0 0 0,0 1 0,1-1 0,-1 1 0,0-1 0,1 0 0,-1 1 0,1-1 0,0 1 0,1-3 0,0 2 0,0-1 0,1 1 0,-1 0 0,1 0 0,-1 0 0,1 0 0,0 0 0,-1 1 0,1-1 0,0 1 0,5-2 0,8-1 0,0 0 0,1 1 0,26-2 0,-39 5 0,4-1 0,0 0 0,0 1 0,0 0 0,0 1 0,0 0 0,0 0 0,-1 0 0,1 1 0,0 0 0,-1 1 0,13 5 0,-16-5 0,1 0 0,-1 0 0,0 1 0,0-1 0,0 1 0,0 0 0,0 0 0,-1 1 0,0-1 0,0 1 0,0-1 0,0 1 0,-1 0 0,0 0 0,0 0 0,0 0 0,2 10 0,-2 2 0,0 0 0,0 30 0,-3-37 0,1 0 0,0 0 0,0 0 0,1 0 0,1 0 0,0 0 0,0 0 0,1-1 0,0 1 0,0-1 0,7 12 0,-9-19 0,1 0 0,-1 0 0,1 0 0,-1 0 0,1-1 0,0 1 0,-1 0 0,1-1 0,0 0 0,0 1 0,0-1 0,0 0 0,1 0 0,-1 0 0,0 0 0,0 0 0,1-1 0,-1 1 0,0-1 0,1 0 0,-1 1 0,1-1 0,-1 0 0,0 0 0,1 0 0,-1-1 0,0 1 0,1-1 0,-1 1 0,0-1 0,1 0 0,-1 0 0,2-1 0,1 0 0,1-1 0,-1 0 0,-1-1 0,1 1 0,-1-1 0,1 0 0,-1 0 0,0 0 0,0-1 0,-1 0 0,1 1 0,4-10 0,-4 5 0,0 0 0,-1 0 0,1 0 0,-2-1 0,1 1 0,-1-1 0,-1 0 0,0 0 0,0 0 0,-1 1 0,0-1 0,-1 0 0,0 0 0,-1 0 0,0 0 0,-3-9 0,2 12 0,0-1 0,0 2 0,0-1 0,-1 0 0,0 1 0,0-1 0,-1 1 0,0 0 0,0 1 0,0-1 0,-1 1 0,0 0 0,0 1 0,0-1 0,0 1 0,-1 0 0,0 1 0,0-1 0,0 1 0,0 1 0,-11-3 0,7 2-273,-1 1 0,0 1 0,0 0 0,-23 2 0,1 2-6553</inkml:trace>
  <inkml:trace contextRef="#ctx0" brushRef="#br0">3236 1081 24575,'-4'0'0,"3"-3"0,9-2 0,13-4 0,18-3 0,20-3 0,14-4 0,10-1 0,5-1 0,1 3 0,-6 1 0,-11 3 0,-18 1 0,-13 2 0,-19 3 0,-12 3-8191</inkml:trace>
  <inkml:trace contextRef="#ctx0" brushRef="#br0" timeOffset="642.04">4591 212 24575,'-4'-41'0,"4"40"0,0 1 0,0 0 0,0 0 0,0-1 0,0 1 0,0 0 0,-1 0 0,1-1 0,0 1 0,0 0 0,0 0 0,0-1 0,0 1 0,0 0 0,-1 0 0,1 0 0,0-1 0,0 1 0,0 0 0,0 0 0,-1 0 0,1-1 0,0 1 0,0 0 0,-1 0 0,1 0 0,0 0 0,0 0 0,-1 0 0,1 0 0,0 0 0,0 0 0,-1-1 0,1 1 0,0 0 0,0 0 0,-1 0 0,1 0 0,0 1 0,-1-1 0,-12 19 0,1 14 0,1 1 0,2 0 0,2 1 0,0-1 0,-2 59 0,9-82 0,-1-1 0,1 0 0,1 1 0,0-1 0,0 1 0,1-1 0,1 0 0,3 10 0,-5-17 0,0 0 0,1 0 0,-1 0 0,1 0 0,0 0 0,0 0 0,0-1 0,0 1 0,0-1 0,1 1 0,-1-1 0,1 0 0,0 0 0,-1 0 0,1 0 0,0-1 0,0 1 0,0-1 0,0 0 0,1 1 0,-1-2 0,0 1 0,0 0 0,1-1 0,-1 1 0,0-1 0,1 0 0,4 0 0,-3-1 0,0 0 0,0 0 0,0 0 0,0 0 0,0-1 0,0 0 0,0 0 0,-1 0 0,1-1 0,-1 1 0,0-1 0,1 0 0,-1 0 0,0-1 0,-1 1 0,1-1 0,-1 0 0,1 0 0,-1 0 0,0-1 0,-1 1 0,1 0 0,-1-1 0,2-6 0,3-5 0,-1-1 0,-1 0 0,0 0 0,-2 0 0,3-32 0,-4 30 0,-2-1 0,0 1 0,-1 0 0,-1-1 0,-1 1 0,-6-23 0,7 35 0,-1 0 0,1 0 0,-1 0 0,-1 1 0,1-1 0,-1 1 0,0 0 0,-8-9 0,9 12 0,-1 0 0,1 0 0,-1 0 0,1 0 0,-1 1 0,0-1 0,0 1 0,0 0 0,-1 0 0,1 1 0,0-1 0,-1 1 0,1 0 0,-9-1 0,8 2 7,1 0 0,0 0 0,0 0 0,-1 1 0,1 0 0,0-1 1,0 1-1,0 1 0,0-1 0,0 1 0,0-1 0,0 1 0,1 0 0,-1 0 0,0 1 0,-5 5 0,3-3-172,1 1 0,0-1 0,0 1 0,0 0 0,1 1 0,0-1 0,0 1 0,-3 10 0,-6 19-6661</inkml:trace>
  <inkml:trace contextRef="#ctx0" brushRef="#br0" timeOffset="1083.72">4971 402 24575,'0'4'0,"0"8"0,0 9 0,0 9 0,4 2 0,4 0 0,5-6 0,0-10 0,-2-16 0,-3-12 0,-3-10 0,-2-2-8191</inkml:trace>
  <inkml:trace contextRef="#ctx0" brushRef="#br0" timeOffset="1639.6">5248 234 24575,'4'-7'0,"1"1"0,-1-1 0,1 0 0,0 1 0,1 0 0,0 1 0,0-1 0,0 1 0,1 0 0,-1 0 0,13-5 0,-9 4 0,0 2 0,0 0 0,0 0 0,0 1 0,1 0 0,0 0 0,-1 1 0,14 0 0,-23 2 0,1 0 0,0 0 0,0 0 0,0 0 0,-1 0 0,1 0 0,0 1 0,0-1 0,-1 1 0,1-1 0,0 1 0,-1 0 0,1-1 0,0 1 0,-1 0 0,1 0 0,-1 0 0,1 0 0,-1 1 0,0-1 0,0 0 0,3 3 0,-3-1 0,1 0 0,-1 1 0,0-1 0,1 0 0,-1 1 0,-1-1 0,1 1 0,0-1 0,-1 0 0,0 1 0,0 3 0,-1 7 0,0 0 0,-1 0 0,-1 0 0,-8 24 0,-2-6 0,-30 54 0,9-18 0,33-67 0,0 0 0,1 0 0,-1 0 0,0 0 0,1 0 0,-1 0 0,1 0 0,0 0 0,-1 1 0,1-1 0,0 0 0,0 0 0,-1 0 0,1 1 0,0-1 0,0 0 0,0 0 0,1 0 0,-1 1 0,0-1 0,0 0 0,1 0 0,-1 0 0,1 0 0,-1 1 0,1-1 0,-1 0 0,1 0 0,0 0 0,-1 0 0,1 0 0,0 0 0,0-1 0,0 1 0,0 0 0,0 0 0,-1 0 0,2-1 0,-1 1 0,0-1 0,0 1 0,0-1 0,0 1 0,0-1 0,0 1 0,1-1 0,-1 0 0,2 0 0,7 2 0,1-1 0,0-1 0,-1 0 0,18-2 0,-18 1 0,10-1-195,0-1 0,0-1 0,0-1 0,0 0 0,-1-2 0,26-12 0,-11 2-6631</inkml:trace>
  <inkml:trace contextRef="#ctx0" brushRef="#br0" timeOffset="2023.66">5734 319 24575,'0'-1'0,"0"0"0,-1 0 0,1 0 0,0 0 0,0 0 0,1 0 0,-1-1 0,0 1 0,0 0 0,0 0 0,1 0 0,-1 0 0,0 0 0,1 0 0,-1 0 0,1 0 0,-1 0 0,1 0 0,0 0 0,-1 0 0,1 0 0,0 1 0,0-1 0,0 0 0,0 0 0,-1 1 0,3-2 0,-1 2 0,0 0 0,0-1 0,-1 1 0,1 0 0,0 1 0,0-1 0,0 0 0,0 0 0,-1 1 0,1-1 0,0 1 0,0 0 0,-1-1 0,1 1 0,1 1 0,9 5 0,0 1 0,-1 0 0,14 13 0,-4-2 0,-1 1 0,33 42 0,-46-52 0,0 0 0,-1 0 0,0 0 0,0 1 0,-1 0 0,-1 0 0,0 0 0,-1 1 0,4 18 0,-6-27-4,-1 1-1,0-1 1,0 0-1,0 0 1,-1 1-1,1-1 1,-1 0 0,0 1-1,0-1 1,0 0-1,0 0 1,0 0-1,-1 0 1,1 0-1,-1 0 1,0-1-1,-3 5 1,1-3 22,0 0 0,-1 0 0,1-1 1,0 0-1,-1 0 0,0 0 0,0 0 0,0-1 1,0 0-1,-6 2 0,4-2-117,-1 0 0,0 0 0,0 0 0,0-1 0,1 0 0,-1-1 0,0 0 0,0 0 0,0-1 0,0 0 0,0 0 0,0-1 0,0 0 0,-12-5 0,-7-11-6727</inkml:trace>
  <inkml:trace contextRef="#ctx0" brushRef="#br0" timeOffset="2024.66">5734 319 24575,'7'-29'0,"7"-13"0,7-3 0,8 7 0,5 8 0,9 11 0,4 8 0,4 6 0,2 7 0,-6 7 0,-10 2-8191</inkml:trace>
  <inkml:trace contextRef="#ctx0" brushRef="#br0" timeOffset="3943.53">6834 87 24575,'-14'15'0,"-16"14"0,-10 15 0,-9 6 0,-3 5 0,0 1 0,5-2 0,7-6 0,7-9 0,8-10-8191</inkml:trace>
  <inkml:trace contextRef="#ctx0" brushRef="#br0" timeOffset="4456.13">6495 170 24575,'25'15'0,"16"15"0,12 13 0,7 15 0,4 10 0,-1 6 0,-8-3 0,-13-14-8191</inkml:trace>
  <inkml:trace contextRef="#ctx0" brushRef="#br0" timeOffset="5670.71">7216 213 24575,'23'-77'0,"-43"128"0,-18 69 0,31-91 0,2-1 0,0 1 0,2 1 0,1 34 0,2-56 0,0 0 0,1 0 0,0-1 0,1 1 0,-1 0 0,2 0 0,-1-1 0,1 0 0,0 1 0,7 11 0,-7-15 0,-1-1 0,1 0 0,0 0 0,-1 0 0,1-1 0,0 1 0,1-1 0,-1 0 0,0 0 0,1 0 0,-1 0 0,1 0 0,-1-1 0,1 1 0,0-1 0,0 0 0,0 0 0,0-1 0,0 1 0,0-1 0,0 0 0,7 0 0,-7-1 0,0 1 0,0-1 0,0 1 0,0-1 0,0-1 0,0 1 0,-1 0 0,1-1 0,0 0 0,-1 0 0,0 0 0,1 0 0,-1-1 0,0 1 0,5-5 0,-4 1 0,1 0 0,-1 0 0,0 0 0,0 0 0,-1 0 0,0-1 0,0 0 0,2-7 0,0-3 0,-1 0 0,-1 0 0,-1-1 0,0 1 0,-1 0 0,-2-26 0,0 33 0,-1 0 0,0 0 0,0 0 0,-1 0 0,0 0 0,-1 1 0,0-1 0,-6-10 0,9 18 0,0 0 0,0 0 0,0 1 0,-1-1 0,1 0 0,0 0 0,-1 1 0,0-1 0,1 1 0,-1-1 0,0 1 0,0-1 0,0 1 0,0 0 0,0 0 0,0 0 0,0 0 0,0 1 0,0-1 0,0 0 0,0 1 0,-1 0 0,1-1 0,0 1 0,0 0 0,-1 0 0,1 0 0,0 1 0,0-1 0,-1 0 0,1 1 0,0-1 0,0 1 0,0 0 0,0 0 0,0 0 0,0 0 0,0 0 0,0 0 0,0 1 0,0-1 0,-2 3 0,-3 2-136,0 1-1,0 0 1,1 0-1,0 0 1,1 1-1,0 0 1,0 0-1,0 0 0,-4 13 1,-2 7-6690</inkml:trace>
  <inkml:trace contextRef="#ctx0" brushRef="#br0" timeOffset="6018.54">7512 382 24575,'0'-3'0,"0"5"0,0 7 0,0 5 0,0 3 0,4 0 0,1 0 0,3-3 0,4-4 0,4-6 0,-2-5-8191</inkml:trace>
  <inkml:trace contextRef="#ctx0" brushRef="#br0" timeOffset="6439.83">7724 86 24575,'27'-9'0,"0"2"0,0 0 0,1 1 0,0 2 0,0 1 0,40 1 0,-65 2 0,0 0 0,-1 0 0,1 1 0,0-1 0,0 0 0,0 1 0,0 0 0,-1 0 0,1 0 0,0 0 0,-1 0 0,1 1 0,-1-1 0,1 1 0,-1-1 0,0 1 0,1 0 0,-1 0 0,4 4 0,-4-1 0,0-1 0,0 1 0,0 0 0,-1 0 0,0-1 0,1 1 0,-2 0 0,1 0 0,0 0 0,-1 9 0,-2 40 0,-2 0 0,-18 92 0,6-48 0,14-90-92,0 10-227,-1-1 1,0 0 0,-10 26 0,4-24-6508</inkml:trace>
  <inkml:trace contextRef="#ctx0" brushRef="#br0" timeOffset="6440.83">7830 382 24575,'14'-10'0,"13"-5"0,11 2 0,11 2 0,4-1 0,-7 2-8191</inkml:trace>
  <inkml:trace contextRef="#ctx0" brushRef="#br0" timeOffset="6813.5">8211 191 24575,'14'7'0,"13"10"0,4 9 0,5 7 0,3 6 0,-1 2 0,-4-1 0,-7-4 0,-5-5 0,-10-4 0,-14-6 0,-18-7 0,-12-6 0,-8-5 0,-4-9 0,1-11 0,8-3-8191</inkml:trace>
  <inkml:trace contextRef="#ctx0" brushRef="#br0" timeOffset="6814.5">8211 191 24575,'11'-14'0,"14"-9"0,17-4 0,17 0 0,15-1 0,10 3 0,5 4 0,2 6 0,-4 6 0,-10 8 0,-17 3-8191</inkml:trace>
  <inkml:trace contextRef="#ctx0" brushRef="#br0" timeOffset="7827.53">4930 1186 24575,'-1'0'0,"-31"-7"0,22 2 0,19 1 0,226-5 0,-90 8 0,984-60-1581,-282 11 553,1016-5-170,-1774 55-3186</inkml:trace>
  <inkml:trace contextRef="#ctx0" brushRef="#br0" timeOffset="8996.34">6031 1567 24575,'24'-12'0,"0"1"0,1 0 0,0 2 0,0 1 0,1 1 0,48-6 0,-72 13 0,1-1 0,-1 1 0,1 0 0,0 0 0,-1 0 0,1 0 0,-1 0 0,1 1 0,-1-1 0,0 1 0,1 0 0,-1-1 0,1 1 0,-1 0 0,0 0 0,0 1 0,0-1 0,0 0 0,0 1 0,0 0 0,0-1 0,0 1 0,0 0 0,-1 0 0,1 0 0,-1 0 0,1 0 0,-1 0 0,0 0 0,0 0 0,0 1 0,0-1 0,0 1 0,0-1 0,-1 0 0,1 1 0,-1-1 0,0 1 0,1-1 0,-1 1 0,0-1 0,-1 1 0,1-1 0,0 1 0,-1-1 0,0 1 0,1-1 0,-1 1 0,0-1 0,-1 3 0,-3 7 0,0 0 0,-1 0 0,-1-1 0,0 1 0,0-1 0,-1-1 0,-10 12 0,-72 64 0,6-7 0,83-78 0,0 0 0,0 0 0,-1 0 0,1 0 0,1 0 0,-1 1 0,0-1 0,0 0 0,0 0 0,0 1 0,1-1 0,-1 0 0,1 1 0,-1-1 0,1 0 0,0 1 0,-1-1 0,1 1 0,0 2 0,0-3 0,1-1 0,0 1 0,-1-1 0,1 1 0,0-1 0,-1 1 0,1-1 0,0 1 0,-1-1 0,1 0 0,0 0 0,0 1 0,0-1 0,-1 0 0,1 0 0,0 0 0,0 0 0,0 0 0,0 0 0,-1 0 0,1 0 0,0 0 0,0 0 0,1 0 0,10-2 0,1-1 0,-1 0 0,14-5 0,22-11 0,-1-3 0,-1-1 0,-2-2 0,0-2 0,44-37 0,-76 55 0,-1 0 0,0-2 0,14-15 0,-23 23 0,0 0 0,0 0 0,0-1 0,0 1 0,-1 0 0,1 0 0,-1-1 0,0 1 0,1-4 0,-2 5 0,0 0 0,0 1 0,0-1 0,0 1 0,0-1 0,0 1 0,0-1 0,0 0 0,-1 1 0,1-1 0,-1 1 0,1-1 0,-1 1 0,0 0 0,1-1 0,-1 1 0,0 0 0,0-1 0,0 1 0,0 0 0,-2-2 0,2 2 0,0 0 0,0 0 0,0 0 0,0 0 0,-1 0 0,1 1 0,0-1 0,-1 0 0,1 0 0,0 1 0,-1-1 0,1 1 0,-1 0 0,1-1 0,-1 1 0,1 0 0,-1 0 0,1 0 0,-1 0 0,1 0 0,-1 0 0,1 0 0,-1 0 0,1 1 0,0-1 0,-1 1 0,1-1 0,-1 1 0,1-1 0,0 1 0,-1 0 0,1 0 0,0-1 0,0 1 0,0 0 0,-1 0 0,1 0 0,0 1 0,0-1 0,0 1 0,-1 0 0,1 0 0,-1 0 0,1 0 0,0 1 0,0-1 0,0 0 0,0 0 0,0 1 0,0-1 0,1 1 0,-1-1 0,1 0 0,0 1 0,-1-1 0,1 1 0,1-1 0,-1 1 0,0-1 0,0 1 0,1-1 0,-1 1 0,1-1 0,0 0 0,2 5 0,6 6 0,1 0 0,1-1 0,0 0 0,0-1 0,1 0 0,1-1 0,17 12 0,-12-9 0,-1 0 0,30 31 0,-46-43 0,0-1 0,0 1 0,0 0 0,0 0 0,-1 0 0,1 0 0,0 0 0,-1 0 0,1 0 0,0 0 0,-1 0 0,0 0 0,1 0 0,-1 0 0,0 1 0,1-1 0,-1 0 0,0 0 0,0 0 0,0 1 0,0-1 0,0 0 0,0 0 0,0 0 0,-1 2 0,0-1 0,0-1 0,0 0 0,0 0 0,0 0 0,0 0 0,0 0 0,-1 0 0,1 0 0,0-1 0,0 1 0,-1 0 0,1-1 0,-1 1 0,1-1 0,0 1 0,-1-1 0,-1 0 0,-4 2 0,0-2 0,0 1 0,0-1 0,0 0 0,-1 0 0,1-1 0,-12-2 0,17 2 0,-1 0 0,1 1 0,-1-1 0,1 0 0,0 0 0,0 0 0,-1-1 0,1 1 0,0-1 0,0 1 0,0-1 0,0 1 0,0-1 0,1 0 0,-1 0 0,1 0 0,-1 0 0,-1-4 0,2 3 0,0 1 0,1 0 0,0-1 0,-1 1 0,1 0 0,0-1 0,0 1 0,0 0 0,1-1 0,-1 1 0,0 0 0,1-1 0,0 1 0,-1 0 0,1 0 0,2-3 0,2-4 0,0 1 0,1 0 0,0 0 0,0 0 0,0 1 0,1 0 0,1 0 0,9-7 0,10-4 0,0 2 0,1 1 0,1 1 0,0 1 0,1 2 0,0 0 0,0 3 0,40-7 0,-68 14 0,1 1 0,-1-1 0,1 1 0,-1 0 0,1 0 0,-1 0 0,1 0 0,-1 0 0,1 0 0,-1 1 0,0-1 0,1 1 0,-1 0 0,1-1 0,-1 1 0,0 0 0,0 1 0,1-1 0,-1 0 0,2 2 0,-2 0 0,-1-1 0,1 1 0,0-1 0,-1 1 0,0 0 0,0 0 0,0 0 0,0 0 0,0 0 0,0 0 0,-1 0 0,0 0 0,1 0 0,-1 0 0,-1 6 0,1 17 0,-1-14 0,0-1 0,1 1 0,1 0 0,0-1 0,3 14 0,-3-22 0,0 0 0,1 0 0,-1 0 0,0 0 0,1 0 0,-1 0 0,1 0 0,0-1 0,0 1 0,0-1 0,0 1 0,1-1 0,-1 0 0,1 0 0,-1 0 0,1 0 0,0 0 0,0-1 0,0 1 0,0-1 0,0 1 0,0-1 0,4 1 0,0-1 0,1 1 0,-1-1 0,1-1 0,0 1 0,-1-1 0,1-1 0,0 1 0,-1-1 0,1-1 0,-1 1 0,1-1 0,-1 0 0,0-1 0,0 0 0,0 0 0,0-1 0,-1 1 0,1-2 0,7-5 0,-9 6 0,0-1 0,0 1 0,0-1 0,0 0 0,-1-1 0,0 1 0,0-1 0,0 0 0,-1 0 0,0 0 0,0 0 0,0-1 0,-1 1 0,0-1 0,0 1 0,-1-1 0,1 0 0,-2 0 0,1 0 0,-1 0 0,-1-10 0,1 12 0,-1 1 0,0 0 0,0 0 0,0-1 0,-1 1 0,0 0 0,1 0 0,-1 1 0,-1-1 0,1 0 0,0 1 0,-1-1 0,0 1 0,0 0 0,-4-4 0,0 2 0,1 0 0,-1 1 0,0 0 0,0 0 0,-1 0 0,1 1 0,-14-4 0,-2 2 0,-1 0 0,1 1 0,-1 2 0,-38 0 0,-16 7-1365,9 4-5461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9:23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224 24575,'468'-22'25,"0"-27"-344,-220 22-501,3640-293-1872,-2981 271 1276,-694 38-1553</inkml:trace>
  <inkml:trace contextRef="#ctx0" brushRef="#br0" timeOffset="1230.14">186 1669 24575,'-20'24'0,"1"1"0,1 0 0,1 1 0,-14 29 0,24-41 0,0 1 0,2 1 0,-1-1 0,2 1 0,0-1 0,1 1 0,0 1 0,1-1 0,1 22 0,2-32 0,-1 0 0,1-1 0,1 1 0,-1 0 0,1 0 0,0-1 0,0 1 0,1-1 0,0 0 0,0 0 0,0 0 0,0 0 0,1 0 0,0-1 0,0 1 0,7 6 0,-8-9 0,-1-1 0,0 1 0,1 0 0,-1-1 0,1 0 0,0 1 0,-1-1 0,1 0 0,0 0 0,0-1 0,0 1 0,0 0 0,-1-1 0,1 0 0,0 0 0,0 0 0,0 0 0,0 0 0,0 0 0,0-1 0,0 0 0,0 1 0,-1-1 0,1 0 0,0 0 0,-1-1 0,1 1 0,0 0 0,-1-1 0,0 0 0,1 1 0,-1-1 0,0 0 0,0 0 0,2-3 0,2-2 0,-1 0 0,-1 0 0,1 0 0,-1-1 0,0 1 0,-1-1 0,1 0 0,-2-1 0,1 1 0,-1 0 0,0-1 0,-1 1 0,0-1 0,-1 1 0,0-16 0,0 10 0,-1 0 0,-1 0 0,0 0 0,-1 0 0,-1 1 0,0-1 0,-1 1 0,-11-24 0,14 34 0,0-1 0,-1 0 0,1 1 0,0 0 0,-1 0 0,0 0 0,0 0 0,0 0 0,0 0 0,0 1 0,0 0 0,-1-1 0,1 1 0,-1 0 0,0 1 0,0-1 0,1 1 0,-1-1 0,0 1 0,0 0 0,0 1 0,0-1 0,0 1 0,-1 0 0,1 0 0,0 0 0,0 0 0,-8 2 0,7 0 0,0-1 0,1 1 0,-1 0 0,0 0 0,1 1 0,-1-1 0,1 1 0,0 0 0,0 0 0,0 1 0,0-1 0,1 1 0,-1 0 0,1 0 0,0 0 0,0 0 0,0 0 0,1 1 0,0-1 0,0 1 0,0 0 0,-3 8 0,4 14-1365,6-6-5461</inkml:trace>
  <inkml:trace contextRef="#ctx0" brushRef="#br0" timeOffset="1591.84">439 1882 24575,'-7'4'0,"-3"4"0,1 5 0,6 0 0,6-2 0</inkml:trace>
  <inkml:trace contextRef="#ctx0" brushRef="#br0" timeOffset="1963.15">546 1628 24575,'0'25'0,"0"16"0,0 11 0,0 5 0,0-1 0,0-6 0,0-5 0,0-5 0,0-7 0,0-6 0,0-6-8191</inkml:trace>
  <inkml:trace contextRef="#ctx0" brushRef="#br0" timeOffset="2332.6">842 1669 24575,'-2'0'0,"0"-1"0,0 0 0,0 1 0,-1-1 0,1 1 0,0 0 0,0 0 0,0 0 0,0 0 0,-1 0 0,1 0 0,0 1 0,0-1 0,0 1 0,0-1 0,0 1 0,0 0 0,0 0 0,0 0 0,0 0 0,-2 2 0,1 0 0,0-1 0,0 1 0,0 0 0,1 1 0,-1-1 0,1 0 0,0 1 0,0-1 0,0 1 0,1 0 0,-2 3 0,0 2 0,1-1 0,0 1 0,0-1 0,1 1 0,0 0 0,1 0 0,0-1 0,0 1 0,1 0 0,2 12 0,-3-19 0,0-1 0,1 1 0,-1 0 0,1-1 0,-1 1 0,1 0 0,0-1 0,0 1 0,0-1 0,0 1 0,0-1 0,0 1 0,0-1 0,0 0 0,0 0 0,1 1 0,-1-1 0,0 0 0,1 0 0,-1 0 0,1-1 0,0 1 0,-1 0 0,1 0 0,-1-1 0,1 1 0,0-1 0,0 0 0,-1 1 0,1-1 0,0 0 0,-1 0 0,1 0 0,0 0 0,0 0 0,-1-1 0,4 0 0,-2 0 0,0 0 0,0 0 0,0 0 0,-1-1 0,1 1 0,0-1 0,-1 0 0,1 0 0,-1 0 0,1 0 0,-1 0 0,0-1 0,0 1 0,0-1 0,0 1 0,-1-1 0,1 0 0,-1 0 0,1 1 0,0-5 0,0-4 0,0 1 0,0-1 0,-1-14 0,6-29 0,-7 54 0,0-1 0,0 0 0,0 1 0,1-1 0,-1 0 0,0 1 0,0-1 0,1 1 0,-1-1 0,0 0 0,1 1 0,-1-1 0,0 1 0,1-1 0,-1 1 0,1-1 0,-1 1 0,1-1 0,-1 1 0,1 0 0,-1-1 0,1 1 0,0 0 0,-1-1 0,1 1 0,-1 0 0,1 0 0,1-1 0,-1 2 0,0-1 0,0 0 0,1 0 0,-1 1 0,0-1 0,0 1 0,1-1 0,-1 1 0,0-1 0,0 1 0,0 0 0,0-1 0,2 3 0,27 31 0,-19-18 0,0 0 0,-2 1 0,0 0 0,-1 0 0,-1 1 0,9 31 0,-14-43 0,0 1 0,-1 0 0,0-1 0,0 1 0,-1 0 0,0-1 0,0 1 0,0 0 0,-1 0 0,0-1 0,0 1 0,-1 0 0,0-1 0,0 1 0,0-1 0,-1 0 0,0 0 0,0 0 0,-1 0 0,0-1 0,0 1 0,-5 5 0,1-4-195,0 0 0,0 0 0,-1-1 0,1 0 0,-1-1 0,-17 8 0,3-5-6631</inkml:trace>
  <inkml:trace contextRef="#ctx0" brushRef="#br0" timeOffset="2690.93">1202 1690 24575,'0'11'0,"1"0"0,0-1 0,1 1 0,0-1 0,0 1 0,1-1 0,1 0 0,0 0 0,0 0 0,1-1 0,0 1 0,1-1 0,-1 0 0,13 13 0,5 2 0,1-1 0,2 0 0,34 23 0,-21-17 0,-36-27 0,0 0 0,0 1 0,0-1 0,0 1 0,-1-1 0,0 1 0,1 0 0,-1 0 0,0 0 0,1 3 0,-2-5 0,-1 0 0,0-1 0,0 1 0,0 0 0,0-1 0,0 1 0,0 0 0,0 0 0,0-1 0,0 1 0,0 0 0,0-1 0,0 1 0,0 0 0,0-1 0,-1 1 0,1 0 0,0-1 0,-1 1 0,1-1 0,-1 2 0,0-1 0,0 0 0,-1 1 0,1-1 0,-1 0 0,0 0 0,1 0 0,-1 0 0,0 0 0,1 0 0,-5 1 0,-16 5-151,-1 0-1,0-2 0,0-1 0,0 0 1,-1-2-1,1-1 0,-1-1 1,-34-3-1,18-5-6674</inkml:trace>
  <inkml:trace contextRef="#ctx0" brushRef="#br0" timeOffset="2691.93">1287 1711 24575,'25'-10'0,"16"-5"0,8 2 0,6 2 0,-2 3 0,-4 3 0,-9 3-8191</inkml:trace>
  <inkml:trace contextRef="#ctx0" brushRef="#br0" timeOffset="4428.89">1923 1458 24575,'7'-7'0,"3"-2"-8191</inkml:trace>
  <inkml:trace contextRef="#ctx0" brushRef="#br0" timeOffset="5348.71">2091 1733 24575,'0'-7'0,"4"-2"0,1-4 0,3 1 0,1 6 0,-2 11 0,-5 12 0,-11 14 0,-7 12 0,-8 7 0,-3 1 0,-5-1 0,0-1 0,1-2 0,7-5 0,3-10 0,5-10-8191</inkml:trace>
  <inkml:trace contextRef="#ctx0" brushRef="#br0" timeOffset="5720.51">1901 1838 24575,'11'-3'0,"14"5"0,17 7 0,13 8 0,7 9 0,5 8 0,-3 8 0,-8 0 0,-10 1 0,-13-7-8191</inkml:trace>
  <inkml:trace contextRef="#ctx0" brushRef="#br0" timeOffset="18917.14">2578 1649 24575,'0'-1'0,"1"0"0,-1 0 0,0 0 0,0 0 0,0 0 0,0 0 0,0 0 0,0 0 0,0 0 0,-1 0 0,1-1 0,0 1 0,0 0 0,-1 0 0,1 0 0,-1 0 0,1 0 0,-1 1 0,1-1 0,-1 0 0,0 0 0,1 0 0,-1 0 0,-1-1 0,0 3 0,1-1 0,0 1 0,0 0 0,0-1 0,0 1 0,0 0 0,0 0 0,0 0 0,1 0 0,-1 0 0,0 0 0,0 0 0,1 0 0,-1 0 0,1 0 0,-1 0 0,1 0 0,-1 0 0,1 1 0,-1-1 0,1 0 0,0 2 0,-10 28 0,2 0 0,-8 63 0,14-81 0,1 1 0,1-1 0,0 0 0,1 1 0,0-1 0,1 0 0,1 1 0,0-1 0,9 24 0,-10-33 0,1 0 0,-1 0 0,1-1 0,-1 1 0,1-1 0,0 1 0,1-1 0,-1 0 0,0 0 0,1 0 0,0-1 0,-1 1 0,1-1 0,0 0 0,0 0 0,1 0 0,-1-1 0,0 1 0,7 0 0,-8-1 0,-1-1 0,1 1 0,0-1 0,0 0 0,0 0 0,0-1 0,0 1 0,0 0 0,-1-1 0,1 0 0,0 1 0,0-1 0,-1-1 0,1 1 0,0 0 0,-1 0 0,1-1 0,-1 0 0,0 1 0,1-1 0,-1 0 0,0 0 0,0 0 0,0 0 0,-1-1 0,1 1 0,0 0 0,-1-1 0,1 1 0,1-6 0,1-3 0,-1 0 0,0 0 0,-1-1 0,0 1 0,0-1 0,-1 0 0,-1 0 0,0 0 0,-1 1 0,-2-17 0,-1 8 0,0-1 0,-2 1 0,0 0 0,-18-37 0,20 49 24,0 1 0,-1 0 0,0 0 0,-10-11 0,14 16-39,0 1-1,-1 0 1,1 0-1,-1-1 1,1 1-1,-1 0 1,1 0-1,-1 1 1,0-1-1,0 0 1,1 0-1,-3 0 1,3 1-31,0 0 0,0 0 0,0 0 1,0 0-1,1 1 0,-1-1 0,0 0 0,0 0 0,0 0 0,1 1 1,-1-1-1,0 0 0,0 1 0,0-1 0,1 1 0,-1-1 0,0 1 1,1 0-1,-1-1 0,1 1 0,-1-1 0,0 1 0,1 0 0,-1 0 1,1-1-1,0 1 0,-1 1 0,-5 11-6780</inkml:trace>
  <inkml:trace contextRef="#ctx0" brushRef="#br0" timeOffset="19291.18">2853 1732 24575,'0'-3'0,"0"2"0,0 5 0,0 5 0,0 5 0,4 0 0,1-9 0,-1-10 0,0-11 0,-1-2-8191</inkml:trace>
  <inkml:trace contextRef="#ctx0" brushRef="#br0" timeOffset="19949.91">3106 1478 24575,'-5'3'0,"0"-1"0,0 1 0,0 0 0,0 1 0,1-1 0,0 1 0,-1 0 0,1 0 0,1 0 0,-1 0 0,0 1 0,1-1 0,-3 7 0,5-7 0,0-1 0,0 0 0,0 0 0,1 0 0,-1 0 0,1 1 0,0-1 0,0 0 0,0 0 0,1 1 0,-1-1 0,1 0 0,0 0 0,0 0 0,0 0 0,0 0 0,0 0 0,0 0 0,1 0 0,0 0 0,0-1 0,-1 1 0,1 0 0,5 3 0,6 7 0,1 0 0,0-1 0,0-1 0,31 18 0,-23-15 0,36 28 0,-53-36 0,1-1 0,-1 0 0,0 1 0,0 0 0,0 0 0,-1 1 0,0-1 0,0 1 0,-1 0 0,4 9 0,-6-13 0,-1 0 0,1-1 0,0 1 0,-1 0 0,0 0 0,1-1 0,-1 1 0,0 0 0,-1 0 0,1 0 0,0-1 0,-1 1 0,0 0 0,1 0 0,-1-1 0,0 1 0,0-1 0,-1 1 0,-1 2 0,0-1 0,0 0 0,0 0 0,0-1 0,-1 1 0,0-1 0,1 0 0,-1 0 0,-1 0 0,1-1 0,-6 3 0,1-1 0,0 0 0,0-1 0,-1 0 0,1-1 0,0 0 0,-1 0 0,0-1 0,1 0 0,-1-1 0,-19-1 0,28 1 0,-1-1 0,0 1 0,0-1 0,0 1 0,0-1 0,0 0 0,1 1 0,-1-1 0,0 0 0,1 0 0,-1 0 0,1-1 0,-1 1 0,1 0 0,-1 0 0,1-1 0,0 1 0,0-1 0,0 1 0,0-1 0,0 0 0,-1-1 0,1-1 0,0 1 0,0-1 0,0 1 0,1-1 0,-1 0 0,1 1 0,0-1 0,0 0 0,0 1 0,2-8 0,1-1 0,0 1 0,1-1 0,0 1 0,1 0 0,0 0 0,7-11 0,3 0 0,2 1 0,0 1 0,1 0 0,2 1 0,0 1 0,0 1 0,2 0 0,43-24 0,-63 40 0,0-1 0,0 1 0,0 0 0,1 0 0,-1 1 0,0-1 0,0 0 0,0 1 0,1-1 0,-1 1 0,0 0 0,1 0 0,3 0 0,-5 0 0,-1 1 0,1-1 0,0 1 0,0-1 0,0 1 0,-1-1 0,1 1 0,0 0 0,-1-1 0,1 1 0,0 0 0,-1 0 0,1-1 0,-1 1 0,1 0 0,-1 0 0,0 0 0,1 0 0,-1 0 0,0 0 0,0-1 0,1 1 0,-1 0 0,0 0 0,0 0 0,0 0 0,0 0 0,0 0 0,0 0 0,-1 0 0,1 0 0,0 1 0,-5 38 0,2-18 0,1 0 0,1 0 0,1 0 0,3 25 0,-2-41 0,0 1 0,0-1 0,1 0 0,0 0 0,0 0 0,0-1 0,1 1 0,0 0 0,0-1 0,1 0 0,-1 1 0,1-1 0,0-1 0,0 1 0,1-1 0,0 1 0,-1-1 0,1-1 0,8 6 0,-9-7 0,0 0 0,0-1 0,0 1 0,0-1 0,0 1 0,0-1 0,0 0 0,0-1 0,1 1 0,-1-1 0,0 0 0,1 0 0,-1 0 0,0 0 0,0-1 0,1 0 0,-1 0 0,0 0 0,0 0 0,0-1 0,0 0 0,0 1 0,0-2 0,-1 1 0,1 0 0,-1-1 0,1 1 0,-1-1 0,0 0 0,0 0 0,0 0 0,0-1 0,-1 1 0,3-5 0,-1 3 0,0-1 0,0 0 0,-1 0 0,0 0 0,0-1 0,0 1 0,-1-1 0,0 1 0,0-1 0,-1 0 0,0 0 0,0 0 0,-1 0 0,1 0 0,-2 0 0,1 0 0,-1 0 0,0 1 0,0-1 0,-4-12 0,0 10 0,0 0 0,0 1 0,-1 0 0,0 0 0,0 0 0,-1 1 0,0 0 0,-14-12 0,16 15 0,0 1 0,0-1 0,0 1 0,0 0 0,-1 0 0,1 1 0,-1-1 0,0 1 0,0 0 0,0 1 0,0 0 0,0 0 0,0 0 0,0 0 0,-9 1 0,-3 6-1365,6 4-5461</inkml:trace>
  <inkml:trace contextRef="#ctx0" brushRef="#br0" timeOffset="20306.14">3741 1542 24575,'-2'4'0,"0"0"0,0 0 0,0-1 0,1 1 0,0 0 0,0 1 0,0-1 0,0 0 0,0 0 0,1 0 0,0 0 0,0 1 0,0-1 0,0 0 0,1 0 0,0 1 0,-1-1 0,1 0 0,1 0 0,-1 0 0,4 6 0,4 8 0,1-1 0,0 0 0,19 22 0,-8-10 0,-13-17 0,-1 0 0,1 0 0,-2 1 0,0 0 0,6 20 0,-10-30 0,-1 0 0,-1 1 0,1-1 0,0 0 0,-1 0 0,1 0 0,-1 0 0,0 0 0,0 1 0,-1-1 0,1 0 0,0 0 0,-1 0 0,0 0 0,0 0 0,0 0 0,0 0 0,0 0 0,-1 0 0,1 0 0,-1 0 0,0-1 0,0 1 0,0-1 0,0 1 0,0-1 0,0 0 0,-1 0 0,1 0 0,-5 3 0,0-2-91,-1 1 0,1-1 0,-1 0 0,0-1 0,0 0 0,-1 0 0,1 0 0,0-1 0,0-1 0,-1 1 0,1-1 0,0-1 0,-1 0 0,-10-2 0,-11-6-6735</inkml:trace>
  <inkml:trace contextRef="#ctx0" brushRef="#br0" timeOffset="20699.04">3658 1522 24575,'25'-7'0,"23"-6"0,14-1 0,7 2 0,-1 3 0,-4 6 0,-11 9 0,-9 9 0,-13 2-8191</inkml:trace>
  <inkml:trace contextRef="#ctx0" brushRef="#br0" timeOffset="21077.23">525 2580 24575,'0'0'0,"-1"0"0,1 0 0,0 0 0,-1 0 0,1 0 0,0 0 0,-1 0 0,1 0 0,0 0 0,-1 0 0,1 0 0,0 0 0,-1 0 0,1 0 0,0-1 0,-1 1 0,1 0 0,0 0 0,0 0 0,-1-1 0,1 1 0,0 0 0,0 0 0,-1-1 0,1 1 0,0 0 0,0 0 0,0-1 0,-1 1 0,1 0 0,0-1 0,0 1 0,0 0 0,0-1 0,0 1 0,0-1 0,13-4 0,29 1 0,683-56-162,406-46-1266,4 76 486,-936 35 470,257 41 1,-382-32-424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39.5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676 24575,'-4'25'0,"0"20"0,3 8 0,2 4 0,4-6 0,6-7 0,0-7 0,3-11 0,1-9 0,-1-7-8191</inkml:trace>
  <inkml:trace contextRef="#ctx0" brushRef="#br0" timeOffset="468.14">33 276 24575,'-11'56'0,"2"0"0,2 0 0,1 75 0,7-90 0,2 0 0,2 0 0,1 0 0,2-1 0,16 49 0,-22-85 0,-1 0 0,1 0 0,0 0 0,0 0 0,0 0 0,0 0 0,1-1 0,-1 1 0,7 6 0,-8-10 0,-1 0 0,1 1 0,-1-1 0,1 1 0,0-1 0,-1 0 0,1 1 0,0-1 0,-1 0 0,1 0 0,0 0 0,-1 1 0,1-1 0,0 0 0,-1 0 0,1 0 0,0 0 0,-1 0 0,1 0 0,0-1 0,0 1 0,-1 0 0,1 0 0,0-1 0,1 0 0,-1 0 0,1 0 0,-1 0 0,1 0 0,-1-1 0,0 1 0,0-1 0,1 1 0,-1-1 0,0 1 0,-1-1 0,1 1 0,1-4 0,6-16 0,10-37 0,-12 34 0,1 1 0,12-28 0,-16 46 0,-1-1 0,1 1 0,1 0 0,-1-1 0,1 1 0,0 1 0,0-1 0,0 1 0,1-1 0,-1 1 0,1 1 0,0-1 0,9-4 0,-12 6 0,1 1 0,-1 0 0,0 0 0,1 1 0,-1-1 0,1 0 0,-1 1 0,1-1 0,0 1 0,-1 0 0,1 0 0,-1 0 0,1 0 0,-1 1 0,1-1 0,-1 1 0,1-1 0,-1 1 0,4 1 0,-3 0 0,1 0 0,-1 0 0,0 1 0,1-1 0,-1 1 0,0 0 0,0 0 0,-1 0 0,1 0 0,4 7 0,0 3 0,-1 0 0,0 0 0,-1 0 0,0 1 0,4 24 0,-4-15 0,-1-1 0,-2 1 0,0 0 0,-2 28 0,0-44 0,-1 0 0,0 0 0,-1 0 0,0 0 0,0 0 0,0 0 0,-6 11 0,6-15 0,0 1 0,0-1 0,-1 0 0,1 0 0,-1 0 0,0 0 0,1-1 0,-1 1 0,-1-1 0,1 0 0,0 0 0,0 0 0,-1 0 0,1 0 0,-6 1 0,8-2 0,-1-1 0,0 1 0,0-1 0,1 1 0,-1-1 0,0 0 0,0 0 0,0 0 0,0 0 0,1 0 0,-1 0 0,0-1 0,0 1 0,1 0 0,-1-1 0,0 0 0,0 1 0,-2-2 0,4 1 0,-1 1 0,1 0 0,-1-1 0,1 1 0,0-1 0,-1 1 0,1 0 0,0-1 0,-1 1 0,1-1 0,0 1 0,0-1 0,0 1 0,-1-1 0,1 1 0,0-1 0,0 0 0,0 1 0,0-1 0,0 1 0,0-1 0,0 1 0,0-2 0,0 1 0,1-1 0,-1 1 0,1-1 0,0 1 0,-1 0 0,1-1 0,0 1 0,0 0 0,0 0 0,0-1 0,0 1 0,2-1 0,25-22-1365,6 1-5461</inkml:trace>
  <inkml:trace contextRef="#ctx0" brushRef="#br0" timeOffset="1311.35">900 444 24575,'-4'33'0,"1"-1"0,2 1 0,1-1 0,2 1 0,1-1 0,8 39 0,0-25 0,1-2 0,2 1 0,34 70 0,-71-157 0,12 23 0,1 0 0,1 0 0,0-1 0,1 0 0,-5-26 0,12 43 0,1 0 0,0 0 0,0 0 0,0 0 0,0 1 0,1-1 0,-1 0 0,1 0 0,0 0 0,0 1 0,0-1 0,0 0 0,0 1 0,0-1 0,1 1 0,-1 0 0,1-1 0,0 1 0,0 0 0,0 0 0,0 0 0,0 0 0,0 0 0,0 0 0,1 1 0,-1-1 0,0 1 0,1 0 0,0-1 0,2 0 0,11-4 0,0 1 0,0 0 0,33-5 0,-30 7 0,-5 0 0,-1 0 0,0-1 0,0 0 0,0-1 0,18-9 0,-29 12 0,1 1 0,-1 0 0,0-1 0,1 1 0,-1-1 0,0 0 0,0 0 0,0 0 0,0 0 0,0 0 0,-1 0 0,1 0 0,-1-1 0,1 1 0,-1 0 0,0-1 0,0 1 0,0-1 0,0 0 0,0 1 0,-1-1 0,1 0 0,-1 0 0,1 1 0,-1-1 0,0 0 0,0 0 0,-1 1 0,1-1 0,-1 0 0,1 0 0,-1 1 0,-2-6 0,3 8 0,0 1 0,0-1 0,0 0 0,0 0 0,0 0 0,0 1 0,0-1 0,0 0 0,0 0 0,0 0 0,0 1 0,-1-1 0,1 0 0,0 0 0,0 0 0,0 1 0,0-1 0,0 0 0,-1 0 0,1 0 0,0 0 0,0 0 0,0 1 0,-1-1 0,1 0 0,0 0 0,0 0 0,0 0 0,-1 0 0,1 0 0,0 0 0,0 0 0,-1 0 0,1 0 0,0 0 0,0 0 0,0 0 0,-1 0 0,1 0 0,0 0 0,0 0 0,-1 0 0,1 0 0,0 0 0,0 0 0,0 0 0,-1-1 0,1 1 0,0 0 0,0 0 0,0 0 0,0 0 0,-1 0 0,1-1 0,0 1 0,0 0 0,0 0 0,0 0 0,0-1 0,-1 1 0,1 0 0,0 0 0,-5 21 0,4-4 0,1 0 0,1 1 0,1-1 0,0 0 0,2 0 0,6 22 0,40 97 0,-46-127 0,1 1 0,0-1 0,8 12 0,-12-20 0,0 0 0,0 1 0,0-1 0,0 0 0,0 0 0,0 0 0,0 0 0,0 0 0,1 0 0,-1-1 0,0 1 0,1 0 0,2 0 0,-4-1 0,1 0 0,0 0 0,0 0 0,0 0 0,0 0 0,-1 0 0,1 0 0,0-1 0,0 1 0,0 0 0,-1-1 0,1 1 0,0 0 0,0-1 0,-1 1 0,1-1 0,0 1 0,-1-1 0,1 0 0,-1 1 0,1-1 0,0 1 0,-1-1 0,0 0 0,1 0 0,0-1 0,5-11 0,0 0 0,0 0 0,-2-1 0,1 1 0,-2-1 0,0-1 0,1-14 0,13-48 0,-17 77 0,0-1 0,0 1 0,0 0 0,0-1 0,0 1 0,0 0 0,0 0 0,0-1 0,0 1 0,0 0 0,0 0 0,0-1 0,0 1 0,1 0 0,-1 0 0,0-1 0,0 1 0,0 0 0,1 0 0,-1 0 0,0-1 0,0 1 0,0 0 0,1 0 0,-1 0 0,0 0 0,0 0 0,1-1 0,-1 1 0,0 0 0,0 0 0,1 0 0,-1 0 0,0 0 0,1 0 0,6 9 0,5 26 0,-9-26 0,3 8 0,0-1 0,1 0 0,1-1 0,0 0 0,1 0 0,1 0 0,17 19 0,-22-29 0,0 1 0,1-1 0,0-1 0,0 1 0,0-1 0,0 0 0,1 0 0,-1-1 0,1 0 0,0 0 0,0-1 0,0 0 0,0 0 0,1 0 0,-1-1 0,1 0 0,-1 0 0,1-1 0,-1 0 0,9-1 0,-11 0 0,1 0 0,0-1 0,-1 1 0,1-1 0,-1 0 0,1-1 0,-1 1 0,0-1 0,0 0 0,0 0 0,-1-1 0,1 1 0,-1-1 0,5-5 0,-2 2 0,-1-1 0,-1 1 0,1-1 0,-1-1 0,-1 1 0,1-1 0,-2 1 0,5-14 0,-5 11 0,0 1 0,-1 0 0,0-1 0,-1 1 0,-1-1 0,1 0 0,-3-16 0,1 21 0,0-1 0,0 1 0,-1-1 0,1 1 0,-2 0 0,1 0 0,-1 0 0,0 0 0,0 0 0,0 0 0,-1 1 0,-5-7 0,9 12 0,-1-1 0,1 0 0,-1 0 0,1 1 0,-1-1 0,1 0 0,-1 1 0,1-1 0,-1 1 0,0-1 0,1 0 0,-1 1 0,0 0 0,0-1 0,1 1 0,-1-1 0,0 1 0,0 0 0,0-1 0,1 1 0,-1 0 0,0 0 0,0 0 0,0 0 0,0 0 0,0 0 0,1 0 0,-1 0 0,0 0 0,0 0 0,0 0 0,0 0 0,1 1 0,-1-1 0,0 0 0,0 1 0,0-1 0,1 1 0,-1-1 0,0 1 0,1-1 0,-1 1 0,-1 0 0,1 1 0,-1 1 0,1-1 0,0 0 0,0 1 0,0-1 0,1 1 0,-1-1 0,0 1 0,1 0 0,0-1 0,-1 1 0,1-1 0,0 1 0,1 3 0,0 2 9,0 0 1,1-1-1,0 1 0,1 0 0,-1 0 1,1-1-1,1 0 0,0 1 0,0-1 0,0-1 1,1 1-1,8 9 0,-5-7-174,1-1 0,-1 0 0,1-1 0,0 0 0,1-1 0,0 0 0,0 0 0,13 5 0,23 6-6661</inkml:trace>
  <inkml:trace contextRef="#ctx0" brushRef="#br0" timeOffset="2588.14">2403 295 24575,'-1'87'0,"5"-1"0,3 0 0,35 168 0,-32-223 0,-7-23 0,0 0 0,-1 1 0,0-1 0,0 1 0,-1 0 0,1 11 0,-2-20 0,0 0 0,0 0 0,0 0 0,0 0 0,0 1 0,0-1 0,0 0 0,0 0 0,0 0 0,0 0 0,0 1 0,0-1 0,0 0 0,0 0 0,0 0 0,0 0 0,0 0 0,0 1 0,0-1 0,0 0 0,0 0 0,-1 0 0,1 0 0,0 0 0,0 1 0,0-1 0,0 0 0,0 0 0,0 0 0,0 0 0,-1 0 0,1 0 0,0 0 0,0 0 0,0 0 0,0 1 0,0-1 0,-1 0 0,1 0 0,0 0 0,0 0 0,0 0 0,0 0 0,-1 0 0,1 0 0,0 0 0,0 0 0,0 0 0,0 0 0,-1-1 0,-9-6 0,-6-14 0,8 7 0,1 0 0,1 0 0,0 0 0,-5-20 0,8 26 0,1 0 0,0 0 0,1 0 0,0-1 0,0 1 0,1 0 0,0 0 0,1-1 0,2-14 0,-1 19 0,-1 0 0,1 0 0,0 0 0,1 1 0,-1-1 0,0 1 0,1 0 0,0-1 0,0 1 0,0 0 0,0 1 0,0-1 0,1 0 0,-1 1 0,1 0 0,0 0 0,0 0 0,0 0 0,5-1 0,8-3 0,0 1 0,0 1 0,21-2 0,123-18 0,-166 27 0,1 1 0,0 0 0,0 0 0,1 0 0,-1 0 0,1 1 0,-4 6 0,2-2 0,1-1 0,0 1 0,1 0 0,0 1 0,0-1 0,1 0 0,1 1 0,-1-1 0,1 1 0,1 12 0,0-18 0,0 0 0,1 0 0,-1 0 0,1 0 0,0 0 0,0 0 0,0 0 0,1-1 0,-1 1 0,1-1 0,0 1 0,3 3 0,-4-5 0,1 0 0,0 0 0,0-1 0,0 1 0,0-1 0,0 1 0,0-1 0,0 0 0,1 0 0,-1 0 0,0 0 0,1 0 0,-1 0 0,1-1 0,-1 1 0,1-1 0,-1 1 0,1-1 0,-1 0 0,5-1 0,-4 1 0,0-1 0,1 1 0,-1-1 0,0 0 0,0-1 0,0 1 0,1 0 0,-1-1 0,-1 0 0,1 1 0,0-1 0,0 0 0,-1-1 0,1 1 0,-1 0 0,0-1 0,0 1 0,0-1 0,0 0 0,0 0 0,0 0 0,-1 0 0,1 0 0,-1 0 0,0 0 0,1-4 0,2-6 0,-1 0 0,0 0 0,0-1 0,-2 1 0,1-16 0,-2 22 0,0 1 0,-1 0 0,0 0 0,0 0 0,0 0 0,-1-1 0,0 2 0,0-1 0,0 0 0,-4-6 0,5 10 0,0 0 0,-1 0 0,1 0 0,0 1 0,-1-1 0,1 0 0,-1 1 0,1-1 0,-1 1 0,0 0 0,1-1 0,-1 1 0,0 0 0,0 0 0,0 0 0,0 0 0,0 0 0,0 1 0,0-1 0,0 1 0,-1-1 0,1 1 0,0 0 0,0 0 0,0 0 0,-1 0 0,1 0 0,0 0 0,0 1 0,0-1 0,0 1 0,-3 0 0,2 1 0,0-1 0,0 1 0,0 0 0,0 0 0,1 0 0,-1 0 0,0 1 0,1-1 0,0 1 0,0 0 0,-1-1 0,2 1 0,-1 0 0,0 0 0,0 0 0,1 0 0,0 1 0,0-1 0,0 0 0,0 1 0,0-1 0,0 0 0,1 1 0,0 3 0,-1 3 0,0 0 0,1 0 0,1 0 0,0 0 0,0 0 0,1-1 0,4 14 0,-3-14 0,1 0 0,1 0 0,0-1 0,0 1 0,0-1 0,1-1 0,1 1 0,-1-1 0,1 0 0,0 0 0,1-1 0,-1 0 0,1 0 0,0-1 0,11 5 0,-15-8 0,0 1 0,0-2 0,0 1 0,1 0 0,-1-1 0,1 0 0,-1 0 0,1 0 0,0 0 0,-1-1 0,1 0 0,-1 0 0,1 0 0,0-1 0,-1 1 0,1-1 0,-1 0 0,1 0 0,-1-1 0,1 0 0,-1 1 0,0-1 0,0-1 0,0 1 0,0 0 0,0-1 0,0 0 0,-1 0 0,0 0 0,1-1 0,-1 1 0,0-1 0,4-6 0,2-6 0,-1 0 0,-1 0 0,-1-1 0,0 1 0,-1-2 0,6-31 0,11-39 0,-21 85 0,0 0 0,0 1 0,1-1 0,-1 0 0,0 1 0,1-1 0,0 1 0,-1 0 0,1-1 0,0 1 0,0 0 0,0 0 0,3-1 0,-4 2 0,0 1 0,0-1 0,0 1 0,0 0 0,0 0 0,0-1 0,0 1 0,0 0 0,0 0 0,0 0 0,0 0 0,0 0 0,0 0 0,0 1 0,0-1 0,0 0 0,0 1 0,0-1 0,0 0 0,0 1 0,0-1 0,0 1 0,0-1 0,0 1 0,0 0 0,-1-1 0,1 1 0,0 0 0,0-1 0,-1 1 0,1 0 0,0 0 0,-1 0 0,1 0 0,-1 0 0,1 0 0,-1 0 0,1 1 0,4 9 0,-1 0 0,0 0 0,0 0 0,-1 0 0,0 1 0,-1-1 0,1 21 0,-2-7 0,-1 1 0,-4 38 0,2-53 0,0 0 0,0 0 0,-1 0 0,-5 11 0,21-43 0,2 0 0,28-32 0,32-41 0,-62 74 0,-1-1 0,-1-1 0,0 0 0,-2 0 0,12-41 0,-18 53 0,-1-1 0,0 0 0,0-1 0,-1 1 0,0 0 0,-1 0 0,0 0 0,-1-1 0,0 1 0,-1 0 0,0 0 0,-1 0 0,0 0 0,-6-12 0,9 22 0,0 1 0,0 0 0,0-1 0,-1 1 0,1 0 0,0-1 0,0 1 0,0 0 0,0-1 0,0 1 0,0 0 0,-1 0 0,1-1 0,0 1 0,0 0 0,-1 0 0,1-1 0,0 1 0,0 0 0,-1 0 0,1-1 0,0 1 0,0 0 0,-1 0 0,1 0 0,0 0 0,-1 0 0,1-1 0,0 1 0,-1 0 0,1 0 0,0 0 0,-1 0 0,1 0 0,0 0 0,-1 0 0,-5 13 0,3 24 0,6 2 0,2 1 0,2-1 0,1 0 0,17 47 0,67 145 0,-70-187 0,-19-40 0,-1-6 0,-8-23 0,-5-12 0,2 0 0,1 0 0,-4-60 0,11 94 3,1 0-1,1 0 1,-1 0-1,0-1 0,1 1 1,0 0-1,-1 0 1,1 0-1,0 0 1,1 0-1,-1 0 0,1 0 1,-1 1-1,1-1 1,0 0-1,0 1 0,0-1 1,0 1-1,0 0 1,0-1-1,1 1 1,-1 0-1,1 1 0,0-1 1,0 0-1,-1 1 1,1 0-1,0-1 1,0 1-1,0 0 0,0 0 1,1 1-1,4-1 1,12-2-134,0 1 1,0 1 0,1 1 0,25 3-1,-18-1-665,5-1-6030</inkml:trace>
  <inkml:trace contextRef="#ctx0" brushRef="#br0" timeOffset="3352.58">4139 464 24575,'2'-19'0,"2"38"0,2 6 0,11 27 0,34 72 0,-49-120 0,0 1 0,0-1 0,0 0 0,-1 1 0,0-1 0,0 1 0,0-1 0,0 1 0,0 7 0,-2-11 0,1 1 0,-1-1 0,1 1 0,-1-1 0,0 0 0,1 1 0,-1-1 0,0 0 0,0 1 0,0-1 0,0 0 0,0 0 0,0 0 0,0 0 0,-1 0 0,1 0 0,0 0 0,0 0 0,-1-1 0,1 1 0,-1 0 0,1-1 0,-1 1 0,1-1 0,-1 1 0,1-1 0,-1 0 0,1 0 0,-1 0 0,1 0 0,-1 0 0,-1 0 0,-13 1 0,1-1 0,-1 0 0,1-1 0,-1-1 0,-18-5 0,27 6 0,0-1 0,0 0 0,0 0 0,0-1 0,1 0 0,-1 0 0,1-1 0,0 1 0,0-2 0,0 1 0,1 0 0,-1-1 0,-7-9 0,12 12-57,0 1 0,0-1 1,0 1-1,0-1 0,1 1 0,-1-1 0,0 0 0,1 1 0,-1-1 0,1 0 0,0 0 1,-1 1-1,1-1 0,0 0 0,0 0 0,0 0 0,1 1 0,-1-1 0,0 0 1,1 0-1,-1 1 0,1-1 0,0-2 0,10-15-6769</inkml:trace>
  <inkml:trace contextRef="#ctx0" brushRef="#br0" timeOffset="4661.89">4394 317 24575,'1'38'0,"3"0"0,15 73 0,32 78 0,-35-134 0,-13-34 0,-3-21 0,0 0 0,0 1 0,0-1 0,0 0 0,0 0 0,0 0 0,0 0 0,0 0 0,0 0 0,0 0 0,0 1 0,0-1 0,0 0 0,0 0 0,0 0 0,0 0 0,0 0 0,0 0 0,-1 0 0,1 0 0,0 1 0,0-1 0,0 0 0,0 0 0,0 0 0,0 0 0,0 0 0,0 0 0,-1 0 0,1 0 0,0 0 0,0 0 0,0 0 0,0 0 0,0 0 0,0 0 0,-1 0 0,1 0 0,0 0 0,0 0 0,0 0 0,0 0 0,0 0 0,0 0 0,-1 0 0,1 0 0,0 0 0,0 0 0,0 0 0,0 0 0,0 0 0,0-1 0,0 1 0,0 0 0,-1 0 0,1 0 0,0 0 0,0 0 0,0 0 0,0 0 0,-22-29 0,18 23 0,-9-17 0,-15-32 0,26 50 0,-1 0 0,1 0 0,0-1 0,1 1 0,0-1 0,0 1 0,0-1 0,0 0 0,1 1 0,0-1 0,0 0 0,2-10 0,-1 13 0,1-1 0,0 1 0,0-1 0,0 1 0,0 0 0,1 0 0,-1 0 0,1 0 0,0 0 0,0 0 0,0 1 0,0-1 0,1 1 0,-1 0 0,0 0 0,1 0 0,0 1 0,-1-1 0,1 1 0,0 0 0,5-1 0,11-3 0,0 2 0,36-3 0,-48 6 0,31-3 0,133-12 0,-170 15 0,-14 1 0,-22 8 0,29-6 0,1 0 0,-1 1 0,1 0 0,0 0 0,0 0 0,0 0 0,1 1 0,0-1 0,0 1 0,0 0 0,0 0 0,1 0 0,-1 0 0,1 0 0,1 1 0,-1-1 0,1 1 0,0-1 0,0 1 0,1 0 0,-1-1 0,1 1 0,1 7 0,-1-8 0,1 0 0,0 0 0,0 0 0,0 0 0,0 0 0,1 0 0,0 0 0,0 0 0,0 0 0,1-1 0,4 7 0,-5-8 0,0 0 0,1-1 0,-1 1 0,1-1 0,-1 0 0,1 0 0,0 0 0,0 0 0,0 0 0,0-1 0,0 0 0,1 1 0,-1-1 0,0 0 0,1 0 0,-1-1 0,0 1 0,5 0 0,-6-1 0,0 0 0,0 0 0,0-1 0,0 1 0,0 0 0,0-1 0,0 1 0,0-1 0,0 1 0,0-1 0,0 0 0,0 0 0,0 0 0,-1 0 0,1 0 0,0 0 0,-1-1 0,3-1 0,-1 0 0,-1-1 0,1 1 0,0-1 0,-1 0 0,0 0 0,0 0 0,0 0 0,1-5 0,0-2 0,0 0 0,-1 0 0,0 0 0,-1 0 0,0-22 0,-5 12 0,3 21 0,1 0 0,0 0 0,0 0 0,0 0 0,0 0 0,-1 0 0,1 0 0,0 0 0,0 0 0,0 0 0,-1 0 0,1 0 0,0 0 0,0 0 0,0 0 0,-1 0 0,1 0 0,0 0 0,0 0 0,0 0 0,-1 0 0,1 0 0,0 0 0,0 0 0,0 0 0,0 0 0,-1 0 0,1 1 0,0-1 0,0 0 0,0 0 0,0 0 0,0 0 0,0 0 0,-1 1 0,1-1 0,0 0 0,0 0 0,0 0 0,0 1 0,0-1 0,0 0 0,0 0 0,0 0 0,0 1 0,-2 2 0,1 1 0,-1-1 0,1 1 0,0 0 0,1-1 0,-1 1 0,1 0 0,-1 6 0,2-3 0,-1-1 0,2 0 0,-1 0 0,1 0 0,-1 0 0,2 0 0,-1-1 0,1 1 0,-1-1 0,2 1 0,-1-1 0,1 0 0,-1 0 0,1 0 0,1-1 0,-1 1 0,0-1 0,1 0 0,0-1 0,0 1 0,1-1 0,-1 0 0,0 0 0,10 3 0,-10-3 0,0-2 0,1 1 0,-1-1 0,0 1 0,1-1 0,-1-1 0,1 1 0,-1-1 0,1 0 0,-1 0 0,1-1 0,-1 1 0,1-1 0,-1-1 0,0 1 0,1-1 0,-1 0 0,0 0 0,0 0 0,0-1 0,0 0 0,-1 1 0,1-2 0,-1 1 0,0-1 0,1 1 0,6-9 0,-3-1 0,0 0 0,0 0 0,-1-1 0,-1 0 0,0 0 0,-1-1 0,-1 1 0,0-1 0,3-25 0,-1-13 0,-1-73 0,-4 93 0,-1 0 0,-2 0 0,-1 0 0,-2 0 0,-12-47 0,4 57 0,13 23 0,-1-1 0,1 1 0,0 0 0,-1 0 0,1-1 0,0 1 0,-1 0 0,1-1 0,-1 1 0,1 0 0,-1 0 0,1 0 0,0 0 0,-1-1 0,1 1 0,-1 0 0,1 0 0,-1 0 0,1 0 0,-1 0 0,1 0 0,-1 0 0,1 0 0,-1 0 0,1 1 0,-1-1 0,0 0 0,-1 2 0,1-1 0,-1 1 0,0 0 0,1 0 0,-1 0 0,1 0 0,-1 0 0,1 1 0,0-1 0,0 0 0,0 0 0,0 1 0,1-1 0,-1 1 0,0 4 0,-7 36 0,3 1 0,1 0 0,2 0 0,2 0 0,1 0 0,3 0 0,17 77 0,-15-96 0,1 0 0,1-1 0,19 40 0,-24-58 0,0 0 0,1 0 0,-1 0 0,1 0 0,0 0 0,0-1 0,1 0 0,0 0 0,0 0 0,0-1 0,0 1 0,1-1 0,0 0 0,0-1 0,0 1 0,0-1 0,0-1 0,13 5 0,-16-7 0,0 1 0,0-1 0,0 0 0,0 0 0,0 0 0,0 0 0,0 0 0,1-1 0,-1 0 0,0 1 0,0-1 0,-1 0 0,1 0 0,0-1 0,0 1 0,0-1 0,-1 1 0,5-4 0,-3 1 0,0 0 0,0-1 0,0 1 0,-1-1 0,0 0 0,1 0 0,-2 0 0,1 0 0,2-7 0,1-7 0,0-1 0,-2 1 0,0-1 0,2-33 0,-6-20 0,0 83 0,0 0 0,1 0 0,0 1 0,0-1 0,1 0 0,1 0 0,-1 0 0,2-1 0,-1 1 0,11 17 0,-12-22 0,1 0 0,-1 0 0,1-1 0,0 0 0,1 0 0,-1 1 0,1-2 0,0 1 0,0 0 0,0-1 0,0 0 0,0 0 0,1 0 0,-1 0 0,1-1 0,0 0 0,0 0 0,0 0 0,0 0 0,0-1 0,0 0 0,1 0 0,5 0 0,-8-1 0,1-1 0,0 0 0,-1 1 0,1-1 0,-1-1 0,0 1 0,1 0 0,-1-1 0,0 0 0,0 1 0,0-1 0,0-1 0,0 1 0,0 0 0,0-1 0,-1 1 0,0-1 0,1 0 0,-1 0 0,0 0 0,0 0 0,0 0 0,-1 0 0,1-1 0,-1 1 0,2-5 0,3-12 0,-1 0 0,0 0 0,2-31 0,-3 25 0,-3 17 0,1-1 0,0 1 0,0-1 0,1 1 0,7-14 0,-9 21 0,-1 1 0,1 0 0,0 0 0,0 0 0,-1-1 0,1 1 0,0 0 0,0 0 0,0 0 0,0 0 0,1 1 0,-1-1 0,0 0 0,0 0 0,0 1 0,1-1 0,-1 1 0,0-1 0,2 0 0,-1 1 0,0 1 0,0-1 0,0 0 0,0 1 0,0-1 0,0 1 0,-1-1 0,1 1 0,0 0 0,0 0 0,-1 0 0,1 0 0,-1 0 0,1 0 0,-1 0 0,1 0 0,-1 1 0,3 2 0,5 6 0,0 1 0,-1 0 0,0 0 0,-1 1 0,0 0 0,7 18 0,-10-21 0,-1 0 0,1 1 0,-2-1 0,1 1 0,-2-1 0,1 1 0,-1 0 0,0-1 0,-2 19 0,0-25 4,0 0 0,0-1 0,0 1 0,0-1 0,0 1 0,0-1 0,-1 0 0,1 0 0,-1 1 0,0-1 0,0 0 0,1 0 0,-1 0 0,-1-1 0,1 1 0,0-1 0,0 1 0,-1-1 0,1 1 0,0-1 0,-1 0 0,1 0 0,-1 0 0,0-1 0,1 1 0,-1-1 0,0 1 0,1-1 0,-5 0 0,-5 1-301,-1-1 0,1 0 0,0-1 0,-25-4 0,-4-5-6529</inkml:trace>
  <inkml:trace contextRef="#ctx0" brushRef="#br0" timeOffset="5093.76">5029 274 24575,'36'-7'0,"26"-3"0,14 1 0,4 2 0,-11 1-8191</inkml:trace>
  <inkml:trace contextRef="#ctx0" brushRef="#br0" timeOffset="5456.51">5494 168 24575,'-4'0'0,"-1"4"0,1 4 0,0 5 0,1 4 0,1 2 0,5-2 0,2-7 0,0-9 0,-2-12 0,0-12 0,-4-4 0,-3-6 0,-4 3 0,3 10 0,6 16 0</inkml:trace>
  <inkml:trace contextRef="#ctx0" brushRef="#br0" timeOffset="5832.42">5875 84 24575,'-2'2'0,"0"-1"0,0 1 0,0-1 0,0 1 0,1 0 0,-1 0 0,1 0 0,-1 0 0,1 0 0,0 0 0,-1 0 0,1 0 0,0 0 0,1 1 0,-1-1 0,0 0 0,0 4 0,-6 44 0,6-42 0,0 20 0,1 0 0,1 0 0,1 0 0,1 0 0,10 37 0,4-6 0,31 77 0,-46-130 0,0-1 0,0 1 0,0-1 0,-1 1 0,1 7 0,-2-13 0,0 1 0,0-1 0,0 1 0,0-1 0,0 1 0,0-1 0,0 1 0,0-1 0,0 1 0,0-1 0,0 1 0,-1-1 0,1 1 0,0-1 0,0 1 0,-1-1 0,1 1 0,0-1 0,-1 1 0,1-1 0,0 0 0,-1 1 0,1-1 0,-1 1 0,0-1 0,-1 0 0,1 1 0,0-1 0,0 0 0,0 0 0,-1 0 0,1 0 0,0 0 0,0 0 0,0-1 0,0 1 0,-1 0 0,1 0 0,0-1 0,0 1 0,-1-2 0,-7-1 0,0-2 0,0 1 0,0-1 0,1 0 0,0-1 0,0 0 0,0 0 0,-8-11 0,14 16 0,0-1 0,1 0 0,-1 0 0,1 0 0,-1 0 0,1 0 0,0 0 0,0 0 0,0 0 0,0-1 0,0 1 0,1 0 0,-1-1 0,1 1 0,-1 0 0,1-1 0,0 1 0,0-1 0,0 1 0,0 0 0,0-1 0,1 1 0,-1-1 0,1 1 0,-1 0 0,1 0 0,0-1 0,0 1 0,0 0 0,0 0 0,0 0 0,1 0 0,-1 0 0,1 0 0,-1 0 0,1 0 0,0 1 0,0-1 0,2-1 0,16-12 0,0 2 0,0 1 0,2 0 0,37-14 0,37-21 0,-95 47 0,-1-1 0,1 1 0,-1 0 0,1-1 0,-1 1 0,1 0 0,0 0 0,-1-1 0,1 1 0,-1 0 0,1 0 0,0 0 0,-1 0 0,1 0 0,-1 0 0,1 0 0,0 0 0,-1 0 0,1 0 0,0 0 0,-1 1 0,1-1 0,-1 0 0,1 0 0,-1 0 0,1 1 0,0-1 0,10 18 0,-2 34 0,-7-37 0,3 16 0,10 46 0,-14-71 0,1 1 0,0-1 0,0 0 0,1 0 0,0 0 0,0-1 0,0 1 0,8 9 0,1-8-1365,-2-8-5461</inkml:trace>
  <inkml:trace contextRef="#ctx0" brushRef="#br0" timeOffset="5833.42">6150 0 24575,'-4'25'0,"7"23"0,9 14 0,10 7 0,9 3 0,-2-11-8191</inkml:trace>
  <inkml:trace contextRef="#ctx0" brushRef="#br0" timeOffset="6266.37">6488 381 24575,'-2'-2'0,"1"0"0,-1 0 0,0 0 0,0 0 0,0 0 0,0 1 0,0-1 0,-1 1 0,1-1 0,0 1 0,-1 0 0,1 0 0,-1 0 0,0 0 0,1 0 0,-1 1 0,1-1 0,-1 1 0,0-1 0,0 1 0,1 0 0,-1 0 0,0 1 0,1-1 0,-1 0 0,0 1 0,1 0 0,-1-1 0,0 1 0,1 0 0,-1 0 0,1 1 0,0-1 0,-1 0 0,1 1 0,0 0 0,-4 3 0,2-1 0,-1 1 0,1 1 0,0-1 0,1 0 0,0 1 0,-1 0 0,2 0 0,-1 0 0,1 0 0,0 0 0,0 0 0,0 1 0,1-1 0,0 1 0,0 7 0,2-5 0,-1 0 0,1 0 0,1 0 0,0-1 0,0 1 0,0 0 0,1-1 0,1 1 0,-1-1 0,1 0 0,1 0 0,0 0 0,0-1 0,0 1 0,1-1 0,0-1 0,0 1 0,9 7 0,-8-9 0,-1 0 0,0-1 0,1 1 0,0-1 0,0-1 0,0 1 0,0-1 0,1 0 0,-1-1 0,1 0 0,0 0 0,-1-1 0,1 1 0,0-2 0,0 1 0,0-1 0,0 0 0,0-1 0,0 0 0,0 0 0,8-3 0,-11 2 15,-1 0 0,1 0 0,-1 0 0,0 0 0,1-1 0,-1 0 0,6-5 0,-9 7-68,0 1 0,0-1 0,0-1 0,0 1 0,0 0 0,0 0 0,0 0 0,0 0 0,-1-1 0,1 1 0,0 0 0,-1-1 0,1 1-1,-1-1 1,1 1 0,-1 0 0,0-1 0,0 1 0,1-1 0,-1 1 0,0-1 0,0 1 0,-1-1 0,1 1 0,0-1 0,0 1 0,-1-3 0,-6-7-6773</inkml:trace>
  <inkml:trace contextRef="#ctx0" brushRef="#br0" timeOffset="6267.37">6869 592 24575,'-7'8'0,"-10"9"0,-1 1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5.0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463 24575,'-3'2'0,"0"-1"0,1 1 0,-1 0 0,1 0 0,-1 0 0,1 0 0,0 0 0,0 0 0,0 1 0,0-1 0,0 1 0,0-1 0,1 1 0,-1 0 0,1 0 0,-2 5 0,-16 52 0,18-53 0,-10 45 0,3 0 0,-3 78 0,12 107 0,0-500 0,0 83 0,-1 155 0,-1 1 0,1-1 0,0 1 0,2-1 0,1 1 0,2 0 0,11-42 0,-15 63 0,1-1 0,-1 1 0,0 0 0,1 0 0,0 0 0,0 0 0,0 1 0,0-1 0,0 0 0,0 1 0,1 0 0,-1-1 0,1 1 0,0 0 0,0 0 0,-1 1 0,1-1 0,0 0 0,1 1 0,-1 0 0,0 0 0,0 0 0,0 0 0,1 0 0,4 0 0,-4 1 0,0 1 0,0-1 0,0 1 0,0 0 0,0 0 0,0 0 0,0 1 0,-1-1 0,1 1 0,0 0 0,-1 0 0,1 0 0,-1 0 0,0 1 0,1 0 0,-1-1 0,-1 1 0,1 0 0,0 0 0,3 6 0,1 2 0,0 0 0,0 1 0,-1 0 0,-1 0 0,0 0 0,-1 1 0,0 0 0,-1 0 0,0 0 0,2 24 0,-5-28 0,0-1 0,0 1 0,-1-1 0,0 1 0,0-1 0,-1 1 0,0-1 0,0 0 0,-1 0 0,0 0 0,0 0 0,-1 0 0,0-1 0,-1 0 0,0 0 0,0 0 0,-11 12 0,6-10-170,0-1-1,-1 0 0,1-1 1,-1 0-1,-1-1 0,1 0 1,-22 7-1,4-4-6655</inkml:trace>
  <inkml:trace contextRef="#ctx0" brushRef="#br0" timeOffset="363.28">827 0 24575,'-29'40'0,"-20"34"0,-16 33 0,-8 25 0,-2 14 0,7 4 0,13-2 0,15-11 0,18-16 0,20-20 0,21-20 0,22-21 0,22-20 0,18-17 0,9-20 0,-9-10-8191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22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9 24575,'1'-3'0,"-1"1"0,1-1 0,0 0 0,0 0 0,0 1 0,0-1 0,1 0 0,-1 1 0,1-1 0,0 1 0,-1 0 0,1 0 0,0-1 0,0 1 0,1 0 0,-1 1 0,0-1 0,1 0 0,-1 1 0,1-1 0,-1 1 0,1 0 0,0 0 0,-1 0 0,4-1 0,9-3 0,-1 1 0,1 0 0,21-3 0,-25 6 0,0 0 0,0 1 0,0 0 0,-1 0 0,1 1 0,0 1 0,0-1 0,12 5 0,-18-4 0,1 0 0,-1 0 0,0 0 0,0 1 0,0 0 0,0 0 0,0 0 0,-1 1 0,1 0 0,-1-1 0,0 1 0,0 1 0,-1-1 0,1 1 0,-1-1 0,0 1 0,4 8 0,-3-1 0,0 0 0,0 1 0,-1-1 0,0 1 0,-2 0 0,1 0 0,-1 0 0,-1 0 0,-1 0 0,1 0 0,-2 0 0,0 0 0,-1-1 0,0 1 0,0 0 0,-2-1 0,-7 16 0,-4 7 0,-3-1 0,0-1 0,-3-1 0,-38 47 0,54-72 0,1-2 0,1 0 0,0 0 0,0 0 0,-5 11 0,9-15 0,-1-1 0,1 1 0,0 0 0,-1 0 0,1-1 0,0 1 0,0 0 0,0 0 0,0 0 0,-1-1 0,1 1 0,0 0 0,1 0 0,-1 0 0,0-1 0,0 1 0,0 0 0,0 0 0,1-1 0,-1 1 0,0 0 0,0 0 0,1-1 0,-1 1 0,1 0 0,-1-1 0,1 1 0,-1 0 0,1-1 0,-1 1 0,1-1 0,0 1 0,-1-1 0,1 1 0,-1-1 0,1 1 0,0-1 0,0 0 0,-1 1 0,1-1 0,0 0 0,0 0 0,-1 0 0,1 1 0,0-1 0,1 0 0,25 3 0,1 0 0,-1-2 0,0-1 0,32-4 0,0 1 0,-31 4 0,29-2 0,-53 1 0,-1-1 0,1 1 0,-1-1 0,1 0 0,0 0 0,-1 0 0,1 0 0,-1-1 0,0 1 0,0-1 0,5-3 0,0-7-1365,-7-1-5461</inkml:trace>
  <inkml:trace contextRef="#ctx0" brushRef="#br0" timeOffset="434.9">146 343 24575,'11'-14'0,"14"-5"0,18 1 0,11 3 0,12 5 0,5 3 0,2 4 0,-13 2-8191</inkml:trace>
  <inkml:trace contextRef="#ctx0" brushRef="#br0" timeOffset="14931.99">296 216 24575,'-1'2'0,"1"0"0,-1 0 0,0 0 0,0 0 0,0 0 0,0-1 0,0 1 0,0 0 0,-1-1 0,1 1 0,-3 2 0,-2 2 0,-12 16 0,5-7 0,0 1 0,0 1 0,2 0 0,0 1 0,-15 32 0,26-50 0,0 1 0,-1 0 0,1-1 0,0 1 0,0 0 0,-1-1 0,1 1 0,0 0 0,0 0 0,0-1 0,0 1 0,0 0 0,0 0 0,0-1 0,0 1 0,0 0 0,0-1 0,0 1 0,1 0 0,-1 0 0,0-1 0,0 1 0,1 0 0,0 0 0,-1-1 0,1 0 0,-1 1 0,1-1 0,0 0 0,-1 0 0,1 0 0,0 0 0,-1 0 0,1 0 0,0 0 0,-1 0 0,1 0 0,0 0 0,-1 0 0,1 0 0,0 0 0,-1-1 0,1 1 0,-1 0 0,2-1 0,2-1 0,1 0 0,-1-1 0,0 1 0,0-1 0,0 0 0,5-5 0,3-7 0,-1 0 0,0-1 0,-1 0 0,-1 0 0,0-1 0,-1-1 0,-1 1 0,-1-1 0,5-21 0,-10 37 0,-1 0 0,1-1 0,-1 1 0,0 0 0,0 0 0,0 0 0,0 0 0,0 0 0,0 0 0,0 0 0,-1-1 0,1 1 0,-1 0 0,0 0 0,1 0 0,-1 0 0,0 0 0,-2-2 0,2 3 0,0 0 0,0 0 0,-1 1 0,1-1 0,0 0 0,0 1 0,-1-1 0,1 1 0,-1 0 0,1-1 0,0 1 0,-1 0 0,1 0 0,-1 0 0,1 0 0,0 0 0,-1 0 0,1 0 0,-1 0 0,1 0 0,-1 1 0,1-1 0,0 1 0,-1-1 0,1 1 0,0-1 0,0 1 0,-2 1 0,-9 4 0,0 1 0,1 1 0,0 0 0,0 0 0,1 1 0,0 0 0,0 1 0,1 0 0,-13 19 0,9-10 0,2 0 0,0 1 0,0 0 0,2 0 0,-7 25 0,12-35 0,2 0 0,-1 0 0,1 0 0,1 0 0,0 0 0,0 0 0,2 17 0,0-23 0,-1 0 0,1-1 0,0 1 0,0-1 0,0 1 0,0-1 0,1 1 0,-1-1 0,1 0 0,0 0 0,0 0 0,0 0 0,1 0 0,-1 0 0,1 0 0,-1-1 0,1 1 0,0-1 0,0 0 0,0 0 0,0 0 0,0 0 0,1-1 0,4 3 0,1-2 0,1 1 0,0-1 0,0-1 0,0 0 0,0-1 0,0 0 0,0 0 0,0-1 0,0 0 0,0-1 0,0 0 0,0 0 0,-1-1 0,1-1 0,-1 1 0,14-9 0,-4 3 0,-1-2 0,0-1 0,0 0 0,-1-1 0,-1-1 0,25-27 0,-22 15 0,-18 26 0,-1 0 0,0 0 0,0-1 0,1 1 0,-1 0 0,0 0 0,0-1 0,0 1 0,1 0 0,-1-1 0,0 1 0,0 0 0,0 0 0,0-1 0,0 1 0,0 0 0,0-1 0,1 1 0,-1 0 0,0-1 0,0 1 0,0 0 0,0-1 0,0 1 0,-1 0 0,1-1 0,0 1 0,0 0 0,0-1 0,0 1 0,0 0 0,0 0 0,0-1 0,-1 1 0,1 0 0,0-1 0,-13 5 0,-14 13 0,11-5 0,1 2 0,1-1 0,0 1 0,-15 20 0,24-26 0,-1-1 0,1 1 0,0 1 0,1-1 0,0 1 0,0-1 0,1 1 0,0 0 0,0 1 0,1-1 0,-1 10 0,3-16 0,0-1 0,0 1 0,0-1 0,0 0 0,0 1 0,0-1 0,1 0 0,-1 1 0,1-1 0,-1 0 0,1 1 0,0-1 0,0 0 0,0 0 0,0 0 0,1 0 0,-1 0 0,0 0 0,1 0 0,0 0 0,-1-1 0,1 1 0,0 0 0,0-1 0,0 0 0,0 1 0,0-1 0,0 0 0,0 0 0,0 0 0,1 0 0,-1-1 0,0 1 0,0 0 0,5 0 0,0-1 0,-1 1 0,0-1 0,1 0 0,-1-1 0,1 0 0,-1 0 0,0 0 0,1-1 0,-1 1 0,0-1 0,0-1 0,8-4 0,-6 2 0,0-1 0,-1 0 0,1 0 0,-1-1 0,-1 0 0,1 0 0,-1-1 0,0 1 0,-1-1 0,0-1 0,7-14 0,-11 20 0,1-1 0,-1 0 0,0 1 0,0-1 0,0 0 0,-1 0 0,1 0 0,-1 0 0,0 0 0,0 0 0,0 0 0,-1 0 0,0-5 0,0 6 0,-1 0 0,1 0 0,0 1 0,-1-1 0,1 0 0,-1 1 0,0-1 0,0 1 0,0 0 0,0 0 0,-1 0 0,1 0 0,-1 0 0,1 0 0,-1 0 0,1 1 0,-1-1 0,0 1 0,-4-2 0,0 1 0,0 0 0,-1 0 0,1 1 0,-15-1 0,20 2 0,0 0 0,0 0 0,0 0 0,0 0 0,0 1 0,0-1 0,0 0 0,0 1 0,0 0 0,-3 1 0,5-2 0,-1 1 0,0-1 0,1 1 0,-1-1 0,1 1 0,-1-1 0,1 1 0,0 0 0,-1-1 0,1 1 0,0 0 0,-1-1 0,1 1 0,0 0 0,0-1 0,-1 1 0,1 0 0,0-1 0,0 1 0,0 0 0,0 0 0,0-1 0,0 1 0,0 0 0,0-1 0,0 1 0,1 0 0,-1-1 0,1 2 0,-1 1 6,1-1 0,0 0 0,1 0 0,-1 0 0,0 0 0,1 0 1,-1 0-1,1 0 0,-1 0 0,1-1 0,0 1 0,0-1 0,0 1 0,3 1 0,33 14-1462,-7-7-5370</inkml:trace>
  <inkml:trace contextRef="#ctx0" brushRef="#br0" timeOffset="15701.04">1248 70 24575,'-28'0'0,"24"0"0,13 0 0,431 17 0,-424-16 0,25 2 0,-39-3 0,1 0 0,-1 0 0,0 0 0,1 0 0,-1-1 0,0 1 0,0-1 0,1 1 0,-1-1 0,0 0 0,0 0 0,4-2 0,-6 2 0,0 1 0,0 0 0,0-1 0,0 1 0,0-1 0,0 1 0,0-1 0,0 1 0,0-1 0,0 1 0,0-1 0,0 1 0,0-1 0,0 1 0,0 0 0,0-1 0,0 1 0,-1-1 0,1 1 0,0-1 0,0 1 0,-1 0 0,1-1 0,0 1 0,-1 0 0,1-1 0,0 1 0,-1 0 0,1-1 0,0 1 0,-1 0 0,1 0 0,-1-1 0,1 1 0,0 0 0,-1 0 0,0 0 0,-19-12 0,20 12 0,-109-54 0,108 54 0,0-1 0,1 1 0,-1 0 0,0-1 0,0 1 0,0 0 0,0 0 0,0 0 0,0 0 0,0 0 0,0 0 0,0 0 0,0 0 0,0 0 0,0 0 0,1 0 0,-1 1 0,0-1 0,0 0 0,0 1 0,0-1 0,0 0 0,0 1 0,1-1 0,-1 1 0,0 0 0,0-1 0,1 1 0,-1-1 0,0 1 0,1 0 0,-1 0 0,1-1 0,-1 1 0,1 0 0,-1 0 0,1 0 0,0 0 0,-1 0 0,1-1 0,0 1 0,0 0 0,-1 0 0,1 0 0,0 0 0,0 1 0,-2 9 0,1 0 0,0 1 0,2 14 0,-1-9 0,-6 114-90,-7 296-1185,13-399-5551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36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24575,'587'0'0,"-809"-7"0,221 7 0,-1 0 0,0 0 0,1 0 0,-1 0 0,1 1 0,-1-1 0,0 0 0,1 1 0,-1-1 0,1 1 0,-1 0 0,1-1 0,0 1 0,-1 0 0,1 0 0,0 0 0,-1 0 0,1 0 0,0 0 0,0 0 0,0 0 0,0 0 0,0 1 0,0-1 0,0 0 0,1 1 0,-1-1 0,0 1 0,1-1 0,-1 1 0,1-1 0,-1 1 0,1-1 0,0 1 0,0 0 0,-1-1 0,2 4 0,-2 7 0,2 1 0,-1-1 0,2 1 0,2 12 0,0-2 0,19 369 134,-9-71-1633,-10-283-5327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21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0 24575,'-1'117'0,"3"202"0,-2-308 0,0 1 0,0 0 0,1 0 0,0 0 0,1-1 0,0 1 0,8 21 0,-10-33 0,0 1 0,0-1 0,0 1 0,1-1 0,-1 0 0,0 1 0,0-1 0,0 0 0,0 1 0,1-1 0,-1 0 0,0 1 0,0-1 0,1 0 0,-1 1 0,0-1 0,1 0 0,-1 0 0,0 0 0,1 1 0,-1-1 0,0 0 0,1 0 0,-1 0 0,0 0 0,1 1 0,-1-1 0,1 0 0,-1 0 0,0 0 0,1 0 0,-1 0 0,1 0 0,-1 0 0,0 0 0,1 0 0,-1 0 0,1-1 0,-1 1 0,0 0 0,1 0 0,-1 0 0,0 0 0,1 0 0,-1-1 0,0 1 0,1 0 0,-1 0 0,0-1 0,1 1 0,-1 0 0,0-1 0,0 1 0,1 0 0,-1 0 0,0-1 0,0 1 0,0-1 0,1 1 0,-1 0 0,0-1 0,14-27 0,-12 25 0,50-152 0,-15 39 0,-29 104 0,0 17 0,5 27 0,-9-19 0,1-2 0,1 0 0,0 0 0,0-1 0,1 0 0,0 0 0,1-1 0,0 0 0,1 0 0,0-1 0,0 0 0,17 11 0,-19-14 0,0-1 0,1 0 0,-1-1 0,1 0 0,0 0 0,0 0 0,0-1 0,0 0 0,0-1 0,1 0 0,-1 0 0,0-1 0,1 0 0,-1 0 0,0-1 0,1 0 0,15-5 0,-18 4 0,-1-1 0,1 0 0,-1 0 0,1 0 0,-1-1 0,0 0 0,0 0 0,-1 0 0,1-1 0,-1 1 0,0-1 0,0 0 0,-1 0 0,1-1 0,-1 1 0,0-1 0,-1 1 0,1-1 0,-1 0 0,0 0 0,1-10 0,1 2 0,-2 0 0,0-1 0,0 1 0,-1-1 0,-1 1 0,0-1 0,-2 0 0,-2-18 0,3 31 0,1-1 0,-1 1 0,1-1 0,-1 1 0,0-1 0,0 1 0,0-1 0,0 1 0,0 0 0,-1 0 0,1 0 0,0-1 0,-1 1 0,0 1 0,0-1 0,1 0 0,-1 0 0,0 1 0,0-1 0,-1 1 0,1-1 0,0 1 0,0 0 0,-1 0 0,1 0 0,-4-1 0,3 2 0,0 0 0,0 0 0,0 0 0,0 1 0,0-1 0,1 1 0,-1 0 0,0 0 0,0 0 0,0 0 0,1 0 0,-1 1 0,1-1 0,-1 1 0,1-1 0,-1 1 0,1 0 0,0 0 0,0 0 0,0 0 0,0 0 0,-2 5 0,0-2 0,0 0 0,1 0 0,-1 1 0,1 0 0,0-1 0,1 1 0,0 0 0,0 0 0,0 1 0,0-1 0,1 0 0,0 1 0,1-1 0,-1 0 0,1 1 0,1-1 0,1 12 0,-1-13 0,1 0 0,-1 0 0,1 0 0,1 0 0,-1-1 0,1 1 0,-1-1 0,1 1 0,1-1 0,-1 0 0,1-1 0,-1 1 0,1 0 0,0-1 0,0 0 0,1 0 0,-1 0 0,1 0 0,-1-1 0,1 0 0,0 0 0,7 2 0,-7-2 0,1 0 0,0-1 0,0 0 0,-1 0 0,1 0 0,0-1 0,0 1 0,0-1 0,0-1 0,0 1 0,0-1 0,0 0 0,-1-1 0,1 1 0,0-1 0,-1 0 0,1-1 0,-1 1 0,0-1 0,0 0 0,0 0 0,0-1 0,0 0 0,-1 1 0,1-2 0,3-3 0,0-2 0,-1 0 0,0-1 0,0 1 0,-1-1 0,0-1 0,-1 1 0,0-1 0,-1 0 0,0 0 0,-1 0 0,2-16 0,-2 6 0,-1 0 0,-1 1 0,-1-1 0,-1 0 0,-1 0 0,0 1 0,-2-1 0,-1 1 0,-7-23 0,12 44 0,-1-1 0,1 0 0,0 0 0,0 1 0,0-1 0,0 0 0,-1 1 0,1-1 0,0 1 0,0-1 0,-1 0 0,1 1 0,-1-1 0,1 1 0,0-1 0,-1 0 0,1 1 0,-1-1 0,1 1 0,-1 0 0,0-1 0,1 1 0,-1-1 0,1 1 0,-1 0 0,-1-1 0,-4 16 0,2 33 0,6 3 0,3-1 0,1 1 0,3-1 0,2-1 0,2 0 0,21 50 0,-30-89 0,0 0 0,1 0 0,0 0 0,9 13 0,-13-22 0,0 0 0,0 1 0,0-1 0,0 0 0,0 1 0,0-1 0,0 0 0,0 0 0,0 0 0,1 0 0,-1 0 0,0 0 0,1 0 0,-1 0 0,1-1 0,-1 1 0,1-1 0,-1 1 0,1-1 0,-1 1 0,1-1 0,-1 0 0,1 0 0,0 0 0,-1 0 0,1 0 0,-1 0 0,1 0 0,0 0 0,-1-1 0,1 1 0,-1-1 0,1 1 0,-1-1 0,1 1 0,-1-1 0,1 0 0,-1 0 0,3-2 0,3-3 0,-1-1 0,1-1 0,-1 1 0,0-1 0,-1 0 0,0-1 0,6-12 0,26-70 0,-25 60 0,-9 21 0,18-38 0,-6 33 0,-14 15 0,-1-1 0,1 1 0,0 0 0,-1 0 0,1 0 0,0 0 0,-1 0 0,1 0 0,0 0 0,-1 0 0,1 0 0,0 0 0,-1 0 0,1 1 0,0-1 0,-1 0 0,1 0 0,0 1 0,-1-1 0,1 0 0,-1 1 0,1-1 0,-1 0 0,1 1 0,-1-1 0,1 1 0,0 0 0,8 10 0,1 1 0,-2-1 0,15 27 0,-16-25 0,0-1 0,1 0 0,1 0 0,16 18 0,-18-24 0,1 0 0,-1 0 0,1-1 0,0 0 0,1 0 0,-1-1 0,1 0 0,0-1 0,0 1 0,0-2 0,0 1 0,0-2 0,0 1 0,1-1 0,10 0 0,-15-1 0,1 0 0,-1-1 0,1 1 0,-1-1 0,1-1 0,-1 1 0,0-1 0,1 0 0,-1 0 0,0 0 0,0-1 0,0 1 0,-1-1 0,1-1 0,-1 1 0,0-1 0,0 1 0,0-1 0,0 0 0,0-1 0,-1 1 0,0 0 0,0-1 0,0 0 0,0 0 0,3-9 0,-2 1 0,1 0 0,-2 0 0,0-1 0,0 1 0,-1-1 0,-1 1 0,0-1 0,-1 0 0,-1 1 0,0-1 0,-5-21 0,6 34 0,0-1 0,-1 1 0,1-1 0,-1 1 0,1 0 0,-1 0 0,1-1 0,-1 1 0,0 0 0,0 0 0,0 0 0,1 0 0,-1 0 0,0 0 0,-1 0 0,1 0 0,0 0 0,0 0 0,0 0 0,0 1 0,-1-1 0,1 1 0,0-1 0,-1 1 0,1-1 0,0 1 0,-1-1 0,1 1 0,0 0 0,-1 0 0,1 0 0,-3 0 0,2 1 0,0-1 0,0 1 0,0 0 0,0 0 0,0 0 0,0 0 0,0 0 0,1 0 0,-1 1 0,0-1 0,1 1 0,-1-1 0,1 1 0,-1-1 0,1 1 0,0 0 0,0 0 0,0 0 0,0 0 0,-1 3 0,-1 3 0,0 0 0,1 1 0,0-1 0,1 1 0,0-1 0,0 1 0,1 0 0,0-1 0,0 1 0,1 0 0,1-1 0,-1 1 0,1-1 0,0 1 0,1-1 0,0 0 0,1 0 0,4 8 0,-5-10 0,0-1 0,0 0 0,0 0 0,1 0 0,0-1 0,0 1 0,0-1 0,1 0 0,0 0 0,-1-1 0,1 1 0,0-1 0,1 0 0,-1 0 0,0-1 0,1 0 0,0 1 0,0-2 0,-1 1 0,1-1 0,0 0 0,0 0 0,0-1 0,0 1 0,0-1 0,0-1 0,7 0 0,-9 0 0,1 0 0,0 0 0,0-1 0,-1 0 0,1 0 0,-1 0 0,0 0 0,1 0 0,-1-1 0,0 0 0,0 0 0,-1 0 0,1 0 0,-1-1 0,1 0 0,-1 1 0,0-1 0,0 0 0,-1 0 0,1-1 0,-1 1 0,0 0 0,0-1 0,-1 0 0,1 1 0,0-6 0,3-13 0,-1 0 0,-2 0 0,0-1 0,-2-28 0,0 18 0,0 32 0,0 0 0,-1 0 0,2 0 0,-1 0 0,0 0 0,0 0 0,1 0 0,-1 0 0,1 0 0,-1 0 0,1 0 0,0 0 0,0 0 0,0 0 0,0 0 0,2-3 0,-2 5 0,1 0 0,-1-1 0,0 1 0,0 0 0,1 0 0,-1 0 0,0-1 0,1 1 0,-1 1 0,0-1 0,0 0 0,1 0 0,-1 0 0,0 1 0,0-1 0,1 1 0,-1-1 0,0 1 0,0-1 0,0 1 0,0 0 0,0-1 0,0 1 0,0 0 0,1 1 0,-9-12 0,-13-6 0,19 15 0,-1 0 0,1 0 0,-1 1 0,0-1 0,1 0 0,-1 1 0,0-1 0,0 1 0,1 0 0,-1 0 0,0-1 0,0 1 0,1 0 0,-1 1 0,0-1 0,0 0 0,0 0 0,1 1 0,-1-1 0,0 1 0,1-1 0,-1 1 0,0 0 0,1 0 0,-1 0 0,1 0 0,-1 0 0,1 0 0,-1 0 0,1 0 0,0 0 0,0 1 0,-1-1 0,1 1 0,0-1 0,0 1 0,1-1 0,-1 1 0,0-1 0,0 1 0,1 0 0,-1-1 0,1 1 0,-1 0 0,1 0 0,0 0 0,0-1 0,0 1 0,0 0 0,0 0 0,0 0 0,0-1 0,1 1 0,-1 0 0,0 0 0,1-1 0,0 1 0,-1 0 0,1-1 0,0 1 0,0-1 0,0 1 0,2 1 0,0 1 0,0 0 0,0 0 0,1 0 0,-1-1 0,1 0 0,0 0 0,0 0 0,0 0 0,0 0 0,1-1 0,-1 0 0,1 0 0,0 0 0,-1-1 0,1 1 0,0-1 0,0 0 0,0 0 0,0-1 0,0 0 0,0 0 0,0 0 0,0 0 0,0-1 0,-1 0 0,1 0 0,0 0 0,0 0 0,0-1 0,-1 0 0,1 0 0,-1 0 0,1 0 0,-1-1 0,0 0 0,0 0 0,0 0 0,0 0 0,-1-1 0,1 1 0,-1-1 0,0 0 0,4-7 0,-2 2 0,9-14 0,-13 23 0,-1-1 0,0 1 0,1 0 0,-1 0 0,0-1 0,1 1 0,-1 0 0,0 0 0,1 0 0,-1 0 0,0-1 0,1 1 0,-1 0 0,1 0 0,-1 0 0,0 0 0,1 0 0,-1 0 0,1 0 0,-1 0 0,1 0 0,-1 0 0,0 0 0,1 0 0,-1 1 0,1-1 0,-1 0 0,0 0 0,1 0 0,-1 0 0,0 1 0,1-1 0,-1 0 0,0 0 0,1 1 0,-1-1 0,0 0 0,0 1 0,1-1 0,-1 0 0,0 1 0,0-1 0,1 0 0,-1 1 0,0-1 0,0 0 0,0 1 0,0-1 0,0 1 0,0-1 0,0 0 0,0 1 0,0-1 0,0 1 0,0 0 0,41 134 0,-8-18 0,-22-93 120,-11-23-173,0 0 0,1 0 0,-1-1 0,1 1 0,-1 0 0,1-1 0,-1 1 0,1 0 0,-1-1 0,1 1 0,0-1 0,-1 1 0,1-1-1,0 0 1,0 1 0,-1-1 0,1 1 0,0-1 0,0 0 0,-1 0 0,1 0 0,0 1 0,0-1 0,0 0 0,0 0 0,-1 0 0,2 0 0,8-5-6773</inkml:trace>
  <inkml:trace contextRef="#ctx0" brushRef="#br0" timeOffset="406.64">1949 208 24575,'-1'43'0,"0"44"0,2-80 0,-1-1 0,1 1 0,1 0 0,-1-1 0,1 1 0,0-1 0,0 0 0,1 1 0,6 9 0,-8-14 0,1 1 0,0-1 0,-1 0 0,1 0 0,0 0 0,0 0 0,1 0 0,-1 0 0,0 0 0,1-1 0,-1 1 0,1-1 0,-1 0 0,1 1 0,-1-1 0,1-1 0,0 1 0,0 0 0,-1-1 0,1 1 0,0-1 0,0 0 0,0 0 0,0 0 0,0 0 0,-1 0 0,1-1 0,5-1 0,-4 1 0,0-1 0,0 1 0,-1-1 0,1-1 0,-1 1 0,1 0 0,-1-1 0,0 1 0,0-1 0,0 0 0,0 0 0,0 0 0,-1-1 0,0 1 0,1-1 0,-1 1 0,-1-1 0,1 0 0,1-5 0,2-6 0,-1-1 0,-1 0 0,3-29 0,-6 37 0,1-1 0,-2 1 0,1-1 0,-1 1 0,0 0 0,-1-1 0,0 1 0,0 0 0,-4-8 0,5 14 0,0 0 0,0-1 0,0 1 0,0 0 0,0 0 0,-1 0 0,1 1 0,-1-1 0,1 0 0,-1 1 0,0-1 0,0 0 0,1 1 0,-1 0 0,0 0 0,0-1 0,-4 0 0,4 1 0,0 1 0,0 0 0,0 0 0,0 0 0,0 0 0,0 0 0,0 0 0,0 0 0,0 1 0,0-1 0,0 1 0,1-1 0,-1 1 0,0 0 0,0 0 0,1 0 0,-3 1 0,-1 1 0,0 1 0,0 0 0,1 1 0,-1-1 0,1 1 0,0 0 0,0 0 0,1 0 0,-1 1 0,1-1 0,-4 12 0,3-6 0,0 1 0,1 1 0,0-1 0,1 0 0,1 1 0,0-1 0,0 1 0,1 0 0,1-1 0,4 24 0,-4-29 0,1 1 0,1-1 0,0 1 0,0-1 0,0 0 0,0 0 0,1 0 0,1-1 0,-1 0 0,1 1 0,0-1 0,0-1 0,1 1 0,-1-1 0,1 0 0,1 0 0,-1-1 0,12 7 0,1-3-273,1 0 0,-1-2 0,1 0 0,25 4 0,-11-4-6553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02.0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2 302 24575,'7'0'0,"14"-3"0,13-2 0,12 0 0,10 2 0,8 0 0,2 2 0,-4 0 0,-9 0 0,-13 1-8191</inkml:trace>
  <inkml:trace contextRef="#ctx0" brushRef="#br0" timeOffset="1">882 450 24575,'36'0'0,"34"0"0,18-3 0,10-2 0,-12 0-8191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37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212 24575,'-6'7'0,"0"0"0,1 1 0,0-1 0,0 1 0,1 0 0,0 0 0,0 0 0,1 1 0,-4 12 0,-1 11 0,-4 38 0,11-63 0,-9 71 0,2 131 0,12-629 0,-4 418 0,5-35 0,-5 37 0,0-1 0,0 1 0,0-1 0,1 1 0,-1-1 0,0 1 0,0-1 0,1 1 0,-1-1 0,0 1 0,1 0 0,-1-1 0,0 1 0,1-1 0,-1 1 0,1 0 0,-1 0 0,1-1 0,-1 1 0,1 0 0,-1 0 0,1-1 0,0 1 0,0 0 0,0 0 0,0 1 0,0-1 0,0 0 0,0 0 0,-1 1 0,1-1 0,0 0 0,0 1 0,0-1 0,-1 1 0,1-1 0,0 1 0,0 0 0,-1-1 0,2 2 0,24 26 0,-1 1 0,26 39 0,-5-6 0,-29-39 0,13 16 0,1-2 0,48 45 0,-77-80 0,-1 0 0,1 0 0,0-1 0,0 1 0,0-1 0,0 0 0,0 1 0,1-1 0,-1 0 0,0 0 0,0 0 0,1 0 0,-1-1 0,1 1 0,-1-1 0,0 1 0,1-1 0,-1 0 0,1 0 0,4-1 0,-5 0 0,0 0 0,0 0 0,0-1 0,0 1 0,0-1 0,0 1 0,-1-1 0,1 0 0,0 0 0,-1 0 0,0 1 0,1-2 0,-1 1 0,0 0 0,0 0 0,0 0 0,0 0 0,0-1 0,-1 1 0,1 0 0,0-5 0,3-17 0,0 0 0,-1-1 0,-2-49 0,-13-78 0,5 71 0,-2-4 0,9 133-1365,0-22-5461</inkml:trace>
  <inkml:trace contextRef="#ctx0" brushRef="#br0" timeOffset="699.54">914 21 24575,'0'-10'0,"-7"6"0,-10 16 0,-9 19 0,-7 23 0,-5 20 0,3 16 0,5 10 0,7 3 0,11-2 0,15-7 0,14-17 0,4-20-8191</inkml:trace>
  <inkml:trace contextRef="#ctx0" brushRef="#br0" timeOffset="1151.65">1168 317 24575,'-9'9'0,"-1"0"0,2 0 0,0 0 0,0 1 0,0 1 0,1-1 0,1 1 0,0 0 0,0 0 0,-5 19 0,9-25 0,0 0 0,1 0 0,0 0 0,0 0 0,1 1 0,-1-1 0,1 0 0,0 0 0,1 0 0,-1 0 0,1 1 0,0-1 0,0 0 0,0 0 0,1 0 0,0 0 0,0-1 0,0 1 0,1 0 0,-1-1 0,1 0 0,0 1 0,1-1 0,-1 0 0,0 0 0,1-1 0,7 6 0,-9-7 0,1 0 0,-1 0 0,1 0 0,-1 0 0,1 0 0,0-1 0,0 1 0,0-1 0,0 0 0,0 0 0,0 0 0,0 0 0,0-1 0,0 1 0,0-1 0,1 0 0,-1 0 0,0 0 0,0 0 0,0 0 0,0-1 0,1 0 0,-1 1 0,0-1 0,0 0 0,0 0 0,0-1 0,-1 1 0,1-1 0,0 1 0,0-1 0,-1 0 0,4-4 0,-1 1 0,0-1 0,0 0 0,-1 0 0,0 0 0,-1-1 0,1 1 0,-1-1 0,0 0 0,-1 0 0,0 0 0,0 0 0,0 0 0,1-14 0,-3 10 0,0 0 0,-1 0 0,0-1 0,0 1 0,-1 0 0,-1 0 0,0 1 0,0-1 0,-1 0 0,-10-19 0,11 24 0,0 1 0,-1-1 0,1 1 0,-1 0 0,0 0 0,0 0 0,-1 1 0,1-1 0,-1 1 0,0 0 0,0 0 0,0 1 0,-1 0 0,1 0 0,-1 0 0,0 0 0,0 1 0,0 0 0,0 0 0,-12-1 0,15 3-52,-1 0-1,1 0 1,0 0-1,-1 1 1,1-1-1,0 1 1,0 0-1,0 0 1,-1 0-1,1 1 1,0-1-1,0 1 1,1-1-1,-1 1 1,0 0-1,0 0 1,1 0-1,0 1 1,-1-1-1,1 1 1,0-1-1,0 1 1,0 0-1,0-1 0,-1 5 1,-9 19-6774</inkml:trace>
  <inkml:trace contextRef="#ctx0" brushRef="#br0" timeOffset="1542.16">1445 551 24575,'-4'15'0,"-4"11"0,-2 9 0,-2 5 0,1 0 0,2 1 0,3-8-8191</inkml:trace>
  <inkml:trace contextRef="#ctx0" brushRef="#br0" timeOffset="1543.16">1593 85 24575,'4'25'0,"4"23"0,5 14 0,0 7 0,1 3 0,-1-4 0,0-6 0,2-13 0,2-16 0,-2-13-8191</inkml:trace>
  <inkml:trace contextRef="#ctx0" brushRef="#br0" timeOffset="1919.94">1994 0 24575,'25'29'0,"16"24"0,7 21 0,1 19 0,-10 12 0,-10 10 0,-22 7 0,-29 0 0,-33-2 0,-33-7 0,-32-12 0,-30-16 0,11-23-819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35.3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083 24575,'-5'1'0,"2"-2"0,8-8 0,18-22 0,2 1 0,1 1 0,1 2 0,1 0 0,2 2 0,48-33 0,-69 52 0,0 1 0,0 1 0,0 0 0,0 0 0,1 1 0,-1 0 0,1 0 0,17-1 0,-21 3 0,1 1 0,-1 0 0,0 1 0,0 0 0,0 0 0,0 0 0,0 0 0,-1 1 0,1 0 0,0 1 0,-1-1 0,1 1 0,-1 0 0,0 0 0,9 7 0,22 23 0,64 72 0,2 4 0,-86-94 0,1-1 0,0-1 0,1 0 0,36 18 0,-42-25 0,0-1 0,0 0 0,0-1 0,1 0 0,-1-1 0,1-1 0,0 0 0,0 0 0,0-2 0,0 1 0,14-3 0,-17 1 0,0-1 0,-1 0 0,1-1 0,-1 0 0,0 0 0,0-1 0,0-1 0,0 1 0,-1-1 0,0-1 0,0 1 0,0-2 0,0 1 0,-1-1 0,7-8 0,4-10-170,-1 0-1,-1-1 0,-1-1 1,-1 0-1,-1-1 0,-2 0 1,9-37-1,-7 23-6655</inkml:trace>
  <inkml:trace contextRef="#ctx0" brushRef="#br0" timeOffset="909.74">581 129 24575,'-8'-33'0,"6"23"0,0 0 0,-1 1 0,0-1 0,0 0 0,-1 1 0,-1 0 0,-7-13 0,12 22 0,0-1 0,-1 1 0,1-1 0,0 1 0,-1 0 0,1-1 0,0 1 0,-1 0 0,1-1 0,-1 1 0,1 0 0,-1-1 0,1 1 0,0 0 0,-1 0 0,1 0 0,-1-1 0,1 1 0,-1 0 0,1 0 0,-1 0 0,1 0 0,-1 0 0,1 0 0,-1 0 0,1 0 0,-1 0 0,1 0 0,-1 0 0,1 0 0,-2 1 0,-11 13 0,-5 25 0,8-2 0,1 0 0,1 0 0,-4 73 0,9 118 0,3-217 0,1 17 0,-1-20 0,1-16 0,-2-30 0,-7-55 0,3 52 0,0-47 0,5 85 0,0 1 0,1-1 0,-1 1 0,1 0 0,0-1 0,-1 1 0,1-1 0,0 1 0,0 0 0,0 0 0,1 0 0,-1 0 0,0-1 0,1 2 0,0-1 0,-1 0 0,1 0 0,0 0 0,0 1 0,0-1 0,0 1 0,0 0 0,0-1 0,0 1 0,1 0 0,-1 0 0,0 0 0,4 0 0,7-2 0,0 0 0,1 0 0,-1 2 0,15-1 0,-13 1 0,20-1 0,-20 3 0,0-2 0,0 0 0,0-1 0,0 0 0,0-1 0,0-1 0,-1-1 0,21-8 0,-32 11 0,0-1 0,0 1 0,0-1 0,-1 0 0,1 0 0,0 0 0,-1 0 0,4-6 0,0 1 0,-5 31 0,-3 2 0,-2 98 0,4-105 0,2 0 0,0 0 0,0-1 0,9 30 0,4-17-1365,1-10-5461</inkml:trace>
  <inkml:trace contextRef="#ctx0" brushRef="#br0" timeOffset="1270.42">1047 193 24575,'-14'5'0,"0"-1"0,0 2 0,0 0 0,1 0 0,0 2 0,-20 13 0,30-18 0,-1-1 0,1 1 0,-1 0 0,1 0 0,0 0 0,0 1 0,0-1 0,0 1 0,1 0 0,0-1 0,0 1 0,0 0 0,0 1 0,0-1 0,1 0 0,-1 0 0,1 1 0,1-1 0,-1 0 0,0 1 0,1-1 0,0 1 0,0-1 0,0 1 0,2 8 0,-1-10 0,0 0 0,1-1 0,-1 1 0,0 0 0,1-1 0,-1 1 0,1-1 0,0 0 0,0 1 0,0-1 0,0 0 0,0 0 0,1 0 0,-1-1 0,1 1 0,-1 0 0,1-1 0,-1 0 0,1 1 0,0-1 0,0 0 0,-1 0 0,1-1 0,0 1 0,0-1 0,5 1 0,-4-1 0,-1 0 0,1 1 0,-1-2 0,0 1 0,1 0 0,-1-1 0,1 0 0,-1 1 0,0-1 0,0-1 0,1 1 0,-1 0 0,0-1 0,0 0 0,0 1 0,0-1 0,-1 0 0,1-1 0,-1 1 0,1 0 0,-1-1 0,5-5 0,-4 1 12,1-1 0,-1 0 0,0-1 0,0 1 0,-1 0 0,0-1 0,-1 1 0,0-1 0,0-14 0,0 19-86,-1-1-1,0 0 1,-1 0 0,1 0 0,-1 1-1,0-1 1,0 0 0,-1 1 0,1-1-1,-1 1 1,0 0 0,0-1 0,0 1-1,-1 0 1,0 0 0,0 0 0,0 1-1,0-1 1,-4-3 0,-5 0-6752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29.0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4 1884 24575,'2'24'0,"0"-1"0,11 41 0,-3-12 0,-5-19 0,-3-17 0,0 1 0,7 18 0,-9-35 0,0 1 0,0-1 0,0 1 0,0-1 0,0 0 0,0 1 0,0-1 0,0 1 0,0-1 0,0 0 0,0 1 0,1-1 0,-1 0 0,0 1 0,0-1 0,0 0 0,1 1 0,-1-1 0,0 0 0,0 1 0,1-1 0,-1 0 0,0 0 0,1 0 0,-1 1 0,0-1 0,1 0 0,-1 0 0,0 0 0,1 0 0,-1 1 0,1-1 0,-1 0 0,1 0 0,7-12 0,2-27 0,-10 37 0,17-77 0,34-92 0,-49 163 0,2 0 0,-1 1 0,1 0 0,0-1 0,0 1 0,7-7 0,-10 13 0,0 0 0,0 0 0,-1 0 0,1 1 0,0-1 0,0 0 0,1 0 0,-1 1 0,0-1 0,0 1 0,0-1 0,0 1 0,0-1 0,1 1 0,-1-1 0,0 1 0,0 0 0,1 0 0,0 0 0,0 0 0,-1 1 0,1-1 0,-1 1 0,1 0 0,-1-1 0,1 1 0,-1 0 0,0 0 0,1 0 0,-1 0 0,0 0 0,0 0 0,0 1 0,0-1 0,0 0 0,0 1 0,0-1 0,0 0 0,1 3 0,8 19 0,-1 0 0,0 0 0,-2 1 0,7 34 0,2 8 0,16 50-1365,-23-92-5461</inkml:trace>
  <inkml:trace contextRef="#ctx0" brushRef="#br0" timeOffset="349.84">1734 1925 24575,'0'29'0,"0"17"0,0 14 0,4 5 0,1 2 0,-1 0 0,4-4 0,3-8 0,0-15-8191</inkml:trace>
  <inkml:trace contextRef="#ctx0" brushRef="#br0" timeOffset="-3075.05">550 656 24575,'-14'15'0,"-9"11"0,-7 13 0,-3 10 0,-2 4 0,1 4 0,2 2 0,4 0 0,2-8 0,3-8 0,5-8 0,5-11-8191</inkml:trace>
  <inkml:trace contextRef="#ctx0" brushRef="#br0" timeOffset="-2719.1">210 699 24575,'-4'-7'0,"0"1"0,6 13 0,12 12 0,9 13 0,12 13 0,8 5 0,3 6 0,1-4 0,0-7 0,-5-7 0,-9-11-8191</inkml:trace>
  <inkml:trace contextRef="#ctx0" brushRef="#br0" timeOffset="-2343.54">0 551 24575,'22'-3'0,"24"-2"0,27 0 0,19 2 0,15 4 0,3 6 0,-16 1-8191</inkml:trace>
  <inkml:trace contextRef="#ctx0" brushRef="#br0" timeOffset="-1954.61">973 361 24575,'-14'11'0,"-13"14"0,-8 18 0,-2 18 0,2 15 0,3 11 0,4 10 0,6 5 0,7 1 0,13-7 0,14-9 0,13-12 0,12-18 0,11-20 0,-3-16-8191</inkml:trace>
  <inkml:trace contextRef="#ctx0" brushRef="#br0" timeOffset="-1953.61">1164 699 24575,'-4'18'0,"0"17"0,-1 13 0,2 10 0,0 5 0,1-1 0,5-3 0,5-9 0,1-12-8191</inkml:trace>
  <inkml:trace contextRef="#ctx0" brushRef="#br0" timeOffset="-1535.02">1312 889 24575,'32'-3'0,"22"-2"0,9 0 0,4 2 0,-9 0-8191</inkml:trace>
  <inkml:trace contextRef="#ctx0" brushRef="#br0" timeOffset="-1534.02">2074 825 24575,'-11'0'0,"-10"8"0,-6 9 0,-2 8 0,1 9 0,2 8 0,0 1 0,6 0 0,3-3 0,3-9-8191</inkml:trace>
  <inkml:trace contextRef="#ctx0" brushRef="#br0" timeOffset="-1161.82">1841 805 24575,'11'4'0,"10"8"0,6 9 0,6 5 0,3 9 0,0 2 0,-2 2 0,-8-3 0,-4-3 0,-6-3 0,-6-8-8191</inkml:trace>
  <inkml:trace contextRef="#ctx0" brushRef="#br0" timeOffset="-1160.82">1799 636 24575,'32'-11'0,"22"-3"0,12 0 0,6 3 0,2 3 0,-13 3-8191</inkml:trace>
  <inkml:trace contextRef="#ctx0" brushRef="#br0" timeOffset="-754.85">2412 361 24575,'25'25'0,"12"23"0,3 18 0,-1 11 0,-8 12 0,-9 8 0,-15 1 0,-20 0 0,-21-3 0,-24-7 0,-20-8 0,3-17-8191</inkml:trace>
  <inkml:trace contextRef="#ctx0" brushRef="#br0" timeOffset="-393.36">296 1503 24575,'-7'0'0,"12"0"0,23 0 0,32-3 0,31-6 0,32-4 0,32-4 0,28-2 0,24-2 0,19 3 0,7 1-937,0 3 937,-7 4 0,-21 4 0,-26 3 0,-45 2-7254</inkml:trace>
  <inkml:trace contextRef="#ctx0" brushRef="#br0" timeOffset="1022.66">3026 1270 24575,'-23'-3'0,"17"-1"0,15-2 0,38-6 0,0 2 0,97-8 0,-47 8 0,-72 7 0,-14 2 0,0 0 0,0 0 0,0-1 0,-1 0 0,1-1 0,-1-1 0,1 0 0,12-6 0,-22 9 0,0 0 0,0 1 0,0-1 0,0 0 0,0 0 0,0 0 0,-1 0 0,1 0 0,0 0 0,-1 0 0,1 0 0,0 0 0,-1 0 0,1 0 0,-1 0 0,0 0 0,1 0 0,-1 0 0,0-1 0,0 1 0,0 0 0,0 0 0,0 0 0,0-1 0,0 1 0,0 0 0,0 0 0,0 0 0,-1 0 0,1-1 0,0 1 0,-1 0 0,1 0 0,-1 0 0,0 0 0,1 0 0,-1 0 0,0 0 0,1 0 0,-1 0 0,0 0 0,0 1 0,-1-2 0,-6-7 0,0 1 0,-1 0 0,-15-10 0,11 8 0,-14-14 0,13 11 0,-32-22 0,45 34 0,0 1 0,0-1 0,0 0 0,1 1 0,-1-1 0,0 1 0,0-1 0,0 1 0,0-1 0,0 1 0,0 0 0,0 0 0,-1-1 0,1 1 0,0 0 0,0 0 0,0 0 0,0 0 0,0 0 0,0 0 0,0 0 0,0 1 0,0-1 0,0 0 0,0 1 0,0-1 0,0 0 0,0 1 0,0-1 0,0 1 0,0 0 0,0-1 0,0 1 0,0 0 0,1-1 0,-1 1 0,0 0 0,1 0 0,-1 0 0,0 0 0,1 0 0,-1 0 0,1 0 0,-1 0 0,1 0 0,0 0 0,-1 1 0,-2 7 0,1 0 0,1 1 0,-1-1 0,1 14 0,1-18 0,-3 47 40,2-1 0,9 74 0,-6-108-164,0 0 0,2 0 1,0-1-1,1 0 0,0 1 0,2-2 1,0 1-1,0-1 0,2 0 0,0 0 1,14 17-1,8-1-6702</inkml:trace>
  <inkml:trace contextRef="#ctx0" brushRef="#br0" timeOffset="1499.55">3958 740 24575,'132'77'0,"11"4"0,-142-80 0,1 0 0,0 0 0,-1 0 0,1-1 0,0 1 0,0 0 0,-1-1 0,1 1 0,0-1 0,0 1 0,0-1 0,0 0 0,0 0 0,0 0 0,0 0 0,0 0 0,0 0 0,0 0 0,-1-1 0,1 1 0,0-1 0,0 0 0,0 1 0,0-1 0,-1 0 0,1 0 0,0 0 0,1-2 0,0 0 0,-1-1 0,0 1 0,0-1 0,-1 1 0,1-1 0,-1 0 0,0 0 0,1 0 0,-2 0 0,1 0 0,0 0 0,-1-7 0,2-67 0,-9-87 0,-10 334 0,8 335-1365,9-466-5461</inkml:trace>
  <inkml:trace contextRef="#ctx0" brushRef="#br0" timeOffset="1875.66">3916 424 24575,'22'-3'0,"24"-2"0,27 0 0,22 2 0,17 0 0,3 2 0,-17 0-8191</inkml:trace>
  <inkml:trace contextRef="#ctx0" brushRef="#br0" timeOffset="2235.9">4909 86 24575,'-18'25'0,"-13"27"0,-8 25 0,-2 19 0,7 13 0,9 7 0,8-2 0,8-2 0,12-10 0,13-11 0,14-14 0,13-20 0,11-20 0,-5-16-8191</inkml:trace>
  <inkml:trace contextRef="#ctx0" brushRef="#br0" timeOffset="2236.9">5227 382 24575,'-7'25'0,"-3"20"0,1 12 0,2 8 0,5 3 0,7-3 0,3-4 0,3-7 0,4-8 0,-2-12-8191</inkml:trace>
  <inkml:trace contextRef="#ctx0" brushRef="#br0" timeOffset="2707.04">5355 593 24575,'25'-3'0,"20"-2"0,15-4 0,10 1 0,-8 0-8191</inkml:trace>
  <inkml:trace contextRef="#ctx0" brushRef="#br0" timeOffset="3066.63">6011 339 24575,'-1'0'0,"1"0"0,-1-1 0,1 1 0,-1 0 0,1-1 0,-1 1 0,0 0 0,1 0 0,-1 0 0,1 0 0,-1-1 0,0 1 0,1 0 0,-1 0 0,0 0 0,1 0 0,-1 0 0,0 1 0,1-1 0,-1 0 0,0 0 0,1 0 0,-1 1 0,1-1 0,-1 0 0,1 0 0,-1 1 0,0 0 0,0 0 0,0 0 0,0 0 0,0 0 0,1 1 0,-1-1 0,0 0 0,1 0 0,-1 1 0,1-1 0,0 1 0,-1-1 0,1 2 0,-1 3 0,1 0 0,0 0 0,0 0 0,0 0 0,2 10 0,5 5 0,1 1 0,1-2 0,1 1 0,1-1 0,0-1 0,2 0 0,0 0 0,24 25 0,-36-43 0,-1 0 0,1 0 0,-1 0 0,1-1 0,0 1 0,-1 0 0,1-1 0,0 1 0,0 0 0,0-1 0,-1 1 0,1-1 0,0 1 0,0-1 0,0 0 0,0 1 0,0-1 0,0 0 0,0 0 0,0 1 0,0-1 0,0 0 0,0 0 0,0 0 0,0 0 0,0 0 0,0-1 0,1 1 0,0-1 0,-1 0 0,0-1 0,0 1 0,1 0 0,-1 0 0,0-1 0,0 1 0,0-1 0,0 1 0,-1-1 0,1 1 0,0-1 0,-1 1 0,1-1 0,0-1 0,2-12 0,0 0 0,1-28 0,-4 38 0,24-267 0,-35 579 0,-1 16 0,8-228-1365,0-65-5461</inkml:trace>
  <inkml:trace contextRef="#ctx0" brushRef="#br0" timeOffset="3440.15">5821 190 24575,'36'-3'0,"30"-2"0,21 0 0,15 2 0,3 0 0,-15 2-8191</inkml:trace>
  <inkml:trace contextRef="#ctx0" brushRef="#br0" timeOffset="3829.26">6625 0 24575,'4'1'0,"-1"1"0,1-1 0,-1 1 0,0-1 0,1 1 0,-1 0 0,0 0 0,0 1 0,0-1 0,-1 0 0,1 1 0,0 0 0,-1 0 0,0 0 0,1 0 0,-1 0 0,2 5 0,7 10 0,18 39 0,-10-11 0,-2 2 0,-2 1 0,-3 0 0,-1 0 0,-3 1 0,-2 0 0,0 58 0,-6-70 0,-2-1 0,-1 1 0,-2-1 0,-1 0 0,-2 0 0,-2-1 0,-1 0 0,-2-1 0,-2 0 0,-23 42 0,-28 21-1365,0-14-5461</inkml:trace>
  <inkml:trace contextRef="#ctx0" brushRef="#br0" timeOffset="4185.62">4212 1312 24575,'32'0'0,"29"0"0,29 0 0,29 0 0,25 0 0,22 0 0,21 0 0,19 0 0,11 0 0,4-3-678,-7-2 678,-15 0 0,-22 2 0,-42 0-7513</inkml:trace>
  <inkml:trace contextRef="#ctx0" brushRef="#br0" timeOffset="4634.64">5460 1609 24575,'-7'40'0,"2"0"0,2 1 0,1-1 0,2 0 0,2 1 0,2-1 0,17 79 0,-20-117 0,-1-1 0,0 1 0,1 0 0,-1-1 0,1 1 0,-1-1 0,1 1 0,0-1 0,0 1 0,0-1 0,0 1 0,0-1 0,0 0 0,0 1 0,0-1 0,2 1 0,-3-2 0,1 0 0,0 0 0,-1 0 0,1 0 0,-1 0 0,1 0 0,0 0 0,-1-1 0,1 1 0,-1 0 0,1 0 0,-1-1 0,1 1 0,-1 0 0,1-1 0,-1 1 0,1 0 0,-1-1 0,0 1 0,1-1 0,-1 1 0,0-1 0,1 1 0,-1-1 0,0 1 0,1-1 0,-1 1 0,0-1 0,0 0 0,5-11 0,0 0 0,5-23 0,-9 32 0,16-74 0,-3 18 0,24-69 0,-32 111 0,1 1 0,0-1 0,1 2 0,1-1 0,1 1 0,0 1 0,1-1 0,21-20 0,-28 31 0,0 0 0,1 1 0,-1 0 0,1-1 0,0 1 0,-1 1 0,1-1 0,0 1 0,1 0 0,-1 0 0,0 0 0,1 1 0,-1 0 0,1 0 0,-1 0 0,1 1 0,8 0 0,-6 1 0,-1 0 0,0 1 0,1 0 0,-1 0 0,0 1 0,0 0 0,0 0 0,-1 1 0,1 0 0,-1 0 0,0 0 0,8 8 0,3 4-97,-1 0-1,-1 1 1,0 1-1,-1 0 1,-1 1-1,-1 1 1,-1 0-1,0 0 1,-2 1-1,0 0 1,-1 1-1,-2 0 0,6 32 1,-6-16-6729</inkml:trace>
  <inkml:trace contextRef="#ctx0" brushRef="#br0" timeOffset="5347.08">6244 1842 24575,'4'-5'0,"1"0"0,-1-1 0,1 2 0,0-1 0,1 0 0,-1 1 0,1 0 0,0 0 0,0 1 0,0 0 0,13-5 0,-17 7 0,0 1 0,0-1 0,0 1 0,0 0 0,1 0 0,-1 0 0,0 0 0,0 0 0,0 0 0,0 0 0,0 1 0,0-1 0,0 1 0,0-1 0,0 1 0,4 2 0,-4-2 0,0 1 0,0 0 0,0 0 0,0 0 0,0 0 0,0 0 0,-1 0 0,1 1 0,-1-1 0,0 0 0,0 1 0,0-1 0,0 1 0,0 0 0,0-1 0,0 5 0,1 1 0,-1 1 0,0-1 0,-1 0 0,0 1 0,0-1 0,-1 0 0,0 1 0,0-1 0,-1 0 0,0 0 0,-6 14 0,2-8 0,-1 0 0,-1 0 0,0-1 0,0 1 0,-14 13 0,18-22 0,-16 24 0,19-28 0,1-1 0,0 1 0,0-1 0,0 1 0,0-1 0,-1 1 0,1-1 0,0 1 0,0 0 0,0-1 0,0 1 0,0-1 0,0 1 0,1-1 0,-1 1 0,0-1 0,0 1 0,0-1 0,0 1 0,1-1 0,-1 1 0,0 0 0,1-1 0,0 1 0,0-1 0,0 1 0,0 0 0,-1-1 0,1 0 0,0 1 0,0-1 0,0 1 0,0-1 0,0 0 0,0 0 0,0 0 0,0 0 0,0 1 0,2-2 0,14 1-63,1-2 0,-1 0 0,1-1 0,-1-1-1,0-1 1,23-9 0,-15 5-860,40-12-5903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24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91 24575,'652'-30'-294,"-2"-35"-1169,-231 20 1083,1957-110-1283,-1905 145 1664,366-12-133,-704 14-600,-37-1-279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02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233 24575,'7'232'0,"-2"-184"0,1 0 0,22 79 0,-21-112 0,-7-15 0,0 0 0,0 0 0,0 1 0,1-1 0,-1 0 0,0 0 0,0 0 0,0 0 0,0 0 0,0 0 0,1 0 0,-1 0 0,0 0 0,0 0 0,0 0 0,0 0 0,0 0 0,1 0 0,-1 0 0,0 0 0,0 0 0,0 0 0,0 0 0,0 0 0,0 0 0,1-1 0,-1 1 0,0 0 0,0 0 0,0 0 0,0 0 0,0 0 0,0 0 0,0 0 0,0 0 0,1 0 0,-1-1 0,0 1 0,0 0 0,0 0 0,0 0 0,0 0 0,0 0 0,0-1 0,0 1 0,0 0 0,0 0 0,0 0 0,5-30 0,-3-132 0,2-41 0,-3 197 0,0-1 0,1 0 0,-1 1 0,2-1 0,-1 1 0,0-1 0,1 1 0,0 0 0,1 0 0,0 1 0,8-11 0,-11 14 0,1 1 0,-1-1 0,1 1 0,-1-1 0,1 1 0,0 0 0,0 0 0,0 0 0,0 0 0,0 0 0,0 0 0,0 1 0,0-1 0,0 1 0,0-1 0,0 1 0,0 0 0,1-1 0,-1 1 0,0 1 0,0-1 0,0 0 0,0 0 0,0 1 0,1-1 0,-1 1 0,0 0 0,0-1 0,0 1 0,0 0 0,-1 0 0,1 0 0,0 1 0,0-1 0,0 0 0,-1 1 0,1-1 0,-1 1 0,1-1 0,1 4 0,1-1 0,0 1 0,0 0 0,0-1 0,-1 2 0,0-1 0,0 0 0,0 1 0,0-1 0,-1 1 0,0 0 0,0 0 0,-1 0 0,0 0 0,0 0 0,0 0 0,0 0 0,-1 0 0,0 1 0,-2 9 0,0-8 0,0 1 0,0-1 0,-1 0 0,0 0 0,0 0 0,-1 0 0,0-1 0,0 1 0,-1-1 0,0 0 0,0-1 0,-1 1 0,-10 9 0,-45 32-1365,35-29-5461</inkml:trace>
  <inkml:trace contextRef="#ctx0" brushRef="#br0" timeOffset="498.47">549 508 24575,'-4'22'0,"0"14"0,-1 8 0,2 4 0,0 1 0,8-8 0,4-11-8191</inkml:trace>
  <inkml:trace contextRef="#ctx0" brushRef="#br0" timeOffset="499.47">867 0 24575,'-14'0'0,"-9"15"0,-8 22 0,-1 23 0,0 23 0,6 15 0,8 13 0,6 5 0,9 5 0,9-4 0,10-11 0,10-20 0,1-25-8191</inkml:trace>
  <inkml:trace contextRef="#ctx0" brushRef="#br0" timeOffset="872.72">1037 464 24575,'-4'4'0,"0"8"0,-1 10 0,2 11 0,0 8 0,1 3 0,1 2 0,1-3 0,0-5 0,4-6 0,1-9-8191</inkml:trace>
  <inkml:trace contextRef="#ctx0" brushRef="#br0" timeOffset="873.72">1185 507 24575,'0'4'0,"4"4"0,8 1 0,5 3 0,8-1 0,-1-2-8191</inkml:trace>
  <inkml:trace contextRef="#ctx0" brushRef="#br0" timeOffset="1605.24">1459 422 24575,'0'0'0,"0"0"0,0 0 0,0 0 0,1 0 0,-1 0 0,0 0 0,0 0 0,0 0 0,0 0 0,0 0 0,0 0 0,0 0 0,0 0 0,1 0 0,-1 0 0,0 0 0,0 0 0,0 0 0,0 0 0,0 0 0,5 26 0,5 42 0,15 124 0,-29-217 0,-12-147 0,15 154 0,1-1 0,1 1 0,1-1 0,0 1 0,2-1 0,0 1 0,12-32 0,-14 45 0,0 1 0,0 0 0,1 0 0,0 0 0,-1 0 0,2 1 0,-1-1 0,0 1 0,1-1 0,-1 1 0,1 0 0,0 1 0,4-3 0,-6 4 0,-1 0 0,1 1 0,0-1 0,-1 1 0,1-1 0,-1 1 0,1 0 0,0 0 0,-1 0 0,1 0 0,0 0 0,-1 0 0,1 0 0,0 0 0,-1 1 0,1-1 0,0 1 0,-1-1 0,1 1 0,-1 0 0,1-1 0,-1 1 0,1 0 0,-1 0 0,0 0 0,1 0 0,-1 0 0,0 0 0,0 1 0,0-1 0,0 0 0,0 1 0,0-1 0,0 1 0,0-1 0,-1 1 0,1-1 0,-1 1 0,2 2 0,0 1 7,0 1 0,0-1 0,0 1 0,-1 0 0,0-1 1,0 1-1,-1 0 0,1 0 0,-1 0 0,0 0 0,-1 0 0,1 0 0,-1-1 0,-1 1 0,1 0 0,-3 7 0,-1-3-193,0 0 1,0 0-1,-1 0 0,0 0 1,0-1-1,-1 0 1,-14 13-1,7-7-6640</inkml:trace>
  <inkml:trace contextRef="#ctx0" brushRef="#br0" timeOffset="1975.93">1630 508 24575,'0'25'0,"0"16"0,0 4 0,0-2 0,0-4 0,4-9 0,0-10-8191</inkml:trace>
  <inkml:trace contextRef="#ctx0" brushRef="#br0" timeOffset="1976.93">1905 106 24575,'18'33'0,"6"24"0,2 21 0,-2 12 0,-7 8 0,-12 2 0,-19-2 0,-20-2 0,-24-12 0,-15-15 0,4-20-8191</inkml:trace>
  <inkml:trace contextRef="#ctx0" brushRef="#br0" timeOffset="2385.29">0 1078 24575,'32'-3'0,"40"-2"0,40-3 0,40 0 0,34 0 0,26 0 0,19-1 0,6 3-968,-8 1 968,-21 6 0,-32 2 0,-39 1 238,-42 0-7699</inkml:trace>
  <inkml:trace contextRef="#ctx0" brushRef="#br0" timeOffset="3047">741 1417 24575,'16'78'0,"-15"-55"0,1 18 0,-1-39 0,-1 1 0,0-1 0,1 0 0,-1 0 0,1 0 0,-1 0 0,1 0 0,0 0 0,0 0 0,0 0 0,0 0 0,3 3 0,-3-5 0,-1 0 0,1 0 0,0 0 0,0 0 0,0 0 0,-1 0 0,1-1 0,0 1 0,0 0 0,-1-1 0,1 1 0,0 0 0,0-1 0,-1 1 0,1-1 0,0 1 0,-1-1 0,1 1 0,-1-1 0,1 0 0,-1 1 0,1-1 0,-1 0 0,1 1 0,-1-1 0,0 0 0,1 1 0,-1-3 0,2 1 0,46-72 0,-25 38 0,35-44 0,-57 79 0,-1 0 0,1 0 0,0 0 0,0 0 0,0 0 0,0 0 0,0 0 0,0 1 0,0-1 0,0 0 0,0 1 0,0-1 0,0 1 0,0-1 0,1 1 0,-1-1 0,0 1 0,3-1 0,-3 2 0,-1-1 0,1 0 0,0 0 0,0 1 0,-1-1 0,1 0 0,0 1 0,0-1 0,-1 1 0,1-1 0,-1 1 0,1-1 0,0 1 0,-1-1 0,1 1 0,-1 0 0,1-1 0,-1 1 0,0 0 0,1 0 0,0 1 0,1 5 0,1 0 0,-1 1 0,-1-1 0,2 13 0,-2-18 0,1 17-117,-1-3 201,2-1-1,5 22 1,-7-33-191,1 0 0,-1 0 0,1 0 0,0 0 0,0 0 0,0 0-1,1-1 1,-1 1 0,1-1 0,0 0 0,0 1 0,0-1 0,5 3 0,12 6-6719</inkml:trace>
  <inkml:trace contextRef="#ctx0" brushRef="#br0" timeOffset="3416.31">1143 1480 24575,'4'-3'0,"0"2"0,1 8 0,-2 11 0,0 9 0,-1 11 0,-1 6 0,2 3 0,2-7-8191</inkml:trace>
  <inkml:trace contextRef="#ctx0" brushRef="#br0" timeOffset="3936.69">2265 910 24575,'53'1'0,"59"-2"0,-110 1 0,0 0 0,0 0 0,0 0 0,0-1 0,0 1 0,0-1 0,0 1 0,0-1 0,0 1 0,0-1 0,0 0 0,0 0 0,0 0 0,-1 0 0,1 0 0,0-1 0,-1 1 0,1 0 0,-1-1 0,2-1 0,-2 1 0,-1 1 0,1-1 0,-1 0 0,1 1 0,-1-1 0,0 0 0,1 1 0,-1-1 0,0 0 0,0 0 0,-1 1 0,1-1 0,0 0 0,0 0 0,-1 1 0,1-1 0,-1 0 0,-1-2 0,-2-4 0,0 0 0,-1 0 0,0 0 0,0 1 0,-1-1 0,0 1 0,-9-7 0,11 10 0,0 0 0,0 0 0,-1 0 0,1 1 0,-1-1 0,1 1 0,-7-3 0,10 6 0,0 0 0,1 0 0,-1-1 0,0 1 0,1 0 0,-1 0 0,0 0 0,0 0 0,1 0 0,-1 0 0,0 0 0,1 0 0,-1 0 0,0 0 0,0 1 0,1-1 0,-1 0 0,0 0 0,1 1 0,-1-1 0,-1 1 0,1 0 0,0 0 0,0 0 0,0 1 0,1-1 0,-1 0 0,0 1 0,0-1 0,1 1 0,-1-1 0,1 0 0,-1 1 0,1-1 0,-1 1 0,1 2 0,-4 41-17,1 0 1,3 0-1,1 1 0,10 53 0,-3-8-1264,-4-46-5545</inkml:trace>
  <inkml:trace contextRef="#ctx0" brushRef="#br0" timeOffset="4393.6">2603 380 24575,'-10'75'0,"3"1"0,4-1 0,9 129 0,-6-202 0,0-1 0,1 1 0,-1 0 0,0-1 0,0 1 0,1-1 0,-1 1 0,1-1 0,0 1 0,-1-1 0,1 1 0,1 2 0,-1-4 0,-1 0 0,0-1 0,1 1 0,-1 0 0,0 0 0,1 0 0,-1 0 0,0 0 0,1 0 0,-1-1 0,0 1 0,1 0 0,-1 0 0,0-1 0,1 1 0,-1 0 0,0 0 0,0-1 0,0 1 0,1 0 0,-1-1 0,0 1 0,0 0 0,0-1 0,0 1 0,1 0 0,-1-1 0,0 1 0,0 0 0,0-1 0,0 1 0,0-1 0,11-48 0,-2-184 0,-8 150 0,17-135 0,-18 210 0,1 0 0,1 0 0,-1 0 0,1 0 0,1 1 0,-1-1 0,1 1 0,0-1 0,1 1 0,0 0 0,0 0 0,1 1 0,5-7 0,-9 12 0,-1 0 0,1 1 0,0-1 0,-1 0 0,1 1 0,0-1 0,0 1 0,0-1 0,0 1 0,0 0 0,0-1 0,0 1 0,-1 0 0,1-1 0,0 1 0,0 0 0,0 0 0,0 0 0,0 0 0,0 0 0,0 0 0,0 0 0,0 0 0,0 1 0,0-1 0,0 0 0,0 1 0,0-1 0,0 0 0,0 1 0,0-1 0,-1 1 0,1-1 0,0 1 0,0 0 0,0-1 0,-1 1 0,1 0 0,0-1 0,-1 1 0,1 0 0,-1 0 0,1 0 0,-1 0 0,1-1 0,-1 3 0,4 3 0,-1 0 0,-1 1 0,1-1 0,-1 1 0,1 9 0,0 3-85,-2 0 0,0-1-1,-1 1 1,-1 0 0,-1-1-1,0 1 1,-1-1 0,-1 1-1,-1-1 1,-1 0 0,0-1-1,-2 0 1,0 0 0,0 0-1,-18 24 1,0-5-6741</inkml:trace>
  <inkml:trace contextRef="#ctx0" brushRef="#br0" timeOffset="4795.2">2773 527 24575,'14'11'0,"5"11"0,-1 8 0,-3 11 0,-5 5 0,-10-2 0,-10-5 0,-6-4 0,-4-10 0,5-8 0,8-7 0,13-6 0,13-10 0,13-11 0,2-4-8191</inkml:trace>
  <inkml:trace contextRef="#ctx0" brushRef="#br0" timeOffset="5196.8">3302 106 24575,'-18'25'0,"-10"20"0,-3 15 0,0 17 0,5 9 0,6 4 0,8 2 0,5-5 0,12-6 0,11-9 0,3-17-8191</inkml:trace>
  <inkml:trace contextRef="#ctx0" brushRef="#br0" timeOffset="5197.8">3450 233 24575,'-4'22'0,"0"17"0,-1 17 0,2 10 0,0 4 0,1 1 0,1 0 0,1-10 0,0-10 0,0-15-8191</inkml:trace>
  <inkml:trace contextRef="#ctx0" brushRef="#br0" timeOffset="5557.72">3577 486 24575,'25'-7'0,"16"-3"0,0 1-8191</inkml:trace>
  <inkml:trace contextRef="#ctx0" brushRef="#br0" timeOffset="5930.98">3894 316 24575,'-15'47'0,"1"0"0,3 1 0,1 0 0,3 1 0,-1 80 0,12-230 0,5 0 0,26-117 0,-34 215 0,11-39 0,-11 40 0,-1 1 0,1-1 0,0 0 0,0 1 0,0-1 0,-1 0 0,2 1 0,-1-1 0,0 1 0,0 0 0,0-1 0,1 1 0,-1 0 0,0 0 0,1 0 0,-1-1 0,1 2 0,3-3 0,-4 3 0,0 0 0,0 1 0,-1-1 0,1 0 0,0 1 0,0-1 0,0 1 0,-1-1 0,1 1 0,0-1 0,0 1 0,-1-1 0,1 1 0,0-1 0,-1 1 0,1 0 0,-1 0 0,1-1 0,-1 1 0,1 0 0,-1 0 0,0-1 0,1 1 0,-1 0 0,0 0 0,1 0 0,-1 0 0,0 0 0,0 0 0,0-1 0,0 3 0,4 30 0,-5-16-136,0 0-1,-2 0 1,0 0-1,0-1 1,-2 0-1,0 1 1,0-1-1,-2-1 0,-14 27 1,7-16-6690</inkml:trace>
  <inkml:trace contextRef="#ctx0" brushRef="#br0" timeOffset="6307.22">3893 316 24575,'99'46'0,"-68"-34"0,46 27 0,-72-35 0,0 0 0,1 0 0,-1 0 0,-1 1 0,1 0 0,-1 0 0,0 0 0,0 0 0,0 1 0,-1 0 0,1-1 0,-2 1 0,1 0 0,-1 1 0,1-1 0,-2 0 0,1 1 0,-1-1 0,0 1 0,0 0 0,-1-1 0,0 1 0,0 0 0,0-1 0,-1 1 0,0-1 0,-1 1 0,1-1 0,-1 1 0,0-1 0,-1 0 0,1 0 0,-1 0 0,-4 6 0,-17 18 0,18-24 0,0 1 0,1-1 0,0 1 0,-4 8 0,9-14 0,0-1-1,-1 0 1,1 0-1,0 0 1,0 1-1,0-1 1,0 0-1,0 0 1,-1 0-1,1 1 1,0-1-1,0 0 1,0 0-1,0 1 1,0-1-1,0 0 1,0 0-1,0 1 1,0-1-1,0 0 1,0 0-1,0 1 1,0-1-1,0 0 1,0 0-1,0 0 1,0 1-1,0-1 1,0 0-1,1 0 1,-1 1-1,0-1 1,0 0-1,0 0 1,0 0-1,0 1 1,1-1-1,-1 0 1,0 0-1,0 0 1,0 0-1,1 1 1,12-3 48,14-11-1440,4-8-5434</inkml:trace>
  <inkml:trace contextRef="#ctx0" brushRef="#br0" timeOffset="6308.22">4465 168 24575,'0'29'0,"0"24"0,0 17 0,0 11 0,-4 10 0,-8 4 0,-9 0 0,-16-2 0,-16-5 0,-16-11 0,3-19-8191</inkml:trace>
  <inkml:trace contextRef="#ctx0" brushRef="#br0" timeOffset="6678.49">2836 1205 24575,'43'-10'0,"43"-8"0,40-4 0,34 1 0,25 2 0,18-1 0,11 4 0,-7 0 0,-16 4 0,-41 4-8191</inkml:trace>
  <inkml:trace contextRef="#ctx0" brushRef="#br0" timeOffset="7035.86">3154 1439 24575,'16'52'0,"-2"0"0,-2 0 0,-2 1 0,2 63 0,-11-134 0,0-1 0,0 1 0,2 0 0,0-1 0,7-18 0,0 0 0,30-67 0,-32 86 0,1 1 0,1 1 0,16-22 0,-23 34 0,0 0 0,0 0 0,0 1 0,1-1 0,-1 1 0,1 0 0,0 0 0,-1 0 0,2 0 0,-1 1 0,0 0 0,0 0 0,1 0 0,-1 0 0,1 1 0,0-1 0,-1 1 0,1 0 0,5 0 0,-7 2 0,-1-1 0,1 1 0,0 0 0,0 0 0,-1 0 0,1 0 0,0 0 0,-1 1 0,1-1 0,-1 1 0,1 0 0,-1 0 0,0-1 0,0 2 0,0-1 0,0 0 0,0 0 0,-1 0 0,1 1 0,0-1 0,-1 1 0,0 0 0,0-1 0,0 1 0,0 0 0,1 4 0,2 5 0,-1 1 0,-1 0 0,0 0 0,0 21 0,-2-13-273,-1 0 0,-1 1 0,0-1 0,-7 23 0,-1-10-6553</inkml:trace>
  <inkml:trace contextRef="#ctx0" brushRef="#br0" timeOffset="7412.95">3661 1524 24575,'14'15'0,"2"14"0,-6 15 0,-9 6 0,-7 2 0,-7-5 0,-1-6 0,2-6 0,10-10 0,17-8 0,16-8 0,17-9 0,15-11 0,7-12 0,7-8 0,-10 0-8191</inkml:trace>
  <inkml:trace contextRef="#ctx0" brushRef="#br0" timeOffset="7847.75">4572 1162 24575,'-14'7'0,"-13"10"0,-1 2-8191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56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485 24575,'0'11'0,"0"11"0,4 12 0,0 11 0,1 6 0,2 1 0,0-5 0,0-7 0,-3-6 0,-1-10-8191</inkml:trace>
  <inkml:trace contextRef="#ctx0" brushRef="#br0" timeOffset="344.22">14 148 24575,'-4'25'0,"-1"20"0,1 15 0,3 13 0,11 5 0,10-1 0,1-13-8191</inkml:trace>
  <inkml:trace contextRef="#ctx0" brushRef="#br0" timeOffset="844.95">162 655 24575,'1'-7'0,"1"0"0,0 0 0,0 0 0,1 0 0,0 0 0,0 1 0,1-1 0,-1 1 0,1 0 0,1 0 0,-1 0 0,1 1 0,0-1 0,0 1 0,1 0 0,-1 1 0,9-6 0,-11 8 0,1 0 0,0 0 0,0 0 0,0 1 0,1-1 0,-1 1 0,0 0 0,0 0 0,1 0 0,-1 1 0,0-1 0,1 1 0,-1 0 0,1 1 0,-1-1 0,0 1 0,1 0 0,-1 0 0,0 0 0,1 0 0,-1 1 0,0 0 0,0-1 0,0 2 0,-1-1 0,1 0 0,0 1 0,-1 0 0,5 4 0,-4-3 0,1 1 0,-1 0 0,1 0 0,-2 0 0,1 0 0,0 1 0,-1 0 0,0 0 0,-1 0 0,1 0 0,-1 0 0,0 0 0,1 8 0,-2-11 0,-1 0 0,0 1 0,0-1 0,0 0 0,0 0 0,0 0 0,-1 1 0,1-1 0,-1 0 0,0 0 0,0 0 0,0 0 0,0 0 0,-1 0 0,1 0 0,-1-1 0,0 1 0,1 0 0,-1-1 0,-1 1 0,1-1 0,0 0 0,0 0 0,-1 0 0,1 0 0,-1 0 0,0 0 0,-3 1 0,-1 1 0,0-1 0,-1 0 0,0 0 0,0-1 0,0 0 0,-8 1 0,14-3 0,-1 1 0,1-1 0,0 0 0,0 0 0,-1 0 0,1 0 0,0 0 0,-1 0 0,1 0 0,0-1 0,0 0 0,0 1 0,-1-1 0,1 0 0,0 0 0,0 0 0,0 0 0,0 0 0,0 0 0,1-1 0,-1 1 0,0-1 0,1 1 0,-1-1 0,0 0 0,-1-2 0,3 3 4,-1-1 0,1 1-1,-1-1 1,1 1-1,-1-1 1,1 1 0,0-1-1,0 1 1,0-1 0,0 1-1,0-1 1,0 1 0,0-1-1,1 1 1,-1-1-1,0 1 1,1 0 0,-1-1-1,1 1 1,0-1 0,-1 1-1,1 0 1,0 0 0,0-1-1,0 1 1,0 0-1,0 0 1,0 0 0,0 0-1,2-2 1,2-1-250,0 1-1,1-1 1,-1 1 0,1 0-1,10-5 1,15-2-6580</inkml:trace>
  <inkml:trace contextRef="#ctx0" brushRef="#br0" timeOffset="1220.93">988 486 24575,'-6'-3'0,"0"0"0,0 1 0,0 0 0,0-1 0,-1 2 0,1-1 0,-1 1 0,1 0 0,-1 1 0,1-1 0,-8 1 0,11 1 0,0-1 0,0 1 0,0 0 0,0 0 0,0 0 0,0 0 0,0 1 0,1-1 0,-1 1 0,0 0 0,1-1 0,0 1 0,-1 0 0,1 0 0,0 1 0,0-1 0,0 0 0,0 1 0,0-1 0,1 1 0,-1 0 0,1-1 0,0 1 0,0 0 0,-2 5 0,2-3 0,0 1 0,0 0 0,0-1 0,1 1 0,0-1 0,0 1 0,0 0 0,1-1 0,-1 1 0,2-1 0,-1 1 0,0-1 0,1 1 0,5 9 0,-6-13 0,0 0 0,0 1 0,0-1 0,1 0 0,-1 0 0,1 0 0,0 0 0,-1 0 0,1 0 0,0 0 0,0-1 0,0 1 0,0-1 0,1 1 0,-1-1 0,0 0 0,0 0 0,1 0 0,-1 0 0,1 0 0,-1-1 0,1 1 0,-1-1 0,1 1 0,0-1 0,-1 0 0,1 0 0,-1 0 0,1-1 0,-1 1 0,1 0 0,-1-1 0,1 0 0,2-1 0,-2 1 0,0-1 0,-1 0 0,1 0 0,-1-1 0,1 1 0,-1 0 0,0-1 0,0 0 0,0 1 0,0-1 0,-1 0 0,1 0 0,-1 0 0,1 0 0,-1 0 0,0 0 0,0 0 0,-1 0 0,1-1 0,0-2 0,4-51 0,-5 55 0,4 13 0,0-1 0,0 1 0,1-1 0,1 0 0,0-1 0,0 1 0,9 9 0,-12-16 0,-1 0 0,1 0 0,0 0 0,0 0 0,0 0 0,1-1 0,-1 1 0,1-1 0,-1 0 0,1 0 0,0 0 0,0-1 0,0 1 0,0-1 0,0 0 0,0 0 0,0 0 0,0-1 0,0 1 0,1-1 0,-1 0 0,6-1 0,-7 0 0,1-1 0,-1 1 0,1-1 0,-1 0 0,0 0 0,0 0 0,0 0 0,0-1 0,0 1 0,0-1 0,-1 0 0,1 0 0,-1 0 0,0 0 0,0 0 0,0 0 0,0-1 0,-1 1 0,1 0 0,-1-1 0,0 0 0,0 1 0,0-1 0,0-5 0,3-11 0,-1 0 0,0-41 0,-3 59 0,0-19 0,0 24 0,2 35 0,1-25 0,0-1 0,1 1 0,1-1 0,-1 0 0,9 12 0,-12-20 0,1-1 0,0 0 0,0 1 0,0-1 0,0 0 0,1 0 0,-1-1 0,1 1 0,0 0 0,-1-1 0,1 1 0,0-1 0,1 0 0,-1 0 0,0-1 0,1 1 0,-1 0 0,1-1 0,-1 0 0,1 0 0,6 1 0,-7-2 0,-1 0 0,0-1 0,0 1 0,-1-1 0,1 0 0,0 1 0,0-1 0,0 0 0,0 0 0,0 0 0,-1 0 0,1 0 0,-1 0 0,1-1 0,0 1 0,-1-1 0,0 1 0,1-1 0,-1 1 0,0-1 0,0 0 0,0 0 0,1-2 0,3-6 0,-1-1 0,7-22 0,-4 12 0,-7 20 0,0 0 0,0-1 0,1 1 0,-1 0 0,1-1 0,-1 1 0,1 0 0,-1 0 0,1-1 0,0 1 0,0 0 0,0 0 0,-1 0 0,1 0 0,0 0 0,0 0 0,0 0 0,1 0 0,-1 0 0,0 1 0,0-1 0,0 0 0,1 1 0,1-1 0,-1 1 0,-1 1 0,1 0 0,0 0 0,0 0 0,-1 0 0,1 0 0,-1 0 0,1 0 0,-1 0 0,1 1 0,-1-1 0,0 1 0,0-1 0,0 1 0,0-1 0,0 1 0,2 3 0,39 60-1365,-21-33-5461</inkml:trace>
  <inkml:trace contextRef="#ctx0" brushRef="#br0" timeOffset="2323.23">1771 401 24575,'-3'11'0,"0"-1"0,1 0 0,0 1 0,1-1 0,0 1 0,1 0 0,0-1 0,1 1 0,3 19 0,-3-26 0,0 0 0,0 1 0,0-1 0,0 0 0,1 0 0,0 0 0,0 0 0,0-1 0,0 1 0,1 0 0,-1-1 0,1 0 0,0 1 0,0-1 0,0 0 0,0-1 0,1 1 0,-1 0 0,1-1 0,-1 0 0,1 0 0,0 0 0,0 0 0,0-1 0,0 1 0,7 0 0,-9-1 0,0-1 0,1 0 0,-1 1 0,0-1 0,0 0 0,1 0 0,-1-1 0,0 1 0,0 0 0,1-1 0,-1 1 0,0-1 0,0 0 0,0 0 0,0 0 0,0 0 0,0 0 0,0 0 0,0-1 0,2-1 0,-2 1 0,0-1 0,1 0 0,-1 0 0,-1 0 0,1 0 0,0 0 0,-1 0 0,0-1 0,1 1 0,-1 0 0,1-7 0,-1 1 0,0 0 0,-1 1 0,1-1 0,-2 0 0,1 1 0,-1-1 0,-1 0 0,1 1 0,-6-16 0,6 22 0,0-1 0,-1 0 0,1 1 0,0-1 0,-1 1 0,0-1 0,1 1 0,-1 0 0,0 0 0,0 0 0,0 0 0,-1 0 0,1 0 0,0 1 0,-1-1 0,1 0 0,-1 1 0,1 0 0,-5-1 0,6 1 0,0 1 0,0 0 0,-1 0 0,1 0 0,0 0 0,0 0 0,0 0 0,-1 0 0,1 1 0,0-1 0,0 0 0,0 1 0,0-1 0,0 1 0,-1-1 0,1 1 0,0-1 0,-1 2 0,0 0 0,0 0 0,1 0 0,-1 0 0,1 0 0,-1 0 0,1 0 0,0 0 0,0 0 0,0 0 0,0 1 0,0-1 0,0 3 0,-1 2 0,1-1 0,0 1 0,1-1 0,0 0 0,0 1 0,0-1 0,1 1 0,0-1 0,0 1 0,0-1 0,1 0 0,0 0 0,0 0 0,1 0 0,0 0 0,0 0 0,0-1 0,1 1 0,-1-1 0,1 0 0,1 0 0,-1 0 0,1-1 0,0 1 0,0-1 0,0 0 0,10 5 0,-10-6 0,0 0 0,-1 0 0,1-1 0,0 0 0,0 0 0,0 0 0,1-1 0,-1 0 0,0 0 0,0 0 0,1 0 0,-1-1 0,1 0 0,-1 0 0,0-1 0,1 1 0,-1-1 0,0 0 0,1-1 0,-1 1 0,0-1 0,0 0 0,0 0 0,0-1 0,-1 1 0,1-1 0,-1 0 0,1 0 0,-1-1 0,0 1 0,0-1 0,-1 0 0,6-7 0,-2 0 0,0 0 0,-1-1 0,-1 0 0,0 0 0,-1 0 0,4-14 0,3-9 0,-11 34 0,0 1 0,0-1 0,0 1 0,0-1 0,0 1 0,1 0 0,-1-1 0,0 1 0,0-1 0,0 1 0,0 0 0,1-1 0,-1 1 0,0 0 0,0-1 0,1 1 0,-1 0 0,0-1 0,1 1 0,-1 0 0,0-1 0,1 1 0,-1 0 0,0 0 0,1-1 0,-1 1 0,1 0 0,-1 0 0,0 0 0,1 0 0,0 0 0,7 11 0,2 24 0,-4 50 0,-2-12 0,-4-73 0,0 0 0,0 0 0,0 0 0,0 1 0,0-1 0,0 0 0,0 0 0,0 0 0,0 0 0,0 0 0,0 0 0,0 1 0,0-1 0,0 0 0,1 0 0,-1 0 0,0 0 0,0 0 0,0 0 0,0 0 0,0 1 0,0-1 0,0 0 0,0 0 0,0 0 0,1 0 0,-1 0 0,0 0 0,0 0 0,0 0 0,0 0 0,0 0 0,0 0 0,1 0 0,-1 0 0,0 0 0,0 0 0,0 0 0,0 0 0,0 0 0,1 0 0,-1 0 0,0 0 0,0 0 0,0 0 0,0 0 0,0 0 0,0 0 0,1 0 0,-1 0 0,0 0 0,0 0 0,0 0 0,0 0 0,0-1 0,10-8 0,8-14 0,18-43 0,-4-1 0,-2-2 0,21-73 0,-47 134 0,-2 9 0,2 18 0,-3 33 0,-2-6 0,3 1 0,1-1 0,2 1 0,13 52 0,-23-117 0,-15-52 0,19 61 0,-1 1 0,1-1 0,0 0 0,1 0 0,0 1 0,1-1 0,1-9 0,-1 15 0,0 0 0,1-1 0,0 1 0,-1 0 0,1 0 0,0 0 0,1 1 0,-1-1 0,0 0 0,1 1 0,-1-1 0,1 1 0,0 0 0,0 0 0,5-3 0,-4 3 0,1-1 0,-1 1 0,0 0 0,1 1 0,-1-1 0,0 1 0,1 0 0,0 0 0,-1 0 0,1 1 0,8-1 0,-11 2 0,-1-1 0,1 1 0,0 0 0,0 0 0,0 0 0,0-1 0,-1 2 0,1-1 0,-1 0 0,1 0 0,-1 0 0,1 1 0,-1-1 0,1 1 0,-1-1 0,0 1 0,0-1 0,0 1 0,0 0 0,0 0 0,0-1 0,0 3 0,15 49 0,-12-35 0,-4-15-39,19 52 203,-18-51-299,1 0-1,0 0 1,0 0-1,1 0 1,-1-1-1,1 1 1,0-1-1,0 0 1,0 0-1,7 6 1,6-1-6691</inkml:trace>
  <inkml:trace contextRef="#ctx0" brushRef="#br0" timeOffset="2673.05">2553 0 24575,'-11'29'0,"-3"20"0,0 16 0,6 8 0,9-1 0,3-13-8191</inkml:trace>
  <inkml:trace contextRef="#ctx0" brushRef="#br0" timeOffset="3683.03">2702 358 24575,'0'-1'0,"1"-23"0,-1 24 0,0 0 0,0 0 0,1 1 0,-1-1 0,0 0 0,0 0 0,0 0 0,0 0 0,1 0 0,-1 0 0,0 0 0,0 0 0,0 1 0,1-1 0,-1 0 0,0 0 0,0 0 0,0 0 0,1 0 0,-1 0 0,0 0 0,0 0 0,0 0 0,1 0 0,-1 0 0,0 0 0,0-1 0,0 1 0,0 0 0,1 0 0,-1 0 0,0 0 0,0 0 0,0 0 0,0 0 0,1 0 0,-1-1 0,0 1 0,0 0 0,0 0 0,0 0 0,0 0 0,1-1 0,-1 1 0,0 0 0,8 22 0,-1 0 0,4 24 0,-8-32 0,0 0 0,1 1 0,0-1 0,1-1 0,0 1 0,2-1 0,-1 0 0,13 18 0,-19-30 0,1-1 0,-1 1 0,1-1 0,-1 1 0,0 0 0,1-1 0,-1 1 0,1-1 0,-1 1 0,1-1 0,0 1 0,-1-1 0,1 0 0,0 1 0,-1-1 0,1 0 0,0 1 0,-1-1 0,1 0 0,0 0 0,-1 0 0,1 1 0,0-1 0,0 0 0,-1 0 0,1 0 0,0 0 0,0 0 0,-1-1 0,1 1 0,0 0 0,-1 0 0,1 0 0,1-1 0,-1 0 0,1-1 0,-1 1 0,0-1 0,1 0 0,-1 1 0,0-1 0,0 0 0,0 0 0,0 0 0,0 0 0,1-3 0,11-58 0,-9 6 0,-4 43 0,0 0 0,1 0 0,1 0 0,0 0 0,1 0 0,1 0 0,5-14 0,-9 27 0,0 0 0,1 1 0,-1-1 0,0 0 0,1 1 0,-1-1 0,0 0 0,1 1 0,-1-1 0,1 1 0,-1-1 0,1 1 0,-1-1 0,1 1 0,-1-1 0,1 1 0,0-1 0,-1 1 0,1 0 0,0-1 0,-1 1 0,1 0 0,0 0 0,-1-1 0,1 1 0,0 0 0,-1 0 0,1 0 0,0 0 0,1 0 0,-1 1 0,1-1 0,-1 1 0,1 0 0,-1 0 0,0 0 0,1 0 0,-1 0 0,0 0 0,0 0 0,1 0 0,-1 0 0,2 3 0,24 45 0,-26-47 0,10 23 0,19 40 0,-27-60 0,0 0 0,0-1 0,1 1 0,-1-1 0,1 1 0,0-1 0,0 0 0,0-1 0,8 6 0,-11-8 0,1-1 0,-1 1 0,1-1 0,0 1 0,-1-1 0,1 0 0,-1 1 0,1-1 0,-1 0 0,1 0 0,0 0 0,-1 0 0,1-1 0,-1 1 0,1 0 0,-1-1 0,1 1 0,-1-1 0,1 1 0,-1-1 0,1 0 0,-1 0 0,1 1 0,-1-1 0,0 0 0,0 0 0,0 0 0,1-1 0,-1 1 0,0 0 0,0 0 0,0-1 0,-1 1 0,2-3 0,5-6 0,-2 1 0,1-2 0,5-15 0,-10 24 0,6-17 0,-6 13 0,1 1 0,0 0 0,0 0 0,0 0 0,0 0 0,1 1 0,0-1 0,0 1 0,7-8 0,-9 11 0,0 1 0,-1-1 0,1 1 0,0 0 0,0-1 0,0 1 0,-1 0 0,1-1 0,0 1 0,0 0 0,0 0 0,0 0 0,0 0 0,-1 0 0,1 0 0,0 0 0,0 0 0,0 0 0,0 0 0,0 1 0,-1-1 0,1 0 0,0 1 0,0-1 0,0 0 0,-1 1 0,1-1 0,0 1 0,0-1 0,-1 1 0,1-1 0,-1 1 0,1 0 0,0 0 0,23 30 0,-18-23 0,2 4 0,1-1 0,1 0 0,-1 0 0,2-1 0,0 0 0,0-1 0,0 0 0,17 9 0,-24-16 0,1 1 0,0-1 0,0-1 0,0 1 0,0-1 0,0 1 0,0-1 0,0-1 0,0 1 0,0-1 0,0 0 0,0 0 0,1 0 0,-1-1 0,0 0 0,0 0 0,0 0 0,0-1 0,0 0 0,-1 1 0,1-2 0,0 1 0,-1 0 0,1-1 0,-1 0 0,7-6 0,-7 5 0,0 0 0,0 0 0,0-1 0,0 1 0,0-1 0,-1 0 0,0 0 0,0 0 0,0 0 0,-1-1 0,0 1 0,0-1 0,0 0 0,-1 0 0,0 1 0,0-1 0,0 0 0,-1 0 0,1 0 0,-2 0 0,0-8 0,1 12 0,-1 0 0,0 1 0,0-1 0,0 0 0,0 0 0,0 1 0,0-1 0,0 1 0,-1-1 0,1 1 0,0-1 0,-1 1 0,1 0 0,-1 0 0,0 0 0,1 0 0,-1 0 0,0 0 0,0 0 0,1 0 0,-1 1 0,0-1 0,0 1 0,0-1 0,0 1 0,0 0 0,0 0 0,0 0 0,0 0 0,-3 0 0,2 0 0,0 1 0,-1-1 0,1 1 0,0-1 0,0 1 0,-1 0 0,1 0 0,0 1 0,0-1 0,0 1 0,0-1 0,0 1 0,1 0 0,-1 0 0,1 0 0,-1 1 0,-2 2 0,2 0 0,-1 1 0,1 0 0,1-1 0,-1 1 0,1 0 0,0 0 0,0 0 0,1 0 0,-1 1 0,2-1 0,-1 0 0,1 1 0,0 8 0,0-13 0,0 1 0,0-1 0,1 1 0,-1-1 0,1 1 0,0-1 0,-1 0 0,1 1 0,0-1 0,0 0 0,1 0 0,-1 0 0,0 0 0,1 0 0,-1 0 0,1 0 0,0 0 0,0-1 0,-1 1 0,1-1 0,0 1 0,0-1 0,1 0 0,-1 1 0,0-1 0,0 0 0,0-1 0,1 1 0,-1 0 0,1-1 0,-1 1 0,0-1 0,1 0 0,-1 1 0,1-1 0,3-1 0,0 1 0,-1-1 0,1 0 0,0 0 0,-1-1 0,0 1 0,1-1 0,-1-1 0,0 1 0,0-1 0,0 0 0,0 0 0,0 0 0,-1 0 0,7-7 0,-11 10 0,1 0 0,-1 0 0,0 0 0,0 0 0,1 0 0,-1 0 0,0 0 0,1 0 0,-1 0 0,0 0 0,0 0 0,1 0 0,-1 0 0,0 0 0,1 0 0,-1 0 0,0 0 0,0 0 0,1 0 0,-1 1 0,0-1 0,0 0 0,1 0 0,-1 0 0,0 1 0,0-1 0,0 0 0,1 0 0,-1 0 0,0 1 0,0-1 0,0 0 0,0 0 0,0 1 0,0-1 0,1 1 0,7 15 0,-1-3 0,-5-12 0,-1 1 0,1 0 0,0 0 0,0-1 0,0 1 0,0-1 0,0 0 0,0 1 0,0-1 0,0 0 0,1 0 0,-1 0 0,0-1 0,1 1 0,-1 0 0,0-1 0,1 0 0,-1 1 0,1-1 0,-1 0 0,1 0 0,-1-1 0,1 1 0,-1 0 0,0-1 0,1 0 0,-1 1 0,1-1 0,-1 0 0,0 0 0,0 0 0,0 0 0,0-1 0,0 1 0,0-1 0,0 1 0,2-3 0,3-2 0,-1 0 0,0 0 0,0 0 0,0-1 0,-1 0 0,0 0 0,-1 0 0,1-1 0,4-11 0,0-13 0,-1-1 0,-2-1 0,-1 1 0,-2-1 0,-1 0 0,-4-56 0,2 83 0,0-1 0,-1 1 0,1 0 0,-2 0 0,1 0 0,-1 0 0,0 0 0,-3-7 0,5 14 0,0-1 0,-1 1 0,1 0 0,0-1 0,0 1 0,0 0 0,0-1 0,-1 1 0,1 0 0,0-1 0,0 1 0,0 0 0,-1 0 0,1-1 0,0 1 0,-1 0 0,1 0 0,0-1 0,0 1 0,-1 0 0,1 0 0,0 0 0,-1 0 0,1 0 0,0 0 0,-1-1 0,1 1 0,-1 0 0,1 0 0,0 0 0,-1 0 0,1 0 0,0 0 0,-1 1 0,-7 10 0,-1 21 0,7-11 0,0 0 0,1 0 0,1 0 0,1 0 0,0 0 0,2 0 0,1 0 0,0-1 0,9 24 0,-10-34 0,1 0 0,0 0 0,1-1 0,0 1 0,1-1 0,-1 0 0,2 0 0,-1-1 0,1 0 0,1 0 0,-1-1 0,1 0 0,1 0 0,-1 0 0,1-1 0,0-1 0,0 0 0,1 0 0,18 7 0,-22-11 0,-1 1 0,1-1 0,0 0 0,-1-1 0,1 1 0,0-1 0,0-1 0,-1 1 0,1-1 0,0 1 0,-1-2 0,1 1 0,-1-1 0,1 1 0,-1-1 0,0-1 0,0 1 0,0-1 0,0 0 0,0 0 0,-1-1 0,1 1 0,-1-1 0,0 0 0,0 0 0,6-8 0,-6 6 0,0 0 0,0 0 0,-1 0 0,0 0 0,0 0 0,0-1 0,-1 0 0,0 1 0,-1-1 0,1 0 0,-1 0 0,0 0 0,-1 0 0,0 0 0,0 0 0,0 0 0,-1 0 0,0 0 0,0 0 0,-1 0 0,-3-9 0,4 14 0,1 0 0,-1 1 0,0-1 0,0 0 0,1 1 0,-1-1 0,0 1 0,0-1 0,-1 1 0,1 0 0,0-1 0,0 1 0,-1 0 0,1 0 0,0-1 0,-1 1 0,-1 0 0,2 0 0,0 1 0,0 0 0,0 0 0,0 0 0,0 0 0,0 0 0,0 0 0,0 0 0,0 0 0,1 1 0,-1-1 0,0 0 0,0 0 0,0 1 0,0-1 0,0 1 0,1-1 0,-1 1 0,0-1 0,0 1 0,1-1 0,-1 1 0,-1 0 0,-1 3 0,0 0 0,0 0 0,0 1 0,0-1 0,1 1 0,-1-1 0,1 1 0,0 0 0,-2 10 0,1-4-124,1 1 0,0 0 0,1 0 0,0 0 0,1 0 0,0 0-1,1 0 1,1 0 0,-1 0 0,5 12 0,4 3-6702</inkml:trace>
  <inkml:trace contextRef="#ctx0" brushRef="#br0" timeOffset="4056.71">3780 104 24575,'36'-3'0,"23"2"0,15 5 0,-4 1-8191</inkml:trace>
  <inkml:trace contextRef="#ctx0" brushRef="#br0" timeOffset="4477.06">4586 168 24575,'-9'0'0,"-1"1"0,1 0 0,0 0 0,0 1 0,0 0 0,0 1 0,0 0 0,0 0 0,0 1 0,1 0 0,-12 7 0,16-8 0,0 0 0,0 0 0,0 1 0,0-1 0,0 1 0,1 0 0,0 0 0,0 0 0,0 1 0,0-1 0,1 1 0,-1-1 0,1 1 0,0 0 0,1 0 0,-1 0 0,1 0 0,0 0 0,0 0 0,0 1 0,1 8 0,0-12 0,0 0 0,0 0 0,0 0 0,0 0 0,1 0 0,-1 0 0,1 0 0,-1-1 0,1 1 0,0 0 0,0 0 0,0 0 0,0-1 0,0 1 0,0-1 0,0 1 0,0-1 0,1 1 0,-1-1 0,0 1 0,1-1 0,-1 0 0,1 0 0,0 0 0,-1 0 0,1 0 0,0 0 0,0 0 0,0-1 0,-1 1 0,1-1 0,0 1 0,0-1 0,0 0 0,0 0 0,3 0 0,0 0 0,1 0 0,-1 0 0,0-1 0,1 0 0,-1 0 0,0-1 0,1 1 0,-1-1 0,0 0 0,0-1 0,8-5 0,-2 0 0,-1-1 0,0 0 0,15-19 0,6-5 0,-31 33 0,0-1 0,0 1 0,1 0 0,-1 0 0,0 0 0,0-1 0,0 1 0,0 0 0,1 0 0,-1 0 0,0 0 0,0-1 0,0 1 0,1 0 0,-1 0 0,0 0 0,0 0 0,1 0 0,-1 0 0,0 0 0,0 0 0,1 0 0,-1 0 0,0 0 0,0 0 0,1 0 0,-1 0 0,0 0 0,0 0 0,1 0 0,-1 0 0,0 0 0,0 0 0,1 0 0,-1 0 0,0 1 0,0-1 0,0 0 0,1 0 0,-1 0 0,0 0 0,0 1 0,5 13 0,-4 20 0,-13 187 0,0 101 0,13-301 0,0 1 0,2 0 0,10 40 0,-12-56 0,1-1 0,0 1 0,0 0 0,0-1 0,1 0 0,0 0 0,0 0 0,0 0 0,1 0 0,-1 0 0,1-1 0,0 0 0,0 0 0,1 0 0,-1 0 0,1-1 0,0 1 0,0-1 0,8 3 0,-10-4 0,-1-1 0,1-1 0,0 1 0,0 0 0,-1-1 0,1 1 0,0-1 0,0 0 0,0 0 0,0 0 0,-1 0 0,1-1 0,0 1 0,0-1 0,0 1 0,-1-1 0,1 0 0,0 0 0,3-2 0,-3 1 0,0-1 0,0 1 0,0-1 0,-1 0 0,1 0 0,-1 0 0,1 0 0,-1 0 0,0 0 0,-1 0 0,1-1 0,2-6 0,-1 0 0,0 0 0,-1 0 0,0 0 0,0-1 0,-1 1 0,-1 0 0,0-1 0,0 1 0,-4-20 0,0 13 0,-1 1 0,-1-1 0,-1 1 0,0 0 0,-1 1 0,-1-1 0,-11-14 0,-9-8 0,-43-45 0,69 80 0,-1-1 0,0 0 0,0-1 0,1 1 0,-1-1 0,-5-10 0,9 14 0,0 0 0,-1 0 0,1 0 0,0 0 0,-1 0 0,1 0 0,0 0 0,0-1 0,0 1 0,0 0 0,0 0 0,0 0 0,1 0 0,-1 0 0,0 0 0,0 0 0,1 0 0,-1 0 0,1 0 0,-1 0 0,1 0 0,-1 0 0,1 0 0,0 0 0,-1 0 0,1 0 0,0 0 0,0 1 0,-1-1 0,1 0 0,0 0 0,0 1 0,0-1 0,0 1 0,0-1 0,0 1 0,2-1 0,12-5 0,0 1 0,1 1 0,0 0 0,0 2 0,0-1 0,0 2 0,16 0 0,18-2 0,40-7-1365,-6 1-546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3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13 24575,'0'0'0,"0"-1"0,0 0 0,1 1 0,-1-1 0,0 0 0,1 1 0,-1-1 0,0 1 0,1-1 0,-1 1 0,0-1 0,1 1 0,-1-1 0,1 1 0,-1-1 0,1 1 0,-1-1 0,1 1 0,0 0 0,-1-1 0,1 1 0,-1 0 0,1-1 0,0 1 0,-1 0 0,1 0 0,0 0 0,-1 0 0,1 0 0,0-1 0,-1 1 0,2 1 0,-1 0 0,-1 1 0,1-1 0,-1 1 0,0 0 0,1-1 0,-1 1 0,0 0 0,0-1 0,0 1 0,-1 0 0,1-1 0,0 1 0,-1-1 0,1 1 0,-1 2 0,-30 97 0,-4-1 0,-5-1 0,-90 161 0,122-247 0,-1 4 0,0-1 0,-13 16 0,22-32 0,0 1 0,-1 0 0,1-1 0,0 1 0,-1-1 0,1 1 0,0-1 0,-1 1 0,1-1 0,-1 1 0,1-1 0,-1 1 0,1-1 0,-1 0 0,1 1 0,-1-1 0,0 0 0,1 1 0,-1-1 0,1 0 0,-1 0 0,0 0 0,1 0 0,-1 1 0,0-1 0,1 0 0,-1 0 0,0 0 0,1 0 0,-1 0 0,0-1 0,1 1 0,-1 0 0,0 0 0,0-2 0,-1 1 0,2 0 0,-1-1 0,0 1 0,0 0 0,0-1 0,1 1 0,-1-1 0,0 1 0,1-1 0,0 0 0,-1 1 0,1-3 0,-4-57 0,8-16 0,4 0 0,3 1 0,26-92 0,-34 154 0,-2 8 0,0 0 0,0 0 0,1 0 0,0 0 0,0 0 0,0 1 0,1-1 0,0 1 0,0 0 0,0-1 0,0 1 0,6-5 0,-8 9 0,0 1 0,0-1 0,0 1 0,-1-1 0,1 1 0,0-1 0,0 1 0,0 0 0,0-1 0,0 1 0,0 0 0,0 0 0,0 0 0,0 0 0,0 0 0,0 0 0,0 0 0,0 0 0,0 0 0,0 0 0,0 1 0,0-1 0,0 0 0,0 1 0,0-1 0,0 1 0,0-1 0,-1 1 0,1-1 0,0 1 0,0-1 0,-1 1 0,2 1 0,23 29 0,-24-29 0,75 120 0,-39-59 0,3-1 0,3-2 0,65 70 0,-76-98-1365,-8-8-5461</inkml:trace>
  <inkml:trace contextRef="#ctx0" brushRef="#br0" timeOffset="875.83">956 224 24575,'4'-3'0,"11"-2"0,12 0 0,10-2 0,15 0 0,8 1 0,6 1 0,-2 2 0,-1 2 0,-7 0 0,-10 1 0,-13 0-8191</inkml:trace>
  <inkml:trace contextRef="#ctx0" brushRef="#br0" timeOffset="1235.55">1000 458 24575,'32'-3'0,"22"-6"0,16 0 0,10-3 0,7-2 0,-13 0-8191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47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0 741 24575,'-29'22'0,"-13"18"0,-6 16 0,-3 9 0,4 6 0,6-4 0,7-1 0,6-5 0,3-6 0,6-9 0,4-8 0,3-7 0,1-9 0,1-8-8191</inkml:trace>
  <inkml:trace contextRef="#ctx0" brushRef="#br0" timeOffset="435.47">254 826 24575,'7'29'0,"10"20"0,12 9 0,9 6 0,5 2 0,6 1 0,-1-3 0,-3-7 0,-4-4 0,-10-9 0,-10-11-8191</inkml:trace>
  <inkml:trace contextRef="#ctx0" brushRef="#br0" timeOffset="782.78">0 509 24575,'40'-3'0,"37"-2"0,29-3 0,20 0 0,11 0 0,4 3 0,-9 2 0,-25 1-8191</inkml:trace>
  <inkml:trace contextRef="#ctx0" brushRef="#br0" timeOffset="1252.4">1439 360 24575,'-18'15'0,"-13"22"0,-9 23 0,-4 24 0,-2 18 0,3 10 0,9 7 0,10 2 0,13-5 0,15-9 0,15-10 0,14-20 0,13-22 0,6-20 0,-7-17-8191</inkml:trace>
  <inkml:trace contextRef="#ctx0" brushRef="#br0" timeOffset="1613.31">1629 806 24575,'0'22'0,"0"17"0,0 14 0,4 8 0,0 4 0,1 3 0,2-4 0,0-9 0,3-10 0,-1-12-8191</inkml:trace>
  <inkml:trace contextRef="#ctx0" brushRef="#br0" timeOffset="1970.54">1819 995 24575,'22'-3'0,"17"-2"0,17 0 0,10 2 0,-7 0-8191</inkml:trace>
  <inkml:trace contextRef="#ctx0" brushRef="#br0" timeOffset="1971.54">2624 762 24575,'-22'29'0,"-14"17"0,-4 11 0,0 3 0,4-1 0,4-4 0,5-7 0,2-9 0,6-14 0,6-11-8191</inkml:trace>
  <inkml:trace contextRef="#ctx0" brushRef="#br0" timeOffset="2375.21">2348 868 24575,'22'25'0,"17"16"0,10 8 0,0 3 0,-5-4 0,-5-7 0,-7-6 0,-9-9-8191</inkml:trace>
  <inkml:trace contextRef="#ctx0" brushRef="#br0" timeOffset="2376.21">2370 614 24575,'22'-3'0,"21"-2"0,17 4 0,14 2 0,8 1 0,-2 0 0,-15 0-8191</inkml:trace>
  <inkml:trace contextRef="#ctx0" brushRef="#br0" timeOffset="2741.21">3174 360 24575,'29'33'0,"13"28"0,2 22 0,-5 18 0,-9 14 0,-22 9 0,-26 1 0,-27 1 0,-29-2 0,-22-13 0,-17-13 0,10-24-8191</inkml:trace>
  <inkml:trace contextRef="#ctx0" brushRef="#br0" timeOffset="3138.66">422 1715 24575,'32'-3'0,"37"-6"0,38-4 0,33 0 0,33-1 0,27-3 0,22-1 0,13 3-931,6 2 931,2 5 0,-8 4 0,-16 1 0,-26-1 0,-32 0 0,-33 0 229,-34 1-229,-33 1-7489</inkml:trace>
  <inkml:trace contextRef="#ctx0" brushRef="#br0" timeOffset="3520.97">1904 1842 24575,'-18'106'0,"-6"155"0,23-236 0,1-25 0,0 0 0,0 0 0,0 0 0,0 0 0,1 0 0,-1 0 0,0 0 0,0 0 0,0-1 0,0 1 0,0 0 0,0 0 0,0 0 0,0 0 0,0 0 0,0 0 0,0 0 0,1 0 0,-1 0 0,0 0 0,0 0 0,0 0 0,0 0 0,0 0 0,0 0 0,0 0 0,0 0 0,1 0 0,-1 0 0,0 0 0,0 0 0,0 0 0,0 0 0,0 0 0,0 0 0,0 0 0,0 0 0,1 0 0,-1 0 0,0 0 0,0 0 0,0 1 0,0-1 0,0 0 0,0 0 0,0 0 0,0 0 0,0 0 0,0 0 0,0 0 0,0 0 0,0 0 0,0 0 0,0 1 0,0-1 0,1 0 0,-1 0 0,0 0 0,0 0 0,0 0 0,0 0 0,0 0 0,0 0 0,0 0 0,0 1 0,0-1 0,-1 0 0,10-12 0,7-19 0,30-88 0,-33 79 0,2 1 0,2 1 0,33-56 0,-49 91 0,0 1 0,1 0 0,-1 0 0,1 0 0,0 0 0,-1 0 0,1 0 0,0 0 0,0 1 0,0-1 0,0 0 0,1 1 0,-1 0 0,0 0 0,1-1 0,-1 1 0,4 0 0,-5 1 0,1 0 0,0 1 0,-1-1 0,1 1 0,-1-1 0,1 1 0,-1 0 0,1 0 0,-1-1 0,0 1 0,1 0 0,-1 0 0,0 1 0,0-1 0,1 0 0,-1 0 0,0 0 0,0 1 0,-1-1 0,1 1 0,0-1 0,0 1 0,-1-1 0,1 1 0,-1-1 0,1 1 0,-1-1 0,1 3 0,13 44 0,12 82 0,-7-31 0,-16-83-116,4 17-509,18 50 1,-14-59-6202</inkml:trace>
  <inkml:trace contextRef="#ctx0" brushRef="#br0" timeOffset="3893.11">2497 1949 24575,'-14'29'0,"-9"20"0,0 9 0,3 6 0,6 2 0,5-3 0,8-8 0,10-10 0,5-13-8191</inkml:trace>
  <inkml:trace contextRef="#ctx0" brushRef="#br0" timeOffset="4282.99">3851 1546 24575,'110'-36'0,"2"4"0,196-29 0,-283 58 0,44-9 0,-66 11 0,1 0 0,0 0 0,-1-1 0,1 1 0,0-1 0,-1 0 0,0 0 0,1 0 0,-1 0 0,0 0 0,0-1 0,0 1 0,4-7 0,-6 7 0,0-1 0,0 0 0,0 1 0,-1-1 0,1 0 0,-1 0 0,1 0 0,-1 1 0,0-1 0,-1 0 0,1 0 0,0 0 0,-1 1 0,1-1 0,-1 0 0,0 0 0,0 1 0,0-1 0,0 1 0,0-1 0,-1 1 0,1-1 0,-1 1 0,-3-4 0,-5-8 0,-1 1 0,-20-19 0,30 31 0,-9-9 0,-27-25 0,35 33 0,0 0 0,-1 0 0,1 0 0,-1 0 0,0 1 0,0-1 0,1 1 0,-1 0 0,0 0 0,0 0 0,-6-1 0,9 2 0,-1 0 0,0 1 0,0-1 0,0 1 0,0-1 0,0 1 0,0-1 0,0 1 0,0-1 0,1 1 0,-1 0 0,0 0 0,1-1 0,-1 1 0,0 0 0,1 0 0,-1 0 0,1 0 0,-1-1 0,1 1 0,-1 0 0,1 0 0,0 0 0,0 0 0,-1 0 0,1 0 0,0 0 0,0 0 0,0 2 0,-3 35 0,3-35 0,1 34-136,0 0-1,3 0 1,1 0-1,2 0 1,1-1-1,2 0 1,1-1-1,2 0 0,20 40 1,-10-36-6690</inkml:trace>
  <inkml:trace contextRef="#ctx0" brushRef="#br0" timeOffset="5430.54">5269 552 24575,'41'17'0,"0"2"0,-2 1 0,0 2 0,-1 2 0,48 40 0,-83-61 0,0-1 0,1 1 0,-1-1 0,0 1 0,1-1 0,-1 0 0,1-1 0,7 4 0,-10-5 0,0 0 0,0 0 0,1 0 0,-1-1 0,0 1 0,0 0 0,0 0 0,0-1 0,0 1 0,0-1 0,1 1 0,-1-1 0,0 1 0,0-1 0,-1 0 0,1 1 0,0-1 0,0 0 0,0 0 0,0 1 0,0-1 0,-1 0 0,1 0 0,0 0 0,-1 0 0,1 0 0,-1 0 0,1 0 0,-1 0 0,0-1 0,1 1 0,-1 0 0,0 0 0,0-2 0,6-28 0,-1 0 0,-2 1 0,-1-1 0,-2 0 0,-3-36 0,2 48 0,2 200 0,-3-70 0,14 118 0,-10-214-119,2 28 370,-4-41-306,-1-1-1,1 0 1,0 1-1,0-1 1,-1 0-1,1 1 1,0-1-1,-1 0 1,1 1 0,-1-1-1,0 0 1,1 0-1,-1 0 1,0 0-1,0 0 1,0 0-1,0 0 1,0 0 0,0 0-1,0 0 1,0 0-1,0 0 1,0-1-1,-1 1 1,1 0-1,-2 0 1,-10 2-6771</inkml:trace>
  <inkml:trace contextRef="#ctx0" brushRef="#br0" timeOffset="5804.37">5101 212 24575,'32'-3'0,"33"-2"0,23-3 0,18 0 0,9 0 0,3 3 0,-4 2 0,-11 1 0,-23 1-8191</inkml:trace>
  <inkml:trace contextRef="#ctx0" brushRef="#br0" timeOffset="6193.08">6307 0 24575,'-14'11'0,"-13"14"0,-8 21 0,-6 21 0,1 20 0,4 18 0,3 11 0,9 9 0,7 0 0,11-6 0,13-9 0,13-12 0,10-20 0,8-23 0,-4-20-8191</inkml:trace>
  <inkml:trace contextRef="#ctx0" brushRef="#br0" timeOffset="6597.76">6476 552 24575,'-4'0'0,"0"11"0,-1 14 0,2 14 0,0 14 0,1 10 0,1 0 0,1 1 0,0-7 0,0-9 0,4-13 0,1-13-8191</inkml:trace>
  <inkml:trace contextRef="#ctx0" brushRef="#br0" timeOffset="6598.76">6666 785 24575,'29'-7'0,"20"-3"0,9 1 0,6 2 0,-9 1-8191</inkml:trace>
  <inkml:trace contextRef="#ctx0" brushRef="#br0" timeOffset="6970.87">7197 530 24575,'22'43'0,"32"49"0,-46-80 0,1 0 0,0-1 0,1 0 0,0-1 0,1 1 0,0-2 0,0 0 0,18 11 0,-28-19 0,0 0 0,1-1 0,-1 1 0,0 0 0,1-1 0,-1 1 0,1-1 0,-1 1 0,1-1 0,-1 0 0,1 1 0,-1-1 0,1 0 0,-1 0 0,1 0 0,0 0 0,-1-1 0,1 1 0,-1 0 0,1-1 0,-1 1 0,1-1 0,-1 1 0,1-1 0,-1 0 0,0 1 0,1-1 0,-1 0 0,0 0 0,0 0 0,0 0 0,1 0 0,-1 0 0,0-1 0,0 1 0,-1 0 0,1 0 0,0-1 0,0 1 0,-1 0 0,1-1 0,0 1 0,-1-1 0,1-2 0,3-7 0,-1-1 0,-1 0 0,0 0 0,1-16 0,-3 26 0,18-218 0,-14 320 0,-4-43-117,-5 157 368,3-181-551,-2 0 0,-2 0 1,-1 0-1,-14 40 0,6-37-6526</inkml:trace>
  <inkml:trace contextRef="#ctx0" brushRef="#br0" timeOffset="7347.75">7197 191 24575,'22'0'0,"21"0"0,17 4 0,18 4 0,9 1 0,-10 0-8191</inkml:trace>
  <inkml:trace contextRef="#ctx0" brushRef="#br0" timeOffset="7348.75">7895 64 24575,'14'22'0,"13"21"0,4 22 0,1 20 0,-1 19 0,-6 12 0,-7 12 0,-7 2 0,-16 1 0,-22-8 0,-27-10 0,-23-13 0,-20-17 0,7-23-8191</inkml:trace>
  <inkml:trace contextRef="#ctx0" brushRef="#br0" timeOffset="7720.91">5375 1587 24575,'25'-7'0,"38"-6"0,39-5 0,43-2 0,40 2 0,35 0 0,27 0-1354,18 3 1354,11 0 0,-2 0 0,-11-2 0,-19-2 0,-25 3 0,-35 1 0,-49 2-6837</inkml:trace>
  <inkml:trace contextRef="#ctx0" brushRef="#br0" timeOffset="8277.16">6667 1736 24575,'-1'72'0,"-1"-23"0,3-1 0,10 73 0,-6-102 0,-5-19 0,0 0 0,0 0 0,0 0 0,0-1 0,-1 1 0,1 0 0,0 0 0,0 0 0,0 0 0,0 0 0,1 0 0,-1 0 0,0 0 0,0 0 0,0 0 0,0-1 0,0 1 0,0 0 0,0 0 0,0 0 0,0 0 0,0 0 0,0 0 0,0 0 0,0 0 0,0 0 0,0 0 0,0 0 0,0 0 0,0-1 0,0 1 0,1 0 0,-1 0 0,0 0 0,0 0 0,0 0 0,0 0 0,0 0 0,0 0 0,0 0 0,0 0 0,0 0 0,0 0 0,1 0 0,-1 0 0,0 0 0,0 0 0,0 0 0,0 0 0,0 0 0,0 0 0,0 0 0,0 0 0,0 0 0,0 0 0,1 0 0,-1 0 0,0 1 0,0-1 0,0 0 0,0 0 0,0 0 0,0 0 0,0 0 0,0 0 0,0 0 0,0 0 0,0 0 0,0 0 0,5-34 0,-3 8 0,14-110 0,-13 119 0,1 1 0,0 0 0,1 0 0,1 0 0,1 1 0,9-17 0,-15 30 0,1-1 0,-1 1 0,1-1 0,0 1 0,0-1 0,0 1 0,0 0 0,0 0 0,0 0 0,1 0 0,-1 0 0,1 1 0,0-1 0,-1 1 0,6-3 0,-6 4 0,0 0 0,0 0 0,0 0 0,0 0 0,0 0 0,0 1 0,0-1 0,-1 0 0,1 1 0,0 0 0,0-1 0,0 1 0,0 0 0,-1 0 0,1 0 0,0 0 0,-1 0 0,1 0 0,-1 0 0,1 1 0,-1-1 0,0 1 0,0-1 0,1 1 0,0 1 0,7 10 0,-1 1 0,0-1 0,-1 1 0,0 0 0,7 25 0,17 80 0,-28-106 0,22 113-1365,-19-100-5461</inkml:trace>
  <inkml:trace contextRef="#ctx0" brushRef="#br0" timeOffset="8781.06">7175 1842 24575,'14'18'0,"6"13"0,-2 13 0,-10 5 0,-11 2 0,-11-5 0,-8-5 0,0-8 0,12-4 0,21-8 0,23-8 0,25-8 0,23-10 0,15-8 0,10-8 0,1-1 0,-4 0 0,-19 4-8191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44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-4'7'0,"0"3"-819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31.3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444 24575,'-6'-7'0,"1"0"0,0-1 0,0 1 0,1-1 0,0 0 0,-5-14 0,6 14 0,0-1 0,-1 1 0,0 0 0,0 0 0,-1 1 0,-8-11 0,10 16 0,1 0 0,0 0 0,-1 0 0,1 1 0,-1-1 0,1 1 0,-1-1 0,0 1 0,1 0 0,-1 0 0,0 1 0,0-1 0,0 0 0,0 1 0,0 0 0,0-1 0,1 1 0,-1 1 0,0-1 0,0 0 0,0 1 0,0-1 0,0 1 0,-4 1 0,1 1 0,1-1 0,-1 1 0,1 0 0,-1 0 0,1 1 0,0 0 0,1-1 0,-1 2 0,1-1 0,-1 0 0,1 1 0,0 0 0,1 0 0,-1 0 0,1 1 0,0-1 0,1 1 0,-1-1 0,-2 9 0,1-1 0,0 0 0,1 0 0,0 0 0,1 1 0,1-1 0,0 1 0,1 26 0,3-28 0,0 0 0,0-1 0,1 1 0,0-1 0,1 0 0,1 0 0,0-1 0,0 1 0,1-1 0,0 0 0,10 10 0,-5-6 0,-2 0 0,0 1 0,-1 0 0,10 19 0,-18-32 0,0 1 0,0-1 0,-1 0 0,1 1 0,0-1 0,-1 1 0,0-1 0,1 1 0,-1-1 0,0 1 0,0-1 0,0 1 0,-1-1 0,1 1 0,0-1 0,-1 1 0,0-1 0,0 0 0,1 1 0,-1-1 0,-3 4 0,2-3 0,-1 0 0,0 0 0,0 0 0,0 0 0,-1 0 0,1-1 0,-1 0 0,1 1 0,-1-1 0,0-1 0,-7 4 0,-9 1 0,0-2 0,-1 1 0,1-2 0,-23 0 0,36-2 0,1-1 0,-1 0 0,0-1 0,0 1 0,0-1 0,0-1 0,-12-3 0,18 4 0,0 1 0,0-1 0,0 1 0,0-1 0,0 1 0,0-1 0,0 1 0,0-1 0,0 0 0,1 0 0,-1 1 0,0-1 0,0 0 0,1 0 0,-1 0 0,1 0 0,-1 0 0,1 0 0,-1 0 0,1 0 0,-1 0 0,1-1 0,0 0 0,0 0 0,0 0 0,1 0 0,-1 0 0,1 0 0,0 0 0,-1 1 0,1-1 0,0 0 0,0 1 0,0-1 0,0 0 0,0 1 0,1-1 0,-1 1 0,0-1 0,3-1 0,9-8-341,-1 1 0,1 1-1,20-11 1,9-4-6485</inkml:trace>
  <inkml:trace contextRef="#ctx0" brushRef="#br0" timeOffset="2876.52">528 296 24575,'0'-24'0,"0"16"0,0 17 0,0 21 0,4 167 0,-1-159 0,2 1 0,1-1 0,12 40 0,-16-73 0,0 0 0,0 1 0,0-1 0,0-1 0,1 1 0,0 0 0,0-1 0,0 1 0,1-1 0,0 0 0,-1 0 0,1 0 0,1-1 0,4 4 0,-7-6 0,0 1 0,0-2 0,0 1 0,0 0 0,0 0 0,1-1 0,-1 1 0,0-1 0,0 0 0,0 0 0,1 1 0,-1-2 0,0 1 0,0 0 0,0 0 0,1-1 0,-1 1 0,0-1 0,0 1 0,0-1 0,0 0 0,0 0 0,0 0 0,0 0 0,0 0 0,0-1 0,-1 1 0,1 0 0,0-1 0,-1 0 0,1 1 0,-1-1 0,0 0 0,1 0 0,-1 1 0,0-1 0,1-2 0,5-8 0,-1 0 0,0-1 0,0 1 0,-2-1 0,0 0 0,5-27 0,-3 6 0,0-52 0,-13 136 0,3-25 0,0 0 0,0 38 0,4-57 0,0 0 0,0 0 0,1 0 0,0 0 0,0-1 0,0 1 0,1 0 0,0 0 0,0-1 0,0 1 0,1-1 0,0 1 0,0-1 0,0 0 0,1 0 0,5 5 0,-6-7 0,0 0 0,0-1 0,0 0 0,1 0 0,-1 0 0,1 0 0,0-1 0,-1 1 0,1-1 0,0 0 0,0 0 0,0 0 0,0-1 0,0 1 0,0-1 0,-1 0 0,1 0 0,0 0 0,0-1 0,0 1 0,0-1 0,0 0 0,0 0 0,0-1 0,-1 1 0,1-1 0,0 0 0,-1 1 0,0-2 0,1 1 0,-1 0 0,0-1 0,0 1 0,0-1 0,0 0 0,-1 0 0,1 0 0,-1 0 0,0-1 0,0 1 0,0-1 0,2-4 0,1-6 0,0 1 0,-1-1 0,0-1 0,-1 1 0,-1 0 0,2-21 0,-5-88 0,0 102 0,-1 66 0,1-19 0,2 50 0,0-70 0,-1 0 0,1-1 0,0 1 0,1 0 0,-1-1 0,1 1 0,0-1 0,1 0 0,-1 1 0,1-1 0,0 0 0,0 0 0,1-1 0,6 8 0,-8-10 0,1 0 0,0 0 0,1 1 0,-1-2 0,0 1 0,1 0 0,-1-1 0,1 0 0,-1 1 0,1-1 0,-1-1 0,1 1 0,0 0 0,-1-1 0,1 0 0,0 0 0,0 0 0,-1 0 0,1-1 0,0 0 0,-1 1 0,1-1 0,0 0 0,-1-1 0,1 1 0,-1-1 0,0 1 0,5-4 0,-1 1 0,0-1 0,0 0 0,-1 0 0,0-1 0,0 0 0,0 0 0,0-1 0,-1 1 0,0-1 0,0 0 0,4-11 0,-1-1 0,-1 0 0,-1-1 0,-1 1 0,0-1 0,-2-1 0,2-22 0,-4-127 0,-2 112 0,1 45 0,0 9 0,1 0 0,-1 0 0,0 0 0,0 0 0,0 0 0,-1 0 0,0 0 0,1 0 0,-1 0 0,0 0 0,-1 0 0,1 0 0,-1 1 0,-4-8 0,6 11 0,0 0 0,-1-1 0,1 1 0,-1 0 0,1 0 0,0 0 0,-1 0 0,1-1 0,-1 1 0,1 0 0,-1 0 0,1 0 0,0 0 0,-1 0 0,1 0 0,-1 0 0,1 0 0,-1 0 0,1 0 0,-1 0 0,1 0 0,0 1 0,-1-1 0,1 0 0,-1 0 0,1 0 0,0 1 0,-1-1 0,1 0 0,-1 0 0,1 1 0,0-1 0,-1 0 0,1 1 0,0-1 0,0 0 0,-1 1 0,1-1 0,0 0 0,0 1 0,0-1 0,-1 1 0,1-1 0,0 0 0,0 1 0,0-1 0,0 1 0,0-1 0,0 1 0,-7 25 0,1 27 0,2 0 0,4 66 0,1-56 0,-1-50 0,0 31 0,8 59 0,-6-90 0,0 0 0,1-1 0,0 1 0,1-1 0,1 0 0,0 0 0,0-1 0,1 1 0,10 13 0,-15-24 0,0 1 0,0-1 0,-1 0 0,1 0 0,0 0 0,0 1 0,1-1 0,-1 0 0,0 0 0,0-1 0,0 1 0,1 0 0,-1 0 0,0-1 0,1 1 0,-1 0 0,1-1 0,1 1 0,-3-1 0,1 0 0,0-1 0,0 1 0,-1 0 0,1 0 0,0-1 0,0 1 0,-1-1 0,1 1 0,0 0 0,-1-1 0,1 1 0,-1-1 0,1 1 0,0-1 0,-1 0 0,1 1 0,-1-1 0,1 0 0,-1 1 0,0-1 0,1 0 0,-1-1 0,3-5 0,-1 0 0,0-1 0,0 1 0,-1-1 0,1-11 0,-1 4 0,-1 0 0,0-1 0,-1 1 0,-1 0 0,0-1 0,-2 1 0,1 0 0,-2 1 0,0-1 0,0 1 0,-2 0 0,-13-23 0,19 35 0,0 0 0,-1 0 0,1 0 0,0 0 0,0 0 0,0-1 0,0 1 0,0 0 0,1 0 0,-1-1 0,1 1 0,-1-3 0,1 4 0,1 0 0,-1 0 0,1 0 0,-1 0 0,1 0 0,-1 0 0,1 0 0,0 1 0,-1-1 0,1 0 0,0 0 0,0 1 0,-1-1 0,1 0 0,0 1 0,0-1 0,0 1 0,0-1 0,0 1 0,0-1 0,0 1 0,0 0 0,0-1 0,0 1 0,0 0 0,0 0 0,0 0 0,0 0 0,2 0 0,42-6 0,-8 1 0,55-14 0,-99 25 0,0-1 0,0 1 0,0 1 0,1-1 0,0 1 0,0 0 0,1 1 0,0-1 0,-5 10 0,9-14 0,0 0 0,1 0 0,-1-1 0,1 1 0,0 0 0,0 0 0,0 0 0,0 0 0,0 0 0,1-1 0,-1 1 0,1 0 0,0 0 0,0-1 0,0 1 0,0 0 0,0-1 0,0 1 0,1-1 0,-1 1 0,1-1 0,0 0 0,0 0 0,0 1 0,0-1 0,0-1 0,0 1 0,0 0 0,1 0 0,2 1 0,10 6 0,1 0 0,0 0 0,28 9 0,-26-11 0,-8-3 0,37 18 0,-45-21 0,-1-1 0,1 1 0,-1 0 0,1 0 0,-1 0 0,0 0 0,1 0 0,-1 0 0,0 1 0,0-1 0,0 0 0,0 1 0,0-1 0,0 1 0,0-1 0,0 1 0,0-1 0,-1 1 0,1 0 0,-1-1 0,1 1 0,-1 0 0,1 1 0,-2-1 0,0 0 0,0-1 0,1 1 0,-1 0 0,0-1 0,0 1 0,0-1 0,-1 1 0,1-1 0,0 0 0,-1 1 0,1-1 0,0 0 0,-1 0 0,1 0 0,-1 0 0,0 0 0,1 0 0,-1-1 0,0 1 0,-3 1 0,-39 8 0,43-10 0,0 0 0,0 0 0,-1 1 0,1-1 0,0 0 0,-1 0 0,1 0 0,0 0 0,-1-1 0,1 1 0,0 0 0,-1 0 0,1-1 0,0 1 0,0-1 0,0 1 0,-1-1 0,-1-1 0,3 2 0,0-1 0,0 0 0,0 1 0,0-1 0,0 0 0,0 1 0,0-1 0,0 0 0,0 1 0,1-1 0,-1 1 0,0-1 0,0 0 0,0 1 0,1-1 0,-1 1 0,0-1 0,1 1 0,-1-1 0,1 1 0,-1-1 0,0 1 0,1-1 0,-1 1 0,2-1 0,42-33 0,-15 15 0,10-5 0,0-2 0,55-50 0,-86 68 0,1-1 0,-1 1 0,0-2 0,-1 1 0,0-1 0,-1 0 0,0 0 0,0-1 0,-1 1 0,0-1 0,-1 0 0,-1-1 0,1 1 0,-2-1 0,3-17 0,-5 24 0,-1 0 0,1 0 0,-1 0 0,1 0 0,-2 0 0,1 0 0,0 0 0,-1 0 0,0 1 0,0-1 0,0 0 0,-1 1 0,0 0 0,-4-6 0,6 8 0,-1-1 0,0 1 0,-1 0 0,1 0 0,0 0 0,0 0 0,-1 0 0,0 1 0,1-1 0,-1 1 0,0 0 0,1-1 0,-1 1 0,0 0 0,0 1 0,0-1 0,0 0 0,0 1 0,0 0 0,0 0 0,0 0 0,0 0 0,0 0 0,0 0 0,-3 2 0,4-2 0,0 1 0,0 0 0,0 0 0,0 0 0,0 1 0,0-1 0,0 0 0,1 1 0,-1-1 0,1 1 0,-1-1 0,1 1 0,0 0 0,-1 0 0,1 0 0,0-1 0,0 1 0,0 0 0,1 0 0,-1 0 0,0 1 0,1-1 0,-1 3 0,-1 6 0,0 0 0,1 0 0,1 13 0,1 4 0,1-1 0,1 0 0,2 0 0,13 44 0,-3-26 0,38 80 0,-48-116 0,-4-5 0,0-1 0,0 0 0,0 0 0,1 0 0,0 0 0,-1 0 0,1-1 0,0 1 0,1 0 0,-1-1 0,0 0 0,1 1 0,-1-1 0,1 0 0,3 2 0,-5-4 0,0 0 0,-1 0 0,1 0 0,0 0 0,0 0 0,-1-1 0,1 1 0,0 0 0,-1 0 0,1-1 0,-1 1 0,1 0 0,0-1 0,-1 1 0,1-1 0,-1 1 0,1-1 0,-1 1 0,1-1 0,-1 1 0,0-1 0,1 1 0,-1-1 0,0 0 0,1 1 0,-1-1 0,0 1 0,1-1 0,-1-1 0,8-23 0,-7 20 0,11-38 0,3 0 0,1 1 0,27-50 0,-43 90 0,1 0 0,0 1 0,0-1 0,0 1 0,0-1 0,0 1 0,0-1 0,0 1 0,1 0 0,-1-1 0,0 1 0,3-1 0,-4 2 0,0 0 0,1 0 0,-1 0 0,0 0 0,1 0 0,-1 0 0,0 1 0,1-1 0,-1 0 0,0 0 0,0 0 0,1 0 0,-1 1 0,0-1 0,0 0 0,1 0 0,-1 1 0,0-1 0,0 0 0,0 0 0,1 1 0,-1-1 0,0 0 0,0 1 0,0-1 0,0 0 0,0 1 0,0-1 0,0 0 0,1 1 0,-1-1 0,0 0 0,0 1 0,0-1 0,0 0 0,-1 1 0,0 48 0,-1-31 0,1-1 0,0 0 0,1 1 0,1-1 0,5 26 0,-6-39 0,1 0 0,0 0 0,1 0 0,-1 0 0,1-1 0,-1 1 0,1 0 0,0-1 0,1 1 0,-1-1 0,1 0 0,-1 1 0,1-1 0,0 0 0,0-1 0,0 1 0,1-1 0,-1 1 0,1-1 0,-1 0 0,1 0 0,0 0 0,-1-1 0,1 1 0,0-1 0,0 0 0,0 0 0,0 0 0,6-1 0,-6 0 0,0 0 0,0 0 0,0-1 0,0 0 0,0 0 0,0 0 0,0 0 0,0-1 0,-1 1 0,1-1 0,0 0 0,-1 0 0,1-1 0,-1 1 0,0-1 0,0 1 0,0-1 0,0 0 0,-1 0 0,1 0 0,-1-1 0,1 1 0,-1 0 0,3-8 0,2-3 0,0-1 0,-1 0 0,0 0 0,5-30 0,-2-8 0,-8 59 0,-1-1 0,1 0 0,0 0 0,0 0 0,1 0 0,-1 0 0,1-1 0,0 1 0,0 0 0,1-1 0,4 7 0,-4-5 0,1-1 0,-1 0 0,1 0 0,0-1 0,1 1 0,-1-1 0,1 0 0,-1 0 0,1 0 0,1-1 0,7 5 0,-9-6 0,0-1 0,-1 0 0,1 0 0,0 0 0,0 0 0,0 0 0,-1-1 0,1 0 0,0 0 0,0 0 0,0 0 0,0-1 0,0 1 0,-1-1 0,1 0 0,0 0 0,0 0 0,-1-1 0,6-2 0,-4 0 0,0 0 0,0 0 0,0 0 0,-1 0 0,1-1 0,-1 0 0,0 0 0,-1 0 0,1 0 0,-1 0 0,3-7 0,1-7 0,0 0 0,0 0 0,-2 0 0,0-1 0,-2 0 0,2-29 0,-2 91 0,2 1 0,13 54 0,-6-35 0,5 36 0,-5 1 0,1 142 0,-13-231 0,0 1 0,-2-1 0,1 0 0,-1 0 0,-1 0 0,1 0 0,-2 0 0,0-1 0,-9 18 0,11-24 0,1 0 0,-1-1 0,0 1 0,0-1 0,-1 1 0,1-1 0,0 0 0,-1 0 0,0 0 0,1 0 0,-1-1 0,0 1 0,0-1 0,0 1 0,0-1 0,0 0 0,0 0 0,0 0 0,0-1 0,0 1 0,-1-1 0,1 0 0,0 0 0,0 0 0,0 0 0,-1 0 0,1-1 0,0 1 0,0-1 0,0 0 0,0 0 0,0 0 0,0-1 0,-5-2 0,2 1 7,0-1 0,0 1 0,0-1 0,1-1 0,0 1 0,0-1 0,0 0 1,1 0-1,-1 0 0,1-1 0,1 1 0,-1-1 0,1 0 0,0 0 0,0 0 0,-4-13 0,1-2-378,1 0-1,1-1 1,-2-40 0,2-3-6455</inkml:trace>
  <inkml:trace contextRef="#ctx0" brushRef="#br0" timeOffset="4159.88">2667 0 24575,'0'22'0,"0"17"0,0 17 0,0 14 0,4 8 0,0 3 0,4-3 0,1-13-8191</inkml:trace>
  <inkml:trace contextRef="#ctx0" brushRef="#br0" timeOffset="4160.88">2752 635 24575,'13'-49'0,"6"-20"0,-17 64 0,0-1 0,1 1 0,-1 0 0,1 0 0,0 0 0,1 0 0,-1 0 0,1 1 0,5-5 0,-8 7 0,0 1 0,1 0 0,-1 0 0,1 1 0,-1-1 0,1 0 0,-1 0 0,1 1 0,-1-1 0,1 1 0,0-1 0,-1 1 0,1 0 0,0 0 0,0-1 0,-1 1 0,1 0 0,0 1 0,0-1 0,-1 0 0,1 0 0,0 1 0,-1-1 0,1 1 0,-1 0 0,1-1 0,0 1 0,-1 0 0,1 0 0,-1 0 0,0 0 0,1 0 0,-1 0 0,0 0 0,0 1 0,1-1 0,-1 0 0,0 1 0,1 1 0,4 5 0,0 1 0,-1 0 0,1 0 0,-2 0 0,5 12 0,-2-3 0,-1 0 0,-1 1 0,3 22 0,-7-33 0,0 0 0,0 0 0,-1 0 0,0 0 0,-1 0 0,1 0 0,-2 0 0,1 0 0,-1 0 0,-4 9 0,5-14 0,0-1 0,0 0 0,-1 0 0,0 0 0,1 0 0,-1 0 0,0-1 0,0 1 0,0 0 0,0-1 0,-3 3 0,4-4 0,1 0 0,-1 0 0,1 1 0,-1-1 0,1 0 0,-1 0 0,1 0 0,-1 0 0,1 1 0,-1-1 0,1 0 0,-1 0 0,1 0 0,-1 0 0,0 0 0,1 0 0,-1-1 0,1 1 0,-1 0 0,1 0 0,-1 0 0,0-1 0,1 1 0,-1-1 0,1 1 0,-1-1 0,1 0 0,-1 1 0,1-1 0,0 0 0,-1 0 0,1 1 0,0-1 0,0 0 0,-1 0 0,1 0 0,0 1 0,0-1 0,0 0 0,0 0 0,0 0 0,0 1 0,0-2 0,5-22-1365,5-2-5461</inkml:trace>
  <inkml:trace contextRef="#ctx0" brushRef="#br0" timeOffset="4579.04">3302 358 24575,'2'103'0,"23"162"0,-23-240 0,-2-25 0,0 0 0,0 0 0,0 0 0,-1 0 0,1 0 0,0-1 0,0 1 0,0 0 0,0 0 0,0 0 0,0 0 0,0 0 0,0 0 0,0 0 0,0 0 0,0 0 0,0 0 0,-1 0 0,1 0 0,0 0 0,0 0 0,0 0 0,0 0 0,0 0 0,0 0 0,0 0 0,0 0 0,0 0 0,-1 0 0,1 0 0,0 0 0,0 0 0,0 0 0,0 0 0,0 0 0,0 0 0,0 0 0,0 0 0,0 0 0,0 0 0,-1 0 0,1 0 0,0 0 0,0 0 0,0 0 0,0 0 0,0 0 0,0 1 0,0-1 0,0 0 0,0 0 0,0 0 0,0 0 0,0 0 0,0 0 0,0 0 0,0 0 0,0 0 0,0 1 0,-13-40 0,10 29 0,1 0 0,1 0 0,0 0 0,1 0 0,-1 0 0,3-14 0,-1 19 0,0 1 0,0 0 0,0 0 0,1 0 0,0 0 0,0 0 0,0 0 0,0 1 0,0-1 0,1 0 0,0 1 0,0 0 0,-1 0 0,2 0 0,-1 0 0,0 0 0,7-4 0,8-2 0,0 0 0,27-10 0,-28 13 0,-1-1 0,0 0 0,-1-1 0,21-14 0,-32 19 0,0 0 0,-1 0 0,1-1 0,-1 0 0,1 1 0,-1-1 0,0-1 0,-1 1 0,1 0 0,-1-1 0,0 1 0,0-1 0,0 1 0,0-1 0,-1 0 0,0 0 0,0 0 0,0 0 0,-1-8 0,-1-29 0,-1 31 0,0 30 0,1 32 0,10 94 0,-6-122 0,1 0 0,1-1 0,1 0 0,1 0 0,1 0 0,16 32 0,-23-52 0,-1-1 0,1 0 0,0 0 0,-1 0 0,1 0 0,0 0 0,0 0 0,0 0 0,-1 0 0,1 0 0,0 0 0,0 0 0,1 0 0,-1-1 0,0 1 0,0 0 0,0-1 0,0 1 0,2 0 0,-2-1 0,0 0 0,0 0 0,0-1 0,0 1 0,0 0 0,-1 0 0,1-1 0,0 1 0,0 0 0,0-1 0,-1 1 0,1-1 0,0 1 0,0-1 0,-1 1 0,1-1 0,0 0 0,-1 1 0,1-1 0,-1 0 0,1 0 0,4-7 0,-1 0 0,0 0 0,0 0 0,3-12 0,-6 17 0,18-65 0,-14 44 0,14-34 0,-19 57 0,0 0 0,0 0 0,0 0 0,1 0 0,-1 0 0,1 0 0,-1 1 0,0-1 0,1 0 0,-1 0 0,1 0 0,0 0 0,-1 1 0,1-1 0,0 0 0,-1 1 0,1-1 0,0 0 0,0 1 0,0-1 0,-1 1 0,1-1 0,0 1 0,0 0 0,0-1 0,0 1 0,0 0 0,0 0 0,0-1 0,0 1 0,0 0 0,0 0 0,0 0 0,0 0 0,0 0 0,0 0 0,0 1 0,0-1 0,0 0 0,0 0 0,0 1 0,-1-1 0,1 1 0,0-1 0,0 1 0,0-1 0,0 1 0,-1-1 0,2 2 0,4 3 0,1 1 0,-1 0 0,-1 1 0,9 11 0,-8-10 0,5 6 0,0 0 0,1-1 0,1-1 0,22 18 0,-31-26 0,1-1 0,-1 0 0,1-1 0,0 1 0,0-1 0,0 0 0,0 0 0,0 0 0,0-1 0,1 0 0,-1 0 0,0 0 0,1-1 0,-1 0 0,1 0 0,-1 0 0,0 0 0,1-1 0,7-2 0,-9 2 0,0-1 0,-1 0 0,1 0 0,-1-1 0,1 1 0,-1-1 0,0 0 0,0 1 0,0-1 0,0-1 0,0 1 0,-1 0 0,1-1 0,-1 1 0,0-1 0,0 0 0,-1 0 0,1 1 0,-1-1 0,1 0 0,-1-1 0,1-7 0,-1 5 0,0 0 0,0 0 0,-1 0 0,0-1 0,0 1 0,0 0 0,-1-1 0,0 1 0,-1 0 0,0 0 0,0 0 0,-4-9 0,6 14 0,-1 1 0,1 0 0,-1-1 0,0 1 0,1 0 0,-1 0 0,0 0 0,0-1 0,0 1 0,0 0 0,0 0 0,0 0 0,0 0 0,0 1 0,0-1 0,0 0 0,-1 0 0,1 1 0,0-1 0,-1 1 0,1-1 0,-2 0 0,2 2 0,0-1 0,0 0 0,0 0 0,-1 1 0,1-1 0,0 1 0,0-1 0,0 1 0,0 0 0,0-1 0,0 1 0,0 0 0,0 0 0,0-1 0,1 1 0,-1 0 0,0 0 0,0 0 0,1 0 0,-1 1 0,-3 4 0,1 1 0,0-1 0,0 1 0,1-1 0,0 1 0,0 0 0,-1 9 0,2-9 0,1 0 0,0-1 0,1 1 0,0 0 0,0-1 0,0 1 0,1-1 0,0 1 0,0-1 0,1 0 0,0 0 0,0 0 0,0 0 0,0-1 0,1 1 0,0-1 0,0 0 0,1 0 0,8 7 0,-10-9 0,0 0 0,1-1 0,-1 0 0,1 0 0,-1 0 0,1 0 0,0-1 0,-1 1 0,1-1 0,0 0 0,0 0 0,0 0 0,0-1 0,0 1 0,0-1 0,1 0 0,-1 0 0,0 0 0,0-1 0,0 0 0,0 1 0,0-1 0,0-1 0,-1 1 0,1-1 0,0 1 0,0-1 0,-1 0 0,1 0 0,-1-1 0,0 1 0,0-1 0,4-3 0,5-6 0,-1-1 0,0 0 0,-1-1 0,0 0 0,-1-1 0,-1 1 0,0-2 0,10-29 0,-17 43 0,-1 0 0,1 0 0,-1 0 0,0 0 0,1 0 0,-1 0 0,0-1 0,0 1 0,0 0 0,-1 0 0,1 0 0,-1-3 0,1 5 0,0-1 0,0 1 0,0 0 0,0 0 0,-1 0 0,1-1 0,0 1 0,0 0 0,0 0 0,0 0 0,0-1 0,-1 1 0,1 0 0,0 0 0,0 0 0,0 0 0,0 0 0,-1 0 0,1-1 0,0 1 0,0 0 0,-1 0 0,1 0 0,0 0 0,0 0 0,0 0 0,-1 0 0,1 0 0,0 0 0,0 0 0,-1 0 0,1 0 0,0 0 0,0 0 0,0 0 0,-1 0 0,-11 13 0,7-4 0,0 0 0,1 0 0,0 1 0,0-1 0,1 1 0,1 0 0,0 0 0,-2 13 0,3-17 0,1 0 0,-1-1 0,1 1 0,0 0 0,1 0 0,-1 0 0,1 0 0,0 0 0,1 0 0,0-1 0,-1 1 0,2 0 0,-1-1 0,1 0 0,4 9 0,-5-13 0,-1 1 0,0 0 0,1-1 0,-1 1 0,1-1 0,0 0 0,-1 1 0,1-1 0,0 0 0,0 0 0,0 0 0,0 0 0,0 0 0,0-1 0,2 2 0,-2-2 0,-1 0 0,0 0 0,1 0 0,-1-1 0,0 1 0,1 0 0,-1 0 0,0-1 0,1 1 0,-1-1 0,0 1 0,0-1 0,0 1 0,1-1 0,-1 0 0,0 0 0,0 1 0,1-3 0,1 0 0,0-1 0,0 1 0,-1-1 0,1 0 0,-1 0 0,0 0 0,0 0 0,0 0 0,-1-1 0,1 1 0,-1-1 0,1-6 0,-1 3 0,-1 0 0,0 0 0,0 0 0,0 0 0,-1-1 0,0 1 0,-4-11 0,5 16 0,-1 0 0,0 1 0,0-1 0,0 0 0,0 1 0,0-1 0,-1 1 0,1-1 0,-1 1 0,0 0 0,0-1 0,0 1 0,0 0 0,0 0 0,0 0 0,0 1 0,-1-1 0,1 0 0,0 1 0,-1 0 0,0-1 0,1 1 0,-1 0 0,-3-1 0,5 2 3,0 0 0,0 0 0,1 0 0,-1 0 0,0 0 0,0 0 0,1 0 0,-1 0 0,0 0 0,0 0 0,1 0-1,-1 0 1,0 0 0,1 1 0,-1-1 0,0 0 0,0 1 0,1-1 0,-1 0 0,1 1 0,-1-1 0,0 1 0,1-1 0,-1 1 0,1-1 0,-1 1 0,1-1-1,-1 1 1,1 0 0,-1-1 0,1 1 0,0 0 0,-1-1 0,1 1 0,0 0 0,0-1 0,0 1 0,-1 1 0,1 1-151,0 0 0,0 0 0,0-1 0,0 1 0,0 0 0,0 0 0,1-1 0,0 1 0,1 3 0,5 12-6678</inkml:trace>
  <inkml:trace contextRef="#ctx0" brushRef="#br0" timeOffset="5499.4">4487 550 24575,'0'-1'0,"0"0"0,0-1 0,0 1 0,0 0 0,0-1 0,0 1 0,0 0 0,1-1 0,-1 1 0,0 0 0,1-1 0,-1 1 0,1 0 0,-1 0 0,1 0 0,0 0 0,0-1 0,-1 1 0,3-1 0,-2 1 0,0 1 0,-1-1 0,1 1 0,0 0 0,0 0 0,0-1 0,0 1 0,0 0 0,0 0 0,0 0 0,0 0 0,0 0 0,0 0 0,0 0 0,0 1 0,0-1 0,-1 0 0,1 0 0,0 1 0,2 0 0,2 2 0,0-1 0,-1 1 0,1 1 0,0-1 0,-1 1 0,0 0 0,0 0 0,3 4 0,2 5 0,-1 0 0,-1 1 0,0-1 0,-1 1 0,0 1 0,5 23 0,-10-54 0,0 1 0,1 0 0,0 0 0,1 0 0,6-16 0,-3 20 0,1 0 0,0 0 0,1 1 0,0 0 0,0 0 0,1 1 0,1 0 0,-1 1 0,1 0 0,1 0 0,0 1 0,0 0 0,22-9 0,-31 15 0,0 0 0,-1 0 0,1 0 0,0 1 0,0-1 0,-1 1 0,1-1 0,0 1 0,0-1 0,0 1 0,0 0 0,-1 0 0,1 0 0,0 0 0,0 0 0,0 1 0,0-1 0,0 0 0,-1 1 0,1-1 0,0 1 0,0 0 0,-1 0 0,1 0 0,0 0 0,2 2 0,-2-1 0,0 1 0,0 0 0,0 0 0,0 0 0,-1 1 0,1-1 0,-1 0 0,0 1 0,0-1 0,0 0 0,0 1 0,-1-1 0,1 6 0,1 14 0,-2-11 0,1 0 0,0 1 0,1-1 0,1 0 0,5 17 0,-7-27 0,0 0 0,0 0 0,0 1 0,1-1 0,-1 0 0,0 0 0,1-1 0,0 1 0,-1 0 0,1 0 0,0-1 0,0 1 0,0-1 0,0 1 0,0-1 0,0 0 0,0 0 0,0 0 0,0 0 0,1 0 0,-1 0 0,0-1 0,1 1 0,-1-1 0,0 0 0,1 0 0,-1 1 0,1-2 0,-1 1 0,0 0 0,1 0 0,-1-1 0,5-1 0,-3 1 0,0-1 0,0 1 0,0-1 0,0-1 0,0 1 0,0 0 0,0-1 0,-1 0 0,1 0 0,-1 0 0,0 0 0,0-1 0,0 1 0,0-1 0,0 0 0,-1 0 0,0 0 0,0 0 0,0 0 0,0 0 0,-1 0 0,2-6 0,-1 4 0,-1 0 0,1-1 0,-1 1 0,0 0 0,-1-1 0,0 1 0,0-1 0,0 1 0,-1 0 0,1-1 0,-2 1 0,1 0 0,-1-1 0,0 1 0,-3-7 0,4 11 0,0 0 0,0 0 0,0 0 0,0 1 0,0-1 0,0 0 0,-1 1 0,1-1 0,0 1 0,-1 0 0,1-1 0,-1 1 0,0 0 0,0 0 0,1 0 0,-1 0 0,0 0 0,0 0 0,0 0 0,0 1 0,0-1 0,0 1 0,0 0 0,0-1 0,0 1 0,0 0 0,0 0 0,0 0 0,0 0 0,0 1 0,0-1 0,0 0 0,0 1 0,0 0 0,0-1 0,0 1 0,-2 1 0,-1 1 0,1 0 0,-1 0 0,1 0 0,0 0 0,0 1 0,0 0 0,1-1 0,-1 1 0,1 1 0,0-1 0,0 0 0,1 1 0,-5 7 0,5-6 0,0 0 0,0 1 0,0-1 0,1 0 0,0 1 0,0-1 0,0 1 0,1-1 0,0 1 0,0-1 0,1 1 0,0-1 0,0 1 0,4 11 0,-3-13 0,0 0 0,1 0 0,0-1 0,-1 1 0,2-1 0,-1 1 0,0-1 0,1-1 0,0 1 0,0 0 0,0-1 0,0 0 0,0 0 0,1 0 0,0 0 0,-1-1 0,1 1 0,9 2 0,-6-3 0,-1 0 0,1 0 0,0 0 0,0-1 0,0 0 0,1 0 0,-1-1 0,0 0 0,0-1 0,0 1 0,0-2 0,14-3 0,-17 3 0,0 0 0,0 0 0,0 0 0,0-1 0,0 0 0,-1 0 0,1-1 0,-1 1 0,0-1 0,0 0 0,0 0 0,-1 0 0,1 0 0,-1-1 0,0 1 0,0-1 0,-1 0 0,1 0 0,2-9 0,-1-1 0,-1 1 0,0-1 0,-2 0 0,1 0 0,-2 0 0,-1-17 0,0 15 0,1 0 0,1 0 0,5-27 0,-6 44 0,0-1 0,0 1 0,-1 0 0,1-1 0,1 1 0,-1-1 0,0 1 0,0 0 0,0-1 0,0 1 0,0 0 0,0-1 0,0 1 0,0 0 0,1-1 0,-1 1 0,0 0 0,0-1 0,0 1 0,1 0 0,-1-1 0,0 1 0,0 0 0,1 0 0,-1-1 0,0 1 0,1 0 0,-1 0 0,0 0 0,1-1 0,-1 1 0,0 0 0,1 0 0,-1 0 0,0 0 0,1 0 0,-1 0 0,1 0 0,-1 0 0,1 0 0,11 13 0,6 27 0,10 53 0,-23-70 0,1 0 0,2-1 0,0 0 0,13 26 0,-21-48 0,1 1 0,-1 0 0,0 0 0,1 0 0,-1-1 0,1 1 0,-1 0 0,1-1 0,-1 1 0,1 0 0,-1-1 0,1 1 0,0 0 0,-1-1 0,1 1 0,0-1 0,-1 1 0,1-1 0,0 0 0,0 1 0,0-1 0,-1 0 0,1 0 0,0 1 0,0-1 0,0 0 0,0 0 0,-1 0 0,1 0 0,1 0 0,0-1 0,-1 0 0,1 0 0,-1 0 0,0 0 0,0 0 0,1 0 0,-1 0 0,0 0 0,0-1 0,0 1 0,0-1 0,0 1 0,-1 0 0,2-3 0,4-11 0,-1 1 0,6-24 0,-10 33 0,10-49 0,-8 37 0,1 0 0,0 0 0,13-32 0,-17 48 0,0 0 0,1 0 0,-1 0 0,0 0 0,1 0 0,-1 0 0,1 0 0,0 0 0,-1 1 0,1-1 0,0 0 0,-1 0 0,1 1 0,0-1 0,0 1 0,0-1 0,0 0 0,-1 1 0,1-1 0,0 1 0,0 0 0,0-1 0,1 1 0,-1 0 0,0 0 0,0 0 0,0 1 0,0-1 0,0 1 0,0-1 0,0 0 0,0 1 0,0-1 0,0 1 0,0 0 0,-1-1 0,1 1 0,0 0 0,0 0 0,-1-1 0,1 1 0,0 1 0,5 7 0,-1 1 0,0-1 0,6 16 0,-7-15 0,3 7 0,23 46 0,-27-57 0,0-1 0,0 0 0,0 0 0,1 0 0,0-1 0,0 1 0,1-1 0,7 7 0,-10-10 0,-1 0 0,1-1 0,-1 1 0,1 0 0,-1-1 0,1 1 0,-1-1 0,1 1 0,-1-1 0,1 0 0,-1 0 0,1 1 0,0-1 0,-1 0 0,1-1 0,-1 1 0,1 0 0,0 0 0,-1-1 0,1 1 0,2-2 0,-1 1 0,0-1 0,0 0 0,0 0 0,0 0 0,0-1 0,-1 1 0,1-1 0,-1 1 0,4-5 0,3-7 0,-1 1 0,0-2 0,7-19 0,-12 29 0,2-8 0,-3 7 0,0 0 0,1 0 0,0 0 0,0 0 0,1 1 0,6-9 0,-10 13 0,1 1 0,0-1 0,-1 0 0,1 1 0,0-1 0,-1 1 0,1 0 0,0-1 0,0 1 0,0-1 0,-1 1 0,1 0 0,0 0 0,0 0 0,0-1 0,0 1 0,-1 0 0,1 0 0,0 0 0,0 0 0,2 1 0,-1-1 0,-1 1 0,1 0 0,0 0 0,0 0 0,0 0 0,-1 1 0,1-1 0,-1 0 0,1 1 0,-1-1 0,1 1 0,-1-1 0,2 4 0,42 67 48,-34-53-401,0 0 0,1 0-1,28 31 1,-13-25-6473</inkml:trace>
  <inkml:trace contextRef="#ctx0" brushRef="#br0" timeOffset="5890.22">6308 529 24575,'-25'29'0,"-27"24"0,-25 17 0,-26 11 0,5-8-8191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25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-1'72'0,"3"-1"0,2 1 0,24 114 0,-25-177 0,-1 0 0,1-1 0,0 1 0,1-1 0,6 10 0,-10-17 0,1 0 0,0 0 0,-1 0 0,1 0 0,0 0 0,0 0 0,0 0 0,0 0 0,0-1 0,0 1 0,0 0 0,0-1 0,0 1 0,0 0 0,0-1 0,1 1 0,-1-1 0,2 1 0,-1-2 0,-1 1 0,0 0 0,1 0 0,-1-1 0,0 1 0,1-1 0,-1 0 0,0 1 0,1-1 0,-1 0 0,0 0 0,0 0 0,0 1 0,0-1 0,0 0 0,0-1 0,0 1 0,0 0 0,0 0 0,-1 0 0,2-2 0,6-12 0,0-1 0,0 0 0,-2-1 0,0 1 0,5-27 0,-4 17 0,19-46 0,-23 65 0,0 0 0,1 1 0,0-1 0,1 1 0,-1-1 0,1 1 0,1 1 0,-1-1 0,1 1 0,11-9 0,-16 13 0,1 0 0,-1 0 0,1 0 0,-1 0 0,1 0 0,0 0 0,-1 1 0,1-1 0,0 1 0,0-1 0,-1 1 0,1-1 0,0 1 0,0 0 0,0 0 0,-1 0 0,1 0 0,0 0 0,0 1 0,-1-1 0,1 0 0,0 1 0,0-1 0,-1 1 0,1 0 0,0-1 0,-1 1 0,1 0 0,-1 0 0,1 0 0,-1 0 0,1 0 0,-1 1 0,0-1 0,1 0 0,-1 1 0,0-1 0,0 1 0,0-1 0,0 1 0,-1-1 0,2 3 0,2 5 0,0 0 0,0 0 0,-1 1 0,0 0 0,-1-1 0,1 13 0,-1-8 0,0 0 0,-2-1 0,0 1 0,0 0 0,-1 0 0,-1 0 0,-1-1 0,0 1 0,-7 20 0,7-27 0,0 1 0,-1-1 0,0 0 0,0 0 0,0-1 0,-1 1 0,0-1 0,-1 0 0,1-1 0,-1 1 0,0-1 0,0 0 0,-1 0 0,1-1 0,-1 0 0,0 0 0,-15 5 0,20-8 0,0 0 0,1 0 0,-1-1 0,0 1 0,0 0 0,0-1 0,0 0 0,0 1 0,0-1 0,1 0 0,-1 0 0,0 0 0,0 0 0,0-1 0,0 1 0,0 0 0,0-1 0,0 1 0,0-1 0,1 0 0,-1 0 0,0 1 0,1-1 0,-1 0 0,0-1 0,1 1 0,-1 0 0,1 0 0,-1-1 0,1 1 0,0-1 0,0 1 0,0-1 0,0 1 0,0-1 0,0 0 0,0 1 0,0-1 0,0 0 0,1 0 0,-1 0 0,1 0 0,0 1 0,-1-1 0,1 0 0,0 0 0,0 0 0,0 0 0,0 0 0,1 0 0,-1 0 0,0 0 0,1 0 0,-1 1 0,1-1 0,0 0 0,0 0 0,-1 0 0,1 1 0,0-1 0,2-2 0,0 1 0,0 0 0,0 0 0,0 0 0,0 1 0,1-1 0,-1 1 0,1-1 0,-1 1 0,1 1 0,0-1 0,0 0 0,0 1 0,0 0 0,0 0 0,0 0 0,0 0 0,0 0 0,7 1 0,8-1 0,-1 1 0,33 4 0,43 15 0,-75-13 0,1-2 0,0 0 0,0-1 0,1-1 0,-1 0 0,34-3 0,-50 0 0,0 0 0,-1 0 0,1 0 0,0 0 0,-1-1 0,1 0 0,-1 1 0,0-1 0,1 0 0,-1-1 0,0 1 0,0 0 0,-1-1 0,1 0 0,0 0 0,-1 1 0,1-2 0,-1 1 0,0 0 0,0 0 0,-1-1 0,1 1 0,1-5 0,-1 3 0,-1 0 0,1 0 0,-1-1 0,-1 1 0,1 0 0,-1-1 0,0 1 0,0-1 0,0 1 0,-1 0 0,1-1 0,-1 1 0,-1 0 0,1-1 0,-5-8 0,6 14 0,0 0 0,0-1 0,0 1 0,0 0 0,0 0 0,0 0 0,0 0 0,0-1 0,0 1 0,0 0 0,0 0 0,0 0 0,0 0 0,0 0 0,0-1 0,0 1 0,0 0 0,0 0 0,-1 0 0,1 0 0,0 0 0,0 0 0,0-1 0,0 1 0,0 0 0,0 0 0,-1 0 0,1 0 0,0 0 0,0 0 0,0 0 0,0 0 0,0 0 0,-1 0 0,1 0 0,0 0 0,0 0 0,0-1 0,0 1 0,0 0 0,-1 0 0,1 0 0,0 1 0,0-1 0,0 0 0,0 0 0,-1 0 0,1 0 0,0 0 0,0 0 0,0 0 0,0 0 0,0 0 0,-1 0 0,1 0 0,0 0 0,0 1 0,-4 12 0,3 22 0,3-29 0,0 0 0,0 0 0,1 0 0,0 0 0,0 0 0,0 0 0,1-1 0,0 0 0,0 0 0,0 0 0,1 0 0,-1 0 0,1-1 0,0 0 0,10 6 0,-10-6 0,0-1 0,1-1 0,-1 1 0,0-1 0,1 0 0,-1 0 0,1 0 0,0-1 0,0 0 0,-1 0 0,1-1 0,0 1 0,0-1 0,0 0 0,0-1 0,0 1 0,10-4 0,-14 3 0,1 0 0,0 0 0,-1 0 0,1-1 0,-1 1 0,0-1 0,1 0 0,-1 1 0,0-1 0,0 0 0,0 0 0,0 0 0,-1-1 0,1 1 0,2-4 0,-1 0 0,-1 0 0,1 0 0,-1 0 0,-1 0 0,1 0 0,0-11 0,0-4 0,-1 0 0,-5-43 0,4 63 0,-4 97 0,22 183 0,-3-90 0,-15-187 0,1 13 0,-1 0 0,0 0 0,-1 0 0,-4 20 0,5-33 0,0 1 0,-1-1 0,1 0 0,-1 1 0,1-1 0,-1 0 0,0 0 0,0 0 0,0 0 0,0 0 0,-1 0 0,1 0 0,-1 0 0,1 0 0,-1 0 0,1-1 0,-1 1 0,0-1 0,0 1 0,0-1 0,0 0 0,0 1 0,0-1 0,0 0 0,0 0 0,0-1 0,-1 1 0,1 0 0,0-1 0,-1 1 0,1-1 0,0 0 0,-1 0 0,1 0 0,0 0 0,-4-1 0,-1 0 0,0-1 0,1-1 0,-1 1 0,1-1 0,-1 0 0,1 0 0,0-1 0,0 0 0,0 0 0,1 0 0,0-1 0,-1 0 0,2 0 0,-1 0 0,0-1 0,-5-9 0,-1-2 0,1 0 0,1-1 0,1 1 0,-12-35 0,18 43 20,-1 1 0,1-1 0,0 0 0,1 0 0,-1-12 0,2 18-88,0 0 1,1 0-1,-1 1 1,0-1-1,1 0 1,0 1-1,0-1 1,-1 0-1,1 1 1,1-1-1,-1 1 1,0 0-1,1-1 1,-1 1-1,1 0 1,0 0-1,-1 0 1,1 0-1,0 0 1,0 0-1,4-2 1,17-7-6759</inkml:trace>
  <inkml:trace contextRef="#ctx0" brushRef="#br0" timeOffset="345.22">1398 422 24575,'-11'25'0,"-10"20"0,-14 16 0,-14 4 0,-13 0 0,3-13-8191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2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2 24575,'0'541'0,"0"-583"0,2-1 0,1 1 0,3 0 0,20-77 0,-25 115 0,0 1 0,0-1 0,1 1 0,-1-1 0,1 1 0,0 0 0,0 0 0,0 0 0,1 0 0,-1 0 0,1 0 0,3-3 0,-4 5 0,-1 0 0,1 1 0,-1-1 0,1 0 0,0 1 0,-1-1 0,1 1 0,0 0 0,-1-1 0,1 1 0,0 0 0,0 0 0,-1 0 0,1 0 0,0 0 0,-1 1 0,1-1 0,0 0 0,0 1 0,-1 0 0,1-1 0,-1 1 0,1 0 0,-1-1 0,1 1 0,-1 0 0,1 0 0,0 2 0,14 10 0,-1 2 0,-1 0 0,0 0 0,-1 2 0,-1-1 0,12 23 0,5 4 0,-21-30 0,-5-9 0,0 0 0,-1 0 0,1 0 0,1 0 0,-1 0 0,7 5 0,-10-9 0,0 0 0,0 0 0,0 1 0,1-1 0,-1 0 0,0 0 0,0 0 0,1 0 0,-1 0 0,0 0 0,0 0 0,1 0 0,-1 0 0,0 0 0,0 0 0,1 0 0,-1 0 0,0 0 0,0 0 0,1 0 0,-1 0 0,0 0 0,0 0 0,1 0 0,-1 0 0,0 0 0,0 0 0,1 0 0,-1-1 0,0 1 0,0 0 0,0 0 0,1 0 0,-1 0 0,0-1 0,0 1 0,1 0 0,3-14 0,-1-18 0,-3 30 0,-2-82 0,0 52 0,1 0 0,6-44 0,-1 65-54,2 11 171,6 15-1116,-11-12 570,11 16-6397</inkml:trace>
  <inkml:trace contextRef="#ctx0" brushRef="#br0" timeOffset="373.83">550 253 24575,'-2'1'0,"1"-1"0,-1 0 0,0 1 0,0-1 0,1 1 0,-1-1 0,1 1 0,-1 0 0,0 0 0,1 0 0,0 0 0,-1 0 0,1 0 0,0 0 0,-1 0 0,1 1 0,0-1 0,0 0 0,0 1 0,0-1 0,0 1 0,0-1 0,0 1 0,1-1 0,-1 1 0,1 0 0,-1-1 0,1 1 0,-1 0 0,1 0 0,0 2 0,-1 1 0,1 0 0,-1 0 0,1 1 0,0-1 0,0 0 0,1 0 0,0 0 0,0 0 0,3 9 0,-2-10 0,0-1 0,0 1 0,1-1 0,-1 0 0,1 0 0,0 0 0,-1 0 0,1-1 0,1 1 0,-1-1 0,0 1 0,1-1 0,-1 0 0,1-1 0,0 1 0,-1-1 0,1 1 0,0-1 0,0 0 0,0 0 0,0-1 0,0 1 0,0-1 0,5 0 0,-3 0 0,-1 0 0,1 0 0,0-1 0,-1 0 0,1 0 0,0 0 0,-1-1 0,0 1 0,1-1 0,-1-1 0,0 1 0,0-1 0,0 0 0,0 0 0,-1 0 0,8-7 0,-8 5 0,0-1 0,-1 1 0,1-1 0,-1 0 0,0 0 0,-1 0 0,1-1 0,-1 1 0,-1-1 0,1 1 0,-1-1 0,0 1 0,-1-1 0,1 0 0,-1 0 0,-1 1 0,1-1 0,-1 0 0,-3-11 0,3 13 0,0 1 0,0 0 0,-1 0 0,0 0 0,1 0 0,-1 0 0,0 0 0,-1 1 0,1-1 0,-1 1 0,0-1 0,1 1 0,-1 0 0,-1 0 0,1 0 0,0 1 0,-1-1 0,1 1 0,-1 0 0,0 0 0,0 0 0,0 0 0,0 1 0,0-1 0,0 1 0,0 0 0,-1 0 0,1 1 0,0-1 0,-1 1 0,-6 0 0,6 1 0,0 0 0,0 0 0,0 1 0,0-1 0,0 1 0,1 0 0,-1 1 0,0-1 0,1 1 0,-1 0 0,1 0 0,0 0 0,0 0 0,0 1 0,1 0 0,-1 0 0,1 0 0,0 0 0,0 0 0,0 1 0,1-1 0,-1 1 0,1 0 0,0-1 0,-2 9 0,2-7 0,0 1 0,1-1 0,-1 1 0,1 0 0,1 0 0,-1-1 0,1 1 0,0 0 0,0 0 0,1-1 0,0 1 0,1 0 0,-1-1 0,1 1 0,0-1 0,1 1 0,-1-1 0,1 0 0,6 8 0,-4-8 10,0-1 0,0 1 0,1-1 0,0 0-1,0-1 1,0 1 0,0-1 0,1 0 0,11 4-1,-1-1-496,1-1-1,31 6 0,15 0-6338</inkml:trace>
  <inkml:trace contextRef="#ctx0" brushRef="#br0" timeOffset="2037.52">1206 0 24575,'-4'5'0,"1"-1"0,0 1 0,0 0 0,0 0 0,1 0 0,-1 0 0,1 0 0,0 0 0,1 1 0,-1-1 0,1 1 0,-1 7 0,0 12 0,0 35 0,2-52 0,0 25 0,2 0 0,1 0 0,2 0 0,1 0 0,1-1 0,20 53 0,-26-81 0,1 0 0,0 0 0,0 0 0,0 0 0,0 0 0,1 0 0,0-1 0,-1 1 0,1-1 0,0 0 0,1 0 0,5 5 0,-8-8 0,0 1 0,0 0 0,1-1 0,-1 0 0,0 1 0,0-1 0,1 0 0,-1 1 0,0-1 0,1 0 0,-1 0 0,0 0 0,1 0 0,-1-1 0,0 1 0,1 0 0,1-1 0,0 0 0,-1 0 0,0-1 0,1 1 0,-1-1 0,0 0 0,0 1 0,0-1 0,0 0 0,0 0 0,0 0 0,2-4 0,14-22 0,-1 0 0,-2-2 0,14-35 0,11-22 0,-27 60 0,-7 15 0,0 0 0,0 1 0,1 0 0,14-18 0,-21 29 0,0 0 0,0 0 0,-1 1 0,1-1 0,0 0 0,0 0 0,0 0 0,0 0 0,0 0 0,0 0 0,0 0 0,0 0 0,0 0 0,0 0 0,0 0 0,0 0 0,1 1 0,-1-1 0,0 0 0,0 0 0,0 0 0,0 0 0,0 0 0,0 0 0,0 0 0,0 0 0,0 0 0,0 0 0,0 0 0,0 0 0,0 0 0,0 0 0,0 0 0,0 0 0,0 0 0,0 0 0,0 1 0,1-1 0,-1 0 0,0 0 0,0 0 0,0 0 0,0 0 0,0 0 0,0 0 0,0 0 0,0 0 0,0 0 0,0 0 0,0 0 0,0 0 0,1 0 0,-1 0 0,0 0 0,0-1 0,0 1 0,0 0 0,0 0 0,-2 13 0,-6 14 0,5-19 0,-5 12 0,0 1 0,2 0 0,0 0 0,-5 44 0,11-63 0,0 0 0,0 1 0,0-1 0,0 0 0,1 0 0,-1 1 0,1-1 0,-1 0 0,1 0 0,0 0 0,0 0 0,0 0 0,0 0 0,0 0 0,0 0 0,1 0 0,-1 0 0,1 0 0,-1-1 0,3 2 0,0 0 0,0 0 0,0-1 0,1 1 0,-1-1 0,0 0 0,1-1 0,0 1 0,-1-1 0,6 1 0,8 1 0,0-2 0,0 0 0,0 0 0,19-4 0,-32 3 0,-1 0 0,0-1 0,0 0 0,1 0 0,-1 0 0,0 0 0,0-1 0,0 0 0,0 0 0,-1 0 0,1 0 0,0 0 0,-1-1 0,0 0 0,1 1 0,-1-1 0,0 0 0,0-1 0,-1 1 0,1 0 0,-1-1 0,0 0 0,0 1 0,0-1 0,3-8 0,-2 3 0,-1 1 0,0-1 0,-1 0 0,0 0 0,0-1 0,-1 1 0,0 0 0,-1 0 0,0 0 0,0 0 0,-3-10 0,4 18 0,0 1 0,0-1 0,0 0 0,0 1 0,-1-1 0,1 1 0,0-1 0,0 0 0,0 1 0,0-1 0,-1 1 0,1-1 0,0 1 0,0-1 0,-1 1 0,1-1 0,0 1 0,-1-1 0,1 1 0,-1-1 0,1 1 0,0 0 0,-1-1 0,0 0 0,-4 14 0,1 27 0,2-5 0,5 53 0,-2-78 0,0 1 0,1-1 0,1 0 0,-1 0 0,1 0 0,1-1 0,0 1 0,1-1 0,9 17 0,-13-25 0,0 1 0,0 0 0,0-1 0,1 1 0,-1-1 0,0 1 0,1-1 0,-1 0 0,1 0 0,-1 1 0,1-1 0,0 0 0,-1 0 0,1-1 0,0 1 0,0 0 0,0-1 0,0 1 0,-1-1 0,1 1 0,0-1 0,3 0 0,-3 0 0,0-1 0,1 1 0,-1-1 0,0 0 0,0 0 0,1 0 0,-1 0 0,0 0 0,0-1 0,0 1 0,0-1 0,-1 1 0,1-1 0,0 0 0,2-2 0,3-7 0,1 0 0,-2 0 0,1 0 0,-2-1 0,7-17 0,-4 4 0,7-39 0,-2 5 0,-5 43 0,-8 16 0,0 0 0,1 0 0,-1 0 0,0 0 0,0 0 0,1 0 0,-1 0 0,0 0 0,0 0 0,1 0 0,-1 0 0,0 1 0,0-1 0,0 0 0,1 0 0,-1 0 0,0 0 0,0 1 0,0-1 0,1 0 0,-1 0 0,0 0 0,0 1 0,0-1 0,0 0 0,0 0 0,1 0 0,-1 1 0,0-1 0,0 0 0,0 0 0,0 1 0,0-1 0,0 1 0,9 38 0,-7-25 0,1-2 0,0 1 0,1 0 0,1-1 0,0 0 0,1 0 0,12 19 0,-17-29 0,1 1 0,0-1 0,0 1 0,0-1 0,0 0 0,0 0 0,0 0 0,1 0 0,-1 0 0,1 0 0,-1-1 0,1 1 0,-1-1 0,1 0 0,0 0 0,0 0 0,0 0 0,0 0 0,0-1 0,0 1 0,0-1 0,0 0 0,0 0 0,0 0 0,0 0 0,0 0 0,0-1 0,0 1 0,0-1 0,-1 0 0,1 0 0,0 0 0,0 0 0,0 0 0,2-2 0,2-2 0,0 0 0,-1-1 0,1 0 0,-1 0 0,0 0 0,-1-1 0,0 1 0,0-1 0,0 0 0,-1-1 0,0 1 0,0-1 0,-1 0 0,0 0 0,-1 0 0,3-14 0,-6 36 0,0-1 0,0 1 0,2 16 0,-1-25 0,1 0 0,-1 0 0,1 0 0,-1-1 0,1 1 0,1 0 0,-1 0 0,1-1 0,0 1 0,0 0 0,0-1 0,0 0 0,1 1 0,0-1 0,4 5 0,-6-8 0,0 0 0,1 0 0,-1 0 0,0 0 0,1 0 0,-1-1 0,1 1 0,-1 0 0,1-1 0,-1 1 0,1-1 0,-1 1 0,1-1 0,0 0 0,-1 0 0,1 0 0,-1 0 0,1 0 0,0 0 0,-1 0 0,1 0 0,-1 0 0,1-1 0,1 0 0,0 0 0,-2-1 0,1 1 0,0-1 0,0 1 0,0-1 0,-1 0 0,1 0 0,-1 0 0,1 0 0,-1 0 0,0 0 0,0 0 0,0 0 0,1-4 0,1-3 0,0 1 0,-1-1 0,0 0 0,-1 0 0,0 0 0,-1 0 0,0-15 0,-1 17 0,-1 1 0,0-1 0,0 0 0,0 1 0,-1-1 0,0 1 0,0 0 0,0 0 0,-1 0 0,-8-9 0,10 12 0,-1 0 0,1 0 0,-1 0 0,0 1 0,0-1 0,0 1 0,-1-1 0,1 1 0,0 0 0,-1 0 0,0 1 0,1-1 0,-1 1 0,0 0 0,0 0 0,0 0 0,0 0 0,0 1 0,-6-1 0,11 1 0,-1 0 0,0 0 0,0 0 0,0 0 0,0 0 0,0 0 0,0 0 0,0 1 0,0-1 0,0 0 0,0 0 0,0 0 0,0 0 0,0 0 0,0 0 0,0 0 0,0 0 0,1 0 0,-1 0 0,0 0 0,0 0 0,0 0 0,0 0 0,0 0 0,0 1 0,0-1 0,0 0 0,0 0 0,0 0 0,0 0 0,0 0 0,0 0 0,0 0 0,0 0 0,0 0 0,0 0 0,0 0 0,0 0 0,0 1 0,-1-1 0,1 0 0,0 0 0,0 0 0,0 0 0,0 0 0,0 0 0,0 0 0,0 0 0,0 0 0,0 0 0,0 0 0,0 0 0,0 0 0,0 0 0,0 0 0,0 0 0,0 0 0,-1 0 0,1 0 0,0 0 0,0 0 0,0 0 0,0 0 0,0 0 0,0 0 0,0 0 0,0 0 0,9 7 0,13 4 0,-2-5 0,1-1 0,-1-1 0,1-1 0,28 1 0,-39-3 0,0-1 0,1-1 0,-1 0 0,0 0 0,0-1 0,0 0 0,0 0 0,0-1 0,0-1 0,17-8 0,-24 10 0,-1 0 0,1 0 0,-1 0 0,0 0 0,0-1 0,0 1 0,0-1 0,0 1 0,-1-1 0,1 0 0,1-3 0,-2 4 0,-5 10 0,-1 1 0,2 0 0,-1 0 0,1 1 0,1-1 0,-1 1 0,2-1 0,-1 1 0,1 10 0,0-17 0,1 0 0,0 1 0,0-1 0,0 0 0,1 1 0,-1-1 0,1 0 0,0 0 0,-1 0 0,1 0 0,1 1 0,-1-1 0,0 0 0,1-1 0,0 1 0,-1 0 0,1 0 0,0-1 0,1 1 0,-1-1 0,0 0 0,1 1 0,-1-1 0,1 0 0,0-1 0,-1 1 0,1 0 0,0-1 0,0 1 0,5 0 0,-6-1 0,1-1 0,0 1 0,-1-1 0,1 0 0,0 0 0,-1 0 0,1 0 0,0 0 0,-1-1 0,1 1 0,-1-1 0,1 0 0,-1 1 0,1-1 0,-1-1 0,1 1 0,-1 0 0,0 0 0,0-1 0,1 1 0,-1-1 0,0 0 0,-1 0 0,1 0 0,0 0 0,0 0 0,-1 0 0,1 0 0,-1 0 0,0-1 0,0 1 0,1-1 0,0-2 0,1-5 0,1 0 0,-1 0 0,-1 0 0,0 0 0,0 0 0,-1-1 0,0-10 0,4 33 0,-1-1 0,2 0 0,0 0 0,13 19 0,-15-24 0,1-1 0,0 0 0,1 0 0,-1 0 0,1 0 0,0-1 0,0 0 0,0 0 0,0-1 0,1 0 0,0 0 0,0 0 0,7 1 0,-11-3 0,0 0 0,0-1 0,0 1 0,-1-1 0,1 1 0,0-1 0,0 0 0,0 0 0,0-1 0,0 1 0,0-1 0,0 1 0,-1-1 0,1 0 0,0 0 0,0 0 0,-1 0 0,1-1 0,-1 1 0,1-1 0,-1 0 0,1 1 0,-1-1 0,0 0 0,0 0 0,0 0 0,0-1 0,0 1 0,-1 0 0,1-1 0,-1 1 0,1-1 0,-1 0 0,1-4 0,2-7 0,0 1 0,-1-1 0,-1 0 0,0-1 0,-1 1 0,-1 0 0,0-1 0,-1 1 0,0 0 0,-1 0 0,-1 0 0,0 0 0,-1 0 0,-1 1 0,0-1 0,-1 1 0,0 0 0,-1 1 0,0-1 0,-1 1 0,-16-19 0,21 28 0,0 0 0,0 0 0,0 0 0,-1 0 0,1 0 0,-1 1 0,0 0 0,1 0 0,-1 0 0,0 0 0,0 0 0,-1 1 0,1-1 0,0 1 0,0 0 0,-1 1 0,1-1 0,0 1 0,-1 0 0,1 0 0,0 0 0,-1 0 0,1 1 0,-1 0 0,1 0 0,0 0 0,0 0 0,0 1 0,0 0 0,0-1 0,0 2 0,-5 2 0,-2 3 0,1 1 0,0-1 0,0 1 0,1 1 0,0 0 0,1 0 0,0 1 0,1 0 0,-10 20 0,-6 20-1365,7-6-5461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16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98 24575,'0'27'0,"-4"190"0,0-171 0,-1-1 0,-19 75 0,23-115 0,-1 1 0,0-1 0,0 0 0,0 0 0,-1 0 0,0 0 0,0 0 0,-3 4 0,5-8 0,1-1 0,-1 1 0,1-1 0,-1 1 0,1-1 0,-1 1 0,1-1 0,-1 0 0,1 1 0,-1-1 0,0 0 0,1 1 0,-1-1 0,0 0 0,1 0 0,-1 0 0,0 0 0,1 0 0,-1 1 0,0-1 0,0 0 0,1 0 0,-1-1 0,0 1 0,0 0 0,-1-1 0,1 0 0,0 0 0,-1 0 0,1 0 0,0 0 0,0 0 0,0 0 0,-1-1 0,1 1 0,1 0 0,-1-1 0,0 1 0,0-1 0,0 1 0,0-4 0,-6-12 0,2 0 0,0-1 0,1 0 0,1 0 0,-2-20 0,1-98 0,3 98 0,1 2 0,-1 9 0,1 0 0,6-50 0,-6 75 0,0 1 0,1-1 0,-1 0 0,0 1 0,1-1 0,-1 1 0,1-1 0,-1 0 0,1 1 0,0-1 0,-1 1 0,1 0 0,0-1 0,0 1 0,0-1 0,0 1 0,0 0 0,1 0 0,-1 0 0,0 0 0,2-1 0,-1 1 0,-1 1 0,0 0 0,0 0 0,1 0 0,-1 0 0,0 1 0,1-1 0,-1 0 0,0 0 0,0 1 0,0-1 0,1 1 0,-1-1 0,0 1 0,0 0 0,0-1 0,0 1 0,0 0 0,0 0 0,2 1 0,8 9 0,-1 1 0,-1 0 0,14 21 0,-16-22 0,59 95 0,-45-68 0,1-1 0,3-2 0,29 35 0,-50-66 0,-1-1 0,1 1 0,-1-1 0,1 0 0,0-1 0,0 1 0,0-1 0,5 3 0,-8-5 0,0 1 0,0-1 0,0 0 0,0 1 0,0-1 0,1 0 0,-1 0 0,0 0 0,0 0 0,0 0 0,0 0 0,1 0 0,-1-1 0,0 1 0,0 0 0,0-1 0,0 1 0,0 0 0,0-1 0,0 1 0,0-1 0,0 0 0,0 1 0,0-1 0,0 0 0,0 0 0,0 1 0,-1-1 0,1 0 0,0 0 0,0 0 0,-1 0 0,1 0 0,-1 0 0,1 0 0,-1 0 0,1-2 0,4-11 0,-1 0 0,-1-1 0,0 1 0,-1-1 0,-1 0 0,0 1 0,-2-27 0,1 11 0,0-13 0,2-66 0,-19-160 0,12 240-1365,0 11-5461</inkml:trace>
  <inkml:trace contextRef="#ctx0" brushRef="#br0" timeOffset="406.27">725 64 24575,'-22'22'0,"-10"17"0,0 17 0,5 14 0,8 8 0,7 6 0,8 0 0,10-4 0,10-9 0,6-16 0,7-17 0,6-16 0,-4-11-8191</inkml:trace>
  <inkml:trace contextRef="#ctx0" brushRef="#br0" timeOffset="814.4">872 212 24575,'-4'0'0,"0"1"0,0-1 0,0 1 0,0 0 0,0 0 0,0 0 0,1 0 0,-1 1 0,0-1 0,1 1 0,-1 0 0,1 0 0,-1 1 0,1-1 0,0 1 0,0-1 0,0 1 0,0 0 0,1 0 0,-1 0 0,1 1 0,0-1 0,0 0 0,0 1 0,0 0 0,1-1 0,-1 1 0,0 4 0,-3 8 0,1 1 0,0 0 0,2-1 0,0 1 0,0 23 0,2-18 0,0 1 0,2-1 0,0 1 0,2-1 0,0 0 0,2 0 0,0 0 0,1-1 0,2 0 0,0 0 0,16 26 0,-24-45 0,0 0 0,1 0 0,0 0 0,-1 0 0,1 0 0,0 0 0,0 0 0,0 0 0,0-1 0,0 1 0,0-1 0,0 1 0,0-1 0,1 0 0,-1 0 0,1 0 0,-1 0 0,0 0 0,5 0 0,-4-1 0,-1-1 0,0 1 0,1 0 0,-1-1 0,0 0 0,1 1 0,-1-1 0,0 0 0,0 0 0,0-1 0,0 1 0,0 0 0,0-1 0,0 1 0,0-1 0,0 1 0,1-3 0,4-5 0,0 0 0,-1 0 0,0-1 0,0 1 0,-1-2 0,-1 1 0,6-18 0,-2 3 0,-2-1 0,-1 0 0,-1-1 0,-1 1 0,-1-1 0,-1 1 0,-5-45 0,3 68 4,1 0 0,0 0-1,-1 1 1,0-1-1,0 0 1,0 0 0,0 1-1,0-1 1,0 0 0,-1 1-1,1 0 1,-1-1-1,0 1 1,0 0 0,0 0-1,0 0 1,0 0 0,0 0-1,0 0 1,-1 0-1,1 1 1,-1 0 0,1-1-1,-1 1 1,0 0 0,1 0-1,-1 0 1,0 0-1,0 1 1,0-1 0,1 1-1,-7 0 1,4 0-78,1 0-1,-1 1 1,1 0 0,-1 0 0,1 0-1,0 0 1,-1 1 0,1 0 0,0 0-1,0 0 1,0 0 0,0 1 0,0 0-1,1-1 1,-1 1 0,1 0 0,0 1-1,-1-1 1,-3 7 0,-6 13-6752</inkml:trace>
  <inkml:trace contextRef="#ctx0" brushRef="#br0" timeOffset="1201.83">1190 381 24575,'4'22'0,"0"21"0,1 18 0,-5 13 0,-6 8 0,-9 2 0,-5-4 0,-4-11 0,3-18-8191</inkml:trace>
  <inkml:trace contextRef="#ctx0" brushRef="#br0" timeOffset="1202.83">1656 64 24575,'0'22'0,"0"17"0,0 17 0,0 14 0,0 8 0,0 6 0,0 0 0,0-4 0,0-9 0,0-12 0,0-13 0,-4-14 0,-1-16 0</inkml:trace>
  <inkml:trace contextRef="#ctx0" brushRef="#br0" timeOffset="1605.37">2079 0 24575,'18'29'0,"13"24"0,5 21 0,-4 19 0,-7 16 0,-15 14 0,-27 12 0,-33 7 0,-39 6 0,-42-5 0,-34-8 0,12-28-8191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14.5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2 24575,'25'-22'0,"1"1"0,58-36 0,-28 21 0,-20 11 0,0-1 0,0 2 0,2 1 0,46-19 0,-77 39 0,0 1 0,-1 0 0,1 1 0,1-1 0,-1 1 0,0 1 0,0-1 0,0 1 0,0 1 0,1-1 0,-1 1 0,0 0 0,0 1 0,0 0 0,0 0 0,-1 0 0,1 1 0,-1 0 0,9 5 0,8 7 0,0 1 0,0 1 0,32 34 0,-10-10 0,-23-22 0,2-1 0,-1-1 0,2-2 0,0 0 0,46 20 0,-58-30 0,1-1 0,-1 0 0,0-1 0,1 0 0,0-1 0,-1 0 0,1-1 0,0-1 0,0 0 0,0-1 0,0-1 0,-1 0 0,1-1 0,15-5 0,-3-2 0,-1-1 0,0-2 0,0 0 0,-2-2 0,0 0 0,38-34 0,112-125 0,-157 156 0,17-19-1365,-10 8-5461</inkml:trace>
  <inkml:trace contextRef="#ctx0" brushRef="#br0" timeOffset="621.93">445 0 24575,'-14'63'0,"3"-1"0,3 2 0,0 107 0,5-78 0,2-82 0,1-7 0,0 1 0,0 0 0,0 0 0,-1-1 0,0 1 0,0 0 0,-3 8 0,3-14 0,0 0 0,0-1 0,1 1 0,-1 0 0,0 0 0,1 0 0,-1-1 0,1 1 0,-1 0 0,1 0 0,0-1 0,0 1 0,-1 0 0,1-3 0,-2-11 0,1 0 0,1 1 0,0-1 0,1 0 0,0 0 0,2 1 0,6-26 0,-6 30 0,1 0 0,0 1 0,1 0 0,0 0 0,0 0 0,1 0 0,1 1 0,-1 0 0,1 0 0,0 1 0,1 0 0,8-7 0,15-7 0,1 2 0,0 1 0,38-15 0,-58 28 0,-10 4 0,0 0 0,-1 0 0,1 1 0,-1-1 0,1 0 0,0 1 0,0 0 0,-1-1 0,1 1 0,0 0 0,-1 0 0,1 0 0,0 0 0,0 0 0,1 1 0,-2-1 0,0 1 0,0-1 0,0 1 0,0-1 0,0 1 0,-1-1 0,1 1 0,0 0 0,-1-1 0,1 1 0,0 0 0,-1 0 0,1-1 0,-1 1 0,1 0 0,-1 0 0,1 0 0,-1 0 0,1 2 0,0 4 0,0 0 0,0 0 0,-1 0 0,0 0 0,-1 14 0,0-14 0,-18 148 27,10-101-491,3 0 0,0 99 0,10-119-6362</inkml:trace>
  <inkml:trace contextRef="#ctx0" brushRef="#br0" timeOffset="1041.7">869 400 24575,'-8'10'0,"1"-1"0,0 1 0,1 0 0,0 1 0,0 0 0,1 0 0,1 0 0,0 0 0,0 1 0,-2 14 0,5-21 0,0 0 0,1 0 0,0 1 0,0-1 0,0 0 0,1 0 0,-1 0 0,1 0 0,0-1 0,1 1 0,-1 0 0,1 0 0,0-1 0,0 1 0,1-1 0,-1 1 0,1-1 0,0 0 0,0 0 0,0 0 0,1 0 0,-1-1 0,1 1 0,0-1 0,0 0 0,8 4 0,-8-4 0,0-1 0,0 0 0,0 0 0,1-1 0,-1 1 0,0-1 0,1 0 0,-1 0 0,1 0 0,-1-1 0,1 1 0,-1-1 0,7-1 0,-9 1 0,1-1 0,0 0 0,0 1 0,-1-1 0,1-1 0,0 1 0,-1 0 0,1 0 0,-1-1 0,0 0 0,1 1 0,-1-1 0,0 0 0,0 0 0,0 0 0,0 0 0,-1-1 0,1 1 0,0 0 0,-1-1 0,0 1 0,2-5 0,1-2 9,-2-1 1,1 1-1,-1-1 0,-1 0 0,1 1 1,-2-1-1,1 0 0,-1 0 0,-1 0 0,0 1 1,0-1-1,-6-17 0,6 20-83,-1 1-1,0-1 1,-1 1 0,0 0 0,0-1-1,0 1 1,0 1 0,-1-1 0,0 0-1,-1 1 1,1 0 0,-1 0 0,0 0-1,0 1 1,0-1 0,-1 1 0,0 1-1,1-1 1,-9-3 0,-8 0-6752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03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256 24575,'-11'-2'0,"-29"-8"0,83 10 0,627 7-132,-2-58-1397,-520 38 1121,-2 0 399,1296-103-656,1 59 82,-660 69 504,-89-1 480,-685-11-294,8 1 15,0-2 1,21-3-1,-20 0-5783</inkml:trace>
  <inkml:trace contextRef="#ctx0" brushRef="#br0" timeOffset="1605.35">855 340 24575,'-9'17'0,"1"0"0,1 0 0,0 0 0,2 1 0,-8 36 0,13-51 0,1-13 0,3 4 0,1 19 0,4 50 0,-2 0 0,-4 123 0,-3-105 0,1 14 0,2-19 0,-16 151 0,8-207 0,5-20 0,0 0 0,0 1 0,0-1 0,0 0 0,-1 0 0,1 0 0,0 0 0,0 0 0,0 0 0,0 0 0,0 0 0,0 0 0,0 0 0,0 0 0,-1 0 0,1 0 0,0 0 0,0 0 0,0 0 0,0 0 0,0 0 0,0 0 0,0 0 0,0 0 0,-1 0 0,1 0 0,0 0 0,0 0 0,0 0 0,0 0 0,0 0 0,0 0 0,0 0 0,0-1 0,-1 1 0,1 0 0,0 0 0,0 0 0,0 0 0,0 0 0,0 0 0,0 0 0,0 0 0,0 0 0,0 0 0,0-1 0,0 1 0,0 0 0,0 0 0,0 0 0,0 0 0,0 0 0,0 0 0,0 0 0,0-1 0,0 1 0,0 0 0,0 0 0,0 0 0,0 0 0,0 0 0,0 0 0,0 0 0,0 0 0,0-1 0,0 1 0,0 0 0,-4-39 0,8-529 0,-3 539 0,7-70 0,-7 90 0,1 1 0,0-1 0,0 1 0,1-1 0,0 1 0,0 0 0,1 0 0,8-12 0,-10 17 0,0 0 0,1 1 0,-1-1 0,1 1 0,-1-1 0,1 1 0,0 0 0,0 0 0,0 0 0,0 1 0,0-1 0,0 1 0,1-1 0,-1 1 0,1 0 0,-1 0 0,0 1 0,1-1 0,-1 1 0,1 0 0,0 0 0,-1 0 0,1 0 0,-1 0 0,1 1 0,-1 0 0,1-1 0,-1 1 0,5 2 0,-1 0 0,-1 0 0,0 0 0,0 0 0,0 1 0,0 0 0,-1 0 0,1 1 0,-1-1 0,0 1 0,0 0 0,-1 1 0,1-1 0,-1 1 0,3 6 0,-4-7 0,0 1 0,0 0 0,-1 0 0,0 0 0,0 0 0,0 1 0,-1-1 0,0 1 0,0-1 0,-1 1 0,1-1 0,-2 1 0,1-1 0,-1 1 0,-2 11 0,0-10 0,0-1 0,0 1 0,-1 0 0,0-1 0,0 0 0,-1 0 0,0 0 0,0-1 0,-1 1 0,-11 9 0,-7 3 0,-1-1 0,-1-1 0,-1-2 0,0 0 0,-41 14 0,56-24-84,9-4-44,0 0 0,1 0 0,-1 0 0,0 1 0,0-1-1,1 1 1,-1-1 0,1 1 0,-5 4 0</inkml:trace>
  <inkml:trace contextRef="#ctx0" brushRef="#br0" timeOffset="1975.38">1109 997 24575,'-4'-25'0,"0"-12"0,3 0 0,5 6 0,7 9 0,0 12 0,2 14 0,0 14 0,0 15 0,-1 13 0,-4 5 0,-2 1 0,-2 3 0,-7-4 0,-1-4 0,-1-7 0,1-9-8191</inkml:trace>
  <inkml:trace contextRef="#ctx0" brushRef="#br0" timeOffset="2335.9">1659 446 24575,'-22'25'0,"-10"23"0,-4 22 0,5 12 0,7 7 0,8 4 0,7-5 0,8-5 0,8-7 0,10-12 0,9-14 0,8-15 0,-2-13-8191</inkml:trace>
  <inkml:trace contextRef="#ctx0" brushRef="#br0" timeOffset="2726.93">1849 766 24575,'-7'15'0,"-3"14"0,1 15 0,1 6 0,3 5 0,2 1 0,5-2 0,2-3 0,1-6 0,2-12 0,5-10 0,-1-10-8191</inkml:trace>
  <inkml:trace contextRef="#ctx0" brushRef="#br0" timeOffset="2727.93">2018 914 24575,'29'-3'0,"16"-2"0,12 0 0,3 2 0,-8 0-8191</inkml:trace>
  <inkml:trace contextRef="#ctx0" brushRef="#br0" timeOffset="3114.79">2505 828 24575,'-7'9'0,"1"-1"0,0 1 0,0 0 0,1 0 0,0 0 0,1 1 0,0 0 0,0 0 0,1 0 0,1 0 0,-3 14 0,1 7 0,1 0 0,1 48 0,2-71 0,1 1 0,0 0 0,0-1 0,4 16 0,-5-24 0,0 0 0,0 0 0,0 0 0,0 0 0,0 0 0,0-1 0,0 1 0,0 0 0,0 0 0,0 0 0,0 0 0,0 0 0,1 0 0,-1 0 0,0 0 0,0 0 0,0 0 0,0 0 0,0 0 0,0-1 0,0 1 0,0 0 0,0 0 0,0 0 0,0 0 0,0 0 0,0 0 0,0 0 0,1 0 0,-1 0 0,0 0 0,0 0 0,0 0 0,0 0 0,0 0 0,0 0 0,0 0 0,0 0 0,0 0 0,0 0 0,1 0 0,-1 0 0,0 0 0,0 0 0,0 0 0,0 0 0,0 0 0,0 0 0,0 0 0,0 0 0,0 0 0,0 0 0,0 0 0,1 1 0,-1-1 0,0 0 0,0 0 0,0 0 0,0 0 0,0 0 0,0 0 0,0 0 0,0 0 0,0 0 0,0 0 0,4-13 0,1-18 0,-1-49 0,10-102 0,-10 152 0,2 1 0,0 1 0,2-1 0,14-31 0,-19 53 0,1 0 0,-1 1 0,1-1 0,0 1 0,1 0 0,0 0 0,-1 1 0,2-1 0,-1 1 0,11-7 0,-15 11 0,1 0 0,0 0 0,-1 0 0,1 0 0,0 0 0,0 1 0,0-1 0,0 1 0,0-1 0,0 1 0,0 0 0,0 0 0,0 0 0,-1 0 0,1 0 0,0 0 0,0 0 0,2 1 0,-1 0 0,-1 0 0,0 1 0,0-1 0,0 0 0,0 1 0,0 0 0,0-1 0,0 1 0,0 0 0,0 0 0,-1 0 0,1 0 0,-1 0 0,0 1 0,0-1 0,1 0 0,0 4 0,1 3 7,0 1-1,0-1 0,-1 0 0,0 1 1,0-1-1,-1 1 0,-1 0 1,1-1-1,-2 1 0,1 0 1,-1-1-1,-1 1 0,0-1 0,0 1 1,-1-1-1,0 0 0,-1 0 1,-6 13-1,0-5-171,0-1 0,-1 0 0,0 0 0,-1-1 0,-1-1 0,-1 0 0,0-1 0,-21 16 0,10-11-6661</inkml:trace>
  <inkml:trace contextRef="#ctx0" brushRef="#br0" timeOffset="3472.61">2782 975 24575,'-7'15'0,"-3"11"0,1 9 0,2 2 0,2 2 0,2 2 0,1-3 0,1-4 0,5-8 0,1-8-8191</inkml:trace>
  <inkml:trace contextRef="#ctx0" brushRef="#br0" timeOffset="3473.61">2994 531 24575,'32'7'0,"22"14"0,12 17 0,6 16 0,-6 18 0,-10 14 0,-15 7 0,-25 5 0,-30 1 0,-30-5 0,-26-13 0,-1-18-8191</inkml:trace>
  <inkml:trace contextRef="#ctx0" brushRef="#br0" timeOffset="5191.21">812 1547 24575,'-13'-12'0,"14"3"0,1 8 0,0-1 0,0 1 0,0 0 0,1 0 0,-1 0 0,0 0 0,0 0 0,1 1 0,-1-1 0,1 0 0,4 1 0,50-7 0,59 2 0,-26 2 0,469-29-226,309-16-201,-683 41 427,379-25 0,-548 30-55,-17 1 280,-22 0-1216,-6 1-5726</inkml:trace>
  <inkml:trace contextRef="#ctx0" brushRef="#br0" timeOffset="5712.78">1977 1610 24575,'-3'9'0,"1"0"0,0-1 0,0 1 0,1 0 0,0 0 0,1 0 0,0 0 0,0 0 0,3 15 0,-1 3 0,-1 4 0,2 0 0,11 54 0,-14-85 0,0 0 0,1-1 0,-1 1 0,0 0 0,0 0 0,0 0 0,0-1 0,0 1 0,1 0 0,-1 0 0,0 0 0,0 0 0,0-1 0,0 1 0,1 0 0,-1 0 0,0 0 0,0 0 0,1 0 0,-1 0 0,0 0 0,0 0 0,0 0 0,1 0 0,-1-1 0,0 1 0,0 0 0,1 0 0,-1 0 0,0 1 0,0-1 0,1 0 0,-1 0 0,0 0 0,0 0 0,0 0 0,1 0 0,-1 0 0,0 0 0,0 0 0,1 0 0,-1 1 0,0-1 0,0 0 0,0 0 0,0 0 0,1 0 0,-1 1 0,0-1 0,0 0 0,0 0 0,0 0 0,0 1 0,0-1 0,0 0 0,1 0 0,-1 1 0,0-1 0,0 0 0,0 0 0,0 1 0,9-26 0,-7 22 0,13-45 0,26-67 0,-35 103 0,0-1 0,1 1 0,0 0 0,1 1 0,0-1 0,15-15 0,-21 25 0,0 0 0,0 0 0,0 0 0,1 0 0,-1 1 0,0-1 0,1 1 0,-1-1 0,1 1 0,-1 0 0,1 0 0,0 0 0,0 0 0,-1 1 0,5-1 0,-5 1 0,-1 0 0,1 1 0,-1-1 0,1 0 0,-1 1 0,1 0 0,-1-1 0,0 1 0,1 0 0,-1 0 0,0 0 0,0 0 0,1 0 0,-1 0 0,0 0 0,0 0 0,0 0 0,0 0 0,0 1 0,-1-1 0,1 0 0,0 1 0,0-1 0,-1 1 0,1-1 0,-1 1 0,0-1 0,1 1 0,-1 1 0,4 16 14,-2 0-1,0 0 1,-1 0 0,-2 31-1,2 38-76,0-79-109,0-1 1,1 1 0,0-1 0,0 0 0,1 1-1,0-1 1,7 14 0,1-5-6655</inkml:trace>
  <inkml:trace contextRef="#ctx0" brushRef="#br0" timeOffset="6076.06">2548 1655 24575,'-4'25'0,"0"20"0,-1 8 0,2 7 0,0 4 0,5-6 0,5-9 0,2-12-8191</inkml:trace>
  <inkml:trace contextRef="#ctx0" brushRef="#br0" timeOffset="6476.62">3734 1336 24575,'7'-4'0,"0"0"0,0 0 0,0 1 0,1 0 0,-1 0 0,1 1 0,0 0 0,0 0 0,0 1 0,9-1 0,-6 1 0,37-5 0,69 1 0,-32 3 0,-83 2 0,0 0 0,0 0 0,1 0 0,-1 0 0,0 0 0,0-1 0,0 1 0,0-1 0,0 1 0,0-1 0,0 0 0,0 0 0,-1 0 0,1 0 0,0 0 0,0-1 0,-1 1 0,1 0 0,-1-1 0,1 1 0,-1-1 0,2-1 0,-2 0 0,0 1 0,0-1 0,-1 1 0,1-1 0,-1 1 0,0-1 0,1 0 0,-1 1 0,0-1 0,-1 1 0,1-1 0,0 0 0,-1 1 0,1-1 0,-2-2 0,-4-11 0,0 1 0,-2 0 0,1 0 0,-14-17 0,20 29 0,-3-2 0,-34-49 0,34 50 0,1-1 0,-1 1 0,0 0 0,-1 0 0,1 1 0,-1-1 0,1 1 0,-11-5 0,14 8 0,1-1 0,-1 1 0,0 0 0,1 0 0,-1 0 0,0 0 0,1-1 0,-1 1 0,0 0 0,1 0 0,-1 0 0,0 0 0,0 1 0,1-1 0,-1 0 0,0 0 0,1 0 0,-1 0 0,0 1 0,1-1 0,-1 0 0,1 1 0,-1-1 0,0 0 0,1 1 0,-1-1 0,1 1 0,-1-1 0,1 1 0,-1-1 0,1 1 0,0-1 0,-1 1 0,1 0 0,0-1 0,-1 1 0,1-1 0,0 1 0,0 0 0,-1 0 0,-5 31 0,6-29 0,-5 64-227,3-1-1,3 1 1,3-1-1,3 0 1,23 103-1,-18-128-6598</inkml:trace>
  <inkml:trace contextRef="#ctx0" brushRef="#br0" timeOffset="6926.7">4432 785 24575,'-21'447'0,"21"-403"0,-12-243 0,1-1 0,11 168 0,1 1 0,2-1 0,1 0 0,10-35 0,-11 56 0,1 1 0,0 0 0,1-1 0,0 2 0,1-1 0,9-13 0,-12 20 0,-1 0 0,1 0 0,0 0 0,-1 0 0,1 1 0,1-1 0,-1 1 0,0 0 0,7-3 0,-8 4 0,0 1 0,0-1 0,0 1 0,0-1 0,0 1 0,0 0 0,0 0 0,0 0 0,0 0 0,0 0 0,0 0 0,0 1 0,0-1 0,0 1 0,0-1 0,0 1 0,0 0 0,0 0 0,2 1 0,0 1 0,0 0 0,-1 0 0,0 0 0,0 1 0,0-1 0,0 1 0,-1-1 0,1 1 0,-1 0 0,0 0 0,0 0 0,0 0 0,0 1 0,-1-1 0,0 0 0,1 8 0,1 3 0,-1 0 0,-1 1 0,-1 24 0,-1-27 0,0 0 0,-1-1 0,-1 1 0,0-1 0,0 1 0,-1-1 0,-1 0 0,0-1 0,-1 1 0,0-1 0,-1 0 0,0 0 0,-1-1 0,0 0 0,-16 16 0,17-20-98,4-4-61,0 1 1,0-1 0,1 1-1,-1 0 1,1 0 0,0 0-1,-3 5 1,3 1-6668</inkml:trace>
  <inkml:trace contextRef="#ctx0" brushRef="#br0" timeOffset="7300.79">4665 1019 24575,'13'-6'0,"0"0"0,0 0 0,1 2 0,0-1 0,15-1 0,-26 5 0,0 0 0,0 1 0,0-1 0,0 1 0,0 0 0,0 0 0,0 0 0,0 0 0,0 1 0,-1-1 0,1 1 0,0 0 0,0 0 0,0 0 0,0 0 0,-1 0 0,1 0 0,0 1 0,-1 0 0,1-1 0,-1 1 0,0 0 0,0 0 0,0 0 0,0 0 0,0 1 0,0-1 0,0 1 0,0-1 0,1 6 0,-1-5 0,-1 0 0,0 1 0,-1-1 0,1 0 0,-1 1 0,0-1 0,1 1 0,-1-1 0,-1 1 0,1-1 0,0 1 0,-1-1 0,0 1 0,0-1 0,0 0 0,0 0 0,0 1 0,-1-1 0,0 0 0,1 0 0,-1 0 0,-4 5 0,-5 4 0,0-1 0,0 1 0,-22 15 0,16-13 0,16-14 0,0 1 0,0 0 0,0 0 0,0 0 0,0 0 0,0 0 0,1 0 0,-1 0 0,0 0 0,0 0 0,1 0 0,-1 0 0,1 1 0,-1 1 0,1-3 0,0 1 0,0-1 0,0 1 0,0-1 0,0 0 0,0 1 0,0-1 0,0 0 0,1 1 0,-1-1 0,0 1 0,0-1 0,0 0 0,1 1 0,-1-1 0,0 0 0,1 0 0,-1 1 0,0-1 0,1 0 0,-1 0 0,0 1 0,1-1 0,-1 0 0,0 0 0,1 0 0,-1 0 0,1 1 0,0-1 0,4 1 0,0 0 0,0-1 0,0 0 0,0 1 0,0-1 0,7-2 0,22-3-283,-1-2 0,0-2 1,35-13-1,-63 20 49,56-20-6592</inkml:trace>
  <inkml:trace contextRef="#ctx0" brushRef="#br0" timeOffset="7675.53">5427 405 24575,'-29'-7'0,"-16"1"0,-5 13 0,-1 15 0,9 19 0,7 20 0,11 14 0,8 13 0,11 5 0,13-2 0,13-2 0,10-6 0,7-12 0,7-16 0,4-17 0,-7-15-8191</inkml:trace>
  <inkml:trace contextRef="#ctx0" brushRef="#br0" timeOffset="8047.81">5575 594 24575,'-4'29'0,"0"20"0,-1 13 0,2 7 0,3-2 0,4-8 0,3-11 0,4-10 0,1-11-8191</inkml:trace>
  <inkml:trace contextRef="#ctx0" brushRef="#br0" timeOffset="8048.81">5744 679 24575,'29'-3'0,"20"-2"0,13 0 0,6 2 0,-8 0-8191</inkml:trace>
  <inkml:trace contextRef="#ctx0" brushRef="#br0" timeOffset="8425.68">6189 574 24575,'-12'49'0,"2"1"0,2 0 0,2 0 0,3 0 0,3 52 0,5-72 0,-2-20 0,1-15 0,1-36 0,1-63 0,2-29 0,-3 105 0,0 1 0,17-49 0,-18 66 0,1 0 0,-1 0 0,1 0 0,1 0 0,0 1 0,0 0 0,1 0 0,0 1 0,0-1 0,11-7 0,-16 15 0,-1-1 0,1 1 0,0 0 0,0-1 0,0 1 0,-1 0 0,1 0 0,0 1 0,1-1 0,-1 0 0,0 1 0,0-1 0,0 1 0,0 0 0,0 0 0,1-1 0,-1 1 0,4 1 0,-5 0 0,1-1 0,-1 1 0,1 0 0,-1-1 0,0 1 0,1 0 0,-1 0 0,0 0 0,0 0 0,0 0 0,0 1 0,0-1 0,0 0 0,0 0 0,0 1 0,0-1 0,0 1 0,-1-1 0,1 0 0,-1 1 0,1-1 0,-1 1 0,0-1 0,1 1 0,-1 0 0,0 2 0,0 6 0,0 0 0,0 0 0,-1 0 0,-1 0 0,1-1 0,-2 1 0,1 0 0,-1-1 0,-1 0 0,0 0 0,0 0 0,-1 0 0,-6 9 0,-9 11 0,-1 0 0,-31 31 0,22-26-1365,6-8-5461</inkml:trace>
  <inkml:trace contextRef="#ctx0" brushRef="#br0" timeOffset="8828.94">6442 744 24575,'7'18'0,"3"13"0,-1 5 0,-2 4 0,-5-2 0,-7-4 0,-7-3 0,-3-8 0,3-7 0,11-7 0,13-8 0,15-4 0,14-6 0,11-4 0,7-5 0,4-1 0,-8 1-8191</inkml:trace>
  <inkml:trace contextRef="#ctx0" brushRef="#br0" timeOffset="9232.25">6909 490 24575,'18'7'0,"13"14"0,1 16 0,-4 18 0,-8 13 0,-17 13 0,-28 11 0,-27 4 0,-27 0 0,-17-1 0,-11-7 0,-2-14 0,18-20-8191</inkml:trace>
  <inkml:trace contextRef="#ctx0" brushRef="#br0" timeOffset="9626.06">4623 1505 24575,'39'0'0,"39"0"0,35 0 0,30 0 0,27-3 0,24-2 0,22-4 0,15 1-615,3-3 615,-6 1 0,-8 2 0,-21 2 0,-26 3 0,-32 1 0,-32 1 0,-42 1 0,-47 1 0</inkml:trace>
  <inkml:trace contextRef="#ctx0" brushRef="#br0" timeOffset="10012.76">5829 1717 24575,'-1'42'0,"2"0"0,2-1 0,1 1 0,14 54 0,-17-94 0,-1 0 0,0 0 0,1 0 0,0-1 0,-1 1 0,1 0 0,0 0 0,0 0 0,0 0 0,0-1 0,0 1 0,0-1 0,1 1 0,-1 0 0,1-1 0,-1 0 0,1 1 0,-1-1 0,3 1 0,-3-2 0,-1 0 0,1 0 0,0 0 0,-1 1 0,1-2 0,0 1 0,-1 0 0,1 0 0,-1 0 0,1 0 0,0 0 0,-1 0 0,1-1 0,0 1 0,-1 0 0,1-1 0,-1 1 0,1 0 0,-1-1 0,1 1 0,0-1 0,14-22 0,24-82 0,8-14 0,-40 103 0,1 1 0,0 0 0,2 1 0,-1 0 0,16-17 0,-24 30 0,0 0 0,0 0 0,0 0 0,0 0 0,0 0 0,0 0 0,0 0 0,1 0 0,-1 0 0,0 0 0,0 1 0,1-1 0,-1 0 0,1 1 0,-1-1 0,0 1 0,1 0 0,-1-1 0,1 1 0,-1 0 0,1 0 0,2 0 0,-3 1 0,0-1 0,1 1 0,-1 0 0,0 0 0,0-1 0,0 1 0,1 0 0,-1 0 0,0 0 0,0 1 0,0-1 0,-1 0 0,1 0 0,0 0 0,0 1 0,-1-1 0,1 0 0,0 2 0,3 8 0,-1 0 0,-1 0 0,1 0 0,0 17 0,3 59-12,11 88-1341,-10-141-5473</inkml:trace>
  <inkml:trace contextRef="#ctx0" brushRef="#br0" timeOffset="10387.06">6401 1822 24575,'14'11'0,"5"11"0,-1 12 0,-3 8 0,-5 3 0,-7-1 0,-8-6 0,-6-5 0,-2-4 0,9-8 0,15-7 0,21-9 0,23-10 0,20-7 0,15-6 0,10-2 0,-11 1-8191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38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</inkml:trace>
  <inkml:trace contextRef="#ctx0" brushRef="#br0" timeOffset="1">550 0 24575,'7'0'0,"7"0"0,0 0-8191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38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0 24575,'-18'15'0,"-6"4"-819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2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330 24575,'-1'-163'0,"2"161"0,-1 0 0,-1 0 0,1-1 0,0 1 0,0 0 0,-1 0 0,1 0 0,-1 0 0,0 0 0,0-1 0,1 1 0,-1 0 0,-1 1 0,1-1 0,0 0 0,0 0 0,-1 0 0,1 1 0,-1-1 0,1 1 0,-1-1 0,0 1 0,0-1 0,1 1 0,-1 0 0,-3-1 0,2 1 0,0 1 0,0 0 0,1-1 0,-1 1 0,0 1 0,0-1 0,0 0 0,0 1 0,0-1 0,0 1 0,0 0 0,1 0 0,-1 0 0,0 0 0,1 0 0,-1 1 0,1-1 0,-1 1 0,-3 3 0,-5 5 0,-1 0 0,2 1 0,0 0 0,0 0 0,1 1 0,0 1 0,1-1 0,1 1 0,0 1 0,-9 23 0,8-12 0,0-1 0,2 1 0,1 0 0,0 0 0,0 39 0,4-56 0,1 0 0,1-1 0,-1 1 0,1 0 0,0-1 0,1 1 0,0 0 0,0-1 0,1 0 0,6 14 0,-7-18 0,0 0 0,0 0 0,0 0 0,1-1 0,-1 1 0,1-1 0,0 0 0,0 0 0,-1 0 0,1 0 0,0 0 0,1 0 0,-1-1 0,0 0 0,0 1 0,1-1 0,-1 0 0,1-1 0,-1 1 0,1-1 0,-1 1 0,1-1 0,-1 0 0,1 0 0,-1-1 0,4 0 0,-1 0 0,0 0 0,1-1 0,-1 1 0,-1-1 0,1 0 0,0-1 0,0 0 0,-1 0 0,1 0 0,-1 0 0,0-1 0,5-4 0,-3 0 0,1 1 0,-1-1 0,0-1 0,-1 1 0,0-1 0,7-15 0,-4 6 0,-2-1 0,0 1 0,-1-1 0,-1-1 0,-1 1 0,-1-1 0,2-20 0,-5 49 0,1 0 0,0 0 0,1 0 0,0 0 0,0 0 0,1 0 0,0 0 0,0 0 0,1-1 0,1 0 0,-1 0 0,7 9 0,-6-10 0,0 0 0,1 0 0,0 0 0,0-1 0,0 0 0,1 0 0,0 0 0,0-1 0,0 0 0,1 0 0,-1-1 0,1 0 0,14 5 0,-17-8 0,0 0 0,1 0 0,-1 0 0,0 0 0,1-1 0,-1 0 0,1 0 0,-1-1 0,1 1 0,-1-1 0,0 0 0,1-1 0,-1 1 0,0-1 0,9-4 0,-7 1 0,0 1 0,-1-1 0,0 0 0,0 0 0,0-1 0,0 1 0,-1-1 0,0-1 0,8-11 0,-3-1 0,-1 0 0,0-1 0,-1 0 0,-1 0 0,-1-1 0,-1 0 0,3-25 0,17-226 0,-20 315 0,0-14 0,25 309 0,-27-256 0,-3 0 0,-13 95 0,8-144-136,-2 0-1,-1-1 1,-1 0-1,-2 0 1,-1-1-1,-1-1 1,-2 0-1,-1-1 0,-22 30 1,-4-3-669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8.0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17 24575,'115'1'0,"7"1"0,226-25 0,-340 22 0,0-1 0,-1 0 0,1 0 0,-1 0 0,14-7 0,-20 9 0,0-1 0,0 0 0,0 1 0,0-1 0,0 1 0,-1-1 0,1 0 0,0 0 0,0 0 0,-1 1 0,1-1 0,0 0 0,-1 0 0,1 0 0,-1 0 0,0 0 0,1 0 0,-1 0 0,1-2 0,-1 1 0,0 1 0,-1-1 0,1 1 0,0-1 0,-1 1 0,0-1 0,1 1 0,-1-1 0,1 1 0,-1-1 0,0 1 0,0 0 0,0 0 0,0-1 0,0 1 0,0 0 0,-3-2 0,-11-10 0,-2 0 0,-28-17 0,-12-8 0,-41-51 0,98 89 0,0-1 0,-1 1 0,1 0 0,0 0 0,-1 0 0,1-1 0,0 1 0,-1 0 0,1 0 0,0 0 0,-1 0 0,1 0 0,0 0 0,-1 0 0,1 0 0,0 0 0,-1 0 0,1 0 0,0 0 0,-1 0 0,1 0 0,0 0 0,-1 0 0,1 0 0,0 1 0,-1-1 0,1 0 0,0 0 0,-1 0 0,1 0 0,0 1 0,-1-1 0,1 0 0,0 0 0,0 1 0,-1-1 0,1 0 0,0 0 0,0 1 0,0-1 0,0 0 0,-1 1 0,1-1 0,0 0 0,0 1 0,0-1 0,0 0 0,0 1 0,0-1 0,0 1 0,0-1 0,0 0 0,0 1 0,0-1 0,0 0 0,0 1 0,0-1 0,0 0 0,0 1 0,1-1 0,0 29 0,-1-27 0,10 129-19,21 145-1327,-22-237-5480</inkml:trace>
  <inkml:trace contextRef="#ctx0" brushRef="#br0" timeOffset="565.29">1120 464 24575,'-15'156'0,"8"227"0,7-358 0,-24-196 0,23 161 0,-8-66 0,3 1 0,7-126 0,0 193 0,0 1 0,1-1 0,-1 0 0,1 1 0,1-1 0,0 1 0,0-1 0,0 1 0,1 0 0,9-12 0,-11 17 0,0-1 0,0 1 0,0 0 0,0 0 0,1 0 0,-1 0 0,1 1 0,-1-1 0,1 1 0,-1 0 0,1-1 0,0 1 0,0 0 0,0 1 0,0-1 0,0 0 0,0 1 0,0 0 0,0-1 0,0 1 0,0 0 0,0 1 0,0-1 0,0 1 0,0-1 0,0 1 0,0 0 0,-1 0 0,1 0 0,0 0 0,2 2 0,1 0 0,-1 1 0,0-1 0,0 1 0,-1 0 0,1 0 0,-1 1 0,0-1 0,0 1 0,0 0 0,-1 0 0,0 0 0,0 1 0,0-1 0,0 1 0,-1-1 0,0 1 0,1 7 0,2 3 0,-2 1 0,0-1 0,-1 1 0,-1 0 0,0 19 0,-1-26-62,-1 0 0,0 0 0,0-1 0,0 1 0,-1 0 0,-1-1 0,0 1 0,0-1 0,-1 0 0,0 0 0,0 0 0,-1-1-1,-1 1 1,1-1 0,-1 0 0,0-1 0,-1 0 0,0 0 0,0 0 0,-1-1 0,-11 8 0,-8 0-6764</inkml:trace>
  <inkml:trace contextRef="#ctx0" brushRef="#br0" timeOffset="1025.37">1334 931 24575,'2'-1'0,"18"-9"0,38-13 0,-53 21 0,0 1 0,0 0 0,-1-1 0,1 2 0,0-1 0,0 1 0,0-1 0,0 1 0,0 1 0,0-1 0,0 1 0,0 0 0,0 0 0,6 2 0,-9-2 0,0 0 0,0 0 0,0 1 0,0-1 0,0 0 0,0 1 0,0 0 0,-1-1 0,1 1 0,-1 0 0,1 0 0,-1 0 0,1 0 0,-1 0 0,0 0 0,0 0 0,0 0 0,0 0 0,-1 1 0,1-1 0,0 0 0,-1 1 0,0-1 0,1 0 0,-1 1 0,0-1 0,0 0 0,-1 1 0,1-1 0,0 0 0,-1 1 0,1-1 0,-1 0 0,0 1 0,0-1 0,-2 4 0,-1 2 0,0 0 0,0 0 0,-1-1 0,0 0 0,0 1 0,0-2 0,-1 1 0,-12 10 0,-54 28 0,72-45 0,-1 0 0,1 0 0,0 0 0,0 0 0,0 0 0,0 0 0,0 0 0,0 0 0,0 0 0,-1 1 0,1-1 0,0 0 0,0 0 0,0 0 0,0 0 0,0 0 0,0 0 0,0 0 0,0 0 0,0 0 0,0 0 0,-1 1 0,1-1 0,0 0 0,0 0 0,0 0 0,0 0 0,0 0 0,0 0 0,0 0 0,0 1 0,0-1 0,0 0 0,0 0 0,0 0 0,0 0 0,0 0 0,0 0 0,0 1 0,0-1 0,0 0 0,0 0 0,0 0 0,0 0 0,0 0 0,1 0 0,-1 0 0,0 1 0,0-1 0,0 0 0,0 0 0,0 0 0,0 0 0,0 0 0,0 0 0,0 0 0,0 0 0,1 0 0,-1 0 0,0 1 0,13 1 0,17-1 0,3-4-341,-1-2 0,0-1-1,45-14 1,-16 1-6485</inkml:trace>
  <inkml:trace contextRef="#ctx0" brushRef="#br0" timeOffset="1399.16">2074 295 24575,'-11'-18'0,"-7"2"0,-7 13 0,-4 23 0,0 25 0,1 23 0,6 18 0,6 13 0,6 7 0,8 0 0,8-7 0,11-14 0,12-13 0,10-19 0,-3-19-8191</inkml:trace>
  <inkml:trace contextRef="#ctx0" brushRef="#br0" timeOffset="1400.16">2307 486 24575,'-4'-7'0,"0"5"0,-1 13 0,1 16 0,2 17 0,0 16 0,1 9 0,1 3 0,4 0 0,4-8 0,5-12 0,4-15 0,-1-13-8191</inkml:trace>
  <inkml:trace contextRef="#ctx0" brushRef="#br0" timeOffset="1803.37">2519 677 24575,'22'0'0,"17"0"0,17 0 0,10-3 0,-7-2-8191</inkml:trace>
  <inkml:trace contextRef="#ctx0" brushRef="#br0" timeOffset="2162.9">3025 487 24575,'-10'34'0,"2"1"0,1 0 0,1 0 0,0 38 0,4-13 0,10 91 0,-5-132 0,-1-17 0,1-30 0,-1-275 0,-1 7 0,-1 288 0,1 0 0,-1 1 0,2-1 0,-1 0 0,1 1 0,3-9 0,-4 15 0,-1-1 0,1 1 0,-1 0 0,1 0 0,0-1 0,-1 1 0,1 0 0,0 0 0,0 0 0,0 0 0,0 0 0,0 0 0,0 0 0,0 0 0,0 1 0,0-1 0,0 0 0,0 0 0,0 1 0,1-1 0,-1 1 0,0-1 0,1 1 0,-1 0 0,0 0 0,1-1 0,-1 1 0,0 0 0,1 0 0,-1 0 0,0 0 0,1 0 0,-1 1 0,0-1 0,1 0 0,-1 1 0,0-1 0,0 1 0,1-1 0,-1 1 0,0-1 0,2 2 0,2 2 0,0 0 0,0 0 0,0 0 0,-1 1 0,1 0 0,-1-1 0,0 2 0,0-1 0,-1 0 0,0 1 0,0 0 0,0-1 0,0 1 0,-1 0 0,2 10 0,2 7 0,-1 0 0,4 42 0,-8-50 14,0-1-1,-1 0 0,-1 0 0,0 0 1,-1 0-1,0 0 0,-1 0 1,-8 20-1,9-28-84,-1 0 1,1 0-1,-2 0 0,1-1 0,0 1 1,-1-1-1,0 0 0,-1 0 1,1 0-1,-1 0 0,1-1 0,-2 0 1,1 0-1,0 0 0,-1-1 1,1 0-1,-1 0 0,0 0 0,0-1 1,-10 3-1,-6-1-6755</inkml:trace>
  <inkml:trace contextRef="#ctx0" brushRef="#br0" timeOffset="2537.41">3259 635 24575,'18'0'0,"6"7"0,-1 10 0,-5 9 0,-8 7 0,-14 6 0,-10-1 0,-5-3 0,-4-4 0,-1-7 0,10-8 0,19-6 0,19-12 0,16-10 0,12-10 0,-2-1-8191</inkml:trace>
  <inkml:trace contextRef="#ctx0" brushRef="#br0" timeOffset="2538.41">3682 254 24575,'18'18'0,"10"21"0,3 17 0,0 18 0,-5 14 0,-11 6 0,-18 6 0,-23-1 0,-26-5 0,-21-9 0,-17-11 0,-11-11 0,-6-13 0,1-10 0,18-14-8191</inkml:trace>
  <inkml:trace contextRef="#ctx0" brushRef="#br0" timeOffset="2915.16">1503 1354 24575,'6'-2'0,"1"0"0,0 0 0,0 0 0,-1 1 0,1 0 0,0 0 0,0 1 0,8 0 0,-2-1 0,406 5 0,-186 1 0,485-20 0,-6-64 0,-551 43-1365,-117 20-5461</inkml:trace>
  <inkml:trace contextRef="#ctx0" brushRef="#br0" timeOffset="3414.94">2498 1566 24575,'13'50'0,"-2"1"0,7 96 0,8-204 0,-20 42 0,5-15 0,29-55 0,-37 78 0,1 1 0,0-1 0,1 1 0,-1 0 0,1 0 0,0 1 0,1-1 0,-1 1 0,1 0 0,0 1 0,1-1 0,-1 1 0,1 1 0,7-4 0,-12 6 0,1 0 0,-1 0 0,1 1 0,-1-1 0,1 1 0,-1 0 0,1 0 0,0 0 0,-1 0 0,1 0 0,0 1 0,-1-1 0,1 1 0,-1-1 0,1 1 0,-1 0 0,5 2 0,-3 0 0,0 0 0,0 0 0,0 0 0,0 1 0,0-1 0,-1 1 0,0 0 0,6 7 0,-1 3 0,-1 0 0,0 0 0,-1 1 0,0 0 0,3 15 0,-6-16-136,0 0-1,-1 0 1,0 0-1,-1 0 1,-1 0-1,0 1 1,-1-1-1,-1 0 0,-4 20 1,-2-5-6690</inkml:trace>
  <inkml:trace contextRef="#ctx0" brushRef="#br0" timeOffset="3810.19">2962 1713 24575,'17'-6'0,"-1"1"0,1 1 0,1 0 0,33-2 0,-47 5 0,-1 1 0,1 0 0,-1 0 0,1 1 0,-1-1 0,1 1 0,-1 0 0,1 0 0,-1 0 0,0 0 0,1 0 0,-1 1 0,0-1 0,0 1 0,0 0 0,0 0 0,0 0 0,-1 0 0,1 1 0,-1-1 0,1 1 0,-1 0 0,0-1 0,0 1 0,0 0 0,0 0 0,0 0 0,-1 1 0,0-1 0,1 0 0,0 5 0,-1-2 0,0 0 0,0 0 0,0 0 0,-1 1 0,0-1 0,0 0 0,0 1 0,-1-1 0,0 0 0,0 0 0,-1 0 0,0 0 0,0 0 0,-3 7 0,-5 6 0,-1-1 0,-24 32 0,2-3 0,33-46 0,-1-1 0,1 1 0,0-1 0,-1 1 0,1-1 0,0 1 0,-1-1 0,1 1 0,0-1 0,0 1 0,-1-1 0,1 1 0,0-1 0,0 1 0,0-1 0,0 1 0,0 0 0,0-1 0,0 1 0,0-1 0,0 1 0,0-1 0,0 1 0,0 0 0,1-1 0,-1 1 0,0-1 0,0 1 0,0-1 0,1 1 0,-1-1 0,0 1 0,1-1 0,-1 1 0,0-1 0,1 0 0,-1 1 0,1-1 0,-1 1 0,1-1 0,-1 0 0,1 0 0,-1 1 0,1-1 0,-1 0 0,1 0 0,-1 1 0,1-1 0,-1 0 0,1 0 0,-1 0 0,2 0 0,32 2 0,-11-5-455,1-1 0,38-11 0,-2-3-6371</inkml:trace>
  <inkml:trace contextRef="#ctx0" brushRef="#br0" timeOffset="4991.52">4275 0 24575,'29'7'0,"23"14"0,15 24 0,2 34 0,-3 38 0,-9 44 0,-15 41 0,-13 29 0,-20 15-2463,-22-2 2463,-27-14 0,-28-21 11,-28-23-11,-26-27 0,-21-22 0,-12-23 0,-4-20 0,24-27-5739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5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20 24575,'234'-42'0,"455"-80"0,1 27 0,-591 84-119,558-39-1127,-635 50-5580</inkml:trace>
  <inkml:trace contextRef="#ctx0" brushRef="#br0" timeOffset="407.91">1143 341 24575,'24'146'0,"-1"-9"0,-23-136 0,0 1 0,0-1 0,1 0 0,-1 1 0,0-1 0,1 1 0,-1-1 0,1 0 0,0 0 0,0 1 0,-1-1 0,1 0 0,0 0 0,0 0 0,0 0 0,0 0 0,2 2 0,-2-3 0,0 0 0,-1 0 0,1 0 0,0 0 0,-1 0 0,1 0 0,0 0 0,0 0 0,-1 0 0,1 0 0,0 0 0,-1-1 0,1 1 0,-1 0 0,1 0 0,0-1 0,-1 1 0,1-1 0,-1 1 0,1 0 0,0-1 0,-1 1 0,0-1 0,1 1 0,0-2 0,4-4 0,0-1 0,-1 0 0,0 0 0,6-13 0,14-39 0,-13 30 0,2 0 0,16-29 0,-26 52 0,2-1 0,-1 1 0,0 0 0,1 0 0,0 0 0,1 1 0,-1 0 0,1 0 0,0 0 0,0 0 0,0 1 0,1 0 0,11-4 0,-16 7 0,0 0 0,1 0 0,-1 0 0,0 1 0,0 0 0,0-1 0,0 1 0,1 0 0,-1 0 0,0 0 0,0 0 0,0 0 0,1 1 0,-1-1 0,0 0 0,0 1 0,0 0 0,0 0 0,0-1 0,0 1 0,0 1 0,3 0 0,-2 1 0,-1 0 0,1 0 0,0 0 0,-1 0 0,0 1 0,1-1 0,-2 1 0,1-1 0,0 1 0,-1 0 0,3 5 0,0 11 0,0 0 0,-1 0 0,1 38 0,-4-55 0,0 128-1365,-1-101-5461</inkml:trace>
  <inkml:trace contextRef="#ctx0" brushRef="#br0" timeOffset="408.91">1673 447 24575,'4'22'0,"4"14"0,1 5 0,3 2 0,-1-2 0,1-5 0,-1-9-8191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3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107 24575,'-1'1'0,"-1"0"0,1 0 0,-1-1 0,1 1 0,0 0 0,-1-1 0,1 1 0,-1-1 0,0 0 0,1 0 0,-1 1 0,1-1 0,-1 0 0,1 0 0,-1 0 0,0-1 0,1 1 0,-1 0 0,1-1 0,-1 1 0,1-1 0,-1 1 0,1-1 0,-1 0 0,1 1 0,0-1 0,-3-2 0,2 1 0,0 0 0,0-1 0,1 0 0,-1 0 0,0 1 0,1-1 0,0 0 0,-1 0 0,1 0 0,0 0 0,0-6 0,-3-32 0,4 31 0,1 13 0,0 91 0,-2-35 0,2 1 0,4-1 0,1 0 0,16 62 0,-16-108 0,-4-28 0,-3-29 0,-18-63 0,12 72 0,1 1 0,1-1 0,2 0 0,2-61 0,2 93 0,-1 0 0,1 0 0,0-1 0,0 1 0,0 0 0,1 0 0,-1 1 0,0-1 0,1 0 0,0 0 0,0 1 0,0-1 0,0 1 0,0-1 0,0 1 0,1 0 0,-1 0 0,1 0 0,0 0 0,-1 1 0,1-1 0,0 1 0,0-1 0,0 1 0,0 0 0,0 0 0,0 0 0,1 1 0,3-1 0,0 0 0,0 0 0,0 1 0,1 0 0,-1 0 0,0 0 0,0 1 0,0 0 0,0 1 0,0 0 0,0 0 0,-1 0 0,12 6 0,-16-7 0,0 0 0,1 0 0,-1 1 0,0-1 0,0 1 0,0-1 0,0 1 0,0 0 0,0-1 0,-1 1 0,1 0 0,0 1 0,-1-1 0,0 0 0,0 0 0,1 0 0,-1 1 0,0-1 0,-1 1 0,2 3 0,-2-3 0,0 0 0,0 0 0,-1 0 0,1 0 0,-1 0 0,0 0 0,0-1 0,0 1 0,0 0 0,0 0 0,0-1 0,-1 1 0,1 0 0,-5 3 0,-5 7 0,-1-1 0,0 0 0,-1-1 0,-25 16 0,12-11 0,19-12 0,1 0 0,-1 0 0,0 0 0,1 1 0,0 0 0,0 0 0,1 1 0,-7 8 0,11-14-33,1 1 0,0 0-1,-1-1 1,1 1 0,0-1-1,0 1 1,-1 0 0,1-1 0,0 1-1,0 0 1,0-1 0,0 1-1,0 0 1,0-1 0,0 1-1,0 0 1,0-1 0,1 1 0,-1 0-1,0-1 1,0 1 0,0-1-1,1 1 1,-1 0 0,0-1-1,1 1 1,-1-1 0,1 1 0,-1-1-1,0 1 1,1-1 0,-1 1-1,1-1 1,-1 1 0,1-1-1,0 0 1,-1 1 0,1-1 0,-1 0-1,2 1 1,14 6-6793</inkml:trace>
  <inkml:trace contextRef="#ctx0" brushRef="#br0" timeOffset="409.97">278 488 24575,'-4'-14'0,"0"-2"0,-1 10 0,2 16 0,0 18 0,1 14 0,1 8 0,1 5 0,0-2 0,0-3 0,0-7 0,1-7 0,-1-16 0,0-16 0,0-16 0,0-12 0,0-10 0,0 1-8191</inkml:trace>
  <inkml:trace contextRef="#ctx0" brushRef="#br0" timeOffset="782.94">574 21 24575,'-7'11'0,"-7"14"0,-3 14 0,-4 15 0,3 12 0,4 13 0,5 11 0,3 9 0,7 1 0,6-5 0,13-9 0,14-14 0,12-17 0,13-17 0,-4-15-8191</inkml:trace>
  <inkml:trace contextRef="#ctx0" brushRef="#br0" timeOffset="1170.91">997 234 24575,'-4'18'0,"0"17"0,-1 17 0,2 10 0,0 9 0,1 3 0,1-4 0,1-6 0,0-11 0,0-10 0,4-13 0,1-12-8191</inkml:trace>
  <inkml:trace contextRef="#ctx0" brushRef="#br0" timeOffset="1171.91">1209 467 24575,'18'4'0,"13"4"0,12 2 0,10-2 0,6-2 0,-7-2-8191</inkml:trace>
  <inkml:trace contextRef="#ctx0" brushRef="#br0" timeOffset="1605.83">1845 297 24575,'0'527'0,"-3"-571"0,-1-1 0,-14-55 0,4 30 0,2 0 0,-2-3 0,-6-106 0,20 176 0,0 1 0,0-1 0,0 0 0,0 1 0,1-1 0,-1 0 0,1 0 0,0 1 0,-1-1 0,1 1 0,0-1 0,0 1 0,1-1 0,-1 1 0,3-4 0,-2 5 0,-1 0 0,0 0 0,0 0 0,1 1 0,-1-1 0,0 0 0,1 1 0,-1-1 0,0 1 0,1 0 0,-1-1 0,1 1 0,-1 0 0,1 0 0,-1 0 0,1 0 0,-1 0 0,1 0 0,-1 0 0,0 1 0,1-1 0,-1 1 0,1-1 0,-1 1 0,0-1 0,1 1 0,-1 0 0,0-1 0,2 3 0,4 2 0,0 0 0,0 0 0,-1 1 0,0 0 0,0 0 0,-1 1 0,1 0 0,-1 0 0,-1 0 0,0 0 0,0 1 0,0 0 0,-1 0 0,4 10 0,-4-8 0,-1-1 0,1 0 0,-2 1 0,1-1 0,-1 1 0,-1-1 0,1 1 0,-2-1 0,1 1 0,-1 0 0,-1-1 0,-4 16 0,4-20-85,-1 0 0,0 0-1,0 0 1,0 0 0,-1 0-1,0-1 1,0 0 0,0 0-1,0 0 1,0 0 0,-1 0-1,0-1 1,0 0 0,0 0-1,-8 3 1,-14 6-6741</inkml:trace>
  <inkml:trace contextRef="#ctx0" brushRef="#br0" timeOffset="1965.42">2056 488 24575,'-7'25'0,"-3"13"0,1 5 0,2 1 0,2-5 0,2-4 0,4-9 0,7-9 0,5-7 0,0-5-8191</inkml:trace>
  <inkml:trace contextRef="#ctx0" brushRef="#br0" timeOffset="2339.8">2182 0 24575,'14'18'0,"9"17"0,7 17 0,7 13 0,-1 11 0,-5 10 0,-9 5 0,-15 1 0,-8-14-8191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17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107 24575,'-4'4'0</inkml:trace>
  <inkml:trace contextRef="#ctx0" brushRef="#br0" timeOffset="5190.83">67 107 24575,'-1'1'0,"-1"0"0,1 0 0,-1-1 0,1 1 0,0 0 0,-1-1 0,1 1 0,-1-1 0,0 0 0,1 0 0,-1 1 0,1-1 0,-1 0 0,1 0 0,-1 0 0,0-1 0,1 1 0,-1 0 0,1-1 0,-1 1 0,1-1 0,-1 1 0,1-1 0,-1 0 0,1 1 0,0-1 0,-3-2 0,2 1 0,0 0 0,0-1 0,1 0 0,-1 0 0,0 1 0,1-1 0,0 0 0,-1 0 0,1 0 0,0 0 0,0-6 0,-3-32 0,4 31 0,1 13 0,0 91 0,-2-35 0,2 1 0,4-1 0,1 0 0,16 62 0,-16-108 0,-4-28 0,-3-29 0,-18-63 0,12 72 0,1 1 0,1-1 0,2 0 0,2-61 0,2 93 0,-1 0 0,1 0 0,0-1 0,0 1 0,0 0 0,1 0 0,-1 1 0,0-1 0,1 0 0,0 0 0,0 1 0,0-1 0,0 1 0,0-1 0,0 1 0,1 0 0,-1 0 0,1 0 0,0 0 0,-1 1 0,1-1 0,0 1 0,0-1 0,0 1 0,0 0 0,0 0 0,0 0 0,1 1 0,3-1 0,0 0 0,0 0 0,0 1 0,1 0 0,-1 0 0,0 0 0,0 1 0,0 0 0,0 1 0,0 0 0,0 0 0,-1 0 0,12 6 0,-16-7 0,0 0 0,1 0 0,-1 1 0,0-1 0,0 1 0,0-1 0,0 1 0,0 0 0,0-1 0,-1 1 0,1 0 0,0 1 0,-1-1 0,0 0 0,0 0 0,1 0 0,-1 1 0,0-1 0,-1 1 0,2 3 0,-2-3 0,0 0 0,0 0 0,-1 0 0,1 0 0,-1 0 0,0 0 0,0-1 0,0 1 0,0 0 0,0 0 0,0-1 0,-1 1 0,1 0 0,-5 3 0,-5 7 0,-1-1 0,0 0 0,-1-1 0,-25 16 0,12-11 0,19-12 0,1 0 0,-1 0 0,0 0 0,1 1 0,0 0 0,0 0 0,1 1 0,-7 8 0,11-14-33,1 1 0,0 0-1,-1-1 1,1 1 0,0-1-1,0 1 1,-1 0 0,1-1 0,0 1-1,0 0 1,0-1 0,0 1-1,0 0 1,0-1 0,0 1-1,0 0 1,0-1 0,1 1 0,-1 0-1,0-1 1,0 1 0,0-1-1,1 1 1,-1 0 0,0-1-1,1 1 1,-1-1 0,1 1 0,-1-1-1,0 1 1,1-1 0,-1 1-1,1-1 1,-1 1 0,1-1-1,0 0 1,-1 1 0,1-1 0,-1 0-1,2 1 1,14 6-6793</inkml:trace>
  <inkml:trace contextRef="#ctx0" brushRef="#br0" timeOffset="5600.83">278 488 24575,'-4'-14'0,"0"-2"0,-1 10 0,2 16 0,0 18 0,1 14 0,1 8 0,1 5 0,0-2 0,0-3 0,0-7 0,1-7 0,-1-16 0,0-16 0,0-16 0,0-12 0,0-10 0,0 1-8191</inkml:trace>
  <inkml:trace contextRef="#ctx0" brushRef="#br0" timeOffset="5973.78">574 21 24575,'-7'11'0,"-7"14"0,-3 14 0,-4 15 0,3 12 0,4 13 0,5 11 0,3 9 0,7 1 0,6-5 0,13-9 0,14-14 0,12-17 0,13-17 0,-4-15-8191</inkml:trace>
  <inkml:trace contextRef="#ctx0" brushRef="#br0" timeOffset="6361.75">997 234 24575,'-4'18'0,"0"17"0,-1 17 0,2 10 0,0 9 0,1 3 0,1-4 0,1-6 0,0-11 0,0-10 0,4-13 0,1-12-8191</inkml:trace>
  <inkml:trace contextRef="#ctx0" brushRef="#br0" timeOffset="6362.75">1209 467 24575,'18'4'0,"13"4"0,12 2 0,10-2 0,6-2 0,-7-2-8191</inkml:trace>
  <inkml:trace contextRef="#ctx0" brushRef="#br0" timeOffset="6796.67">1845 297 24575,'0'527'0,"-3"-571"0,-1-1 0,-14-55 0,4 30 0,2 0 0,-2-3 0,-6-106 0,20 176 0,0 1 0,0-1 0,0 0 0,0 1 0,1-1 0,-1 0 0,1 0 0,0 1 0,-1-1 0,1 1 0,0-1 0,0 1 0,1-1 0,-1 1 0,3-4 0,-2 5 0,-1 0 0,0 0 0,0 0 0,1 1 0,-1-1 0,0 0 0,1 1 0,-1-1 0,0 1 0,1 0 0,-1-1 0,1 1 0,-1 0 0,1 0 0,-1 0 0,1 0 0,-1 0 0,1 0 0,-1 0 0,0 1 0,1-1 0,-1 1 0,1-1 0,-1 1 0,0-1 0,1 1 0,-1 0 0,0-1 0,2 3 0,4 2 0,0 0 0,0 0 0,-1 1 0,0 0 0,0 0 0,-1 1 0,1 0 0,-1 0 0,-1 0 0,0 0 0,0 1 0,0 0 0,-1 0 0,4 10 0,-4-8 0,-1-1 0,1 0 0,-2 1 0,1-1 0,-1 1 0,-1-1 0,1 1 0,-2-1 0,1 1 0,-1 0 0,-1-1 0,-4 16 0,4-20-85,-1 0 0,0 0-1,0 0 1,0 0 0,-1 0-1,0-1 1,0 0 0,0 0-1,0 0 1,0 0 0,-1 0-1,0-1 1,0 0 0,0 0-1,-8 3 1,-14 6-6741</inkml:trace>
  <inkml:trace contextRef="#ctx0" brushRef="#br0" timeOffset="7156.26">2056 488 24575,'-7'25'0,"-3"13"0,1 5 0,2 1 0,2-5 0,2-4 0,4-9 0,7-9 0,5-7 0,0-5-8191</inkml:trace>
  <inkml:trace contextRef="#ctx0" brushRef="#br0" timeOffset="7530.64">2182 0 24575,'14'18'0,"9"17"0,7 17 0,7 13 0,-1 11 0,-5 10 0,-9 5 0,-15 1 0,-8-14-819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06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9 24575,'0'-2'0,"0"-1"0,0 1 0,0 0 0,0-1 0,0 1 0,-1-1 0,1 1 0,-1 0 0,0-1 0,0 1 0,0 0 0,0 0 0,0-1 0,0 1 0,0 0 0,-1 0 0,1 0 0,-3-2 0,3 3 0,0 1 0,0-1 0,1 1 0,-1 0 0,0-1 0,0 1 0,0 0 0,0 0 0,1-1 0,-1 1 0,0 0 0,0 0 0,0 0 0,0 0 0,0 0 0,1 0 0,-1 0 0,0 1 0,0-1 0,-1 1 0,0 0 0,0 0 0,-1 0 0,1 0 0,0 0 0,0 1 0,0 0 0,0-1 0,1 1 0,-1 0 0,-1 2 0,-6 9 0,1 0 0,0 0 0,1 1 0,1 0 0,0 0 0,1 1 0,0 0 0,1 0 0,1 0 0,0 0 0,1 1 0,1-1 0,1 1 0,0-1 0,1 1 0,0-1 0,1 0 0,1 1 0,1-1 0,9 26 0,-9-33 0,2 1 0,-1-1 0,1 0 0,0-1 0,0 0 0,1 1 0,0-2 0,1 1 0,-1-1 0,1-1 0,0 1 0,1-1 0,-1 0 0,1-1 0,0 0 0,0-1 0,1 0 0,-1 0 0,12 2 0,-14-4 0,-1 0 0,1 0 0,-1-1 0,0 1 0,1-1 0,-1-1 0,1 1 0,-1-1 0,1 0 0,-1-1 0,0 1 0,0-1 0,0-1 0,0 1 0,0-1 0,0 0 0,-1 0 0,1-1 0,-1 1 0,0-1 0,0-1 0,0 1 0,-1-1 0,1 1 0,-1-1 0,0 0 0,0-1 0,-1 1 0,5-10 0,-4 5 0,-1 0 0,1 0 0,-2 0 0,1-1 0,-2 1 0,1-1 0,-1 1 0,-1-1 0,0 0 0,-1 1 0,1-1 0,-2 1 0,0-1 0,0 1 0,-1 0 0,0-1 0,-1 1 0,0 1 0,0-1 0,-1 1 0,-1-1 0,0 1 0,0 1 0,-11-13 0,10 12 0,-1 1 0,-1 0 0,0 0 0,0 0 0,0 1 0,-1 1 0,0-1 0,0 2 0,-1-1 0,1 2 0,-1-1 0,-1 1 0,1 1 0,0 0 0,-1 1 0,1 0 0,-1 0 0,0 1 0,0 1 0,1 0 0,-1 1 0,-12 2 0,19-2-105,1 0 0,-1 0 0,0 1 0,1-1 0,-1 1 0,1 0 0,0 1 0,0-1 0,0 1 0,0 0 0,0 0 0,-6 5 0,-7 15-6721</inkml:trace>
  <inkml:trace contextRef="#ctx0" brushRef="#br0" timeOffset="358.56">803 261 24575,'-4'25'0,"-4"23"0,-8 22 0,-9 16 0,-7 11 0,-10 1 0,4-17-8191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44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24 24575,'-1'-20'0,"-1"29"0,-3 40 0,5-41 0,-14 447 0,14-505 0,5-319 0,-4 357 0,6-55 0,-6 61 0,0 1 0,0-1 0,1 1 0,0 0 0,0 0 0,0 0 0,1 0 0,0 0 0,4-6 0,-6 10 0,-1 0 0,1 0 0,0 1 0,0-1 0,-1 0 0,1 1 0,0-1 0,0 0 0,0 1 0,0-1 0,0 1 0,0 0 0,0-1 0,0 1 0,0 0 0,0-1 0,0 1 0,0 0 0,0 0 0,0 0 0,0 0 0,0 0 0,0 0 0,1 0 0,-1 0 0,0 1 0,0-1 0,0 0 0,0 0 0,0 1 0,0-1 0,0 1 0,0-1 0,-1 1 0,1 0 0,0-1 0,0 1 0,1 1 0,4 3 0,-1 1 0,0-1 0,0 1 0,5 9 0,82 133 0,-58-89 0,3-1 0,71 84 0,-93-124 0,-12-13 0,1 0 0,0 0 0,0-1 0,1 1 0,-1-1 0,1 0 0,0 0 0,0 0 0,0-1 0,10 5 0,-14-8 0,-1 0 0,1 0 0,0 0 0,0 0 0,-1 0 0,1-1 0,0 1 0,0 0 0,-1 0 0,1 0 0,0-1 0,-1 1 0,1 0 0,0-1 0,-1 1 0,1-1 0,-1 1 0,1-1 0,-1 1 0,1-1 0,0 1 0,-1-1 0,0 1 0,1-1 0,-1 0 0,1 1 0,-1-1 0,0 0 0,0 1 0,1-1 0,-1 0 0,0 0 0,0 1 0,0-1 0,0 0 0,0 0 0,0 1 0,0-2 0,3-32 0,-3 33 0,-4-63 0,-15-83 0,0 10 0,16 113-85,1 15-98,1 0 0,0 1 1,1-1-1,0 0 0,0 0 0,3-14 0,1 13-6643</inkml:trace>
  <inkml:trace contextRef="#ctx0" brushRef="#br0" timeOffset="391.36">1124 0 24575,'-22'8'0,"-14"19"0,-11 28 0,-6 29 0,3 26 0,6 19 0,11 13 0,11 7 0,16 1 0,21-8 0,21-10 0,23-20 0,16-22 0,-5-26-8191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41.3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2 24575,'2'-7'0,"0"1"0,0-1 0,0 0 0,1 1 0,0-1 0,1 1 0,-1 0 0,1 0 0,1 1 0,-1-1 0,8-7 0,-2 1 0,18-22 0,2 1 0,1 2 0,1 1 0,2 1 0,1 2 0,60-36 0,-71 50 0,1 1 0,1 0 0,0 2 0,50-12 0,-57 18 0,0 1 0,1 1 0,-1 1 0,1 0 0,-1 1 0,1 2 0,30 5 0,-30-2 0,1 1 0,-1 1 0,-1 1 0,1 1 0,-1 1 0,-1 0 0,18 14 0,117 98 0,-97-74 0,-50-43 0,185 147 0,-153-126 0,0-2 0,1-1 0,57 24 0,-84-42 0,0 0 0,0-1 0,0-1 0,1 0 0,-1 0 0,1-1 0,0-1 0,-1 0 0,1-1 0,0 0 0,0-1 0,-1 0 0,1-1 0,0 0 0,-1-1 0,0-1 0,1 0 0,-2-1 0,1 0 0,0 0 0,-1-2 0,0 1 0,0-1 0,12-12 0,-5 3 17,-2-1 0,0-1 1,-1 0-1,-1-1 0,0-1 0,11-23 0,55-131-1502,-66 139-5341</inkml:trace>
  <inkml:trace contextRef="#ctx0" brushRef="#br0" timeOffset="838.66">911 0 24575,'-2'3'0,"1"-1"0,-1 1 0,1 0 0,0-1 0,0 1 0,0 0 0,0 0 0,0 0 0,1 0 0,-1-1 0,1 1 0,0 6 0,-1 0 0,-6 153 0,4-28 0,3-133 0,0-1 0,0 0 0,0 1 0,0-1 0,0 0 0,0 0 0,0 1 0,0-1 0,0 0 0,0 1 0,0-1 0,0 0 0,0 1 0,0-1 0,0 0 0,0 0 0,0 1 0,-1-1 0,1 0 0,0 1 0,0-1 0,0 0 0,0 0 0,-1 1 0,1-1 0,0 0 0,0 0 0,-1 0 0,1 1 0,0-1 0,0 0 0,-1 0 0,1 0 0,0 0 0,0 0 0,-1 1 0,1-1 0,-1 0 0,-8-10 0,-8-21 0,17 31 0,-3-6 0,1 1 0,-1-1 0,1 0 0,0 0 0,1 0 0,-1-1 0,1 1 0,0-9 0,1 12 0,0 1 0,1 0 0,-1-1 0,1 1 0,-1 0 0,1 0 0,0-1 0,0 1 0,0 0 0,0 0 0,0 0 0,0 0 0,1 0 0,-1 0 0,1 0 0,-1 1 0,1-1 0,0 1 0,0-1 0,0 1 0,-1-1 0,1 1 0,1 0 0,-1 0 0,4-2 0,8-2 0,1 1 0,0 0 0,0 1 0,0 1 0,21-1 0,-18 1 0,1 0 0,-1-1 0,19-6 0,-35 9 0,1-1 0,-1 1 0,0-1 0,0 0 0,0 0 0,0 0 0,0 0 0,0-1 0,0 1 0,0 0 0,0-1 0,0 0 0,-1 1 0,1-1 0,0 0 0,-1 0 0,0 1 0,1-1 0,-1 0 0,0-1 0,2-3 0,-11 20 0,-4 17 0,4 14 0,2 1 0,1 1 0,4 89 0,1-129-195,1-1 0,0 1 0,0 0 0,0-1 0,1 1 0,4 10 0,3 0-6631</inkml:trace>
  <inkml:trace contextRef="#ctx0" brushRef="#br0" timeOffset="1194.16">1335 358 24575,'-22'15'0,"-6"8"0,0 7 0,6 3 0,10-2 0,11-1 0,8-7 0,8-7 0,4-6 0,3-8 0,1-12 0,-3-11 0,-6-10 0,-4-3 0,-12 5 0,-8 7 0,-11 7 0,-1 6-8191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6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8 10 24575,'-4'-7'0,"0"5"0,-1 9 0,1 12 0,2 2-8191</inkml:trace>
  <inkml:trace contextRef="#ctx0" brushRef="#br0" timeOffset="420.91">1 644 24575,'0'0'-8191</inkml:trace>
  <inkml:trace contextRef="#ctx0" brushRef="#br0" timeOffset="421.91">615 496 24575,'0'0'-8191</inkml:trace>
  <inkml:trace contextRef="#ctx0" brushRef="#br0" timeOffset="1152.78">1229 94 24575,'0'-48'0,"0"43"0,0 20 0,0-7 0,0 6 0,4 211 0,0-172 0,2-1 0,16 66 0,-21-113 0,0 0 0,0 0 0,1 0 0,-1 0 0,1 0 0,0-1 0,1 1 0,-1-1 0,1 1 0,0-1 0,5 6 0,-7-10 0,-1 1 0,0-1 0,1 0 0,-1 1 0,1-1 0,-1 0 0,1 0 0,-1 1 0,1-1 0,-1 0 0,1 0 0,-1 0 0,1 0 0,-1 0 0,1 0 0,-1 0 0,1 0 0,-1 0 0,1 0 0,-1 0 0,1 0 0,-1 0 0,1 0 0,-1 0 0,1-1 0,-1 1 0,1 0 0,0-1 0,12-14 0,5-27 0,-17 37 0,18-57 0,15-90 0,-33 148 0,0 0 0,-1 0 0,1 0 0,1 1 0,-1-1 0,0 0 0,1 1 0,0-1 0,0 1 0,3-4 0,-5 6 0,0 1 0,1 0 0,-1-1 0,0 1 0,1 0 0,-1 0 0,1-1 0,-1 1 0,0 0 0,1 0 0,-1 0 0,1 0 0,-1 0 0,1-1 0,-1 1 0,1 0 0,-1 0 0,1 0 0,-1 0 0,0 0 0,1 0 0,-1 0 0,1 1 0,-1-1 0,1 0 0,-1 0 0,1 0 0,-1 0 0,1 1 0,1 1 0,0-1 0,0 1 0,0-1 0,-1 1 0,1 0 0,-1 0 0,1 0 0,-1 0 0,2 4 0,17 36 0,26 78 0,-30-73 0,31 61 0,-47-108 0,0 1 0,0 0 0,0-1 0,0 1 0,1-1 0,-1 1 0,0 0 0,1-1 0,-1 1 0,0-1 0,1 1 0,-1 0 0,1-1 0,-1 1 0,1-1 0,-1 0 0,1 1 0,-1-1 0,1 1 0,0-1 0,-1 0 0,1 1 0,-1-1 0,1 0 0,0 0 0,1 1 0,3-17 0,-4-35 0,-1 47 0,-1-47 0,0-6 0,-2 0 0,-12-61 0,7 97 0,8 21 0,0 0 0,0 0 0,0 0 0,0-1 0,-1 1 0,1 0 0,0 0 0,0 0 0,0 0 0,-1 0 0,1 0 0,0 0 0,0 0 0,0 0 0,-1 0 0,1 0 0,0 0 0,0 0 0,0 0 0,-1 0 0,1 0 0,0 0 0,0 0 0,0 0 0,0 0 0,-1 0 0,1 1 0,0-1 0,0 0 0,0 0 0,0 0 0,-1 0 0,1 0 0,0 0 0,0 1 0,0-1 0,0 0 0,0 0 0,-1 0 0,1 0 0,0 1 0,0-1 0,0 0 0,0 0 0,0 0 0,0 1 0,-2 2 0,1 1 0,0 0 0,0 0 0,0 0 0,0 0 0,0 0 0,1 0 0,0 4 0,1 26-1365,3-1-5461</inkml:trace>
  <inkml:trace contextRef="#ctx0" brushRef="#br0" timeOffset="1555.56">1780 455 24575,'-5'-7'0,"2"4"0,1-1 0,-1 0 0,0 1 0,0 0 0,0 0 0,0 0 0,-7-5 0,5 9 0,7 8 0,7 10 0,-2-10 0,1 1 0,0-1 0,0-1 0,1 0 0,0 0 0,13 8 0,-21-15 0,1 0 0,-1 1 0,1-1 0,-1 0 0,1-1 0,0 1 0,0 0 0,-1 0 0,1-1 0,0 1 0,0-1 0,0 1 0,0-1 0,0 0 0,0 0 0,0 0 0,0 0 0,-1 0 0,1 0 0,0-1 0,0 1 0,0-1 0,0 1 0,0-1 0,-1 0 0,1 1 0,0-1 0,0 0 0,-1 0 0,1 0 0,-1-1 0,1 1 0,-1 0 0,1 0 0,-1-1 0,0 1 0,0-1 0,1 1 0,-1-1 0,0 0 0,-1 1 0,1-1 0,0 0 0,0 0 0,-1 0 0,1-3 0,2-5 0,0 0 0,-1-1 0,0 1 0,-1 0 0,0-1 0,-1 1 0,0-1 0,-1 1 0,-2-16 0,1 18 0,1 0 0,-1 0 0,0 1 0,-1-1 0,0 1 0,0-1 0,0 1 0,-1 0 0,0 0 0,-1 1 0,1-1 0,-1 1 0,-8-7 0,12 11 0,0 1 0,-1-1 0,1 1 0,-1 0 0,0 0 0,1-1 0,-1 1 0,0 0 0,0 0 0,1 0 0,-1 1 0,0-1 0,0 0 0,0 1 0,0 0 0,0-1 0,0 1 0,0 0 0,0 0 0,0 0 0,0 0 0,0 0 0,0 0 0,0 1 0,0-1 0,0 1 0,0-1 0,0 1 0,0 0 0,0 0 0,0 0 0,1 0 0,-1 0 0,0 0 0,1 0 0,-1 0 0,1 1 0,-1-1 0,1 1 0,0-1 0,-1 1 0,1 0 0,0-1 0,0 1 0,0 0 0,0 2 0,-4 5 0,1 0 0,0 1 0,0-1 0,1 1 0,1 0 0,0 0 0,0 0 0,0 10 0,2-7-59,1-1 0,0 0-1,0 0 1,1 1-1,1-1 1,0-1 0,1 1-1,0 0 1,1-1 0,0 0-1,1 0 1,0 0 0,1-1-1,0 0 1,0 0 0,1 0-1,1-1 1,-1-1-1,2 1 1,-1-1 0,1-1-1,18 11 1,25 10-6767</inkml:trace>
  <inkml:trace contextRef="#ctx0" brushRef="#br0" timeOffset="30876.92">17188 1026 24575,'3'-15'0,"1"-9"0,0-1 0,-1 1 0,-2-1 0,-1-34 0,0 58 0,-1-1 0,1 0 0,0 1 0,0-1 0,-1 0 0,1 1 0,-1-1 0,1 1 0,-1-1 0,0 0 0,0 1 0,0-1 0,0 1 0,-1-2 0,2 3 0,-1 0 0,1 0 0,0-1 0,-1 1 0,1 0 0,-1 0 0,1 0 0,-1 0 0,1-1 0,-1 1 0,1 0 0,-1 0 0,1 0 0,-1 0 0,1 0 0,-1 0 0,1 0 0,-1 1 0,1-1 0,-1 0 0,1 0 0,-1 0 0,1 0 0,-1 1 0,1-1 0,0 0 0,-1 0 0,1 1 0,-1 0 0,-3 2 0,1 1 0,-1-1 0,1 1 0,0 0 0,0 0 0,1 1 0,-1-1 0,-2 7 0,-10 30 0,2 0 0,2 0 0,1 1 0,3 1 0,1-1 0,2 1 0,2 0 0,5 68 0,0-85 0,0-1 0,2 1 0,11 35 0,-12-49 0,1 0 0,0 0 0,0-1 0,1 0 0,0 0 0,1-1 0,0 1 0,1-1 0,10 10 0,-17-19 0,1 1 0,-1 0 0,1-1 0,0 1 0,0-1 0,-1 1 0,1-1 0,0 0 0,0 0 0,0 0 0,0 0 0,0 0 0,1 0 0,-1-1 0,0 1 0,0-1 0,0 1 0,1-1 0,-1 0 0,0 0 0,0 0 0,1 0 0,-1 0 0,0-1 0,0 1 0,1-1 0,-1 1 0,0-1 0,0 0 0,0 0 0,0 0 0,0 0 0,0 0 0,0 0 0,0 0 0,0-1 0,-1 1 0,1-1 0,0 1 0,-1-1 0,1 0 0,-1 0 0,2-2 0,4-6 0,-1-1 0,0-1 0,0 1 0,-1-1 0,0 0 0,3-17 0,1-8 0,-2 0 0,-1 0 0,-2-1 0,-2 0 0,-2-40 0,-5 49 0,0 18 0,4 11 0,1 0 0,0 0 0,0 0 0,-1 0 0,1 0 0,0 0 0,-1 0 0,1 0 0,0 0 0,0 0 0,-1 0 0,1 0 0,0 0 0,-1 0 0,1 0 0,0 0 0,0 1 0,-1-1 0,1 0 0,0 0 0,0 0 0,0 0 0,-1 1 0,1-1 0,0 0 0,0 0 0,0 0 0,-1 1 0,1-1 0,0 0 0,0 0 0,0 1 0,0-1 0,0 0 0,0 0 0,-1 1 0,1-1 0,-4 10 0,0-1 0,1 0 0,0 1 0,0-1 0,1 1 0,0 0 0,1 0 0,-1 15 0,2-8 0,0 1 0,2 0 0,-1 0 0,6 17 0,-5-26 0,1-1 0,0 1 0,1-1 0,-1 0 0,2 0 0,-1-1 0,1 1 0,0-1 0,1 0 0,0 0 0,0-1 0,12 11 0,-14-14 0,-1 0 0,1-1 0,0 1 0,0-1 0,0 0 0,0 0 0,0 0 0,0 0 0,1-1 0,-1 0 0,0 0 0,1 0 0,-1 0 0,1-1 0,0 0 0,-1 0 0,1 0 0,-1 0 0,1-1 0,-1 1 0,1-1 0,-1 0 0,0-1 0,1 1 0,-1-1 0,6-3 0,-5 1 0,0 0 0,0 0 0,0-1 0,-1 1 0,0-1 0,0 0 0,0 0 0,0-1 0,-1 1 0,0-1 0,0 1 0,0-1 0,-1 0 0,0 0 0,0-1 0,1-8 0,2-11 0,-1 0 0,0-41 0,-4 49 0,-1 26 0,0 32 0,2-33 0,0 0 0,1 0 0,0 0 0,0-1 0,0 1 0,0-1 0,1 1 0,0-1 0,1 0 0,0 0 0,-1 0 0,2-1 0,-1 1 0,1-1 0,0 0 0,10 8 0,-13-11 0,1 0 0,0 0 0,-1 0 0,1 0 0,0-1 0,0 1 0,0-1 0,1 0 0,-1 0 0,0 0 0,0 0 0,1 0 0,-1-1 0,0 0 0,1 1 0,-1-1 0,0-1 0,1 1 0,-1 0 0,0-1 0,1 1 0,-1-1 0,0 0 0,0 0 0,0-1 0,1 1 0,-1-1 0,-1 1 0,1-1 0,0 0 0,0 0 0,-1 0 0,1 0 0,-1-1 0,0 1 0,4-6 0,1-2 0,-1 0 0,0 0 0,0-1 0,-2 0 0,1-1 0,-1 1 0,-1-1 0,3-15 0,-2 8 0,-1-1 0,1-27 0,-3 58 0,1 0 0,0-1 0,1 1 0,0 0 0,0-1 0,1 1 0,1-1 0,-1 0 0,2 0 0,0-1 0,0 0 0,14 17 0,-16-21 0,1-1 0,-1 0 0,1 0 0,-1 0 0,1-1 0,0 0 0,1 0 0,-1 0 0,0 0 0,1-1 0,7 2 0,-8-3 0,-1 0 0,0-1 0,1 1 0,-1-1 0,1 0 0,-1-1 0,1 1 0,-1-1 0,1 0 0,-1 0 0,1 0 0,-1 0 0,0-1 0,0 0 0,0 0 0,6-4 0,-3 1 0,0 0 0,-1-1 0,0 0 0,0 0 0,0 0 0,-1-1 0,0 0 0,0 0 0,-1-1 0,1 1 0,-2-1 0,1 0 0,-1 0 0,-1 0 0,1 0 0,1-15 0,-3 23 0,-1-1 0,0 0 0,0 0 0,0 0 0,0 0 0,0 0 0,0 0 0,0 1 0,0-1 0,0 0 0,0 0 0,0 0 0,0 0 0,-1 0 0,1 1 0,0-1 0,-1 0 0,1 0 0,-1 0 0,1 1 0,-1-1 0,1 0 0,-1 1 0,1-1 0,-1 0 0,0 1 0,1-1 0,-1 1 0,0-1 0,1 1 0,-1-1 0,0 1 0,0-1 0,0 1 0,1 0 0,-1 0 0,-2-1 0,2 1 0,-1 0 0,1 0 0,0 0 0,-1 0 0,1 0 0,0 1 0,-1-1 0,1 0 0,0 1 0,0-1 0,-1 1 0,1-1 0,0 1 0,0 0 0,0 0 0,0-1 0,0 1 0,0 0 0,0 0 0,0 0 0,0 0 0,0 0 0,0 0 0,-1 2 0,-1 4 0,0 0 0,0 0 0,1 1 0,0-1 0,0 1 0,1-1 0,0 1 0,0 0 0,1 11 0,7 73 0,17 62 0,9 93 0,-31-217 0,-2 0 0,-2 0 0,0 0 0,-2 0 0,-1-1 0,-12 40 0,5-39-170,0-1-1,-2 0 0,-1-1 1,-1-1-1,-1-1 0,-2 0 1,-33 36-1,-53 46-6655</inkml:trace>
  <inkml:trace contextRef="#ctx0" brushRef="#br0" timeOffset="33064.71">637 2952 24575,'-13'-22'0,"-1"-1"0,0 2 0,-2 0 0,-28-30 0,38 46 0,0 0 0,-1 0 0,1 0 0,-1 1 0,1-1 0,-1 2 0,-1-1 0,-10-3 0,13 6 0,0-1 0,0 2 0,0-1 0,0 0 0,0 1 0,1 0 0,-1 0 0,0 1 0,0-1 0,0 1 0,0 0 0,0 0 0,1 1 0,-1 0 0,-4 2 0,-1 1 0,0 1 0,1 0 0,0 1 0,1 0 0,-1 1 0,1-1 0,1 2 0,-1-1 0,2 1 0,-1 0 0,1 0 0,-6 13 0,-1 4 0,1 0 0,1 2 0,-11 41 0,17-50 0,1 0 0,0 1 0,2-1 0,1 1 0,0-1 0,1 1 0,1-1 0,6 31 0,-6-43 0,0-1 0,0 0 0,1 0 0,0 0 0,1 0 0,-1 0 0,1 0 0,0 0 0,1-1 0,-1 0 0,1 1 0,0-1 0,1-1 0,-1 1 0,1-1 0,0 1 0,0-1 0,0-1 0,0 1 0,1-1 0,-1 0 0,1 0 0,0 0 0,0-1 0,0 0 0,0 0 0,1-1 0,-1 0 0,11 1 0,-1-2 0,-1 0 0,0-1 0,0-1 0,0-1 0,0 0 0,0-1 0,0 0 0,-1-2 0,20-9 0,-6 1 0,-1-1 0,0-1 0,39-33 0,-54 39 0,-1-1 0,0 0 0,-1 0 0,0-1 0,0-1 0,-2 1 0,14-27 0,-18 32 0,-1-1 0,0 0 0,0 0 0,0 0 0,-1 0 0,-1 0 0,1 0 0,-1 0 0,-1-1 0,0 1 0,0 0 0,0-1 0,-1 1 0,0 0 0,-1-1 0,-3-7 0,5 14 0,0 0 0,-1 0 0,1 0 0,-1 1 0,1-1 0,-1 0 0,0 0 0,0 1 0,0-1 0,0 1 0,0-1 0,0 1 0,0-1 0,-1 1 0,1 0 0,0 0 0,-1-1 0,1 1 0,-1 0 0,1 0 0,-1 0 0,0 1 0,1-1 0,-1 0 0,0 1 0,0-1 0,1 1 0,-1-1 0,0 1 0,0 0 0,0 0 0,0 0 0,1 0 0,-1 0 0,0 0 0,0 0 0,0 1 0,0-1 0,-2 2 0,-2 0 0,1 1 0,0 0 0,0 0 0,0 1 0,0-1 0,1 1 0,-1 0 0,1 0 0,0 1 0,0-1 0,-4 6 0,1 3 0,0 0 0,0 0 0,1 0 0,1 1 0,0 0 0,1 0 0,0 0 0,1 0 0,1 1 0,0-1 0,1 24 0,1-31 0,1 0 0,-1 0 0,1 0 0,1 0 0,0-1 0,0 1 0,0 0 0,0-1 0,1 0 0,0 1 0,7 8 0,-7-11 0,0 0 0,1 0 0,0-1 0,0 1 0,0-1 0,0 0 0,0 0 0,0 0 0,1-1 0,0 0 0,-1 0 0,1 0 0,0 0 0,0-1 0,0 1 0,0-2 0,7 2 0,-6-2 0,0 0 0,-1 0 0,1 0 0,0-1 0,0 0 0,-1 0 0,1-1 0,0 1 0,-1-1 0,0 0 0,1-1 0,-1 1 0,0-1 0,0 0 0,0 0 0,-1-1 0,1 0 0,-1 1 0,0-2 0,0 1 0,0 0 0,0-1 0,-1 1 0,0-1 0,4-8 0,-2 5 0,-1-1 0,0 1 0,-1-1 0,0 0 0,0 0 0,-1 0 0,0 0 0,0-1 0,-1 1 0,0 0 0,-1-1 0,0 1 0,-1-1 0,0 1 0,-2-11 0,2 17 0,0 0 0,0 1 0,0-1 0,-1 1 0,1-1 0,-1 1 0,1 0 0,-1-1 0,0 1 0,1 0 0,-1 0 0,0 0 0,-5-2 0,7 3 0,-1 1 0,1-1 0,-1 1 0,0 0 0,1 0 0,-1-1 0,0 1 0,1 0 0,-1 0 0,0 0 0,1 0 0,-1 0 0,0 0 0,1 0 0,-1 0 0,0 0 0,1 0 0,-1 0 0,0 0 0,1 0 0,-1 0 0,-1 1 0,1 0 0,0 0 0,0 0 0,1 0 0,-1 0 0,0 0 0,0 0 0,0 0 0,1 0 0,-1 0 0,0 0 0,1 0 0,-1 1 0,1-1 0,0 0 0,-1 0 0,1 3 0,-1 3 0,1 1 0,0 0 0,0-1 0,1 1 0,0 0 0,0-1 0,1 1 0,0-1 0,0 0 0,1 1 0,0-1 0,0 0 0,1-1 0,0 1 0,0 0 0,0-1 0,1 0 0,0 0 0,0-1 0,0 1 0,1-1 0,0 0 0,0-1 0,0 1 0,12 5 0,-16-9 0,0 0 0,1 0 0,-1-1 0,1 1 0,-1-1 0,1 1 0,-1-1 0,1 0 0,-1 0 0,1 0 0,-1 0 0,1-1 0,-1 1 0,1-1 0,-1 1 0,1-1 0,-1 0 0,0 0 0,1 0 0,3-3 0,-2 1 0,-1 0 0,0 0 0,1 0 0,-1 0 0,-1-1 0,1 0 0,0 1 0,-1-1 0,0 0 0,3-8 0,1-3 0,-2-1 0,0 1 0,0-1 0,-2 1 0,2-25 0,-3 20 0,1 29 0,5 29 0,-2-23 0,1 0 0,0-1 0,1 1 0,15 22 0,-19-33 0,-1-1 0,0 1 0,1-1 0,0 1 0,0-1 0,0 0 0,0 0 0,0 0 0,1-1 0,-1 1 0,1-1 0,-1 0 0,1 0 0,0 0 0,0 0 0,0-1 0,0 1 0,1-1 0,-1 0 0,0-1 0,0 1 0,7 0 0,-9-2 0,1 0 0,-1 1 0,1-1 0,-1 0 0,1 0 0,-1 0 0,0-1 0,0 1 0,1 0 0,-1-1 0,0 0 0,0 1 0,-1-1 0,1 0 0,0 0 0,0 0 0,-1 0 0,1-1 0,-1 1 0,0 0 0,2-4 0,2-6 0,0-1 0,-1 1 0,2-14 0,-3 15 0,2-12 0,7-22 0,-5 78 0,-5-28 0,-1 1 0,1-1 0,0 1 0,1-1 0,-1 1 0,1-1 0,0 0 0,0-1 0,1 1 0,0 0 0,0-1 0,0 0 0,0 0 0,0 0 0,1 0 0,0-1 0,-1 0 0,10 5 0,-9-6 0,-1-1 0,1 1 0,-1-1 0,1 0 0,-1 0 0,1-1 0,0 1 0,-1-1 0,1 0 0,0-1 0,-1 1 0,1-1 0,-1 0 0,1 0 0,-1 0 0,1 0 0,-1-1 0,0 0 0,1 0 0,-1 0 0,0 0 0,0-1 0,6-5 0,-3 2 0,-1-1 0,0 0 0,0 0 0,0 0 0,-1 0 0,0-1 0,-1 0 0,0 0 0,0 0 0,3-11 0,-5 14 0,0 0 0,-1 0 0,1 0 0,-1 0 0,0 0 0,-1 0 0,1-1 0,-1 1 0,0 0 0,-1 0 0,1-1 0,-1 1 0,0 0 0,0 0 0,0 0 0,-1 0 0,0 0 0,-4-9 0,5 13 0,0-1 0,0 0 0,0 1 0,-1-1 0,1 1 0,0 0 0,-1-1 0,1 1 0,-1 0 0,1 0 0,-1 0 0,1 0 0,-1 0 0,0 0 0,0 0 0,1 0 0,-1 1 0,0-1 0,0 1 0,0-1 0,0 1 0,0 0 0,0 0 0,1 0 0,-1 0 0,0 0 0,0 0 0,0 0 0,0 1 0,-3 0 0,2 0 0,0 1 0,1-1 0,-1 1 0,1 0 0,-1 0 0,1 0 0,0 0 0,0 0 0,0 0 0,0 0 0,0 1 0,0-1 0,1 1 0,-1-1 0,1 1 0,-1 0 0,1 0 0,-1 5 0,-2 8 0,1 1 0,0-1 0,2 1 0,0 0 0,2 28 0,-1-37 0,1 0 0,0 0 0,1 0 0,-1-1 0,2 1 0,-1 0 0,1-1 0,0 1 0,1-1 0,-1 0 0,1 0 0,1-1 0,9 13 0,-11-17 0,-1 1 0,1-1 0,0 0 0,0 1 0,0-2 0,0 1 0,0 0 0,1 0 0,-1-1 0,0 0 0,1 0 0,-1 0 0,1 0 0,0 0 0,-1-1 0,1 1 0,-1-1 0,6 0 0,-4-1 0,1 0 0,0-1 0,-1 1 0,1-1 0,-1 0 0,0 0 0,1-1 0,-1 0 0,0 1 0,7-7 0,-2 1 0,-1 0 0,0 0 0,-1-1 0,0 0 0,0-1 0,-1 0 0,0 0 0,0 0 0,-2-1 0,8-15 0,-10 14 0,1 1 0,-2 0 0,0-1 0,2-18 0,-4 27 0,0 0 0,1 1 0,-1-1 0,0 0 0,-1 0 0,1 0 0,0 0 0,-1 1 0,0-1 0,0 0 0,1 0 0,-2 1 0,1-1 0,0 0 0,0 1 0,-1 0 0,1-1 0,-1 1 0,0 0 0,0-1 0,0 1 0,0 0 0,-4-2 0,5 3 0,0 1 0,1-1 0,-1 1 0,0 0 0,0-1 0,0 1 0,0 0 0,0 0 0,0 0 0,0 0 0,0 0 0,0 0 0,1 0 0,-1 0 0,0 0 0,0 0 0,0 0 0,0 1 0,0-1 0,0 0 0,0 1 0,1-1 0,-1 0 0,-2 2 0,1 0 0,0 0 0,0-1 0,1 1 0,-1 1 0,0-1 0,1 0 0,-1 0 0,-1 5 0,-1 0 0,1 1 0,0 0 0,1 0 0,-3 14 0,4-18 0,0-1 0,1 0 0,-1 0 0,1 0 0,0 0 0,0 0 0,0 1 0,1-1 0,-1 0 0,1 0 0,0 0 0,0 0 0,0 0 0,0 0 0,0 0 0,0 0 0,1 0 0,0-1 0,-1 1 0,1-1 0,0 1 0,0-1 0,1 1 0,-1-1 0,0 0 0,1 0 0,-1 0 0,1-1 0,0 1 0,-1 0 0,1-1 0,0 0 0,0 0 0,0 0 0,0 0 0,5 1 0,3-1 0,-1 1 0,1-2 0,0 0 0,0 0 0,0-1 0,0 0 0,0-1 0,0 0 0,13-5 0,-7 2 0,0-1 0,-1-1 0,0-1 0,0 0 0,18-13 0,-34 21 0,1-1 0,-1 1 0,0 0 0,1-1 0,-1 1 0,1 0 0,-1-1 0,1 1 0,-1 0 0,0 0 0,1 0 0,-1 0 0,1-1 0,-1 1 0,1 0 0,-1 0 0,1 0 0,-1 0 0,1 0 0,-1 0 0,1 0 0,-1 0 0,1 0 0,-1 1 0,1-1 0,-1 0 0,1 0 0,0 1 0,7 13 0,-5 37 0,-2-30 0,0-6 0,2 0 0,0-1 0,0 1 0,2-1 0,0 1 0,0-1 0,1-1 0,9 16 0,-11-23 0,0 0 0,1 0 0,0 0 0,0-1 0,0 1 0,0-1 0,1 0 0,0-1 0,0 0 0,0 0 0,0 0 0,1 0 0,0-1 0,0 0 0,-1-1 0,2 1 0,-1-1 0,10 1 0,26-1-1365,-3-4-5461</inkml:trace>
  <inkml:trace contextRef="#ctx0" brushRef="#br0" timeOffset="34341.47">2500 2676 24575,'-8'22'0,"1"0"0,2 0 0,0 1 0,-3 26 0,0 93 0,7-111 0,1-22 0,-3 19 0,3 1 0,0-1 0,2 0 0,1 0 0,10 44 0,-12-69 0,0 0 0,0 0 0,0 0 0,1 0 0,-1 0 0,1-1 0,0 1 0,0-1 0,0 1 0,3 2 0,-5-5 0,1 1 0,-1-1 0,0 0 0,1 0 0,-1 1 0,0-1 0,1 0 0,-1 0 0,1 0 0,-1 1 0,1-1 0,-1 0 0,0 0 0,1 0 0,-1 0 0,1 0 0,-1 0 0,1 0 0,-1 0 0,1 0 0,-1 0 0,1 0 0,-1 0 0,0-1 0,1 1 0,0 0 0,0-1 0,0 0 0,0 0 0,-1 0 0,1 0 0,0 0 0,-1 0 0,1 0 0,0 0 0,-1 0 0,1 0 0,-1 0 0,0 0 0,1-1 0,-1-1 0,5-21 0,-2-1 0,-1 1 0,0-29 0,-3 30 0,2 0 0,1 0 0,8-37 0,-8 52 0,1 0 0,-1 0 0,2 1 0,-1 0 0,1-1 0,0 1 0,1 0 0,-1 1 0,1-1 0,1 1 0,-1 0 0,1 0 0,0 1 0,10-7 0,140-91 0,-139 96 0,-17 7 0,0 0 0,1 0 0,-1 0 0,0 0 0,1 1 0,-1-1 0,0 0 0,0 0 0,1 1 0,-1-1 0,0 0 0,0 0 0,1 1 0,-1-1 0,0 0 0,0 1 0,0-1 0,0 0 0,1 1 0,-1-1 0,0 0 0,0 1 0,0-1 0,0 0 0,0 1 0,0-1 0,0 1 0,0 0 0,-7 37 0,4-24 0,-21 153 0,23-142 0,0 0 0,1 1 0,1-1 0,8 41 0,-8-61 0,1 0 0,-1 0 0,1 0 0,0 0 0,0 0 0,1 0 0,-1-1 0,1 1 0,3 4 0,-5-8 0,0-1 0,-1 1 0,1 0 0,0 0 0,0-1 0,0 1 0,0-1 0,0 1 0,0-1 0,0 1 0,0-1 0,0 1 0,0-1 0,0 0 0,0 0 0,0 1 0,0-1 0,0 0 0,1 0 0,0-1 0,0 1 0,-1-1 0,1 1 0,0-1 0,-1 0 0,1 1 0,-1-1 0,1 0 0,-1 0 0,0 0 0,1 0 0,-1-1 0,0 1 0,0 0 0,0-1 0,2 0 0,4-9 0,0 1 0,0-1 0,-1 0 0,-1 0 0,0-1 0,5-16 0,16-78 0,-9 31 0,-8 112 0,-4-24 0,-1 3 0,1 0 0,0-1 0,1 0 0,1 0 0,1-1 0,0 0 0,14 18 0,-19-28 0,1 1 0,-1-1 0,1 0 0,1 0 0,-1 0 0,1-1 0,-1 0 0,1 0 0,0 0 0,0 0 0,0-1 0,0 0 0,1 0 0,-1 0 0,0 0 0,1-1 0,0 0 0,-1 0 0,1-1 0,0 0 0,-1 0 0,1 0 0,0 0 0,7-2 0,-4-1 0,-1 1 0,0-1 0,0-1 0,0 1 0,-1-1 0,1 0 0,-1-1 0,0 0 0,0 0 0,-1-1 0,1 0 0,-1 0 0,-1 0 0,7-9 0,-5 5 0,0 0 0,-1 0 0,0-1 0,0 1 0,-2-1 0,1-1 0,-1 1 0,-1 0 0,3-20 0,-5 28 0,-1 1 0,0-1 0,0 0 0,0 0 0,0 1 0,0-1 0,0 0 0,-1 0 0,1 1 0,-1-1 0,0 0 0,0 1 0,0-1 0,0 1 0,0-1 0,-1 1 0,1 0 0,-1-1 0,0 1 0,1 0 0,-5-3 0,5 4 0,-1 0 0,0 0 0,0 0 0,1 0 0,-1 0 0,0 1 0,0-1 0,0 1 0,0-1 0,0 1 0,0 0 0,0 0 0,0 0 0,0 0 0,0 0 0,0 0 0,0 0 0,0 1 0,0-1 0,0 1 0,0 0 0,0-1 0,0 1 0,0 0 0,0 0 0,1 0 0,-1 0 0,0 1 0,-2 1 0,-1 2 0,-1 0 0,1 0 0,1 1 0,-1 0 0,1-1 0,0 1 0,0 1 0,1-1 0,0 0 0,0 1 0,0 0 0,1 0 0,0 0 0,0 0 0,1 0 0,-1 11 0,1-14 0,1-1 0,0 0 0,0 1 0,0-1 0,1 0 0,-1 1 0,1-1 0,0 0 0,0 1 0,0-1 0,0 0 0,0 0 0,1 0 0,-1 0 0,1 0 0,0 0 0,0-1 0,0 1 0,0-1 0,1 1 0,-1-1 0,1 0 0,-1 0 0,1 0 0,0 0 0,0 0 0,0 0 0,0-1 0,0 0 0,0 1 0,0-1 0,0 0 0,1-1 0,-1 1 0,0 0 0,0-1 0,5 0 0,-4 1 0,-1-1 0,1 0 0,0 0 0,0-1 0,-1 1 0,1-1 0,0 0 0,-1 1 0,1-2 0,0 1 0,-1 0 0,1-1 0,-1 0 0,0 1 0,0-1 0,0-1 0,0 1 0,0 0 0,0-1 0,0 1 0,-1-1 0,1 0 0,-1 0 0,4-6 0,-2 2 0,-1 0 0,0 0 0,0 0 0,-1-1 0,1 0 0,-2 1 0,1-1 0,-1 0 0,0 0 0,-1-14 0,0 31 0,1-1 0,0 1 0,0-1 0,1 1 0,0-1 0,1 0 0,0 0 0,5 12 0,-5-15 0,1 1 0,0 0 0,0-1 0,1 0 0,-1 0 0,1 0 0,0-1 0,0 1 0,1-1 0,-1 0 0,7 3 0,-9-6 0,-1 0 0,1 0 0,-1 0 0,1 0 0,-1-1 0,1 1 0,-1-1 0,1 1 0,0-1 0,-1 0 0,1 0 0,-1 0 0,1-1 0,0 1 0,-1-1 0,1 1 0,-1-1 0,1 0 0,-1 0 0,1 0 0,-1 0 0,0 0 0,1 0 0,-1-1 0,0 1 0,0-1 0,0 0 0,0 0 0,0 1 0,-1-1 0,3-3 0,3-5 0,-1 0 0,0 0 0,-1-1 0,0 0 0,0 0 0,-1 0 0,3-16 0,-7 27 0,0-1 0,0 1 0,1 0 0,-1-1 0,0 1 0,0 0 0,0-1 0,0 1 0,1 0 0,-1 0 0,0-1 0,0 1 0,1 0 0,-1 0 0,0-1 0,1 1 0,-1 0 0,0 0 0,0 0 0,1-1 0,-1 1 0,0 0 0,1 0 0,-1 0 0,0 0 0,1 0 0,-1 0 0,0 0 0,1 0 0,-1 0 0,1 0 0,-1 0 0,0 0 0,1 0 0,-1 0 0,0 0 0,1 0 0,-1 0 0,0 0 0,1 1 0,-1-1 0,0 0 0,0 0 0,1 0 0,-1 1 0,0-1 0,1 0 0,-1 0 0,0 1 0,0-1 0,0 0 0,1 0 0,-1 1 0,0-1 0,0 0 0,0 1 0,0-1 0,1 1 0,20 25 0,-13-15 0,0-2 0,0 0 0,0-1 0,1 0 0,12 7 0,-19-13 0,1 0 0,0 0 0,0-1 0,0 1 0,0-1 0,0 0 0,0 0 0,1 0 0,-1 0 0,0 0 0,0-1 0,1 1 0,-1-1 0,0 0 0,1 0 0,-1 0 0,0-1 0,1 1 0,3-2 0,-2 0 0,0 1 0,1 0 0,-1 0 0,0 0 0,0 0 0,0 1 0,1 0 0,-1 0 0,0 1 0,0-1 0,1 1 0,-1 0 0,0 0 0,0 1 0,0 0 0,0 0 0,0 0 0,6 4 0,24 8-1365,1-2-5461</inkml:trace>
  <inkml:trace contextRef="#ctx0" brushRef="#br0" timeOffset="35422.93">4341 2803 24575,'0'28'0,"1"1"0,2-1 0,6 30 0,-7-50 0,0 1 0,0-1 0,1 0 0,0 0 0,0 0 0,1 0 0,0 0 0,1-1 0,-1 0 0,1 0 0,1 0 0,-1 0 0,1-1 0,8 7 0,-12-12 0,-1 0 0,0-1 0,0 1 0,1 0 0,-1-1 0,0 1 0,1-1 0,-1 1 0,1-1 0,-1 0 0,0 1 0,1-1 0,-1 0 0,1 0 0,-1 0 0,1 0 0,-1 0 0,1-1 0,-1 1 0,1 0 0,-1-1 0,0 1 0,1-1 0,-1 1 0,0-1 0,1 0 0,-1 1 0,0-1 0,0 0 0,1 0 0,-1 0 0,0 0 0,0 0 0,0 0 0,0 0 0,0 0 0,-1-1 0,1 1 0,0 0 0,0-2 0,5-8 0,0 1 0,-1 0 0,6-22 0,-9 26 0,7-22 0,-1-2 0,4-37 0,-12 67 0,0-1 0,0 1 0,0 0 0,0 0 0,0 0 0,0 0 0,0 0 0,0 0 0,0 0 0,0 0 0,0-1 0,0 1 0,0 0 0,0 0 0,0 0 0,0 0 0,0 0 0,0 0 0,0 0 0,0 0 0,0-1 0,0 1 0,0 0 0,0 0 0,0 0 0,1 0 0,-1 0 0,0 0 0,0 0 0,0 0 0,0 0 0,0 0 0,0 0 0,0 0 0,0-1 0,0 1 0,0 0 0,1 0 0,-1 0 0,0 0 0,0 0 0,0 0 0,0 0 0,0 0 0,0 0 0,0 0 0,0 0 0,1 0 0,-1 0 0,0 0 0,0 0 0,0 0 0,0 0 0,0 0 0,0 0 0,0 0 0,0 1 0,1-1 0,-1 0 0,0 0 0,0 0 0,0 0 0,0 0 0,0 0 0,0 0 0,0 0 0,8 11 0,9 26 0,-12-26 0,-3-6 0,1 1 0,0-1 0,0 0 0,1 0 0,0 0 0,0 0 0,0-1 0,0 1 0,1-1 0,0 0 0,-1 0 0,1-1 0,1 1 0,8 3 0,-10-5 0,1-1 0,0 1 0,0-1 0,0 0 0,-1-1 0,1 1 0,0-1 0,0 0 0,0 0 0,0 0 0,0-1 0,0 0 0,0 0 0,-1 0 0,1 0 0,0-1 0,-1 0 0,9-4 0,-5 1 0,-1 1 0,0-2 0,0 1 0,-1-1 0,1 0 0,-1 0 0,-1-1 0,1 1 0,-1-1 0,0-1 0,6-12 0,-5 8 0,-1 0 0,0-1 0,0 1 0,-2-1 0,1 0 0,1-25 0,-4 35 0,-1 0 0,0 0 0,0 1 0,0-1 0,-1 0 0,1 0 0,-1 0 0,1 1 0,-1-1 0,0 0 0,0 1 0,0-1 0,-1 0 0,1 1 0,-3-4 0,3 5 0,0 0 0,1 1 0,-1-1 0,0 0 0,1 1 0,-1-1 0,0 1 0,0 0 0,0-1 0,1 1 0,-1-1 0,0 1 0,0 0 0,0 0 0,0-1 0,0 1 0,0 0 0,0 0 0,-1 0 0,0 1 0,0-1 0,1 1 0,-1-1 0,0 1 0,1 0 0,-1-1 0,1 1 0,-1 0 0,1 0 0,-1 0 0,1 0 0,0 1 0,-1-1 0,0 1 0,-1 1 0,0 0 0,0 1 0,1-1 0,-1 0 0,1 1 0,0-1 0,0 1 0,0 0 0,1-1 0,-1 1 0,1 0 0,0 0 0,0 0 0,0 0 0,0 0 0,1 1 0,0-1 0,0 0 0,0 0 0,0 0 0,1 0 0,-1 0 0,1 0 0,0 0 0,0 0 0,1 0 0,-1 0 0,1 0 0,0 0 0,0-1 0,0 1 0,0-1 0,1 1 0,-1-1 0,1 0 0,0 0 0,0 0 0,0-1 0,0 1 0,1-1 0,-1 1 0,1-1 0,0 0 0,-1 0 0,1-1 0,0 1 0,0-1 0,0 0 0,0 0 0,0 0 0,5 0 0,0-1 0,0 1 0,0-2 0,1 1 0,-1-1 0,0-1 0,0 0 0,0 0 0,0-1 0,-1 0 0,1 0 0,-1-1 0,1 0 0,-1-1 0,0 1 0,-1-2 0,1 1 0,-1-1 0,0 0 0,-1-1 0,10-10 0,-4 2 0,0-1 0,-1 0 0,-1 0 0,-1-1 0,0 0 0,-1-1 0,-1 1 0,9-36 0,-9 23 0,-1 0 0,-1 0 0,-2 0 0,-1-1 0,-1 1 0,-6-48 0,4 73 0,0 0 0,0 0 0,-1 0 0,0 0 0,-3-7 0,4 11 0,1 0 0,0 1 0,0-1 0,-1 0 0,1 1 0,-1-1 0,1 0 0,0 1 0,-1-1 0,1 1 0,-1-1 0,1 1 0,-1-1 0,0 1 0,1-1 0,-1 1 0,0 0 0,1-1 0,-1 1 0,0 0 0,1 0 0,-1-1 0,0 1 0,1 0 0,-1 0 0,0 0 0,1 0 0,-1 0 0,0 0 0,0 0 0,1 0 0,-1 0 0,0 0 0,0 0 0,1 1 0,-1-1 0,0 0 0,1 0 0,-1 1 0,0-1 0,1 0 0,-1 1 0,1-1 0,-1 1 0,0-1 0,1 1 0,-1-1 0,0 2 0,-2 2 0,0 0 0,0 0 0,0 0 0,0 0 0,1 1 0,0-1 0,0 1 0,0-1 0,0 1 0,-1 7 0,-7 55 0,9-55 0,-4 36 0,2 0 0,5 77 0,-1-104 0,2 0 0,1-1 0,0 0 0,1 0 0,2 0 0,0 0 0,1-1 0,16 30 0,-22-46 0,0 1 0,0-1 0,1 0 0,-1 0 0,1 0 0,0 0 0,-1 0 0,1 0 0,1 0 0,-1-1 0,0 0 0,0 0 0,1 0 0,6 3 0,-7-5 0,-1 1 0,0-1 0,1 0 0,-1 0 0,1 0 0,-1-1 0,1 1 0,-1-1 0,0 1 0,1-1 0,-1 0 0,0 0 0,0 0 0,0 0 0,1 0 0,-1 0 0,0 0 0,0-1 0,-1 1 0,1-1 0,0 0 0,0 1 0,-1-1 0,1 0 0,1-3 0,6-8 0,-2 1 0,1-1 0,-2 0 0,0-1 0,0 0 0,-1 0 0,-1 0 0,3-19 0,3-5 0,0 19 0,-10 19 0,0 0 0,1 0 0,-1 0 0,0 0 0,1 0 0,-1 0 0,0 0 0,0 0 0,1 0 0,-1 0 0,0 0 0,1 0 0,-1 0 0,0 0 0,1 0 0,-1 0 0,0 0 0,0 0 0,1 1 0,-1-1 0,0 0 0,1 0 0,-1 0 0,0 0 0,0 1 0,1-1 0,-1 0 0,0 0 0,0 1 0,0-1 0,0 0 0,1 0 0,-1 1 0,0-1 0,16 38 0,-12-27 0,3 8 0,1 0 0,13 21 0,-19-37 0,0 1 0,0-1 0,0 0 0,0 1 0,1-1 0,0 0 0,-1-1 0,1 1 0,0 0 0,1-1 0,-1 1 0,0-1 0,1 0 0,-1 0 0,1-1 0,-1 1 0,1-1 0,7 3 0,-9-5 0,0 1 0,0 0 0,0-1 0,0 1 0,0-1 0,0 0 0,0 1 0,-1-1 0,1 0 0,0 0 0,0 0 0,-1-1 0,1 1 0,-1 0 0,1-1 0,-1 1 0,1-1 0,-1 1 0,0-1 0,0 1 0,0-1 0,0 0 0,0 0 0,0 0 0,1-3 0,17-53 0,-18 50 0,5-6 0,-2 12 0,6 22 0,-8-14 0,4 11-118,17 41 370,-21-54-377,1 0 0,-1 0 0,1 0 0,-1 0 0,1-1 0,0 1 1,1-1-1,-1 0 0,0 0 0,1 0 0,4 3 0,9 1-6701</inkml:trace>
  <inkml:trace contextRef="#ctx0" brushRef="#br0" timeOffset="35780.58">5653 2358 24575,'-7'22'0,"5"18"0,9 9 0,8 3 0,9-3 0,-1-10-8191</inkml:trace>
  <inkml:trace contextRef="#ctx0" brushRef="#br0" timeOffset="36199.92">5885 2464 24575,'-10'30'0,"0"0"0,3 1 0,0-1 0,2 1 0,-2 39 0,7-50 0,0 0 0,1 1 0,1-1 0,1 0 0,1 1 0,0-2 0,2 1 0,15 37 0,-18-51 0,0 1 0,1-1 0,0 0 0,0-1 0,0 1 0,0-1 0,1 0 0,9 9 0,-12-13 0,0 0 0,-1 0 0,1 0 0,0 0 0,0 0 0,-1 0 0,1 0 0,0-1 0,0 1 0,0-1 0,0 1 0,0-1 0,0 0 0,0 0 0,0 0 0,0 0 0,0 0 0,0 0 0,0 0 0,0-1 0,0 1 0,0-1 0,0 1 0,0-1 0,0 0 0,0 0 0,-1 0 0,1 0 0,0 0 0,-1 0 0,1-1 0,0 1 0,2-3 0,2-3 0,0 0 0,-1 0 0,1 0 0,-1-1 0,0 0 0,-1 0 0,4-11 0,20-64 0,-17 43 0,-7 101 0,-3-53 0,0-1 0,0 1 0,1 0 0,-1-1 0,2 1 0,-1-1 0,1 1 0,0-1 0,7 10 0,-9-15 0,0 0 0,0 0 0,0 0 0,0-1 0,1 1 0,-1 0 0,1-1 0,-1 1 0,1-1 0,0 1 0,0-1 0,-1 0 0,1 0 0,0 0 0,0 0 0,0 0 0,0 0 0,0-1 0,1 1 0,-1-1 0,0 1 0,0-1 0,0 0 0,0 0 0,1 1 0,-1-2 0,0 1 0,0 0 0,0 0 0,0-1 0,1 1 0,-1-1 0,0 0 0,0 0 0,0 0 0,0 0 0,0 0 0,1-1 0,4-3 0,0 1 0,-1-1 0,0 0 0,0-1 0,-1 0 0,0 0 0,0 0 0,0 0 0,0-1 0,-1 0 0,0 0 0,3-9 0,2-9 0,0 1 0,6-37 0,-4 13 0,-11 48 0,0-1 0,0 0 0,0 1 0,0-1 0,0 1 0,0-1 0,0 1 0,0-1 0,0 1 0,1-1 0,-1 1 0,0 0 0,0-1 0,0 1 0,1-1 0,-1 1 0,0-1 0,1 1 0,-1 0 0,0-1 0,1 1 0,-1-1 0,0 1 0,1 0 0,-1 0 0,1-1 0,-1 1 0,1 0 0,-1 0 0,1-1 0,-1 1 0,1 0 0,-1 0 0,1 0 0,-1 0 0,1 0 0,0 0 0,0 1 0,1-1 0,-1 1 0,0 0 0,1 0 0,-1 1 0,0-1 0,0 0 0,0 0 0,0 0 0,0 1 0,0-1 0,0 2 0,25 52 0,-24-51 0,25 71 0,-24-67 0,-1 1 0,0-1 0,-1 1 0,0 0 0,0-1 0,-1 1 0,-1 9 0,1-15-62,0-1 0,-1 0 0,0 0 0,1 1 0,-1-1 0,0 0 0,0 0 0,0 0 0,0 0 0,-1 0 0,1 0 0,0-1-1,-1 1 1,0 0 0,1-1 0,-1 1 0,0-1 0,0 1 0,0-1 0,0 0 0,-4 2 0,-20 8-6764</inkml:trace>
  <inkml:trace contextRef="#ctx0" brushRef="#br0" timeOffset="36200.92">5970 2549 24575,'29'-11'0,"27"-7"0,26-4 0,17 2 0,10 4 0,4 5 0,-17 4-8191</inkml:trace>
  <inkml:trace contextRef="#ctx0" brushRef="#br0" timeOffset="36634.05">7155 2718 24575,'-11'22'0,"-3"7"-8191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9.4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550 24575,'26'27'0,"-2"2"0,-1 0 0,-1 1 0,-2 1 0,-1 1 0,-1 1 0,22 58 0,-30-53 0,-10-18 0,0-20 0,0 1 0,0-1 0,-1 1 0,1-1 0,0 0 0,0 1 0,0-1 0,0 0 0,0 1 0,-1-1 0,1 0 0,0 1 0,0-1 0,-1 0 0,1 0 0,0 1 0,-1-1 0,1 0 0,0 0 0,-1 1 0,1-1 0,0 0 0,-1 0 0,1 0 0,0 0 0,-1 0 0,1 1 0,0-1 0,-1 0 0,1 0 0,-1 0 0,1 0 0,0 0 0,-1 0 0,-1-1 0,0 0 0,0 1 0,1-1 0,-1 0 0,0 0 0,1 0 0,-1 0 0,1 0 0,-1 0 0,1-1 0,-1 1 0,1 0 0,0-1 0,0 1 0,0-1 0,0 0 0,0 1 0,0-1 0,0 0 0,-1-2 0,-13-40 0,12 35 0,1 0 0,0 0 0,1 0 0,0-1 0,0 1 0,1 0 0,1-1 0,-1 1 0,1-1 0,1 1 0,0 0 0,0 0 0,1 0 0,0 0 0,4-9 0,-1 7 0,0 1 0,1 0 0,0 1 0,0 0 0,1 0 0,0 0 0,1 1 0,0 0 0,0 1 0,1 0 0,17-10 0,-11 8 0,0 0 0,0 1 0,1 0 0,0 1 0,0 2 0,24-6 0,-40 10 0,0 1 0,0 0 0,0 0 0,0-1 0,0 1 0,-1 0 0,1 0 0,0 0 0,0 0 0,0 0 0,0 0 0,0 0 0,0 0 0,-1 1 0,1-1 0,0 0 0,0 0 0,0 1 0,0-1 0,-1 1 0,1-1 0,0 1 0,0-1 0,-1 1 0,1-1 0,0 1 0,-1-1 0,1 1 0,0 0 0,-1-1 0,1 1 0,-1 0 0,1 0 0,-1 0 0,0-1 0,1 1 0,-1 0 0,0 0 0,0 0 0,1 0 0,-1 0 0,0-1 0,0 1 0,0 0 0,0 0 0,0 0 0,0 0 0,-1 1 0,0 7 0,-1 0 0,0 0 0,-1-1 0,-4 12 0,-1 5 0,7-20 0,1-1 0,0 1 0,0 0 0,0 0 0,0-1 0,1 1 0,0 0 0,0-1 0,0 1 0,0-1 0,1 1 0,0-1 0,0 0 0,0 0 0,0 0 0,1 0 0,5 6 0,-6-7 0,0 0 0,0-1 0,0 0 0,1 1 0,-1-1 0,1 0 0,0 0 0,0-1 0,-1 1 0,1-1 0,0 1 0,0-1 0,1 0 0,-1 0 0,0 0 0,0 0 0,0-1 0,1 1 0,-1-1 0,0 0 0,1 0 0,-1 0 0,0-1 0,0 1 0,6-2 0,-6 1 0,0 0 0,0-1 0,0 1 0,0-1 0,-1 0 0,1 0 0,-1 1 0,1-2 0,-1 1 0,0 0 0,0 0 0,0-1 0,0 1 0,0-1 0,0 0 0,-1 1 0,0-1 0,1 0 0,-1 0 0,0 0 0,0 0 0,0 0 0,-1 0 0,1 0 0,-1-1 0,0 1 0,0 0 0,0 0 0,0 0 0,-1-6 0,0 1 0,0-1 0,-1 1 0,0-1 0,0 1 0,-1 0 0,0 0 0,0 0 0,-1 0 0,0 1 0,-7-10 0,8 14 0,0-1 0,0 0 0,-1 1 0,1 0 0,-1 0 0,0 0 0,0 0 0,0 1 0,-8-4 0,11 5 0,0 1 0,0-1 0,0 1 0,-1 0 0,1 0 0,0-1 0,0 1 0,0 0 0,-1 0 0,1 0 0,0 0 0,0 0 0,0 1 0,-1-1 0,1 0 0,0 0 0,0 1 0,0-1 0,0 1 0,0-1 0,0 1 0,-1 0 0,1-1 0,1 1 0,-1 0 0,0-1 0,0 1 0,0 0 0,0 0 0,0 0 0,1 0 0,-1 0 0,0 0 0,1 0 0,-1 0 0,1 0 0,-1 0 0,1 1 0,0-1 0,-1 0 0,1 0 0,0 0 0,0 1 0,0 0 0,-1 4 0,0-1 0,1 1 0,0 0 0,0 0 0,1 0 0,0-1 0,0 1 0,0 0 0,0-1 0,1 1 0,0-1 0,0 1 0,1-1 0,-1 0 0,1 0 0,5 6 0,-1 0 0,2 0 0,-1 0 0,2-1 0,-1-1 0,21 17 0,-21-20 0,1 1 0,0-1 0,0 0 0,1-1 0,0-1 0,0 1 0,0-2 0,0 1 0,0-2 0,14 2 0,-20-3 0,0-1 0,0 1 0,1-1 0,-1-1 0,0 1 0,0-1 0,0 0 0,0 0 0,0-1 0,0 1 0,0-1 0,0 0 0,-1 0 0,1-1 0,0 1 0,-1-1 0,0 0 0,0-1 0,0 1 0,0 0 0,0-1 0,-1 0 0,0 0 0,6-8 0,-4 1 0,0 1 0,-1-1 0,0 0 0,0 0 0,-1 0 0,-1-1 0,0 1 0,0-1 0,-1 1 0,-1-1 0,0 1 0,0-1 0,-1 0 0,-1 1 0,0-1 0,-6-19 0,8 31 0,0-1 0,0 0 0,0 0 0,0 0 0,0 0 0,-1 1 0,1-1 0,0 0 0,-1 0 0,1 0 0,0 1 0,-1-1 0,1 0 0,-1 1 0,1-1 0,-1 0 0,1 1 0,-1-1 0,0 1 0,1-1 0,-1 0 0,0 1 0,1 0 0,-1-1 0,0 1 0,0-1 0,1 1 0,-2-1 0,1 3 0,0-1 0,0 0 0,1 0 0,-1 0 0,0 1 0,1-1 0,-1 0 0,1 1 0,-1-1 0,1 0 0,0 1 0,0-1 0,-1 1 0,1-1 0,0 0 0,0 1 0,0-1 0,1 3 0,1 38 0,2 0 0,16 78 0,35 82 0,-51-187 0,38 120 0,-17-62 0,-3 2 0,18 119 0,-39-189 0,0 0 0,-1 1 0,0-1 0,0 0 0,0 0 0,-1 0 0,0 0 0,0 0 0,0 0 0,0 0 0,-1 0 0,0 0 0,0 0 0,0-1 0,-5 7 0,5-8 0,-1 0 0,0 0 0,1-1 0,-1 0 0,0 1 0,-1-1 0,1 0 0,0-1 0,-1 1 0,1 0 0,-1-1 0,1 0 0,-1 0 0,1 0 0,-1 0 0,0-1 0,0 1 0,1-1 0,-1 0 0,0 0 0,-5-1 0,-3 0 0,0-1 0,0-1 0,1 0 0,-1-1 0,1 0 0,0 0 0,0-2 0,0 1 0,0-1 0,1-1 0,0 1 0,1-2 0,-14-12 0,9 6 0,0-1 0,2 1 0,-1-2 0,2 0 0,0 0 0,1-1 0,-13-32 0,14 24-227,1 0-1,2-1 1,1 0-1,0 0 1,-1-51-1,6-30-6598</inkml:trace>
  <inkml:trace contextRef="#ctx0" brushRef="#br0" timeOffset="372.01">1334 232 24575,'-11'22'0,"-3"14"0,0 8 0,11 8 0,12 5 0,5-6-8191</inkml:trace>
  <inkml:trace contextRef="#ctx0" brushRef="#br0" timeOffset="1213.01">1567 614 24575,'0'0'0,"0"0"0,0 0 0,-1-1 0,1 1 0,0 0 0,0 0 0,0 0 0,-1 0 0,1-1 0,0 1 0,0 0 0,0 0 0,-1 0 0,1 0 0,0 0 0,0 0 0,-1 0 0,1-1 0,0 1 0,0 0 0,-1 0 0,1 0 0,0 0 0,0 0 0,-1 0 0,1 0 0,0 0 0,-1 0 0,1 1 0,0-1 0,0 0 0,-1 0 0,1 0 0,0 0 0,0 0 0,0 0 0,-1 0 0,1 1 0,-6 11 0,3 17 0,3-25 0,0 0 0,1 0 0,0 0 0,0-1 0,0 1 0,0 0 0,1 0 0,0 0 0,-1-1 0,1 1 0,1-1 0,-1 0 0,0 1 0,1-1 0,-1 0 0,1 0 0,0-1 0,6 5 0,-7-5 0,-1-1 0,1 0 0,-1 0 0,1 0 0,-1-1 0,1 1 0,0 0 0,0-1 0,-1 1 0,1-1 0,0 1 0,0-1 0,0 0 0,0 0 0,0 0 0,-1 0 0,1 0 0,0 0 0,0 0 0,0-1 0,0 1 0,-1-1 0,1 1 0,0-1 0,0 0 0,-1 1 0,1-1 0,-1 0 0,1 0 0,0 0 0,-1-1 0,0 1 0,1 0 0,-1 0 0,0-1 0,0 1 0,1-1 0,-1 1 0,0-1 0,-1 1 0,2-4 0,2-4 0,0 0 0,-1 0 0,0-1 0,-1 1 0,0-1 0,-1 1 0,0-1 0,0 0 0,-1 1 0,0-1 0,-1 0 0,-2-15 0,1 19 0,1 0 0,-1-1 0,0 1 0,0 0 0,-1 0 0,0 0 0,0 1 0,-7-12 0,7 15 0,1-1 0,0 0 0,-1 1 0,0-1 0,0 1 0,0 0 0,0 0 0,0 0 0,0 0 0,0 1 0,0-1 0,-1 1 0,1 0 0,-1 0 0,1 0 0,-7 0 0,7 0 0,1 1 0,-1 0 0,1 0 0,-1 0 0,0 0 0,1 1 0,-1-1 0,0 1 0,1-1 0,-1 1 0,1 0 0,-1 0 0,1 0 0,0 0 0,-1 1 0,1-1 0,0 1 0,0-1 0,0 1 0,0 0 0,0 0 0,0 0 0,0 0 0,1 0 0,-1 0 0,1 0 0,0 0 0,-1 1 0,1-1 0,0 1 0,0-1 0,0 1 0,1-1 0,-1 1 0,1-1 0,-1 1 0,1 2 0,-1 6 0,0 0 0,1 0 0,0 0 0,1-1 0,0 1 0,1 0 0,5 19 0,-2-15 0,1-1 0,0 0 0,1-1 0,1 1 0,0-1 0,1-1 0,14 17 0,-15-20 0,-1-1 0,1-1 0,1 1 0,-1-1 0,1-1 0,0 0 0,1 0 0,0-1 0,0 0 0,20 7 0,-28-11 0,0 0 0,1-1 0,-1 1 0,1-1 0,0 0 0,-1 0 0,1 0 0,-1 0 0,1 0 0,-1 0 0,1-1 0,-1 1 0,1-1 0,-1 0 0,1 0 0,-1 0 0,0 0 0,1 0 0,-1 0 0,0-1 0,0 1 0,0-1 0,0 1 0,0-1 0,0 0 0,-1 0 0,1 0 0,0 0 0,-1 0 0,0 0 0,1 0 0,-1 0 0,0-1 0,0 1 0,0-1 0,0 1 0,0-4 0,3-10 0,-1 0 0,0-1 0,-1 1 0,0-25 0,-2 35 0,-2-162 0,2 166 0,0 0 0,0 0 0,-1 0 0,2 0 0,-1 1 0,0-1 0,0 0 0,1 0 0,-1 0 0,0 0 0,1 1 0,0-1 0,0 0 0,-1 1 0,1-1 0,0 0 0,0 1 0,0-1 0,1 1 0,-1-1 0,0 1 0,0 0 0,1 0 0,-1-1 0,1 1 0,-1 0 0,1 0 0,0 0 0,2-1 0,-2 2 0,1 0 0,-1 0 0,1 0 0,-1 1 0,1-1 0,-1 1 0,1-1 0,-1 1 0,1 0 0,-1 0 0,0 0 0,1 0 0,-1 0 0,0 0 0,0 1 0,0-1 0,0 1 0,0-1 0,0 1 0,3 4 0,2 2 0,0 0 0,-1 1 0,0 0 0,0 1 0,-1-1 0,0 1 0,-1 0 0,5 16 0,-40-71 0,28 41 0,0 0 0,-1 1 0,1-1 0,-1 1 0,1 0 0,-1 0 0,0 0 0,0 0 0,0 1 0,-1-1 0,1 1 0,-6-2 0,8 4 0,1 0 0,0 0 0,0 0 0,0 0 0,0 0 0,0 0 0,0 1 0,0-1 0,0 0 0,-1 1 0,1-1 0,0 0 0,0 1 0,0-1 0,1 1 0,-1 0 0,0-1 0,0 1 0,0 0 0,0 0 0,0-1 0,0 3 0,-1 0 0,0 0 0,0 0 0,0 0 0,1 1 0,-1-1 0,1 1 0,-1 3 0,-1 7 0,0 0 0,-1 23 0,4-21 0,0 0 0,1 0 0,1 0 0,0 0 0,1 0 0,1 0 0,9 23 0,-9-28 0,1 0 0,0 0 0,0-1 0,1 0 0,1 0 0,0 0 0,0-1 0,1 0 0,0-1 0,0 0 0,12 9 0,-17-14 0,0-1 0,1 1 0,-1-1 0,1 0 0,-1 0 0,1-1 0,0 1 0,0-1 0,0 0 0,-1 0 0,1 0 0,1 0 0,-1-1 0,0 1 0,0-1 0,0 0 0,0 0 0,0-1 0,0 1 0,0-1 0,0 0 0,0 0 0,0-1 0,0 1 0,-1-1 0,1 1 0,0-1 0,-1 0 0,1-1 0,-1 1 0,0 0 0,3-4 0,2-2 0,0-1 0,-1 0 0,0 0 0,0-1 0,-1 0 0,0 0 0,-1 0 0,0-1 0,-1 1 0,4-16 0,2-17 0,-2 0 0,-1 0 0,-3 0 0,-1-1 0,-2 0 0,-2 1 0,-3-1 0,-1 1 0,-15-62 0,12 80 0,8 25 0,0 0 0,0 0 0,0 0 0,0 0 0,0 1 0,0-1 0,0 0 0,0 0 0,0 0 0,0 0 0,-1 0 0,1 1 0,0-1 0,0 0 0,0 0 0,0 0 0,0 0 0,0 0 0,0 1 0,0-1 0,-1 0 0,1 0 0,0 0 0,0 0 0,0 0 0,0 0 0,0 0 0,-1 0 0,1 0 0,0 0 0,0 0 0,0 0 0,0 0 0,-1 1 0,1-1 0,0 0 0,0 0 0,0 0 0,0 0 0,-1-1 0,1 1 0,0 0 0,0 0 0,0 0 0,0 0 0,-1 0 0,1 0 0,0 0 0,0 0 0,0 0 0,0 0 0,0 0 0,0 0 0,-1-1 0,1 1 0,0 0 0,0 0 0,0 0 0,0 0 0,0 0 0,0-1 0,0 1 0,0 0 0,-1 0 0,-2 17 0,-2 52 0,3 1 0,4 0 0,2 0 0,3-1 0,4 0 0,34 125 0,-39-180 0,-4-19 0,-6-26 0,-22-82 0,-7-41 0,32 150 0,0 1 0,1 0 0,0-1 0,0 1 0,0 0 0,0-1 0,0 1 0,1 0 0,-1-1 0,1 1 0,0 0 0,0 0 0,0 0 0,1 0 0,-1 0 0,1 0 0,0 0 0,-1 0 0,4-3 0,-1 3 0,-1 0 0,1 0 0,0 1 0,1-1 0,-1 1 0,0 0 0,1 0 0,-1 1 0,1-1 0,-1 1 0,1 0 0,0 0 0,5 0 0,30-3 0,0 1 0,1 3 0,-1 1 0,0 2 0,47 9 0,-81-11-151,0 1-1,0-1 0,-1 1 0,1 0 1,0 0-1,-1 1 0,1 0 1,6 4-1,2 6-6674</inkml:trace>
  <inkml:trace contextRef="#ctx0" brushRef="#br0" timeOffset="1731.89">2879 297 24575,'74'451'0,"-72"-440"0,-1-3 0,1 1 0,-1-1 0,-1 1 0,0-1 0,0 10 0,0-18 0,0 1 0,-1-1 0,1 1 0,0-1 0,0 1 0,0-1 0,0 1 0,-1-1 0,1 0 0,0 1 0,0-1 0,-1 1 0,1-1 0,0 1 0,-1-1 0,1 0 0,0 1 0,-1-1 0,1 0 0,-1 1 0,1-1 0,0 0 0,-1 0 0,1 1 0,-1-1 0,1 0 0,-1 0 0,1 0 0,-1 0 0,1 1 0,-1-1 0,1 0 0,-1 0 0,1 0 0,-1 0 0,1 0 0,-1 0 0,1-1 0,-1 1 0,1 0 0,-1 0 0,1 0 0,-1 0 0,1-1 0,-1 1 0,1 0 0,-1 0 0,1-1 0,0 1 0,-1 0 0,1-1 0,-1 1 0,1 0 0,0-1 0,-1 1 0,1-1 0,-1 0 0,-23-23 0,12 9 0,2 0 0,-1-1 0,2 0 0,0-1 0,1 0 0,-12-36 0,18 46 0,0 0 0,0-1 0,0 1 0,1-1 0,0 1 0,0-1 0,1 1 0,0-1 0,1 0 0,0 1 0,0-1 0,0 1 0,1 0 0,0-1 0,0 1 0,1 0 0,0 0 0,0 0 0,1 0 0,5-7 0,1 3 0,0 1 0,1 0 0,0 0 0,0 1 0,1 0 0,0 1 0,1 1 0,14-7 0,19-5 0,50-16 0,30-11 0,-122 44 0,-1 1 0,1-1 0,-1 0 0,1 0 0,-1 0 0,0 0 0,0 0 0,0-1 0,0 0 0,4-4 0,-8 6 0,-5 6 0,-7 14 0,5 1 0,1 1 0,1 0 0,0 0 0,2 0 0,1 1 0,0-1 0,2 1 0,0 0 0,2-1 0,2 24 0,8 32 0,29 109 0,-30-147 0,3 8-1365,-2-13-5461</inkml:trace>
  <inkml:trace contextRef="#ctx0" brushRef="#br0" timeOffset="2116.06">3451 634 24575,'0'11'0,"0"11"0,0 12 0,4 8 0,4 3 0,5-1 0,0-5 0,2-10 0,1-9 0,-2-15 0,-2-16 0,-5-17 0,-3-14 0,-9-7 0,-11 0 0,-13 10 0,-17 14 0,-1 12-8191</inkml:trace>
  <inkml:trace contextRef="#ctx0" brushRef="#br0" timeOffset="5269.79">5822 211 24575,'14'-13'0,"-14"13"0,1 0 0,-1 0 0,1 0 0,-1 0 0,1 0 0,-1 0 0,0 0 0,1 0 0,-1 0 0,1 0 0,-1 0 0,1 0 0,-1 0 0,1 0 0,-1 0 0,1 1 0,-1-1 0,1 0 0,-1 0 0,0 1 0,1-1 0,-1 0 0,1 1 0,1 1 0,0 1 0,0-1 0,-1 1 0,1 0 0,-1 0 0,0-1 0,1 1 0,-1 0 0,-1 0 0,2 4 0,8 49 0,-2 1 0,2 90 0,-6-57 0,43 309 0,-34-333 0,3-1 0,3 0 0,52 120 0,-65-173 0,0 0 0,0 0 0,2 0 0,-1-1 0,15 15 0,-22-25 0,1 0 0,0 0 0,-1 0 0,1 0 0,0 0 0,0-1 0,0 1 0,0 0 0,0-1 0,0 1 0,0-1 0,0 1 0,0-1 0,0 1 0,0-1 0,0 0 0,0 1 0,1-1 0,-1 0 0,0 0 0,0 0 0,0 0 0,3 0 0,-3-1 0,0 1 0,0-1 0,0 0 0,0 0 0,0 1 0,-1-1 0,1 0 0,0 0 0,0 0 0,0 0 0,-1 0 0,1 0 0,-1-1 0,1 1 0,-1 0 0,1 0 0,-1 0 0,1-2 0,1-7 0,0 0 0,-1-1 0,0 1 0,-1-14 0,-1-7 0,-2-1 0,-2 0 0,-1 1 0,-1 0 0,-2 0 0,0 1 0,-3 0 0,0 1 0,-32-53 0,2 16 0,-3 2 0,-100-108 0,140 166 0,-25-32 0,29 38 0,0-1 0,1 0 0,-1 0 0,1 0 0,-1 0 0,1 1 0,-1-1 0,1 0 0,0 0 0,0 0 0,-1 0 0,1 0 0,0 0 0,0 0 0,0 0 0,0 0 0,0 0 0,0 0 0,0 0 0,0 0 0,1 0 0,-1 0 0,0 0 0,1 0 0,-1 0 0,0 0 0,1 0 0,-1 1 0,1-1 0,-1 0 0,1 0 0,0 0 0,-1 1 0,1-1 0,0 0 0,-1 1 0,1-1 0,0 1 0,0-1 0,1 0 0,9-3 0,1 0 0,0 1 0,0 0 0,0 1 0,1 0 0,-1 1 0,21 1 0,-3-1 0,18-1 0,4 0 0,72-12 0,-110 11 0,-1 0 0,1 0 0,0-1 0,-1-1 0,0-1 0,0 0 0,0 0 0,-1-1 0,0-1 0,12-9 0,-21 14 0,0 0 0,0 0 0,-1 0 0,1 0 0,-1 0 0,0-1 0,0 0 0,0 1 0,0-1 0,0 0 0,-1 0 0,0 0 0,1 0 0,-2 0 0,2-4 0,-2 6 0,0 0 0,0 1 0,0-1 0,0 0 0,-1 0 0,1 0 0,0 1 0,-1-1 0,1 0 0,-1 1 0,0-1 0,1 0 0,-1 1 0,0-1 0,0 1 0,0-1 0,0 1 0,-1 0 0,1-1 0,0 1 0,0 0 0,-1 0 0,1 0 0,-1 0 0,1 0 0,-1 0 0,1 0 0,-1 0 0,0 1 0,1-1 0,-1 0 0,0 1 0,0 0 0,1-1 0,-1 1 0,-2 0 0,0-1 0,1 1 0,0 0 0,0 0 0,-1 0 0,1 0 0,0 0 0,-1 1 0,1 0 0,0-1 0,0 1 0,0 0 0,0 1 0,0-1 0,0 0 0,0 1 0,0 0 0,0 0 0,-3 2 0,3 0 0,-1 0 0,1-1 0,0 2 0,0-1 0,0 0 0,0 0 0,1 1 0,-1 0 0,1-1 0,-2 11 0,2-8 0,0 1 0,0 0 0,1 0 0,0 0 0,1-1 0,0 1 0,0 0 0,1 0 0,-1 0 0,2 0 0,-1-1 0,1 1 0,0 0 0,1-1 0,4 9 0,-5-12 0,1-1 0,0 1 0,0-1 0,0 1 0,0-1 0,0 0 0,1 0 0,0-1 0,-1 1 0,1-1 0,0 1 0,0-1 0,0-1 0,1 1 0,-1 0 0,6 0 0,-8-1 0,1-1 0,-1 1 0,1-1 0,-1 0 0,1 0 0,-1 0 0,1 0 0,0 0 0,-1-1 0,1 1 0,-1-1 0,0 0 0,1 0 0,-1 1 0,1-2 0,-1 1 0,0 0 0,0 0 0,0-1 0,0 1 0,0-1 0,0 0 0,0 1 0,0-1 0,0 0 0,-1 0 0,1 0 0,-1 0 0,2-4 0,0-1 0,0 1 0,0-1 0,-1 0 0,0 0 0,0 0 0,-1 0 0,0-1 0,0 1 0,-1 0 0,0 0 0,0-1 0,0 1 0,-1 0 0,0 0 0,-1-1 0,-2-6 0,-1 8 0,3 12 0,4 14 0,2-8 0,1 1 0,1-1 0,0-1 0,0 1 0,2-1 0,-1 0 0,1 0 0,1-1 0,0 0 0,0-1 0,1 0 0,0 0 0,22 13 0,-31-20 0,1-1 0,0 0 0,0 0 0,0 0 0,0 0 0,0 0 0,0-1 0,0 1 0,0 0 0,1-1 0,-1 0 0,0 1 0,0-1 0,0 0 0,1 0 0,-1-1 0,0 1 0,0 0 0,0-1 0,0 1 0,1-1 0,1 0 0,-1-1 0,0 0 0,-1 0 0,1 0 0,-1-1 0,0 1 0,1 0 0,-1-1 0,0 0 0,0 1 0,-1-1 0,1 0 0,0 0 0,0-4 0,5-11 0,-2 0 0,0 0 0,-1 0 0,1-21 0,-4 36 0,7-107 0,-8 109 0,0 1 0,0 0 0,0 0 0,0-1 0,0 1 0,0 0 0,0 0 0,0-1 0,0 1 0,0 0 0,0 0 0,0-1 0,0 1 0,0 0 0,0 0 0,0-1 0,0 1 0,0 0 0,1 0 0,-1-1 0,0 1 0,0 0 0,0 0 0,0-1 0,1 1 0,-1 0 0,0 0 0,0 0 0,0 0 0,1-1 0,-1 1 0,0 0 0,0 0 0,0 0 0,1 0 0,-1 0 0,0 0 0,0 0 0,1 0 0,-1 0 0,1-1 0,9 11 0,13 29 0,-18-30 0,31 60 0,-22-39 0,2-2 0,0 0 0,22 27 0,-36-53 0,-1-1 0,0 0 0,0 1 0,1-1 0,-1 1 0,0-1 0,1 0 0,-1 0 0,1 0 0,0 0 0,-1 0 0,3 0 0,-3 0 0,-1-1 0,1 0 0,-1 0 0,1 0 0,-1 0 0,1 0 0,-1 0 0,0-1 0,1 1 0,-1 0 0,1 0 0,-1 0 0,1 0 0,-1-1 0,1 1 0,-1 0 0,0 0 0,1 0 0,-1-1 0,0 1 0,1 0 0,-1-1 0,0 1 0,1 0 0,-1-1 0,0 1 0,0-1 0,1 1 0,-1 0 0,0-1 0,2-4 0,-1 1 0,0 0 0,0 0 0,-1-1 0,1 1 0,-1-1 0,0 1 0,-1-9 0,-14-78 0,9 64 0,2-1 0,-2-38 0,6 63 0,0 1 0,0-1 0,1 1 0,-1-1 0,1 1 0,0 0 0,0-1 0,0 1 0,0 0 0,0 0 0,0-1 0,0 1 0,1 0 0,-1 0 0,1 0 0,0 1 0,-1-1 0,1 0 0,0 1 0,0-1 0,0 1 0,0-1 0,0 1 0,1 0 0,-1 0 0,0 0 0,0 0 0,1 0 0,-1 1 0,1-1 0,-1 1 0,4-1 0,10-1 0,1 0 0,-1 2 0,31 1 0,-27 0 0,9 0 0,-9-1 0,37 5 0,-57-5 0,1 0 0,-1 0 0,1 0 0,-1 0 0,0 0 0,0 1 0,1-1 0,-1 0 0,0 0 0,1 0 0,-1 1 0,0-1 0,0 0 0,1 0 0,-1 1 0,0-1 0,0 0 0,1 1 0,-1-1 0,0 0 0,0 0 0,0 1 0,0-1 0,0 0 0,0 1 0,1-1 0,-1 1 0,0-1 0,0 0 0,0 1 0,0-1 0,0 0 0,0 1 0,0-1 0,-1 0 0,1 1 0,0-1 0,0 0 0,0 1 0,0-1 0,0 0 0,0 1 0,-1-1 0,1 0 0,0 1 0,0-1 0,0 0 0,-1 0 0,1 1 0,0-1 0,0 0 0,-1 0 0,1 1 0,0-1 0,-1 0 0,1 0 0,-1 1 0,-22 21 0,16-17 0,2 1 0,0-1 0,0 1 0,0 0 0,1 1 0,-1-1 0,2 1 0,-1-1 0,1 1 0,0 0 0,0 1 0,1-1 0,0 0 0,0 1 0,1-1 0,0 1 0,0 0 0,1 8 0,0-10 0,0-1 0,1 1 0,0-1 0,1 0 0,-1 0 0,1 1 0,0-1 0,0 0 0,0 0 0,1-1 0,0 1 0,0 0 0,0-1 0,0 0 0,1 0 0,0 0 0,-1 0 0,2 0 0,-1-1 0,0 0 0,1 0 0,-1 0 0,1 0 0,0-1 0,5 2 0,-7-2 0,-1-1 0,1 0 0,0 0 0,0 0 0,0-1 0,0 1 0,0-1 0,-1 1 0,1-1 0,0 0 0,0 0 0,0-1 0,0 1 0,0 0 0,0-1 0,0 0 0,3-1 0,-4 1 0,0 0 0,0-1 0,0 1 0,0-1 0,-1 1 0,1-1 0,0 0 0,-1 0 0,0 0 0,1 0 0,-1 0 0,0 0 0,0 0 0,0 0 0,0 0 0,0-1 0,-1 1 0,1 0 0,-1 0 0,1-1 0,-1 1 0,0-4 0,0-1 0,0 0 0,0 0 0,-1 1 0,0-1 0,0 0 0,0 0 0,-1 0 0,0 1 0,-1-1 0,1 1 0,-5-7 0,-5-8 0,-27-35 0,15 23 0,23 32 0,0 0 0,0 0 0,0-1 0,0 1 0,0 0 0,1 0 0,-1-1 0,1 1 0,-1 0 0,1-1 0,-1 1 0,1-1 0,0 1 0,-1-1 0,1 1 0,0 0 0,0-1 0,0 1 0,0-1 0,1 1 0,-1-3 0,1 3 0,0 0 0,0 0 0,0 0 0,0 0 0,0 0 0,0 0 0,0 0 0,0 0 0,0 0 0,0 0 0,1 1 0,-1-1 0,0 0 0,0 1 0,1-1 0,-1 1 0,1 0 0,1-1 0,9-1 0,1 1 0,0 0 0,-1 1 0,14 1 0,-12 0 0,37-2 0,30 2 0,-80-1 0,0 1 0,0-1 0,0 0 0,1 0 0,-1 1 0,0-1 0,0 1 0,0-1 0,0 1 0,0 0 0,0-1 0,0 1 0,0 0 0,0-1 0,0 1 0,-1 0 0,1 0 0,0 0 0,0 0 0,-1 0 0,1 0 0,-1 0 0,1 0 0,-1 0 0,1 0 0,-1 0 0,0 1 0,1-1 0,-1 0 0,0 0 0,0 0 0,0 0 0,0 2 0,0 6 0,0-1 0,-1 1 0,-2 14 0,0-3 0,2-13 0,1-1 0,0 1 0,1-1 0,0 1 0,0-1 0,0 1 0,0-1 0,1 0 0,0 0 0,1 1 0,-1-2 0,1 1 0,0 0 0,1 0 0,-1-1 0,7 7 0,-8-9 0,1-1 0,0 1 0,1 0 0,-1-1 0,0 0 0,1 0 0,-1 0 0,1 0 0,0 0 0,-1-1 0,1 1 0,0-1 0,0 0 0,0 0 0,0-1 0,0 1 0,0-1 0,0 0 0,0 0 0,0 0 0,0-1 0,0 1 0,0-1 0,0 0 0,0 0 0,0 0 0,5-3 0,-4 1 0,1 0 0,-1 0 0,-1-1 0,1 1 0,0-1 0,-1 0 0,0 0 0,0-1 0,0 1 0,0-1 0,-1 0 0,0 0 0,0 0 0,0 0 0,0 0 0,-1-1 0,0 1 0,0-1 0,1-11 0,0 5 0,-1 0 0,-1 0 0,0 1 0,-1-1 0,0 0 0,-1 0 0,0 0 0,0 1 0,-5-14 0,-2 8 0,3 29 0,5 29 0,2-33 0,-1 0 0,2-1 0,-1 1 0,1-1 0,0 0 0,1 0 0,0 0 0,0-1 0,0 1 0,1-1 0,0 0 0,9 9 0,-12-13 0,1 0 0,-1 0 0,1 0 0,0 0 0,-1 0 0,1-1 0,0 1 0,0-1 0,0 0 0,0 0 0,0 0 0,0 0 0,0-1 0,0 1 0,0-1 0,1 0 0,-1 0 0,0 0 0,0 0 0,0 0 0,0-1 0,1 0 0,-1 1 0,0-1 0,0 0 0,0-1 0,0 1 0,-1 0 0,1-1 0,0 0 0,0 1 0,-1-1 0,4-4 0,1 0 0,-1 0 0,0-1 0,0 0 0,-1 0 0,1 0 0,-2-1 0,1 1 0,-1-1 0,4-11 0,2-10 0,9-39 0,-16 59 0,-3 7 0,11-27 0,-11 28 0,1 1 0,-1-1 0,1 1 0,-1-1 0,0 1 0,1-1 0,-1 1 0,1 0 0,-1-1 0,1 1 0,-1 0 0,1-1 0,-1 1 0,1 0 0,-1 0 0,1 0 0,0-1 0,-1 1 0,1 0 0,-1 0 0,1 0 0,0 0 0,-1 0 0,1 0 0,-1 0 0,1 0 0,-1 0 0,1 0 0,0 1 0,-1-1 0,1 0 0,-1 0 0,1 0 0,-1 1 0,1-1 0,-1 0 0,1 1 0,-1-1 0,1 0 0,-1 1 0,1-1 0,-1 1 0,0-1 0,1 1 0,-1-1 0,1 1 0,12 14 24,-1 0 1,0 1-1,-1 0 0,12 24 0,-14-22-321,2-1-1,0 0 1,0-1 0,18 18 0,-5-12-6529</inkml:trace>
  <inkml:trace contextRef="#ctx0" brushRef="#br0" timeOffset="6064.18">8489 232 24575,'3'0'0,"-1"0"0,1 0 0,-1-1 0,1 1 0,0-1 0,-1 0 0,0 1 0,1-1 0,4-3 0,-7 4 0,0 0 0,0 0 0,0 0 0,0 0 0,1 0 0,-1 0 0,0 0 0,0 0 0,0 0 0,0-1 0,0 1 0,0 0 0,1 0 0,-1 0 0,0 0 0,0 0 0,0-1 0,0 1 0,0 0 0,0 0 0,0 0 0,0 0 0,0-1 0,0 1 0,1 0 0,-1 0 0,0 0 0,0 0 0,0-1 0,0 1 0,0 0 0,0 0 0,-1 0 0,1-1 0,0 1 0,0 0 0,0 0 0,0 0 0,0 0 0,0-1 0,0 1 0,-16-5 0,12 5 0,0 0 0,0-1 0,-1 1 0,1 1 0,0-1 0,0 1 0,0 0 0,-1-1 0,1 2 0,0-1 0,0 0 0,0 1 0,1 0 0,-1 0 0,0 0 0,1 0 0,-7 6 0,6-4 0,0 0 0,0 1 0,1-1 0,-1 1 0,1 0 0,0 0 0,1 0 0,-1 0 0,1 1 0,0-1 0,0 1 0,-1 6 0,1-6 0,1 0 0,0 0 0,1 1 0,-1-1 0,1 0 0,0 1 0,0-1 0,1 0 0,0 1 0,0-1 0,1 0 0,0 0 0,0 0 0,0 0 0,0 0 0,1-1 0,0 1 0,0-1 0,1 1 0,0-1 0,0 0 0,0 0 0,0-1 0,10 8 0,-10-9 0,0 0 0,0-1 0,0 1 0,1-1 0,-1 0 0,1-1 0,-1 1 0,1-1 0,0 0 0,0 0 0,-1 0 0,1-1 0,0 1 0,0-1 0,0 0 0,0-1 0,0 1 0,-1-1 0,10-2 0,-9 0 0,0 1 0,1-1 0,-1 0 0,-1-1 0,1 1 0,0-1 0,-1 0 0,1 0 0,-1 0 0,0 0 0,-1-1 0,1 0 0,-1 0 0,0 0 0,0 0 0,2-6 0,5-13 0,-2-1 0,-1 1 0,-1-1 0,6-46 0,-6 30 0,-6 41 0,0 0 0,0 0 0,0 0 0,0 0 0,0 0 0,1 0 0,-1 0 0,0 0 0,0 0 0,0 0 0,0 0 0,0 0 0,0 0 0,0 0 0,0 0 0,1 0 0,-1 0 0,0 0 0,0 0 0,0 0 0,0 0 0,0 0 0,0 0 0,0 0 0,0-1 0,0 1 0,1 0 0,-1 0 0,0 0 0,0 0 0,0 0 0,0 0 0,0 0 0,0 0 0,0 0 0,0 0 0,0 0 0,0-1 0,0 1 0,0 0 0,0 0 0,0 0 0,0 0 0,0 0 0,0 0 0,0 0 0,0 0 0,0-1 0,0 1 0,0 0 0,0 0 0,0 0 0,0 0 0,0 0 0,0 0 0,0 0 0,0 0 0,0-1 0,4 15 0,1 22 0,6 177 0,15 184 0,-16-304 0,5-1 0,32 110 0,-44-192 0,0 1 0,0-1 0,1 0 0,0-1 0,1 1 0,0-1 0,11 16 0,-16-24 0,1 0 0,-1-1 0,1 1 0,-1-1 0,0 1 0,1-1 0,0 0 0,-1 1 0,1-1 0,-1 1 0,1-1 0,-1 0 0,1 1 0,0-1 0,-1 0 0,1 0 0,0 0 0,-1 1 0,1-1 0,0 0 0,-1 0 0,1 0 0,0 0 0,-1 0 0,1 0 0,0 0 0,-1 0 0,2-1 0,-1 0 0,0 0 0,0 1 0,0-1 0,0 0 0,0 0 0,0 0 0,0 0 0,-1 0 0,1 0 0,0-1 0,-1 1 0,1 0 0,0-2 0,9-44 0,-5 10 0,-3-1 0,-1 0 0,-1 1 0,-2-1 0,-15-74 0,14 95 0,-2 0 0,0 1 0,0 0 0,-2-1 0,0 2 0,-1-1 0,-1 1 0,0 0 0,0 1 0,-2 0 0,0 1 0,-1 0 0,0 0 0,0 2 0,-20-15 0,20 18 0,-12-11 0,24 19 0,0 0 0,0 0 0,0 0 0,0 0 0,0-1 0,0 1 0,0 0 0,0 0 0,0 0 0,0-1 0,0 1 0,0 0 0,0 0 0,0 0 0,0-1 0,0 1 0,0 0 0,0 0 0,0 0 0,0-1 0,0 1 0,1 0 0,-1 0 0,0 0 0,0 0 0,0 0 0,0-1 0,0 1 0,1 0 0,-1 0 0,0 0 0,0 0 0,0 0 0,0 0 0,1 0 0,-1 0 0,0 0 0,0 0 0,0 0 0,1 0 0,-1 0 0,23-3 0,24 2 0,359-18 0,-206-3-1365,-125 13-5461</inkml:trace>
  <inkml:trace contextRef="#ctx0" brushRef="#br0" timeOffset="2869.84">4615 381 24575,'0'8'0,"0"12"0,0 14 0,0 16 0,4 10 0,4 2 0,2 1 0,2-6 0,2-13 0,3-14 0,-1-12-8191</inkml:trace>
  <inkml:trace contextRef="#ctx0" brushRef="#br0" timeOffset="3227.4">4594 44 24575,'-7'22'0,"-3"17"0,8 14 0,16 11 0,11 7 0,2-10-8191</inkml:trace>
  <inkml:trace contextRef="#ctx0" brushRef="#br0" timeOffset="3617.84">4889 425 24575,'-2'5'0,"1"0"0,-1 0 0,1 0 0,0 1 0,0-1 0,1 0 0,0 0 0,0 0 0,0 1 0,0-1 0,1 0 0,0 0 0,0 0 0,0 0 0,1 0 0,0 0 0,0 0 0,0 0 0,0 0 0,1-1 0,0 1 0,5 5 0,-3-2 0,1 0 0,0-1 0,1 0 0,0 0 0,0 0 0,0-1 0,1 0 0,0-1 0,0 0 0,0 0 0,14 5 0,-20-9 0,0 0 0,0-1 0,-1 1 0,1-1 0,0 1 0,0-1 0,0 0 0,0 0 0,0 1 0,0-2 0,0 1 0,0 0 0,0 0 0,0-1 0,0 1 0,0-1 0,0 1 0,0-1 0,-1 0 0,1 0 0,0 0 0,2-1 0,-1-1 0,-1 1 0,0-1 0,0 0 0,0 0 0,0 1 0,0-1 0,-1 0 0,1 0 0,-1-1 0,0 1 0,0 0 0,1-4 0,1-11 0,0 0 0,-1 0 0,-2-34 0,0 44 0,2-18 0,6 38 0,8 19 0,-2-13-170,0 0-1,1 0 0,1-2 1,1 0-1,1-1 0,0 0 1,27 16-1,-1-5-6655</inkml:trace>
  <inkml:trace contextRef="#ctx0" brushRef="#br0" timeOffset="8231.42">11218 360 24575,'-4'22'0,"0"7"-8191</inkml:trace>
  <inkml:trace contextRef="#ctx0" brushRef="#br0" timeOffset="7482.9">9970 0 24575,'-2'3'0,"1"0"0,-1 0 0,1 0 0,0 0 0,-1 1 0,2-1 0,-1 0 0,0 1 0,1-1 0,-1 0 0,1 1 0,0 5 0,0-1 0,-1 38 0,3-1 0,1 0 0,14 69 0,44 129 0,-58-226 0,-15-37 0,-19-35 0,19 35 0,0-1 0,1 0 0,0-1 0,2 0 0,1-1 0,-8-35 0,16 55 0,0 0 0,0 0 0,0 0 0,0 0 0,0 0 0,1 0 0,0 0 0,-1 0 0,1 0 0,0 0 0,1 1 0,-1-1 0,0 0 0,1 1 0,0-1 0,-1 1 0,1-1 0,0 1 0,0 0 0,0 0 0,1 0 0,-1 0 0,0 0 0,1 0 0,-1 0 0,1 1 0,0-1 0,4-1 0,9-3 0,-1 1 0,1 0 0,0 1 0,17-2 0,-23 4 0,245-34 0,-245 34 0,0-1 0,0 0 0,-1 0 0,1-1 0,13-7 0,-21 9 0,0 1 0,0 0 0,0 0 0,-1-1 0,1 1 0,-1 0 0,1-1 0,-1 0 0,1 1 0,-1-1 0,0 0 0,0 0 0,0 0 0,1-2 0,-2 3 0,1 0 0,-1-1 0,0 1 0,0 0 0,0-1 0,0 1 0,-1-1 0,1 1 0,0 0 0,-1-1 0,1 1 0,0 0 0,-1 0 0,0-1 0,1 1 0,-1 0 0,0 0 0,1 0 0,-1 0 0,0 0 0,0 0 0,0 0 0,0 0 0,-2-2 0,3 3 0,-1 0 0,1-1 0,0 1 0,-1-1 0,1 1 0,0 0 0,-1-1 0,1 1 0,-1 0 0,1 0 0,-1-1 0,1 1 0,-1 0 0,1 0 0,-1 0 0,1 0 0,-1-1 0,1 1 0,-1 0 0,1 0 0,-1 0 0,1 0 0,-1 0 0,1 0 0,-1 0 0,1 1 0,-1-1 0,1 0 0,-1 0 0,0 1 0,-9 14 0,2 28 0,8-43 0,-2 28-114,2-1 1,1 1-1,2 0 0,0-1 0,2 1 1,1-1-1,1 0 0,1-1 0,1 0 1,2 0-1,14 25 0,-6-17-6712</inkml:trace>
  <inkml:trace contextRef="#ctx0" brushRef="#br0" timeOffset="7839.1">10627 318 24575,'0'29'0,"4"27"0,4 19 0,5 11 0,0 5 0,1-2 0,2-9 0,-1-18-8191</inkml:trace>
  <inkml:trace contextRef="#ctx0" brushRef="#br0" timeOffset="17298.4">6351 1800 24575,'-5'-3'0,"0"0"0,1 1 0,-2-1 0,1 1 0,0 0 0,0 1 0,-1-1 0,1 1 0,-1 0 0,1 0 0,-1 1 0,1-1 0,-1 1 0,0 0 0,-6 2 0,9-1 0,0 0 0,0 0 0,0 0 0,0 1 0,0-1 0,0 1 0,0 0 0,1 0 0,-1 0 0,1 0 0,-1 0 0,1 1 0,0-1 0,0 1 0,0 0 0,0-1 0,0 1 0,1 0 0,-1 0 0,1 0 0,0 0 0,0 0 0,0 0 0,0 0 0,1 1 0,-1-1 0,1 4 0,-1-1 0,1-1 0,0 1 0,1 0 0,-1 0 0,1 0 0,0-1 0,1 1 0,-1 0 0,1-1 0,0 1 0,1-1 0,-1 0 0,1 0 0,0 0 0,0 0 0,1 0 0,-1-1 0,9 8 0,-10-9 0,1 0 0,1 0 0,-1 0 0,0-1 0,1 1 0,-1-1 0,1 0 0,0 0 0,-1 0 0,1-1 0,0 1 0,0-1 0,0 0 0,0 0 0,1-1 0,-1 1 0,0-1 0,0 0 0,0 0 0,1 0 0,-1 0 0,0-1 0,0 0 0,0 0 0,0 0 0,7-3 0,-8 2 0,0 0 0,0 0 0,0 0 0,-1-1 0,1 0 0,0 1 0,-1-1 0,0 0 0,0 0 0,0 0 0,0 0 0,2-7 0,-3 8 0,0 1 0,0 0 0,-1-1 0,1 1 0,-1 0 0,1-1 0,-1 1 0,0-1 0,1 1 0,-1-1 0,0 1 0,0-1 0,0 1 0,0-1 0,0 1 0,-1-1 0,1 1 0,0 0 0,-1-1 0,1 1 0,-1-1 0,1 1 0,-1 0 0,0-1 0,1 1 0,-1 0 0,0 0 0,0 0 0,0-1 0,0 1 0,0 0 0,0 0 0,-2-1 0,32 26 0,-11-14 0,1-1 0,26 9 0,-40-16 0,0 0 0,0 0 0,0-1 0,0 0 0,0 0 0,0-1 0,0 1 0,1-1 0,-1 0 0,0-1 0,0 1 0,0-1 0,0 0 0,1 0 0,4-3 0,-8 4 0,0-2 0,0 1 0,0 0 0,-1 0 0,1-1 0,0 1 0,-1-1 0,1 1 0,-1-1 0,0 1 0,1-1 0,-1 0 0,0 0 0,0 0 0,0 0 0,0 0 0,0 0 0,-1 0 0,1 0 0,0-3 0,0-2 0,-1-1 0,0 0 0,0 0 0,-1-10 0,0-19 0,1 37 0,0-1 0,0 1 0,0 0 0,0 0 0,0 0 0,0 0 0,1-1 0,-1 1 0,0 0 0,0 0 0,0 0 0,0 0 0,0-1 0,0 1 0,0 0 0,0 0 0,1 0 0,-1 0 0,0 0 0,0 0 0,0 0 0,0-1 0,1 1 0,-1 0 0,0 0 0,0 0 0,0 0 0,0 0 0,1 0 0,-1 0 0,0 0 0,0 0 0,0 0 0,0 0 0,1 0 0,-1 0 0,0 0 0,0 0 0,0 0 0,1 0 0,-1 0 0,11 6 0,8 10 0,-19-16 0,15 15 0,0-1 0,0 0 0,19 13 0,-30-24 0,0 0 0,0-1 0,0 0 0,0 0 0,0 0 0,0 0 0,1 0 0,-1-1 0,1 0 0,-1 0 0,1 0 0,-1-1 0,1 1 0,0-1 0,5 0 0,-7-2 0,1 1 0,-1 0 0,0-1 0,0 1 0,0-1 0,0 0 0,0 0 0,0-1 0,0 1 0,-1 0 0,1-1 0,-1 0 0,1 1 0,-1-1 0,0 0 0,0 0 0,-1 0 0,1 0 0,-1-1 0,1 1 0,-1 0 0,0-1 0,0 1 0,1-8 0,0 1 0,0-1 0,-1 0 0,0 0 0,0 0 0,-1 0 0,-3-21 0,2 26 0,-1 1 0,0-1 0,0 1 0,0 0 0,-5-7 0,7 12 0,0-1 0,0 0 0,-1 0 0,1 0 0,-1 0 0,1 0 0,-1 1 0,1-1 0,-1 0 0,1 0 0,-1 1 0,0-1 0,1 1 0,-1-1 0,0 0 0,1 1 0,-1-1 0,0 1 0,0-1 0,0 1 0,0 0 0,1-1 0,-1 1 0,0 0 0,0 0 0,0-1 0,0 1 0,0 0 0,0 0 0,0 0 0,0 0 0,0 0 0,0 1 0,1-1 0,-1 0 0,0 0 0,0 0 0,0 1 0,-1 0 0,1 0 0,-1 0 0,1 1 0,0-1 0,0 0 0,0 1 0,0-1 0,1 1 0,-1-1 0,0 1 0,1-1 0,-1 1 0,1 0 0,-1-1 0,1 1 0,0 0 0,0-1 0,-1 1 0,1 0 0,1 0 0,-1-1 0,0 1 0,0 0 0,0-1 0,1 1 0,-1 0 0,1-1 0,0 1 0,-1-1 0,2 3 0,0 0 0,0 0 0,0-1 0,0 1 0,1 0 0,-1-1 0,1 1 0,0-1 0,0 0 0,0 0 0,6 5 0,1-3 0,0-1 0,0 0 0,0 0 0,0-1 0,1-1 0,0 0 0,-1 0 0,1-1 0,0 0 0,0-1 0,0 0 0,-1-1 0,1 0 0,0 0 0,-1-1 0,1-1 0,16-6 0,-26 9 0,0-1 0,0 1 0,-1 0 0,1-1 0,0 1 0,0 0 0,0 0 0,0 0 0,0-1 0,0 1 0,0 0 0,0 0 0,0 0 0,0 1 0,-1-1 0,1 0 0,0 0 0,0 0 0,0 1 0,0-1 0,0 0 0,0 1 0,-1-1 0,1 1 0,0-1 0,0 1 0,-1-1 0,1 1 0,0 0 0,-1-1 0,1 1 0,0 0 0,-1 0 0,1-1 0,-1 1 0,1 0 0,-1 0 0,0 0 0,1-1 0,-1 2 0,2 5 0,0 0 0,-1 0 0,1 0 0,-1 12 0,1-2 0,1 5-124,1 0 0,0 0 0,2 0 0,1-1 0,1 0 0,1-1-1,0 1 1,1-2 0,2 1 0,17 23 0,-15-27-6702</inkml:trace>
  <inkml:trace contextRef="#ctx0" brushRef="#br0" timeOffset="14076.32">2901 1884 24575,'-1'-7'0,"-1"11"0,-5 27 0,-8 49 0,-3 73 0,23-209 0,3 0 0,3 1 0,24-77 0,-33 127 0,0-1 0,1 1 0,0-1 0,-1 1 0,2 0 0,-1 0 0,5-5 0,-7 9 0,-1 0 0,1 1 0,0-1 0,0 0 0,0 1 0,0-1 0,0 0 0,0 1 0,0-1 0,0 1 0,0 0 0,0-1 0,1 1 0,-1 0 0,0-1 0,0 1 0,0 0 0,0 0 0,0 0 0,1 0 0,-1 0 0,0 1 0,0-1 0,0 0 0,0 0 0,0 1 0,1-1 0,-1 1 0,0-1 0,0 1 0,0-1 0,0 1 0,0-1 0,0 1 0,-1 0 0,1 0 0,0 0 0,0-1 0,0 1 0,-1 0 0,2 2 0,9 10 0,0 1 0,-1 1 0,-1 0 0,0 1 0,12 30 0,25 89 0,-43-125 0,1 3-115,0-1-93,0 1-1,-1 0 1,-1-1 0,1 1-1,-1 18 1,-3-11-6618</inkml:trace>
  <inkml:trace contextRef="#ctx0" brushRef="#br0" timeOffset="15059.6">2963 2138 24575,'-6'-7'0,"0"-1"0,0 1 0,1-2 0,0 1 0,0 0 0,-5-17 0,9 22 0,0 0 0,0 1 0,1-1 0,-1 0 0,1 0 0,0 0 0,-1 0 0,2 0 0,-1 1 0,0-1 0,0 0 0,1 0 0,-1 0 0,1 0 0,0 1 0,0-1 0,0 0 0,0 1 0,1-1 0,-1 1 0,1-1 0,0 1 0,-1 0 0,1-1 0,0 1 0,4-3 0,0 0 0,1 1 0,-1-1 0,1 1 0,0 1 0,0-1 0,1 1 0,-1 0 0,1 1 0,-1 0 0,10-2 0,11 1 0,45-2 0,-52 5 0,1-1 0,-1-1 0,30-7 0,-50 9 0,0 0 0,0-1 0,0 1 0,0 0 0,0 0 0,0 0 0,0 0 0,0 0 0,0 0 0,0 0 0,0 0 0,0 0 0,0 0 0,0 1 0,0-1 0,0 0 0,0 1 0,0-1 0,0 1 0,0-1 0,-1 1 0,1-1 0,0 1 0,0 0 0,0-1 0,-1 1 0,1 0 0,0 0 0,0-1 0,-1 1 0,1 0 0,-1 0 0,1 0 0,-1 0 0,1 1 0,1 4 0,0 1 0,-1-1 0,1 0 0,-1 13 0,2-2 0,-1 1 0,12 49 0,-13-62 0,1 0 0,0-1 0,0 1 0,0 0 0,0 0 0,1-1 0,-1 1 0,1-1 0,1 0 0,3 4 0,-7-7 0,1-1 0,-1 1 0,1-1 0,-1 0 0,1 1 0,-1-1 0,1 0 0,0 1 0,-1-1 0,1 0 0,-1 0 0,1 1 0,0-1 0,-1 0 0,1 0 0,-1 0 0,1 0 0,0 0 0,-1 0 0,1 0 0,0 0 0,-1 0 0,1 0 0,0 0 0,-1 0 0,1-1 0,-1 1 0,2-1 0,14-16 0,5-30 0,-21 46 0,20-78 0,-16 60 0,0-1 0,2 2 0,13-34 0,-19 51 0,0 1 0,0-1 0,0 1 0,1-1 0,-1 1 0,0-1 0,1 1 0,-1 0 0,0-1 0,1 1 0,-1-1 0,0 1 0,1 0 0,-1-1 0,1 1 0,-1 0 0,0-1 0,1 1 0,-1 0 0,1 0 0,-1 0 0,1-1 0,-1 1 0,1 0 0,-1 0 0,1 0 0,-1 0 0,1 0 0,0 0 0,-1 0 0,1 0 0,15 12 0,8 27 0,-23-37 0,16 35 0,11 24 0,-25-57 0,-1 0 0,1 0 0,0 0 0,0 0 0,1 0 0,-1-1 0,1 1 0,-1-1 0,1 0 0,5 3 0,-8-5 0,1-1 0,-1 1 0,1 0 0,-1-1 0,1 0 0,-1 1 0,0-1 0,1 0 0,-1 0 0,1 0 0,-1 0 0,1 0 0,-1 0 0,1 0 0,-1-1 0,1 1 0,-1 0 0,1-1 0,-1 1 0,1-1 0,-1 0 0,0 1 0,1-1 0,-1 0 0,0 0 0,0 0 0,0 0 0,0 0 0,1 0 0,-1 0 0,-1 0 0,1 0 0,0-1 0,0 1 0,0 0 0,-1 0 0,1-1 0,0-1 0,4-7 0,-1 0 0,0 0 0,5-20 0,-9 28 0,5-29 0,-4 24 0,0 1 0,0-1 0,1 0 0,0 1 0,4-11 0,-6 17 0,0-1 0,0 1 0,1-1 0,-1 1 0,0-1 0,1 1 0,-1 0 0,0-1 0,1 1 0,-1 0 0,0-1 0,1 1 0,-1 0 0,1-1 0,-1 1 0,0 0 0,1 0 0,-1 0 0,1-1 0,-1 1 0,1 0 0,-1 0 0,1 0 0,-1 0 0,1 0 0,-1 0 0,1 0 0,-1 0 0,2 0 0,15 9 0,15 23 0,-29-29 0,10 13 0,2-1 0,0 0 0,0-1 0,1-1 0,25 15 0,-37-25 0,0-1 0,1 0 0,-1 0 0,1 0 0,-1-1 0,1 0 0,0 1 0,0-2 0,0 1 0,0 0 0,0-1 0,7-1 0,-8 1 0,-1-1 0,1 0 0,-1-1 0,1 1 0,-1 0 0,1-1 0,-1 0 0,0 0 0,1 0 0,-1 0 0,0-1 0,-1 1 0,1-1 0,0 0 0,-1 1 0,1-1 0,-1-1 0,3-4 0,-2 2 0,1-1 0,-2 1 0,1-1 0,-1 0 0,0 0 0,0 0 0,-1 0 0,0 0 0,0 0 0,-1-1 0,0-9 0,0 14 0,0 0 0,0 1 0,0-1 0,-1 0 0,1 1 0,-1-1 0,1 0 0,-1 1 0,0-1 0,0 1 0,0-1 0,0 1 0,-1 0 0,1-1 0,-1 1 0,1 0 0,-1 0 0,0 0 0,0 0 0,0 0 0,0 0 0,0 1 0,0-1 0,-1 1 0,1-1 0,0 1 0,-1 0 0,1 0 0,-1 0 0,1 0 0,-1 0 0,0 1 0,-2-1 0,3 1 0,1 0 0,-1 0 0,0 0 0,1 0 0,-1 1 0,0-1 0,1 0 0,-1 1 0,1-1 0,-1 1 0,1 0 0,-1 0 0,1 0 0,-1-1 0,1 1 0,0 0 0,-1 1 0,1-1 0,0 0 0,0 0 0,0 0 0,0 1 0,0-1 0,0 1 0,0-1 0,0 1 0,1-1 0,-1 1 0,1-1 0,-1 1 0,1-1 0,-1 1 0,1 3 0,-1 0 0,0 0 0,1 1 0,-1-1 0,1 0 0,0 1 0,1-1 0,0 1 0,-1-1 0,4 7 0,-1-4 0,1 0 0,0 0 0,1-1 0,-1 1 0,2-1 0,-1-1 0,1 1 0,0-1 0,0 0 0,1 0 0,-1-1 0,12 7 0,-15-9 0,0-1 0,0 0 0,0 0 0,0-1 0,1 1 0,-1-1 0,1 1 0,-1-1 0,1 0 0,0 0 0,-1-1 0,1 1 0,0-1 0,-1 0 0,1 0 0,0 0 0,0 0 0,-1-1 0,1 1 0,0-1 0,-1 0 0,1 0 0,-1-1 0,1 1 0,-1-1 0,0 1 0,1-1 0,-1 0 0,0 0 0,0-1 0,3-2 0,0-2 0,1-1 0,-1-1 0,-1 1 0,1-1 0,-2 0 0,1 0 0,-1-1 0,3-9 0,1-10 0,8-42 0,-16 71 0,0-1 0,0 0 0,0 0 0,0 1 0,0-1 0,0 0 0,0 0 0,0 0 0,1 1 0,-1-1 0,0 0 0,0 1 0,1-1 0,-1 0 0,1 1 0,-1-1 0,0 0 0,1 1 0,-1-1 0,1 1 0,0-1 0,-1 1 0,1-1 0,0 0 0,0 1 0,0 1 0,-1-1 0,1 1 0,0-1 0,-1 0 0,1 1 0,0 0 0,-1-1 0,1 1 0,-1-1 0,1 1 0,-1 0 0,1-1 0,-1 1 0,1 0 0,-1-1 0,0 1 0,1 1 0,17 49 0,-16-46 0,6 21-119,6 18-504,19 43 0,-20-62-6203</inkml:trace>
  <inkml:trace contextRef="#ctx0" brushRef="#br0" timeOffset="15510.32">4298 1674 24575,'-7'4'0,"1"11"0,9 11 0,10 12 0,5-1-8191</inkml:trace>
  <inkml:trace contextRef="#ctx0" brushRef="#br0" timeOffset="16010.12">4615 1822 24575,'-4'-1'0,"0"1"0,0-1 0,1 1 0,-1-1 0,0 1 0,0 1 0,0-1 0,0 0 0,0 1 0,0 0 0,0 0 0,1 0 0,-1 0 0,-3 2 0,4-1 0,0 0 0,1-1 0,0 1 0,0 0 0,-1 1 0,1-1 0,0 0 0,1 1 0,-1-1 0,0 1 0,1-1 0,-1 1 0,1 0 0,0 0 0,0 0 0,0-1 0,0 1 0,0 5 0,-1-1 0,1-1 0,1 1 0,-1 0 0,1 0 0,1-1 0,-1 1 0,1 0 0,0-1 0,0 1 0,1-1 0,0 1 0,0-1 0,1 0 0,-1 1 0,1-1 0,1-1 0,-1 1 0,1 0 0,0-1 0,0 0 0,1 0 0,0 0 0,-1 0 0,2-1 0,-1 0 0,0 0 0,11 6 0,-7-6 0,-1 0 0,0 0 0,1 0 0,0-1 0,0-1 0,0 1 0,0-2 0,1 1 0,-1-1 0,0 0 0,1-1 0,-1 0 0,0-1 0,1 0 0,-1 0 0,0-1 0,0 0 0,0-1 0,13-5 0,-13 3 0,0 0 0,-1-1 0,1 0 0,-2 0 0,1-1 0,0 0 0,-1 0 0,-1 0 0,1-1 0,-1 0 0,-1-1 0,1 1 0,-1-1 0,-1 0 0,0-1 0,0 1 0,0-1 0,-2 1 0,1-1 0,-1 0 0,0 0 0,-1 0 0,-1 0 0,0-15 0,0 22 0,0 0 0,0 0 0,0 0 0,-1 1 0,1-1 0,-1 0 0,0 1 0,0-1 0,0 0 0,0 1 0,0-1 0,0 1 0,-1 0 0,0-1 0,1 1 0,-1 0 0,0 0 0,0 0 0,0 0 0,0 0 0,-3-2 0,3 3 0,0 1 0,0-1 0,1 0 0,-1 1 0,0 0 0,0-1 0,0 1 0,0 0 0,0 0 0,0 0 0,0 0 0,0 0 0,0 0 0,0 1 0,0-1 0,0 1 0,0-1 0,1 1 0,-1 0 0,0 0 0,0 0 0,1 0 0,-1 0 0,0 0 0,1 0 0,-1 0 0,1 1 0,-1-1 0,1 1 0,-2 2 0,-2 3 0,1 0 0,0 0 0,0 1 0,1 0 0,0 0 0,0 0 0,1 0 0,0 0 0,0 1 0,1-1 0,0 1 0,0-1 0,1 1 0,0-1 0,1 1 0,0-1 0,0 1 0,1-1 0,0 0 0,1 0 0,3 9 0,-5-15 0,0 0 0,1 0 0,0 0 0,-1 0 0,1 0 0,0-1 0,0 1 0,0 0 0,0-1 0,0 1 0,0-1 0,1 0 0,-1 0 0,0 0 0,1 0 0,-1 0 0,0 0 0,1-1 0,-1 1 0,1-1 0,0 0 0,-1 0 0,1 0 0,-1 0 0,1 0 0,-1 0 0,1-1 0,-1 1 0,1-1 0,-1 1 0,1-1 0,-1 0 0,4-2 0,-1 0 0,1 1 0,-1-1 0,0-1 0,0 1 0,0-1 0,0 1 0,-1-2 0,0 1 0,1 0 0,-2-1 0,1 0 0,0 1 0,2-8 0,9-30 0,-14 39 0,-1 1 0,1-1 0,-1 1 0,0-1 0,0 1 0,0-1 0,0 1 0,0 0 0,0-1 0,-1 1 0,1-1 0,-1 1 0,0-1 0,0 1 0,-1-4 0,2 6 0,-1 0 0,1 0 0,0 0 0,0 0 0,0 0 0,-1-1 0,1 1 0,0 0 0,0 0 0,0 0 0,-1 0 0,1 0 0,0 0 0,0 0 0,-1 0 0,1 0 0,0 0 0,0 0 0,-1 0 0,1 0 0,0 0 0,0 0 0,0 0 0,-1 0 0,1 0 0,0 0 0,0 0 0,-1 0 0,1 0 0,0 0 0,0 1 0,0-1 0,-1 0 0,1 0 0,0 0 0,0 0 0,0 0 0,0 1 0,-1-1 0,1 0 0,0 0 0,0 0 0,0 1 0,0-1 0,0 0 0,0 0 0,0 0 0,-1 1 0,1-1 0,0 0 0,0 0 0,0 1 0,0-1 0,0 0 0,0 0 0,0 1 0,0-1 0,0 0 0,0 0 0,0 0 0,1 1 0,-5 16 0,5-10 0,0 0 0,0-1 0,0 1 0,1-1 0,0 0 0,0 1 0,1-1 0,0 0 0,0 0 0,0-1 0,0 1 0,1 0 0,0-1 0,0 0 0,1 0 0,0 0 0,5 4 0,-4-4 0,0-1 0,0 1 0,0-1 0,0-1 0,1 1 0,0-1 0,0 0 0,0 0 0,0-1 0,0 0 0,0 0 0,1-1 0,-1 0 0,0 0 0,9-1 0,-13 0 0,0 0 0,0-1 0,0 1 0,0-1 0,0 0 0,-1 0 0,1 0 0,0 0 0,0 0 0,-1 0 0,1-1 0,-1 1 0,1-1 0,-1 0 0,0 0 0,1 0 0,2-4 0,-2 2 0,0 0 0,0-1 0,0 0 0,-1 0 0,0 0 0,0 0 0,0 0 0,2-11 0,-1-3 0,-1 0 0,-1 0 0,0-1 0,-3-23 0,7 55 0,1 1 0,1-1 0,0-1 0,0 0 0,1 0 0,1 0 0,0-1 0,0 0 0,1-1 0,0 0 0,14 10 0,-21-18 0,0 1 0,-1 0 0,1-1 0,0 0 0,1 1 0,-1-1 0,0 0 0,0-1 0,0 1 0,1-1 0,-1 1 0,0-1 0,1 0 0,-1 0 0,0 0 0,1-1 0,-1 1 0,0-1 0,0 0 0,1 0 0,-1 0 0,0 0 0,0 0 0,0-1 0,0 1 0,4-4 0,2-3 0,-1 0 0,0 0 0,-1-1 0,0 0 0,0-1 0,6-11 0,0 2 0,-13 18 4,1-1 0,-1 1-1,1 0 1,0 0 0,0 0-1,-1 0 1,1 1 0,0-1-1,0 0 1,0 0 0,0 0-1,0 1 1,0-1 0,0 0 0,0 1-1,0-1 1,0 1 0,0-1-1,0 1 1,1 0 0,-1-1-1,0 1 1,0 0 0,0 0-1,1 0 1,-1 0 0,0 0-1,0 0 1,0 0 0,2 1-1,-1 0-108,0 0-1,1 0 0,-1 1 1,0-1-1,0 0 0,-1 1 1,1 0-1,0 0 0,0-1 1,-1 1-1,1 0 0,-1 0 1,2 4-1,9 18-6720</inkml:trace>
  <inkml:trace contextRef="#ctx0" brushRef="#br0" timeOffset="11484.24">1 1885 24575,'-1'107'0,"3"115"0,1-195 0,-3-27 0,0 0 0,0 0 0,0 0 0,0 1 0,0-1 0,1 0 0,-1 0 0,0 0 0,0 1 0,0-1 0,0 0 0,0 0 0,0 0 0,0 1 0,0-1 0,1 0 0,-1 0 0,0 0 0,0 0 0,0 0 0,0 1 0,0-1 0,1 0 0,-1 0 0,0 0 0,0 0 0,0 0 0,1 0 0,-1 0 0,0 0 0,0 0 0,0 0 0,1 0 0,-1 1 0,0-1 0,0 0 0,0 0 0,1 0 0,-1-1 0,0 1 0,0 0 0,1 0 0,-1 0 0,0 0 0,0 0 0,0 0 0,1 0 0,-1 0 0,0 0 0,0 0 0,0-1 0,0 1 0,1 0 0,-1 0 0,0 0 0,0 0 0,0 0 0,0-1 0,0 1 0,0 0 0,1 0 0,-1 0 0,0-1 0,0 1 0,0 0 0,0 0 0,0 0 0,0-1 0,8-16 0,4-27 0,-1 0 0,5-52 0,3-95 0,-18 173 0,0-15 0,-2 25 0,1 0 0,0 1 0,1-1 0,0 0 0,0 0 0,3-9 0,7 42 0,2 11 0,-6-17 0,0 1 0,1-1 0,17 29 0,-25-48 0,0 0 0,1 1 0,-1-1 0,0 0 0,1 0 0,-1 0 0,1 1 0,-1-1 0,0 0 0,1 0 0,-1 0 0,1 0 0,-1 1 0,0-1 0,1 0 0,-1 0 0,1 0 0,-1 0 0,1 0 0,-1 0 0,0 0 0,1-1 0,-1 1 0,1 0 0,-1 0 0,1 0 0,-1 0 0,0 0 0,1-1 0,-1 1 0,0 0 0,1 0 0,-1-1 0,0 1 0,1 0 0,-1 0 0,0-1 0,1 1 0,-1 0 0,0-1 0,0 1 0,1-1 0,-1 1 0,0 0 0,0-1 0,1 0 0,0 0 0,0 0 0,0 0 0,0 0 0,0 0 0,-1 1 0,1-1 0,1 0 0,-1 1 0,0-1 0,0 1 0,0-1 0,0 1 0,0-1 0,0 1 0,1 0 0,-1 0 0,0-1 0,2 1 0,2 2 0,0 0 0,-1-1 0,1 2 0,0-1 0,-1 0 0,0 1 0,1 0 0,-1 0 0,0 0 0,-1 1 0,1-1 0,0 1 0,-1 0 0,0 0 0,3 5 0,7 11 0,19 39 0,-30-55 0,17 39-341,-2 0 0,-2 1-1,10 48 1,-17-59-6485</inkml:trace>
  <inkml:trace contextRef="#ctx0" brushRef="#br0" timeOffset="11841.34">2 2054 24575,'32'-11'0,"26"-3"0,16-3 0,11 1 0,-9 3-8191</inkml:trace>
  <inkml:trace contextRef="#ctx0" brushRef="#br0" timeOffset="12485.63">552 1822 24575,'-6'65'0,"4"-1"0,2 1 0,14 108 0,55 186 0,-65-339 0,2 0 0,0-1 0,12 25 0,-16-39 0,1 0 0,-1-1 0,1 1 0,0-1 0,0 0 0,0 0 0,0 0 0,1 0 0,-1-1 0,1 0 0,0 1 0,0-1 0,1 0 0,-1-1 0,0 1 0,1-1 0,0 0 0,8 3 0,-12-5 0,0 0 0,1 1 0,-1-1 0,0 0 0,1 0 0,-1 0 0,0 0 0,1 0 0,-1 0 0,0 0 0,1 0 0,-1-1 0,0 1 0,1 0 0,-1-1 0,0 1 0,0-1 0,1 1 0,-1-1 0,0 0 0,0 0 0,0 1 0,0-1 0,2-2 0,-2 1 0,1 0 0,-1 0 0,0-1 0,0 1 0,0 0 0,-1-1 0,1 1 0,-1-1 0,1 1 0,-1-1 0,0 1 0,1-4 0,-2-6 0,0 0 0,0 1 0,-1-1 0,-6-18 0,-8-12 0,-2 2 0,-2 0 0,-2 1 0,-41-58 0,-8-12 0,70 106 0,-3-3 0,0-1 0,0 0 0,1 0 0,0 0 0,-3-12 0,5 18 0,1 0 0,0-1 0,0 1 0,0-1 0,0 1 0,0-1 0,0 1 0,0-1 0,0 1 0,0 0 0,1-1 0,-1 1 0,1 0 0,-1-1 0,1 1 0,-1 0 0,1-1 0,0 1 0,0 0 0,0 0 0,0 0 0,0 0 0,0 0 0,0 0 0,0 0 0,0 0 0,0 0 0,0 0 0,0 0 0,1 1 0,-1-1 0,0 1 0,1-1 0,-1 1 0,3-1 0,20-6 0,-17 6 0,0-1 0,0 0 0,-1-1 0,1 1 0,9-7 0,-14 8 0,0 0 0,-1 0 0,1-1 0,-1 1 0,1-1 0,-1 1 0,0-1 0,0 0 0,1 1 0,-1-1 0,0 0 0,-1 0 0,1 0 0,0 1 0,0-1 0,-1 0 0,1 0 0,-1 0 0,0 0 0,0-1 0,0 1 0,1 0 0,-2 0 0,1-2 0,0 3 0,0 1 0,-1-1 0,1 0 0,0 0 0,0 0 0,0 0 0,0 0 0,0 1 0,0-1 0,1 0 0,-1 0 0,0 0 0,0 1 0,0-1 0,1 0 0,-1 0 0,1 0 0,-1 1 0,0-1 0,1 0 0,-1 1 0,1-1 0,-1 0 0,1 1 0,0-1 0,0 0 0,1 1 0,-1-1 0,0 1 0,0 0 0,1 0 0,-1 0 0,0 0 0,0 0 0,1 0 0,-1 0 0,0 0 0,0 1 0,0-1 0,1 1 0,-1-1 0,2 2 0,8 3 0,-1 1 0,0 1 0,9 7 0,-12-9 0,0 0 0,0 0 0,0 0 0,-1 0 0,1 1 0,-1 0 0,-1 1 0,1-1 0,-1 1 0,0 0 0,-1 0 0,1 1 0,-1-1 0,-1 1 0,0 0 0,0 0 0,0 0 0,-1 1 0,1 9 0,-2-16 0,-1 0 0,0 0 0,1 0 0,-1-1 0,1 1 0,-1 0 0,1 0 0,0-1 0,0 1 0,0 0 0,0-1 0,0 1 0,0 0 0,0-1 0,0 0 0,1 1 0,-1-1 0,1 0 0,-1 1 0,1-1 0,-1 0 0,4 1 0,-2-1 0,0 0 0,0 0 0,1-1 0,-1 1 0,0-1 0,0 0 0,1 0 0,-1 0 0,0 0 0,1-1 0,-1 1 0,4-2 0,5-2 0,0 0 0,0-1 0,-1 0 0,1-1 0,19-13 0,-18 9 0,1-1 0,-1-1 0,-1 0 0,19-23 0,-25 27 0,0 0 0,0 0 0,-1-1 0,0 0 0,-1 0 0,0-1 0,0 1 0,-1-1 0,3-13 0,-9-3 0,-2 22 0,0 15 0,3 4-85,1-1 0,0 1-1,1 0 1,1-1 0,0 1-1,1-1 1,1 1 0,0-1-1,1 0 1,0 0 0,1 0-1,1-1 1,0 1 0,1-2-1,14 22 1,-7-18-6741</inkml:trace>
  <inkml:trace contextRef="#ctx0" brushRef="#br0" timeOffset="12878.54">1124 1630 24575,'4'29'0,"7"20"0,14 9 0,3-5-8191</inkml:trace>
  <inkml:trace contextRef="#ctx0" brushRef="#br0" timeOffset="13512.32">1419 2012 24575,'-2'0'0,"0"1"0,0-1 0,0 0 0,0 1 0,1-1 0,-1 1 0,0-1 0,0 1 0,0 0 0,1 0 0,-1 0 0,0 0 0,1 0 0,-1 0 0,1 0 0,-1 1 0,1-1 0,-1 0 0,1 1 0,0-1 0,0 1 0,0 0 0,0-1 0,0 1 0,0 0 0,0-1 0,1 1 0,-1 0 0,1 0 0,-1 0 0,1 0 0,-1 0 0,1 0 0,0 3 0,0 2 0,-1 1 0,1 0 0,1 0 0,0 0 0,0 0 0,0 0 0,4 8 0,-2-7 0,0-1 0,1 0 0,0-1 0,0 1 0,1-1 0,0 0 0,0 0 0,1 0 0,-1-1 0,2 0 0,-1 0 0,1 0 0,0-1 0,0 0 0,0 0 0,1-1 0,10 5 0,-13-7 0,1 0 0,-1 0 0,1 0 0,-1-1 0,1 0 0,-1 0 0,1-1 0,-1 1 0,1-1 0,0 0 0,-1-1 0,1 1 0,-1-1 0,1 0 0,-1-1 0,1 1 0,-1-1 0,0 0 0,1-1 0,-1 1 0,0-1 0,-1 0 0,1 0 0,0 0 0,-1-1 0,0 0 0,6-6 0,-1-2 0,-1 0 0,0 0 0,-1-1 0,0-1 0,-1 1 0,0-1 0,-1 0 0,-1 0 0,0-1 0,-1 1 0,-1-1 0,0 0 0,-1-28 0,-1 39 0,0 0 0,-1 0 0,0 0 0,0 0 0,0 0 0,0 1 0,0-1 0,-1 0 0,0 1 0,0-1 0,0 1 0,0-1 0,-5-5 0,6 8 0,0 0 0,-1-1 0,1 1 0,0 0 0,0 0 0,-1 0 0,1 0 0,-1 1 0,1-1 0,-1 0 0,1 1 0,-1-1 0,0 1 0,1-1 0,-1 1 0,1 0 0,-1-1 0,0 1 0,0 0 0,1 0 0,-1 0 0,0 0 0,1 1 0,-1-1 0,1 0 0,-1 1 0,0-1 0,1 1 0,-1 0 0,1-1 0,-1 1 0,1 0 0,-1 0 0,1 0 0,-2 2 0,0 0 0,0 0 0,0 0 0,1 0 0,-1 1 0,1-1 0,0 1 0,0 0 0,0-1 0,0 1 0,1 0 0,0 0 0,-1 0 0,2 0 0,-1 0 0,0 1 0,1-1 0,0 0 0,0 0 0,0 6 0,0-3 0,1 0 0,0-1 0,0 1 0,0 0 0,1 0 0,0-1 0,1 1 0,-1-1 0,1 1 0,0-1 0,5 6 0,-4-7 0,0 0 0,0 0 0,1-1 0,0 1 0,0-1 0,0 0 0,1-1 0,0 1 0,-1-1 0,1 0 0,0-1 0,0 1 0,0-1 0,1 0 0,-1-1 0,1 1 0,-1-1 0,1-1 0,-1 1 0,14-2 0,-18 0 0,0 0 0,1 0 0,-1 0 0,0 0 0,0-1 0,1 1 0,-1-1 0,0 0 0,-1 0 0,1 1 0,0-1 0,0 0 0,-1-1 0,1 1 0,-1 0 0,0 0 0,0-1 0,0 1 0,0 0 0,0-1 0,0 1 0,0-1 0,-1 1 0,0-1 0,1 0 0,-1 1 0,0-1 0,0-3 0,0-1 0,0 1 0,0-1 0,-1 1 0,1-1 0,-1 1 0,-1 0 0,1-1 0,-1 1 0,0 0 0,-4-8 0,5 13 0,1 0 0,0 0 0,-1 1 0,1-1 0,-1 0 0,1 1 0,-1-1 0,0 1 0,1-1 0,-1 1 0,1-1 0,-1 1 0,0-1 0,0 1 0,1-1 0,-1 1 0,-1-1 0,-7 7 0,8-4 0,0 1 0,0-1 0,0 1 0,1-1 0,-1 0 0,1 1 0,-1-1 0,1 1 0,0 0 0,0 3 0,1-1 0,0 1 0,0-1 0,0 1 0,1-1 0,0 1 0,0-1 0,0 0 0,1 0 0,0 0 0,0 0 0,0 0 0,0-1 0,1 1 0,0-1 0,0 0 0,0 0 0,0 0 0,1-1 0,-1 1 0,1-1 0,0 0 0,0-1 0,0 1 0,1-1 0,7 2 0,-12-3 0,0-1 0,1 0 0,-1 0 0,0 0 0,1 1 0,-1-2 0,0 1 0,1 0 0,-1 0 0,0 0 0,1-1 0,-1 1 0,0 0 0,1-1 0,-1 1 0,0-1 0,0 0 0,0 1 0,0-1 0,1 0 0,-1 0 0,1-1 0,0-1 0,0 1 0,0-1 0,-1 1 0,1-1 0,-1 0 0,0 1 0,0-1 0,0 0 0,1-6 0,1-6 0,-2-1 0,1 1 0,-3-20 0,1 23 0,0 6 0,2-37 0,5 29 0,-7 14 0,0 0 0,1 0 0,-1-1 0,1 1 0,-1 0 0,1 0 0,-1 0 0,1 0 0,-1 0 0,1 0 0,-1 0 0,1 0 0,-1 0 0,1 0 0,-1 0 0,1 1 0,-1-1 0,1 0 0,-1 0 0,1 0 0,-1 1 0,0-1 0,1 0 0,-1 0 0,1 1 0,-1-1 0,0 0 0,1 1 0,0 0 0,10 10 0,0 0 0,12 17 0,-14-15 0,1-1 0,21 19 0,-27-28 0,0 0 0,0 0 0,1 0 0,-1-1 0,0 1 0,1-1 0,0 0 0,0-1 0,0 1 0,-1-1 0,1 0 0,9 1 0,-11-2 0,0 0 0,0-1 0,-1 1 0,1-1 0,0 1 0,-1-1 0,1 0 0,0 0 0,-1-1 0,0 1 0,1 0 0,-1-1 0,0 1 0,1-1 0,-1 0 0,0 0 0,0 0 0,0 0 0,-1 0 0,4-4 0,-4 3 0,1 1 0,-1 0 0,1 0 0,0 0 0,-1 0 0,1 0 0,0 1 0,0-1 0,1 0 0,-1 1 0,0 0 0,0-1 0,1 1 0,-1 0 0,1 0 0,-1 0 0,1 1 0,-1-1 0,1 1 0,0-1 0,-1 1 0,1 0 0,3 0 0,16 5-1365,-1 4-5461</inkml:trace>
  <inkml:trace contextRef="#ctx0" brushRef="#br0" timeOffset="18032.9">7430 1800 24575,'0'0'0,"0"0"0,0-1 0,0 1 0,0 0 0,0 0 0,0-1 0,0 1 0,0 0 0,0-1 0,0 1 0,0 0 0,0-1 0,0 1 0,0 0 0,0 0 0,0-1 0,0 1 0,0 0 0,0 0 0,-1-1 0,1 1 0,0 0 0,0 0 0,0-1 0,-1 1 0,1 0 0,0 0 0,0-1 0,0 1 0,-1 0 0,1 0 0,0 0 0,0 0 0,-1 0 0,1-1 0,0 1 0,-1 0 0,1 0 0,0 0 0,0 0 0,-1 0 0,1 0 0,0 0 0,-1 0 0,1 0 0,0 0 0,-1 0 0,1 0 0,0 0 0,0 0 0,-1 0 0,1 0 0,0 1 0,-1-1 0,1 0 0,0 0 0,0 0 0,-1 0 0,1 1 0,0-1 0,0 0 0,0 0 0,-1 0 0,1 1 0,0-1 0,0 0 0,-16 16 0,11-9 0,1-1 0,0 1 0,0 0 0,1 0 0,0 1 0,1-1 0,-1 1 0,1-1 0,1 1 0,-1 0 0,1 0 0,1-1 0,-1 1 0,1 0 0,2 14 0,-1-20 0,0 0 0,-1 0 0,1-1 0,0 1 0,0 0 0,0 0 0,0-1 0,1 1 0,-1-1 0,0 1 0,1-1 0,-1 0 0,1 1 0,-1-1 0,1 0 0,0 0 0,-1 0 0,1 0 0,0 0 0,0-1 0,0 1 0,0 0 0,0-1 0,0 0 0,0 1 0,0-1 0,-1 0 0,1 0 0,0 0 0,0 0 0,0 0 0,0 0 0,0-1 0,3 0 0,0 0 0,-1 0 0,0-1 0,0 1 0,0-1 0,0 1 0,0-1 0,-1-1 0,1 1 0,-1 0 0,1-1 0,-1 0 0,0 0 0,0 0 0,0 0 0,3-4 0,-3 1 0,0 0 0,0 0 0,-1 0 0,0-1 0,0 1 0,-1-1 0,0 1 0,0-1 0,0 0 0,-1 1 0,0-1 0,0 0 0,0 1 0,-1-1 0,0 0 0,-1 1 0,0-1 0,-4-11 0,4 14 0,1 0 0,-1 0 0,0 1 0,0-1 0,0 1 0,-1 0 0,1 0 0,-1 0 0,0 0 0,0 0 0,0 0 0,0 1 0,0-1 0,-1 1 0,1 0 0,-1 0 0,1 0 0,-1 0 0,0 1 0,0 0 0,1-1 0,-1 2 0,0-1 0,0 0 0,0 1 0,0-1 0,0 1 0,-1 0 0,1 1 0,0-1 0,0 1 0,-5 1 0,5-1 0,1 0 0,-1 0 0,1 0 0,-1 0 0,1 1 0,-1 0 0,1 0 0,0 0 0,0 0 0,-1 0 0,2 0 0,-1 1 0,0 0 0,0-1 0,1 1 0,0 0 0,-1 0 0,1 1 0,0-1 0,1 0 0,-1 1 0,1-1 0,-1 1 0,1-1 0,0 1 0,0 0 0,0-1 0,1 1 0,0 0 0,-1 0 0,1-1 0,1 8 0,0-3 0,0 0 0,0 0 0,1 0 0,0 1 0,1-2 0,0 1 0,0 0 0,0-1 0,1 1 0,0-1 0,1 0 0,-1 0 0,2-1 0,5 8 0,7 0-151,0 0-1,1-1 0,1-1 0,0-1 1,0-1-1,1 0 0,0-2 1,34 9-1,21 4-6674</inkml:trace>
  <inkml:trace contextRef="#ctx0" brushRef="#br0" timeOffset="19235.12">8297 1568 24575,'2'48'0,"2"0"0,2 0 0,3-1 0,20 67 0,-25-101 0,0 1 0,2-1 0,11 22 0,-15-33 0,-1 1 0,1-1 0,-1 0 0,1 1 0,0-1 0,0 0 0,0 0 0,1-1 0,-1 1 0,0 0 0,5 2 0,-5-4 0,-1 1 0,0-1 0,1 0 0,-1 0 0,1 1 0,-1-1 0,1 0 0,-1 0 0,0-1 0,1 1 0,-1 0 0,1 0 0,-1-1 0,1 1 0,-1-1 0,0 1 0,1-1 0,-1 1 0,0-1 0,0 0 0,1 0 0,-1 0 0,0 0 0,2-1 0,1-3 0,0 1 0,-1-1 0,1 0 0,-1 1 0,0-2 0,0 1 0,-1 0 0,1 0 0,-1-1 0,0 0 0,-1 1 0,2-10 0,1-12 0,1-39 0,-3 36 0,0 6 0,-1 1 0,2 0 0,5-27 0,-8 50 0,0 0 0,0-1 0,0 1 0,0-1 0,0 1 0,0 0 0,0-1 0,0 1 0,0 0 0,0-1 0,1 1 0,-1 0 0,0-1 0,0 1 0,0 0 0,0-1 0,1 1 0,-1 0 0,0 0 0,0-1 0,1 1 0,-1 0 0,0 0 0,0-1 0,1 1 0,-1 0 0,0 0 0,1 0 0,-1 0 0,0-1 0,1 1 0,-1 0 0,0 0 0,1 0 0,-1 0 0,1 0 0,-1 0 0,0 0 0,1 0 0,12 12 0,10 32 0,-20-38 0,9 18 0,-2-1 0,0-2 0,2 0 0,1 0 0,26 33 0,-38-52 0,1-1 0,-1 1 0,0-1 0,1 1 0,-1-1 0,1 1 0,-1-1 0,1 0 0,0 0 0,0 0 0,-1 0 0,1 0 0,0 0 0,0-1 0,0 1 0,0 0 0,0-1 0,0 0 0,0 1 0,0-1 0,0 0 0,0 0 0,0 0 0,0 0 0,0-1 0,0 1 0,0 0 0,2-1 0,-1-1 0,0 0 0,0 0 0,-1-1 0,1 1 0,-1 0 0,1-1 0,-1 0 0,0 1 0,0-1 0,0 0 0,0 0 0,0 0 0,-1 0 0,1-1 0,0-3 0,5-14 0,7-40 0,0 0 0,-14 60 0,0 0 0,0-1 0,1 1 0,-1 0 0,1 0 0,-1 0 0,1-1 0,-1 1 0,1 0 0,-1 0 0,1 0 0,0 0 0,0 0 0,0 0 0,0 0 0,0 0 0,0 0 0,0 1 0,0-1 0,0 0 0,0 1 0,2-2 0,-2 2 0,0 0 0,1 0 0,-1 0 0,0 1 0,1-1 0,-1 0 0,0 0 0,0 1 0,0-1 0,1 1 0,-1-1 0,0 1 0,0 0 0,0-1 0,0 1 0,0 0 0,0 0 0,1 1 0,7 8 0,0 0 0,-1 0 0,11 19 0,-11-16 0,-2-5 0,0 0 0,1-1 0,-1 0 0,1-1 0,14 11 0,-18-15 0,0 0 0,1 0 0,-1 0 0,1 0 0,-1 0 0,1-1 0,0 1 0,0-1 0,0 0 0,0 0 0,0-1 0,0 1 0,0-1 0,0 0 0,8-1 0,-10 0 0,0 0 0,0 0 0,0 0 0,0 0 0,0-1 0,0 1 0,0-1 0,-1 1 0,1-1 0,0 0 0,-1 1 0,1-1 0,-1 0 0,0 0 0,0 0 0,0 0 0,0-1 0,0 1 0,0 0 0,0 0 0,-1-1 0,1 1 0,-1 0 0,0-1 0,1-3 0,0 1 0,-1-1 0,1 0 0,-1 0 0,0 0 0,-1 0 0,1 1 0,-1-1 0,0 0 0,-3-7 0,4 13 0,0 0 0,0-1 0,0 1 0,0-1 0,0 1 0,0 0 0,-1-1 0,1 1 0,0 0 0,0-1 0,0 1 0,-1 0 0,1-1 0,0 1 0,0 0 0,-1-1 0,1 1 0,0 0 0,0 0 0,-1-1 0,1 1 0,0 0 0,-1 0 0,1 0 0,0-1 0,-1 1 0,1 0 0,-1 0 0,1 0 0,0 0 0,-1 0 0,1 0 0,-1 0 0,1 0 0,0 0 0,-1 0 0,1 0 0,0 0 0,-1 0 0,-10 15 0,-1 25 0,12-32 0,-1 1 0,2-1 0,-1 0 0,1 0 0,1 0 0,-1 0 0,1 0 0,1 0 0,-1 0 0,1-1 0,1 1 0,-1-1 0,6 8 0,-6-10 0,0 0 0,1 0 0,0 0 0,0 0 0,0-1 0,0 0 0,1 0 0,0 0 0,-1 0 0,1-1 0,1 1 0,-1-1 0,0-1 0,1 1 0,0-1 0,-1 0 0,1 0 0,7 1 0,-11-3 0,0 0 0,0 1 0,0-1 0,0-1 0,0 1 0,-1 0 0,1 0 0,0-1 0,0 1 0,0-1 0,0 0 0,0 1 0,-1-1 0,1 0 0,0 0 0,-1 0 0,1 0 0,-1 0 0,1-1 0,-1 1 0,1 0 0,-1-1 0,0 1 0,0-1 0,1 1 0,-1-1 0,0 0 0,-1 1 0,1-1 0,0 0 0,0 0 0,-1 0 0,1 1 0,-1-1 0,1 0 0,-1 0 0,0-3 0,1-5 0,0-1 0,-1 1 0,0 0 0,-1 0 0,-4-19 0,1 12 0,0-1 0,-2 0 0,-8-18 0,12 31 0,0 0 0,0 1 0,-1-1 0,1 1 0,-1 0 0,0 0 0,0 0 0,-1 0 0,1 0 0,-1 0 0,0 1 0,0 0 0,0 0 0,0 0 0,0 0 0,-7-2 0,11 5 0,-1-1 0,0 1 0,1 0 0,-1 0 0,1-1 0,-1 1 0,0 0 0,0 0 0,1 0 0,-1 0 0,0 0 0,1 0 0,-1 0 0,0 0 0,1 0 0,-1 0 0,0 0 0,1 1 0,-1-1 0,0 0 0,1 0 0,-1 1 0,0-1 0,1 0 0,-1 1 0,1-1 0,-1 1 0,1-1 0,-1 1 0,1-1 0,-1 1 0,1-1 0,-1 1 0,1-1 0,0 1 0,-1-1 0,1 1 0,0 0 0,-1-1 0,1 1 0,0 0 0,0-1 0,0 1 0,0 0 0,-1 1 0,1 0 0,0 0 0,0 0 0,0 0 0,1 0 0,-1 1 0,0-1 0,1 0 0,-1 0 0,1 0 0,0 0 0,0 0 0,0 0 0,2 3 0,2 1-227,1 0-1,0 0 1,0-1-1,1 0 1,8 5-1,10 6-6598</inkml:trace>
  <inkml:trace contextRef="#ctx0" brushRef="#br0" timeOffset="19776.44">9273 1737 24575,'3'-2'0,"0"1"0,0-1 0,0 0 0,1 1 0,-1 0 0,0 0 0,1 0 0,-1 0 0,1 0 0,-1 1 0,1-1 0,0 1 0,-1 0 0,1 0 0,-1 1 0,1-1 0,-1 1 0,1-1 0,-1 1 0,1 0 0,-1 1 0,0-1 0,1 0 0,-1 1 0,0 0 0,0 0 0,0 0 0,0 0 0,-1 0 0,1 0 0,0 1 0,-1 0 0,3 2 0,-1 0 0,0 0 0,0 0 0,-1 0 0,0 1 0,0-1 0,0 1 0,0-1 0,-1 1 0,0 0 0,0 0 0,-1 0 0,0 0 0,0 1 0,0-1 0,-1 0 0,1 0 0,-2 1 0,0 9 0,1-14 0,-1-1 0,1 0 0,0 0 0,-1 1 0,1-1 0,-1 0 0,1 0 0,-1 0 0,1 1 0,-1-1 0,0 0 0,0 0 0,1 0 0,-1 0 0,0 0 0,0 0 0,-2 1 0,3-2 0,-1 0 0,0 0 0,1 1 0,-1-1 0,0 0 0,1 0 0,-1 0 0,0 0 0,0 0 0,1 0 0,-1 0 0,0 0 0,1 0 0,-1-1 0,0 1 0,1 0 0,-1 0 0,0 0 0,1-1 0,-1 1 0,0 0 0,0-2 0,-1 1 0,-1-1 0,1 0 0,0 0 0,1 0 0,-1 0 0,0 0 0,0-1 0,1 1 0,0 0 0,-1-1 0,1 1 0,0-1 0,0 0 0,-1-4 0,1 2 0,0 0 0,1 0 0,0 0 0,0 0 0,0 0 0,0-1 0,1 1 0,0 0 0,0 0 0,0 0 0,1 0 0,-1 0 0,1 0 0,5-7 0,-3 5 0,1 1 0,0-1 0,0 1 0,1 0 0,-1 0 0,2 0 0,-1 1 0,11-7 0,2 1 0,1 0 0,0 2 0,1 0 0,0 1 0,41-9 0,-60 16 0,0 1 0,0-1 0,0 1 0,0-1 0,0 1 0,1 0 0,-1 0 0,0 0 0,0 0 0,0 0 0,0 0 0,0 1 0,0-1 0,0 1 0,0 0 0,0-1 0,0 1 0,3 2 0,-4-2 0,0 0 0,0 1 0,0-1 0,0 0 0,-1 1 0,1-1 0,0 1 0,-1 0 0,1-1 0,-1 1 0,1-1 0,-1 1 0,0 0 0,0-1 0,0 1 0,0 0 0,0-1 0,0 1 0,0 0 0,-1-1 0,1 1 0,0 0 0,-2 1 0,0 5 0,1 0 0,-1 1 0,1-1 0,1 0 0,-1 1 0,2 12 0,0-19 0,-1 0 0,1 0 0,-1 0 0,1 0 0,0 0 0,0 0 0,0-1 0,0 1 0,0 0 0,0 0 0,0-1 0,1 1 0,-1-1 0,0 1 0,1-1 0,0 1 0,-1-1 0,1 0 0,0 0 0,0 0 0,-1 0 0,1 0 0,0 0 0,0 0 0,0-1 0,0 1 0,0-1 0,0 1 0,0-1 0,0 0 0,4 0 0,-3 0 0,1 0 0,-1 0 0,0-1 0,1 1 0,-1-1 0,0 0 0,0 0 0,0 0 0,0 0 0,1-1 0,-2 1 0,1-1 0,0 0 0,0 1 0,0-1 0,-1-1 0,1 1 0,-1 0 0,0-1 0,0 1 0,0-1 0,0 0 0,0 1 0,0-1 0,1-4 0,0 2 0,-1 0 0,0 1 0,0-1 0,0-1 0,-1 1 0,0 0 0,0 0 0,0-1 0,-1 1 0,1 0 0,-1-1 0,-1 1 0,1 0 0,-1-1 0,-1-5 0,1 9 0,0 0 0,1 0 0,-1 0 0,0 0 0,0 0 0,-1 0 0,1 0 0,0 0 0,-1 1 0,1-1 0,-1 0 0,1 1 0,-1-1 0,0 1 0,0 0 0,1 0 0,-1-1 0,0 1 0,0 1 0,0-1 0,0 0 0,-1 0 0,1 1 0,0-1 0,0 1 0,0 0 0,0-1 0,-1 1 0,1 0 0,0 0 0,0 1 0,0-1 0,-1 0 0,1 1 0,0-1 0,0 1 0,0 0 0,0 0 0,0-1 0,0 1 0,0 1 0,0-1 0,0 0 0,1 0 0,-1 1 0,0-1 0,1 1 0,-1-1 0,1 1 0,-1 0 0,1 0 0,0 0 0,0 0 0,0-1 0,-2 6 0,2-2 5,1 0 0,-1 0 0,1 0-1,0 1 1,0-1 0,0 0 0,1 0 0,0 1-1,0-1 1,0 0 0,1 0 0,-1 0 0,1 0-1,0 0 1,1-1 0,-1 1 0,1-1-1,0 1 1,0-1 0,1 0 0,-1 0 0,1 0-1,0-1 1,4 4 0,5 4-217,1-1 0,0-1 0,0 0-1,1 0 1,0-2 0,19 8 0,20 3-6614</inkml:trace>
  <inkml:trace contextRef="#ctx0" brushRef="#br0" timeOffset="20214.44">10351 1270 24575,'-4'5'0,"0"0"0,0 0 0,1 1 0,-1-1 0,1 1 0,0 0 0,1 0 0,0 0 0,-3 7 0,-9 59 0,13-64 0,-4 29 0,2 0 0,2 0 0,1 0 0,7 47 0,-4-56 0,2-1 0,2 0 0,0-1 0,1 0 0,2 0 0,18 36 0,-25-57 0,0 0 0,1 1 0,-1-1 0,1 0 0,0-1 0,1 1 0,-1-1 0,1 1 0,9 5 0,-13-9 0,1 0 0,-1-1 0,1 1 0,-1 0 0,1-1 0,0 1 0,-1-1 0,1 0 0,0 0 0,-1 1 0,1-1 0,0 0 0,0 0 0,-1 0 0,1-1 0,0 1 0,-1 0 0,1-1 0,0 1 0,-1-1 0,1 1 0,-1-1 0,1 0 0,-1 0 0,1 0 0,-1 0 0,1 0 0,-1 0 0,0 0 0,0 0 0,1 0 0,-1-1 0,0 1 0,0 0 0,0-1 0,0 1 0,-1-1 0,1 1 0,1-4 0,3-7 0,0-1 0,-1-1 0,0 1 0,-1 0 0,0-1 0,-2 0 0,1 1 0,-2-1 0,0-17 0,2-28 0,20 99 0,-13-21-227,0-1-1,0-1 1,2 0-1,0 0 1,16 18-1,-8-15-6598</inkml:trace>
  <inkml:trace contextRef="#ctx0" brushRef="#br0" timeOffset="20573.09">10585 1293 24575,'-18'22'0,"-2"17"0,9 14 0,14 8 0,10 1 0,10-3 0,1-12-8191</inkml:trace>
  <inkml:trace contextRef="#ctx0" brushRef="#br0" timeOffset="21353.99">10755 1567 24575,'-5'8'0,"0"0"0,0 1 0,1-1 0,0 1 0,1 0 0,0 0 0,0 0 0,1 0 0,0 0 0,1 1 0,0-1 0,0 1 0,1-1 0,1 12 0,0-11 0,0 1 0,1 0 0,0-1 0,1 1 0,0-1 0,0 0 0,1 0 0,1 0 0,-1 0 0,2-1 0,-1 0 0,9 11 0,-12-18 0,0 0 0,-1 0 0,1 1 0,0-1 0,0-1 0,0 1 0,0 0 0,0 0 0,1-1 0,-1 1 0,0-1 0,1 0 0,-1 0 0,1 0 0,-1 0 0,1 0 0,0 0 0,-1-1 0,1 1 0,0-1 0,0 0 0,-1 0 0,1 0 0,0 0 0,0 0 0,3-1 0,-2-1 0,-1 0 0,0 0 0,1 0 0,-1 0 0,0-1 0,-1 1 0,1-1 0,0 1 0,-1-1 0,1 0 0,-1 0 0,0 0 0,0-1 0,0 1 0,0 0 0,-1-1 0,1 1 0,1-7 0,2-10 0,0 1 0,-2-1 0,0-1 0,0-31 0,-2 51 0,-1 1 0,0 0 0,1 0 0,-1 0 0,0 0 0,1 0 0,-1 0 0,0 0 0,0 0 0,1 0 0,-1 0 0,0 0 0,1 0 0,-1 1 0,0-1 0,0 0 0,1 0 0,-1 0 0,0 0 0,0 0 0,1 0 0,-1 1 0,0-1 0,0 0 0,1 0 0,-1 0 0,0 1 0,0-1 0,0 0 0,0 0 0,1 1 0,-1-1 0,0 0 0,0 0 0,0 1 0,0-1 0,0 0 0,0 1 0,0-1 0,21 25 0,16 15 0,-32-35 0,1-1 0,-1 0 0,1 0 0,0-1 0,0 0 0,1 0 0,9 3 0,-15-6 0,0 1 0,1-1 0,-1 0 0,0 1 0,1-1 0,-1 0 0,0 0 0,1 0 0,-1 0 0,0 0 0,1 0 0,-1 0 0,0 0 0,1-1 0,-1 1 0,0 0 0,1-1 0,-1 1 0,0-1 0,0 0 0,1 1 0,-1-1 0,0 0 0,0 0 0,0 0 0,0 0 0,0 1 0,0-1 0,0-1 0,-1 1 0,1 0 0,0 0 0,0 0 0,-1 0 0,1 0 0,-1-1 0,1 1 0,-1 0 0,0-1 0,1 1 0,-1 0 0,0-1 0,0 1 0,0-2 0,1 2 0,-1 0 0,0 0 0,0 0 0,0 0 0,0 0 0,1 0 0,-1 0 0,-1 0 0,1 0 0,0-1 0,0 1 0,0 0 0,-1 0 0,1 0 0,0 0 0,-1 0 0,1 0 0,-1 0 0,1 0 0,-1 1 0,1-1 0,-1 0 0,0 0 0,1 0 0,-1 0 0,0 1 0,0-1 0,0 0 0,0 1 0,1-1 0,-1 1 0,0-1 0,0 1 0,0-1 0,0 1 0,-2-1 0,2 1 0,0 1 0,0-1 0,1 0 0,-1 0 0,0 1 0,0-1 0,0 1 0,0-1 0,0 1 0,1-1 0,-1 1 0,0-1 0,0 1 0,1 0 0,-1-1 0,0 1 0,1 0 0,-1 0 0,1-1 0,-1 1 0,1 0 0,-1 0 0,1 0 0,0 0 0,-1 0 0,1 0 0,0-1 0,0 1 0,0 0 0,0 0 0,-1 0 0,1 0 0,0 0 0,1 0 0,-1 0 0,0 0 0,0 0 0,0 0 0,1 0 0,-1 0 0,1 1 0,0 2 0,0 0 0,1 1 0,0-1 0,0 0 0,0 0 0,0 0 0,1 0 0,-1-1 0,1 1 0,0-1 0,0 1 0,1-1 0,-1 0 0,0 0 0,1 0 0,0-1 0,0 1 0,0-1 0,0 0 0,0 0 0,0-1 0,7 3 0,-7-3 0,0 1 0,0-1 0,0 0 0,0-1 0,0 1 0,0-1 0,1 1 0,-1-1 0,0 0 0,0-1 0,0 1 0,1-1 0,-1 0 0,0 0 0,0 0 0,0 0 0,0-1 0,0 0 0,-1 0 0,1 0 0,0 0 0,-1 0 0,0-1 0,5-4 0,-2 0 0,-1-1 0,0 0 0,-1 0 0,1 0 0,-2-1 0,1 1 0,-1-1 0,-1 0 0,1 0 0,1-18 0,0-11 0,-1-49 0,-3 62 0,0 12 0,-1-81 0,0 83 0,0-1 0,-1 1 0,-1-1 0,1 1 0,-9-19 0,11 29 0,0 0 0,-1 0 0,1 0 0,0 0 0,-1 0 0,1 0 0,-1 0 0,0 0 0,1 0 0,-1 0 0,0 0 0,0 0 0,1 1 0,-1-1 0,0 0 0,0 1 0,0-1 0,0 0 0,0 1 0,-1-1 0,1 1 0,0 0 0,1 0 0,-1 0 0,0 1 0,1-1 0,-1 0 0,0 0 0,1 1 0,-1-1 0,1 1 0,-1-1 0,1 0 0,-1 1 0,1-1 0,-1 1 0,1-1 0,-1 1 0,1 0 0,-1-1 0,1 1 0,0-1 0,0 1 0,-1 1 0,-2 4 0,0 1 0,1 0 0,0 0 0,-2 14 0,1 9 0,0 0 0,2 0 0,2 0 0,5 45 0,-3-57 0,1 0 0,0-1 0,1 0 0,1 1 0,0-2 0,1 1 0,1-1 0,20 29 0,-25-41 0,0 0 0,0 0 0,0-1 0,1 1 0,-1-1 0,1 0 0,0 0 0,0 0 0,0 0 0,1-1 0,6 3 0,-10-4 0,1-1 0,0 0 0,-1 1 0,1-1 0,0 0 0,0 0 0,-1 0 0,1 0 0,0 0 0,0 0 0,-1 0 0,1-1 0,0 1 0,0-1 0,-1 1 0,1-1 0,-1 0 0,1 1 0,0-1 0,-1 0 0,1 0 0,-1 0 0,0 0 0,1 0 0,-1-1 0,0 1 0,0 0 0,0-1 0,0 1 0,0-1 0,0 1 0,0-1 0,1-2 0,8-30 0,-10 31 0,0-1 0,1 1 0,0-1 0,0 1 0,0-1 0,0 1 0,0 0 0,0 0 0,1 0 0,0 0 0,0 0 0,0 0 0,2-3 0,-3 5 0,1 1 0,-1 0 0,0-1 0,0 1 0,1 0 0,-1-1 0,0 1 0,0 0 0,1 0 0,-1 0 0,0 0 0,1 0 0,-1 1 0,0-1 0,1 0 0,-1 0 0,0 1 0,0-1 0,0 1 0,1-1 0,-1 1 0,0 0 0,0-1 0,0 1 0,0 0 0,2 2 0,26 24 0,-28-27 0,11 15 0,0 1 0,0-1 0,-2 2 0,0 0 0,-1 0 0,-1 1 0,0 0 0,9 35 0,-8-18 0,-2 0 0,-1 1 0,2 67 0,-8-83 0,-1 0 0,0 0 0,-1 0 0,-8 31 0,9-46 0,-1 1 0,1-1 0,-1 0 0,0 1 0,-1-1 0,1 0 0,-1 0 0,0-1 0,0 1 0,-1 0 0,1-1 0,-1 0 0,0 0 0,0 0 0,0 0 0,-1-1 0,1 0 0,-1 1 0,0-2 0,-10 5 0,14-6 0,-1 0 0,0-1 0,0 1 0,0-1 0,0 1 0,0-1 0,0 0 0,0 0 0,0 0 0,0 0 0,0 0 0,0-1 0,0 1 0,0 0 0,1-1 0,-1 0 0,0 1 0,0-1 0,0 0 0,1 0 0,-1 0 0,0 0 0,1 0 0,-1 0 0,1 0 0,-1-1 0,1 1 0,-1-1 0,1 1 0,0-1 0,0 1 0,0-1 0,0 0 0,0 0 0,0 1 0,0-1 0,0-3 0,-1-2 0,0 0 0,0 0 0,1-1 0,0 1 0,0 0 0,1-1 0,0 1 0,0 0 0,2-9 0,11-40-1365,5 1-5461</inkml:trace>
  <inkml:trace contextRef="#ctx0" brushRef="#br0" timeOffset="21793.33">12129 1314 24575,'-23'36'0,"2"0"0,1 1 0,2 1 0,-25 77 0,37-96 0,1 1 0,1 0 0,0 0 0,2 0 0,0 0 0,1 1 0,2-1 0,0 1 0,0-1 0,2 0 0,1 0 0,7 22 0,-10-37 0,2 0 0,-1 1 0,1-1 0,-1 0 0,1 0 0,1 0 0,-1 0 0,1-1 0,0 0 0,0 1 0,5 3 0,-7-6 0,0-1 0,0 0 0,0 0 0,0 0 0,0 0 0,0 0 0,0-1 0,0 1 0,0-1 0,0 1 0,0-1 0,0 0 0,0 0 0,0 0 0,0 0 0,1 0 0,-1 0 0,0 0 0,0-1 0,0 1 0,0-1 0,0 1 0,0-1 0,0 0 0,0 0 0,0 0 0,0 0 0,-1 0 0,1-1 0,0 1 0,-1 0 0,4-4 0,1-2 0,0 0 0,0-1 0,-1 0 0,1 0 0,-2 0 0,1-1 0,-1 1 0,-1-1 0,1 0 0,-2 0 0,1-1 0,-1 1 0,0 0 0,-1-1 0,0 1 0,-1-1 0,0 0 0,-1 1 0,-1-11 0,2 20 0,0 0 0,0 0 0,0 0 0,0 0 0,1-1 0,-1 1 0,0 0 0,0 0 0,0 0 0,0 0 0,0 0 0,0-1 0,0 1 0,0 0 0,0 0 0,0 0 0,0 0 0,0 0 0,0-1 0,0 1 0,-1 0 0,1 0 0,0 0 0,0 0 0,0 0 0,0-1 0,0 1 0,0 0 0,0 0 0,0 0 0,0 0 0,0 0 0,-1 0 0,1 0 0,0-1 0,0 1 0,0 0 0,0 0 0,0 0 0,0 0 0,-1 0 0,1 0 0,0 0 0,0 0 0,0 0 0,0 0 0,0 0 0,-1 0 0,1 0 0,0 0 0,0 0 0,0 0 0,0 0 0,-1 0 0,1 0 0,0 0 0,0 0 0,0 0 0,0 0 0,0 0 0,-1 1 0,-3 12 0,-1 21 0,5-26 0,0 1 0,1-1 0,0 0 0,1 0 0,-1-1 0,2 1 0,-1 0 0,5 9 0,-5-13 0,0-1 0,-1 1 0,2-1 0,-1 1 0,0-1 0,1 0 0,0 0 0,-1 0 0,1 0 0,0-1 0,1 1 0,-1-1 0,0 0 0,1 0 0,-1 0 0,1 0 0,0 0 0,5 1 0,-8-3 0,1 1 0,-1-1 0,0 1 0,0-1 0,0 0 0,1 0 0,-1 0 0,0 0 0,1 0 0,-1 0 0,0 0 0,0 0 0,1-1 0,-1 1 0,0 0 0,0-1 0,0 1 0,0-1 0,1 1 0,-1-1 0,0 1 0,0-1 0,0 0 0,0 0 0,0 1 0,0-1 0,0 0 0,-1 0 0,1 0 0,0 0 0,0 0 0,-1 0 0,1 0 0,-1-1 0,1 1 0,-1 0 0,1 0 0,-1 0 0,0-1 0,1 1 0,-1 0 0,0 0 0,0-1 0,0 1 0,0 0 0,0-3 0,0-1 0,-1-1 0,1 1 0,-1-1 0,0 1 0,0-1 0,-1 1 0,0-1 0,0 1 0,-4-8 0,-1 3-227,-1 0-1,0 1 1,0 0-1,-1 0 1,-20-15-1,-12-5-6598</inkml:trace>
  <inkml:trace contextRef="#ctx0" brushRef="#br0" timeOffset="22179.87">11834 1631 24575,'29'-3'0,"20"-2"0,12 0 0,8-2 0,2 0 0,-1-3 0,-11 1-8191</inkml:trace>
  <inkml:trace contextRef="#ctx0" brushRef="#br0" timeOffset="23880.69">12827 1694 24575,'-4'-3'0,"-1"0"0,1 0 0,-1 1 0,0-1 0,1 1 0,-1 0 0,0 1 0,-1-1 0,1 1 0,0 0 0,0 0 0,0 0 0,-1 1 0,1 0 0,0 0 0,-1 0 0,1 1 0,0-1 0,0 1 0,-1 1 0,1-1 0,0 1 0,0 0 0,0 0 0,1 0 0,-1 1 0,-6 3 0,6-2 0,0 0 0,0 0 0,0 0 0,1 1 0,-1 0 0,1-1 0,0 2 0,1-1 0,-1 0 0,1 1 0,0-1 0,0 1 0,1 0 0,-1 0 0,1 0 0,1 0 0,-1 1 0,1-1 0,0 0 0,1 1 0,-1-1 0,2 9 0,-1-12 0,0 1 0,1-1 0,0 0 0,-1 0 0,1 0 0,0 0 0,0 0 0,1 0 0,-1-1 0,1 1 0,-1 0 0,1-1 0,0 1 0,0-1 0,0 1 0,0-1 0,1 0 0,-1 0 0,1 0 0,-1 0 0,1 0 0,0-1 0,-1 1 0,1-1 0,0 0 0,6 2 0,-4-2 0,-1 0 0,1 0 0,-1 0 0,1-1 0,0 0 0,-1 0 0,1-1 0,-1 1 0,1-1 0,0 0 0,-1 0 0,1 0 0,-1-1 0,0 1 0,1-1 0,-1 0 0,7-5 0,-2-1 0,0 0 0,-1 0 0,0-1 0,0 0 0,-1 0 0,0-1 0,-1 0 0,0 0 0,-1 0 0,0-1 0,0 0 0,6-22 0,-1-8 0,-1 0 0,3-52 0,-4 7 0,-4-141 0,-5 216 0,0 1 0,-1-1 0,-4-15 0,6 25 0,-1-1 0,1 0 0,-1 1 0,0-1 0,1 1 0,-1-1 0,0 1 0,0-1 0,0 1 0,0 0 0,-1-1 0,-1-1 0,2 3 0,0-1 0,1 1 0,-1 0 0,0 0 0,0 0 0,1-1 0,-1 1 0,0 0 0,0 0 0,1 0 0,-1 0 0,0 0 0,0 0 0,1 1 0,-1-1 0,0 0 0,0 0 0,1 0 0,-1 1 0,0-1 0,1 0 0,-1 1 0,0-1 0,1 1 0,-1-1 0,0 1 0,1-1 0,-1 1 0,1-1 0,-1 2 0,-2 1 0,0 1 0,0-1 0,1 1 0,-1 0 0,1 0 0,0 0 0,0 0 0,0 0 0,1 0 0,-1 1 0,0 4 0,-7 54 0,7-50 0,-3 38 0,2 1 0,3-1 0,7 70 0,-4-98 0,1 0 0,1-1 0,0 0 0,2 0 0,1 0 0,0-1 0,2 0 0,0-1 0,27 39 0,-32-52 0,2 0 0,-1 0 0,1 0 0,0-1 0,0 0 0,0 0 0,1 0 0,0-1 0,0-1 0,14 7 0,-17-10 0,-1 1 0,1-1 0,-1 0 0,1 0 0,-1 0 0,1-1 0,-1 0 0,1 1 0,0-2 0,-1 1 0,1 0 0,-1-1 0,1 0 0,-1 0 0,1 0 0,-1-1 0,1 0 0,-1 1 0,0-2 0,0 1 0,0 0 0,0-1 0,4-3 0,0-3 0,0 0 0,0 0 0,-1-1 0,-1 0 0,0 0 0,0 0 0,-1-1 0,0 0 0,-1 0 0,0 0 0,-1-1 0,0 1 0,-1-1 0,0 0 0,-1 1 0,0-1 0,-1 0 0,0 0 0,-1 0 0,0 0 0,-5-18 0,5 27 0,-1-1 0,1 1 0,-1 0 0,1-1 0,-1 1 0,0 0 0,0 0 0,-1 0 0,1 1 0,0-1 0,-1 1 0,0-1 0,0 1 0,-5-4 0,6 5 0,1 1 0,0-1 0,-1 1 0,1-1 0,0 1 0,-1 0 0,1 0 0,-1 0 0,1-1 0,0 1 0,-1 0 0,1 1 0,-1-1 0,1 0 0,0 0 0,-1 1 0,1-1 0,-1 1 0,1-1 0,0 1 0,0-1 0,-1 1 0,1 0 0,0 0 0,0-1 0,0 1 0,0 0 0,0 0 0,0 0 0,0 0 0,0 0 0,0 1 0,0-1 0,0 0 0,1 0 0,-1 1 0,1-1 0,-1 0 0,0 3 0,-3 6 0,1 1 0,0 0 0,0 0 0,1 0 0,0 0 0,1 0 0,1 0 0,0 0 0,0 0 0,1 1 0,0-1 0,1 0 0,5 16 0,-5-19 0,1 0 0,0 0 0,0 0 0,1-1 0,0 1 0,1-1 0,-1 0 0,8 9 0,-8-12 0,0-1 0,0 1 0,0-1 0,0 0 0,0 0 0,1 0 0,-1 0 0,1-1 0,0 1 0,0-1 0,-1-1 0,2 1 0,9 1 0,-12-2 0,0-1 0,1 1 0,-1-1 0,0 0 0,0 0 0,1-1 0,-1 1 0,0-1 0,0 1 0,0-1 0,0 0 0,0 0 0,0 0 0,0-1 0,0 1 0,0-1 0,0 0 0,4-4 0,-3 2 0,0 0 0,0 0 0,-1-1 0,1 0 0,-1 1 0,-1-1 0,1-1 0,-1 1 0,4-11 0,-1-4 0,0-1 0,-2 0 0,0 0 0,-1-34 0,0 32 0,-2 23 0,0 0 0,0 0 0,0 0 0,0-1 0,0 1 0,0 0 0,0 0 0,0 0 0,0 0 0,0-1 0,0 1 0,0 0 0,0 0 0,0 0 0,0 0 0,0-1 0,0 1 0,1 0 0,-1 0 0,0 0 0,0 0 0,0 0 0,0 0 0,0-1 0,0 1 0,1 0 0,-1 0 0,0 0 0,0 0 0,0 0 0,0 0 0,0 0 0,1 0 0,-1 0 0,0 0 0,0 0 0,0 0 0,0 0 0,1 0 0,-1 0 0,0 0 0,0 0 0,1 0 0,16 25 0,-7-8 0,2 5 0,20 29 0,-30-48 0,1 0 0,-1 1 0,1-1 0,0 0 0,0 0 0,1-1 0,-1 1 0,0-1 0,1 1 0,7 2 0,-10-4 0,0-1 0,0 1 0,0-1 0,0 0 0,1 0 0,-1 1 0,0-1 0,0 0 0,0 0 0,0 0 0,0 0 0,0 0 0,1-1 0,-1 1 0,0 0 0,0 0 0,0-1 0,0 1 0,0-1 0,0 1 0,0-1 0,0 1 0,0-1 0,0 0 0,0 1 0,0-1 0,-1 0 0,1 0 0,0 1 0,0-1 0,-1 0 0,2-2 0,1-3 0,0 0 0,0-1 0,-1 1 0,3-13 0,-4 15 0,0-1 0,0 1 0,1-1 0,0 1 0,0-1 0,0 1 0,3-5 0,-2 6 0,1 0 0,-1 1 0,1-1 0,0 1 0,0-1 0,0 1 0,0 1 0,0-1 0,0 0 0,1 1 0,-1 0 0,0 0 0,1 0 0,4 0 0,7 0 0,0 1 0,24 1 0,-40-1 0,0 0 0,1 1 0,-1-1 0,0 0 0,0 0 0,1 0 0,-1 0 0,0 0 0,1 0 0,-1 1 0,0-1 0,0 0 0,1 0 0,-1 0 0,0 1 0,0-1 0,0 0 0,1 0 0,-1 1 0,0-1 0,0 0 0,0 0 0,0 1 0,0-1 0,1 0 0,-1 1 0,0-1 0,0 0 0,0 1 0,0-1 0,0 0 0,0 0 0,0 1 0,0-1 0,0 0 0,0 1 0,0-1 0,0 0 0,0 1 0,-1-1 0,1 0 0,0 1 0,0-1 0,0 0 0,0 0 0,0 1 0,-1-1 0,1 0 0,0 1 0,-12 21 0,5-11 0,6-8 0,-1 0 0,1-1 0,1 1 0,-1 0 0,0 0 0,1 0 0,-1 0 0,1 1 0,0-1 0,0 0 0,0 0 0,0 0 0,1 0 0,-1 0 0,1 0 0,0 0 0,-1 0 0,2 0 0,-1 0 0,0-1 0,0 1 0,1 0 0,0-1 0,-1 1 0,1-1 0,0 1 0,0-1 0,1 0 0,-1 0 0,0 0 0,1 0 0,-1 0 0,1-1 0,-1 1 0,1-1 0,0 1 0,0-1 0,0 0 0,0 0 0,0 0 0,0-1 0,0 1 0,0-1 0,0 1 0,0-1 0,0 0 0,0 0 0,0-1 0,0 1 0,0-1 0,0 1 0,0-1 0,0 0 0,0 0 0,0 0 0,0-1 0,-1 1 0,1-1 0,0 1 0,-1-1 0,1 0 0,-1 0 0,0 0 0,0 0 0,0 0 0,3-4 0,-2 2 0,0 0 0,-1 0 0,1 0 0,-1 0 0,0 0 0,0-1 0,0 1 0,-1-1 0,1 1 0,-1-1 0,0 0 0,0 1 0,-1-1 0,0 0 0,0 0 0,0 0 0,0 1 0,0-1 0,-1 0 0,0 0 0,0 1 0,-1-1 0,1 1 0,-1-1 0,0 1 0,0-1 0,0 1 0,-1 0 0,0 0 0,1 0 0,-1 0 0,-1 1 0,1-1 0,0 1 0,-1 0 0,0 0 0,0 0 0,0 0 0,0 1 0,0 0 0,0-1 0,-1 2 0,1-1 0,-1 0 0,1 1 0,-1 0 0,0 0 0,1 0 0,-10 0 0,12 1 0,0 0 0,0 0 0,1 0 0,-1 0 0,0 0 0,0 0 0,0 0 0,0 1 0,0-1 0,0 1 0,0-1 0,0 1 0,1 0 0,-1 0 0,0 0 0,0 0 0,1 0 0,-1 0 0,1 0 0,-1 1 0,1-1 0,0 0 0,-1 1 0,1-1 0,0 1 0,0 0 0,0-1 0,0 1 0,0 0 0,0-1 0,1 1 0,-1 0 0,0 0 0,1 0 0,0 0 0,-1 0 0,1 0 0,0 3 0,0 1 0,0 0 0,0 0 0,1 0 0,-1-1 0,1 1 0,1 0 0,-1 0 0,1-1 0,0 1 0,0-1 0,6 10 0,-2-7 0,-1-1 0,1 0 0,1-1 0,0 1 0,-1-1 0,2 0 0,-1-1 0,1 0 0,0 0 0,0-1 0,0 1 0,1-2 0,-1 1 0,1-1 0,0-1 0,0 0 0,0 0 0,0 0 0,14-1 0,-14 0 0,1-1 0,-1 0 0,0-1 0,0 0 0,0-1 0,0 0 0,0 0 0,0-1 0,-1 0 0,1 0 0,-1-1 0,0 0 0,0 0 0,0-1 0,0-1 0,-1 1 0,0-1 0,0 0 0,10-12 0,-6 2 0,-1 0 0,-1 0 0,-1-1 0,0 0 0,-1 0 0,-1-1 0,0 0 0,-2 0 0,4-26 0,-4 17 0,-2 1 0,-1-1 0,-1 0 0,-1 1 0,-1-1 0,-6-27 0,5 42 0,0 0 0,-1 0 0,0 0 0,-11-19 0,13 27 0,1 1 0,-1 0 0,0 0 0,0 0 0,0 0 0,-1 0 0,1 0 0,-1 1 0,0-1 0,1 1 0,-1 0 0,0 0 0,0 0 0,-1 0 0,1 0 0,0 1 0,-1-1 0,1 1 0,-1 0 0,-3-1 0,5 2 0,1 0 0,-1 0 0,1 0 0,-1 0 0,1 1 0,-1-1 0,1 0 0,-1 1 0,1 0 0,-1-1 0,1 1 0,-1 0 0,1-1 0,0 1 0,0 0 0,-1 0 0,1 0 0,0 0 0,0 0 0,0 1 0,0-1 0,0 0 0,0 0 0,0 1 0,0-1 0,1 0 0,-1 1 0,0 1 0,-2 5 0,0 0 0,1 0 0,-2 16 0,4-24 0,-4 26 0,2 0 0,1-1 0,1 1 0,1 0 0,1 0 0,2-1 0,0 1 0,11 32 0,-9-37 0,2 0 0,0-1 0,1 0 0,1-1 0,1 0 0,1 0 0,0-1 0,2-1 0,0 0 0,18 18 0,-27-31 0,0 0 0,0 0 0,0 0 0,0-1 0,0 1 0,1-1 0,-1-1 0,1 1 0,0-1 0,0 0 0,0 0 0,10 1 0,-12-2 0,-1-1 0,0-1 0,1 1 0,-1 0 0,0-1 0,1 0 0,-1 1 0,0-1 0,0-1 0,0 1 0,1 0 0,-1-1 0,-1 0 0,1 1 0,0-1 0,0 0 0,-1-1 0,1 1 0,-1 0 0,1-1 0,-1 1 0,0-1 0,0 0 0,3-5 0,-1-1 0,0 1 0,0 0 0,0-1 0,-1 0 0,-1 0 0,3-14 0,-4 18 0,0 0 0,-1 0 0,1 0 0,-1 0 0,0 0 0,-1 0 0,1 0 0,-1 1 0,0-1 0,0 0 0,-1 0 0,1 1 0,-5-9 0,6 12 0,-1 0 0,1 0 0,-1 0 0,0 0 0,1 0 0,-1 0 0,0 0 0,1 0 0,-1 1 0,0-1 0,0 0 0,0 0 0,0 1 0,0-1 0,0 1 0,0-1 0,0 1 0,0-1 0,0 1 0,0-1 0,0 1 0,-2 0 0,3 0 0,-1 0 0,0 1 0,0-1 0,0 0 0,0 1 0,0-1 0,0 1 0,1-1 0,-1 1 0,0 0 0,0-1 0,1 1 0,-1 0 0,0-1 0,1 1 0,-1 0 0,1 0 0,-1 0 0,0 1 0,-2 3 0,1 0 0,0 0 0,1 1 0,-1-1 0,1 0 0,0 1 0,-1 8 0,2-4 0,1 0 0,0 0 0,0 0 0,1-1 0,0 1 0,7 18 0,-7-24 0,0 1 0,0-1 0,0 0 0,0 0 0,1 0 0,0 0 0,0 0 0,0-1 0,0 1 0,1-1 0,-1 0 0,1 0 0,0 0 0,0 0 0,0-1 0,6 4 0,-9-6 0,0 1 0,0-1 0,0 1 0,1-1 0,-1 0 0,0 1 0,0-1 0,0 0 0,0 0 0,0 1 0,0-1 0,1 0 0,-1 0 0,0-1 0,0 1 0,0 0 0,0 0 0,0 0 0,1-1 0,-1 1 0,0-1 0,0 1 0,0-1 0,0 1 0,0-1 0,0 1 0,0-1 0,-1 0 0,1 0 0,0 1 0,0-1 0,0 0 0,1-2 0,-2 2 0,1-1 0,-1 1 0,0-1 0,1 1 0,-1-1 0,0 1 0,0-1 0,0 1 0,0-1 0,0 1 0,0-1 0,0 1 0,-1-1 0,1 1 0,-1-1 0,1 1 0,-1 0 0,1-1 0,-1 1 0,0-1 0,1 1 0,-1 0 0,0 0 0,0-1 0,-2 0 0,-32-27 0,29 26 0,1 0 0,0-1 0,1 0 0,-1 0 0,1 0 0,-1-1 0,1 1 0,-3-7 0,6 11 0,1 0 0,0-1 0,0 1 0,0-1 0,-1 1 0,1-1 0,0 1 0,0-1 0,0 1 0,0-1 0,0 1 0,0-1 0,0 1 0,0-1 0,0 1 0,0 0 0,0-1 0,0 1 0,0-1 0,0 1 0,1-1 0,-1 1 0,0-1 0,0 1 0,0-1 0,1 1 0,-1 0 0,0-1 0,1 1 0,-1 0 0,1-1 0,18-10 0,27 1 0,-43 10 0,111-18 0,-112 18 0,0-1 0,0 1 0,0 0 0,0 0 0,-1 0 0,1 1 0,0-1 0,0 0 0,0 1 0,0-1 0,-1 1 0,1-1 0,0 1 0,-1 0 0,1 0 0,0 0 0,-1 0 0,1 0 0,-1 0 0,1 0 0,-1 1 0,0-1 0,0 0 0,1 1 0,-1-1 0,0 1 0,0 0 0,0-1 0,-1 1 0,1 0 0,1 3 0,0 4 0,0 0 0,-1 0 0,0 1 0,0-1 0,-2 12 0,1-10 0,-21 441 0,8-264 0,8-120-1365,-1-17-5461</inkml:trace>
  <inkml:trace contextRef="#ctx0" brushRef="#br0" timeOffset="24262.96">14394 1609 24575,'25'-18'0,"20"2"0,12 13 0,4 19 0,-1 17 0,-11 14 0,-14 3 0,-20-1 0,-27-4 0,-32-10 0,-35-12 0,-29-8 0,4-8-8191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20:09.2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298 24575,'-14'25'0,"-5"16"0,-3 4 0,2 2 0,5-4 0,5-1 0,4-5 0,3-5 0,5-4 0,4-7-8191</inkml:trace>
  <inkml:trace contextRef="#ctx0" brushRef="#br0" timeOffset="402.62">0 0 24575,'0'29'0,"7"20"0,6 13 0,1-4-8191</inkml:trace>
  <inkml:trace contextRef="#ctx0" brushRef="#br0" timeOffset="761.91">317 446 24575,'-4'-3'0,"3"2"0,1 4 0,5 3 0,1 3 0,-1-3 0,-4-6 0,-3-8 0</inkml:trace>
  <inkml:trace contextRef="#ctx0" brushRef="#br0" timeOffset="1124.83">572 319 24575,'-4'3'0,"0"0"0,0 0 0,1 0 0,-1 0 0,1 1 0,0-1 0,0 1 0,0 0 0,1 0 0,-1 0 0,1 0 0,-3 6 0,4-8 0,1 0 0,-1 0 0,1 0 0,0 0 0,-1-1 0,1 1 0,0 0 0,0 0 0,0 0 0,1 0 0,-1 0 0,0 0 0,1 0 0,-1 0 0,1-1 0,-1 1 0,1 0 0,0 0 0,0-1 0,0 1 0,0 0 0,0-1 0,0 1 0,0-1 0,1 0 0,-1 1 0,0-1 0,1 0 0,-1 0 0,1 1 0,0-1 0,-1 0 0,3 0 0,1 2 0,0 0 0,1-1 0,-1 0 0,1 0 0,-1-1 0,1 0 0,-1 1 0,1-2 0,0 1 0,0-1 0,0 0 0,-1 0 0,1 0 0,0-1 0,0 0 0,5-2 0,-7 2 0,-1 0 0,0 0 0,0-1 0,1 1 0,-1-1 0,0 0 0,0 0 0,-1 0 0,1 0 0,0-1 0,-1 1 0,1-1 0,-1 0 0,0 1 0,0-1 0,0 0 0,0 0 0,-1 0 0,1-1 0,-1 1 0,1 0 0,-1 0 0,0-1 0,-1 1 0,1-1 0,-1 1 0,1-6 0,-1 3 0,-1 0 0,1 1 0,-1-1 0,0 0 0,-1 0 0,1 1 0,-1-1 0,0 1 0,0-1 0,-1 1 0,0 0 0,0 0 0,0 0 0,-1 0 0,1 1 0,-1-1 0,0 1 0,0 0 0,-7-4 0,9 5 0,-1 1 0,0 0 0,0 0 0,-1 0 0,1 0 0,0 1 0,-1 0 0,1-1 0,0 1 0,-1 0 0,0 0 0,1 1 0,-1-1 0,1 1 0,-1 0 0,0 0 0,1 0 0,-1 0 0,0 1 0,1 0 0,-1-1 0,1 1 0,-1 0 0,1 1 0,-1-1 0,1 1 0,0-1 0,0 1 0,-1 0 0,1 0 0,-5 5 0,3-2 0,1 0 0,-1 0 0,1 0 0,0 1 0,0 0 0,1 0 0,-1 0 0,2 0 0,-1 0 0,0 0 0,1 1 0,0-1 0,1 1 0,0 0 0,0-1 0,0 1 0,0 0 0,1 0 0,0-1 0,1 1 0,0 0 0,0 0 0,3 10 0,0-4 0,0 0 0,1-1 0,0 0 0,1 0 0,0 0 0,1-1 0,0 1 0,1-2 0,0 1 0,1-1 0,13 12 0,-6-9-227,1-1-1,-1-1 1,2 0-1,0-1 1,34 13-1,17 1-659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55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37 24575,'-1'0'0,"0"0"0,0-1 0,0 1 0,0-1 0,1 1 0,-1-1 0,0 0 0,0 1 0,1-1 0,-1 0 0,0 0 0,1 1 0,-1-1 0,0 0 0,1 0 0,-1 0 0,1 0 0,0 0 0,-1-1 0,1 2 0,2 6 0,15 64 0,-2 0 0,4 74 0,-14-25 0,-5-291 0,-2-61 0,2 219 0,-1 0 0,0 0 0,-1 0 0,-1 0 0,0 1 0,-7-19 0,2 22 0,3 13 0,1 19 0,5-14 0,1 0 0,1 0 0,-1 1 0,1-1 0,0-1 0,1 1 0,0 0 0,0-1 0,7 9 0,-9-13 0,0 0 0,1 0 0,-1 0 0,1 0 0,-1 0 0,1 0 0,0-1 0,0 1 0,0-1 0,0 0 0,1 0 0,-1 0 0,1-1 0,-1 1 0,1-1 0,-1 0 0,1 1 0,0-2 0,-1 1 0,1 0 0,0-1 0,6 0 0,-7-1 0,-1 0 0,1 0 0,-1 0 0,1 0 0,-1-1 0,1 1 0,-1-1 0,0 0 0,0 0 0,0 0 0,0 0 0,0 0 0,0 0 0,-1 0 0,1-1 0,-1 1 0,1 0 0,-1-1 0,0 0 0,1-4 0,4-9 0,-1 0 0,4-19 0,-7 25 0,31 173 0,-16-81-1365,-10-65-5461</inkml:trace>
  <inkml:trace contextRef="#ctx0" brushRef="#br0" timeOffset="439">375 201 24575,'-2'0'0,"1"0"0,-1 1 0,0-1 0,1 0 0,-1 1 0,0-1 0,1 1 0,-1-1 0,1 1 0,-1-1 0,1 1 0,-1 0 0,1 0 0,0 0 0,-1 0 0,1 0 0,0 0 0,0 0 0,0 1 0,0-1 0,0 0 0,-2 4 0,1-2 0,1 0 0,-1 1 0,1 0 0,0-1 0,0 1 0,0 0 0,1-1 0,-1 1 0,1 0 0,0 5 0,0-5 0,-1-1 0,2 1 0,-1-1 0,0 0 0,1 1 0,-1-1 0,1 1 0,0-1 0,0 0 0,1 0 0,-1 1 0,1-1 0,-1 0 0,1 0 0,0 0 0,0-1 0,0 1 0,1 0 0,-1-1 0,1 1 0,-1-1 0,1 0 0,0 0 0,0 0 0,3 2 0,-4-4 0,-1 1 0,1-1 0,0 0 0,0 1 0,0-1 0,0 0 0,-1 0 0,1 0 0,0 0 0,0-1 0,0 1 0,0 0 0,0-1 0,-1 1 0,1-1 0,0 0 0,0 1 0,-1-1 0,1 0 0,-1 0 0,1 0 0,0 0 0,-1-1 0,0 1 0,1 0 0,-1 0 0,0-1 0,0 1 0,0-1 0,0 1 0,0-1 0,0 0 0,0 1 0,0-1 0,-1 0 0,2-3 0,-1 2 0,0 0 0,-1 0 0,1 0 0,-1 0 0,0 0 0,1-1 0,-1 1 0,-1 0 0,1 0 0,0 0 0,-1 0 0,0 0 0,1 0 0,-1-1 0,0 2 0,-1-1 0,1 0 0,0 0 0,-1 0 0,0 0 0,-2-3 0,-12-6-1365,-1 4-5461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4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1 24575,'8'1'0,"1"0"0,-1 1 0,1 0 0,-1 0 0,0 1 0,0 0 0,0 0 0,12 7 0,3 2 0,96 41 0,271 109 0,-390-162 0,0 0 0,-1 0 0,1 0 0,0 0 0,0 0 0,-1 1 0,1-1 0,0 0 0,0 0 0,0 0 0,-1 1 0,1-1 0,0 0 0,0 0 0,0 1 0,-1-1 0,1 0 0,0 0 0,0 1 0,0-1 0,0 0 0,0 1 0,0-1 0,0 0 0,0 0 0,0 1 0,0-1 0,0 0 0,0 1 0,0-1 0,0 0 0,0 1 0,0-1 0,0 0 0,0 0 0,0 1 0,0-1 0,0 0 0,1 1 0,-1-1 0,0 0 0,0 0 0,0 1 0,0-1 0,1 0 0,-1 0 0,0 0 0,0 1 0,1-1 0,-1 0 0,0 0 0,0 0 0,1 0 0,-1 0 0,0 1 0,0-1 0,1 0 0,-1 0 0,0 0 0,1 0 0,-1 0 0,0 0 0,1 0 0,-1 0 0,0 0 0,0 0 0,1 0 0,-30 12 0,19-8 0,-37 17 0,0 3 0,2 1 0,1 3 0,1 1 0,1 2 0,2 2 0,-43 46 0,68-64-341,1 2 0,1 0-1,-19 30 1,14-11-6485</inkml:trace>
  <inkml:trace contextRef="#ctx0" brushRef="#br0" timeOffset="396.26">951 67 24575,'-4'4'0,"-4"12"0,-5 17 0,-3 22 0,-4 19 0,-1 15 0,0 6 0,2 3 0,5-17-8191</inkml:trace>
  <inkml:trace contextRef="#ctx0" brushRef="#br0" timeOffset="397.26">1163 406 24575,'0'-3'0,"4"5"0,4 7 0,8 1 0,2-1-8191</inkml:trace>
  <inkml:trace contextRef="#ctx0" brushRef="#br0" timeOffset="755.45">1671 66 24575,'-8'-2'0,"0"0"0,0 0 0,0 1 0,0 0 0,0 0 0,-1 1 0,1 0 0,0 0 0,0 1 0,0 0 0,-1 0 0,1 1 0,-10 4 0,12-4 0,0 1 0,1 1 0,-1-1 0,1 1 0,0 0 0,0 0 0,0 1 0,0-1 0,1 1 0,0 0 0,0 1 0,0-1 0,0 1 0,1-1 0,0 1 0,0 0 0,-2 7 0,-2 10 0,0-1 0,2 1 0,0 0 0,1 0 0,2 1 0,0-1 0,2 0 0,1 1 0,3 25 0,-1-29 0,0 0 0,1 0 0,2 0 0,0 0 0,1-1 0,0 0 0,2 0 0,0 0 0,2-2 0,19 28 0,-25-39 0,1 0 0,0 0 0,0 0 0,0-1 0,1 0 0,0 0 0,13 6 0,-18-10 0,0 0 0,-1 0 0,1 0 0,0 0 0,-1-1 0,1 1 0,0-1 0,0 0 0,0 1 0,0-1 0,0 0 0,-1 0 0,1 0 0,0 0 0,0 0 0,0-1 0,0 1 0,0 0 0,-1-1 0,1 1 0,0-1 0,0 0 0,-1 0 0,1 0 0,-1 0 0,1 0 0,0 0 0,-1 0 0,0 0 0,1 0 0,-1-1 0,0 1 0,0-1 0,1 1 0,-1-1 0,0 1 0,0-1 0,-1 0 0,2-2 0,-1 1 0,1 0 0,-1 0 0,-1 0 0,1 0 0,0 0 0,-1 0 0,1 0 0,-1 0 0,0 0 0,0 0 0,0 0 0,-1 0 0,1 0 0,-1 0 0,1 0 0,-1 0 0,0 0 0,-2-3 0,1 1 0,-1 1 0,0-1 0,0 1 0,0 0 0,-1 0 0,1 0 0,-1 0 0,0 1 0,-8-6 0,2 3 0,0 0 0,0 0 0,-1 1 0,0 1 0,0-1 0,0 2 0,0 0 0,-22-3 0,1 6 120,31 0-171,0 1 0,0-1-1,1 0 1,-1 0 0,0 0 0,0 0 0,0 1-1,0-1 1,0 1 0,0-1 0,0 0-1,0 1 1,1 0 0,-1-1 0,0 1 0,0-1-1,1 1 1,-1 0 0,0-1 0,1 1 0,-1 0-1,1 0 1,-1 0 0,1-1 0,-1 1 0,1 0-1,0 0 1,-1 1 0,3 8-6775</inkml:trace>
  <inkml:trace contextRef="#ctx0" brushRef="#br0" timeOffset="1144.81">1862 258 24575,'0'0'0,"-1"0"0,1 0 0,-1 0 0,1 0 0,-1 0 0,1 0 0,-1 0 0,1 0 0,-1 0 0,1 0 0,-1 0 0,1 0 0,-1 0 0,1 0 0,-1 0 0,1 0 0,-1 0 0,1 1 0,0-1 0,-1 0 0,1 0 0,-1 1 0,1-1 0,0 0 0,-1 0 0,1 1 0,0-1 0,-1 1 0,1-1 0,0 0 0,-1 1 0,1-1 0,0 1 0,0-1 0,0 0 0,-1 1 0,1-1 0,0 1 0,0-1 0,0 1 0,0-1 0,0 2 0,-10 22 0,6-7 0,1 0 0,0-1 0,1 1 0,1 0 0,1 20 0,1-29 0,-1 0 0,1 0 0,0 0 0,1-1 0,0 1 0,0-1 0,0 1 0,1-1 0,0 0 0,1 0 0,0 0 0,0 0 0,7 9 0,-10-15 0,1 1 0,0 0 0,-1 0 0,1-1 0,0 1 0,0-1 0,0 0 0,0 1 0,0-1 0,0 0 0,0 0 0,0 0 0,0 0 0,0-1 0,1 1 0,-1-1 0,0 1 0,1-1 0,-1 0 0,0 0 0,1 0 0,-1 0 0,0 0 0,1 0 0,-1-1 0,0 1 0,1-1 0,-1 1 0,0-1 0,0 0 0,0 0 0,0 0 0,1 0 0,-2-1 0,1 1 0,0 0 0,0-1 0,2-2 0,4-4 0,0 0 0,0-1 0,-1 0 0,0-1 0,-1 0 0,7-13 0,-10 18 0,38-79 0,-38 76 0,1-1 0,-1 1 0,-1-1 0,1 0 0,-2 0 0,1 0 0,0-16 0,-2 25 0,0-1 0,0 1 0,0 0 0,0 0 0,0 0 0,0-1 0,0 1 0,0 0 0,0 0 0,0-1 0,0 1 0,0 0 0,0 0 0,0-1 0,0 1 0,0 0 0,0 0 0,0-1 0,0 1 0,-1 0 0,1 0 0,0 0 0,0-1 0,0 1 0,0 0 0,0 0 0,-1 0 0,1-1 0,0 1 0,0 0 0,0 0 0,0 0 0,-1 0 0,1 0 0,0 0 0,0-1 0,-1 1 0,1 0 0,0 0 0,0 0 0,-1 0 0,1 0 0,0 0 0,0 0 0,0 0 0,-1 0 0,1 0 0,0 0 0,0 0 0,-1 0 0,1 0 0,0 0 0,0 0 0,-1 0 0,1 1 0,0-1 0,0 0 0,0 0 0,-1 0 0,1 0 0,0 0 0,0 1 0,0-1 0,-1 0 0,1 0 0,-13 15 0,4 1 0,0 0 0,1 0 0,1 1 0,1 0 0,0 1 0,-6 34 0,6-15 0,2 0 0,0 53 0,4-69-273,2 0 0,0 0 0,1 0 0,9 30 0,5-2-6553</inkml:trace>
  <inkml:trace contextRef="#ctx0" brushRef="#br0" timeOffset="1518.81">2307 194 24575,'11'11'0,"10"18"0,10 15 0,6 14 0,4 8 0,-1 0 0,-8-3 0,-9-10 0,-8-10 0,-15-12 0,-17-15 0,-17-18 0,-3-8-8191</inkml:trace>
  <inkml:trace contextRef="#ctx0" brushRef="#br0" timeOffset="1519.81">2582 110 24575,'40'-14'0,"37"-9"0,32 0 0,22 4 0,7 5 0,-2 4 0,-13 5 0,-28 3-8191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2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26'0,"0"18"0,1 20 0,-2 18 0,0 8 0,-1 8 0,-1-3 0,-1-6 0,0-11 0,0-15 0,0-19-8191</inkml:trace>
  <inkml:trace contextRef="#ctx0" brushRef="#br0" timeOffset="374.22">275 425 24575,'0'11'0,"0"11"0,4 4 0,4 3 0,5-4 0,0-14 0,-2-12 0,-3-10 0,-3-6 0,-2-1-8191</inkml:trace>
  <inkml:trace contextRef="#ctx0" brushRef="#br0" timeOffset="730.66">823 0 24575,'-16'50'0,"-11"29"0,-21 108 0,43-163 0,2 1 0,0 0 0,2 0 0,1 0 0,1 0 0,0-1 0,2 1 0,12 46 0,-13-64 0,1 0 0,-1 0 0,1-1 0,1 1 0,-1-1 0,1 0 0,0 0 0,0 0 0,1-1 0,-1 1 0,1-1 0,0 0 0,1 0 0,-1-1 0,1 0 0,9 5 0,-11-7 0,1 0 0,-1 0 0,1-1 0,0 1 0,0-1 0,0-1 0,0 1 0,0-1 0,0 1 0,-1-1 0,1-1 0,0 1 0,0-1 0,0 0 0,0 0 0,0 0 0,0 0 0,-1-1 0,1 0 0,-1 0 0,1 0 0,-1-1 0,0 0 0,5-3 0,0-2 0,-1 0 0,-1 0 0,1 0 0,-1-1 0,-1 0 0,1-1 0,-2 1 0,1-1 0,-1 0 0,-1 0 0,5-14 0,-7 17 0,-1 1 0,1-1 0,-1 0 0,0 0 0,-1 1 0,1-1 0,-1 0 0,-2-13 0,1 16 0,0 1 0,0-1 0,0 1 0,0-1 0,-1 1 0,1 0 0,-1-1 0,0 1 0,0 0 0,0 0 0,0 0 0,-1 1 0,1-1 0,-1 0 0,0 1 0,1 0 0,-5-3 0,1 2 0,0 0 0,0 1 0,0 0 0,0 0 0,0 0 0,0 1 0,0 0 0,-1 0 0,1 0 0,-1 1 0,1 0 0,0 0 0,-1 1 0,1 0 0,0 0 0,0 0 0,-9 4 0,-1 0 0,1 1 0,0 0 0,1 1 0,0 1 0,-24 16 0,30-19-85,0 1 0,1 0-1,0 0 1,0 1 0,1 0-1,-1 0 1,1 0 0,1 1-1,0 0 1,0 0 0,0 1-1,1-1 1,0 1 0,1 0-1,-5 18 1,5 15-6741</inkml:trace>
  <inkml:trace contextRef="#ctx0" brushRef="#br0" timeOffset="1331.88">1523 84 24575,'-1'-2'0,"0"1"0,0-1 0,0 0 0,-1 0 0,1 1 0,-1-1 0,1 0 0,-1 1 0,1 0 0,-1-1 0,0 1 0,0 0 0,0 0 0,1 0 0,-1 0 0,0 0 0,0 0 0,-1 1 0,1-1 0,0 1 0,0-1 0,0 1 0,0 0 0,0 0 0,0 0 0,-1 0 0,1 0 0,0 0 0,0 1 0,0-1 0,0 1 0,0-1 0,0 1 0,0 0 0,0 0 0,0 0 0,-3 1 0,1 1 0,0 0 0,0 1 0,1-1 0,-1 0 0,0 1 0,1 0 0,0 0 0,0 0 0,0 1 0,1-1 0,-1 0 0,1 1 0,0 0 0,1-1 0,-3 8 0,3-1 0,0-1 0,0 0 0,1 1 0,1-1 0,-1 0 0,2 1 0,0-1 0,0 0 0,0 0 0,1 0 0,1 0 0,0-1 0,7 13 0,9 15 0,51 68 0,-36-55 0,-28-41 0,-1 0 0,0 0 0,0 1 0,0 0 0,5 15 0,-10-23 0,0-1 0,-1 1 0,1-1 0,-1 1 0,0-1 0,1 1 0,-1 0 0,0-1 0,0 1 0,0-1 0,0 1 0,0 0 0,0-1 0,0 1 0,-1 0 0,1-1 0,-1 1 0,1-1 0,-1 1 0,1-1 0,-1 1 0,0-1 0,0 1 0,0-1 0,0 0 0,0 1 0,0-1 0,0 0 0,0 0 0,-1 0 0,1 0 0,0 0 0,-1 0 0,1 0 0,0 0 0,-1-1 0,1 1 0,-3 0 0,-8 3 0,-1-1 0,1 0 0,-1-1 0,0 0 0,-22-1 0,26-1 0,-1 0 0,1-1 0,-1 0 0,1 0 0,0-1 0,-1 0 0,1-1 0,-13-5 0,19 7 0,1-1 0,1 1 0,-1 0 0,0 0 0,0-1 0,0 1 0,1-1 0,-1 0 0,1 1 0,-1-1 0,1 0 0,0 0 0,-1 0 0,1 0 0,0 0 0,0 0 0,1 0 0,-1 0 0,0 0 0,0-4 0,1 2 0,0 0 0,0-1 0,0 1 0,1 0 0,-1 0 0,1 0 0,0 0 0,0 0 0,1 0 0,2-6 0,3-4 0,1 1 0,0-1 0,1 1 0,19-21 0,-10 15-273,1 0 0,1 1 0,0 1 0,38-24 0,-17 18-6553</inkml:trace>
  <inkml:trace contextRef="#ctx0" brushRef="#br0" timeOffset="1700.48">1926 149 24575,'9'-5'0,"0"0"0,0 1 0,1 0 0,0 0 0,0 1 0,0 0 0,0 1 0,0 0 0,0 1 0,16-1 0,-17 2 0,0 0 0,0 0 0,0 1 0,0 0 0,0 1 0,0 0 0,0 0 0,-1 1 0,1 0 0,-1 1 0,0 0 0,8 4 0,-9-2 0,0 0 0,-1 0 0,0 1 0,0 0 0,0 0 0,-1 0 0,0 1 0,-1-1 0,0 1 0,0 0 0,0 1 0,-1-1 0,-1 1 0,1-1 0,-1 1 0,-1 0 0,1 0 0,-1 12 0,0 4 0,-1 0 0,-1 0 0,-1 0 0,-2-1 0,-8 34 0,4-27 30,-2 0 0,-1-1 0,-21 41 0,23-54-242,-1 0 0,-1-1 0,0 0-1,-1 0 1,-1-2 0,-27 26 0,16-22-6614</inkml:trace>
  <inkml:trace contextRef="#ctx0" brushRef="#br0" timeOffset="1701.48">2011 593 24575,'11'-21'0,"10"-12"0,13-6 0,8-1 0,11 7 0,11 5 0,8 4 0,8 6 0,-11 6-8191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0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316 24575,'0'29'0,"0"24"0,0 17 0,0 11 0,0 3 0,0-6 0,0-9 0,0-12 0,0-13 0,0-17 0,0-13-8191</inkml:trace>
  <inkml:trace contextRef="#ctx0" brushRef="#br0" timeOffset="384.91">0 0 24575,'0'33'0,"4"28"0,8 18 0,9 10 0,1-9-8191</inkml:trace>
  <inkml:trace contextRef="#ctx0" brushRef="#br0" timeOffset="745.02">380 676 24575,'-4'0'0,"0"4"0,-1 4 0,5 9 0,6 4 0,1-4 0,1-9 0,-2-14 0,-2-8 0,-1-2-8191</inkml:trace>
  <inkml:trace contextRef="#ctx0" brushRef="#br0" timeOffset="1132.65">909 443 24575,'-8'7'0,"0"0"0,1 1 0,0 0 0,0 0 0,1 0 0,0 1 0,0 0 0,1 0 0,-6 14 0,10-19 0,0-1 0,-1 1 0,1-1 0,1 1 0,-1 0 0,1-1 0,-1 1 0,1 0 0,0-1 0,0 1 0,1 0 0,-1-1 0,2 5 0,-1-6 0,0 1 0,0-1 0,0 0 0,1 1 0,-1-1 0,1 0 0,-1 0 0,1 0 0,0 0 0,0 0 0,0-1 0,0 1 0,0-1 0,0 1 0,0-1 0,1 0 0,-1 1 0,0-1 0,1 0 0,3 0 0,-3 1 0,0-2 0,0 1 0,0 0 0,0-1 0,0 1 0,0-1 0,0 0 0,0 0 0,0 0 0,-1 0 0,1 0 0,0-1 0,0 1 0,0-1 0,0 0 0,0 0 0,0 0 0,-1 0 0,1-1 0,3-2 0,-2 1 0,0 0 0,-1-1 0,1 1 0,-1-1 0,0 0 0,0 0 0,-1-1 0,1 1 0,-1 0 0,0-1 0,2-6 0,1-5 0,0-1 0,-2 1 0,0-1 0,-1-1 0,0 1 0,-2-20 0,0 31 0,0 0 0,-1 0 0,0 0 0,0 0 0,-1 0 0,1 0 0,-1 0 0,-1 0 0,1 1 0,-1-1 0,0 1 0,0 0 0,-1 0 0,1 0 0,-7-7 0,7 10 0,0 0 0,0 0 0,0-1 0,0 2 0,0-1 0,0 0 0,0 1 0,0-1 0,-1 1 0,1 0 0,-1 0 0,1 0 0,-1 1 0,1-1 0,-1 1 0,1 0 0,-1 0 0,0 0 0,1 0 0,-1 1 0,1 0 0,-1-1 0,1 1 0,-1 0 0,1 1 0,0-1 0,-5 3 0,2-1 0,1 1 0,0-1 0,0 1 0,0 0 0,0 1 0,1-1 0,0 1 0,0 0 0,0 0 0,0 0 0,1 0 0,0 1 0,0 0 0,0-1 0,1 1 0,-1 0 0,2 0 0,-1 0 0,1 0 0,0 1 0,-1 11 0,1-6 0,1 0 0,0 0 0,1 0 0,0 0 0,1-1 0,0 1 0,1 0 0,0-1 0,1 0 0,10 21 0,-6-19 12,0 0 0,2 0 0,-1 0 0,2-1 0,0-1 0,0 0 0,1 0 0,0-2 0,20 14 0,-11-11-260,0 0 1,1-1-1,0-2 1,1 0-1,32 8 1,1-5-6579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4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05 24575,'-1'0'0,"0"-1"0,1 0 0,-1 1 0,0-1 0,0 0 0,1 0 0,-1 0 0,1 0 0,-1 0 0,1 1 0,-1-1 0,1 0 0,-1 0 0,1 0 0,0 0 0,0 0 0,-1 0 0,1 0 0,0-1 0,0 1 0,0 0 0,0 0 0,0 0 0,0 0 0,1-1 0,0 0 0,0 1 0,0-1 0,0 1 0,0-1 0,0 1 0,0 0 0,0-1 0,1 1 0,-1 0 0,1 0 0,-1 0 0,1 0 0,2-2 0,7-2 0,1 0 0,0 1 0,18-5 0,-23 7 0,37-9 0,1 2 0,-1 2 0,1 2 0,0 2 0,70 5 0,-104-2 0,-1 1 0,1 1 0,-1 0 0,0 0 0,0 1 0,0 0 0,11 6 0,-17-7 0,0 0 0,0 1 0,-1-1 0,1 1 0,-1 0 0,1 0 0,-1 0 0,0 1 0,0-1 0,0 1 0,-1-1 0,1 1 0,-1 0 0,0 0 0,0 0 0,-1 0 0,1 0 0,-1 1 0,2 4 0,-2 2 0,0-1 0,-1 1 0,0-1 0,0 1 0,-1-1 0,-1 1 0,0-1 0,0 0 0,-1 0 0,0 0 0,-1 0 0,0 0 0,-1-1 0,-5 11 0,-9 10 0,0-1 0,-44 50 0,-108 96 0,168-172 0,0 0 0,0 1 0,1-1 0,0 1 0,-1-1 0,1 1 0,0 0 0,1 0 0,-4 8 0,5-11 0,0 0 0,0 1 0,0-1 0,0 0 0,1 0 0,-1 1 0,0-1 0,0 0 0,1 0 0,-1 1 0,1-1 0,-1 0 0,1 0 0,-1 0 0,1 0 0,0 0 0,0 0 0,-1 0 0,1 0 0,0 0 0,0 0 0,0 0 0,0 0 0,0 0 0,0-1 0,0 1 0,0 0 0,1-1 0,-1 1 0,0-1 0,0 0 0,0 1 0,1-1 0,-1 0 0,2 1 0,26 4 0,-1-1 0,1-2 0,-1 0 0,54-5 0,-68 2 0,13 0-455,-1-2 0,26-6 0,-13-1-6371</inkml:trace>
  <inkml:trace contextRef="#ctx0" brushRef="#br0" timeOffset="401.58">222 316 24575,'22'-7'0,"21"-3"0,17 1 0,14 2 0,8 5 0,-2 7 0,-15 3-8191</inkml:trace>
  <inkml:trace contextRef="#ctx0" brushRef="#br0" timeOffset="761.83">899 444 24575,'-12'13'0,"0"0"0,2 0 0,-1 1 0,2 1 0,-13 24 0,17-30 0,1 0 0,0 1 0,1-1 0,0 1 0,1 0 0,-1 0 0,2 0 0,0 0 0,0 0 0,1 19 0,1-25 0,0 0 0,0 0 0,0 0 0,0-1 0,1 1 0,0 0 0,0-1 0,-1 1 0,2-1 0,-1 0 0,0 1 0,1-1 0,0 0 0,-1 0 0,1-1 0,0 1 0,1-1 0,-1 1 0,0-1 0,1 0 0,-1 0 0,1 0 0,0-1 0,-1 0 0,1 1 0,0-1 0,0 0 0,0-1 0,0 1 0,0-1 0,0 1 0,0-1 0,0-1 0,0 1 0,0 0 0,0-1 0,0 0 0,0 0 0,-1 0 0,1 0 0,0-1 0,0 0 0,-1 1 0,1-1 0,-1-1 0,0 1 0,1 0 0,3-5 0,0 0 0,0-1 0,-1 0 0,0-1 0,0 1 0,-1-1 0,0-1 0,-1 1 0,1-1 0,-2 1 0,0-1 0,0 0 0,0 0 0,1-17 0,-3 12 0,1-1 0,-2 0 0,0 0 0,-1 0 0,0 0 0,-2 0 0,0 1 0,-5-19 0,5 27 0,0 1 0,0 0 0,0-1 0,0 1 0,-1 1 0,0-1 0,0 0 0,-1 1 0,1 0 0,-8-6 0,10 10 0,1 0 0,-1-1 0,1 1 0,-1 0 0,0 0 0,1 0 0,-1 0 0,0 1 0,0-1 0,0 0 0,0 1 0,0-1 0,0 1 0,1 0 0,-1 0 0,0-1 0,0 1 0,0 1 0,0-1 0,0 0 0,0 0 0,0 1 0,0-1 0,0 1 0,0-1 0,0 1 0,0 0 0,1 0 0,-1 0 0,0 0 0,1 0 0,-1 0 0,1 1 0,-1-1 0,1 0 0,-1 1 0,1-1 0,0 1 0,-2 2 0,-1 2-170,0 1-1,1-1 0,0 1 1,0 0-1,0 0 0,1 0 1,-2 12-1,-3 17-6655</inkml:trace>
  <inkml:trace contextRef="#ctx0" brushRef="#br0" timeOffset="1134.93">1279 570 24575,'-7'-3'0,"-3"1"0,1 6 0,2 5 0,2 5 0,5 0 0,7-6 0,5-8 0,4-7 0,0-3-8191</inkml:trace>
  <inkml:trace contextRef="#ctx0" brushRef="#br0" timeOffset="1135.93">1660 358 24575,'-15'11'0,"0"1"0,0 0 0,1 1 0,1 0 0,0 1 0,1 1 0,-13 20 0,19-26 0,1-1 0,1 0 0,-1 1 0,1 0 0,1 0 0,0 0 0,0 1 0,1-1 0,0 1 0,0-1 0,1 1 0,1 0 0,-1-1 0,2 1 0,2 18 0,-2-23 0,1 0 0,0 1 0,0-1 0,0-1 0,1 1 0,0 0 0,0 0 0,0-1 0,1 0 0,-1 0 0,1 0 0,0 0 0,0 0 0,0-1 0,1 0 0,-1 1 0,1-2 0,0 1 0,-1-1 0,1 1 0,0-1 0,1-1 0,-1 1 0,0-1 0,7 1 0,-7-1 0,0 0 0,1 0 0,-1-1 0,0 0 0,1 0 0,-1 0 0,1-1 0,-1 0 0,0 0 0,1 0 0,-1 0 0,0-1 0,0 0 0,0 0 0,0-1 0,-1 1 0,1-1 0,0 0 0,-1 0 0,0-1 0,0 1 0,0-1 0,0 0 0,-1 0 0,5-6 0,-4 2 0,0 0 0,-1-1 0,1 1 0,-2-1 0,1 0 0,-1 0 0,-1 0 0,0 0 0,0 0 0,-1 0 0,0 0 0,0 0 0,-1 0 0,0 0 0,-1 0 0,-3-12 0,4 15 0,-1 1 0,1-1 0,-1 1 0,-1 0 0,1 0 0,-1 0 0,0 0 0,0 0 0,0 0 0,0 1 0,-1 0 0,0-1 0,0 1 0,0 1 0,-1-1 0,1 1 0,-1-1 0,1 1 0,-1 1 0,0-1 0,-1 1 0,1-1 0,0 2 0,-1-1 0,1 0 0,-1 1 0,-6-1 0,10 2-31,0 0 0,0 0 0,1-1 0,-1 1 0,0 1 0,0-1 0,0 0 0,0 0 0,0 1 0,0-1 0,1 1 0,-1-1 0,0 1 0,0 0 0,1 0 0,-1-1 0,0 1 0,1 0 0,-1 1 0,1-1 0,-1 0 0,1 0 0,0 1 0,0-1 0,-1 1 0,1-1-1,0 1 1,0-1 0,0 1 0,1 0 0,-1 0 0,0-1 0,1 1 0,-1 0 0,1 0 0,-1 0 0,1-1 0,0 1 0,0 0 0,0 0 0,0 0 0,0 0 0,1 3 0,5 15-6795</inkml:trace>
  <inkml:trace contextRef="#ctx0" brushRef="#br0" timeOffset="1521.91">2020 379 24575,'-3'5'0,"0"-1"0,1 1 0,0 0 0,0-1 0,0 1 0,0 0 0,1 0 0,-1 0 0,1 1 0,1-1 0,-1 0 0,1 0 0,0 0 0,0 1 0,1 5 0,1-2 0,0 0 0,0 0 0,1 0 0,0-1 0,1 0 0,0 1 0,0-2 0,7 10 0,6 6 0,1-2 0,1 0 0,1-1 0,36 29 0,-32-31 0,-18-14 0,0 0 0,1 0 0,-2 1 0,1 0 0,0 0 0,-1 1 0,0-1 0,-1 1 0,9 13 0,-13-18 0,0 0 0,0-1 0,1 1 0,-1 0 0,0 0 0,0 0 0,0 0 0,0 0 0,0 0 0,0 0 0,0 0 0,-1 0 0,1 0 0,0 0 0,0 0 0,-1-1 0,1 1 0,-1 0 0,1 0 0,-1 0 0,1-1 0,-1 1 0,1 0 0,-1 0 0,1-1 0,-1 1 0,0 0 0,0-1 0,1 1 0,-1-1 0,0 1 0,0-1 0,0 1 0,0-1 0,1 0 0,-1 1 0,0-1 0,-2 0 0,-39 9 0,39-9 0,-84 6 120,78-6-306,0-1 1,-1 0-1,2 0 0,-1-1 1,0 0-1,0 0 1,-14-7-1,-2-5-6640</inkml:trace>
  <inkml:trace contextRef="#ctx0" brushRef="#br0" timeOffset="1879.73">2127 421 24575,'29'-10'0,"23"-8"0,18-1 0,8 4 0,4 4 0,-3 3 0,-17 4-8191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47.2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38 24575,'-1'-2'0,"-1"0"0,1 0 0,0-1 0,0 1 0,0-1 0,0 1 0,1-1 0,-1 1 0,1-1 0,-1 0 0,1-3 0,0 5 0,0 1 0,0 0 0,0 0 0,1-1 0,-1 1 0,0 0 0,0-1 0,0 1 0,1 0 0,-1 0 0,0 0 0,0-1 0,1 1 0,-1 0 0,0 0 0,1 0 0,-1 0 0,0 0 0,1-1 0,-1 1 0,0 0 0,0 0 0,1 0 0,-1 0 0,0 0 0,1 0 0,-1 0 0,0 0 0,1 0 0,0 0 0,21 7 0,349 172 0,-224-109 0,-147-70 0,1 0 0,0 0 0,-1 1 0,1-1 0,-1 0 0,1 1 0,0-1 0,-1 0 0,1 1 0,-1-1 0,1 1 0,-1-1 0,1 1 0,-1-1 0,1 1 0,-1-1 0,1 1 0,-1-1 0,0 1 0,1-1 0,-1 1 0,0 0 0,0-1 0,1 1 0,-1 0 0,0-1 0,0 1 0,0 0 0,0-1 0,0 1 0,0 0 0,0-1 0,0 1 0,0 0 0,0-1 0,0 1 0,0 0 0,-1-1 0,1 1 0,0 0 0,0-1 0,-1 1 0,1 0 0,-1-1 0,1 1 0,0-1 0,-1 1 0,-31 25 0,19-17 0,-45 37-682,-103 104-1,116-100-6143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9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96 24575,'-1'0'0,"-1"0"0,1-1 0,0 1 0,-1-1 0,1 1 0,0-1 0,0 0 0,-1 1 0,1-1 0,0 0 0,0 0 0,0 0 0,-1-1 0,2 1 0,0 1 0,0 0 0,-1 0 0,1-1 0,0 1 0,0 0 0,0-1 0,0 1 0,0 0 0,1-1 0,-1 1 0,0 0 0,0-1 0,0 1 0,0 0 0,0-1 0,0 1 0,0 0 0,1 0 0,-1-1 0,0 1 0,0 0 0,0 0 0,1-1 0,-1 1 0,0 0 0,0 0 0,1 0 0,-1-1 0,0 1 0,0 0 0,1 0 0,-1 0 0,1 0 0,4-3 0,0 1 0,0 0 0,0 1 0,1-1 0,9 0 0,97-8 0,189 7 0,-181 5 0,-52-2 0,-172-20 0,36 6 0,35 6 0,-37-3 0,68 11 0,0 0 0,0-1 0,0 1 0,0 0 0,0 0 0,0 1 0,0-1 0,0 0 0,0 1 0,0-1 0,0 1 0,0-1 0,0 1 0,1 0 0,-1 0 0,0 0 0,0 0 0,1 0 0,-1 1 0,1-1 0,-1 0 0,1 1 0,-1-1 0,1 1 0,0-1 0,0 1 0,0 0 0,0-1 0,0 1 0,0 0 0,0 0 0,1 0 0,-1 0 0,0-1 0,1 1 0,0 0 0,-1 3 0,0 7 0,1 1 0,0-1 0,0 1 0,5 23 0,-3-21 0,15 107-63,20 204-1239,-35-263-5524</inkml:trace>
  <inkml:trace contextRef="#ctx0" brushRef="#br0" timeOffset="1852.2">653 541 24575,'-12'13'0,"0"1"0,1 0 0,0 0 0,1 1 0,-9 19 0,15-27 0,1 0 0,0 0 0,0 0 0,0 0 0,1 1 0,1-1 0,-1 1 0,1-1 0,0 1 0,1-1 0,0 1 0,0 0 0,0-1 0,3 13 0,-2-18 0,0 1 0,0 0 0,0-1 0,0 1 0,0-1 0,1 1 0,-1-1 0,1 1 0,-1-1 0,1 0 0,0 0 0,0 0 0,0 0 0,0 0 0,1 0 0,-1-1 0,0 1 0,1-1 0,-1 1 0,1-1 0,-1 0 0,1 0 0,0 0 0,0 0 0,-1-1 0,1 1 0,0-1 0,0 1 0,0-1 0,-1 0 0,1 0 0,5-1 0,-3 0 0,0 0 0,-1 0 0,1 0 0,0 0 0,-1-1 0,1 0 0,-1 0 0,1 0 0,-1-1 0,0 1 0,0-1 0,0 0 0,0 0 0,-1-1 0,1 1 0,-1-1 0,0 1 0,4-6 0,-5 5 0,0 1 0,0-1 0,0 0 0,0 0 0,-1 0 0,1 0 0,-1 0 0,0-1 0,-1 1 0,1 0 0,-1 0 0,1-1 0,-1 1 0,0 0 0,-1-1 0,1 1 0,-1 0 0,0 0 0,0 0 0,0-1 0,-1 1 0,1 0 0,-1 0 0,0 1 0,0-1 0,-1 0 0,1 1 0,-1-1 0,1 1 0,-1 0 0,0 0 0,-7-6 0,2 3 0,0 0 0,0 0 0,-1 1 0,0 0 0,0 1 0,0 0 0,0 0 0,-1 1 0,1 0 0,-1 0 0,0 1 0,-12 0 0,53 3 0,-1-1 0,34-5 0,-51 3 0,-1 0 0,0 0 0,0-1 0,1-1 0,-2 0 0,1-1 0,-1 0 0,13-8 0,-20 11 0,-1-1 0,1 0 0,-1 0 0,0 0 0,1 0 0,-2 0 0,1-1 0,0 1 0,-1-1 0,1 0 0,-1 0 0,2-4 0,-11 35 0,1 0 0,2 0 0,0 0 0,2 1 0,1 0 0,2-1 0,6 51 0,-4-58 0,1 1 0,12 38 0,-16-58 0,1-1 0,-1 1 0,0 0 0,0 0 0,0-1 0,1 1 0,-1 0 0,0-1 0,1 1 0,-1-1 0,0 1 0,1 0 0,-1-1 0,1 1 0,-1-1 0,1 1 0,-1-1 0,1 1 0,0-1 0,-1 0 0,1 1 0,-1-1 0,2 1 0,-1-1 0,0-1 0,-1 1 0,1 0 0,-1-1 0,1 1 0,-1 0 0,1-1 0,-1 1 0,1-1 0,-1 1 0,1-1 0,-1 1 0,0-1 0,1 1 0,-1-1 0,0 1 0,1-1 0,-1 0 0,0 1 0,1-2 0,10-38 0,-11 38 0,44-268 0,-44 271 0,0 9 0,1-1 0,0 1 0,1 0 0,0-1 0,4 14 0,-4-23 0,-1 1 0,1-1 0,0 1 0,-1-1 0,1 0 0,0 0 0,0 1 0,-1-1 0,1-1 0,0 1 0,0 0 0,-1 0 0,1-1 0,2 0 0,10 0 0,-10 1 0,1 1 0,-1 0 0,0 0 0,0 0 0,0 1 0,0 0 0,0 0 0,0 0 0,0 0 0,-1 0 0,1 1 0,-1-1 0,0 1 0,1 0 0,-1 0 0,0 0 0,-1 1 0,1-1 0,-1 1 0,1-1 0,-1 1 0,0 0 0,0 0 0,-1 0 0,1 0 0,-1 0 0,0 0 0,1 8 0,-1-7 0,0 0 0,-1 0 0,1 0 0,-1 0 0,-1 0 0,1 0 0,0 0 0,-1 0 0,0 0 0,0 0 0,-1 0 0,0 0 0,1 0 0,-1-1 0,-1 1 0,1-1 0,-1 0 0,0 1 0,0-1 0,0-1 0,0 1 0,-1 0 0,1-1 0,-8 6 0,0-3 0,0-1 0,0 0 0,0 0 0,-1-1 0,0-1 0,0 0 0,0-1 0,0 0 0,0 0 0,0-2 0,-17 0 0,28 0 0,0 0 0,-1 0 0,1 0 0,-1 0 0,1 0 0,-1-1 0,1 1 0,0 0 0,-1-1 0,1 1 0,0-1 0,0 0 0,-1 1 0,1-1 0,0 0 0,0 0 0,0 0 0,0 0 0,0 0 0,0 0 0,0 0 0,-2-2 0,3 2 0,0 0 0,0 0 0,0 0 0,0 0 0,1 0 0,-1 0 0,0 1 0,0-1 0,1 0 0,-1 0 0,0 0 0,1 0 0,-1 0 0,1 1 0,-1-1 0,1 0 0,-1 0 0,1 1 0,-1-1 0,1 0 0,0 1 0,-1-1 0,1 1 0,0-1 0,0 1 0,0-1 0,-1 1 0,1 0 0,0-1 0,0 1 0,0 0 0,0-1 0,0 1 0,0 0 0,1 0 0,10-3 0,0 1 0,0 0 0,0 0 0,1 1 0,-1 1 0,20 2 0,-18-1 0,0-1 0,0 0 0,0-1 0,22-4 0,-30 3 0,-1 0 0,0-1 0,0 1 0,0-1 0,0-1 0,-1 1 0,1 0 0,-1-1 0,0 0 0,0 0 0,0-1 0,-1 1 0,0-1 0,1 1 0,-2-1 0,1 0 0,0 0 0,-1 0 0,0-1 0,2-7 0,2-7 0,-1 0 0,0 0 0,-2 0 0,2-27 0,-5 26 0,0 5 0,1 24 0,0-1 0,0-1 0,1 1 0,-1 0 0,1-1 0,1 1 0,-1-1 0,1 0 0,0 0 0,1 0 0,-1 0 0,1-1 0,0 1 0,1-1 0,-1 0 0,1 0 0,0 0 0,8 5 0,10 7 0,1-2 0,0-1 0,28 11 0,14 9 0,-64-33 0,0 0 0,0 0 0,0 0 0,0 1 0,-1-1 0,1 1 0,0-1 0,0 1 0,-1 0 0,1-1 0,-1 1 0,0 0 0,1 0 0,-1 0 0,2 4 0,-3-4 0,0-1 0,-1 0 0,1 1 0,0-1 0,0 1 0,-1-1 0,1 0 0,-1 1 0,1-1 0,-1 0 0,0 1 0,1-1 0,-1 0 0,0 0 0,0 0 0,0 1 0,0-1 0,0 0 0,0 0 0,0 0 0,0-1 0,0 1 0,0 0 0,-1 0 0,1-1 0,-2 2 0,-15 7-227,0-1-1,0-1 1,-1 0-1,0-1 1,-33 5-1,3-2-6598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9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7 24575,'-7'4'0,"1"4"0,9 1 0,11 0 0,3-3-8191</inkml:trace>
  <inkml:trace contextRef="#ctx0" brushRef="#br0" timeOffset="1">522 17 24575,'-7'-3'0,"5"-2"0,9 0 0,4 2-8191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8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13 24575,'-11'-7'0,"-3"1"0,0 9 0,3 11 0,3 4-8191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25.1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5 24575,'0'-3'0,"0"2"0,0 12 0,0 18 0,-4 20 0,0 15 0,-1 11 0,2 7 0,0 1 0,1 0 0,1-2 0,5-9 0,4-13 0,1-16-8191</inkml:trace>
  <inkml:trace contextRef="#ctx0" brushRef="#br0" timeOffset="360.91">340 429 24575,'-4'2'0,"0"-1"0,0 1 0,0 0 0,0 0 0,0 0 0,1 0 0,-1 1 0,1-1 0,0 1 0,0 0 0,-1 0 0,2 0 0,-1 1 0,0-1 0,1 1 0,0-1 0,-1 1 0,1 0 0,1 0 0,-1 0 0,1 0 0,-1 0 0,1 0 0,0 0 0,0 8 0,0-8 0,1-1 0,0 0 0,0 0 0,0 0 0,0 0 0,1 0 0,-1 0 0,1 0 0,0 0 0,-1 0 0,1 0 0,1 0 0,-1 0 0,0-1 0,1 1 0,-1 0 0,1-1 0,0 1 0,0-1 0,0 0 0,0 1 0,0-1 0,1 0 0,-1 0 0,1 0 0,-1-1 0,1 1 0,0-1 0,0 1 0,-1-1 0,1 0 0,0 0 0,0 0 0,0-1 0,6 2 0,-8-2 0,1 0 0,0 1 0,0-1 0,0 0 0,-1 0 0,1 0 0,0-1 0,0 1 0,0 0 0,-1-1 0,1 1 0,0-1 0,-1 1 0,1-1 0,0 0 0,-1 0 0,3-1 0,-3 1 0,-1 0 0,1 0 0,0 0 0,0 0 0,0 0 0,-1 0 0,1 0 0,-1 0 0,1 0 0,-1-1 0,1 1 0,-1 0 0,0 0 0,1-1 0,-1 1 0,0 0 0,0-1 0,0 0 0,0-3 0,-1 1 0,0-1 0,0 1 0,0 0 0,0 0 0,-1 0 0,1-1 0,-1 1 0,0 1 0,0-1 0,-1 0 0,-2-3 0,3 4-112,1 3 34,0-1-1,1 0 1,-1 0 0,0 1-1,1-1 1,-1 0 0,1 0-1,-1 0 1,1 0 0,0 0 0,-1 0-1,1 0 1,0 0 0,-1 0-1,1-1 1</inkml:trace>
  <inkml:trace contextRef="#ctx0" brushRef="#br0" timeOffset="732.84">763 174 24575,'-5'-1'0,"0"1"0,0-1 0,0 1 0,0 0 0,-1 0 0,1 1 0,0-1 0,0 1 0,0 0 0,0 0 0,0 1 0,1 0 0,-1 0 0,0 0 0,1 0 0,-1 1 0,-4 3 0,3-2 0,1 2 0,0-1 0,0 0 0,0 1 0,0 0 0,1 0 0,0 1 0,0-1 0,1 1 0,-5 12 0,3-4 0,0 1 0,2 0 0,-1 0 0,2 0 0,0 0 0,1 0 0,1 0 0,0 1 0,1-1 0,5 20 0,-4-25 0,2-1 0,-1 1 0,1-1 0,1 0 0,0 0 0,0-1 0,1 1 0,1-1 0,-1-1 0,1 1 0,1-1 0,-1 0 0,1-1 0,1 1 0,-1-2 0,1 1 0,1-1 0,-1-1 0,1 0 0,0 0 0,0-1 0,0 0 0,1 0 0,14 2 0,-23-6 0,0 1 0,1-1 0,-1 0 0,1 1 0,-1-1 0,0 0 0,1-1 0,-1 1 0,1 0 0,-1-1 0,0 1 0,1-1 0,-1 0 0,0 1 0,1-1 0,-1-1 0,0 1 0,0 0 0,0 0 0,0-1 0,0 1 0,0-1 0,-1 0 0,1 1 0,0-1 0,-1 0 0,1 0 0,-1 0 0,0 0 0,1 0 0,-1 0 0,1-5 0,-1 3 0,0 1 0,0-1 0,-1 0 0,1 0 0,-1 0 0,0 0 0,0 0 0,-1 0 0,1 1 0,-1-1 0,0 0 0,0 0 0,0 0 0,0 1 0,-1-1 0,1 1 0,-1-1 0,0 1 0,0 0 0,-3-4 0,0 1 0,-1 0 0,0 1 0,-1-1 0,1 1 0,-1 1 0,0-1 0,-1 1 0,1 0 0,-1 1 0,1 0 0,-1 0 0,0 0 0,0 1 0,0 0 0,-13 0 0,17 1 0,-1 0 0,0 1 0,1 0 0,-1 0 0,0 0 0,1 1 0,-1 0 0,0-1 0,1 2 0,-1-1 0,1 0 0,-1 1 0,1 0 0,0 0 0,0 0 0,0 1 0,0-1 0,0 1 0,0 0 0,1 0 0,0 0 0,-1 1 0,1-1 0,0 1 0,0 0 0,1 0 0,-1 0 0,-2 7 0,4-9-45,0 1-1,1 0 1,0-1-1,-1 1 1,1 0-1,0-1 1,0 1-1,1-1 1,-1 1-1,0 0 1,1-1-1,0 1 1,-1-1-1,1 1 1,0-1-1,0 1 1,1-1-1,-1 0 1,0 1-1,1-1 1,-1 0-1,1 0 1,0 0-1,0 0 0,0-1 1,0 1-1,0 0 1,0-1-1,4 3 1,20 12-6781</inkml:trace>
  <inkml:trace contextRef="#ctx0" brushRef="#br0" timeOffset="1184.49">1122 194 24575,'-1'9'0,"-14"142"0,7-117 0,5-25 0,0 1 0,1-1 0,0 1 0,1 0 0,0 0 0,0-1 0,1 1 0,2 13 0,-2-22 0,0 0 0,0 0 0,1 0 0,-1 0 0,0 0 0,1 0 0,-1 0 0,1 0 0,0 0 0,-1 0 0,1 0 0,0 0 0,-1 0 0,1-1 0,0 1 0,0 0 0,0 0 0,0-1 0,0 1 0,0-1 0,0 1 0,0-1 0,0 1 0,0-1 0,1 1 0,0-1 0,1 0 0,-1 0 0,1 0 0,-1 0 0,0 0 0,1 0 0,-1-1 0,0 0 0,1 1 0,-1-1 0,3-1 0,4-2 0,-1-1 0,1 0 0,-1 0 0,14-13 0,-11 7 0,-1 0 0,1-1 0,-2-1 0,0 1 0,12-24 0,28-71 0,-56 160 0,4-15 0,-6 20-113,1-9-200,1 1 0,3 0 0,3 59 0,5-78-6513</inkml:trace>
  <inkml:trace contextRef="#ctx0" brushRef="#br0" timeOffset="1544.77">1567 322 24575,'0'-21'0,"1"34"0,3 41 0,1-40 0,1 1 0,0-1 0,1 0 0,0-1 0,1 1 0,1-2 0,0 1 0,18 18 0,-11-13 0,-1 1 0,18 32 0,-32-50 0,1 1 0,-1 0 0,0 0 0,-1 0 0,1 0 0,0 0 0,-1 0 0,1 0 0,-1 0 0,1 0 0,-1 0 0,0 0 0,0 1 0,0-1 0,0 0 0,0 0 0,-1 0 0,1 0 0,-1 0 0,0 3 0,-1-2 0,1-1 0,-1 0 0,0 0 0,1 0 0,-1 0 0,0-1 0,0 1 0,0 0 0,-1-1 0,1 1 0,0-1 0,-1 0 0,1 0 0,-1 0 0,1 0 0,-4 1 0,-11 3 24,0-1 0,0-1 0,0 0 0,-35 0 0,46-2-107,-1-1 1,1-1-1,0 1 1,0-1-1,0 0 1,0 0-1,-1-1 1,2 0-1,-1 0 1,0 0-1,0-1 1,1 0-1,-1 0 1,1 0-1,0-1 1,0 0-1,-5-4 1,-6-15-6744</inkml:trace>
  <inkml:trace contextRef="#ctx0" brushRef="#br0" timeOffset="1930.46">1568 321 24575,'4'-14'0,"7"-9"0,14 0 0,17 0 0,23 1 0,21 3 0,22 2 0,18 4 0,8 0 0,-18 3-8191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22.5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4 24575,'36'-14'0,"26"-5"0,17 0 0,10 5 0,0 7 0,-15 5-8191</inkml:trace>
  <inkml:trace contextRef="#ctx0" brushRef="#br0" timeOffset="404.91">42 414 24575,'36'-14'0,"30"-9"0,25 1 0,19 2 0,8 6 0,-15 5-8191</inkml:trace>
  <inkml:trace contextRef="#ctx0" brushRef="#br0" timeOffset="766.59">1035 79 24575,'13'-9'0,"1"1"0,-1 0 0,2 0 0,-1 2 0,1 0 0,0 0 0,0 1 0,0 1 0,21-3 0,7 2 0,0 1 0,51 1 0,-71 3 0,0 2 0,0 0 0,0 1 0,0 1 0,30 9 0,-46-11 0,-1 1 0,0-1 0,1 1 0,-1 0 0,0 0 0,-1 1 0,1 0 0,-1 0 0,1 0 0,-1 1 0,0-1 0,-1 1 0,1 0 0,-1 1 0,0-1 0,0 1 0,-1 0 0,0 0 0,0 0 0,0 0 0,-1 0 0,4 13 0,-5-6 0,0-1 0,-1 1 0,0-1 0,-1 1 0,0-1 0,-1 0 0,0 1 0,-1-1 0,-1 0 0,0 0 0,0-1 0,-1 1 0,-1-1 0,0 0 0,-8 11 0,-8 11 0,-2-2 0,-1 0 0,-43 40 0,-32 17 0,59-55 0,-43 46 0,82-77 0,0 0 0,0 0 0,1 0 0,-1 1 0,0-1 0,1 0 0,0 1 0,-1-1 0,1 1 0,0-1 0,0 1 0,1-1 0,-2 6 0,2-7 0,0 1 0,1-1 0,-1 0 0,1 0 0,-1 1 0,1-1 0,-1 0 0,1 0 0,-1 0 0,1 0 0,0 0 0,0 0 0,0 0 0,0 0 0,0 0 0,0 0 0,0 0 0,0 0 0,0-1 0,0 1 0,0 0 0,0-1 0,0 1 0,1-1 0,-1 1 0,0-1 0,0 0 0,1 1 0,1-1 0,22 5 0,0-1 0,0-1 0,0-1 0,39-2 0,104-15 0,-165 15 0,62-9-1365,-13-1-5461</inkml:trace>
  <inkml:trace contextRef="#ctx0" brushRef="#br0" timeOffset="1169.26">1205 458 24575,'25'-11'0,"27"-3"0,22-3 0,16 1 0,12 3 0,-2 5 0,-6 6 0,-20 4-8191</inkml:trace>
  <inkml:trace contextRef="#ctx0" brushRef="#br0" timeOffset="1557.76">2114 564 24575,'-10'9'0,"1"0"0,0 1 0,1 0 0,0 0 0,0 1 0,1 0 0,1 0 0,-1 1 0,2-1 0,0 2 0,0-1 0,1 0 0,1 1 0,0 0 0,1-1 0,0 1 0,1 0 0,0 0 0,1 0 0,1 1 0,0-1 0,4 19 0,-4-28 0,1 1 0,1-1 0,-1 1 0,0-1 0,1 0 0,0 0 0,0 0 0,0 0 0,1 0 0,-1-1 0,1 0 0,0 1 0,0-1 0,0-1 0,0 1 0,1-1 0,-1 1 0,1-1 0,-1 0 0,9 2 0,-9-3 0,-1 0 0,1-1 0,0 1 0,-1-1 0,1 1 0,0-1 0,0 0 0,-1-1 0,1 1 0,0 0 0,-1-1 0,1 0 0,0 0 0,-1 0 0,1-1 0,-1 1 0,1-1 0,-1 1 0,0-1 0,0 0 0,0-1 0,0 1 0,0 0 0,0-1 0,-1 0 0,1 1 0,-1-1 0,3-3 0,-1-1 0,-1 0 0,0-1 0,0 1 0,0 0 0,-1-1 0,0 1 0,0-1 0,-1 0 0,0 0 0,0 0 0,-1 0 0,0 1 0,0-1 0,-1 0 0,0 0 0,-1 0 0,1 1 0,-1-1 0,-1 0 0,0 1 0,0 0 0,-5-10 0,4 10 0,0-1 0,-1 1 0,0 0 0,0 0 0,-1 1 0,0-1 0,0 1 0,0 1 0,-1-1 0,0 1 0,0 0 0,0 0 0,0 1 0,-1 0 0,0 1 0,0-1 0,0 2 0,0-1 0,0 1 0,-12-2 0,16 4 7,1 0 0,-1 0 0,1 0 0,-1 0 0,1 1 1,-1 0-1,1-1 0,0 1 0,-1 0 0,1 1 0,0-1 0,0 1 0,0-1 0,0 1 0,0 0 0,-4 4 0,5-5-48,1 0-1,0 0 1,0 0 0,0 1 0,0-1-1,0 1 1,0-1 0,1 0 0,-1 1-1,0 0 1,1-1 0,-1 1 0,1-1-1,-1 1 1,1 0 0,0-1 0,0 1-1,0 0 1,0-1 0,0 1 0,0 0-1,0-1 1,1 1 0,-1 0 0,0-1-1,1 1 1,-1-1 0,1 1 0,0-1-1,0 1 1,-1-1 0,1 1 0,0-1-1,0 0 1,2 2 0,13 15-6785</inkml:trace>
  <inkml:trace contextRef="#ctx0" brushRef="#br0" timeOffset="1942.39">2368 733 24575,'-14'-3'0,"-5"2"0,1 4 0,3 7 0,5 3 0,7 5 0,8-1 0,3-1 0,3-2 0,4-3 0,0-5-8191</inkml:trace>
  <inkml:trace contextRef="#ctx0" brushRef="#br0" timeOffset="2302.29">2558 541 24575,'-8'14'0,"1"-1"0,0 2 0,1-1 0,0 0 0,1 1 0,1 0 0,1 0 0,-3 21 0,5-32 0,1 1 0,0 0 0,0-1 0,0 1 0,0 0 0,1 0 0,-1-1 0,1 1 0,1-1 0,-1 1 0,1-1 0,-1 1 0,1-1 0,1 0 0,-1 0 0,0 0 0,1 0 0,0 0 0,0 0 0,0-1 0,0 1 0,1-1 0,-1 0 0,1 0 0,0-1 0,0 1 0,0-1 0,0 1 0,0-1 0,1-1 0,4 3 0,-6-3 0,0 0 0,1 0 0,-1 0 0,0 0 0,1-1 0,-1 1 0,0-1 0,1 0 0,-1 0 0,0 0 0,1-1 0,-1 1 0,0-1 0,1 1 0,-1-1 0,0 0 0,0-1 0,0 1 0,1 0 0,-1-1 0,3-2 0,-3 1 0,-1 1 0,1-1 0,-1 0 0,0 0 0,0 0 0,0 0 0,0 0 0,-1 0 0,1 0 0,-1-1 0,0 1 0,0 0 0,0-1 0,0 1 0,-1-1 0,0 0 0,1 1 0,-1-1 0,0 1 0,-1-5 0,-1-4 0,0 1 0,-1 0 0,0 0 0,0 0 0,-2 0 0,1 0 0,-1 1 0,-1 0 0,0 0 0,0 0 0,-1 1 0,0 0 0,-1 0 0,1 0 0,-2 1 0,1 1 0,-1-1 0,-1 1 0,-16-9 0,23 15 0,1 0 0,-1 0 0,0 0 0,0 1 0,0-1 0,1 1 0,-1-1 0,0 1 0,0 0 0,0 0 0,0 0 0,0 1 0,0-1 0,1 1 0,-1 0 0,-4 1 0,6-2 0,0 1 0,-1 0 0,2-1 0,-1 1 0,0 0 0,0-1 0,0 1 0,0 0 0,0 0 0,0 0 0,1 0 0,-1 0 0,0 0 0,1 0 0,-1 0 0,1 0 0,-1 0 0,1 0 0,0 0 0,-1 0 0,1 0 0,0 1 0,0-1 0,0 0 0,0 0 0,0 0 0,0 0 0,0 1 0,0-1 0,0 0 0,0 0 0,1 0 0,-1 0 0,0 0 0,1 0 0,-1 0 0,1 1 0,0-1 0,-1 0 0,1-1 0,0 1 0,1 2 0,16 19-1365,4-2-5461</inkml:trace>
  <inkml:trace contextRef="#ctx0" brushRef="#br0" timeOffset="2303.29">2833 626 24575,'50'66'0,"-4"-17"0,21 24 0,-61-65 0,0 0 0,-1-1 0,0 2 0,0-1 0,-1 0 0,0 1 0,4 15 0,-8-22 0,1-1 0,-1 1 0,0 0 0,0-1 0,0 1 0,0 0 0,0 0 0,-1-1 0,1 1 0,0 0 0,-1 0 0,1-1 0,-1 1 0,0-1 0,1 1 0,-1 0 0,0-1 0,0 0 0,0 1 0,0-1 0,0 1 0,-1-1 0,1 0 0,0 0 0,-1 0 0,1 0 0,0 0 0,-1 0 0,1 0 0,-1 0 0,0 0 0,1-1 0,-1 1 0,0-1 0,1 1 0,-1-1 0,-2 1 0,-6 1 0,0-1 0,1 1 0,-1-2 0,0 1 0,-13-2 0,17 1-76,1-1 1,-1 0-1,1 0 0,-1-1 0,1 0 0,0 1 0,-1-2 0,1 1 1,0-1-1,1 1 0,-1-1 0,0-1 0,1 1 0,0-1 1,-1 1-1,1-1 0,-6-8 0,-7-16-6750</inkml:trace>
  <inkml:trace contextRef="#ctx0" brushRef="#br0" timeOffset="2708.83">2835 627 24575,'11'-10'0,"7"-5"0,4 2 0,5 2 0,6 3 0,8 3 0,7 3 0,7-3 0,5 0 0,2 1 0,3 0 0,-11 2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5.2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63 24575,'-16'26'0,"-9"25"0,-4 20 0,0 15 0,6 12 0,5 2 0,7-15-8191</inkml:trace>
  <inkml:trace contextRef="#ctx0" brushRef="#br0" timeOffset="349.72">535 620 24575,'29'0'0,"30"-4"0,27-3 0,22-2 0,16 1 0,10-1 0,1 1 0,-22 2-8191</inkml:trace>
  <inkml:trace contextRef="#ctx0" brushRef="#br0" timeOffset="756.93">1710 293 24575,'-10'45'0,"1"1"0,3-1 0,1 1 0,3 0 0,1 0 0,2 0 0,9 47 0,-6-197 0,-1 40 0,20-111 0,-15 136 0,2 0 0,2 1 0,32-74 0,-37 98 0,1 0 0,1 0 0,0 1 0,1 0 0,16-17 0,-23 27 0,0 0 0,0 0 0,0 0 0,1 0 0,-1 0 0,1 1 0,0-1 0,0 1 0,0 0 0,0 0 0,0 1 0,0-1 0,0 1 0,1 0 0,-1 0 0,0 0 0,1 1 0,-1-1 0,1 1 0,-1 0 0,0 0 0,1 1 0,-1 0 0,7 1 0,-8-1 0,0 1 0,0 0 0,0 0 0,0 0 0,0 0 0,0 0 0,-1 1 0,1 0 0,-1-1 0,1 1 0,-1 0 0,0 0 0,0 0 0,0 0 0,-1 0 0,1 0 0,-1 1 0,0-1 0,0 1 0,0-1 0,0 1 0,-1-1 0,1 1 0,-1-1 0,0 1 0,0-1 0,0 1 0,-1 3 0,0 5 0,0-1 0,-1 0 0,0 0 0,-1 0 0,0 0 0,0 0 0,-10 17 0,3-11-136,-1 0-1,-1-1 1,0 0-1,-1-1 1,-1-1-1,0 0 1,-1-1-1,-1 0 0,-29 17 1,10-10-669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24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68 24575,'-4'0'0,"0"-3"0,-4-2 0,-5 0 0,-2 2 0,-4 0 0,6 2 0,13 0 0,12-3 0,16-1 0,14 0 0,6-2 0,7 0 0,1 1 0,-3-2 0,-5 0 0,-9 2 0,-9 2-8191</inkml:trace>
  <inkml:trace contextRef="#ctx0" brushRef="#br0" timeOffset="574.11">1029 275 24575,'4'-18'0,"-7"-2"0,-5 13 0,-6 18 0,-7 18 0,-4 20 0,2 14 0,6 8 0,4 3 0,10-1 0,11-1 0,12-11 0,14-10 0,11-15 0,9-14 0,6-9 0,1-12 0,-11-6-8191</inkml:trace>
  <inkml:trace contextRef="#ctx0" brushRef="#br0" timeOffset="995.39">1579 296 24575,'0'-3'0,"0"2"0,-4 8 0,-4 11 0,-9 9 0,-4 11 0,-3 6 0,0 6 0,-1 3 0,5-6 0,2-5 0,4-8 0,4-9-8191</inkml:trace>
  <inkml:trace contextRef="#ctx0" brushRef="#br0" timeOffset="1372.43">1326 340 24575,'11'22'0,"10"14"0,6 8 0,5 4 0,5 1 0,-1-5 0,1-5 0,-3-7 0,-2-8 0,-8-5 0,-4-5 0,-5-5-8191</inkml:trace>
  <inkml:trace contextRef="#ctx0" brushRef="#br0" timeOffset="1744.08">1729 530 24575,'18'0'0,"13"0"0,12 0 0,6 0 0,2-3 0,0-2 0,-6 0 0,-7 2 0,-9 4 0,-11 2-8191</inkml:trace>
  <inkml:trace contextRef="#ctx0" brushRef="#br0" timeOffset="3033.39">2849 88 24575,'22'15'0,"10"14"0,0 15 0,-5 13 0,-8 12 0,-10 4 0,-14 5 0,-14 0 0,-10-3 0,-8-7 0,3-15-8191</inkml:trace>
  <inkml:trace contextRef="#ctx0" brushRef="#br0" timeOffset="3889.61">1008 975 24575,'-28'0'0,"24"0"0,13 0 0,1169-69 0,-940 45-81,479-46-1203,-649 65-5542</inkml:trace>
  <inkml:trace contextRef="#ctx0" brushRef="#br0" timeOffset="5445.77">1663 1207 24575,'2'-5'0,"0"0"0,0 1 0,1-1 0,0 0 0,0 1 0,0 0 0,0 0 0,0 0 0,1 0 0,0 0 0,0 0 0,0 1 0,0 0 0,1 0 0,-1 0 0,1 1 0,0-1 0,0 1 0,-1 0 0,2 0 0,-1 1 0,0 0 0,0 0 0,0 0 0,1 0 0,9 1 0,-13 0 0,0 1 0,-1 0 0,1 0 0,0 0 0,0 0 0,0 0 0,-1 0 0,1 0 0,0 0 0,-1 1 0,0-1 0,1 1 0,-1-1 0,0 1 0,1-1 0,-1 1 0,0 0 0,0 0 0,0 0 0,-1-1 0,1 1 0,0 0 0,-1 0 0,1 0 0,-1 0 0,0 0 0,1 0 0,-1 0 0,0 0 0,-1 4 0,2 0 0,-2 1 0,1-1 0,-1 0 0,0 1 0,0-1 0,0 0 0,-1 1 0,-4 8 0,3-9 0,-1 0 0,0-1 0,-1 1 0,1-1 0,-1 0 0,0-1 0,0 1 0,-10 6 0,-3 3 0,18-14 0,0 0 0,-1 0 0,1 1 0,-1-1 0,1 0 0,0 0 0,-1 1 0,1-1 0,0 0 0,-1 0 0,1 1 0,0-1 0,-1 1 0,1-1 0,0 0 0,0 1 0,-1-1 0,1 0 0,0 1 0,0-1 0,0 1 0,0-1 0,-1 1 0,1-1 0,0 1 0,0-1 0,0 0 0,0 1 0,0-1 0,0 1 0,0-1 0,0 1 0,0-1 0,1 1 0,-1-1 0,0 0 0,0 1 0,0-1 0,0 1 0,1-1 0,-1 1 0,23 7 0,33-7 0,-32-2 0,1-1 0,-1-1 0,0-1 0,-1-2 0,1 0 0,-1-1 0,0-2 0,23-11 0,-43 19 0,0-1 0,-1 1 0,1-1 0,0 0 0,-1 0 0,0 1 0,1-2 0,-1 1 0,0 0 0,0 0 0,0-1 0,0 1 0,-1-1 0,1 0 0,-1 1 0,1-1 0,-1 0 0,0 0 0,0 0 0,0 0 0,-1 0 0,1 0 0,-1 0 0,1 0 0,-1 0 0,0 0 0,0 0 0,-1 0 0,1 0 0,-1-4 0,0 6 0,1 0 0,0-1 0,-1 1 0,1 0 0,0 0 0,0 0 0,0-1 0,0 1 0,0 0 0,0 0 0,1-1 0,-1 1 0,0 0 0,0 0 0,1 0 0,-1-1 0,2-1 0,-2 3 0,1 0 0,-1-1 0,1 1 0,-1 0 0,1-1 0,-1 1 0,1 0 0,-1 0 0,1-1 0,0 1 0,-1 0 0,1 0 0,-1 0 0,1 0 0,0 0 0,-1 0 0,1 0 0,-1 0 0,1 0 0,0 0 0,-1 0 0,1 0 0,-1 1 0,2-1 0,1 2 0,0-1 0,0 1 0,1-1 0,-2 1 0,1 0 0,0 0 0,0 1 0,-1-1 0,1 0 0,3 5 0,-2 0 0,0-1 0,-1 1 0,0 0 0,0 0 0,0 1 0,-1-1 0,0 1 0,0-1 0,-1 1 0,0-1 0,0 9 0,-1-13 0,1-1 0,-1 1 0,0 0 0,-1-1 0,1 1 0,0-1 0,-1 1 0,1-1 0,-1 1 0,0-1 0,0 1 0,0-1 0,0 0 0,-1 1 0,1-1 0,0 0 0,-1 0 0,0 0 0,1 0 0,-1 0 0,0-1 0,0 1 0,0 0 0,0-1 0,0 1 0,0-1 0,-1 0 0,1 0 0,0 0 0,-1 0 0,1 0 0,-1 0 0,1-1 0,-1 1 0,1-1 0,-4 1 0,4-1 0,0 0 0,-1 0 0,1 0 0,0 0 0,-1 0 0,1 0 0,0-1 0,0 1 0,-1-1 0,1 0 0,0 1 0,0-1 0,0 0 0,0 0 0,0-1 0,0 1 0,0 0 0,0-1 0,0 1 0,0-1 0,-1-2 0,1 1 0,0 0 0,0 0 0,0-1 0,0 1 0,1-1 0,0 0 0,0 1 0,0-1 0,0 0 0,0 0 0,0-7 0,1 2 0,0 0 0,1 0 0,0 0 0,0 0 0,1 0 0,0 1 0,0-1 0,1 0 0,0 1 0,7-12 0,-4 11-72,0 1 1,0 0-1,1 1 0,0 0 0,1 0 0,-1 0 0,1 1 0,0 0 1,1 1-1,0-1 0,-1 2 0,2-1 0,-1 1 0,0 1 0,1 0 1,0 0-1,0 1 0,18-2 0,-3 2-6754</inkml:trace>
  <inkml:trace contextRef="#ctx0" brushRef="#br0" timeOffset="5802.37">2385 1058 24575,'7'0'0,"3"4"0,-1 4 0,-2 9 0,-2 5 0,-2 1 0,-4 2 0,-4-1 0,-3-4 0,0-1 0,4-5 0,6-4 0,11-5 0,7-5 0,6-4 0,7-5 0,4-3 0,-3-1-8191</inkml:trace>
  <inkml:trace contextRef="#ctx0" brushRef="#br0" timeOffset="7993.5">3166 107 24575,'7'-7'0,"61"-55"0,-62 57 0,-1 1 0,1 0 0,0 0 0,0 1 0,1 0 0,-1 0 0,1 0 0,-1 1 0,1 0 0,8-2 0,-13 4 0,-1-1 0,0 1 0,1 0 0,-1 0 0,0 0 0,0 0 0,1 0 0,-1 0 0,0 1 0,1-1 0,-1 0 0,0 1 0,0-1 0,1 0 0,-1 1 0,0 0 0,0-1 0,0 1 0,0 0 0,0-1 0,0 1 0,0 0 0,0 0 0,0 0 0,1 2 0,-1-1 0,0 0 0,0 1 0,0-1 0,-1 0 0,1 1 0,-1-1 0,0 0 0,0 1 0,0-1 0,0 0 0,0 1 0,-1 4 0,-1 4 0,-1 1 0,-1-1 0,1 0 0,-9 16 0,-4 0 0,-34 47 0,14-25 0,36-48 0,-1 0 0,1-1 0,-1 1 0,1-1 0,-1 1 0,1 0 0,0 0 0,-1-1 0,1 1 0,0 0 0,-1-1 0,1 1 0,0 0 0,0 0 0,0 0 0,0-1 0,0 1 0,0 0 0,0 0 0,0 0 0,0-1 0,0 1 0,0 0 0,0 0 0,1 0 0,-1-1 0,0 1 0,1 1 0,0-1 0,0 0 0,1 0 0,-1-1 0,0 1 0,0 0 0,1-1 0,-1 1 0,0 0 0,1-1 0,-1 0 0,1 1 0,-1-1 0,1 0 0,1 0 0,9 1 0,0-2 0,24-2 0,-34 3 0,77-14 0,-1-3 0,86-30 0,-158 45-109,-2 1-48,0-1 0,1 1 0,-1-1 0,0 0 0,0 0 0,0-1 0,5-2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25.6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18'-7'0,"20"-3"0,15 1 0,9 2 0,1 1 0,-3 6 0,-12 3-8191</inkml:trace>
  <inkml:trace contextRef="#ctx0" brushRef="#br0" timeOffset="1">63 314 24575,'25'-3'0,"23"-6"0,18-4 0,11-4 0,4-2 0,3 2 0,-13 4-8191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7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61 24575,'1'-6'0,"0"1"0,1-1 0,0 0 0,0 1 0,0-1 0,1 1 0,3-6 0,27-46 0,-31 54 0,22-36 0,52-63 0,-65 90 0,0 0 0,0 1 0,1 0 0,1 1 0,-1 0 0,2 1 0,-1 1 0,27-13 0,-37 20 0,-1 0 0,0 0 0,1 0 0,-1 1 0,1-1 0,-1 0 0,1 1 0,-1 0 0,1 0 0,-1-1 0,1 2 0,-1-1 0,1 0 0,-1 0 0,1 1 0,-1-1 0,1 1 0,-1 0 0,0 0 0,1 0 0,-1 0 0,0 0 0,3 2 0,0 2 0,0 0 0,-1-1 0,0 1 0,-1 1 0,1-1 0,-1 0 0,0 1 0,4 8 0,7 16 0,1 0 0,2-1 0,1-1 0,27 32 0,-35-48 0,1-1 0,0-1 0,0 0 0,1 0 0,1-1 0,-1-1 0,1 0 0,1 0 0,0-2 0,0 0 0,26 8 0,-28-11 0,0 0 0,0 0 0,0-1 0,0-1 0,1 0 0,-1-1 0,14-2 0,-21 2 0,1-1 0,-1-1 0,1 1 0,-1-1 0,0 0 0,1 0 0,-1 0 0,0-1 0,0 0 0,-1 0 0,1 0 0,0 0 0,-1-1 0,0 0 0,0 0 0,0 0 0,5-8 0,10-19 31,-1 0 0,20-52 0,-2 4-1489,-10 28-5368</inkml:trace>
  <inkml:trace contextRef="#ctx0" brushRef="#br0" timeOffset="660.16">1459 234 24575,'1'0'0,"0"1"0,0-1 0,0 0 0,-1 0 0,1 0 0,0 1 0,0-1 0,0 1 0,0-1 0,-1 0 0,1 1 0,0-1 0,-1 1 0,1 0 0,0-1 0,-1 1 0,1-1 0,0 1 0,-1 0 0,1 0 0,-1-1 0,1 1 0,-1 0 0,1 1 0,7 23 0,-8-25 0,27 167 0,-3-16 0,-19-128 0,1 0 0,1-1 0,1 0 0,16 30 0,-21-46 0,0-1 0,0 0 0,1 0 0,0 0 0,0 0 0,0 0 0,7 5 0,-9-8 0,-1-1 0,1 0 0,0 0 0,-1 0 0,1 0 0,0 0 0,0-1 0,-1 1 0,1 0 0,0-1 0,0 0 0,0 1 0,0-1 0,0 0 0,0 0 0,0 0 0,0 0 0,0 0 0,-1 0 0,1-1 0,0 1 0,0-1 0,0 1 0,0-1 0,0 0 0,-1 0 0,4-1 0,2-3 0,0-1 0,0 0 0,0-1 0,-1 0 0,0 0 0,0 0 0,0 0 0,-1-1 0,0 0 0,6-14 0,3-12 0,15-44 0,-16 33 0,-1 1 0,-3-2 0,-1 1 0,-2-1 0,-1-67 0,-5 106 0,0 3 0,0 1 0,0-1 0,0 0 0,0 0 0,-1 1 0,1-1 0,-1 1 0,0-1 0,0 0 0,-1 1 0,-1-4 0,3 7 0,0 0 0,-1 0 0,1 0 0,0 0 0,0 0 0,-1 0 0,1 0 0,0 0 0,0 0 0,-1 0 0,1 0 0,0 0 0,0 1 0,0-1 0,-1 0 0,1 0 0,0 0 0,0 0 0,-1 0 0,1 1 0,0-1 0,0 0 0,0 0 0,0 0 0,-1 1 0,1-1 0,0 0 0,0 0 0,0 0 0,0 1 0,0-1 0,0 0 0,0 0 0,0 1 0,0-1 0,0 0 0,-1 0 0,1 1 0,0-1 0,1 0 0,-1 1 0,0-1 0,-4 16 0,-2 62-1365,4-35-5461</inkml:trace>
  <inkml:trace contextRef="#ctx0" brushRef="#br0" timeOffset="3170.36">1926 421 24575,'1'16'0,"1"-1"0,1 0 0,0 0 0,8 22 0,2 10 0,30 136 0,-42-181 0,-1 0 0,1 0 0,-1 0 0,1 0 0,-1 0 0,1 0 0,0 0 0,0 0 0,0-1 0,0 1 0,0 0 0,1-1 0,-1 1 0,0-1 0,1 1 0,-1-1 0,1 0 0,1 2 0,-2-3 0,0 0 0,-1 0 0,1 0 0,-1 0 0,1 0 0,0 0 0,-1 0 0,1 0 0,-1 0 0,1 0 0,0 0 0,-1 0 0,1-1 0,-1 1 0,1 0 0,-1 0 0,1-1 0,-1 1 0,1 0 0,-1-1 0,1 1 0,0-1 0,13-20 0,-3-4 0,-2-2 0,-1 1 0,6-34 0,-8 31 0,1 0 0,18-47 0,-24 74 0,-1 1 0,1-1 0,0 0 0,0 1 0,0-1 0,-1 0 0,1 1 0,1-1 0,-1 1 0,0-1 0,0 1 0,1 0 0,-1-1 0,0 1 0,1 0 0,-1 0 0,1 0 0,0 0 0,-1 0 0,3 0 0,-2 1 0,-1 0 0,1 1 0,-1-1 0,0 1 0,1-1 0,-1 1 0,0 0 0,0 0 0,1-1 0,-1 1 0,0 0 0,0 0 0,0 0 0,0 0 0,0 1 0,0-1 0,0 0 0,-1 0 0,1 0 0,0 1 0,-1-1 0,1 0 0,0 1 0,-1-1 0,1 3 0,33 101 0,-24-69 0,22 50 0,-30-82 0,0 0 0,0 0 0,0 0 0,0-1 0,1 1 0,0-1 0,0 1 0,0-1 0,0 0 0,6 4 0,-8-6 0,0-1 0,0 1 0,1-1 0,-1 1 0,0-1 0,1 1 0,-1-1 0,0 0 0,1 1 0,-1-1 0,0 0 0,1 0 0,-1 0 0,1 0 0,-1 0 0,0 0 0,1-1 0,-1 1 0,0 0 0,1-1 0,-1 1 0,0-1 0,1 1 0,-1-1 0,0 0 0,0 0 0,0 1 0,0-1 0,1 0 0,-1 0 0,-1 0 0,1 0 0,0 0 0,0 0 0,0-1 0,0 0 0,6-8 0,-1 1 0,-1-1 0,0-1 0,0 1 0,-1-1 0,-1 1 0,1-1 0,-2 0 0,3-16 0,-1-15 0,0-48 0,-3 70 0,-2-84 0,32 204 0,-25-82 0,0 8 0,1-1 0,2 0 0,1 0 0,0-1 0,22 35 0,-31-58 0,0 1 0,0 0 0,0-1 0,0 1 0,1-1 0,-1 0 0,1 1 0,-1-1 0,1 0 0,-1 0 0,1 0 0,0 0 0,-1 0 0,1 0 0,0-1 0,0 1 0,-1 0 0,4 0 0,-3-1 0,-1 0 0,1-1 0,0 1 0,-1 0 0,1-1 0,-1 1 0,1-1 0,-1 1 0,0-1 0,1 0 0,-1 0 0,0 0 0,1 0 0,-1 0 0,0 0 0,0 0 0,2-2 0,4-6 0,0 0 0,-2-1 0,1 0 0,-1 0 0,4-11 0,-6 14 0,55-147 0,-58 154 0,0 0 0,0 0 0,0 0 0,-1 0 0,1 0 0,0 0 0,0 0 0,0 0 0,0 0 0,0 0 0,0 0 0,-1 0 0,1 0 0,0 0 0,0 0 0,0 0 0,0 0 0,0 0 0,-1 0 0,1 0 0,0 0 0,0 0 0,0 0 0,0 0 0,0-1 0,0 1 0,0 0 0,0 0 0,-1 0 0,1 0 0,0 0 0,0 0 0,0 0 0,0-1 0,0 1 0,0 0 0,0 0 0,0 0 0,0 0 0,0 0 0,0-1 0,0 1 0,0 0 0,0 0 0,0 0 0,0 0 0,0 0 0,0 0 0,0-1 0,0 1 0,0 0 0,0 0 0,0 0 0,0 0 0,0 0 0,0-1 0,0 1 0,1 0 0,-1 0 0,0 0 0,0 0 0,0 0 0,0 0 0,0 0 0,-14 12 0,-15 22 0,19-22 0,-26 39 0,33-47 0,0 0 0,1 1 0,0-1 0,0 1 0,0 0 0,0 0 0,1 0 0,0 0 0,-1 6 0,2-9 0,0 0 0,0-1 0,1 1 0,-1 0 0,1-1 0,-1 1 0,1 0 0,-1-1 0,1 1 0,0-1 0,0 1 0,0-1 0,0 1 0,0-1 0,0 0 0,0 1 0,0-1 0,1 0 0,-1 0 0,0 0 0,1 0 0,-1 0 0,1 0 0,-1 0 0,3 0 0,43 14 0,-41-13 0,48 11 0,0-3 0,1-2 0,59 2 0,-111-10 0,0 0 0,0 0 0,0 0 0,0 0 0,0-1 0,0 1 0,0-1 0,0 0 0,0 0 0,0 0 0,0 0 0,0 0 0,0-1 0,0 1 0,-1-1 0,1 0 0,-1 0 0,1 0 0,-1 0 0,0 0 0,0 0 0,0-1 0,0 1 0,0-1 0,2-3 0,-1-1 0,-1-1 0,0 1 0,0-1 0,0 0 0,-1 0 0,0 0 0,0 0 0,-1-13 0,0 10 0,-1 0 0,1 1 0,-1-1 0,-1 0 0,0 1 0,-1-1 0,-7-18 0,10 30 0,0-1 0,0 0 0,0 0 0,0 0 0,0 0 0,0 0 0,0 0 0,0 0 0,0 0 0,0 0 0,0 0 0,0 0 0,0 0 0,0 0 0,0 0 0,0 0 0,0 0 0,0 0 0,0 0 0,0 0 0,0 0 0,0 0 0,0 0 0,0 0 0,0 0 0,-1 0 0,1 0 0,0 0 0,0 0 0,0 0 0,0 0 0,0 0 0,0 0 0,0 0 0,0 0 0,0 0 0,0 0 0,0 0 0,0 0 0,0 0 0,0 0 0,0 0 0,0 0 0,0 0 0,0 0 0,0 0 0,-1 0 0,2 10 0,3 14 0,7 13 0,21 62 0,-27-88 0,0 1 0,0-1 0,1-1 0,1 1 0,0-1 0,8 10 0,-14-18 0,0-1 0,0 0 0,0 0 0,0 0 0,0 0 0,0 0 0,0 0 0,0 0 0,0 0 0,0-1 0,1 1 0,-1 0 0,0-1 0,1 1 0,-1-1 0,0 1 0,1-1 0,-1 1 0,1-1 0,-1 0 0,0 0 0,1 0 0,-1 0 0,1 0 0,1 0 0,-1-1 0,0 0 0,0-1 0,-1 1 0,1 0 0,-1 0 0,1-1 0,-1 1 0,1-1 0,-1 1 0,0-1 0,0 0 0,0 1 0,0-1 0,0 0 0,2-3 0,2-11 0,0 1 0,-1-1 0,4-24 0,-7 34 0,5-38 0,-2 16 0,13-49 0,-17 76 0,0 0 0,0 0 0,0 0 0,0 0 0,0 1 0,0-1 0,1 0 0,-1 0 0,0 0 0,1 1 0,-1-1 0,1 0 0,-1 0 0,1 1 0,-1-1 0,1 0 0,-1 1 0,1-1 0,0 1 0,-1-1 0,1 1 0,0-1 0,-1 1 0,1-1 0,0 1 0,0 0 0,-1-1 0,1 1 0,0 0 0,0 0 0,0-1 0,0 1 0,-1 0 0,1 0 0,0 0 0,0 0 0,0 0 0,0 0 0,0 0 0,-1 1 0,1-1 0,0 0 0,0 0 0,0 1 0,-1-1 0,1 0 0,0 1 0,0-1 0,-1 1 0,1-1 0,0 1 0,-1-1 0,2 2 0,5 4 0,0 0 0,-1 1 0,0 0 0,6 9 0,-3-4 0,0-1 0,1-1 0,0 0 0,0 0 0,1-1 0,14 9 0,-23-16 0,0 0 0,0-1 0,0 0 0,1 0 0,-1 1 0,0-1 0,1-1 0,-1 1 0,1 0 0,-1 0 0,1-1 0,-1 0 0,1 1 0,-1-1 0,1 0 0,0 0 0,-1 0 0,1-1 0,-1 1 0,1-1 0,-1 1 0,1-1 0,-1 0 0,1 0 0,-1 0 0,0 0 0,0 0 0,1-1 0,-1 1 0,0-1 0,0 1 0,0-1 0,0 0 0,-1 0 0,4-4 0,-1-1 0,1 0 0,-2 0 0,1 0 0,-1 0 0,0-1 0,-1 1 0,0-1 0,2-12 0,-1 2 0,-2 1 0,0-32 0,-3 97 0,0-23 0,1 1 0,3 30 0,-2-50 0,1 0 0,0 0 0,0 1 0,1-1 0,0 0 0,0-1 0,0 1 0,0 0 0,1-1 0,0 1 0,0-1 0,1 0 0,0 0 0,7 8 0,-10-11 0,0-1 0,1 0 0,-1 1 0,1-1 0,-1 0 0,1 0 0,-1 0 0,1 0 0,-1 0 0,1 0 0,0-1 0,0 1 0,-1 0 0,1-1 0,0 0 0,0 1 0,0-1 0,0 0 0,-1 0 0,1 0 0,0 0 0,0 0 0,0 0 0,0-1 0,0 1 0,-1 0 0,1-1 0,0 0 0,0 1 0,-1-1 0,1 0 0,0 0 0,-1 0 0,1 0 0,-1 0 0,1 0 0,-1-1 0,0 1 0,1 0 0,-1-1 0,2-2 0,1-3 0,1 1 0,-1-2 0,-1 1 0,1 0 0,-1-1 0,-1 0 0,1 1 0,1-11 0,-3 8 0,1 1 0,-2 0 0,1-1 0,-1 1 0,-1 0 0,0 0 0,0-1 0,-1 1 0,0 0 0,-6-17 0,6 21 0,-1 0 0,1-1 0,-1 1 0,0 1 0,0-1 0,-1 0 0,1 1 0,-1 0 0,0-1 0,-1 2 0,1-1 0,0 0 0,-1 1 0,0 0 0,0 0 0,0 0 0,0 1 0,-9-4 0,14 6 0,0 0 0,0-1 0,-1 1 0,1 0 0,0 0 0,-1 0 0,1-1 0,0 1 0,-1 0 0,1 0 0,0 0 0,-1 0 0,1 0 0,0-1 0,-1 1 0,1 0 0,0 0 0,-1 0 0,1 0 0,0 0 0,-1 0 0,1 0 0,-1 0 0,1 0 0,0 0 0,-1 1 0,1-1 0,0 0 0,-1 0 0,1 0 0,0 0 0,-1 0 0,1 1 0,0-1 0,0 0 0,-1 0 0,1 1 0,13 8 0,5-2 0,1-1 0,0 0 0,39 5 0,-46-9 0,0-1 0,-1-1 0,1 0 0,-1 0 0,1-1 0,0 0 0,-1-1 0,13-4 0,-24 6 0,1 0 0,-1 0 0,1 0 0,-1 0 0,1 0 0,-1 0 0,0 0 0,1 0 0,-1 0 0,1 0 0,-1 0 0,0 1 0,1-1 0,-1 0 0,1 0 0,-1 0 0,0 0 0,1 1 0,-1-1 0,0 0 0,1 0 0,-1 1 0,0-1 0,0 0 0,1 1 0,-1-1 0,0 0 0,0 1 0,1-1 0,-1 0 0,0 1 0,0-1 0,0 1 0,0-1 0,0 0 0,1 1 0,-1-1 0,0 1 0,0-1 0,0 0 0,0 1 0,0-1 0,0 1 0,0-1 0,-1 0 0,1 1 0,0-1 0,0 1 0,0 0 0,-4 30 0,2-22 0,1 5 0,0-1 0,0 1 0,2 0 0,-1-1 0,2 1 0,0-1 0,7 25 0,-8-33 0,1-1 0,-1 0 0,1 0 0,0 1 0,0-1 0,0 0 0,1-1 0,-1 1 0,1 0 0,0-1 0,0 0 0,0 1 0,1-1 0,-1 0 0,1-1 0,-1 1 0,1-1 0,0 1 0,0-1 0,0 0 0,0-1 0,1 1 0,-1-1 0,0 0 0,1 0 0,-1 0 0,7 0 0,-8-1 0,-1 0 0,1 0 0,-1 0 0,1 0 0,-1-1 0,1 1 0,-1-1 0,0 0 0,1 1 0,-1-1 0,0 0 0,0-1 0,1 1 0,-1 0 0,0-1 0,0 1 0,0-1 0,2-2 0,-1 0 0,0 1 0,-1-1 0,1 0 0,-1 0 0,0-1 0,0 1 0,0 0 0,0-1 0,0-5 0,1-2 0,-1 1 0,-1-1 0,0 0 0,0 0 0,-2 1 0,-2-24 0,-4 15 0,7 19 0,0 1 0,-1 1 0,1-1 0,0 0 0,-1 0 0,1 0 0,0 0 0,0 0 0,-1 0 0,1 0 0,0 0 0,0 0 0,0 0 0,-1 1 0,1-1 0,0 0 0,0 0 0,-1 0 0,1 0 0,0 1 0,0-1 0,0 0 0,0 0 0,-1 0 0,1 1 0,0-1 0,0 0 0,0 0 0,0 1 0,0-1 0,0 0 0,0 0 0,0 1 0,0-1 0,0 0 0,0 0 0,0 1 0,-8 40 0,7-33 0,1 0 0,0 0 0,1 1 0,0-1 0,0 0 0,0 0 0,1 0 0,1 0 0,5 15 0,-6-20 0,-1 0 0,1 0 0,0-1 0,0 1 0,0 0 0,1-1 0,-1 1 0,0-1 0,1 0 0,0 0 0,-1 0 0,1 0 0,0 0 0,0-1 0,0 1 0,0-1 0,1 0 0,-1 1 0,0-2 0,0 1 0,1 0 0,-1-1 0,0 1 0,1-1 0,-1 0 0,7-1 0,-6 1 0,0-1 0,1 0 0,-1 0 0,0 0 0,0 0 0,0-1 0,0 1 0,0-1 0,0 0 0,0 0 0,0-1 0,-1 1 0,1-1 0,-1 0 0,5-5 0,-3 3 0,0-1 0,-1 0 0,0 0 0,-1-1 0,1 1 0,-1-1 0,-1 1 0,1-1 0,1-7 0,-2 4 0,0 0 0,0-1 0,-1 1 0,0 0 0,-1 0 0,0-1 0,0 1 0,-1 0 0,-1 0 0,0 0 0,0 0 0,-1 0 0,-6-15 0,6 20 0,0 0 0,0 0 0,-1 1 0,1-1 0,-1 1 0,0 0 0,-7-5 0,11 8 0,-1 1 0,0-1 0,1 1 0,-1-1 0,0 1 0,1 0 0,-1-1 0,0 1 0,0 0 0,1 0 0,-1-1 0,0 1 0,0 0 0,0 0 0,1 0 0,-1 0 0,0 0 0,0 0 0,0 0 0,1 0 0,-1 0 0,-2 1 0,2 0 0,1 0 0,-1 0 0,0 0 0,0 0 0,0 0 0,1 0 0,-1 0 0,0 0 0,1 0 0,-1 1 0,1-1 0,-1 0 0,1 0 0,0 1 0,0-1 0,-1 0 0,1 1 0,0-1 0,0 3 0,0 0 0,0 0 0,1 1 0,-1-1 0,1 0 0,0 0 0,0 0 0,0 1 0,0-1 0,1 0 0,-1 0 0,1 0 0,0-1 0,0 1 0,1 0 0,-1-1 0,1 1 0,0-1 0,0 0 0,0 0 0,0 0 0,0 0 0,1-1 0,-1 1 0,1-1 0,0 0 0,0 0 0,0 0 0,0-1 0,7 3 0,-4-2 0,0 0 0,0-1 0,0 1 0,0-1 0,0 0 0,0-1 0,1 0 0,-1 0 0,0-1 0,0 0 0,0 0 0,0 0 0,0-1 0,0 0 0,0-1 0,0 1 0,7-5 0,-8 3 0,-1-1 0,1 1 0,-1-1 0,0 0 0,0 0 0,0-1 0,-1 1 0,0-1 0,0 0 0,0-1 0,-1 1 0,0 0 0,0-1 0,3-11 0,-6 86 0,-1-27 0,-1 140 0,2-179 0,0 0 0,0 0 0,0 0 0,0 0 0,1 0 0,-1-1 0,0 1 0,1 0 0,-1 0 0,1 0 0,0 0 0,0 0 0,-1-1 0,1 1 0,0 0 0,0-1 0,1 1 0,1 1 0,-3-3 0,1 1 0,-1-1 0,1 0 0,-1 0 0,1 0 0,-1 0 0,1 0 0,-1 0 0,1 0 0,-1 0 0,1 0 0,-1 0 0,1 0 0,-1 0 0,1 0 0,-1-1 0,1 1 0,-1 0 0,1 0 0,-1 0 0,0-1 0,1 1 0,-1 0 0,1-1 0,16-18 0,-5-4 0,-1 1 0,10-26 0,-13 27 0,1 0 0,22-36 0,-31 56 0,1 0 0,-1 1 0,1-1 0,-1 0 0,1 0 0,-1 1 0,1-1 0,-1 0 0,1 1 0,0-1 0,-1 1 0,1-1 0,0 0 0,-1 1 0,1 0 0,0-1 0,0 1 0,0-1 0,-1 1 0,1 0 0,0 0 0,0-1 0,0 1 0,0 0 0,0 0 0,1 0 0,-1 1 0,0-1 0,1 1 0,-1 0 0,0-1 0,0 1 0,0 0 0,-1 0 0,1 0 0,0 0 0,0 0 0,0 0 0,-1 0 0,1 0 0,0 0 0,-1 0 0,1 2 0,4 8 0,-2 1 0,1-1 0,1 14 0,-4-22 0,30 183-1365,-24-134-5461</inkml:trace>
  <inkml:trace contextRef="#ctx0" brushRef="#br0" timeOffset="4051.24">5142 488 24575,'-2'-6'0,"0"1"0,0-1 0,0 0 0,-1 1 0,0 0 0,0-1 0,0 1 0,-1 0 0,1 1 0,-1-1 0,-1 1 0,1-1 0,0 1 0,-1 1 0,0-1 0,0 0 0,0 1 0,-1 0 0,1 1 0,0-1 0,-1 1 0,0 0 0,0 0 0,0 1 0,0-1 0,0 1 0,0 1 0,0-1 0,0 1 0,0 0 0,0 1 0,0-1 0,0 1 0,0 0 0,0 1 0,0-1 0,1 1 0,-1 0 0,0 1 0,1-1 0,0 1 0,-7 5 0,3-2 0,0 2 0,1-1 0,0 1 0,0 0 0,1 1 0,0 0 0,1 0 0,0 1 0,0-1 0,1 1 0,0 1 0,1-1 0,0 0 0,0 1 0,-1 12 0,3-15 0,1-1 0,0 0 0,0 1 0,1-1 0,0 0 0,1 1 0,-1-1 0,1 0 0,1 1 0,3 11 0,-3-14 0,0-1 0,0 1 0,1-1 0,-1 0 0,1 0 0,0 0 0,0 0 0,0-1 0,1 1 0,-1-1 0,1 0 0,0 0 0,0 0 0,0 0 0,0-1 0,0 1 0,7 1 0,-5-1 0,0-1 0,0 0 0,1-1 0,-1 0 0,1 0 0,-1 0 0,1 0 0,-1-1 0,1 0 0,-1-1 0,1 0 0,-1 0 0,0 0 0,1 0 0,-1-1 0,0 0 0,0-1 0,0 1 0,0-1 0,0 0 0,-1-1 0,1 1 0,-1-1 0,0 0 0,7-8 0,-1 1 0,0-1 0,0-1 0,-2 0 0,0 0 0,0-1 0,-1 0 0,-1 0 0,0-1 0,6-20 0,-4 3 0,-1 1 0,-1-2 0,-2 1 0,-1-1 0,-2 1 0,-1-1 0,-2 0 0,-1 0 0,-1 0 0,-2 1 0,-1 0 0,-12-33 0,18 63 0,-19-46 0,18 46 0,0-1 0,0 1 0,0 0 0,-1 0 0,1 0 0,0 0 0,-1 0 0,0 0 0,1 1 0,-1-1 0,0 1 0,0-1 0,0 1 0,0-1 0,0 1 0,0 0 0,-4-1 0,6 1 0,-1 1 0,0 0 0,1 0 0,-1 0 0,0 1 0,1-1 0,-1 0 0,0 0 0,1 0 0,-1 0 0,1 1 0,-1-1 0,0 0 0,1 0 0,-1 1 0,1-1 0,-1 1 0,1-1 0,-1 0 0,1 1 0,-1-1 0,1 1 0,0-1 0,-1 1 0,1-1 0,-1 1 0,1-1 0,-1 2 0,-7 19 0,8-18 0,-7 25 0,1 0 0,1 1 0,2 0 0,1 0 0,2 33 0,4-3 0,16 89 0,-12-106 0,20 64 0,-24-94 0,1 0 0,0 0 0,1 0 0,0-1 0,1 0 0,0 0 0,0-1 0,1 0 0,16 16 0,-21-23 0,0 0 0,1-1 0,-1 0 0,0 1 0,1-1 0,0-1 0,-1 1 0,1 0 0,0-1 0,0 0 0,0 0 0,0 0 0,0 0 0,0-1 0,0 1 0,7-1 0,-8-1 0,0 1 0,0-1 0,0 0 0,-1 0 0,1 0 0,0 0 0,-1-1 0,1 1 0,-1-1 0,1 1 0,-1-1 0,0 0 0,1 0 0,-1 0 0,0 0 0,0 0 0,-1-1 0,1 1 0,0-1 0,-1 1 0,1-1 0,-1 1 0,1-6 0,4-9 0,-2 0 0,0 0 0,-1-1 0,-1 0 0,-1 1 0,0-1 0,-1 0 0,-4-23 0,-1 23 0,-1 30 0,-2 29 0,7-25 20,2 0 0,0 0 0,1 0 0,0 0 0,8 25 0,-9-36-94,0 0-1,1 1 1,0-1 0,0 0 0,0 0-1,1 0 1,0-1 0,0 1 0,0 0-1,0-1 1,1 0 0,0 0 0,0 0-1,0 0 1,0-1 0,0 1 0,1-1-1,0 0 1,8 3 0,10-1-6752</inkml:trace>
  <inkml:trace contextRef="#ctx0" brushRef="#br0" timeOffset="4413.37">5396 169 24575,'-4'22'0,"0"18"0,-1 16 0,1 10 0,2-7-8191</inkml:trace>
  <inkml:trace contextRef="#ctx0" brushRef="#br0" timeOffset="4760.29">5567 464 24575,'3'-3'0,"1"-1"0,-1 1 0,1 0 0,0 0 0,0 0 0,0 1 0,0-1 0,1 1 0,-1 0 0,1 0 0,-1 1 0,1-1 0,5 0 0,-7 2 0,-1 0 0,1 0 0,-1 0 0,1 0 0,-1 1 0,1-1 0,-1 1 0,0 0 0,1 0 0,-1-1 0,0 2 0,0-1 0,1 0 0,-1 0 0,0 1 0,0-1 0,0 1 0,-1 0 0,1-1 0,0 1 0,0 0 0,-1 0 0,0 0 0,1 0 0,-1 0 0,2 5 0,3 6 0,0 0 0,-2 0 0,1 1 0,-2-1 0,0 1 0,0 0 0,-1 0 0,-1 0 0,-1 0 0,0 1 0,0-1 0,-4 18 0,4-30 0,0-1 0,-1 1 0,1-1 0,0 1 0,-1-1 0,1 1 0,-1-1 0,0 1 0,1-1 0,-1 0 0,0 1 0,0-1 0,0 0 0,0 0 0,0 0 0,0 0 0,0 1 0,0-1 0,-1-1 0,1 1 0,0 0 0,-1 0 0,1 0 0,0-1 0,-1 1 0,1 0 0,-1-1 0,1 0 0,-1 1 0,1-1 0,-1 0 0,1 0 0,-1 0 0,1 0 0,-1 0 0,-1 0 0,0-1 0,0 0 0,0 0 0,1 0 0,-1 0 0,1 0 0,-1 0 0,1-1 0,-1 0 0,1 1 0,0-1 0,0 0 0,0 0 0,0 0 0,0 0 0,0-1 0,0 1 0,1 0 0,-3-5 0,1-1-40,-1 1 0,2-1 0,-1 1 0,1-1-1,0 0 1,1 0 0,0 1 0,0-1 0,1 0 0,0 0 0,0 0-1,1 0 1,0 0 0,0 0 0,1 0 0,0 0 0,0 1-1,1-1 1,0 1 0,0 0 0,1-1 0,0 2 0,0-1 0,1 0-1,0 1 1,0 0 0,0 0 0,1 0 0,0 1 0,0 0-1,0 0 1,1 0 0,9-5 0,19-10-6786</inkml:trace>
  <inkml:trace contextRef="#ctx0" brushRef="#br0" timeOffset="5133.19">5926 295 24575,'-1'-2'0,"-18"-38"0,18 38 0,0 0 0,0 0 0,-1 0 0,1 1 0,-1-1 0,1 0 0,-1 1 0,0-1 0,1 0 0,-1 1 0,0 0 0,0 0 0,0-1 0,0 1 0,-4-1 0,5 2 0,0 0 0,0 0 0,0 0 0,0 0 0,1 0 0,-1 0 0,0 1 0,0-1 0,0 0 0,0 1 0,0-1 0,0 0 0,1 1 0,-1-1 0,0 1 0,0-1 0,1 1 0,-1 0 0,0-1 0,1 1 0,-1 0 0,0-1 0,1 1 0,-1 0 0,1 0 0,-1 0 0,1-1 0,0 1 0,-1 0 0,1 0 0,0 0 0,-1 1 0,-7 34 0,8-34 0,-2 24 0,1 1 0,2-1 0,0 0 0,2 0 0,0 0 0,2 0 0,1 0 0,1-1 0,1 0 0,13 26 0,-19-46 0,0 0 0,1 0 0,0 0 0,0 0 0,0 0 0,1 0 0,4 4 0,-7-8 0,-1-1 0,0 0 0,1 1 0,-1-1 0,0 0 0,1 1 0,-1-1 0,0 0 0,1 0 0,-1 0 0,1 1 0,-1-1 0,0 0 0,1 0 0,-1 0 0,1 0 0,-1 0 0,1 0 0,-1 0 0,1 0 0,-1 0 0,0 0 0,1 0 0,-1 0 0,1 0 0,-1 0 0,1 0 0,-1 0 0,0-1 0,1 1 0,-1 0 0,0 0 0,2-1 0,-1-1 0,0 1 0,0-1 0,0 0 0,-1 0 0,1 0 0,0 0 0,-1 0 0,1 0 0,-1 0 0,1 0 0,-1 0 0,0-3 0,0-68 0,-1 54 0,1 1 0,1-1 0,4-27 0,-5 44 0,0 0 0,1 0 0,-1 1 0,0-1 0,1 0 0,0 1 0,-1-1 0,1 0 0,0 1 0,0-1 0,0 1 0,0-1 0,0 1 0,0-1 0,0 1 0,1 0 0,-1-1 0,0 1 0,1 0 0,2-2 0,-2 3 0,0 0 0,-1-1 0,1 1 0,0 0 0,-1 0 0,1 0 0,0 0 0,0 0 0,-1 1 0,1-1 0,0 0 0,-1 1 0,1-1 0,-1 1 0,1 0 0,0-1 0,2 3 0,2 1 0,0 0 0,0 1 0,0 0 0,0 0 0,-1 0 0,0 1 0,0 0 0,6 9 0,-1 3 0,0 1 0,8 21 0,-15-32 0,-1-1 0,1 0 0,-1 1 0,-1-1 0,1 1 0,-1-1 0,-1 1 0,0 0 0,0 7 0,-3-12 0,0-11 0,-3-13 0,4 9 0,0 1 0,1-1 0,1 1 0,0-1 0,0 1 0,3-15 0,-2 23 0,-1 0 0,1 0 0,0 0 0,0 0 0,0 0 0,1 0 0,-1 0 0,1 1 0,0-1 0,0 0 0,0 1 0,0-1 0,0 1 0,0 0 0,0 0 0,1 0 0,0 0 0,-1 0 0,1 0 0,0 1 0,-1-1 0,1 1 0,0 0 0,0 0 0,0 0 0,1 0 0,3 0 0,0-1 0,0 1 0,0 0 0,0 0 0,0 1 0,0 0 0,0 0 0,1 1 0,-1 0 0,9 2 0,-14-2 0,1 0 0,0 0 0,-1 1 0,1-1 0,-1 1 0,0-1 0,0 1 0,1 0 0,-1 0 0,0 0 0,0 0 0,-1 0 0,1 1 0,0-1 0,-1 0 0,1 1 0,-1-1 0,0 1 0,0 0 0,0-1 0,0 1 0,0 0 0,-1 0 0,1-1 0,-1 7 0,4 38-49,-4-36-116,0 1 1,1 0-1,1-1 1,0 1-1,0-1 1,1 1-1,8 19 1,2-10-6662</inkml:trace>
  <inkml:trace contextRef="#ctx0" brushRef="#br0" timeOffset="5494.34">6349 41 24575,'-11'29'0,"-3"20"0,0 10 0,6 1 0,6-10-8191</inkml:trace>
  <inkml:trace contextRef="#ctx0" brushRef="#br0" timeOffset="5838.91">6435 212 24575,'2'139'0,"28"209"0,-29-341 0,0 1 0,0 0 0,1 0 0,0 0 0,0 0 0,6 13 0,-7-20 0,-1-1 0,0 0 0,0 1 0,1-1 0,-1 1 0,0-1 0,0 0 0,1 1 0,-1-1 0,1 0 0,-1 0 0,0 1 0,1-1 0,-1 0 0,1 0 0,-1 1 0,0-1 0,1 0 0,-1 0 0,1 0 0,-1 0 0,1 0 0,-1 0 0,1 0 0,-1 0 0,1 0 0,-1 0 0,1 0 0,-1 0 0,1 0 0,-1 0 0,1 0 0,-1 0 0,0 0 0,1-1 0,-1 1 0,1 0 0,-1 0 0,1-1 0,-1 1 0,0 0 0,1 0 0,-1-1 0,0 1 0,1 0 0,-1-1 0,0 1 0,1-1 0,-1 1 0,0 0 0,0-1 0,0 1 0,1-2 0,16-26 0,-16 25 0,26-55 0,-18 35 0,2 1 0,0 1 0,1 0 0,19-25 0,-30 45 0,-1 0 0,1 0 0,0-1 0,0 1 0,0 0 0,0 0 0,1 0 0,-1 0 0,0 0 0,0 1 0,0-1 0,1 0 0,-1 1 0,0-1 0,1 0 0,-1 1 0,1 0 0,-1-1 0,2 1 0,-2 0 0,-1 0 0,1 1 0,0-1 0,0 0 0,-1 1 0,1-1 0,0 1 0,-1-1 0,1 0 0,0 1 0,-1 0 0,1-1 0,-1 1 0,1-1 0,-1 1 0,1 0 0,-1-1 0,1 1 0,-1 0 0,0 0 0,1-1 0,-1 1 0,1 2 0,0 2 0,0 1 0,0-1 0,0 1 0,-1 0 0,1 0 0,-1 0 0,-1-1 0,0 8 0,-2-4 0,0 0 0,0 0 0,-1 0 0,0-1 0,-1 0 0,0 0 0,0 0 0,0 0 0,-1-1 0,0 1 0,-1-1 0,0-1 0,0 0 0,0 0 0,-1 0 0,0-1 0,0 0 0,0 0 0,0-1 0,-13 5 0,8-5 120,13-4-160,0 0 0,-1 0 0,1 0-1,0 1 1,0-1 0,-1 0 0,1 0 0,0 0 0,0 0 0,-1 0 0,1 0-1,0 0 1,-1 0 0,1 0 0,0 0 0,0 0 0,-1 0 0,1 0-1,0 0 1,-1 0 0,1 0 0,0 0 0,0 0 0,-1-1 0,1 1-1,0 0 1,0 0 0,-1 0 0,1 0 0,0-1 0,0 1 0,0 0 0,-1 0-1,1 0 1,0-1 0,0 1 0</inkml:trace>
  <inkml:trace contextRef="#ctx0" brushRef="#br0" timeOffset="6472.46">6773 529 24575,'0'0'0,"0"1"0,0-1 0,0 0 0,0 0 0,0 0 0,0 0 0,-1 0 0,1 0 0,0 0 0,0 1 0,0-1 0,0 0 0,0 0 0,0 0 0,0 0 0,0 0 0,-1 0 0,1 0 0,0 0 0,0 0 0,0 0 0,0 0 0,0 0 0,0 0 0,-1 0 0,1 0 0,0 0 0,0 0 0,0 0 0,0 0 0,0 0 0,-1 0 0,1 0 0,0 0 0,0 0 0,0 0 0,0 0 0,0 0 0,0 0 0,-1 0 0,1 0 0,0 0 0,0 0 0,0 0 0,0 0 0,0-1 0,0 1 0,0 0 0,0 0 0,-1 0 0,1 0 0,0 0 0,0 0 0,0-1 0,-7 14 0,5-3 0,0-1 0,1 1 0,0 0 0,0 0 0,1 0 0,0-1 0,1 1 0,2 13 0,-2-20 0,-1 0 0,1-1 0,0 1 0,-1-1 0,1 1 0,0-1 0,1 1 0,-1-1 0,0 0 0,1 1 0,-1-1 0,1 0 0,0 0 0,-1 0 0,1 0 0,0-1 0,0 1 0,0 0 0,1-1 0,-1 1 0,0-1 0,1 0 0,-1 0 0,1 0 0,-1 0 0,1 0 0,-1 0 0,1-1 0,-1 1 0,1-1 0,0 0 0,-1 0 0,1 0 0,0 0 0,3-1 0,-1 0 0,0 0 0,1-1 0,-1 0 0,0 0 0,-1 0 0,1 0 0,0-1 0,-1 0 0,1 0 0,-1 0 0,0 0 0,0-1 0,0 0 0,0 1 0,-1-1 0,0-1 0,0 1 0,0 0 0,0-1 0,0 0 0,-1 0 0,3-7 0,0-2 0,0 0 0,-1 0 0,-1 0 0,0 0 0,-1-1 0,-1 1 0,1-17 0,-3 26 0,1 1 0,-1-1 0,0 1 0,-1-1 0,1 1 0,-3-6 0,4 9 0,0 1 0,0-1 0,-1 0 0,1 1 0,-1-1 0,1 1 0,0-1 0,-1 1 0,1-1 0,-1 0 0,1 1 0,-1 0 0,1-1 0,-1 1 0,1-1 0,-1 1 0,0 0 0,1-1 0,-2 1 0,2 0 0,-1 0 0,0 0 0,1 0 0,-1 1 0,0-1 0,1 0 0,-1 1 0,1-1 0,-1 0 0,1 1 0,-1-1 0,0 0 0,1 1 0,-1-1 0,1 1 0,0-1 0,-1 1 0,1 0 0,-1-1 0,1 1 0,0-1 0,0 1 0,-1 0 0,1-1 0,0 1 0,-4 6 0,2 1 0,-1-1 0,1 0 0,0 1 0,0-1 0,1 1 0,0-1 0,0 1 0,1 0 0,0-1 0,0 1 0,1 0 0,0-1 0,0 1 0,1-1 0,0 1 0,0-1 0,6 12 0,-6-14 0,1 0 0,-1 0 0,1-1 0,1 1 0,-1-1 0,1 0 0,0 0 0,0 0 0,0 0 0,0 0 0,0-1 0,1 0 0,0 0 0,0 0 0,-1-1 0,2 0 0,-1 1 0,0-2 0,0 1 0,1-1 0,-1 1 0,1-2 0,-1 1 0,1 0 0,-1-1 0,8-1 0,-6 1 0,0-1 0,0-1 0,0 1 0,0-1 0,0 0 0,-1 0 0,1-1 0,-1 0 0,0 0 0,0-1 0,0 0 0,9-7 0,-7 4 0,0-1 0,0-1 0,-1 1 0,0-1 0,0-1 0,-1 1 0,6-13 0,-1-4 0,0 0 0,-2-1 0,-1 0 0,-1-1 0,5-38 0,-8 44 0,-2 0 0,0-1 0,-1 1 0,-4-38 0,2 59 0,1-1 0,0 1 0,0-1 0,0 1 0,-1-1 0,1 1 0,-1 0 0,1-1 0,-1 1 0,0 0 0,1-1 0,-1 1 0,-1-2 0,2 3 0,-1 0 0,1 0 0,0 0 0,-1 0 0,1 0 0,0 0 0,-1 0 0,1 0 0,0 0 0,-1 0 0,1 0 0,0 0 0,0 0 0,-1 0 0,1 0 0,0 0 0,-1 0 0,1 0 0,0 0 0,-1 1 0,1-1 0,0 0 0,0 0 0,-1 0 0,1 0 0,0 1 0,0-1 0,-1 0 0,1 0 0,0 1 0,0-1 0,0 0 0,0 0 0,-1 1 0,1-1 0,-2 5 0,-1-1 0,1 0 0,0 1 0,1-1 0,-1 1 0,-1 8 0,-4 32 0,2 0 0,2 0 0,2 1 0,3-1 0,1 1 0,16 82 0,-18-125 0,0 5 0,1 0 0,-1 0 0,1-1 0,1 1 0,0-1 0,0 0 0,0 1 0,1-1 0,0-1 0,9 14 0,-13-20 0,1 0 0,-1 0 0,0 1 0,0-1 0,1 0 0,-1 1 0,0-1 0,0 0 0,1 0 0,-1 1 0,0-1 0,1 0 0,-1 0 0,0 0 0,1 0 0,-1 1 0,0-1 0,1 0 0,-1 0 0,0 0 0,1 0 0,-1 0 0,0 0 0,1 0 0,-1 0 0,1 0 0,-1 0 0,0 0 0,1 0 0,-1 0 0,0 0 0,1 0 0,-1-1 0,0 1 0,1 0 0,-1 0 0,0 0 0,1-1 0,4-16 0,-6-22 0,-10-2 0,7 29 0,1 0 0,0-1 0,0 1 0,0-17 0,3 27 0,0 0 0,0-1 0,0 1 0,0-1 0,0 1 0,1-1 0,-1 1 0,1-1 0,0 1 0,0 0 0,0-1 0,0 1 0,0 0 0,0 0 0,1 0 0,-1 0 0,1 0 0,-1 0 0,1 0 0,0 0 0,-1 1 0,1-1 0,0 1 0,0-1 0,0 1 0,5-2 0,9-4 0,0 2 0,33-8 0,-40 11 0,-1 1 0,1-1 0,0 2 0,0-1 0,-1 1 0,1 1 0,15 2 0,-23-2 0,1-1 0,0 1 0,0 0 0,-1 0 0,1 0 0,-1 1 0,1-1 0,-1 0 0,1 0 0,-1 1 0,1-1 0,-1 1 0,0 0 0,0-1 0,0 1 0,0 0 0,0-1 0,0 1 0,-1 0 0,1 0 0,-1 0 0,1 0 0,-1 0 0,1 2 0,0 8 0,0 1 0,-1 22 0,0-15 0,9 103-1365,-6-90-5461</inkml:trace>
  <inkml:trace contextRef="#ctx0" brushRef="#br0" timeOffset="6831.04">7578 127 24575,'-11'25'0,"-3"20"0,0 12 0,3-3-8191</inkml:trace>
  <inkml:trace contextRef="#ctx0" brushRef="#br0" timeOffset="7282.94">7852 487 24575,'-7'-1'0,"0"1"0,0-1 0,1 1 0,-1 1 0,0-1 0,0 1 0,0 0 0,1 1 0,-1-1 0,0 1 0,1 1 0,0-1 0,-1 1 0,1 0 0,0 1 0,0-1 0,1 1 0,-1 0 0,1 1 0,0-1 0,0 1 0,0 0 0,-4 6 0,4-5 0,1 0 0,0 0 0,0 0 0,0 1 0,1 0 0,0-1 0,0 1 0,1 0 0,0 0 0,0 1 0,0-1 0,1 0 0,0 1 0,1-1 0,-1 0 0,2 1 0,-1-1 0,1 1 0,0-1 0,0 0 0,4 10 0,-5-14 0,1-1 0,0 0 0,0 1 0,0-1 0,0 0 0,0 0 0,0 1 0,1-1 0,-1 0 0,1-1 0,0 1 0,-1 0 0,1 0 0,0-1 0,0 1 0,0-1 0,0 1 0,0-1 0,0 0 0,0 0 0,1 0 0,-1 0 0,0 0 0,1 0 0,-1-1 0,1 1 0,-1-1 0,1 0 0,-1 0 0,1 1 0,-1-2 0,0 1 0,1 0 0,-1 0 0,5-2 0,0 0 0,-1-1 0,0 1 0,1-1 0,-1-1 0,0 1 0,-1-1 0,1 0 0,-1 0 0,1-1 0,-1 1 0,8-11 0,-5 3 0,1 0 0,-2-1 0,1 0 0,-2 0 0,9-25 0,16-74 0,-22 76 0,-8 33 0,0-1 0,0 0 0,1 0 0,-1 1 0,1-1 0,0 1 0,3-5 0,-5 8 0,1-1 0,-1 1 0,0 0 0,1-1 0,-1 1 0,1-1 0,-1 1 0,1 0 0,-1-1 0,1 1 0,0 0 0,-1 0 0,1-1 0,-1 1 0,1 0 0,-1 0 0,1 0 0,0 0 0,-1 0 0,1 0 0,0 0 0,-1 0 0,1 0 0,-1 0 0,1 0 0,0 0 0,-1 0 0,1 0 0,-1 1 0,1-1 0,-1 0 0,1 0 0,0 1 0,-1-1 0,1 0 0,-1 1 0,1-1 0,-1 1 0,0-1 0,1 1 0,-1-1 0,1 1 0,-1-1 0,0 1 0,1-1 0,-1 1 0,0-1 0,0 1 0,1-1 0,-1 1 0,0 0 0,0 0 0,7 12 0,-2 1 0,0 0 0,0 0 0,-1 0 0,-1 0 0,0 1 0,1 21 0,-1-13 0,0-2 0,8 25 0,-11-46 0,0 1 0,0-1 0,0 0 0,0 0 0,0 1 0,0-1 0,0 0 0,0 0 0,0 1 0,0-1 0,0 0 0,0 0 0,0 1 0,1-1 0,-1 0 0,0 0 0,0 1 0,0-1 0,0 0 0,1 0 0,-1 0 0,0 1 0,0-1 0,0 0 0,1 0 0,-1 0 0,0 0 0,0 0 0,1 0 0,-1 1 0,0-1 0,0 0 0,1 0 0,-1 0 0,0 0 0,0 0 0,1 0 0,-1 0 0,0 0 0,0 0 0,1 0 0,-1 0 0,0 0 0,1 0 0,9-14 0,10-34 0,-15 35 0,6-14 0,2 1 0,0 0 0,2 1 0,29-38 0,-42 61 0,-1 0 0,1 0 0,0 0 0,0 0 0,0 0 0,0 1 0,0-1 0,0 1 0,0-1 0,1 1 0,-1 0 0,0 0 0,4-1 0,-5 2 0,0 0 0,0 0 0,1 0 0,-1 0 0,0 1 0,0-1 0,0 0 0,0 0 0,0 1 0,0-1 0,0 1 0,0-1 0,0 1 0,0-1 0,0 1 0,0 0 0,0-1 0,-1 1 0,1 0 0,0 0 0,0 0 0,-1-1 0,1 1 0,0 0 0,-1 0 0,1 0 0,-1 0 0,1 0 0,-1 0 0,0 0 0,1 0 0,-1 1 0,0 0 0,4 14 0,-1 0 0,0 0 0,-1 0 0,-1 1 0,-1 24 0,-1-25 0,1 1 0,1-1 0,0 0 0,1 0 0,8 27 0,-9-39 0,1-1 0,-1 1 0,1-1 0,0 0 0,1 1 0,-1-1 0,0 0 0,1 0 0,0-1 0,0 1 0,-1-1 0,2 1 0,-1-1 0,0 0 0,0 0 0,1 0 0,-1 0 0,1-1 0,-1 0 0,1 1 0,0-1 0,0 0 0,-1-1 0,1 1 0,0-1 0,6 0 0,10 0 0,0-1 0,0-1 0,37-8 0,-44 8 0,213-49 0,-83 17 0,-136 33-29,-11 4 92,-13 4-1005,15-7 485,-20 9-6369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3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18 24575,'4'-10'0,"0"3"0,-3 10 0,-6 15 0,-9 16 0,-13 16 0,-12 10 0,-11 10 0,-8 4 0,-4-1 0,0-1 0,5-9 0,7-12 0,13-15-8191</inkml:trace>
  <inkml:trace contextRef="#ctx0" brushRef="#br0" timeOffset="383.14">92 122 24575,'7'18'0,"10"17"0,9 13 0,7 13 0,9 6 0,5 8 0,-3 4 0,-5 0 0,-5-7 0,-9-15-8191</inkml:trace>
  <inkml:trace contextRef="#ctx0" brushRef="#br0" timeOffset="757.34">811 546 24575,'-3'-6'0,"1"-1"0,-1 1 0,-1-1 0,1 1 0,-1 0 0,-1 0 0,1 1 0,-1-1 0,-5-4 0,8 8 0,0 0 0,-1 1 0,1-1 0,0 1 0,-1-1 0,1 1 0,-1 0 0,0 0 0,1 0 0,-1 1 0,0-1 0,0 0 0,0 1 0,1 0 0,-1 0 0,0 0 0,0 0 0,0 0 0,1 0 0,-1 1 0,0 0 0,0-1 0,1 1 0,-1 0 0,-4 2 0,-3 3 0,0 1 0,0-1 0,1 2 0,0-1 0,0 1 0,0 1 0,1 0 0,1 0 0,-1 0 0,1 1 0,1 0 0,0 0 0,0 1 0,1 0 0,1 0 0,0 0 0,0 0 0,-3 22 0,6-30 0,1-1 0,-1 1 0,1-1 0,0 1 0,0-1 0,0 1 0,0-1 0,0 0 0,1 1 0,-1-1 0,1 1 0,-1-1 0,1 0 0,0 1 0,0-1 0,0 0 0,0 0 0,1 1 0,-1-1 0,1 0 0,-1 0 0,1-1 0,-1 1 0,1 0 0,3 2 0,-2-3 0,0 1 0,0-1 0,0 1 0,0-1 0,0 0 0,0-1 0,1 1 0,-1 0 0,0-1 0,1 0 0,-1 1 0,0-2 0,1 1 0,-1 0 0,0 0 0,1-1 0,-1 0 0,6-2 0,-2 1 0,0-1 0,-1-1 0,1 1 0,-1-1 0,1 0 0,-1 0 0,0-1 0,-1 0 0,1 0 0,-1 0 0,0-1 0,-1 0 0,1 0 0,-1 0 0,0 0 0,3-8 0,-1 2 0,-1 0 0,0 0 0,-1-1 0,-1 0 0,0 0 0,0 0 0,-2-1 0,1-13 0,-4 90 0,-1 373 0,7-406-1365,0-8-5461</inkml:trace>
  <inkml:trace contextRef="#ctx0" brushRef="#br0" timeOffset="1117.57">1086 588 24575,'-2'3'0,"1"-1"0,-1 0 0,1 1 0,-1-1 0,1 1 0,0-1 0,0 1 0,0-1 0,0 1 0,1 0 0,-1 0 0,1-1 0,-1 1 0,1 0 0,0 0 0,1 3 0,-1 2 0,1 1 0,0-1 0,0 0 0,4 10 0,-2-10 0,0 0 0,0 0 0,1 0 0,0 0 0,1-1 0,0 0 0,0 0 0,0 0 0,1-1 0,0 0 0,8 7 0,7 3 0,0-1 0,31 17 0,-4-3 0,-43-27 0,-1 1 0,0 0 0,0 1 0,-1-1 0,1 1 0,-1-1 0,4 6 0,-6-9 0,-1 1 0,1 0 0,-1 0 0,0 0 0,1-1 0,-1 1 0,0 0 0,1 0 0,-1 0 0,0 0 0,0 0 0,0 0 0,0-1 0,0 1 0,0 0 0,0 0 0,0 0 0,0 0 0,0 0 0,0 0 0,-1 0 0,1-1 0,0 1 0,0 0 0,-1 0 0,1 0 0,-1 0 0,1-1 0,-1 1 0,1 0 0,-1-1 0,0 1 0,1 0 0,-1-1 0,0 1 0,1-1 0,-1 1 0,0-1 0,0 1 0,1-1 0,-1 1 0,0-1 0,0 0 0,0 1 0,0-1 0,-1 0 0,-12 4-124,0 0 0,0-1 0,-1-1 0,1 0 0,-1-1 0,1 0-1,-1-1 1,1-1 0,-1 0 0,-26-7 0,13-2-6702</inkml:trace>
  <inkml:trace contextRef="#ctx0" brushRef="#br0" timeOffset="1118.57">1191 545 24575,'32'-10'0,"30"-8"0,24-1 0,17 4 0,5 0 0,-16 2-819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3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 24575,'11'-7'0,"7"-2"0,4 0 0,-2 1-8191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7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8'-3'0,"6"-2"-8191</inkml:trace>
  <inkml:trace contextRef="#ctx0" brushRef="#br0" timeOffset="1">466 21 24575,'4'-3'0,"7"-6"0,3 0-8191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3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8"4"0,9 1 0,9 0 0,-1-1-8191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0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 10 24575,'7'-7'0,"-1"5"0,-5 9 0,-10 15 0,-8 15 0,-7 11 0,-3 8 0,-2 6 0,2 0 0,4-4 0,7-12-8191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09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36 24575,'2'-7'0,"2"-18"0,-6 21 0,-8 14 0,-243 393 0,235-372 0,2 0 0,-19 54 0,35-81-20,4-11 64,6-11-1433,2-6-5437</inkml:trace>
  <inkml:trace contextRef="#ctx0" brushRef="#br0" timeOffset="374.41">52 57 24575,'-11'-16'0,"11"16"0,-1 0 0,1 0 0,0 1 0,0-1 0,0 0 0,0 0 0,0 0 0,0 0 0,0 0 0,0 0 0,0 0 0,0 0 0,0 0 0,0 0 0,0 0 0,0 0 0,0 0 0,0 0 0,0 0 0,0 0 0,0 0 0,0 0 0,0 0 0,-1 0 0,1 0 0,0 0 0,0 0 0,0 0 0,0 0 0,18 30 0,81 103 0,-60-85 0,-3 1 0,52 94 0,-82-129-136,0 0-1,-1 0 1,0 1-1,-1 0 1,-1 0-1,0 0 1,-1 0-1,-1 0 0,0 20 1,-3-16-6690</inkml:trace>
  <inkml:trace contextRef="#ctx0" brushRef="#br0" timeOffset="842.48">645 353 24575,'-4'-3'0,"-1"5"0,1 10 0,0 10 0,1 12 0,1 11 0,5 6 0,2 4 0,3 4 0,4-1 0,1-7 0,-3-12-8191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08.0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4 24575,'0'58'0,"6"149"0,-4-186 0,1-1 0,1 1 0,1 0 0,0-1 0,2 0 0,1-1 0,14 30 0,-20-47 0,-1 1 0,1-1 0,-1 1 0,1-1 0,0 0 0,-1 0 0,1 0 0,0 0 0,1 0 0,-1 0 0,0 0 0,0-1 0,1 1 0,-1-1 0,6 3 0,-6-4 0,0 0 0,-1 0 0,1 0 0,0 0 0,-1-1 0,1 1 0,-1 0 0,1-1 0,0 1 0,-1-1 0,1 0 0,-1 1 0,1-1 0,-1 0 0,1 0 0,-1 0 0,0 0 0,0 0 0,1 0 0,-1 0 0,0-1 0,0 1 0,0 0 0,0-1 0,0 1 0,0 0 0,-1-1 0,2-2 0,8-17 0,-1 0 0,-1-1 0,-1-1 0,0 1 0,5-42 0,2-7 0,-14 69 0,1 0 0,-1 1 0,0-1 0,1 1 0,-1-1 0,1 0 0,0 1 0,-1-1 0,1 1 0,0-1 0,0 1 0,0 0 0,0-1 0,0 1 0,2-2 0,-3 3 0,1 0 0,-1 0 0,1 0 0,-1 0 0,1 0 0,-1 0 0,1 0 0,0 0 0,-1 0 0,1 1 0,-1-1 0,1 0 0,-1 0 0,0 0 0,1 1 0,-1-1 0,1 0 0,-1 0 0,1 1 0,-1-1 0,0 0 0,1 1 0,-1-1 0,0 1 0,1-1 0,-1 0 0,0 1 0,1-1 0,-1 1 0,0 0 0,6 10 0,-1-1 0,0 1 0,3 14 0,-1-7 0,-6-16 0,31 64 0,-30-63 0,0 1 0,0 0 0,0-1 0,1 0 0,-1 1 0,1-1 0,0 0 0,0 0 0,0-1 0,1 1 0,-1-1 0,1 1 0,-1-1 0,7 3 0,-8-5 0,-1 0 0,0 0 0,1 0 0,-1 0 0,1-1 0,-1 1 0,0 0 0,1 0 0,-1-1 0,1 1 0,-1-1 0,0 1 0,0-1 0,1 0 0,-1 0 0,0 1 0,0-1 0,0 0 0,0 0 0,0 0 0,0 0 0,0 0 0,0 0 0,0-1 0,0 1 0,-1 0 0,1 0 0,0 0 0,-1-1 0,1-2 0,13-42 0,-10 29 0,-1 1 0,-1 0 0,-1-1 0,-1 0 0,0 1 0,-3-23 0,-4 26 101,7 14-148,0-1 0,-1 0-1,1 0 1,0 0 0,0 1 0,-1-1-1,1 0 1,0 1 0,0-1-1,-1 0 1,1 1 0,0-1-1,0 0 1,0 1 0,0-1 0,-1 0-1,1 1 1,0-1 0,0 0-1,0 1 1,0-1 0,0 1-1,0-1 1,0 0 0,0 1 0,0-1-1,0 0 1,0 1 0,0-1-1,1 1 1,0 13-6779</inkml:trace>
  <inkml:trace contextRef="#ctx0" brushRef="#br0" timeOffset="751.05">593 695 24575,'-1'-1'0,"0"-1"0,0 1 0,0-1 0,0 1 0,0 0 0,-1-1 0,1 1 0,0 0 0,-1 0 0,1 0 0,-4-2 0,5 3 0,0 0 0,-1 0 0,1 0 0,0 0 0,-1 0 0,1 0 0,-1 0 0,1 0 0,0 0 0,-1 0 0,1 0 0,-1 0 0,1 0 0,0 0 0,-1 0 0,1 0 0,-1 0 0,1 0 0,0 1 0,-1-1 0,1 0 0,0 0 0,-1 1 0,1-1 0,0 0 0,-1 0 0,1 1 0,0-1 0,0 0 0,-1 1 0,1-1 0,-1 2 0,0 0 0,1 0 0,-1 0 0,1 0 0,-1 1 0,1-1 0,0 0 0,0 0 0,0 0 0,0 0 0,0 0 0,0 0 0,1 0 0,-1 1 0,1-1 0,-1 0 0,1 0 0,1 2 0,2 2 0,0 1 0,0-1 0,0 0 0,1 0 0,0 0 0,0-1 0,0 1 0,1-1 0,0-1 0,0 1 0,0-1 0,1 0 0,-1 0 0,1-1 0,0 0 0,12 4 0,-15-6 0,-1 1 0,0-1 0,0-1 0,1 1 0,-1 0 0,0-1 0,1 0 0,-1 0 0,1 0 0,-1 0 0,0 0 0,1-1 0,-1 1 0,0-1 0,1 0 0,-1 0 0,0 0 0,0-1 0,0 1 0,0-1 0,0 1 0,0-1 0,0 0 0,-1 0 0,1-1 0,-1 1 0,1 0 0,-1-1 0,0 0 0,0 1 0,0-1 0,0 0 0,0 0 0,-1 0 0,1 0 0,-1 0 0,0-1 0,1-3 0,1-5 0,-1 1 0,0-1 0,-1 0 0,0 0 0,-1 0 0,0 0 0,-2-12 0,2 20 0,0 1 0,-1-1 0,1 0 0,-1 1 0,0-1 0,0 1 0,0 0 0,-1-1 0,1 1 0,-1 0 0,0-1 0,0 1 0,0 0 0,0 1 0,0-1 0,-1 0 0,1 1 0,-1-1 0,0 1 0,0-1 0,0 1 0,0 0 0,0 1 0,0-1 0,0 0 0,-1 1 0,-3-2 0,5 3 0,0 0 0,0 0 0,0 1 0,0-1 0,0 0 0,0 1 0,0-1 0,0 1 0,0 0 0,0-1 0,0 1 0,0 0 0,0 0 0,1 0 0,-1 0 0,0 1 0,1-1 0,-1 0 0,1 1 0,0-1 0,-1 1 0,1 0 0,0-1 0,0 1 0,0 0 0,0 0 0,0 0 0,0-1 0,0 1 0,0 3 0,-3 6 0,0 0 0,1 0 0,-3 23 0,5-25 0,0 0 0,0 0 0,1 0 0,0 0 0,1 0 0,0 0 0,1 0 0,0 0 0,0 0 0,1-1 0,0 1 0,6 12 0,-6-16 0,0 0 0,0-1 0,1 1 0,0-1 0,-1 0 0,2 0 0,-1 0 0,0-1 0,1 1 0,-1-1 0,1 0 0,0-1 0,0 1 0,0-1 0,0 0 0,1 0 0,-1 0 0,1-1 0,-1 0 0,1 0 0,8 0 0,-9-1 0,0 1 0,0-1 0,0-1 0,0 1 0,1-1 0,-1 0 0,0 0 0,-1 0 0,1-1 0,0 0 0,0 0 0,-1 0 0,1 0 0,-1-1 0,7-4 0,-5 2 0,-1-1 0,0 1 0,0-1 0,0 0 0,0 0 0,-1-1 0,0 1 0,-1-1 0,5-10 0,0-8 0,0 0 0,-2 0 0,-1-1 0,3-50 0,5-75 0,-11 185 0,1-1 0,1 1 0,3-1 0,11 41 0,-13-62 0,1-1 0,1 1 0,-1-1 0,2 0 0,11 15 0,-16-23 0,0 1 0,0-1 0,1 1 0,-1-1 0,1 0 0,0 0 0,0 0 0,0-1 0,0 0 0,1 1 0,-1-1 0,0-1 0,1 1 0,-1-1 0,1 1 0,0-2 0,0 1 0,4 0 0,-5-1 0,-1-1 0,0 0 0,0 0 0,1 0 0,-1 0 0,0 0 0,0 0 0,0-1 0,0 0 0,0 0 0,0 0 0,-1 0 0,1 0 0,-1 0 0,1-1 0,-1 1 0,0-1 0,0 1 0,0-1 0,0 0 0,0 0 0,-1 0 0,1 0 0,0-5 0,5-9 0,-1 0 0,-1 0 0,3-23 0,-6 27 0,6-24 0,-2 0 0,2-48 0,-6 119-227,1 1-1,2-1 1,1 0-1,2-1 1,11 34-1,1-14-6598</inkml:trace>
  <inkml:trace contextRef="#ctx0" brushRef="#br0" timeOffset="2232.29">1716 484 24575,'-2'99'0,"0"-42"0,2 0 0,13 95 0,-12-147 0,0 1 0,0-1 0,1 0 0,0 0 0,0 0 0,0-1 0,3 6 0,-4-9 0,-1 0 0,1-1 0,-1 1 0,1 0 0,0 0 0,-1-1 0,1 1 0,0 0 0,0-1 0,-1 1 0,1 0 0,0-1 0,0 1 0,0-1 0,0 1 0,0-1 0,0 0 0,0 1 0,0-1 0,0 0 0,0 0 0,-1 0 0,1 0 0,0 0 0,0 0 0,0 0 0,0 0 0,0 0 0,0 0 0,0 0 0,0-1 0,0 1 0,0 0 0,0-1 0,0 1 0,0-1 0,0 1 0,0-1 0,-1 1 0,1-1 0,0 0 0,1-1 0,5-4 0,0-1 0,-1-1 0,0 1 0,0-1 0,-1 0 0,0 0 0,-1-1 0,6-13 0,25-78 0,-28 79 0,1-9 0,-4 16 0,0 0 0,1 0 0,0 1 0,10-17 0,-15 29 0,0 0 0,1 1 0,-1-1 0,0 0 0,0 1 0,1-1 0,-1 1 0,0-1 0,1 1 0,-1-1 0,1 1 0,-1-1 0,0 1 0,1-1 0,0 1 0,-1-1 0,1 1 0,-1 0 0,1-1 0,-1 1 0,1 0 0,0-1 0,-1 1 0,1 0 0,-1 0 0,1 0 0,0 0 0,-1 0 0,1 0 0,0 0 0,-1 0 0,1 0 0,0 0 0,-1 0 0,1 0 0,0 0 0,-1 0 0,1 0 0,0 1 0,-1-1 0,1 0 0,-1 1 0,1-1 0,-1 0 0,1 1 0,0-1 0,-1 0 0,1 1 0,-1-1 0,0 1 0,1-1 0,-1 1 0,1 0 0,-1-1 0,0 1 0,1 0 0,17 39 0,-17-37 0,14 48 0,-9-24 0,16 37 0,-19-58 0,-1 0 0,1 0 0,0-1 0,1 1 0,-1-1 0,1 0 0,0 0 0,0-1 0,1 1 0,-1-1 0,11 8 0,-12-10 0,-1-1 0,1 1 0,0-1 0,1 1 0,-1-1 0,0 0 0,0 0 0,0 0 0,1-1 0,-1 1 0,0-1 0,1 0 0,-1 0 0,1 0 0,-1 0 0,0 0 0,1-1 0,-1 0 0,4 0 0,-2-2 0,-1 1 0,1 0 0,0-1 0,-1 0 0,1 0 0,-1-1 0,0 1 0,0-1 0,0 0 0,-1 1 0,4-6 0,1-3 0,0-1 0,0 0 0,-2 0 0,1 0 0,-2-1 0,0 0 0,6-27 0,-9 34 0,-1 0 0,0 0 0,-1-1 0,0 1 0,-1-15 0,1 22 0,0 0 0,0-1 0,0 1 0,0 0 0,0 0 0,0-1 0,0 1 0,0 0 0,0 0 0,0 0 0,0-1 0,0 1 0,0 0 0,0 0 0,0 0 0,0-1 0,0 1 0,0 0 0,0 0 0,-1 0 0,1-1 0,0 1 0,0 0 0,0 0 0,0 0 0,-1 0 0,1 0 0,0-1 0,0 1 0,0 0 0,-1 0 0,1 0 0,0 0 0,0 0 0,0 0 0,-1 0 0,1 0 0,0 0 0,0 0 0,-1 0 0,-6 8 0,-3 15 0,6-13 0,2 1 0,-1-1 0,1 1 0,1 0 0,0 0 0,1 0 0,0 0 0,0-1 0,1 1 0,1 0 0,3 15 0,-3-21 0,-1 0 0,1 0 0,0 0 0,0 0 0,1-1 0,-1 1 0,1-1 0,0 1 0,1-1 0,-1 0 0,1 0 0,-1 0 0,1-1 0,0 1 0,0-1 0,1 0 0,-1 0 0,1-1 0,0 1 0,-1-1 0,1 0 0,0 0 0,0-1 0,0 1 0,9 0 0,-12-1 0,1-1 0,-1 0 0,1 0 0,-1 0 0,1 0 0,-1 0 0,1 0 0,-1-1 0,1 1 0,-1-1 0,0 0 0,1 1 0,-1-1 0,0 0 0,1-1 0,-1 1 0,0 0 0,0 0 0,0-1 0,2-1 0,-2 0 0,1 0 0,-1-1 0,0 1 0,0 0 0,0-1 0,0 1 0,0-1 0,-1 0 0,0 0 0,1 1 0,0-8 0,-1 2 0,0 0 0,0-1 0,-1 1 0,-1-1 0,1 1 0,-1 0 0,-1-1 0,0 1 0,0 0 0,-4-11 0,1 12 0,0 1 0,0 0 0,0 0 0,-1 0 0,0 1 0,-8-7 0,3 3 0,11 7 0,25 5 0,0 0 0,0-2 0,1 0 0,-1-2 0,0-1 0,25-6 0,-47 8 0,-1 1 0,0-1 0,0 1 0,1-1 0,-1 1 0,0 0 0,1 0 0,-1 0 0,0 0 0,1 1 0,-1-1 0,0 0 0,5 2 0,-6-1 0,-1 0 0,1 0 0,0 0 0,0 0 0,-1 0 0,1 0 0,0 0 0,-1 0 0,1 0 0,-1 0 0,1 0 0,-1 1 0,0-1 0,0 0 0,1 0 0,-1 0 0,0 1 0,0-1 0,0 0 0,0 0 0,0 0 0,-1 1 0,1-1 0,0 0 0,0 0 0,-2 3 0,-7 35 0,-7 30 0,16-64 0,-1 0 0,1 1 0,0-1 0,0 0 0,0 0 0,1 0 0,0 0 0,0 0 0,0 0 0,4 8 0,-4-11 0,0 1 0,0-1 0,0 0 0,1 0 0,-1 0 0,1-1 0,-1 1 0,1 0 0,0-1 0,0 1 0,0-1 0,0 1 0,0-1 0,0 0 0,0 0 0,0 0 0,0 0 0,1 0 0,-1 0 0,0-1 0,1 1 0,-1-1 0,0 1 0,1-1 0,-1 0 0,1 0 0,-1 0 0,0 0 0,1-1 0,-1 1 0,1-1 0,-1 1 0,0-1 0,4-2 0,1 1 0,-1-1 0,1 0 0,-1 0 0,0-1 0,0 0 0,0 0 0,-1 0 0,1-1 0,-1 0 0,8-9 0,-8 5 0,1 0 0,-1 0 0,-1 0 0,1-1 0,-2 0 0,4-13 0,12-28 0,-15 92 0,-2-32 0,-1 0 0,2 0 0,-1 0 0,1 0 0,1 0 0,-1-1 0,1 0 0,7 11 0,-9-17 0,-1 0 0,0 0 0,1 0 0,-1 0 0,1 0 0,0 0 0,0 0 0,0-1 0,0 1 0,0-1 0,0 1 0,0-1 0,0 0 0,0 0 0,1 0 0,-1 0 0,0 0 0,1 0 0,-1-1 0,1 1 0,-1-1 0,1 0 0,-1 0 0,1 0 0,-1 0 0,1 0 0,-1 0 0,1-1 0,-1 1 0,1-1 0,-1 1 0,1-1 0,-1 0 0,0 0 0,4-3 0,-2 2 0,0-1 0,0 0 0,-1 0 0,1-1 0,-1 1 0,0-1 0,0 0 0,0 1 0,-1-1 0,1-1 0,-1 1 0,4-8 0,17-62 0,-14 37 0,-7 31 0,11-27 0,-13 31 0,1 1 0,0-1 0,-1 1 0,1-1 0,0 1 0,0 0 0,0-1 0,0 1 0,0 0 0,1 0 0,-1 0 0,0 0 0,1 0 0,-1 0 0,0 0 0,4-1 0,-5 2 0,1 0 0,0 0 0,0 0 0,0 0 0,0 1 0,-1-1 0,1 0 0,0 0 0,0 1 0,0-1 0,-1 1 0,1-1 0,0 0 0,-1 1 0,1-1 0,0 1 0,-1 0 0,1-1 0,-1 1 0,1 0 0,-1-1 0,1 1 0,-1 0 0,1-1 0,-1 1 0,0 0 0,1 0 0,-1 0 0,1 1 0,8 26 0,-9-26 0,11 70 0,-9-55 0,0-1 0,1 0 0,0 1 0,9 22 0,-11-37 0,0 0 0,0 1 0,0-1 0,0 0 0,0 0 0,1 0 0,-1 0 0,1 0 0,-1 0 0,1 0 0,0-1 0,0 1 0,0-1 0,-1 1 0,2-1 0,-1 1 0,0-1 0,0 0 0,0 0 0,1 0 0,-1-1 0,0 1 0,1 0 0,-1-1 0,0 1 0,1-1 0,-1 0 0,1 0 0,-1 0 0,1 0 0,-1 0 0,1-1 0,-1 1 0,0-1 0,1 0 0,-1 1 0,0-1 0,1 0 0,-1 0 0,2-2 0,5-1 0,-1-1 0,0 0 0,0-1 0,0 1 0,-1-1 0,0-1 0,0 1 0,-1-1 0,7-10 0,-1-1 0,-2-2 0,0 1 0,-1-1 0,8-30 0,-2 9 0,-14 84 0,-1-38-54,1 75 235,0-73-330,0-1 0,0 1-1,0 0 1,1-1 0,0 1 0,0-1 0,1 1-1,-1-1 1,6 9 0,4-1-6677</inkml:trace>
  <inkml:trace contextRef="#ctx0" brushRef="#br0" timeOffset="3589.39">3325 250 24575,'-5'23'0,"1"-1"0,1 1 0,0 0 0,2 0 0,1 0 0,1 0 0,1 0 0,8 38 0,1-13 0,2-1 0,38 89 0,-47-126 0,1-1 0,0 1 0,0-1 0,12 14 0,-17-22 0,1 0 0,0 0 0,0 0 0,0 0 0,0 0 0,0 0 0,0-1 0,0 1 0,0 0 0,1-1 0,-1 1 0,0-1 0,0 1 0,0-1 0,1 1 0,-1-1 0,0 0 0,1 0 0,0 1 0,0-2 0,-1 1 0,0-1 0,1 0 0,-1 1 0,0-1 0,1 0 0,-1 0 0,0 0 0,0 0 0,0 0 0,0 0 0,0 0 0,0 0 0,0 0 0,0 0 0,0 0 0,0-1 0,-1 1 0,1 0 0,-1-1 0,2-1 0,7-21 0,-1 0 0,7-28 0,-12 35 0,2 0 0,0 1 0,1-1 0,0 1 0,1 0 0,1 0 0,11-14 0,-19 28 0,1 1 0,0-1 0,0 1 0,1-1 0,-1 1 0,0 0 0,0-1 0,1 1 0,-1 0 0,1 0 0,-1 0 0,1 0 0,-1 0 0,1 1 0,-1-1 0,1 0 0,0 1 0,0-1 0,-1 1 0,1-1 0,3 1 0,-3 0 0,-1 1 0,1-1 0,0 1 0,-1 0 0,1-1 0,-1 1 0,1 0 0,-1 0 0,1 0 0,-1 0 0,0 1 0,1-1 0,-1 0 0,0 0 0,0 1 0,0-1 0,2 3 0,1 5 0,1-1 0,-1 1 0,-1 0 0,0 0 0,0 0 0,2 16 0,-2-9 0,-2 1 0,0-1 0,-1 0 0,-1 1 0,0-1 0,-1 0 0,-1 0 0,-1 0 0,0 0 0,-8 19 0,5-26 0,5-17 0,4-19 0,4 5 0,2-1 0,0 1 0,22-40 0,44-60 0,14-25 0,-79 131 0,-9 16 0,1 0 0,-1 0 0,0 0 0,0 0 0,0 0 0,0 0 0,0 0 0,0 0 0,0 0 0,1 0 0,-1 0 0,0 0 0,0-1 0,0 1 0,0 0 0,0 0 0,0 0 0,1 0 0,-1 0 0,0 1 0,0-1 0,0 0 0,0 0 0,0 0 0,0 0 0,1 0 0,-1 0 0,0 0 0,0 0 0,0 0 0,0 0 0,0 0 0,0 0 0,0 0 0,0 0 0,1 1 0,-1-1 0,0 0 0,0 0 0,0 0 0,0 0 0,0 0 0,0 0 0,0 0 0,0 1 0,0-1 0,0 0 0,0 0 0,0 0 0,0 0 0,0 0 0,0 0 0,0 1 0,2 31 0,-3-25 0,-2 80 0,0-50 0,1 1 0,3 0 0,0 0 0,3 0 0,10 46 0,-13-80 0,0-1 0,0 0 0,0 0 0,0 0 0,1 0 0,-1 0 0,1 0 0,0 0 0,0-1 0,0 1 0,4 4 0,-5-7 0,0 1 0,0-1 0,0 1 0,0-1 0,0 0 0,0 1 0,0-1 0,0 0 0,0 0 0,0 0 0,0 0 0,0 0 0,0 0 0,0 0 0,0 0 0,0 0 0,0 0 0,0-1 0,0 1 0,0 0 0,0-1 0,0 1 0,0 0 0,0-1 0,0 1 0,0-1 0,-1 0 0,1 1 0,0-1 0,0 0 0,-1 1 0,1-1 0,0 0 0,-1 0 0,1 0 0,0 0 0,-1 0 0,0 1 0,1-3 0,8-11 0,-2 0 0,0 0 0,-1-1 0,8-25 0,14-32 0,-28 71 0,0 0 0,0 0 0,1 0 0,-1 0 0,0 0 0,1 0 0,0 0 0,-1 0 0,1 0 0,-1 0 0,1 0 0,0 0 0,-1 1 0,1-1 0,0 0 0,0 0 0,0 1 0,0-1 0,0 1 0,0-1 0,0 1 0,0-1 0,0 1 0,0 0 0,0-1 0,0 1 0,0 0 0,0 0 0,0 0 0,0-1 0,0 1 0,0 0 0,0 1 0,0-1 0,0 0 0,0 0 0,0 0 0,0 1 0,0-1 0,0 0 0,0 1 0,0-1 0,0 1 0,0-1 0,0 1 0,1 1 0,5 4 0,-1 0 0,-1 0 0,1 1 0,-1 0 0,5 8 0,4 6 0,-6-12 0,1 0 0,0 0 0,0-1 0,1-1 0,-1 1 0,2-1 0,-1-1 0,1 0 0,0 0 0,0-1 0,1-1 0,-1 0 0,21 5 0,-23-8 0,0 0 0,0 0 0,0-1 0,0 0 0,0 0 0,1-1 0,-1 0 0,0-1 0,0 0 0,0 0 0,-1-1 0,1 0 0,0-1 0,-1 0 0,0 0 0,0-1 0,0 0 0,13-11 0,-13 8 0,0 1 0,-1-1 0,0-1 0,-1 1 0,1-1 0,-2 0 0,6-10 0,-8 12 0,0 0 0,0 1 0,-1-1 0,0 0 0,0 0 0,-1-1 0,1 1 0,-2 0 0,1 0 0,-1-1 0,0-8 0,-1 14 0,1-1 0,0 1 0,-1 0 0,1-1 0,-1 1 0,0 0 0,0 0 0,1-1 0,-2 1 0,1 0 0,0 0 0,0 0 0,-1 0 0,1 0 0,-1 1 0,1-1 0,-1 0 0,0 1 0,0-1 0,0 1 0,0-1 0,0 1 0,0 0 0,0 0 0,0 0 0,0 0 0,-1 0 0,1 1 0,0-1 0,-1 1 0,1-1 0,0 1 0,-1 0 0,1 0 0,0 0 0,-1 0 0,1 0 0,-1 1 0,1-1 0,-4 2 0,-2 0 0,1 0 0,-1 0 0,1 1 0,0 0 0,0 0 0,0 1 0,1-1 0,-1 2 0,1-1 0,0 1 0,-8 7 0,9-6 0,0 0 0,0 0 0,1 1 0,0-1 0,0 1 0,0 0 0,1 0 0,0 0 0,1 1 0,0-1 0,0 0 0,0 1 0,0 14 0,2-18 0,0 0 0,0 0 0,1 0 0,-1 0 0,1 0 0,0 0 0,1 0 0,-1 0 0,0 0 0,1 0 0,0-1 0,0 1 0,0-1 0,1 1 0,-1-1 0,1 0 0,0 0 0,-1 0 0,1 0 0,1 0 0,-1-1 0,0 1 0,1-1 0,-1 0 0,1 0 0,0 0 0,5 1 0,8 3 0,2 0 0,-1-2 0,0 0 0,1-1 0,0-1 0,0-1 0,-1-1 0,1 0 0,0-1 0,31-7 0,-15 1 0,0-2 0,0-1 0,-1-2 0,54-27 0,-68 29 0,-1-1 0,0-1 0,24-20 0,-36 26 0,0 0 0,-1 0 0,0-1 0,0 0 0,-1 0 0,1 0 0,-2 0 0,1-1 0,-1 0 0,0 0 0,3-11 0,-6 17 0,0 0 0,-1 0 0,1 0 0,-1 0 0,1 0 0,-1 0 0,0 0 0,0 0 0,0 0 0,0 0 0,0 0 0,-1 0 0,1 0 0,-1 0 0,1 0 0,-1 0 0,1 0 0,-1 0 0,0 0 0,0 1 0,0-1 0,0 0 0,0 1 0,-1-1 0,1 1 0,0-1 0,-1 1 0,1-1 0,-1 1 0,0 0 0,1 0 0,-1 0 0,0 0 0,0 0 0,0 0 0,1 0 0,-1 0 0,0 1 0,-3-1 0,-3-1 0,1 1 0,-1 0 0,1 0 0,-1 1 0,1 0 0,-1 0 0,0 1 0,1 0 0,-11 3 0,7-1 0,0 1 0,0 0 0,1 1 0,-1 1 0,1-1 0,0 2 0,0-1 0,1 1 0,-16 16 0,19-17 0,0 0 0,1 1 0,0-1 0,0 1 0,1 0 0,-1 0 0,1 0 0,1 1 0,0 0 0,0-1 0,0 1 0,1 0 0,0 1 0,-1 14 0,3-21 0,0 0 0,0 0 0,0 0 0,0 0 0,1 1 0,-1-1 0,1 0 0,-1 0 0,1 0 0,0 0 0,0 0 0,0 0 0,0 0 0,0-1 0,0 1 0,0 0 0,1 0 0,-1-1 0,0 1 0,1-1 0,0 1 0,-1-1 0,1 0 0,0 0 0,0 0 0,-1 0 0,1 0 0,0 0 0,0 0 0,0 0 0,0-1 0,1 1 0,-1-1 0,0 1 0,0-1 0,0 0 0,0 0 0,0 0 0,4-1 0,2 1 0,0 0 0,0-1 0,-1 0 0,1-1 0,0 0 0,0 0 0,-1-1 0,1 0 0,9-5 0,-7 1 0,0-1 0,-1 0 0,0 0 0,0-1 0,-1 0 0,0 0 0,-1-1 0,0 0 0,0 0 0,-1-1 0,8-20 0,-1-1 0,-2 0 0,14-67 0,-14 35 0,-2 0 0,-3 0 0,-5-113 0,-5 147 0,4 30 0,-1 0 0,1 0 0,0 0 0,0 1 0,0-1 0,0 0 0,0 0 0,0 0 0,-1 0 0,1 0 0,0 1 0,0-1 0,0 0 0,0 0 0,-1 0 0,1 0 0,0 0 0,0 0 0,0 0 0,0 0 0,-1 0 0,1 0 0,0 0 0,0 0 0,0 0 0,-1 0 0,1 0 0,0 0 0,0 0 0,0 0 0,-1 0 0,1 0 0,0 0 0,0 0 0,0 0 0,0 0 0,-1 0 0,1 0 0,0 0 0,0 0 0,0-1 0,0 1 0,-1 0 0,1 0 0,0 0 0,0 0 0,0 0 0,0-1 0,0 1 0,0 0 0,-1 0 0,1 0 0,0 0 0,0-1 0,0 1 0,0 0 0,0 0 0,0 0 0,0-1 0,0 1 0,0 0 0,0 0 0,0 0 0,0-1 0,0 1 0,0 0 0,-7 16 0,-3 24 0,1 0 0,-4 58 0,2 86 0,10-148 0,-9 398-1365,6-354-5461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45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09 24575,'-20'6'0,"0"1"0,0 0 0,1 1 0,-35 22 0,48-27 0,1 0 0,0 1 0,0 0 0,0 0 0,0 0 0,1 1 0,-1 0 0,1 0 0,0 0 0,1 0 0,-1 1 0,1-1 0,0 1 0,1 0 0,-1-1 0,1 2 0,0-1 0,1 0 0,0 0 0,-1 9 0,2-12 0,0 1 0,0-1 0,1 0 0,-1 0 0,1 1 0,0-1 0,0 0 0,0 0 0,1 0 0,-1 0 0,1 0 0,-1-1 0,1 1 0,0 0 0,0-1 0,0 1 0,0-1 0,1 0 0,-1 1 0,1-1 0,-1 0 0,1-1 0,0 1 0,0 0 0,0-1 0,0 0 0,0 1 0,0-1 0,0 0 0,0-1 0,5 2 0,1 0 0,0-1 0,0 0 0,0 0 0,-1-1 0,1 0 0,0 0 0,0-1 0,0 0 0,0-1 0,13-4 0,-15 3 0,0 0 0,0 0 0,-1-1 0,1 0 0,-1 0 0,0-1 0,0 1 0,-1-1 0,1-1 0,-1 1 0,0-1 0,-1 0 0,1 0 0,-1 0 0,0-1 0,-1 1 0,1-1 0,-2 0 0,1 0 0,3-14 0,0-8 0,-2 1 0,-1 0 0,-1-1 0,-2-32 0,-1 32 0,1 28 0,0-1 0,0 1 0,0-1 0,0 1 0,0-1 0,0 1 0,1-1 0,-1 1 0,0-1 0,1 1 0,-1-1 0,1 1 0,1-3 0,-2 4 0,0 0 0,1 0 0,-1 0 0,0 0 0,1 1 0,-1-1 0,1 0 0,-1 0 0,0 0 0,1 0 0,-1 0 0,0 1 0,1-1 0,-1 0 0,0 0 0,1 0 0,-1 1 0,0-1 0,1 0 0,-1 1 0,0-1 0,0 0 0,0 0 0,1 1 0,-1-1 0,0 1 0,0-1 0,0 0 0,0 1 0,1-1 0,-1 1 0,18 46 0,-4 17 0,9 103 0,-10 72 0,10 80 0,-21-300 0,2 1 0,0 0 0,1-1 0,9 21 0,-12-34 0,1-1 0,-1 1 0,1-1 0,1 0 0,-1 0 0,1 0 0,0-1 0,5 6 0,-7-8 0,1-1 0,-1 1 0,1 0 0,0 0 0,0-1 0,-1 0 0,1 1 0,0-1 0,0 0 0,0 0 0,1-1 0,-1 1 0,0-1 0,0 1 0,0-1 0,5-1 0,-5 1 0,0-1 0,0 0 0,0 0 0,0 0 0,-1 0 0,1 0 0,0-1 0,-1 1 0,1-1 0,-1 0 0,1 0 0,-1 0 0,0 0 0,0 0 0,0 0 0,0 0 0,0-1 0,0 1 0,-1-1 0,1 0 0,-1 1 0,0-1 0,0 0 0,0 0 0,0 0 0,0 0 0,0 0 0,-1-3 0,3-8 0,0-1 0,-2 0 0,0 0 0,-1-20 0,-2 10 0,0 0 0,-2 1 0,-1-1 0,0 1 0,-2 1 0,-1-1 0,-19-39 0,18 46 0,0 1 0,-1 1 0,-1 0 0,0 0 0,-1 1 0,0 1 0,-1 0 0,-1 0 0,0 2 0,-1 0 0,-17-11 0,25 18 0,-17-10 0,24 14 0,1 0 0,-1 0 0,0 0 0,0 0 0,1 0 0,-1 0 0,0 0 0,0 0 0,1 0 0,-1 0 0,0 0 0,0 0 0,0 0 0,1 0 0,-1 0 0,0 0 0,0 0 0,0 0 0,1-1 0,-1 1 0,0 0 0,0 0 0,0 0 0,0 0 0,1-1 0,-1 1 0,0 0 0,0 0 0,0 0 0,0 0 0,0-1 0,0 1 0,0 0 0,1 0 0,-1-1 0,0 1 0,0 0 0,0 0 0,0 0 0,0-1 0,0 1 0,0 0 0,0 0 0,0-1 0,0 1 0,0 0 0,0 0 0,-1-1 0,1 1 0,0 0 0,0 0 0,0 0 0,0-1 0,0 1 0,0 0 0,0 0 0,-1 0 0,1 0 0,0-1 0,54 0 48,65 6 0,-71-1-535,-1-3 0,65-5 0,-85-1-633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11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833 24575,'0'0'-8191</inkml:trace>
  <inkml:trace contextRef="#ctx0" brushRef="#br0" timeOffset="1387.32">23 894 24575,'1'8'0,"-1"0"0,2-1 0,-1 1 0,1 0 0,0-1 0,1 0 0,-1 1 0,2-1 0,-1 0 0,1 0 0,0-1 0,0 1 0,1-1 0,0 0 0,0 0 0,0-1 0,1 1 0,10 7 0,-10-9 0,-1 1 0,2-1 0,-1-1 0,0 1 0,1-1 0,-1 0 0,1-1 0,0 1 0,0-1 0,0-1 0,0 1 0,1-1 0,-1-1 0,0 1 0,0-1 0,1 0 0,-1-1 0,0 0 0,0 0 0,8-2 0,-12 2 0,0 0 0,0-1 0,0 1 0,-1-1 0,1 1 0,-1-1 0,1 0 0,-1 0 0,0 0 0,0 0 0,0 0 0,0 0 0,0-1 0,0 1 0,0-1 0,1-3 0,0 0 0,-1 0 0,0 0 0,0 0 0,-1 0 0,1 0 0,-1-1 0,0-8 0,-1-1 0,0 0 0,-1 0 0,-1 1 0,0-1 0,-8-23 0,6 26 0,-1 0 0,0 0 0,-1 1 0,-1-1 0,0 2 0,0-1 0,-11-12 0,15 20 0,-1 1 0,1-1 0,-1 1 0,1 0 0,-1 0 0,0 0 0,0 1 0,-1-1 0,1 1 0,-8-3 0,9 5 0,0-1 0,0 0 0,0 1 0,0 0 0,0 0 0,0 0 0,0 0 0,0 0 0,0 1 0,0-1 0,0 1 0,0 0 0,0 0 0,0 0 0,0 0 0,0 0 0,1 1 0,-4 2 0,-3 2 0,1 1 0,0 0 0,0 1 0,1-1 0,0 2 0,1-1 0,0 1 0,0 0 0,0 0 0,1 0 0,1 1 0,0 0 0,-6 19 0,3-4 0,1 1 0,2 0 0,0 1 0,0 38 0,4-51 0,0 1 0,1-1 0,1 0 0,0 0 0,1 0 0,1 0 0,0 0 0,0-1 0,9 17 0,-8-22 0,-1 0 0,1-1 0,1 1 0,-1-1 0,1 0 0,1 0 0,-1-1 0,1 0 0,0 0 0,0 0 0,1-1 0,0 0 0,0-1 0,0 0 0,12 5 0,-1-3 12,0-1 0,1-1 0,-1-1 0,1-1 0,-1 0 0,1-1 0,0-1 0,0-2 0,27-4 0,-22 2-224,0-2 0,0 0 0,-1-2-1,0-1 1,-1-1 0,43-24 0,-35 14-6614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42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293 24575,'0'-35'0,"0"29"0,0 24 0,0 361 0,-2-358 0,2-21 0,-1 0 0,1 0 0,0 0 0,0 0 0,0 0 0,0 0 0,0 0 0,-1 0 0,1 1 0,0-1 0,0 0 0,0 0 0,0 0 0,-1 0 0,1 0 0,0 0 0,0-1 0,0 1 0,0 0 0,-1 0 0,1 0 0,0 0 0,0 0 0,0 0 0,0 0 0,0 0 0,-1 0 0,1 0 0,0 0 0,0 0 0,0-1 0,0 1 0,0 0 0,0 0 0,0 0 0,-1 0 0,1 0 0,0-1 0,0 1 0,0 0 0,0 0 0,0 0 0,0 0 0,0 0 0,0-1 0,0 1 0,0 0 0,0 0 0,0 0 0,0 0 0,0-1 0,0 1 0,-15-42 0,9 23 0,-19-33 0,18 42 0,1-1 0,1 1 0,0-1 0,1-1 0,0 1 0,0 0 0,-2-20 0,6 29 0,0 0 0,0 0 0,0 0 0,1 0 0,-1 0 0,1 1 0,0-1 0,-1 0 0,1 0 0,0 0 0,0 1 0,0-1 0,0 1 0,0-1 0,1 1 0,-1-1 0,0 1 0,1-1 0,-1 1 0,1 0 0,-1 0 0,1 0 0,0 0 0,-1 0 0,1 0 0,0 0 0,0 1 0,-1-1 0,1 1 0,0-1 0,3 1 0,8-3 0,0 1 0,1 1 0,18 0 0,-21 0 0,29 1 0,-19 0 0,1 0 0,-1-1 0,0-1 0,0-1 0,30-9 0,-48 11 0,-1 0 0,0 0 0,1-1 0,-1 1 0,0-1 0,0 0 0,0 1 0,0-1 0,0 0 0,0 0 0,0 0 0,-1-1 0,1 1 0,-1 0 0,0-1 0,1 1 0,-1-1 0,0 1 0,0-1 0,-1 1 0,1-1 0,0 0 0,-1 1 0,0-1 0,0 0 0,0 1 0,0-4 0,0-5 0,-1 1 0,0-1 0,-1 1 0,0-1 0,-5-13 0,-1 11 0,3 23 0,1 26 0,4 272 0,1-302-195,-1 1 0,1-1 0,0 0 0,1 0 0,-1 1 0,5 9 0,3 0-6631</inkml:trace>
  <inkml:trace contextRef="#ctx0" brushRef="#br0" timeOffset="352.96">503 232 24575,'1'26'0,"8"39"0,-2-13 0,-5-26 0,1 3 0,1 0 0,13 54 0,-16-81 0,-1 0 0,1 0 0,0 0 0,-1-1 0,1 1 0,0 0 0,0-1 0,0 1 0,1-1 0,-1 1 0,0-1 0,3 3 0,-3-3 0,-1-1 0,1 0 0,0 0 0,-1 1 0,1-1 0,0 0 0,-1 0 0,1 0 0,0 0 0,-1 0 0,1 0 0,0 0 0,-1 0 0,1 0 0,0 0 0,-1 0 0,1 0 0,0 0 0,-1 0 0,1-1 0,0 1 0,-1 0 0,1-1 0,0 1 0,4-4 0,0 0 0,-1-1 0,1 1 0,-1-1 0,0 1 0,4-9 0,10-8 0,-14 17 0,0 0 0,0 1 0,0-1 0,1 1 0,-1 0 0,1 1 0,0-1 0,8-2 0,-11 4 0,-1 1 0,0-1 0,0 1 0,0 0 0,0 0 0,0 0 0,0 0 0,1 0 0,-1 0 0,0 0 0,0 0 0,0 0 0,0 0 0,0 1 0,1-1 0,-1 0 0,0 1 0,0-1 0,0 1 0,0-1 0,0 1 0,0 0 0,0-1 0,0 1 0,-1 0 0,1 0 0,0-1 0,0 1 0,-1 0 0,1 0 0,0 0 0,-1 0 0,1 0 0,-1 0 0,1 0 0,-1 0 0,1 0 0,-1 0 0,0 1 0,0-1 0,1 0 0,-1 0 0,0 0 0,0 0 0,0 0 0,-1 2 0,1 1 0,0 0 0,0 0 0,-1 0 0,0 0 0,1 0 0,-2 0 0,1-1 0,0 1 0,-1 0 0,0-1 0,1 1 0,-1-1 0,-1 1 0,1-1 0,0 0 0,-1 0 0,0 0 0,0-1 0,-5 5 0,5-4 0,-1 1 0,0-1 0,-1-1 0,1 1 0,0-1 0,-1 1 0,0-1 0,1 0 0,-1-1 0,0 1 0,0-1 0,0 0 0,0 0 0,-9 0 0,4-6-1365</inkml:trace>
  <inkml:trace contextRef="#ctx0" brushRef="#br0" timeOffset="353.96">969 190 24575,'4'22'0,"4"21"0,1 14 0,3 13 0,-1 7 0,-6 6 0,-11 0 0,-15-4 0,-18-5 0,-21-10 0,-18-14 0,-11-14 0,11-14-8191</inkml:trace>
  <inkml:trace contextRef="#ctx0" brushRef="#br0" timeOffset="354.96">59 0 24575,'-11'29'0,"-3"20"0,0 20 0,3 12 0,3 11 0,10 8 0,12 4 0,11 3 0,12-6 0,11-10 0,10-16 0,-3-21-8191</inkml:trace>
  <inkml:trace contextRef="#ctx0" brushRef="#br0" timeOffset="1204.54">1498 81 24575,'-6'15'0,"0"0"0,1 1 0,0-1 0,1 1 0,-2 24 0,-2 83 0,7-89 0,0-14 0,0 0 0,2 0 0,1 1 0,0-1 0,1 0 0,9 29 0,-11-45 0,1 0 0,-1 0 0,1 0 0,0 0 0,0 0 0,0-1 0,0 1 0,1 0 0,0-1 0,-1 0 0,1 0 0,0 0 0,1 0 0,-1 0 0,0 0 0,1-1 0,0 0 0,0 1 0,-1-2 0,1 1 0,0 0 0,0-1 0,1 1 0,-1-1 0,0 0 0,0-1 0,1 1 0,-1-1 0,0 0 0,1 0 0,-1 0 0,0-1 0,1 1 0,-1-1 0,0 0 0,6-2 0,-2 0 0,0 0 0,0 0 0,0-1 0,-1 1 0,0-2 0,0 1 0,0-1 0,0 0 0,-1-1 0,0 1 0,0-1 0,0-1 0,-1 1 0,0-1 0,0 0 0,-1 0 0,0 0 0,5-10 0,-5 7 0,0-1 0,0 0 0,-1 0 0,0 0 0,0 0 0,-2 0 0,1-1 0,-1 1 0,-1 0 0,0-1 0,-1 1 0,-4-23 0,5 32 0,0 0 0,-1 0 0,1 0 0,-1 1 0,0-1 0,1 0 0,-1 0 0,0 1 0,0-1 0,0 0 0,0 1 0,0-1 0,0 1 0,-1-1 0,1 1 0,0 0 0,-1-1 0,1 1 0,-1 0 0,1 0 0,-1 0 0,0 0 0,0 0 0,1 0 0,-1 1 0,0-1 0,0 1 0,0-1 0,0 1 0,-1-1 0,0 2 0,1-1 0,0 0 0,-1 1 0,1 0 0,0-1 0,0 1 0,-1 0 0,1 0 0,0 0 0,0 1 0,0-1 0,0 0 0,0 1 0,1-1 0,-1 1 0,0 0 0,1-1 0,-1 1 0,1 0 0,0 0 0,-1 0 0,1 0 0,0 0 0,-1 3 0,-1 4 0,0-1 0,0 1 0,1 0 0,0-1 0,1 1 0,0 0 0,0 0 0,1 0 0,0 0 0,0 0 0,1 0 0,1 0 0,-1 0 0,1 0 0,1 0 0,0-1 0,0 1 0,9 15 0,-9-17 0,2 0 0,-1-1 0,1 1 0,0-1 0,0 0 0,0 0 0,1 0 0,0-1 0,0 0 0,1 0 0,0-1 0,-1 1 0,1-1 0,1-1 0,-1 0 0,0 0 0,1 0 0,0-1 0,0 0 0,-1 0 0,12 0 0,-16-2 0,0 0 0,0 0 0,0 0 0,0-1 0,0 1 0,0-1 0,0 0 0,0 0 0,0 0 0,0 0 0,0-1 0,0 1 0,-1-1 0,1 1 0,-1-1 0,1 0 0,-1 0 0,0 0 0,1-1 0,-1 1 0,0 0 0,0-1 0,-1 1 0,1-1 0,-1 0 0,1 0 0,-1 1 0,0-1 0,0 0 0,0 0 0,0 0 0,0-4 0,3-11 0,-1-1 0,-1 1 0,-1-1 0,-1-20 0,0 29 0,1-55 0,56 170 0,-48-91 0,1 0 0,0-2 0,1 1 0,0-1 0,17 14 0,-26-24 0,1 0 0,-1 0 0,1 0 0,0-1 0,-1 1 0,1-1 0,0 0 0,0 0 0,0 0 0,0 0 0,6 1 0,-8-2 0,0 0 0,1 0 0,-1-1 0,0 1 0,0 0 0,1 0 0,-1-1 0,0 1 0,0-1 0,0 1 0,0-1 0,0 0 0,0 1 0,1-1 0,-2 0 0,1 0 0,0 0 0,0 0 0,0 0 0,0 0 0,0 0 0,-1 0 0,1 0 0,0 0 0,-1 0 0,1 0 0,-1 0 0,0-1 0,1 1 0,-1 0 0,1-2 0,1-7 0,-1 1 0,0-1 0,0 0 0,-1 1 0,0-1 0,0 0 0,-1 1 0,-3-12 0,-21-75 0,23 88 0,0-2 91,2 10-124,0-1 0,0 1-1,0 0 1,1 0 0,-1 0 0,0 0 0,0 0 0,0-1 0,0 1 0,0 0 0,1 0 0,-1 0 0,0 0 0,0 0-1,0 0 1,0 0 0,1 0 0,-1 0 0,0 0 0,0 0 0,0 0 0,0 0 0,1 0 0,-1 0 0,0 0-1,0 0 1,0 0 0,1 0 0,-1 0 0,0 0 0,0 0 0,0 0 0,0 0 0,1 0 0,-1 0 0,0 0 0,0 0-1,0 0 1,0 1 0,0-1 0,1 0 0,-1 0 0,0 0 0,11 6-6793</inkml:trace>
  <inkml:trace contextRef="#ctx0" brushRef="#br0" timeOffset="1798.2">2239 378 24575,'3'13'0,"0"-1"0,10 23 0,-11-30 0,1 1 0,0-1 0,0 0 0,0 1 0,8 7 0,-10-11 0,1-1 0,0 1 0,-1-1 0,1 1 0,0-1 0,0 0 0,0 0 0,0 0 0,0 0 0,0 0 0,0 0 0,0-1 0,0 1 0,0 0 0,0-1 0,1 0 0,2 1 0,-3-2 0,0 1 0,-1-1 0,1 1 0,0-1 0,0 1 0,-1-1 0,1 0 0,0 0 0,-1 0 0,1 0 0,-1 0 0,1 0 0,-1-1 0,0 1 0,1 0 0,-1-1 0,0 1 0,0-1 0,0 1 0,0-1 0,0 1 0,-1-1 0,1 0 0,0 0 0,-1 1 0,2-4 0,0-4 0,0-1 0,0 1 0,1-18 0,-3 15 0,0-1 0,0 1 0,-1-1 0,-1 1 0,-3-15 0,4 24 0,0-1 0,0 0 0,0 1 0,0-1 0,-1 1 0,0 0 0,1-1 0,-1 1 0,0 0 0,-1 0 0,1 0 0,0 0 0,-1 0 0,0 1 0,0-1 0,0 1 0,0 0 0,0 0 0,0 0 0,0 0 0,-5-2 0,7 4 0,-1 0 0,1-1 0,-1 1 0,1 0 0,0 0 0,-1-1 0,1 1 0,-1 0 0,1 0 0,-1 1 0,1-1 0,-1 0 0,1 0 0,0 1 0,-1-1 0,1 1 0,0-1 0,-1 1 0,1 0 0,0-1 0,0 1 0,-1 0 0,0 1 0,-1 1 0,1 0 0,0 0 0,0 0 0,0 0 0,0 0 0,0 0 0,1 0 0,-1 0 0,-1 5 0,0 5 0,0 0 0,1-1 0,0 1 0,0 16 0,2-19 0,0 0 0,1-1 0,0 1 0,1-1 0,0 0 0,0 0 0,1 1 0,0-1 0,0-1 0,1 1 0,1 0 0,5 8 0,-7-13 0,0 0 0,0 0 0,0-1 0,1 1 0,-1-1 0,1 0 0,0 0 0,0 0 0,0 0 0,0-1 0,1 0 0,-1 0 0,1 0 0,-1 0 0,1-1 0,0 1 0,-1-1 0,1 0 0,0-1 0,0 1 0,0-1 0,0 0 0,0 0 0,9-2 0,-9 1 0,0 0 0,0-1 0,0 1 0,-1-1 0,1 0 0,0 0 0,-1-1 0,0 1 0,1-1 0,-1 0 0,0 0 0,0-1 0,-1 1 0,1-1 0,-1 0 0,0 0 0,0 0 0,0 0 0,0 0 0,-1-1 0,0 1 0,1-1 0,-2 0 0,1 1 0,1-9 0,2-10 0,-1 0 0,-1 0 0,-1 0 0,-1-28 0,-1 43 0,-3-194 0,3 256 0,2 114 0,3-113-341,3 0 0,2-1-1,23 76 1,-15-80-648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6.3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318 24575,'-7'-3'0,"-3"5"0,1 14 0,2 11 0,5 12 0,7 6 0,10 7 0,6 1 0,3-5 0,1-10 0,-4-15 0,-5-12-8191</inkml:trace>
  <inkml:trace contextRef="#ctx0" brushRef="#br0" timeOffset="456.29">99 0 24575,'-4'29'0,"0"24"0,6 17 0,8 11 0,4 3 0,1-13-8191</inkml:trace>
  <inkml:trace contextRef="#ctx0" brushRef="#br0" timeOffset="457.29">311 487 24575,'-5'-27'0,"1"11"0,1-1 0,1 1 0,0 0 0,2-1 0,1-25 0,-1 40 0,0 0 0,0 1 0,0-1 0,1 1 0,-1-1 0,0 1 0,1-1 0,0 1 0,-1-1 0,1 1 0,0 0 0,0-1 0,-1 1 0,1 0 0,0-1 0,0 1 0,1 0 0,-1 0 0,0 0 0,0 0 0,0 0 0,1 0 0,-1 0 0,1 1 0,-1-1 0,0 0 0,1 1 0,-1-1 0,1 1 0,-1-1 0,1 1 0,0 0 0,-1 0 0,1 0 0,-1 0 0,1 0 0,-1 0 0,3 0 0,0 1 0,0 0 0,1 0 0,-1 1 0,0 0 0,1-1 0,-1 1 0,0 0 0,0 1 0,0-1 0,-1 1 0,1 0 0,3 3 0,2 4 0,-1 1 0,0 0 0,0 1 0,-1-1 0,-1 1 0,0 1 0,0-1 0,-2 1 0,1 0 0,-2 0 0,1 0 0,-2 1 0,0-1 0,0 18 0,-2-27 0,0-1 0,-1 1 0,0 0 0,0 0 0,0-1 0,0 1 0,-1-1 0,1 1 0,-1-1 0,0 0 0,0 1 0,0-1 0,0 0 0,-1 0 0,-3 3 0,5-5 0,0 1 0,-1-1 0,1 0 0,0 0 0,-1 0 0,1 0 0,-1-1 0,1 1 0,-1 0 0,1-1 0,-1 1 0,0-1 0,1 1 0,-1-1 0,1 0 0,-1 0 0,0 1 0,1-1 0,-1 0 0,0-1 0,1 1 0,-1 0 0,0 0 0,1-1 0,-1 1 0,0-1 0,1 1 0,-1-1 0,1 0 0,-1 0 0,1 0 0,-1 1 0,1-1 0,0 0 0,0-1 0,-2-1 0,2 3-3,0-1 0,-1 0 0,1 0-1,0 0 1,1 0 0,-1-1 0,0 1 0,0 0-1,0 0 1,1-1 0,-1 1 0,1 0-1,-1-1 1,1 1 0,-1 0 0,1-1 0,0 1-1,0-1 1,-1 1 0,1 0 0,0-1 0,0 1-1,1-1 1,-1-2 0,1 2 17,0 0 0,1-1 1,-1 1-1,0 0 0,1 0 1,0 0-1,-1 0 0,1 1 0,0-1 1,0 0-1,0 1 0,0-1 1,2 0-1,6-4-262,-1 1 1,1 1-1,0-1 1,1 2-1,13-4 1,15-1-6579</inkml:trace>
  <inkml:trace contextRef="#ctx0" brushRef="#br0" timeOffset="1304.96">925 297 24575,'-4'-1'0,"1"-1"0,-1 1 0,0 0 0,0-1 0,0 2 0,0-1 0,0 0 0,0 1 0,0 0 0,0 0 0,0 0 0,-7 2 0,9-2 0,0 1 0,0 0 0,0 0 0,0 0 0,1 0 0,-1 0 0,0 1 0,1-1 0,-1 1 0,1-1 0,-1 1 0,1-1 0,0 1 0,-1 0 0,1-1 0,0 1 0,0 0 0,1 0 0,-1 0 0,0 0 0,0 0 0,1 0 0,0 0 0,-1 0 0,1 0 0,0 3 0,-1 5 0,0 0 0,1 0 0,1 0 0,0 1 0,0-1 0,1 0 0,4 12 0,27 71 0,-8-29 0,-25-63 0,1 0 0,-1 0 0,1 1 0,-1-1 0,0 0 0,1 1 0,-1-1 0,0 0 0,0 0 0,0 1 0,0-1 0,0 0 0,0 1 0,0-1 0,0 0 0,-1 1 0,1-1 0,-1 2 0,1-3 0,-1 0 0,1 1 0,-1-1 0,1 0 0,-1 0 0,1 1 0,-1-1 0,0 0 0,1 0 0,-1 0 0,1 0 0,-1 1 0,1-1 0,-1 0 0,0 0 0,1 0 0,-1 0 0,1 0 0,-1-1 0,1 1 0,-1 0 0,0 0 0,1 0 0,-1 0 0,1-1 0,-1 1 0,0 0 0,-3-2 0,0-1 0,0 1 0,0-1 0,0 1 0,0-1 0,1 0 0,-1-1 0,-3-4 0,4 5 0,1 0 0,-1-1 0,1 1 0,0-1 0,0 1 0,0-1 0,1 0 0,0 0 0,-1 0 0,1 0 0,1 0 0,-2-6 0,2 8 0,1 0 0,-1 0 0,0 0 0,1 0 0,-1 0 0,1 0 0,0 0 0,-1 0 0,1 0 0,0 0 0,0 0 0,0 1 0,1-1 0,-1 0 0,0 1 0,1-1 0,-1 1 0,1-1 0,-1 1 0,1 0 0,0-1 0,-1 1 0,1 0 0,0 0 0,4-1 0,14-6 0,1 1 0,0 1 0,39-5 0,-41 8 0,0-1 0,0 0 0,0-1 0,-1-1 0,24-11 0,-38 15 0,-1 0 0,0 0 0,0 0 0,-1 0 0,1 0 0,0-1 0,-1 1 0,1-1 0,-1 0 0,0 0 0,0 0 0,0 0 0,0 0 0,-1 0 0,1 0 0,-1-1 0,0 1 0,0 0 0,1-7 0,-1 4 0,0-1 0,-1 0 0,0 1 0,-1-1 0,0 0 0,0 1 0,0-1 0,-1 1 0,-2-9 0,-4 3 0,3 23 0,3 23 0,3-9 0,1-1 0,1 1 0,1 0 0,1-1 0,1 0 0,2 0 0,10 23 0,-18-45 0,1 0 0,0 0 0,0 0 0,0 0 0,0 0 0,0 0 0,1-1 0,-1 1 0,1 0 0,-1-1 0,1 1 0,-1-1 0,1 1 0,0-1 0,0 0 0,0 0 0,0 0 0,4 2 0,-5-3 0,0 0 0,1-1 0,-1 1 0,1 0 0,-1-1 0,0 1 0,1-1 0,-1 1 0,0-1 0,0 0 0,1 1 0,-1-1 0,0 0 0,0 0 0,0 0 0,0 0 0,0 0 0,0 0 0,0 0 0,0-1 0,-1 1 0,1 0 0,0 0 0,-1-1 0,1 1 0,-1 0 0,1-1 0,-1 1 0,1-2 0,4-15 0,0 1 0,-1-1 0,2-23 0,-4 22 0,2 0 0,8-28 0,-12 45 0,0 1 0,0 0 0,1 0 0,-1 0 0,1 0 0,-1 0 0,1-1 0,0 1 0,-1 0 0,1 0 0,0 0 0,0 1 0,0-1 0,0 0 0,0 0 0,1-1 0,-1 2 0,-1 0 0,1 0 0,-1 0 0,1 0 0,-1 0 0,1 0 0,-1 0 0,1 0 0,0 0 0,-1 0 0,1 0 0,-1 1 0,1-1 0,-1 0 0,1 0 0,-1 0 0,1 1 0,-1-1 0,1 0 0,-1 1 0,0-1 0,1 0 0,-1 1 0,1-1 0,-1 1 0,4 5 0,0-1 0,0 1 0,-1 0 0,5 10 0,-3-7 0,3 8 0,2-1 0,0-1 0,17 21 0,-23-31 0,0 0 0,1 0 0,-1-1 0,1 1 0,0-1 0,1-1 0,-1 1 0,1 0 0,-1-1 0,1 0 0,0-1 0,0 1 0,8 1 0,-11-4 0,-1 1 0,0-1 0,1 0 0,-1 0 0,0 0 0,1 0 0,-1 0 0,0-1 0,0 1 0,1-1 0,-1 1 0,0-1 0,0 0 0,0 0 0,1 0 0,-1 0 0,0 0 0,3-3 0,-2 1 0,0 0 0,0 0 0,-1 0 0,1-1 0,-1 1 0,0-1 0,0 0 0,0 1 0,2-8 0,1-5 0,-1 0 0,-1 1 0,-1-2 0,1-18 0,-2 21 0,1-47 0,-2 57 0,0-1 0,0 0 0,-1 1 0,0-1 0,0 1 0,0 0 0,-1-1 0,1 1 0,-1 0 0,-3-6 0,5 10 0,-1-1 0,1 1 0,0 0 0,0-1 0,0 1 0,-1-1 0,1 1 0,0 0 0,-1-1 0,1 1 0,0-1 0,-1 1 0,1 0 0,0 0 0,-1-1 0,1 1 0,-1 0 0,1 0 0,-1-1 0,1 1 0,0 0 0,-1 0 0,1 0 0,-1 0 0,1 0 0,-1 0 0,1 0 0,-1 0 0,1 0 0,-1 0 0,1 0 0,-1 0 0,1 0 0,-1 0 0,1 0 0,-1 0 0,1 0 0,0 1 0,-1-1 0,1 0 0,-1 0 0,1 1 0,-1-1 0,1 0 0,0 0 0,-1 1 0,1-1 0,0 1 0,-1-1 0,1 0 0,0 1 0,0-1 0,-1 1 0,1-1 0,0 0 0,0 1 0,0-1 0,0 1 0,-1-1 0,1 1 0,0-1 0,0 1 0,0 0 0,-7 34 0,7-28 7,1 1 0,1-1-1,-1 0 1,1 0 0,1 0-1,-1 0 1,1 0-1,0-1 1,1 1 0,-1-1-1,1 0 1,1 0 0,-1 0-1,1 0 1,0-1 0,0 0-1,7 5 1,0 1-219,2-1 0,-1 0 0,1-1-1,1-1 1,-1 0 0,25 9 0,-9-7-6614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5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0 24575,'-11'29'0,"-7"24"0,-8 13 0,-2 11 0,-1 2 0,1-5 0,2-7 0,5-9 0,3-10 0,4-14-8191</inkml:trace>
  <inkml:trace contextRef="#ctx0" brushRef="#br0" timeOffset="345.71">0 127 24575,'11'15'0,"10"11"0,10 12 0,6 8 0,4 6 0,2 5 0,-2 3 0,-1 0 0,-4-4 0,-8-11-819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2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168 24575,'-5'-31'0,"-1"-1"0,-12-36 0,12 60 0,2 19 0,1 23 0,1 41 0,8 86 0,-2-128 0,0-1 0,3 1 0,0-2 0,2 1 0,16 37 0,-22-62 0,0-1 0,0 0 0,1-1 0,-1 1 0,1-1 0,0 1 0,1-1 0,-1 0 0,10 7 0,-13-11 0,1 0 0,-1 0 0,0 0 0,1-1 0,-1 1 0,1-1 0,-1 1 0,1-1 0,0 1 0,-1-1 0,1 0 0,-1 1 0,1-1 0,0 0 0,-1 0 0,1-1 0,2 1 0,-1-1 0,-1 0 0,0 0 0,0 0 0,0-1 0,0 1 0,0 0 0,0-1 0,0 1 0,0-1 0,0 0 0,-1 0 0,1 0 0,-1 0 0,1 0 0,1-3 0,5-9 0,-1-1 0,0 0 0,-1 0 0,-1-1 0,0 0 0,3-20 0,9-102 0,-13 97 0,-4 41 0,6-31 0,-6 31 0,0 0 0,0-1 0,0 1 0,0-1 0,0 1 0,1 0 0,-1-1 0,0 1 0,0-1 0,1 1 0,-1 0 0,0-1 0,0 1 0,1 0 0,-1 0 0,0-1 0,1 1 0,-1 0 0,1 0 0,-1-1 0,0 1 0,1 0 0,-1 0 0,1 0 0,-1 0 0,0 0 0,1-1 0,-1 1 0,1 0 0,-1 0 0,1 0 0,-1 0 0,0 0 0,1 0 0,-1 1 0,1-1 0,-1 0 0,1 0 0,-1 0 0,0 0 0,1 0 0,-1 1 0,1-1 0,-1 0 0,0 0 0,1 1 0,-1-1 0,0 0 0,1 0 0,-1 1 0,0-1 0,0 0 0,1 1 0,-1-1 0,0 1 0,0-1 0,1 0 0,-1 1 0,0-1 0,0 1 0,38 49 0,-25-30 0,2 0 0,0-1 0,34 31 0,-45-46 0,1-1 0,-1 1 0,1-1 0,0 0 0,0 0 0,0 0 0,1-1 0,-1 0 0,1 0 0,-1 0 0,1-1 0,0 1 0,-1-1 0,1-1 0,0 1 0,0-1 0,0 0 0,-1-1 0,1 1 0,0-1 0,7-2 0,-10 2 0,0 0 0,0 0 0,0 0 0,0-1 0,-1 1 0,1-1 0,0 0 0,-1 0 0,1 0 0,-1 0 0,1 0 0,-1 0 0,0-1 0,0 1 0,0-1 0,0 0 0,1-3 0,0 0 0,-1 1 0,0-1 0,0 1 0,-1-1 0,0 0 0,0 0 0,0 0 0,0 0 0,-1-7 0,0 6 0,-1-1 0,1 1 0,-1 0 0,-1 0 0,1 0 0,-1 0 0,0 0 0,-1 0 0,0 0 0,0 1 0,0-1 0,-1 1 0,0 0 0,0 0 0,-1 0 0,-5-5 0,7 9 0,0 0 0,0 0 0,0 0 0,0 0 0,0 1 0,0-1 0,-1 1 0,1 0 0,0 0 0,-1 0 0,0 0 0,1 1 0,-1-1 0,1 1 0,-1 0 0,1 0 0,-1 0 0,0 1 0,1-1 0,-1 1 0,1 0 0,-1 0 0,1 0 0,0 0 0,-1 1 0,1-1 0,0 1 0,0 0 0,0 0 0,0 0 0,0 0 0,1 1 0,-1-1 0,1 1 0,-5 5 0,4-5 0,1 0 0,0 0 0,0 0 0,-1 1 0,2-1 0,-1 1 0,0-1 0,1 1 0,0 0 0,0-1 0,0 1 0,0 0 0,0 0 0,1 0 0,0 0 0,0-1 0,0 1 0,0 0 0,0 0 0,1 0 0,0 0 0,0-1 0,0 1 0,0 0 0,0-1 0,1 1 0,0 0 0,0-1 0,0 0 0,0 0 0,0 1 0,1-1 0,3 4 0,1-2 0,-1 0 0,1 0 0,0-1 0,0 0 0,0 0 0,1 0 0,-1-1 0,1 0 0,0-1 0,0 0 0,0 0 0,0-1 0,11 1 0,-14-1 0,-1-1 0,1 0 0,-1 0 0,1 0 0,-1-1 0,1 0 0,-1 0 0,1 0 0,-1 0 0,0-1 0,1 1 0,-1-1 0,0 0 0,0 0 0,0-1 0,-1 1 0,1-1 0,0 0 0,-1 0 0,0 0 0,0-1 0,0 1 0,0-1 0,0 1 0,2-7 0,1-4 0,0 0 0,-2 0 0,0-1 0,0 0 0,-1 1 0,-1-1 0,0-29 0,-2 6 0,-11-73 0,4 81 0,4 20 0,3 18 0,9 30 0,1 1 0,2-2 0,33 71 0,-10-25 0,-29-66 0,-3-9 0,-1-1 0,1 0 0,0 1 0,0-1 0,1 0 0,0-1 0,0 1 0,1-1 0,0 0 0,9 10 0,-13-16 0,0 1 0,0-1 0,0 1 0,0-1 0,0 1 0,0-1 0,0 0 0,0 1 0,0-1 0,0 0 0,0 0 0,0 0 0,0 0 0,0 0 0,0 0 0,0 0 0,0 0 0,0 0 0,0-1 0,0 1 0,0 0 0,0-1 0,0 1 0,0-1 0,0 1 0,0-1 0,0 1 0,0-1 0,0 0 0,0 1 0,-1-1 0,1 0 0,0 0 0,0 1 0,-1-1 0,1 0 0,-1 0 0,2-1 0,20-41 0,-20 39 0,40-122 0,-42 126 0,0-1 0,0 1 0,0-1 0,0 1 0,0 0 0,0-1 0,1 1 0,-1 0 0,0-1 0,0 1 0,1 0 0,-1 0 0,0-1 0,0 1 0,1 0 0,-1 0 0,0-1 0,1 1 0,-1 0 0,0 0 0,1 0 0,-1-1 0,0 1 0,1 0 0,-1 0 0,0 0 0,1 0 0,-1 0 0,1 0 0,-1 0 0,1 0 0,10 9 0,10 29 0,-12-21 0,0-4 0,1 1 0,0-1 0,1-1 0,0 0 0,26 21 0,-31-28 0,0-1 0,1 1 0,-1-1 0,1-1 0,0 1 0,0-1 0,0 0 0,0-1 0,1 0 0,-1 0 0,1 0 0,-1-1 0,1 0 0,0-1 0,9 0 0,-13-1 0,0 0 0,0 0 0,0 0 0,0-1 0,0 0 0,0 0 0,0 0 0,-1 0 0,1 0 0,-1-1 0,0 0 0,1 0 0,-1 0 0,0 0 0,-1 0 0,1 0 0,0-1 0,-1 1 0,0-1 0,0 0 0,0 0 0,0 0 0,-1 0 0,2-6 0,2-4 0,-2-1 0,0 0 0,0 0 0,-1 0 0,-1-25 0,-1 29 0,-1 0 0,0 0 0,0 0 0,-5-15 0,5 23 0,0 1 0,1-1 0,-1 1 0,0-1 0,0 1 0,0-1 0,-1 1 0,1 0 0,0 0 0,-1-1 0,0 1 0,1 0 0,-1 0 0,0 1 0,0-1 0,0 0 0,0 1 0,0-1 0,-1 1 0,1 0 0,0-1 0,-1 1 0,1 0 0,-4-1 0,4 2 0,0 0 0,1 1 0,-1-1 0,0 0 0,1 0 0,-1 1 0,0-1 0,1 1 0,-1-1 0,1 1 0,-1 0 0,1 0 0,-1 0 0,1-1 0,-1 1 0,1 1 0,0-1 0,-1 0 0,1 0 0,0 0 0,0 1 0,0-1 0,0 0 0,0 1 0,0-1 0,1 1 0,-1 0 0,0-1 0,1 1 0,-1-1 0,1 1 0,0 0 0,-1 3 0,-1 3 0,1 1 0,0 0 0,0 0 0,1 0 0,0 10 0,2-8-50,-1 0-1,1 0 1,1 0-1,0 0 0,1-1 1,0 1-1,0-1 1,1 0-1,0 0 1,1 0-1,0-1 0,1 0 1,0 0-1,0-1 1,1 1-1,0-2 1,1 1-1,-1-1 0,1 0 1,1-1-1,-1 0 1,1-1-1,0 0 1,0 0-1,1-1 1,17 5-1,-2-3-6775</inkml:trace>
  <inkml:trace contextRef="#ctx0" brushRef="#br0" timeOffset="514.41">1527 148 24575,'-3'6'0,"1"0"0,0 0 0,0 0 0,1 0 0,0 1 0,0-1 0,0 0 0,1 1 0,0-1 0,0 0 0,0 1 0,1-1 0,2 8 0,-3-12 0,1 1 0,-1-1 0,1 1 0,0-1 0,0 1 0,0-1 0,0 1 0,1-1 0,-1 0 0,1 0 0,-1 0 0,1 0 0,0 0 0,0 0 0,0 0 0,0 0 0,0-1 0,0 1 0,0-1 0,0 1 0,1-1 0,-1 0 0,1 0 0,-1 0 0,1 0 0,-1-1 0,1 1 0,-1-1 0,1 1 0,0-1 0,-1 0 0,1 0 0,5-1 0,-6 1 0,1-1 0,-1 1 0,1-1 0,0 0 0,-1 0 0,0 0 0,1 0 0,-1 0 0,1 0 0,-1-1 0,0 1 0,0-1 0,0 1 0,0-1 0,0 0 0,0 0 0,2-4 0,-1 1 0,0 1 0,0-1 0,-1-1 0,1 1 0,-2 0 0,1 0 0,0-1 0,0-6 0,0 2 0,-1-1 0,0 0 0,-1 0 0,0 1 0,-1-1 0,0 0 0,-1 1 0,-4-16 0,5 22 0,-1 0 0,0 0 0,0 0 0,0 1 0,0-1 0,0 1 0,-1 0 0,0 0 0,1-1 0,-1 2 0,-1-1 0,1 0 0,0 1 0,-1-1 0,1 1 0,-1 0 0,-5-2 0,7 3 0,0 0 0,0 1 0,0-1 0,-1 1 0,1-1 0,0 1 0,0 0 0,0 0 0,-1 0 0,1 0 0,0 1 0,0-1 0,0 0 0,-1 1 0,1 0 0,0-1 0,0 1 0,0 0 0,0 0 0,0 0 0,0 0 0,1 1 0,-1-1 0,0 0 0,0 1 0,1-1 0,-1 1 0,1 0 0,0-1 0,-1 1 0,1 0 0,0 0 0,0 0 0,-1 2 0,-1 3 0,0 0 0,0 1 0,0-1 0,1 1 0,0-1 0,1 1 0,0 0 0,0 0 0,1-1 0,-1 1 0,2 0 0,-1 0 0,1 0 0,0 0 0,1-1 0,0 1 0,0-1 0,6 14 0,-4-13 0,0 0 0,1 0 0,0 0 0,0-1 0,0 0 0,1 0 0,0 0 0,0-1 0,1 0 0,0 0 0,0 0 0,1-1 0,-1 0 0,1-1 0,0 1 0,10 3 0,2-2-105,0 0 0,0-1 0,0-1 0,0-1 0,1-1 0,0-1 0,-1-1 0,1 0 0,0-2 0,-1 0 0,1-1 0,38-12 0,-37 5-6721</inkml:trace>
  <inkml:trace contextRef="#ctx0" brushRef="#br0" timeOffset="1561.93">1610 148 24575,'0'0'0,"0"0"0,0-1 0,0 1 0,1 0 0,-1 0 0,0-1 0,0 1 0,0 0 0,0 0 0,1-1 0,-1 1 0,0 0 0,0 0 0,1 0 0,-1-1 0,0 1 0,0 0 0,1 0 0,-1 0 0,0 0 0,0 0 0,1 0 0,-1-1 0,0 1 0,1 0 0,-1 0 0,0 0 0,1 0 0,-1 0 0,0 0 0,0 0 0,1 0 0,-1 0 0,0 0 0,1 1 0,-1-1 0,0 0 0,1 0 0,-1 0 0,16 5 0,-2 1 0,1 2 0,-1 0 0,-1 0 0,0 1 0,0 1 0,0 0 0,18 22 0,-5-4 0,-2 1 0,24 38 0,-47-65 0,5 6 0,-1 1 0,1 1 0,6 15 0,-12-13 0,-9-14 0,-11-15 0,13 6 0,0 0 0,0-1 0,1 1 0,1-1 0,0 0 0,1-1 0,0 1 0,1-1 0,-3-16 0,3 4 0,0 1 0,2-1 0,3-49 0,-1 66 0,0 1 0,0 0 0,1 0 0,0-1 0,1 1 0,-1 1 0,1-1 0,1 0 0,-1 1 0,1-1 0,0 1 0,9-11 0,-10 15 0,-1-1 0,1 1 0,0 0 0,0-1 0,0 1 0,0 0 0,0 1 0,0-1 0,1 1 0,-1-1 0,1 1 0,-1 0 0,1 0 0,-1 1 0,1-1 0,-1 1 0,1-1 0,0 1 0,-1 0 0,1 0 0,-1 1 0,1-1 0,-1 1 0,1 0 0,0 0 0,-1 0 0,6 3 0,-2 0 0,0-1 0,-1 2 0,1-1 0,-1 1 0,0 0 0,-1 0 0,1 0 0,-1 1 0,0 0 0,0 0 0,-1 1 0,1-1 0,5 14 0,-5-8 0,1 0 0,-2 1 0,0-1 0,-1 1 0,0 0 0,-1 0 0,1 17 0,-3-25 0,0 0 0,-1-1 0,0 1 0,0-1 0,0 1 0,0-1 0,-1 1 0,0-1 0,-2 5 0,4-9 0,0 1 0,-1 0 0,1 0 0,0-1 0,-1 1 0,1 0 0,-1 0 0,1-1 0,-1 1 0,1 0 0,-1-1 0,1 1 0,-1-1 0,0 1 0,1-1 0,-1 1 0,0-1 0,0 1 0,1-1 0,-1 0 0,0 1 0,0-1 0,1 0 0,-1 0 0,0 1 0,0-1 0,0 0 0,0 0 0,1 0 0,-1 0 0,0 0 0,0 0 0,0 0 0,0 0 0,1-1 0,-1 1 0,0 0 0,0 0 0,0-1 0,1 1 0,-1-1 0,0 1 0,1 0 0,-1-1 0,0 1 0,1-1 0,-1 0 0,0 1 0,1-1 0,-1 1 0,1-1 0,-1 0 0,1 0 0,-1 1 0,1-2 0,-2 0 4,1 0 0,0 0 0,0 1 0,1-1 0,-1 0-1,0-1 1,1 1 0,-1 0 0,1 0 0,-1 0 0,1 0 0,0 0-1,0 0 1,0-1 0,0 1 0,0 0 0,1 0 0,-1 0 0,1 0-1,-1 0 1,1 0 0,0 0 0,0 0 0,0 0 0,0 0-1,0 0 1,0 0 0,0 1 0,1-1 0,2-2 0,2-3-216,0 1 0,0 0-1,1 0 1,0 0 0,1 1 0,7-4 0,17-8-6614</inkml:trace>
  <inkml:trace contextRef="#ctx0" brushRef="#br0" timeOffset="1966.02">2373 104 24575,'1'3'0,"0"0"0,0 0 0,1-1 0,-1 1 0,1-1 0,-1 1 0,1-1 0,0 0 0,0 1 0,0-1 0,0 0 0,1 0 0,-1 0 0,0-1 0,6 4 0,1 1 0,1 0 0,0-1 0,17 7 0,-20-9 0,0-1 0,-1-1 0,1 1 0,0-1 0,0-1 0,14 1 0,-19-1 0,-1 0 0,1 0 0,-1 0 0,0-1 0,1 1 0,-1 0 0,1-1 0,-1 1 0,1-1 0,-1 1 0,0-1 0,1 1 0,-1-1 0,0 0 0,0 0 0,1 0 0,-1 0 0,0 0 0,0 0 0,0 0 0,0 0 0,0 0 0,0-1 0,-1 1 0,1 0 0,0 0 0,-1-1 0,1 1 0,-1-1 0,1 1 0,-1 0 0,0-1 0,1 1 0,-1-1 0,0 1 0,0-1 0,0 1 0,0-1 0,-1-2 0,1 1 0,-2-1 0,1 0 0,0 1 0,-1-1 0,1 1 0,-1-1 0,0 1 0,0 0 0,-1 0 0,1 0 0,-1 0 0,1 0 0,-1 1 0,0-1 0,0 1 0,0 0 0,0-1 0,0 1 0,-1 1 0,1-1 0,-1 0 0,1 1 0,-6-2 0,1 0 0,-1 1 0,1-1 0,-1 1 0,0 1 0,0 0 0,0 0 0,0 1 0,0 0 0,-10 1 0,16 0 0,-1-1 0,1 1 0,0 1 0,-1-1 0,1 0 0,0 1 0,0 0 0,0-1 0,0 1 0,0 1 0,0-1 0,0 0 0,1 1 0,-1-1 0,1 1 0,0 0 0,0 0 0,0-1 0,0 2 0,0-1 0,1 0 0,-1 0 0,1 0 0,0 1 0,0-1 0,0 1 0,0-1 0,1 1 0,-1 5 0,0 1 0,1-1 0,0 1 0,1-1 0,0 1 0,0 0 0,1-1 0,0 0 0,1 1 0,6 15 0,0-10-76,0 0 1,0-1-1,1 0 0,1 0 0,0-1 0,1-1 0,1 0 0,0-1 1,0 0-1,1-1 0,0 0 0,1-1 0,0-1 0,0 0 1,1-1-1,0-1 0,25 7 0,5-3-6750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17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257 24575,'10'-3'0,"0"-2"0,0 1 0,-1-2 0,13-7 0,-20 11 0,1 0 0,0 1 0,-1-1 0,1-1 0,-1 1 0,1 0 0,-1-1 0,0 1 0,0-1 0,0 1 0,0-1 0,-1 0 0,1 0 0,-1 0 0,0 0 0,0 0 0,2-7 0,-3 10 0,0-1 0,0 0 0,0 0 0,0 0 0,-1 0 0,1 1 0,0-1 0,0 0 0,-1 0 0,1 1 0,0-1 0,-1 0 0,1 0 0,-1 1 0,1-1 0,-1 0 0,1 1 0,-1-1 0,1 1 0,-1-1 0,0 0 0,1 1 0,-1 0 0,0-1 0,0 1 0,1-1 0,-1 1 0,0 0 0,0-1 0,1 1 0,-1 0 0,0 0 0,0 0 0,0 0 0,0 0 0,1 0 0,-1 0 0,0 0 0,0 0 0,0 0 0,-1 0 0,-3 1 0,1 0 0,-1 0 0,1 0 0,0 0 0,-1 1 0,-5 2 0,1 2 0,0 1 0,0 0 0,0 0 0,1 1 0,1 0 0,-1 0 0,1 1 0,1 0 0,-1 0 0,2 1 0,-1 0 0,1 0 0,1 0 0,0 0 0,0 1 0,1 0 0,0-1 0,1 1 0,0 0 0,0 23 0,2-31 0,0 1 0,1 0 0,-1 0 0,1-1 0,0 1 0,0 0 0,0-1 0,0 1 0,1-1 0,-1 1 0,1-1 0,0 0 0,0 0 0,0 0 0,1 0 0,-1 0 0,1 0 0,0-1 0,-1 1 0,1-1 0,0 1 0,0-1 0,1 0 0,-1 0 0,0-1 0,1 1 0,-1-1 0,1 0 0,-1 0 0,1 0 0,0 0 0,6 0 0,-2 0 0,0 0 0,0-1 0,1 0 0,-1-1 0,0 0 0,0 0 0,0-1 0,-1 0 0,1 0 0,0-1 0,-1 0 0,1 0 0,-1-1 0,10-6 0,-9 4 0,-1 0 0,0 0 0,-1 0 0,1-1 0,-1 0 0,-1-1 0,1 1 0,-1-1 0,-1 0 0,1 0 0,-2 0 0,1-1 0,-1 1 0,0-1 0,0 0 0,-1 0 0,-1 0 0,1 0 0,-2 0 0,1 0 0,-1-1 0,0 1 0,-2-10 0,-3 8 0,0 18 0,0 23 0,2 23 0,3 1 0,12 104 0,35 110 0,-15-97 0,-20-101 0,6 33 0,9 162 0,-27-259 0,0-1 0,-1 1 0,1-1 0,-1 0 0,0 1 0,0-1 0,-1 0 0,-2 7 0,3-11 0,1 1 0,-1-1 0,1 0 0,-1 0 0,0 0 0,0 0 0,0 0 0,1-1 0,-1 1 0,0 0 0,0 0 0,0-1 0,0 1 0,-1 0 0,1-1 0,0 1 0,0-1 0,0 1 0,0-1 0,0 0 0,-1 1 0,1-1 0,0 0 0,0 0 0,-1 0 0,1 0 0,0 0 0,0 0 0,-1 0 0,1 0 0,0-1 0,0 1 0,0 0 0,-1-1 0,1 1 0,0-1 0,0 0 0,0 1 0,0-1 0,-1 0 0,-4-3 0,0 0 0,0-1 0,0 1 0,0-1 0,1 0 0,0-1 0,0 1 0,-7-12 0,-30-55 0,42 71 0,-25-51 0,3 0 0,2-1 0,2-1 0,2-1 0,3 0 0,3-1 0,2-1 0,-1-64 0,8 106 0,2-1 0,0 1 0,1-1 0,0 1 0,1-1 0,1 1 0,1 0 0,8-20 0,-8 25 0,1-1 0,0 1 0,1 0 0,0 1 0,1 0 0,0 0 0,0 0 0,1 1 0,0 0 0,0 1 0,16-10 0,0 4 0,1 1 0,-1 1 0,53-14 0,2-1 0,-76 24 0,0 0 0,0 0 0,0 0 0,0-1 0,0 1 0,0-1 0,-1 0 0,1 0 0,-1 0 0,0-1 0,0 1 0,0-1 0,0 1 0,-1-1 0,4-8 0,-4 10 0,-2 1 0,1 0 0,-1 0 0,1 0 0,0 0 0,-1 0 0,1 0 0,0 0 0,0 0 0,0 1 0,0-1 0,-1 0 0,1 1 0,0-1 0,0 0 0,0 1 0,1-1 0,-1 1 0,0 0 0,0-1 0,0 1 0,0 0 0,0 0 0,0 0 0,1-1 0,-1 1 0,0 0 0,0 1 0,0-1 0,0 0 0,0 0 0,1 0 0,-1 1 0,0-1 0,0 0 0,0 1 0,0-1 0,0 1 0,0 0 0,0-1 0,0 1 0,0 0 0,0-1 0,-1 1 0,3 1 0,1 3 0,1 0 0,0 0 0,-1 0 0,0 1 0,0 0 0,4 7 0,-1 3 0,0-1 0,9 33 0,-14-40 0,0-1 0,-1 1 0,0-1 0,0 1 0,-1 0 0,0 0 0,0-1 0,-2 15 0,2-21 0,-1 0 0,1 1 0,0-1 0,0 0 0,0 0 0,-1 0 0,1 0 0,-1 0 0,1 1 0,-1-1 0,1 0 0,-1 0 0,0 0 0,1 0 0,-1 0 0,0-1 0,0 1 0,0 0 0,1 0 0,-1 0 0,0-1 0,0 1 0,0 0 0,0-1 0,-1 1 0,1-1 0,0 1 0,0-1 0,0 0 0,0 1 0,0-1 0,-1 0 0,1 0 0,0 0 0,0 0 0,0 0 0,-1 0 0,1 0 0,0 0 0,0-1 0,0 1 0,0 0 0,-1-1 0,1 1 0,0-1 0,0 1 0,0-1 0,0 1 0,0-1 0,0 0 0,0 1 0,0-1 0,0 0 0,1 0 0,-1 0 0,0 0 0,0 0 0,1 0 0,-1 0 0,1 0 0,-1 0 0,1 0 0,-1 0 0,1 0 0,-1-2 0,0-2 0,-1 1 0,1-1 0,0 1 0,1-1 0,-1 0 0,1 0 0,0 1 0,0-1 0,0 0 0,1 0 0,-1 1 0,1-1 0,0 0 0,4-7 0,-2 4 0,1 1 0,0-1 0,0 1 0,1 0 0,0 1 0,0-1 0,1 1 0,6-6 0,-1 2 0,1 1 0,-1 0 0,2 1 0,-1 0 0,1 1 0,0 0 0,1 1 0,0 0 0,18-4 0,-30 10 0,0-1 0,0 1 0,0-1 0,1 1 0,-1 0 0,0 0 0,0 0 0,0 0 0,1 0 0,-1 0 0,0 1 0,0-1 0,0 1 0,0-1 0,1 1 0,1 1 0,-3-1 0,0 0 0,0 0 0,0 0 0,0 0 0,0 0 0,0 1 0,0-1 0,0 0 0,0 0 0,0 1 0,-1-1 0,1 1 0,0-1 0,-1 0 0,0 1 0,1-1 0,-1 4 0,1 5 0,-1 1 0,-1 0 0,0-1 0,0 0 0,-5 17 0,0 4 0,6-29 0,-1 1 0,1-1 0,0 0 0,1 1 0,-1-1 0,0 1 0,1-1 0,-1 0 0,1 1 0,0-1 0,0 0 0,0 0 0,0 1 0,0-1 0,0 0 0,0 0 0,1 0 0,-1 0 0,1 0 0,-1-1 0,1 1 0,0 0 0,0-1 0,3 3 0,0-2 0,-1 0 0,1 1 0,-1-2 0,1 1 0,0 0 0,-1-1 0,1 0 0,0 0 0,0-1 0,0 1 0,0-1 0,5 0 0,-5-1 0,0 1 0,0-1 0,0 0 0,0 0 0,-1 0 0,1 0 0,0-1 0,-1 0 0,1 0 0,-1 0 0,0-1 0,6-4 0,-7 5 0,-1 0 0,0 0 0,0 0 0,-1 0 0,1 0 0,0-1 0,-1 1 0,1-1 0,-1 1 0,0-1 0,0 1 0,0-1 0,0 0 0,0 0 0,-1 1 0,1-1 0,-1 0 0,0 0 0,0 0 0,0 0 0,0 1 0,-1-6 0,0 4 0,0 1 0,0-1 0,0 0 0,0 1 0,0 0 0,-1-1 0,1 1 0,-1 0 0,0 0 0,0 0 0,-1 0 0,1 0 0,0 0 0,-1 1 0,-3-3 0,-3-2 0,0 1 0,0 1 0,-17-8 0,26 13 0,1-3 0,10 1 0,21-1 0,-23 2 0,32-6 0,-28 4 0,0 1 0,0 0 0,23 1 0,-34 1 0,-1 0 0,0 1 0,0-1 0,1 1 0,-1-1 0,0 1 0,0-1 0,0 1 0,0 0 0,0 0 0,0 0 0,0-1 0,0 1 0,0 0 0,0 0 0,0 0 0,-1 0 0,1 1 0,0-1 0,-1 0 0,1 0 0,0 0 0,-1 0 0,1 3 0,8 39 0,-3-16 0,-3-20 0,0 1 0,1-1 0,0 0 0,0 0 0,1 0 0,0-1 0,0 0 0,0 0 0,1 0 0,0 0 0,0-1 0,8 5 0,-11-8 0,-1 0 0,0-1 0,1 0 0,-1 1 0,1-1 0,0 0 0,0 0 0,-1 0 0,1-1 0,0 1 0,0-1 0,0 1 0,0-1 0,-1 0 0,1 0 0,0 0 0,0-1 0,0 1 0,0-1 0,0 1 0,-1-1 0,1 0 0,0 0 0,-1 0 0,1-1 0,-1 1 0,1 0 0,-1-1 0,1 0 0,-1 0 0,0 1 0,0-1 0,0-1 0,0 1 0,0 0 0,0 0 0,1-4 0,1 0 0,0-1 0,-1-1 0,1 1 0,-2 0 0,1-1 0,-1 0 0,0 1 0,0-1 0,-1 0 0,0 0 0,-1 0 0,0 0 0,0 0 0,0 0 0,-3-8 0,-2 4 0,0 13 0,4 1 0,1-1 0,-1 0 0,1 1 0,-1-1 0,1 0 0,0 1 0,-1-1 0,1 1 0,0-1 0,0 0 0,0 1 0,0-1 0,1 3 0,-1 0 0,1-1 0,0 0 0,0 0 0,1 0 0,-1 0 0,1 0 0,-1 0 0,1 0 0,0-1 0,0 1 0,0-1 0,1 1 0,-1-1 0,0 0 0,1 1 0,0-1 0,-1-1 0,1 1 0,0 0 0,0-1 0,0 1 0,0-1 0,0 0 0,0 0 0,1 0 0,-1-1 0,0 1 0,0-1 0,1 1 0,-1-1 0,0 0 0,1 0 0,2-1 0,1 1 0,-1-1 0,1 0 0,-1 0 0,1 0 0,-1-1 0,1 0 0,-1 0 0,0-1 0,0 1 0,0-2 0,0 1 0,-1 0 0,1-1 0,-1 0 0,9-9 0,-9 6 0,0 0 0,0-1 0,-1 1 0,0-1 0,5-16 0,-8 21 0,0 1 0,0-1 0,0 0 0,0 0 0,-1 1 0,1-1 0,-1 0 0,0 0 0,0 1 0,0-1 0,0 0 0,0 0 0,-1 0 0,1 1 0,-1-1 0,0 0 0,0 0 0,0 1 0,0-1 0,0 1 0,-3-5 0,4 7 0,0 0 0,-1-1 0,1 1 0,0 0 0,0 0 0,-1-1 0,1 1 0,0 0 0,0 0 0,-1 0 0,1-1 0,0 1 0,0 0 0,-1 0 0,1 0 0,0 0 0,-1 0 0,1 0 0,0 0 0,-1 0 0,1 0 0,0 0 0,0 0 0,-1 0 0,1 0 0,0 0 0,-1 0 0,1 0 0,0 0 0,-1 0 0,1 0 0,0 0 0,-1 0 0,1 1 0,0-1 0,0 0 0,-1 0 0,1 1 0,-8 13 0,-1 21 0,4 19 0,2 1 0,2-1 0,2 0 0,3 0 0,11 55 0,71 265 0,-79-347 0,-1-6 0,14 46 0,-17-101 0,-24-174 0,4 57 0,3-191 0,15 334 0,-1-12 0,0 0 0,2 1 0,0-1 0,1 1 0,2-1 0,8-26 0,-12 44 0,-1 0 0,1 1 0,0-1 0,-1 0 0,1 1 0,0-1 0,0 1 0,0 0 0,0-1 0,0 1 0,1 0 0,-1-1 0,0 1 0,1 0 0,-1 0 0,0 0 0,1 0 0,-1 0 0,1 1 0,0-1 0,-1 0 0,1 1 0,2-1 0,-2 1 0,-1 0 0,1 1 0,-1-1 0,0 1 0,1-1 0,-1 1 0,1-1 0,-1 1 0,0 0 0,0 0 0,1 0 0,-1 0 0,0 0 0,0 0 0,0 0 0,0 0 0,0 0 0,0 0 0,0 0 0,-1 1 0,1-1 0,0 0 0,-1 1 0,1-1 0,-1 1 0,1-1 0,0 2 0,4 20 0,0 0 0,-1 1 0,-1-1 0,-2 1 0,0-1 0,-3 26 0,2 22 0,0-68 0,0 0 0,0 0 0,1 0 0,-1 0 0,1 0 0,-1-1 0,1 1 0,0 0 0,0-1 0,0 1 0,0 0 0,1-1 0,-1 1 0,1-1 0,2 4 0,-3-6 0,0 1 0,-1-1 0,1 1 0,0-1 0,-1 1 0,1-1 0,0 0 0,0 1 0,-1-1 0,1 0 0,0 0 0,0 0 0,0 0 0,-1 0 0,1 0 0,0 0 0,0 0 0,0 0 0,-1 0 0,1 0 0,1 0 0,0-1 0,0 0 0,0 0 0,0 0 0,0-1 0,0 1 0,0 0 0,0-1 0,0 1 0,-1-1 0,4-3 0,3-5 0,0-1 0,-1 1 0,0-2 0,0 1 0,-1-1 0,6-17 0,18-78 0,-4 12 0,-25 93 0,0-1 0,0 0 0,0 0 0,1 1 0,-1-1 0,1 1 0,-1-1 0,1 1 0,0-1 0,0 1 0,0 0 0,4-4 0,-5 6 0,1-1 0,-1 1 0,0 0 0,0-1 0,0 1 0,0 0 0,1 0 0,-1 0 0,0-1 0,0 1 0,0 0 0,1 1 0,-1-1 0,0 0 0,0 0 0,0 1 0,1-1 0,-1 0 0,0 1 0,0-1 0,0 1 0,0-1 0,0 1 0,0 0 0,0-1 0,0 1 0,0 0 0,0 0 0,0 0 0,-1 0 0,1 0 0,0 0 0,0 1 0,6 6 0,-1 1 0,-1 0 0,1 0 0,-1 1 0,-1 0 0,0-1 0,5 18 0,-4-7 0,-1 0 0,0 0 0,0 23 0,-4-39 0,0 0 0,-1 0 0,1-1 0,-1 1 0,0 0 0,0 0 0,0-1 0,0 1 0,-1-1 0,1 1 0,-1-1 0,-5 7 0,7-9 0,-1 0 0,0 0 0,1-1 0,-1 1 0,0 0 0,0 0 0,0-1 0,0 1 0,0 0 0,1-1 0,-1 1 0,-1-1 0,1 1 0,0-1 0,0 1 0,0-1 0,0 0 0,0 0 0,0 1 0,0-1 0,0 0 0,-1 0 0,1 0 0,0 0 0,0 0 0,0-1 0,0 1 0,0 0 0,0 0 0,0-1 0,0 1 0,0-1 0,-1 1 0,1-1 0,1 1 0,-1-1 0,0 0 0,0 1 0,0-1 0,0 0 0,0 0 0,1 0 0,-1 1 0,0-1 0,1 0 0,-2-2 0,-1-1 0,0-1 0,1 1 0,-1-1 0,1 1 0,0-1 0,0 0 0,1 0 0,-1 0 0,1 0 0,0 0 0,0 0 0,1 0 0,0 0 0,0 0 0,0-1 0,0 1 0,1 0 0,0 0 0,0 0 0,0 0 0,4-9 0,-3 8 0,1 0 0,-1 1 0,1-1 0,0 0 0,1 1 0,0-1 0,-1 1 0,2 0 0,-1 1 0,0-1 0,1 1 0,0 0 0,0 0 0,0 0 0,1 0 0,-1 1 0,8-3 0,31-6-1365,1 4-5461</inkml:trace>
  <inkml:trace contextRef="#ctx0" brushRef="#br0" timeOffset="584.26">2582 277 24575,'-6'-4'0,"1"0"0,-1 0 0,0 1 0,-1-1 0,1 1 0,-1 1 0,1-1 0,-1 1 0,0 0 0,-10-1 0,14 3 0,1 0 0,-1 0 0,0 0 0,1 0 0,-1 1 0,1-1 0,-1 1 0,1 0 0,-1 0 0,1 0 0,-1 0 0,1 0 0,0 0 0,-1 0 0,1 1 0,0-1 0,0 1 0,0 0 0,0 0 0,1-1 0,-1 1 0,0 1 0,1-1 0,-1 0 0,1 0 0,0 0 0,0 1 0,0-1 0,0 1 0,0-1 0,-1 3 0,1-2 0,0 1 0,0-1 0,0 0 0,0 1 0,0-1 0,1 1 0,0-1 0,-1 1 0,1-1 0,0 1 0,1 0 0,-1-1 0,1 1 0,-1-1 0,1 0 0,0 1 0,1-1 0,-1 0 0,0 1 0,1-1 0,0 0 0,0 0 0,0 0 0,0 0 0,4 3 0,-2-2 0,0-1 0,1 0 0,-1-1 0,1 1 0,0-1 0,0 0 0,0 0 0,0 0 0,0 0 0,0-1 0,0 0 0,1 0 0,-1-1 0,0 1 0,1-1 0,7-1 0,-6 0 0,1-1 0,0 1 0,-1-1 0,1-1 0,-1 0 0,0 0 0,0 0 0,0-1 0,0 0 0,-1 0 0,1-1 0,-1 1 0,0-1 0,-1-1 0,1 1 0,-1-1 0,0 0 0,-1 0 0,7-10 0,5-2 0,-15 18 0,-1 0 0,0 0 0,1 0 0,-1 0 0,0 0 0,0 0 0,1 0 0,-1 0 0,0 0 0,1 0 0,-1 0 0,0 0 0,0 0 0,1 0 0,-1 1 0,0-1 0,0 0 0,1 0 0,-1 0 0,0 0 0,0 0 0,1 1 0,-1-1 0,0 0 0,0 0 0,1 0 0,-1 1 0,0-1 0,0 0 0,0 0 0,0 1 0,1-1 0,-1 0 0,0 0 0,0 1 0,0-1 0,0 0 0,0 1 0,1 5 0,0 0 0,0 0 0,-1 0 0,0 0 0,0 10 0,-20 197 0,-4 103 0,24-273 0,1-1 0,3 1 0,1 0 0,2-1 0,17 53 0,-21-87 0,0 0 0,1 0 0,0-1 0,5 9 0,-8-15 0,0 0 0,-1 0 0,1 0 0,0 0 0,-1 0 0,1-1 0,0 1 0,0 0 0,0 0 0,0-1 0,0 1 0,0-1 0,0 1 0,0-1 0,0 1 0,2 0 0,-3-2 0,1 1 0,0 0 0,0 0 0,-1-1 0,1 1 0,0 0 0,-1-1 0,1 1 0,0-1 0,-1 1 0,1-1 0,-1 1 0,1-1 0,-1 1 0,1-1 0,-1 0 0,1 1 0,-1-1 0,0 0 0,1 1 0,-1-1 0,0 0 0,1 0 0,-1 1 0,0-1 0,0 0 0,0 0 0,0 0 0,2-7 0,-1 1 0,0 0 0,-1-1 0,0 1 0,0 0 0,0-1 0,-1 1 0,0-1 0,-1 1 0,-3-13 0,-6-10 0,-16-34 0,19 46 0,-56-107 0,37 75 0,-28-69 0,54 117 0,0 0 0,0 0 0,1 0 0,-1 0 0,0 0 0,1-1 0,-1 1 0,1 0 0,0 0 0,0 0 0,0 0 0,0-1 0,0 1 0,0 0 0,0 0 0,1 0 0,-1 0 0,1-1 0,0 1 0,-1 0 0,1 0 0,0 0 0,0 0 0,0 1 0,1-1 0,-1 0 0,0 0 0,1 1 0,-1-1 0,1 1 0,-1-1 0,1 1 0,0-1 0,0 1 0,0 0 0,0 0 0,0 0 0,0 0 0,0 0 0,3 0 0,9-3 0,0 1 0,1 1 0,-1 0 0,1 1 0,16 1 0,-4-1 0,97-4-1365,-68 3-5461</inkml:trace>
  <inkml:trace contextRef="#ctx0" brushRef="#br0" timeOffset="1290.63">3259 489 24575,'-6'-7'0,"0"0"0,0 1 0,0-1 0,-1 1 0,0 1 0,0-1 0,-1 1 0,-8-4 0,13 7 0,1 1 0,-1 0 0,0 0 0,0 0 0,0 0 0,0 1 0,1-1 0,-1 1 0,0 0 0,0-1 0,0 1 0,0 1 0,0-1 0,0 0 0,0 1 0,0 0 0,0-1 0,0 1 0,1 0 0,-1 0 0,0 1 0,1-1 0,-1 1 0,1-1 0,-1 1 0,1 0 0,0 0 0,-4 3 0,3-2 0,0 0 0,-1 1 0,1 0 0,1 0 0,-1 0 0,0 0 0,1 0 0,0 0 0,0 1 0,0-1 0,1 1 0,-1-1 0,1 1 0,0 0 0,0 0 0,1-1 0,0 1 0,-1 0 0,2 0 0,-1 0 0,0 0 0,1-1 0,0 1 0,0 0 0,1-1 0,-1 1 0,1-1 0,0 1 0,0-1 0,0 0 0,1 1 0,-1-1 0,1 0 0,0-1 0,0 1 0,1-1 0,-1 1 0,1-1 0,0 0 0,0 0 0,0-1 0,0 1 0,0-1 0,0 0 0,1 0 0,7 3 0,-4-3 0,1 0 0,-1-1 0,1 1 0,0-2 0,0 1 0,0-1 0,-1 0 0,1-1 0,0 0 0,0-1 0,-1 0 0,1 0 0,-1 0 0,0-1 0,1-1 0,-1 1 0,-1-1 0,1-1 0,11-8 0,-8 4 0,-1 0 0,0-1 0,-1 0 0,0-1 0,0 0 0,-2 0 0,1-1 0,-1 0 0,-1 0 0,0-1 0,8-25 0,-3-2 0,-1-1 0,-3-1 0,-1 0 0,-2 1 0,-2-2 0,-3-42 0,-3 54 0,4 31 0,0 0 0,0 0 0,0 0 0,0 0 0,0 0 0,0 0 0,0-1 0,0 1 0,0 0 0,0 0 0,0 0 0,0 0 0,0 0 0,0-1 0,0 1 0,0 0 0,0 0 0,0 0 0,0 0 0,0 0 0,0 0 0,-1-1 0,1 1 0,0 0 0,0 0 0,0 0 0,0 0 0,0 0 0,0 0 0,0 0 0,0 0 0,0-1 0,-1 1 0,1 0 0,0 0 0,0 0 0,0 0 0,0 0 0,0 0 0,0 0 0,-1 0 0,1 0 0,0 0 0,0 0 0,0 0 0,0 0 0,0 0 0,-1 0 0,1 0 0,0 0 0,0 0 0,0 0 0,0 0 0,0 0 0,0 0 0,-1 0 0,1 0 0,0 0 0,0 0 0,0 1 0,0-1 0,0 0 0,0 0 0,0 0 0,-1 0 0,-4 14 0,-2 20 0,-3 158 0,10-166 0,1-1 0,1 0 0,2 1 0,1-1 0,12 39 0,-15-58 0,0 0 0,0-1 0,1 1 0,0 0 0,1-1 0,-1 1 0,1-1 0,0 0 0,7 7 0,-9-11 0,-1 0 0,1 0 0,0 0 0,-1 0 0,1 0 0,0 0 0,0 0 0,0-1 0,0 1 0,-1-1 0,1 1 0,0-1 0,0 0 0,0 0 0,0 0 0,0 0 0,0 0 0,0 0 0,0 0 0,0-1 0,0 1 0,0-1 0,0 1 0,0-1 0,0 0 0,-1 0 0,1 0 0,0 0 0,-1 0 0,1 0 0,0 0 0,-1-1 0,1 1 0,0-2 0,7-5 0,-1-1 0,0 0 0,-1 0 0,0 0 0,0-1 0,8-18 0,25-67 0,-38 91 0,-2 4 0,0 0 0,0 0 0,0-1 0,0 1 0,0 0 0,0 0 0,0 0 0,0 0 0,0-1 0,0 1 0,0 0 0,0 0 0,0 0 0,0 0 0,0 0 0,0 0 0,1-1 0,-1 1 0,0 0 0,0 0 0,0 0 0,0 0 0,0 0 0,0 0 0,1 0 0,-1-1 0,0 1 0,0 0 0,0 0 0,0 0 0,0 0 0,1 0 0,-1 0 0,0 0 0,0 0 0,0 0 0,0 0 0,0 0 0,1 0 0,-1 0 0,0 0 0,0 0 0,0 0 0,0 0 0,1 0 0,-1 0 0,6 10 0,7 27 0,-7-16 0,-4-18 0,-1 1 0,1-1 0,-1 1 0,1-1 0,0 0 0,0 0 0,1 0 0,-1 0 0,0 0 0,1 0 0,0-1 0,0 1 0,0-1 0,0 0 0,0 0 0,0 0 0,0 0 0,1-1 0,-1 1 0,1-1 0,-1 0 0,6 2 0,-6-3 0,0 0 0,1-1 0,-1 1 0,0-1 0,0 1 0,1-1 0,-1 0 0,0 0 0,0 0 0,0-1 0,0 1 0,0-1 0,-1 0 0,1 1 0,0-1 0,-1 0 0,1-1 0,-1 1 0,0 0 0,1-1 0,-1 1 0,-1-1 0,1 0 0,0 0 0,2-4 0,1-5 0,0-1 0,0 1 0,-2-1 0,1 1 0,-1-1 0,-1 0 0,1-16 0,1 47 0,1 1 0,1-1 0,1 0 0,12 23 0,-16-36-105,0 0 0,0 0 0,0-1 0,1 0 0,0 0 0,0 0 0,0 0 0,0 0 0,1-1 0,-1 0 0,1 0 0,7 4 0,7 0-6721</inkml:trace>
  <inkml:trace contextRef="#ctx0" brushRef="#br0" timeOffset="1726.95">3979 0 24575,'-18'18'0,"1"13"0,11 9 0,10 4 0,8-1 0,1-8-8191</inkml:trace>
  <inkml:trace contextRef="#ctx0" brushRef="#br0" timeOffset="2757.29">4084 169 24575,'-4'6'0,"0"-1"0,0 1 0,1 0 0,0 0 0,0 0 0,0 0 0,1 1 0,-1-1 0,2 1 0,-1-1 0,0 12 0,-2 11 0,1 35 0,3-61 0,0 14 0,1 0 0,0 1 0,2-1 0,-1 0 0,2 0 0,11 33 0,-12-45 0,-1 0 0,1 0 0,0 0 0,0 0 0,0 0 0,0-1 0,1 1 0,0-1 0,0 0 0,9 7 0,-10-9 0,1 0 0,0 0 0,-1-1 0,1 1 0,0-1 0,0 0 0,0 0 0,0 0 0,0 0 0,0-1 0,0 1 0,0-1 0,0 0 0,0-1 0,0 1 0,0-1 0,5 0 0,4-4 0,1 0 0,-1-1 0,0-1 0,-1 0 0,0 0 0,0-1 0,0-1 0,-1 0 0,0-1 0,-1 0 0,0 0 0,15-22 0,-22 29 0,-1-1 0,0 1 0,-1-1 0,1 1 0,0-1 0,-1 0 0,0 1 0,0-1 0,1-7 0,-2 10 0,0 1 0,0-1 0,0 0 0,0 0 0,0 0 0,0 0 0,0 0 0,-1 0 0,1 0 0,0 0 0,-1 1 0,1-1 0,0 0 0,-1 0 0,1 0 0,-1 0 0,1 1 0,-1-1 0,0 0 0,1 1 0,-1-1 0,0 0 0,1 1 0,-1-1 0,0 1 0,0-1 0,1 1 0,-1-1 0,0 1 0,0 0 0,0-1 0,0 1 0,0 0 0,1 0 0,-1 0 0,0 0 0,0-1 0,0 1 0,0 0 0,0 1 0,0-1 0,0 0 0,0 0 0,0 0 0,0 0 0,1 1 0,-2-1 0,-3 2 0,0-1 0,0 1 0,0 0 0,0 0 0,1 1 0,-1-1 0,1 1 0,0 0 0,-1 0 0,1 0 0,0 1 0,1-1 0,-1 1 0,1 0 0,0 0 0,-4 6 0,1-1 0,1-1 0,1 1 0,-1 0 0,1 0 0,1 0 0,-1 1 0,-2 16 0,5-24 0,1 1 0,-1-1 0,1 1 0,0-1 0,0 1 0,0-1 0,0 1 0,0-1 0,1 1 0,-1-1 0,1 1 0,0-1 0,0 1 0,-1-1 0,1 0 0,1 0 0,-1 1 0,0-1 0,1 0 0,-1 0 0,1 0 0,2 3 0,-1-4 0,-1 1 0,1-1 0,0 1 0,0-1 0,-1 0 0,1 0 0,0 0 0,0-1 0,0 1 0,0-1 0,0 1 0,0-1 0,0 0 0,0 0 0,0 0 0,0-1 0,0 1 0,0-1 0,3-1 0,-1 1 0,1-1 0,-1 0 0,0 0 0,1 0 0,-1-1 0,0 1 0,-1-2 0,1 1 0,0 0 0,-1-1 0,0 0 0,0 0 0,4-5 0,-2 1 0,0-1 0,0 0 0,-1 0 0,-1 0 0,1 0 0,4-17 0,-1-5 0,-2-1 0,-1 0 0,2-50 0,-5 57 0,1-54 0,-3 73 0,0 1 0,-1-1 0,1 1 0,-1 0 0,0-1 0,-1 1 0,1 0 0,-1 0 0,0 0 0,-5-9 0,7 13 0,-1 1 0,1-1 0,0 1 0,-1-1 0,1 1 0,0 0 0,-1-1 0,1 1 0,0-1 0,-1 1 0,1 0 0,-1-1 0,1 1 0,-1 0 0,1-1 0,-1 1 0,1 0 0,-1 0 0,1-1 0,-1 1 0,1 0 0,-1 0 0,1 0 0,-1 0 0,1 0 0,-1 0 0,0 0 0,1 0 0,-1 0 0,1 0 0,-1 0 0,1 0 0,-1 0 0,1 0 0,-2 1 0,1 0 0,-1 1 0,1-1 0,0 0 0,-1 1 0,1-1 0,0 1 0,0 0 0,0-1 0,0 1 0,-1 3 0,-13 46 0,11-25 0,2 1 0,0-1 0,2 1 0,5 50 0,-3-66 0,0 1 0,0-1 0,1 1 0,0-1 0,1 0 0,0-1 0,1 1 0,0-1 0,1 1 0,0-2 0,1 1 0,0-1 0,14 15 0,-19-22 0,0 0 0,0 0 0,0 0 0,0 0 0,0 0 0,1-1 0,-1 1 0,0-1 0,1 0 0,-1 0 0,1 0 0,0 0 0,-1 0 0,1 0 0,0-1 0,0 1 0,-1-1 0,1 0 0,0 0 0,0 0 0,0 0 0,-1 0 0,1-1 0,0 1 0,0-1 0,-1 0 0,1 0 0,-1 0 0,5-2 0,-3 0 0,0 0 0,-1-1 0,1 1 0,-1-1 0,1 0 0,-1 0 0,0 0 0,-1 0 0,1 0 0,-1-1 0,0 1 0,0-1 0,0 0 0,0 1 0,1-9 0,-2 6 0,9-30 0,-1 29 0,-8 9 0,-1-1 0,1 0 0,0 0 0,-1 1 0,1-1 0,0 0 0,-1 1 0,1-1 0,0 1 0,-1-1 0,1 1 0,-1-1 0,1 1 0,-1-1 0,1 1 0,-1 0 0,0-1 0,1 1 0,-1-1 0,1 2 0,20 45 0,-16-33 0,1-1 0,0 0 0,1 0 0,0 0 0,11 13 0,-17-24 0,1 0 0,0 0 0,0-1 0,0 1 0,0 0 0,0-1 0,0 1 0,0-1 0,0 1 0,0-1 0,1 0 0,-1 0 0,1 0 0,-1-1 0,1 1 0,-1 0 0,1-1 0,-1 0 0,1 1 0,-1-1 0,1 0 0,0 0 0,-1-1 0,1 1 0,-1 0 0,1-1 0,-1 0 0,1 1 0,-1-1 0,1 0 0,-1 0 0,0-1 0,0 1 0,3-2 0,1-2 0,0 0 0,0 0 0,-1-1 0,1 0 0,-1 0 0,-1 0 0,1 0 0,-1-1 0,0 0 0,-1 0 0,1 0 0,-1 0 0,-1-1 0,1 1 0,-1-1 0,-1 1 0,0-1 0,0 0 0,0 0 0,-1 1 0,-1-14 0,1 19 0,0 1 0,0-1 0,0 1 0,-1 0 0,1-1 0,0 1 0,-1-1 0,1 1 0,-1 0 0,0-1 0,1 1 0,-1 0 0,0 0 0,0-1 0,0 1 0,0 0 0,0 0 0,0 0 0,-2-1 0,2 2 0,1-1 0,-1 1 0,0 0 0,0 0 0,0 0 0,0 0 0,0 0 0,0 0 0,0 0 0,0 0 0,0 0 0,0 0 0,0 0 0,0 1 0,0-1 0,0 0 0,0 1 0,0-1 0,1 1 0,-1-1 0,-1 1 0,-2 2 0,1 0 0,0-1 0,0 1 0,0 0 0,0 0 0,0 1 0,1-1 0,-1 1 0,1-1 0,0 1 0,-3 7 0,4-8 0,-1 1 0,1 0 0,0 1 0,0-1 0,1 0 0,-1 0 0,1 0 0,0 0 0,0 1 0,1-1 0,-1 0 0,1 0 0,0 0 0,0 0 0,0 0 0,0 0 0,1 0 0,0 0 0,-1 0 0,1-1 0,1 1 0,-1-1 0,1 1 0,3 3 0,-3-4 0,1 0 0,0 0 0,1 0 0,-1 0 0,0 0 0,1-1 0,0 0 0,-1 0 0,1 0 0,0-1 0,0 0 0,0 0 0,0 0 0,0 0 0,0-1 0,0 0 0,0 0 0,0 0 0,10-2 0,-10 1 0,1 0 0,-1-1 0,0 1 0,0-1 0,0 0 0,0-1 0,0 1 0,-1-1 0,1 0 0,-1 0 0,0 0 0,0-1 0,0 0 0,0 1 0,0-1 0,-1 0 0,0-1 0,0 1 0,0-1 0,3-5 0,0-5 0,0 1 0,-1-1 0,-1 0 0,0 0 0,3-26 0,-7 39 0,0 1 0,0-1 0,0 1 0,0 0 0,0-1 0,1 1 0,-1-1 0,0 1 0,1 0 0,-1-1 0,1 1 0,0 0 0,-1 0 0,1-1 0,0 1 0,0 0 0,1-1 0,-1 2 0,-1 0 0,1 0 0,-1 0 0,1 0 0,-1 0 0,1 0 0,-1 1 0,1-1 0,0 0 0,-1 0 0,1 1 0,-1-1 0,1 0 0,-1 1 0,0-1 0,1 0 0,-1 1 0,1-1 0,-1 1 0,0-1 0,1 1 0,-1-1 0,0 1 0,1-1 0,-1 1 0,0-1 0,0 1 0,21 49 0,-20-45 0,2 5 0,0-1 0,0-1 0,1 1 0,7 12 0,-10-20 0,-1 0 0,1 0 0,-1 0 0,1 0 0,0 0 0,-1 0 0,1 0 0,0 0 0,0-1 0,-1 1 0,1 0 0,0 0 0,0-1 0,0 1 0,0-1 0,0 1 0,0-1 0,0 1 0,0-1 0,0 0 0,1 1 0,-1-1 0,0 0 0,0 0 0,0 0 0,0 0 0,0 0 0,0 0 0,0 0 0,1 0 0,-1-1 0,0 1 0,0 0 0,0-1 0,0 1 0,0-1 0,0 1 0,0-1 0,0 1 0,0-1 0,0 1 0,0-1 0,-1 0 0,1 0 0,0 0 0,0 1 0,-1-1 0,1 0 0,0-1 0,3-3 0,0-1 0,-1 1 0,0-1 0,0 1 0,2-9 0,-2 8 0,-1 0 0,1 0 0,0 0 0,0 1 0,0-1 0,5-5 0,-6 10 0,-1 0 0,0 0 0,1 0 0,-1 0 0,1 0 0,0 0 0,-1 0 0,1 0 0,0 0 0,-1 1 0,1-1 0,0 1 0,0-1 0,0 1 0,-1 0 0,1-1 0,0 1 0,0 0 0,0 0 0,0 1 0,-1-1 0,1 0 0,0 0 0,0 1 0,3 1 0,35 13-1365,-21-8-5461</inkml:trace>
  <inkml:trace contextRef="#ctx0" brushRef="#br0" timeOffset="3118.7">5715 298 24575,'0'-7'0,"-14"5"0,-20 10 0,-3 3-8191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36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70 24575,'-4'-7'0,"0"-6"0,-1-4 0,2-4 0,0 10 0,-2 10 0,-1 16 0,1 13 0,1 12 0,1 11 0,2 3 0,0-1 0,1-1 0,0-6 0,0-8 0,0-6 0,1-9-8191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8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122 24575,'-2'-2'0,"0"0"0,-1-1 0,1 1 0,-1 0 0,1 0 0,-1 0 0,0 1 0,0-1 0,0 1 0,0 0 0,0-1 0,0 1 0,0 0 0,0 1 0,0-1 0,-1 1 0,1-1 0,-6 1 0,5 1 0,0 0 0,0 0 0,0 0 0,0 0 0,1 1 0,-1 0 0,0-1 0,1 1 0,-1 1 0,1-1 0,0 0 0,0 1 0,-4 4 0,-2 3 0,0 1 0,1 0 0,0 1 0,0-1 0,2 2 0,-1-1 0,-7 25 0,5-10 0,2 0 0,1 1 0,1 0 0,1 1 0,0 34 0,4-46 0,0 1 0,2-1 0,0 0 0,1 1 0,0-1 0,1 0 0,1-1 0,1 1 0,13 27 0,-16-40 0,0 0 0,-1 0 0,1 1 0,1-2 0,-1 1 0,0 0 0,1-1 0,0 1 0,0-1 0,0 0 0,0 0 0,9 4 0,-10-6 0,-1 0 0,1-1 0,-1 1 0,1-1 0,0 1 0,-1-1 0,1 0 0,-1 0 0,1 0 0,0 0 0,-1 0 0,1-1 0,0 1 0,-1-1 0,1 0 0,-1 1 0,1-1 0,-1 0 0,0-1 0,1 1 0,-1 0 0,0-1 0,0 1 0,0-1 0,0 0 0,3-2 0,2-4 0,-1-1 0,0 1 0,0-1 0,0 0 0,-1-1 0,-1 1 0,1-1 0,-2 0 0,1 0 0,-1-1 0,2-17 0,2-15 0,0-65 0,-6 91 0,0-20 0,-6-74 0,4 101 0,0 0 0,-1 1 0,0-1 0,-1 0 0,0 1 0,0-1 0,-1 1 0,0 0 0,-1 0 0,0 1 0,-1-1 0,-10-13 0,15 21-3,0 0 0,0 0 0,0 0 0,0 0 0,-1 0-1,1 0 1,0 0 0,0 0 0,0 0 0,-1 1 0,1-1 0,0 0-1,-1 1 1,1-1 0,-1 1 0,1 0 0,-1-1 0,1 1 0,-1 0 0,1 0-1,0 0 1,-1 0 0,1 0 0,-3 0 0,2 1 14,1 0 1,-1 0-1,1 0 1,0 0-1,-1 1 1,1-1-1,0 0 1,-1 1-1,1-1 1,0 0-1,0 1 1,0 0-1,0-1 1,1 1-1,-1-1 0,-1 4 1,-1 5-259,1 1 0,-1-1 0,2 1 0,-1-1 0,1 15 0,2 20-6579</inkml:trace>
  <inkml:trace contextRef="#ctx0" brushRef="#br0" timeOffset="385.8">578 483 24575,'-14'-14'0,"-6"-2"0,2 6 0,3 9 0,5 10 0,7 9 0,4 4 0,6-2 0,1 0 0,3-4 0,0-8 0,-2-9 0</inkml:trace>
  <inkml:trace contextRef="#ctx0" brushRef="#br0" timeOffset="796.83">1234 188 24575,'2'-11'0,"-1"0"0,0-1 0,-1 1 0,0-1 0,-1 1 0,0-1 0,-1 1 0,-5-19 0,5 26 0,1 0 0,-1 0 0,0 1 0,0-1 0,0 1 0,0-1 0,0 1 0,-1 0 0,0 0 0,1 0 0,-1 0 0,0 0 0,-1 0 0,1 1 0,0 0 0,-1 0 0,1 0 0,-1 0 0,0 0 0,1 1 0,-1-1 0,0 1 0,0 0 0,0 0 0,0 1 0,0-1 0,-6 1 0,1 0 0,-1 1 0,1 0 0,0 0 0,-1 1 0,1 1 0,0 0 0,0 0 0,0 0 0,1 1 0,-1 0 0,1 1 0,0 0 0,0 0 0,1 1 0,-1 0 0,1 0 0,-10 12 0,9-8 0,0-1 0,0 1 0,1 1 0,0-1 0,1 1 0,0 1 0,0-1 0,2 1 0,-1-1 0,2 1 0,-1 1 0,-2 22 0,6-31 0,0 0 0,0 0 0,0 1 0,0-1 0,1 0 0,0 0 0,0 0 0,0 0 0,0 0 0,1 0 0,0 0 0,-1 0 0,1 0 0,1 0 0,-1-1 0,1 1 0,-1-1 0,1 0 0,0 0 0,0 0 0,0 0 0,0 0 0,1-1 0,-1 1 0,1-1 0,0 0 0,0 0 0,7 2 0,-4-1 0,0-1 0,-1 0 0,1-1 0,0 0 0,0 0 0,0 0 0,0-1 0,-1 0 0,1 0 0,0-1 0,0 0 0,0 0 0,0 0 0,-1-1 0,1 0 0,-1-1 0,9-3 0,-4-2 0,0 0 0,-1 0 0,1-1 0,-2-1 0,1 0 0,-2 0 0,1 0 0,-1-1 0,11-21 0,-9 19 0,-10 13 0,0 0 0,0 0 0,0 0 0,1 0 0,-1 0 0,0 0 0,0 0 0,0 0 0,0 0 0,0 0 0,0 0 0,1 0 0,-1 0 0,0 0 0,0 0 0,0 0 0,0 0 0,0 0 0,1 0 0,-1 0 0,0 0 0,0 0 0,0 0 0,0 0 0,0 0 0,0 0 0,1 0 0,-1 0 0,0 0 0,0 0 0,0 0 0,0 0 0,0 0 0,0 1 0,0-1 0,1 0 0,-1 0 0,0 0 0,0 0 0,0 0 0,0 0 0,0 0 0,0 1 0,0-1 0,0 0 0,0 0 0,0 0 0,1 30 0,-65 590-1365,47-508-5461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7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7'-10'0,"17"-5"0,19 2 0,16 2 0,9 3 0,0 7 0,-11 3-8191</inkml:trace>
  <inkml:trace contextRef="#ctx0" brushRef="#br0" timeOffset="419.78">0 229 24575,'18'0'0,"20"-3"0,18-2 0,14 0 0,6-3 0,-10 1-819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5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4'-14'0,"0"-1"0,1 12 0,-1 18 0,-2 17 0,0 18 0,-1 14 0,-1 7 0,0 3 0,3-4 0,2-7 0,3-11 0,4-14 0,0-13-8191</inkml:trace>
  <inkml:trace contextRef="#ctx0" brushRef="#br0" timeOffset="1">296 64 24575,'0'11'0,"0"18"0,0 15 0,0 14 0,0 8 0,0 4 0,0 0 0,4-4 0,0-6 0,5-10 0,-1-13-8191</inkml:trace>
  <inkml:trace contextRef="#ctx0" brushRef="#br0" timeOffset="356.04">613 382 24575,'0'4'0,"0"4"0,4 5 0,4 0 0,5 1 0,3-1 0,3-3 0,2-4 0,1-6 0,-3-6 0,-6-7 0,-4-3 0,-3-4 0,-8 2 0,-2 0 0,3 0 0,1 3-8191</inkml:trace>
  <inkml:trace contextRef="#ctx0" brushRef="#br0" timeOffset="713.8">1016 170 24575,'14'-20'0,"1"0"0,1 1 0,0 0 0,26-22 0,-36 36 0,0 0 0,0 0 0,0 0 0,1 1 0,0 0 0,-1 1 0,2-1 0,-1 1 0,0 0 0,1 1 0,-1 0 0,1 0 0,-1 1 0,1 0 0,0 0 0,0 1 0,13 0 0,-17 1 0,0 0 0,-1-1 0,1 1 0,0 1 0,-1-1 0,1 1 0,-1-1 0,1 1 0,-1 0 0,0 0 0,0 0 0,0 1 0,0-1 0,0 1 0,0 0 0,-1 0 0,0-1 0,1 2 0,-1-1 0,0 0 0,0 0 0,-1 1 0,1-1 0,-1 1 0,1-1 0,-1 1 0,0 0 0,-1 0 0,1-1 0,0 1 0,-1 5 0,0 2 0,0 0 0,-1 0 0,0 0 0,-1 0 0,0 0 0,0 0 0,-2-1 0,1 1 0,-9 17 0,0-7 0,-1 0 0,-1 0 0,-1-1 0,-33 34 0,-79 60 0,123-111 0,-21 22 0,25-25 0,-1 1 0,1-1 0,0 1 0,-1-1 0,1 1 0,0-1 0,0 1 0,0-1 0,0 1 0,-1-1 0,1 1 0,0-1 0,0 1 0,0-1 0,0 1 0,0-1 0,0 1 0,0-1 0,1 1 0,-1-1 0,0 1 0,0 0 0,1 0 0,-1-1 0,1 1 0,0 0 0,-1-1 0,1 1 0,0-1 0,0 1 0,-1-1 0,1 1 0,0-1 0,0 0 0,0 1 0,0-1 0,0 0 0,0 0 0,-1 1 0,3-1 0,25 3 0,1-1 0,0-1 0,43-4 0,-16 1 0,87-2-1365,-81 3-5461</inkml:trace>
  <inkml:trace contextRef="#ctx0" brushRef="#br0" timeOffset="714.8">2011 403 24575,'-7'18'0,"-10"21"0,-9 17 0,-7 18 0,-10 10 0,-3 2 0,5-14-8191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3.9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11'-10'0,"18"-5"0,18-2 0,16 2 0,8 6 0,-2 9 0,-7 11 0,-16 4-8191</inkml:trace>
  <inkml:trace contextRef="#ctx0" brushRef="#br0" timeOffset="624.69">0 386 24575,'32'-3'0,"26"-6"0,20-4 0,15 0 0,7 2 0,-4 3 0,-17 3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14:28.5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0'-3'0,"4"-2"0,7 0 0,14 2 0,13 0 0,15 2 0,12 0 0,10 0 0,2 1 0,0 1 0,-6-1 0,-9 4 0,-10 0 0,-15 5 0,-17 3 0,-12 0-8191</inkml:trace>
  <inkml:trace contextRef="#ctx0" brushRef="#br0" timeOffset="556.39">187 414 24575,'-48'9'0,"37"-6"0,34-4 0,9-1 0,510-56 0,-538 57 0,3 0 0,0 0 0,0 0 0,0-1 0,-1 0 0,1 0 0,9-5 0,-15 6 0,0 1 0,0-1 0,0 0 0,-1 1 0,1-1 0,0 0 0,0 0 0,0 0 0,-1 0 0,1 0 0,-1 0 0,1 0 0,0 0 0,-1 0 0,0 0 0,1 0 0,-1 0 0,1-1 0,-1 0 0,0 0 0,0 0 0,-1 0 0,1 0 0,0 0 0,-1 0 0,1 0 0,-1 0 0,0 0 0,0 0 0,1 0 0,-1 0 0,-3-2 0,-13-20 0,-1 2 0,-2 0 0,0 2 0,-39-32 0,18 16 0,20 17 0,0 1 0,-1 1 0,0 1 0,-1 1 0,-37-18 0,58 32 0,1 1 0,-1-1 0,0 0 0,1 1 0,-1-1 0,1 1 0,-1-1 0,0 1 0,1 0 0,-1 0 0,0 0 0,0 0 0,1 0 0,-1 0 0,0 0 0,1 0 0,-1 1 0,0-1 0,1 1 0,-3 0 0,3 0 0,0 0 0,0 0 0,0 0 0,0 0 0,1 0 0,-1 0 0,0 0 0,1 0 0,-1 1 0,1-1 0,-1 0 0,1 0 0,-1 1 0,1-1 0,0 0 0,0 1 0,-1-1 0,1 0 0,0 3 0,1 4 0,0-1 0,0 1 0,0 0 0,1 0 0,0-1 0,1 0 0,3 9 0,4 2 0,1 0 0,1 0 0,0-1 0,1-1 0,1 0 0,1-1 0,0 0 0,1-1 0,0-1 0,1-1 0,0 0 0,1-1 0,1-1 0,19 8 0,-34-16 0,-1-1 0,0 0 0,0 0 0,-1 0 0,1 1 0,0-1 0,-1 1 0,1-1 0,-1 1 0,1 0 0,2 3 0,-5-3 0,1-1 0,-1 0 0,0 1 0,0-1 0,0 0 0,0 1 0,0-1 0,0 1 0,0-1 0,0 0 0,0 1 0,-1-1 0,1 0 0,-1 1 0,1-1 0,-1 0 0,1 0 0,-1 1 0,0-1 0,1 0 0,-1 0 0,0 0 0,0 0 0,0 0 0,0 0 0,0 0 0,-1 1 0,-60 70-114,-208 254-1137,187-219-557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2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1 235 24575,'-7'0'0,"-14"11"0,-13 18 0,-12 14 0,-9 15 0,-6 8 0,0 8 0,0 1 0,3-4 0,8-4 0,12-9 0,13-8 0,14-12 0,9-13-8191</inkml:trace>
  <inkml:trace contextRef="#ctx0" brushRef="#br0" timeOffset="376.88">44 403 24575,'4'-3'0,"8"5"0,9 10 0,12 11 0,8 7 0,4 11 0,1 4 0,-3 7 0,-6 0 0,-5 0 0,-8 1 0,-8-1 0,-8-3 0,-3-8-8191</inkml:trace>
  <inkml:trace contextRef="#ctx0" brushRef="#br0" timeOffset="935.94">107 22 24575,'-7'-3'0,"4"-2"0,11 0 0,18 2 0,18 0 0,21 2 0,13 0 0,8 0 0,0 1 0,-4 1 0,-12-1 0,-15 0 0,-16 4 0,-15 1-819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7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121 24575,'0'-7'0,"0"0"0,-1-1 0,0 1 0,0 0 0,-1-1 0,0 1 0,0 0 0,-1 0 0,0 0 0,-6-11 0,7 15 0,1 1 0,-1 0 0,0 0 0,0 0 0,1 0 0,-1 0 0,0 0 0,-1 1 0,1-1 0,0 1 0,0-1 0,-1 1 0,1 0 0,-1 0 0,1 0 0,-1 0 0,1 1 0,-1-1 0,0 1 0,1-1 0,-1 1 0,0 0 0,1 0 0,-1 0 0,0 0 0,1 1 0,-1-1 0,1 1 0,-1-1 0,0 1 0,1 0 0,-5 2 0,3-1 0,-1-1 0,1 2 0,0-1 0,0 0 0,0 1 0,0 0 0,0 0 0,0 0 0,1 0 0,-1 1 0,1 0 0,0-1 0,0 1 0,0 0 0,1 0 0,-1 1 0,1-1 0,0 0 0,0 1 0,1-1 0,-1 1 0,1 0 0,0 0 0,0-1 0,1 1 0,0 0 0,-1 0 0,1 0 0,1 0 0,-1-1 0,1 1 0,0 0 0,0 0 0,0-1 0,1 1 0,0 0 0,0-1 0,0 0 0,0 1 0,0-1 0,1 0 0,0 0 0,0 0 0,0-1 0,0 1 0,6 3 0,15 14 0,2-2 0,0-1 0,1-1 0,31 14 0,-25-15 0,-1 3 0,43 32 0,-69-46 0,-1 0 0,1 0 0,-1 1 0,0 0 0,0 0 0,5 8 0,-9-12 0,0-1 0,0 1 0,0-1 0,-1 1 0,1-1 0,0 1 0,-1 0 0,1-1 0,-1 1 0,0 0 0,0 0 0,1-1 0,-1 1 0,0 0 0,0-1 0,-1 1 0,1 0 0,0 0 0,0-1 0,-1 1 0,1 0 0,-1-1 0,0 1 0,1-1 0,-1 1 0,0-1 0,0 1 0,0-1 0,0 1 0,0-1 0,0 0 0,-1 1 0,0 0 0,-5 3 0,0-1 0,0 0 0,-1 0 0,0 0 0,1-1 0,-1 0 0,0-1 0,-12 3 0,-70 8 0,82-12 0,-13 1 0,-57 4 0,71-6 0,0 0 0,0 0 0,0-1 0,0 0 0,1-1 0,-1 1 0,0-1 0,-10-5 0,16 7 0,0 0 0,0-1 0,0 1 0,-1-1 0,1 0 0,0 1 0,0-1 0,0 0 0,0 0 0,0 1 0,0-1 0,1 0 0,-1 0 0,0 0 0,0 0 0,0 0 0,1 0 0,-1-1 0,1 1 0,-1 0 0,1 0 0,-1 0 0,1 0 0,0-1 0,0 1 0,-1 0 0,1 0 0,0-1 0,0 1 0,0 0 0,0-1 0,1 1 0,-1 0 0,0 0 0,0-1 0,1 1 0,-1 0 0,1 0 0,-1 0 0,1 0 0,-1 0 0,2-2 0,1-1 0,-1 1 0,1 0 0,0 0 0,0 0 0,1 0 0,-1 0 0,0 0 0,1 1 0,0 0 0,-1 0 0,6-2 0,21-6-1365,-2 4-5461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00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9 24575,'0'-18'0,"0"16"0,0 4 0,0 30 0,0-4 0,0 9 0,-1 29 0,10 76 0,-6-123 0,0 1 0,1 0 0,2-1 0,-1 0 0,2 0 0,1-1 0,0 0 0,15 23 0,-20-35 0,1-1 0,0 0 0,0 0 0,0 0 0,1-1 0,-1 0 0,1 1 0,0-2 0,0 1 0,1 0 0,-1-1 0,12 5 0,-14-7 0,1 0 0,-1-1 0,1 1 0,-1-1 0,1 0 0,-1 1 0,1-1 0,0-1 0,-1 1 0,1-1 0,-1 1 0,1-1 0,-1 0 0,0 0 0,1 0 0,-1-1 0,0 1 0,0-1 0,0 0 0,0 0 0,0 0 0,0 0 0,-1 0 0,6-6 0,3-5 0,0-1 0,0-1 0,-1 0 0,-1-1 0,-1 1 0,0-2 0,-1 1 0,-1-1 0,7-27 0,3-23 0,6-73 0,-21 137 0,1-17 0,15-120 0,-15 114 0,-2-1 0,0 1 0,-5-31 0,5 56 0,0-1 0,0 1 0,0 0 0,0-1 0,-1 1 0,1 0 0,0 0 0,-1 0 0,1-1 0,-1 1 0,1 0 0,-1 0 0,1 0 0,-1 0 0,0 0 0,1 0 0,-1 0 0,0 0 0,0 0 0,0 0 0,0 0 0,0 0 0,0 1 0,-1-2 0,0 2 0,1 1 0,0-1 0,0 1 0,0-1 0,0 1 0,0-1 0,0 1 0,0 0 0,0 0 0,0-1 0,0 1 0,0 0 0,0 0 0,1 0 0,-1 0 0,0 0 0,1 0 0,-1 0 0,1 0 0,-1 0 0,1 0 0,-1 1 0,1-1 0,0 0 0,-1 2 0,-5 20-110,0 0 0,1 1 0,2-1 0,-1 48-1,2-46-703,-1 51-6012</inkml:trace>
  <inkml:trace contextRef="#ctx0" brushRef="#br0" timeOffset="2407.16">593 572 24575,'-4'5'0,"1"0"0,-1 0 0,1 0 0,0 0 0,1 0 0,-1 1 0,1-1 0,0 1 0,1 0 0,-1 0 0,-1 11 0,1 5 0,0 39 0,3-41 0,0-1 0,6 29 0,-5-42 0,-1 1 0,1 0 0,1 0 0,-1-1 0,1 1 0,0-1 0,0 0 0,1 0 0,0 0 0,7 7 0,-10-11 0,-1-1 0,1 0 0,0 0 0,1 0 0,-1 0 0,0 0 0,0-1 0,0 1 0,1 0 0,-1 0 0,0-1 0,0 1 0,1-1 0,-1 1 0,1-1 0,-1 0 0,0 1 0,1-1 0,-1 0 0,1 0 0,-1 0 0,1 0 0,-1 0 0,3-1 0,-2 0 0,0 0 0,1 0 0,-1 0 0,0-1 0,0 1 0,0-1 0,0 0 0,0 1 0,-1-1 0,1 0 0,0 0 0,-1 0 0,2-2 0,5-10 0,-1 1 0,-1-1 0,8-24 0,-12 33 0,28-109 0,1-4 0,-30 116 0,-1 0 0,1 1 0,0-1 0,-1 0 0,1 0 0,0 1 0,0-1 0,0 0 0,0 1 0,0-1 0,0 1 0,1-1 0,-1 1 0,1-1 0,-1 1 0,1 0 0,2-2 0,-3 3 0,0 0 0,0 1 0,1-1 0,-1 0 0,0 0 0,0 1 0,0-1 0,1 0 0,-1 1 0,0-1 0,0 1 0,0 0 0,0-1 0,0 1 0,0 0 0,0 0 0,0 0 0,0-1 0,0 1 0,-1 0 0,1 0 0,0 0 0,0 0 0,-1 1 0,1-1 0,-1 0 0,1 1 0,33 66 0,-23-43 0,24 39 0,-31-58 0,0-1 0,0 0 0,0 1 0,1-1 0,-1-1 0,1 1 0,1-1 0,-1 1 0,1-2 0,-1 1 0,11 5 0,-14-8 0,1 0 0,-1-1 0,0 1 0,0 0 0,0-1 0,1 1 0,-1-1 0,0 0 0,1 0 0,-1 0 0,0 0 0,1 0 0,-1 0 0,0-1 0,0 1 0,1-1 0,-1 0 0,0 1 0,0-1 0,0 0 0,3-2 0,-1 0 0,-1 1 0,0-1 0,0 0 0,0-1 0,0 1 0,-1 0 0,1-1 0,-1 0 0,0 1 0,3-8 0,2-6 0,-2 0 0,0-1 0,0 1 0,1-24 0,0-15 0,-3-1 0,-3-57 0,1 174 0,4 83 0,-4-132 0,1 15 0,1 0 0,1 0 0,1 0 0,2-1 0,11 32 0,-17-55 0,0 0 0,-1 0 0,1-1 0,0 1 0,0 0 0,0-1 0,0 1 0,1-1 0,-1 1 0,0-1 0,0 1 0,1-1 0,-1 0 0,1 0 0,-1 0 0,1 0 0,0 0 0,-1 0 0,4 1 0,-4-2 0,1 0 0,-1 0 0,1 0 0,-1 0 0,1-1 0,-1 1 0,0 0 0,1-1 0,-1 1 0,0-1 0,1 1 0,-1-1 0,0 0 0,1 0 0,-1 1 0,0-1 0,0 0 0,0 0 0,2-2 0,4-5 0,-1 0 0,0-1 0,0 0 0,0 0 0,5-14 0,37-95 0,-31 72 0,30-55 0,-67 131 0,-29 46 0,44-68 0,0 1 0,1 1 0,0-1 0,0 0 0,1 1 0,-3 17 0,6-25 0,0 0 0,0 1 0,0-1 0,0 0 0,0 0 0,0 0 0,1 0 0,-1 0 0,1 0 0,-1 0 0,1 0 0,0 0 0,0 0 0,0 0 0,0 0 0,0 0 0,0 0 0,1-1 0,1 3 0,1-1 0,-1 0 0,1-1 0,0 1 0,-1-1 0,1 0 0,0 0 0,0 0 0,0-1 0,6 2 0,8 1 0,1-1 0,0-1 0,28 1 0,-38-3 0,11 1 0,-8 0 0,0-1 0,0 0 0,0 0 0,21-5 0,-31 5 0,1-1 0,0 0 0,0 0 0,0 0 0,-1 0 0,1-1 0,0 1 0,-1-1 0,1 1 0,-1-1 0,0 0 0,1 0 0,-1 0 0,0 0 0,0-1 0,-1 1 0,1-1 0,0 1 0,-1-1 0,1 1 0,-1-1 0,0 0 0,0 0 0,1-2 0,2-18 0,-1 0 0,-1 0 0,-1-1 0,-1 1 0,-4-26 0,4 42 0,3 33 0,1 0 0,1 0 0,14 43 0,-16-61 0,0 0 0,1 0 0,0-1 0,0 1 0,1-1 0,6 7 0,-10-12 0,0-1 0,0 0 0,0 0 0,0 1 0,0-1 0,1 0 0,-1 0 0,0 0 0,0-1 0,1 1 0,-1 0 0,1 0 0,-1-1 0,1 1 0,-1-1 0,1 1 0,-1-1 0,1 0 0,0 0 0,-1 1 0,1-1 0,-1 0 0,1 0 0,0-1 0,-1 1 0,1 0 0,-1 0 0,1-1 0,-1 1 0,1-1 0,-1 1 0,1-1 0,-1 0 0,1 0 0,-1 0 0,0 0 0,1 0 0,-1 0 0,0 0 0,2-1 0,1-4 0,1 0 0,-1 0 0,0 0 0,0 0 0,-1 0 0,0-1 0,0 1 0,0-1 0,2-11 0,13-68 0,-15 68 0,-3 16 0,0 1 0,0-1 0,0 1 0,0-1 0,0 0 0,1 1 0,-1-1 0,1 1 0,-1-1 0,1 1 0,-1-1 0,1 1 0,0-1 0,0 1 0,1-2 0,4 24 0,-1 1 0,-2-12 0,0 0 0,0 0 0,1-1 0,1 1 0,-1-1 0,2 0 0,-1-1 0,14 16 0,-16-20 0,0-1 0,0 0 0,0 0 0,1-1 0,-1 1 0,1-1 0,0 1 0,0-1 0,0 0 0,0-1 0,0 1 0,0-1 0,0 1 0,1-1 0,-1-1 0,1 1 0,-1-1 0,0 1 0,1-1 0,-1 0 0,1-1 0,-1 1 0,7-3 0,-7 2 0,0-1 0,0 1 0,-1-1 0,1 0 0,-1-1 0,0 1 0,1 0 0,-1-1 0,0 0 0,0 0 0,-1 0 0,1 0 0,0 0 0,-1-1 0,0 1 0,0-1 0,0 1 0,0-1 0,-1 0 0,1 0 0,-1 0 0,1-4 0,0-1 0,0 0 0,0 0 0,-1 0 0,-1 0 0,1 0 0,-1 0 0,-1 0 0,1 0 0,-3-9 0,3 17 0,0 1 0,0-1 0,0 1 0,0-1 0,0 1 0,0 0 0,0-1 0,-1 1 0,1-1 0,0 1 0,0-1 0,0 1 0,0 0 0,-1-1 0,1 1 0,0-1 0,0 1 0,-1 0 0,1-1 0,0 1 0,0 0 0,-1-1 0,1 1 0,-1 0 0,1-1 0,0 1 0,-1 0 0,-4 11 0,1 23 0,5-24 0,0 0 0,0 0 0,1 0 0,1 0 0,0-1 0,6 14 0,-7-18 0,0 0 0,1 0 0,0 0 0,0 0 0,0-1 0,1 1 0,-1-1 0,1 0 0,0 0 0,0 0 0,1-1 0,-1 0 0,6 4 0,-9-7 0,0 1 0,0-1 0,0 1 0,0-1 0,0 1 0,0-1 0,0 1 0,0-1 0,0 0 0,0 0 0,1 0 0,-1 0 0,0 1 0,0-2 0,0 1 0,0 0 0,0 0 0,0 0 0,0 0 0,0-1 0,0 1 0,1 0 0,-1-1 0,0 1 0,0-1 0,-1 1 0,1-1 0,0 0 0,0 1 0,0-1 0,0 0 0,0 0 0,-1 1 0,1-1 0,0 0 0,-1 0 0,1 0 0,0 0 0,-1 0 0,1 0 0,-1 0 0,0 0 0,1 0 0,-1 0 0,0 0 0,0-2 0,2-3 0,-1 0 0,0 0 0,0-1 0,-1 1 0,1 0 0,-2-13 0,-2 6 0,-1-1 0,0 1 0,0-1 0,-1 1 0,-1 1 0,0-1 0,-12-16 0,-3-8 0,21 36 0,0 1 0,0 0 0,0-1 0,-1 1 0,1 0 0,0-1 0,0 1 0,0 0 0,0-1 0,0 1 0,0 0 0,0-1 0,0 1 0,-1-1 0,1 1 0,0 0 0,1-1 0,-1 1 0,0 0 0,0-1 0,0 1 0,0 0 0,0-1 0,0 1 0,0-1 0,0 1 0,1 0 0,-1-1 0,0 1 0,0 0 0,0 0 0,1-1 0,-1 1 0,0 0 0,1 0 0,-1-1 0,0 1 0,0 0 0,1 0 0,-1-1 0,0 1 0,1 0 0,-1 0 0,0 0 0,1 0 0,-1 0 0,1 0 0,-1 0 0,0 0 0,1-1 0,-1 1 0,0 0 0,1 1 0,-1-1 0,1 0 0,-1 0 0,0 0 0,1 0 0,-1 0 0,0 0 0,1 0 0,32 6 0,-24-3 0,39 2 0,-32-3 0,0-1 0,0 2 0,20 6 0,-34-9 0,-1 1 0,1 0 0,-1 0 0,1 0 0,-1 0 0,1 0 0,-1 0 0,1 0 0,-1 1 0,0-1 0,0 0 0,0 1 0,1-1 0,-1 1 0,-1-1 0,1 1 0,0-1 0,0 1 0,-1 0 0,1 0 0,0-1 0,-1 1 0,0 0 0,1 3 0,-1 5 0,1 0 0,-2 0 0,-2 17 0,1 17 0,3-41 0,-1-1 0,1 1 0,0-1 0,0 1 0,0-1 0,0 1 0,0-1 0,1 1 0,-1-1 0,1 0 0,0 0 0,-1 0 0,1 0 0,0 0 0,0 0 0,0 0 0,1-1 0,-1 1 0,0-1 0,1 0 0,-1 1 0,0-1 0,1 0 0,2 0 0,-3 0 0,0-1 0,1 1 0,-1-1 0,0 0 0,0 0 0,0 0 0,0 0 0,1 0 0,-1 0 0,0 0 0,0-1 0,0 1 0,0-1 0,0 0 0,0 0 0,0 0 0,0 0 0,0 0 0,0 0 0,0 0 0,-1 0 0,1-1 0,0 1 0,-1-1 0,1 1 0,-1-1 0,0 0 0,1 1 0,-1-1 0,1-3 0,2-5 0,0 0 0,-1 0 0,0 0 0,-1-1 0,0 0 0,-1 1 0,0-1 0,-1 0 0,0 1 0,-1-1 0,-3-20 0,4 30 0,0 0 0,0 1 0,0-1 0,0 0 0,0 1 0,0-1 0,0 0 0,-1 1 0,1-1 0,0 1 0,0-1 0,-1 1 0,1-1 0,0 0 0,-1 1 0,1-1 0,0 1 0,-1-1 0,1 1 0,-1 0 0,1-1 0,-1 1 0,0-1 0,-5 12 0,1 25 0,4-26 0,1 1 0,1-1 0,0 0 0,0 0 0,1 0 0,0 0 0,1 0 0,0 0 0,0 0 0,1-1 0,1 0 0,6 11 0,-9-15 0,1 0 0,1-1 0,-1 0 0,0 0 0,1 0 0,0 0 0,0 0 0,0-1 0,1 0 0,-1 1 0,1-2 0,-1 1 0,1 0 0,0-1 0,0 0 0,0 0 0,0-1 0,1 1 0,-1-1 0,0 0 0,1-1 0,-1 1 0,1-1 0,9-1 0,-11 1 0,0-1 0,0 0 0,0 0 0,-1 0 0,1 0 0,0-1 0,-1 0 0,1 1 0,-1-1 0,1 0 0,-1-1 0,0 1 0,0-1 0,0 1 0,4-6 0,-3 3 0,0-1 0,0 1 0,-1-1 0,0 0 0,0 0 0,-1 0 0,0 0 0,3-12 0,-2 4 0,-1 0 0,-1 0 0,0 0 0,-1 0 0,-1 0 0,0 0 0,0 0 0,-6-18 0,4 22 0,0 0 0,-1 0 0,-9-18 0,12 26 0,0 0 0,0 0 0,0 0 0,-1 0 0,1 0 0,0 0 0,-1 0 0,0 1 0,1-1 0,-1 0 0,0 1 0,1 0 0,-1-1 0,0 1 0,0 0 0,0 0 0,0 0 0,-1 0 0,1 0 0,0 1 0,0-1 0,0 1 0,-5-1 0,5 1 0,1 1 0,-1 0 0,1-1 0,-1 1 0,1 0 0,-1 0 0,1 0 0,-1 0 0,1 0 0,0 0 0,0 0 0,0 1 0,-1-1 0,1 0 0,1 1 0,-1-1 0,0 1 0,0-1 0,0 1 0,1-1 0,-1 1 0,1 0 0,-1-1 0,1 1 0,0 0 0,-1-1 0,1 4 0,-1 5 0,0-1 0,1 1 0,2 15 0,-1-14 0,1-1 0,0 1 0,0-1 0,1 0 0,1 0 0,0 0 0,0 0 0,1-1 0,0 1 0,8 8 0,-11-14 0,1-1 0,-1 0 0,1 1 0,0-1 0,1-1 0,-1 1 0,0 0 0,1-1 0,0 1 0,-1-1 0,1 0 0,0-1 0,0 1 0,0-1 0,0 1 0,0-1 0,1 0 0,-1-1 0,0 1 0,0-1 0,1 0 0,-1 0 0,0 0 0,0 0 0,1-1 0,-1 0 0,8-2 0,-7 2 0,0-1 0,-1 0 0,1-1 0,-1 1 0,1-1 0,-1 0 0,0 0 0,0 0 0,0 0 0,0-1 0,-1 1 0,1-1 0,-1 0 0,0 0 0,5-9 0,-1-2 0,0-1 0,-1 1 0,6-25 0,8-22 0,-20 62 0,0 0 0,0 0 0,0 1 0,1-1 0,-1 0 0,0 0 0,0 0 0,0 1 0,0-1 0,0 0 0,0 0 0,0 0 0,0 1 0,1-1 0,-1 0 0,0 0 0,0 0 0,0 0 0,0 0 0,1 1 0,-1-1 0,0 0 0,0 0 0,0 0 0,1 0 0,-1 0 0,0 0 0,0 0 0,0 0 0,1 0 0,-1 0 0,0 1 0,0-1 0,1 0 0,-1 0 0,0 0 0,0-1 0,0 1 0,1 0 0,-1 0 0,0 0 0,0 0 0,0 0 0,1 0 0,-1 0 0,0 0 0,0 0 0,0 0 0,1-1 0,-1 1 0,0 0 0,0 0 0,0 0 0,0 0 0,1-1 0,-1 1 0,0 0 0,0 0 0,4 24 0,-3-21 0,2 19 0,-2-4 0,1 0 0,1 0 0,1-1 0,0 1 0,2-1 0,8 20 0,-13-36 0,-1 0 0,0 1 0,1-1 0,-1 0 0,1 0 0,0 0 0,-1 0 0,1 0 0,0 0 0,0-1 0,-1 1 0,1 0 0,0 0 0,0 0 0,0-1 0,0 1 0,0 0 0,0-1 0,0 1 0,0-1 0,1 1 0,-1-1 0,0 0 0,0 0 0,0 1 0,0-1 0,1 0 0,-1 0 0,0 0 0,0 0 0,0 0 0,1 0 0,-1-1 0,0 1 0,0 0 0,0 0 0,0-1 0,0 1 0,1-1 0,-1 1 0,0-1 0,0 0 0,0 1 0,0-1 0,0 0 0,-1 0 0,1 1 0,0-1 0,1-2 0,5-5 0,0 0 0,-1 0 0,0-1 0,7-12 0,-12 20 0,29-65 0,-24 51 0,0 0 0,2 0 0,15-25 0,-23 40 0,1-1 0,-1 0 0,1 1 0,-1-1 0,1 0 0,-1 1 0,1-1 0,-1 1 0,1-1 0,0 1 0,-1-1 0,1 1 0,0-1 0,-1 1 0,1-1 0,0 1 0,0 0 0,-1 0 0,1-1 0,0 1 0,0 0 0,0 0 0,-1 0 0,1 0 0,0 0 0,0 0 0,0 0 0,-1 0 0,1 0 0,0 0 0,0 0 0,0 1 0,-1-1 0,1 0 0,0 0 0,0 1 0,-1-1 0,1 1 0,0-1 0,-1 0 0,1 1 0,0 0 0,-1-1 0,1 1 0,-1-1 0,1 1 0,-1 0 0,1 0 0,4 6 0,-1 0 0,0 0 0,0 0 0,3 9 0,-3-7 0,7 14-273,1 0 0,1-1 0,1-1 0,22 26 0,-1-9-6553</inkml:trace>
  <inkml:trace contextRef="#ctx0" brushRef="#br0" timeOffset="3928.98">3727 427 24575,'-14'-1'0,"0"0"0,0 1 0,0 1 0,0 0 0,0 1 0,0 0 0,1 1 0,-1 0 0,1 2 0,-1-1 0,1 2 0,-15 7 0,19-8 0,1 0 0,-1 1 0,1 0 0,0 0 0,0 1 0,1 0 0,0 0 0,0 1 0,1-1 0,0 2 0,0-1 0,1 1 0,0-1 0,0 1 0,1 1 0,0-1 0,-3 16 0,6-22 0,0 0 0,0 0 0,1 1 0,-1-1 0,1 0 0,0 1 0,0-1 0,0 0 0,0 1 0,0-1 0,1 0 0,0 0 0,0 1 0,0-1 0,0 0 0,0 0 0,0 0 0,1 0 0,0 0 0,-1 0 0,1 0 0,0-1 0,0 1 0,1-1 0,-1 1 0,1-1 0,-1 0 0,1 0 0,-1 0 0,1 0 0,0 0 0,0-1 0,0 1 0,5 1 0,0-1 0,-1 0 0,1 0 0,0-1 0,0 0 0,0-1 0,0 1 0,0-2 0,0 1 0,0-1 0,-1 0 0,1-1 0,0 1 0,13-6 0,-8 1 0,-1-1 0,-1 0 0,1 0 0,-1-1 0,0-1 0,-1 0 0,0 0 0,-1-1 0,0 0 0,0-1 0,-1 0 0,0 0 0,-1-1 0,-1 1 0,10-24 0,-4 4 0,-1 0 0,-1 0 0,-2-1 0,-2 0 0,5-49 0,-9 54 0,-2-1 0,0 1 0,-5-30 0,4 46 0,-1 0 0,0 0 0,-1-1 0,-1 2 0,1-1 0,-2 0 0,1 1 0,-2 0 0,1 0 0,-8-9 0,11 16 0,0 0 0,-1 0 0,0 1 0,1-1 0,-1 1 0,0 0 0,0 0 0,0 0 0,0 0 0,0 0 0,-1 0 0,1 1 0,-1 0 0,1 0 0,-7-2 0,8 3 0,-1 0 0,1 0 0,0 0 0,0 1 0,-1-1 0,1 1 0,0-1 0,0 1 0,0-1 0,-1 1 0,1 0 0,0 0 0,0 0 0,0 1 0,1-1 0,-1 0 0,0 1 0,0-1 0,1 1 0,-1-1 0,1 1 0,-1 0 0,1 0 0,0 0 0,-1 0 0,0 3 0,-4 7 0,1 1 0,0 0 0,1 0 0,1 1 0,0-1 0,1 1 0,-2 24 0,3 7 0,5 49 0,1-40 0,2 0 0,16 57 0,-14-77 0,2-1 0,1 0 0,1 0 0,23 38 0,-30-60 0,1 0 0,0-1 0,1 0 0,0-1 0,17 16 0,-23-23 0,0-1 0,1 1 0,-1 0 0,1-1 0,0 1 0,-1-1 0,1 0 0,0 0 0,0 0 0,0 0 0,-1-1 0,7 2 0,-7-3 0,0 1 0,0 0 0,0 0 0,0-1 0,0 1 0,0-1 0,0 0 0,0 0 0,-1 1 0,1-1 0,0-1 0,0 1 0,-1 0 0,1 0 0,0 0 0,-1-1 0,1 1 0,-1-1 0,0 1 0,2-4 0,4-6 0,0-1 0,-1 1 0,-1-1 0,0-1 0,0 1 0,-1-1 0,-1 1 0,2-14 0,10-108 0,-15 130 0,2-19 0,2-39 0,-4 57 0,0 0 0,-1 1 0,1-1 0,-1 0 0,0 0 0,0 0 0,-1 1 0,1-1 0,-4-5 0,5 10 0,0 0 0,0 0 0,0 0 0,0 0 0,0-1 0,0 1 0,0 0 0,0 0 0,0 0 0,0 0 0,0 0 0,0 0 0,-1 0 0,1 0 0,0 0 0,0 0 0,0 0 0,0 0 0,0 0 0,0 0 0,0 0 0,0 0 0,-1-1 0,1 1 0,0 0 0,0 0 0,0 0 0,0 0 0,0 0 0,0 0 0,0 1 0,-1-1 0,1 0 0,0 0 0,0 0 0,0 0 0,0 0 0,0 0 0,0 0 0,0 0 0,0 0 0,-1 0 0,1 0 0,0 0 0,0 0 0,0 0 0,0 0 0,0 1 0,0-1 0,0 0 0,0 0 0,0 0 0,0 0 0,0 0 0,0 0 0,0 0 0,0 1 0,-6 10 0,0 14 0,1-1 0,2-1 0,1 1 0,0-1 0,4 45 0,-2-60 0,1 0 0,0 0 0,1 0 0,0 0 0,0 0 0,1-1 0,-1 1 0,2 0 0,-1-1 0,1 0 0,0 0 0,1 0 0,-1-1 0,1 1 0,1-1 0,-1 0 0,13 9 0,-17-13 0,1-1 0,0 0 0,0 0 0,0 0 0,0 0 0,-1 0 0,1 0 0,1 0 0,-1-1 0,0 1 0,0-1 0,0 1 0,0-1 0,0 0 0,0 0 0,1 0 0,-1 0 0,0 0 0,0-1 0,0 1 0,0-1 0,3 0 0,-2-1 0,0 0 0,0 0 0,0 0 0,0 0 0,0-1 0,-1 1 0,1-1 0,-1 0 0,0 1 0,0-1 0,0 0 0,2-5 0,4-6 0,-2-1 0,0-1 0,-1 1 0,5-28 0,-3-13 0,-6 41 0,1 0 0,7-28 0,-9 42 0,0 0 0,0 0 0,0 0 0,1 0 0,-1 0 0,0 0 0,1 0 0,-1 0 0,0 0 0,1 0 0,-1 1 0,1-1 0,0 0 0,-1 0 0,1 0 0,0 1 0,-1-1 0,1 0 0,0 1 0,0-1 0,-1 1 0,1-1 0,0 1 0,0-1 0,0 1 0,0 0 0,0-1 0,0 1 0,0 0 0,0 0 0,0-1 0,0 1 0,0 0 0,0 0 0,0 0 0,0 0 0,0 0 0,-1 1 0,1-1 0,0 0 0,0 0 0,0 1 0,0-1 0,0 0 0,0 1 0,0-1 0,0 1 0,0-1 0,0 2 0,4 1 0,0 1 0,-1 0 0,0 0 0,0 0 0,0 0 0,-1 0 0,5 8 0,0 2 0,-1 0 0,-1 0 0,-1 0 0,0 1 0,6 29 0,-9-34 0,0 0 0,-1 0 0,0 0 0,-1 0 0,0 0 0,-1 0 0,0 0 0,0 0 0,-1-1 0,-4 14 0,3-18 0,1 0 0,-1 0 0,0-1 0,0 1 0,-7 6 0,9-10 0,1 0 0,-1 0 0,0-1 0,1 1 0,-1 0 0,0 0 0,1-1 0,-1 1 0,0 0 0,0-1 0,1 1 0,-1-1 0,0 1 0,0-1 0,0 1 0,0-1 0,0 0 0,0 1 0,0-1 0,0 0 0,0 0 0,0 0 0,0 0 0,1 0 0,-1 0 0,0 0 0,0 0 0,0 0 0,0 0 0,0-1 0,0 1 0,0 0 0,0 0 0,0-1 0,0 1 0,0-1 0,-1 0 0,1-1 0,1 1 0,-1 0 0,1 0 0,0-1 0,-1 1 0,1 0 0,0-1 0,0 1 0,0-1 0,0 1 0,0 0 0,0-1 0,0 1 0,1 0 0,-1-1 0,0 1 0,1 0 0,-1-1 0,1 1 0,0 0 0,-1 0 0,2-2 0,21-34 0,-18 29 0,108-151 0,50-82 0,-149 217 0,14-39 0,-25 54 0,0 0 0,0 1 0,-1-1 0,0 0 0,-1 0 0,0 0 0,0 0 0,-1-12 0,0 19 0,0 1 0,0-1 0,-1 0 0,1 0 0,0 1 0,-1-1 0,1 1 0,-1-1 0,1 0 0,-1 1 0,0-1 0,0 1 0,0-1 0,0 1 0,0 0 0,0-1 0,-2-1 0,2 2 0,0 1 0,0 0 0,0-1 0,0 1 0,0 0 0,1 0 0,-1-1 0,0 1 0,0 0 0,0 0 0,0 0 0,0 0 0,0 0 0,0 0 0,0 0 0,0 1 0,0-1 0,0 0 0,0 1 0,0-1 0,0 0 0,-1 1 0,-1 1 0,-1 1 0,0-1 0,1 1 0,0 0 0,0 0 0,-1 0 0,2 0 0,-1 0 0,0 1 0,1-1 0,-1 1 0,-1 4 0,-3 11 0,1-1 0,0 2 0,2-1 0,0 0 0,1 1 0,0 21 0,1 13 0,6 54 0,1-64 0,1 0 0,2 0 0,2-1 0,25 70 0,-34-111 0,-1 0 0,1 0 0,0 0 0,0 0 0,0 0 0,0-1 0,0 1 0,0 0 0,0-1 0,0 1 0,1-1 0,2 3 0,-4-4 0,1 0 0,-1 0 0,1 0 0,-1 0 0,0 1 0,1-1 0,-1 0 0,1 0 0,-1-1 0,1 1 0,-1 0 0,0 0 0,1 0 0,-1 0 0,1 0 0,-1 0 0,0-1 0,1 1 0,-1 0 0,1 0 0,-1 0 0,0-1 0,1 1 0,-1 0 0,0-1 0,0 1 0,1 0 0,-1-1 0,0 1 0,0 0 0,1-1 0,-1 1 0,0 0 0,0-1 0,4-7 0,-1 1 0,-1-1 0,1 0 0,1-11 0,50-234 0,-53 227 0,0 20 0,12 17 0,-7-5 0,0-1 0,1 0 0,0-1 0,0 0 0,0 0 0,0 0 0,1-1 0,-1 0 0,1 0 0,10 2 0,24 9 0,-39-13 0,-1 1 0,1-1 0,-1 1 0,0 0 0,1-1 0,-1 1 0,0 0 0,0 0 0,0 1 0,-1-1 0,1 0 0,0 1 0,-1-1 0,0 1 0,1-1 0,-1 1 0,0 0 0,-1-1 0,1 1 0,0 0 0,-1 0 0,1-1 0,-1 1 0,0 0 0,0 4 0,0 9 0,-1 1 0,-1-1 0,-5 21 0,3-13 0,2-12 0,0-3 0,1 0 0,0 0 0,0-1 0,1 1 0,1 16 0,0-23 0,-1 0 0,1 0 0,-1 0 0,1 0 0,0 0 0,-1 0 0,1-1 0,0 1 0,1 0 0,-1-1 0,0 1 0,0 0 0,1-1 0,-1 0 0,0 1 0,1-1 0,0 0 0,-1 0 0,1 0 0,0 0 0,0 0 0,-1 0 0,1 0 0,0 0 0,0-1 0,0 1 0,0-1 0,0 1 0,0-1 0,0 0 0,3 0 0,-1 0-57,1 0 0,-1-1 1,0 1-1,1-1 0,-1 0 0,0 0 0,0 0 0,1-1 0,-1 1 0,0-1 0,0 0 1,-1 0-1,1 0 0,0-1 0,-1 0 0,1 1 0,-1-1 0,0 0 0,0-1 1,0 1-1,-1 0 0,1-1 0,3-5 0,8-18-6769</inkml:trace>
  <inkml:trace contextRef="#ctx0" brushRef="#br0" timeOffset="4388.15">3917 212 24575,'-7'4'0,"-3"4"0,1 5 0,2 4 0,5-2 0,7-2 0,3-8 0,3-8 0,0-7 0,2-2 0,-2 1-8191</inkml:trace>
  <inkml:trace contextRef="#ctx0" brushRef="#br0" timeOffset="4784.11">4404 234 24575,'36'-7'0,"23"-2"0,12 0 0,4 1 0,1 3 0,-12 2-8191</inkml:trace>
  <inkml:trace contextRef="#ctx0" brushRef="#br0" timeOffset="4785.11">5208 657 24575,'-14'4'0,"-5"1"-8191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55.4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52 24575,'-1'-2'0,"1"0"0,-1 1 0,1-1 0,0 0 0,0 0 0,-1 0 0,1 0 0,0 0 0,1 0 0,0-4 0,-1 5 0,0 1 0,0 0 0,0-1 0,0 1 0,1 0 0,-1 0 0,0-1 0,0 1 0,1 0 0,-1-1 0,0 1 0,0 0 0,1 0 0,-1 0 0,0-1 0,1 1 0,-1 0 0,0 0 0,1 0 0,-1 0 0,1-1 0,-1 1 0,0 0 0,1 0 0,-1 0 0,0 0 0,1 0 0,-1 0 0,1 0 0,-1 0 0,0 0 0,1 0 0,0 1 0,3 0 0,0 1 0,0 0 0,0 0 0,-1 1 0,1-1 0,0 1 0,-1-1 0,5 6 0,106 110 0,5 5 0,-97-103 0,1-1 0,0-1 0,47 26 0,-64-40 0,0-1 0,1 0 0,0 0 0,0-1 0,12 4 0,-17-6 0,-1 0 0,1 0 0,-1 0 0,0 0 0,1 0 0,-1 0 0,1 0 0,-1 0 0,0 0 0,1-1 0,-1 1 0,0-1 0,1 1 0,-1-1 0,0 1 0,1-1 0,-1 0 0,0 0 0,0 1 0,0-1 0,0 0 0,0 0 0,0 0 0,0 0 0,0 0 0,0-1 0,0 1 0,-1 0 0,1 0 0,0-1 0,-1 1 0,1 0 0,-1 0 0,0-1 0,1 1 0,-1-3 0,4-21 0,-1-1 0,-1 1 0,-2-1 0,-3-34 0,1 12 0,-1-25 0,-13-79 0,7 118 0,0 23 0,8 11 0,1 0 0,-1 0 0,1 0 0,-1 0 0,1 0 0,-1 0 0,1 0 0,-1 0 0,1 1 0,-1-1 0,1 0 0,-1 0 0,1 0 0,0 1 0,-1-1 0,1 0 0,-1 1 0,1-1 0,0 0 0,-1 1 0,1-1 0,0 0 0,-1 1 0,1-1 0,0 1 0,0-1 0,0 0 0,-1 1 0,1-1 0,0 1 0,-6 13 0,1 0 0,0 0 0,1 0 0,1 1 0,0 0 0,1-1 0,0 29 0,0-18 0,-9 620 0,23-481-1365,-2-108-5461</inkml:trace>
  <inkml:trace contextRef="#ctx0" brushRef="#br0" timeOffset="439.07">786 556 24575,'-4'25'0,"0"23"0,-1 18 0,2 15 0,0 9 0,1 3 0,1-4 0,1-5 0,0-18-8191</inkml:trace>
  <inkml:trace contextRef="#ctx0" brushRef="#br0" timeOffset="795.42">1634 598 24575,'-29'22'0,"-16"18"0,-9 12 0,2 9 0,3 1 0,9 1 0,12-3 0,10-9 0,9-12-8191</inkml:trace>
  <inkml:trace contextRef="#ctx0" brushRef="#br0" timeOffset="1157.83">1909 702 24575,'11'-7'0,"10"-2"0,3 0-8191</inkml:trace>
  <inkml:trace contextRef="#ctx0" brushRef="#br0" timeOffset="1549.02">2417 640 24575,'0'-7'0,"7"-3"0,10 1 0,1 2-8191</inkml:trace>
  <inkml:trace contextRef="#ctx0" brushRef="#br0" timeOffset="1550.02">2819 597 24575,'-4'-7'0,"3"-2"0,9 0 0,9 1 0,3 3-8191</inkml:trace>
  <inkml:trace contextRef="#ctx0" brushRef="#br0" timeOffset="1908.54">3368 494 24575,'-29'33'0,"-20"20"0,-9 17 0,2 7 0,7 1 0,11-6 0,13-7 0,10-15-8191</inkml:trace>
  <inkml:trace contextRef="#ctx0" brushRef="#br0" timeOffset="2315.86">3665 26 24575,'1'0'0,"0"0"0,-1-1 0,1 1 0,0 0 0,0 0 0,0-1 0,0 1 0,0 0 0,-1 0 0,1 0 0,0 0 0,0 0 0,0 0 0,0 0 0,0 1 0,-1-1 0,1 0 0,0 0 0,0 1 0,0-1 0,0 0 0,-1 1 0,1-1 0,0 1 0,-1-1 0,1 1 0,0 0 0,-1-1 0,1 1 0,0-1 0,-1 1 0,1 0 0,0 1 0,25 30 0,-22-25 0,74 81 0,-9-12 0,-31-24 0,-28-36 0,2 0 0,0 0 0,1-1 0,0-1 0,21 18 0,-34-32 0,1 1 0,0-1 0,-1 1 0,1-1 0,-1 0 0,1 1 0,0-1 0,-1 0 0,1 0 0,-1 0 0,1 1 0,0-1 0,-1 0 0,1 0 0,0 0 0,-1 0 0,1 0 0,0 0 0,0 0 0,-1 0 0,1 0 0,0-1 0,-1 1 0,1 0 0,-1 0 0,1-1 0,0 1 0,-1 0 0,1-1 0,-1 1 0,1 0 0,-1-1 0,1 1 0,-1-1 0,1 1 0,-1-1 0,1 1 0,-1-1 0,0 1 0,1-1 0,-1 0 0,0 1 0,1-2 0,9-28 0,-3-15 0,2-83 0,-4 36 0,0 40 0,-3 30 0,-2 21 0,-1 7 0,-62 429 0,16-124 0,39-245-1365,3-14-5461</inkml:trace>
  <inkml:trace contextRef="#ctx0" brushRef="#br0" timeOffset="2750.48">4195 576 24575,'33'-13'0,"-18"5"0,1 2 0,-1 0 0,1 0 0,0 2 0,0 0 0,1 1 0,31-2 0,-46 5 0,1 0 0,-1 0 0,0 1 0,0-1 0,0 1 0,0-1 0,0 1 0,0 0 0,0 0 0,0 0 0,0 0 0,0 0 0,0 1 0,-1-1 0,1 1 0,0-1 0,-1 1 0,1-1 0,-1 1 0,0 0 0,1 0 0,-1-1 0,0 1 0,0 0 0,0 0 0,-1 0 0,1 0 0,0 0 0,-1 1 0,1-1 0,-1 0 0,1 3 0,0 9 0,-1 0 0,0 0 0,0 0 0,-3 15 0,0-4 0,3-9 0,1-1 0,0 0 0,4 19 0,-2-19 0,-1 0 0,0 24 0,-2-34 0,-1 1 0,0 0 0,0 0 0,0-1 0,0 1 0,-1-1 0,0 1 0,0-1 0,-1 0 0,-3 7 0,-7 9-1365,1-3-5461</inkml:trace>
  <inkml:trace contextRef="#ctx0" brushRef="#br0" timeOffset="3150.05">4322 767 24575,'11'-11'0,"14"-3"0,14 0 0,10 3 0,9 0 0,5 1 0,-9 3-8191</inkml:trace>
  <inkml:trace contextRef="#ctx0" brushRef="#br0" timeOffset="3543.97">4809 576 24575,'-11'4'0,"-3"8"0,3 9 0,9 9 0,10 6 0,9 4 0,8-1 0,3 0 0,1-3 0,-5-4 0,-6-4 0,-6-3 0,-6-2 0,-10-2 0,-12-3 0,-15-6 0,-1-5-8191</inkml:trace>
  <inkml:trace contextRef="#ctx0" brushRef="#br0" timeOffset="3544.97">4936 597 24575,'25'-14'0,"23"-9"0,17-3 0,9-2 0,3 5 0,-6 5 0,-13 7-8191</inkml:trace>
  <inkml:trace contextRef="#ctx0" brushRef="#br0" timeOffset="4299.96">5760 492 24575,'-1'1'0,"1"-1"0,-1 1 0,1-1 0,-1 0 0,1 1 0,-1-1 0,0 0 0,1 0 0,-1 1 0,0-1 0,1 0 0,-1 0 0,0 0 0,0 0 0,1 0 0,-1 0 0,0 0 0,1 0 0,-1 0 0,0 0 0,1 0 0,-1 0 0,0-1 0,0 1 0,0-1 0,1 1 0,0-1 0,-1 0 0,1 1 0,0-1 0,0 0 0,0 1 0,0-1 0,0 0 0,0 1 0,0-1 0,0 0 0,0 1 0,0-1 0,0 0 0,0 1 0,0-1 0,0 0 0,1 0 0,17-36 0,-2 15 0,1 1 0,0 1 0,1 1 0,2 1 0,31-24 0,-36 30 0,1 2 0,0 0 0,1 1 0,0 1 0,0 0 0,1 2 0,0-1 0,29-4 0,-39 9 0,1 1 0,-1 1 0,0-1 0,1 1 0,-1 1 0,0 0 0,1 0 0,-1 0 0,0 1 0,0 0 0,0 1 0,0 0 0,0 0 0,-1 1 0,1 0 0,-1 0 0,0 0 0,8 8 0,-3-1 0,-1 0 0,0 1 0,-1 0 0,0 1 0,-1 0 0,-1 0 0,0 1 0,10 25 0,11 36 0,-16-41 0,22 45 0,-34-77 0,1 1 0,-1 0 0,1-1 0,0 1 0,0-1 0,0 0 0,0 0 0,0 0 0,0 0 0,1 0 0,-1 0 0,1 0 0,-1-1 0,1 1 0,0-1 0,-1 0 0,1 1 0,0-1 0,0-1 0,0 1 0,0 0 0,0-1 0,0 1 0,0-1 0,0 0 0,0 0 0,0 0 0,0-1 0,0 1 0,0-1 0,0 1 0,0-1 0,0 0 0,-1 0 0,5-3 0,5-1 0,0-2 0,0 0 0,-1 0 0,0-1 0,0-1 0,15-15 0,9-15-135,-2-1-1,48-77 0,-57 80-822,-3 5-5868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3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82 24575,'0'-51'0,"0"48"0,0 6 0,0 28 0,-1 35 0,-1-30 0,2 0 0,1 0 0,2 0 0,9 42 0,-11-72 0,1-1 0,0 1 0,0 0 0,1-1 0,-1 0 0,1 1 0,1-1 0,-1 0 0,1 0 0,-1-1 0,1 1 0,1-1 0,-1 0 0,8 6 0,-8-8 0,-1 0 0,1 0 0,-1-1 0,1 1 0,-1-1 0,1 0 0,0 0 0,0 0 0,0 0 0,0-1 0,-1 1 0,1-1 0,0 0 0,0 0 0,0-1 0,0 1 0,0-1 0,0 0 0,-1 0 0,1 0 0,0 0 0,-1-1 0,6-2 0,0-2 0,1-1 0,-1 0 0,1-1 0,-2 0 0,1 0 0,-1-1 0,-1 0 0,0 0 0,0-1 0,-1 0 0,0 0 0,0 0 0,-1-1 0,7-21 0,-2-2 0,-1 0 0,-1 0 0,5-58 0,-13 107 12,0 1 0,1-1 0,0 1 0,1-1 0,1 0 0,1 0 0,0 0 0,1 0 0,11 25 0,-11-30-105,0 0 0,0 0 1,1-1-1,0 1 0,1-1 0,0-1 0,1 1 0,-1-1 1,2-1-1,-1 1 0,1-2 0,0 1 0,0-1 1,1 0-1,15 6 0,2-3-6733</inkml:trace>
  <inkml:trace contextRef="#ctx0" brushRef="#br0" timeOffset="626.13">619 382 24575,'-1'-1'0,"0"0"0,-1 0 0,1 1 0,0-1 0,0 0 0,-1 0 0,1 1 0,-1-1 0,1 1 0,-1-1 0,1 1 0,-1 0 0,1-1 0,-1 1 0,1 0 0,-1 0 0,1 0 0,-1 0 0,1 0 0,-1 1 0,1-1 0,-1 0 0,1 1 0,-3 0 0,3 0 0,-1 1 0,1-1 0,-1 1 0,1-1 0,-1 1 0,1 0 0,0 0 0,0-1 0,0 1 0,0 0 0,0 0 0,1 0 0,-1 0 0,0 0 0,1 0 0,-1 0 0,1 4 0,-1 6 0,0-1 0,2 1 0,-1 0 0,1 0 0,1-1 0,0 1 0,1-1 0,4 14 0,1-4 0,0-1 0,1 1 0,16 26 0,-24-45 0,1 1 0,-1-1 0,1 0 0,-1 0 0,1 0 0,0 0 0,-1 0 0,1 0 0,0-1 0,0 1 0,0-1 0,1 1 0,-1-1 0,0 0 0,3 1 0,-4-2 0,1 0 0,-1 0 0,0 0 0,1 0 0,-1 0 0,0-1 0,1 1 0,-1 0 0,0-1 0,0 1 0,1-1 0,-1 0 0,0 1 0,0-1 0,0 0 0,0 0 0,0 1 0,0-1 0,0 0 0,0 0 0,0 0 0,0 0 0,0-1 0,-1 1 0,1 0 0,0 0 0,-1 0 0,1-1 0,-1 1 0,1-2 0,10-23 0,-1-2 0,-2 1 0,9-49 0,2-7 0,-12 54 0,-5 19 0,0 1 0,1-1 0,0 0 0,1 1 0,7-14 0,-11 23 0,0-1 0,0 1 0,0 0 0,0 0 0,1-1 0,-1 1 0,0 0 0,0-1 0,0 1 0,0 0 0,1 0 0,-1-1 0,0 1 0,0 0 0,1 0 0,-1 0 0,0-1 0,0 1 0,1 0 0,-1 0 0,0 0 0,1 0 0,-1-1 0,0 1 0,1 0 0,-1 0 0,0 0 0,1 0 0,-1 0 0,0 0 0,1 0 0,-1 0 0,0 0 0,1 0 0,-1 0 0,0 0 0,0 0 0,1 1 0,-1-1 0,0 0 0,1 0 0,8 16 0,2 24 0,0 29 0,19 79 0,-30-146-114,1 1 1,-1-1-1,1 0 0,0 0 0,0 0 1,0 0-1,0 0 0,0 0 0,0 0 1,1 0-1,1 3 0</inkml:trace>
  <inkml:trace contextRef="#ctx0" brushRef="#br0" timeOffset="1529.42">1147 424 24575,'-1'-2'0,"0"0"0,0-1 0,0 1 0,-1 0 0,1 0 0,-1 0 0,1 0 0,-1 0 0,0 0 0,0 1 0,0-1 0,0 1 0,0-1 0,0 1 0,0 0 0,0-1 0,0 1 0,-1 0 0,1 0 0,-1 1 0,1-1 0,0 0 0,-1 1 0,1 0 0,-1-1 0,1 1 0,-1 0 0,0 0 0,1 1 0,-1-1 0,1 0 0,-4 2 0,1-1 0,1 1 0,0 0 0,0 0 0,0 0 0,1 0 0,-1 1 0,0-1 0,1 1 0,0 0 0,-1 0 0,1 0 0,0 0 0,1 1 0,-1-1 0,0 1 0,1 0 0,-4 7 0,4-5 0,-1 0 0,1 0 0,1 1 0,-1-1 0,1 0 0,0 1 0,0-1 0,1 1 0,0-1 0,0 1 0,1-1 0,1 12 0,-1-15 0,1 0 0,-1 0 0,0 0 0,1 0 0,-1 0 0,1 0 0,0 0 0,0-1 0,0 1 0,1-1 0,-1 1 0,0-1 0,1 0 0,0 0 0,-1 0 0,1 0 0,0 0 0,0-1 0,0 1 0,0-1 0,0 0 0,1 0 0,-1 0 0,0 0 0,0 0 0,4-1 0,-2 1 0,0 0 0,-1-1 0,1 1 0,0-1 0,-1 0 0,1-1 0,-1 1 0,1-1 0,0 0 0,-1 0 0,0 0 0,1-1 0,-1 0 0,0 1 0,1-1 0,-1-1 0,0 1 0,-1-1 0,8-5 0,-7 3 0,1-1 0,-1 1 0,0-1 0,0 0 0,-1 0 0,0 0 0,0-1 0,0 1 0,-1-1 0,0 0 0,0 0 0,1-11 0,2-19 0,-2 0 0,-1 0 0,-2 0 0,-1 0 0,-2 0 0,-14-66 0,7 74 0,3 19 0,6 10 0,1 0 0,0 0 0,0 0 0,-1 0 0,1 0 0,0 0 0,0 1 0,-1-1 0,1 0 0,0 0 0,0 0 0,-1 0 0,1 0 0,0 0 0,0 0 0,0 1 0,-1-1 0,1 0 0,0 0 0,0 0 0,0 0 0,0 1 0,-1-1 0,1 0 0,0 0 0,0 0 0,0 1 0,0-1 0,0 0 0,0 0 0,0 1 0,-1-1 0,1 0 0,0 0 0,0 1 0,0-1 0,0 0 0,0 0 0,0 1 0,0-1 0,-3 15 0,1-1 0,0 1 0,1 0 0,1 0 0,0-1 0,1 1 0,1 0 0,3 16 0,1-1 0,2 0 0,23 55 0,-20-58 0,2-2 0,0 1 0,32 43 0,-38-61 0,0 0 0,0-1 0,1 1 0,-1-1 0,2-1 0,9 7 0,-14-10 0,1-1 0,0 1 0,0-1 0,0 0 0,1 0 0,-1-1 0,0 1 0,1-1 0,-1-1 0,1 1 0,-1-1 0,9 0 0,-11 0 0,1 0 0,-1-1 0,1 0 0,-1 0 0,1 0 0,-1 0 0,1 0 0,-1-1 0,0 1 0,0-1 0,0 0 0,0 0 0,0 0 0,0 0 0,0 0 0,-1-1 0,5-4 0,-4 2 0,0 0 0,0-1 0,0 1 0,0-1 0,-1 1 0,0-1 0,0 0 0,-1 0 0,2-11 0,-1 3 0,-1 0 0,-1 0 0,0 0 0,-1-1 0,-1 1 0,0 0 0,-1 0 0,-6-16 0,7 25 0,0 0 0,0 1 0,-1-1 0,1 1 0,-1-1 0,0 1 0,-1 0 0,-6-7 0,9 10 0,0 1 0,1-1 0,-1 0 0,0 1 0,0-1 0,0 0 0,0 1 0,0-1 0,0 1 0,0-1 0,0 1 0,0 0 0,0-1 0,0 1 0,0 0 0,0 0 0,-1 0 0,1 0 0,0 0 0,0 0 0,0 0 0,0 0 0,0 0 0,0 1 0,0-1 0,0 0 0,0 1 0,0-1 0,0 0 0,0 1 0,0 0 0,0-1 0,0 1 0,0-1 0,0 1 0,0 0 0,0 0 0,1 0 0,-1-1 0,0 1 0,1 0 0,-1 0 0,1 0 0,-1 0 0,1 0 0,-1 0 0,0 2 0,0 2 0,-1 0 0,0 0 0,1 0 0,0 0 0,0 0 0,1 1 0,-1-1 0,1 0 0,1 1 0,-1-1 0,1 0 0,-1 1 0,1-1 0,1 0 0,-1 0 0,1 0 0,0 0 0,0 0 0,5 7 0,-1-1 0,1 1 0,0-1 0,1 0 0,0-1 0,0 0 0,19 17 0,-19-21 0,-1-1 0,1 1 0,1-1 0,-1 0 0,1-1 0,0 0 0,0-1 0,0 0 0,16 4 0,-21-6 0,0-1 0,0 1 0,0-1 0,-1 1 0,1-1 0,0-1 0,0 1 0,0 0 0,0-1 0,0 0 0,0 0 0,-1 0 0,1 0 0,0-1 0,-1 0 0,1 1 0,-1-1 0,1 0 0,-1-1 0,0 1 0,0-1 0,0 1 0,0-1 0,-1 0 0,1 0 0,2-4 0,2-7 0,0-1 0,-1 0 0,0-1 0,-1 1 0,-1-1 0,-1 0 0,3-29 0,8-31 0,-14 73 0,1 0 0,0 0 0,0 0 0,0 0 0,1 1 0,-1-1 0,1 0 0,0 1 0,3-5 0,-5 6 0,1 1 0,0-1 0,-1 1 0,1 0 0,0-1 0,-1 1 0,1 0 0,0-1 0,-1 1 0,1 0 0,0 0 0,0 0 0,-1 0 0,1 0 0,0-1 0,0 1 0,-1 1 0,1-1 0,0 0 0,0 0 0,-1 0 0,1 0 0,0 0 0,-1 1 0,1-1 0,0 0 0,-1 1 0,1-1 0,0 0 0,-1 1 0,1-1 0,0 1 0,-1-1 0,1 1 0,-1-1 0,1 1 0,-1-1 0,1 1 0,-1 0 0,0-1 0,1 1 0,-1 0 0,0-1 0,1 2 0,14 23 0,-1 1 0,-1 0 0,-2 1 0,11 34 0,13 32 0,-16-54-1365,0-8-5461</inkml:trace>
  <inkml:trace contextRef="#ctx0" brushRef="#br0" timeOffset="2893.22">2079 319 24575,'-5'17'0,"0"0"0,1 1 0,1-1 0,1 1 0,-1 21 0,3-28 0,0 0 0,1 0 0,0 0 0,1 0 0,0 0 0,1 0 0,0 0 0,1 0 0,5 11 0,-8-19 0,1 0 0,0 0 0,-1 0 0,1-1 0,0 1 0,1-1 0,-1 1 0,0-1 0,1 0 0,-1 1 0,1-1 0,-1-1 0,1 1 0,0 0 0,0-1 0,0 1 0,4 0 0,-5-1 0,1-1 0,-1 0 0,0 0 0,1 0 0,-1 0 0,0 0 0,1-1 0,-1 1 0,0-1 0,0 1 0,1-1 0,-1 0 0,0 0 0,0 0 0,0 0 0,0 0 0,0 0 0,0-1 0,0 1 0,-1-1 0,1 1 0,0-1 0,-1 0 0,3-3 0,7-11 0,-2 0 0,0-1 0,0 0 0,-2 0 0,0-1 0,-1 0 0,5-22 0,8-24 0,-9 46 0,-10 18 0,1 0 0,-1-1 0,0 1 0,0 0 0,1 0 0,-1 0 0,0 0 0,0 0 0,0 0 0,1 0 0,-1 0 0,0 0 0,0 0 0,1 0 0,-1 0 0,0 0 0,0 0 0,1 0 0,-1 0 0,0 0 0,0 0 0,0 1 0,1-1 0,-1 0 0,0 0 0,0 0 0,0 0 0,1 0 0,-1 0 0,0 1 0,0-1 0,0 0 0,0 0 0,1 0 0,-1 1 0,0-1 0,0 0 0,0 0 0,0 1 0,12 35 0,-7-17 0,-2-10 0,1 0 0,1 0 0,0 0 0,0 0 0,1 0 0,0-1 0,0 0 0,1-1 0,0 1 0,0-1 0,1 0 0,-1-1 0,11 6 0,-12-8 0,1 0 0,0 0 0,0-1 0,1 1 0,-1-2 0,1 1 0,-1-1 0,1 0 0,0-1 0,-1 0 0,1 0 0,0-1 0,0 0 0,0 0 0,0-1 0,0 0 0,10-2 0,-12 1 0,-1 0 0,0-1 0,-1 1 0,1-1 0,0 0 0,-1 0 0,1 0 0,-1-1 0,0 1 0,0-1 0,-1 0 0,1-1 0,-1 1 0,0 0 0,0-1 0,0 0 0,0 0 0,-1 0 0,0 0 0,0 0 0,0 0 0,-1 0 0,0-1 0,0 1 0,0 0 0,-1-1 0,1 1 0,-2-10 0,-3 3 0,-2 15 0,-1 22 0,8-17 0,-1 1 0,2 0 0,-1-1 0,1 1 0,0-1 0,1 0 0,0 0 0,0 0 0,1 0 0,0 0 0,0-1 0,1 0 0,0 0 0,0 0 0,1 0 0,0-1 0,0 0 0,0 0 0,1-1 0,0 1 0,0-1 0,0-1 0,1 0 0,-1 0 0,1 0 0,0-1 0,0 0 0,16 3 0,-23-5 0,0-1 0,1 1 0,-1-1 0,0 0 0,0 0 0,0 1 0,1-1 0,-1 0 0,0 0 0,0 0 0,1-1 0,-1 1 0,0 0 0,0 0 0,1-1 0,-1 1 0,0-1 0,0 1 0,0-1 0,0 1 0,0-1 0,1 0 0,-1 1 0,-1-1 0,1 0 0,0 0 0,0 0 0,0 0 0,0 0 0,0 0 0,-1 0 0,1 0 0,-1 0 0,1 0 0,0 0 0,-1 0 0,0-1 0,1 1 0,-1 0 0,0 0 0,0-1 0,1 1 0,-1 0 0,0-2 0,-1-2 0,1-1 0,-1 0 0,-1 1 0,1 0 0,-1-1 0,0 1 0,0 0 0,-5-9 0,-4-4 0,-1 0 0,-2 2 0,1 0 0,-30-27 0,-10-11 0,52 53 0,0 0 0,1 1 0,-1-1 0,0 0 0,1 1 0,-1-1 0,1 0 0,-1 0 0,1 0 0,-1 1 0,1-1 0,-1 0 0,1 0 0,0 0 0,0 0 0,0 0 0,-1 0 0,1 0 0,0 0 0,0 0 0,0 0 0,0 1 0,1-3 0,-1 2 0,1 0 0,-1 1 0,1-1 0,0 0 0,0 0 0,-1 1 0,1-1 0,0 1 0,0-1 0,0 1 0,0-1 0,0 1 0,-1-1 0,1 1 0,0 0 0,0 0 0,0-1 0,2 1 0,8-1 0,-1 0 0,1 1 0,15 1 0,-16-1 0,34 0 0,-25-1 0,0 1 0,0 1 0,0 0 0,35 8 0,-52-8 0,0 0 0,0-1 0,-1 1 0,1 0 0,0 0 0,-1 0 0,1 0 0,-1 1 0,1-1 0,-1 0 0,1 1 0,-1-1 0,0 1 0,0-1 0,0 1 0,0 0 0,0-1 0,1 3 0,9 38 0,-11-37 0,1 1 0,0-1 0,1 1 0,-1-1 0,1 0 0,0 0 0,0 0 0,4 6 0,-2-6 0,0-1 0,1 0 0,0 0 0,0 0 0,0 0 0,0-1 0,0 0 0,1 0 0,-1 0 0,1-1 0,0 0 0,0 0 0,-1 0 0,1-1 0,1 0 0,-1 0 0,0-1 0,0 1 0,10-2 0,-12 1 0,0 0 0,-1 0 0,1-1 0,0 1 0,-1-1 0,1 0 0,-1 0 0,1 0 0,-1-1 0,1 1 0,-1-1 0,0 0 0,0 0 0,0 0 0,0 0 0,0-1 0,0 1 0,-1-1 0,1 1 0,-1-1 0,0 0 0,0 0 0,0 0 0,0 0 0,0-1 0,0 1 0,-1 0 0,0-1 0,0 1 0,0-1 0,0 1 0,0-1 0,0-5 0,-1 3 0,0 0 0,0 1 0,-1-1 0,0 0 0,0 0 0,0 1 0,-1-1 0,-3-10 0,0 11 0,5 13 0,5 15 0,0-14 0,0 0 0,1 0 0,1-1 0,-1 1 0,1-2 0,1 1 0,-1-1 0,1 0 0,1 0 0,16 10 0,-22-16 0,0 1 0,0 0 0,0-1 0,0 0 0,0 1 0,0-1 0,0 0 0,0-1 0,0 1 0,0 0 0,1-1 0,-1 0 0,0 0 0,0 0 0,1 0 0,-1 0 0,0-1 0,0 1 0,0-1 0,1 0 0,-1 0 0,0 0 0,0-1 0,0 1 0,0-1 0,-1 1 0,1-1 0,0 0 0,-1 0 0,1 0 0,-1 0 0,0-1 0,0 1 0,1-1 0,-2 1 0,1-1 0,0 0 0,2-4 0,2-6 0,-1 0 0,-1 0 0,1 0 0,2-22 0,-5 23 0,1-1 0,0 1 0,1 0 0,1 0 0,6-13 0,-11 24 0,1 0 0,-1 1 0,0-1 0,1 1 0,-1-1 0,1 1 0,-1 0 0,0-1 0,1 1 0,-1-1 0,1 1 0,-1 0 0,1-1 0,0 1 0,-1 0 0,1 0 0,-1-1 0,1 1 0,-1 0 0,1 0 0,0 0 0,-1 0 0,1 0 0,-1 0 0,1 0 0,0 0 0,-1 0 0,1 0 0,0 0 0,-1 0 0,1 0 0,-1 0 0,1 0 0,-1 1 0,1-1 0,0 0 0,-1 1 0,1-1 0,-1 0 0,1 1 0,-1-1 0,1 0 0,-1 1 0,0-1 0,1 1 0,-1-1 0,1 1 0,-1-1 0,0 1 0,1-1 0,-1 1 0,0 0 0,0 0 0,23 38 0,-19-30 0,5 7 0,1 0 0,0-1 0,1 0 0,17 16 0,-26-27 0,1-1 0,1 0 0,-1 0 0,0 0 0,1-1 0,0 1 0,-1-1 0,1 0 0,0 0 0,0 0 0,0 0 0,0-1 0,1 1 0,-1-1 0,0 0 0,1-1 0,-1 1 0,0-1 0,1 0 0,-1 0 0,1 0 0,-1-1 0,8-1 0,-8 0 0,-1 0 0,1 0 0,-1 0 0,1 0 0,-1-1 0,0 0 0,0 0 0,-1 0 0,1 0 0,0 0 0,-1 0 0,0-1 0,0 1 0,0-1 0,0 1 0,-1-1 0,1 0 0,-1 0 0,0 0 0,0 0 0,0 0 0,0-4 0,1-1 0,-1-1 0,0 1 0,-1 0 0,0-1 0,0 1 0,-1 0 0,0-1 0,-4-13 0,5 22 0,0 1 0,0 0 0,0 0 0,0-1 0,0 1 0,0 0 0,0 0 0,0-1 0,0 1 0,0 0 0,0 0 0,0-1 0,-1 1 0,1 0 0,0 0 0,0-1 0,0 1 0,0 0 0,0 0 0,-1-1 0,1 1 0,0 0 0,0 0 0,0 0 0,0 0 0,-1-1 0,1 1 0,0 0 0,0 0 0,-1 0 0,1 0 0,0 0 0,0 0 0,-1-1 0,1 1 0,0 0 0,0 0 0,-1 0 0,1 0 0,-5 12 0,1 20 0,4-23-65,1 1 0,1-1 0,-1 0 0,2 0 0,-1 0 0,1 0 0,0 0 0,1 0 0,0-1 0,1 1 0,-1-1 0,2 0 0,-1-1 0,1 1 0,0-1 0,0 0 0,1-1 0,0 0 0,0 0 0,9 5 0,4-1-6761</inkml:trace>
  <inkml:trace contextRef="#ctx0" brushRef="#br0" timeOffset="3324.83">3751 0 24575,'-2'19'0,"1"0"0,1 0 0,0 0 0,1 0 0,1 0 0,1-1 0,1 1 0,8 22 0,4 7 0,41 83 0,-52-121 0,24 44 0,-26-50 0,-1 0 0,1 0 0,0-1 0,0 1 0,1-1 0,-1 0 0,1 0 0,-1 0 0,1-1 0,5 4 0,-7-5 0,-1-1 0,0 0 0,0 1 0,1-1 0,-1 0 0,0 1 0,1-1 0,-1 0 0,0 0 0,1 0 0,-1 0 0,0 0 0,0-1 0,1 1 0,-1 0 0,0-1 0,1 1 0,-1 0 0,0-1 0,0 0 0,0 1 0,0-1 0,1 0 0,-1 1 0,0-1 0,0 0 0,0 0 0,0 0 0,-1 0 0,1 0 0,0 0 0,1-2 0,2-4 0,0 0 0,0-1 0,-1 1 0,3-9 0,-3 8 0,8-25 0,-5 15 0,0 1 0,10-19 0,-14 32 0,0 1 0,0-1 0,0 1 0,0 0 0,0 0 0,1 0 0,0 0 0,-1 0 0,1 0 0,0 1 0,0-1 0,1 1 0,-1 0 0,0 0 0,7-3 0,-9 5 0,1-1 0,-1 1 0,0 0 0,1 0 0,-1-1 0,1 1 0,-1 0 0,1 0 0,-1 0 0,1 0 0,-1 1 0,0-1 0,1 0 0,-1 1 0,1-1 0,-1 0 0,0 1 0,1 0 0,-1-1 0,0 1 0,0 0 0,2 1 0,-1 0 0,0 0 0,0 1 0,0-1 0,0 1 0,0-1 0,0 1 0,-1 0 0,0 0 0,3 5 0,-1 2 0,-1 1 0,0-1 0,0 0 0,-1 1 0,0 13 0,-1-18 0,0-1 0,-1 1 0,0-1 0,0 1 0,-4 9 0,4-13 0,1-1 0,-1 0 0,1 1 0,-1-1 0,1 0 0,-1 1 0,0-1 0,0 0 0,0 0 0,0 1 0,0-1 0,0 0 0,0 0 0,0 0 0,0 0 0,0-1 0,0 1 0,-1 0 0,1 0 0,0-1 0,-1 1 0,1-1 0,-1 1 0,1-1 0,0 0 0,-3 1 0,4-1-2,-1 0 0,1 0 0,-1 0 0,1 0 0,-1 0 0,1 0 0,-1 0 0,1 0 0,-1 0 0,1 0 0,-1 0 0,1-1 0,-1 1 0,1 0 0,0 0 0,-1-1 0,1 1 0,-1 0 0,1 0 0,0-1 0,-1 1 0,1 0 0,0-1 0,-1 1 0,1-1 0,0 1 0,0 0 0,-1-1 0,1 1 0,0-1 0,0 1 0,0-1 0,-1 1 0,1-1 0,6-20 177,18-14-1645,-4 13-5356</inkml:trace>
  <inkml:trace contextRef="#ctx0" brushRef="#br0" timeOffset="4690.65">4344 255 24575,'0'61'0,"0"-56"0,0-8 0,0-32 0,0-188 0,0 324 0,4-1 0,25 153 0,-28-246 0,1-1 0,-1 1 0,2-1 0,-1 0 0,5 10 0,-7-15 0,1 0 0,-1-1 0,1 1 0,-1 0 0,1 0 0,0-1 0,-1 1 0,1 0 0,0-1 0,-1 1 0,1-1 0,0 1 0,0-1 0,0 1 0,-1-1 0,1 0 0,0 1 0,0-1 0,1 0 0,-1 0 0,1 0 0,-1 0 0,0 0 0,0-1 0,1 1 0,-1-1 0,0 1 0,0-1 0,0 1 0,0-1 0,0 1 0,0-1 0,0 0 0,0 0 0,0 0 0,0 1 0,0-1 0,1-2 0,9-11 0,0-1 0,-1 0 0,-1-1 0,-1 0 0,10-23 0,-11 21 0,2 0 0,0 0 0,1 1 0,14-19 0,-22 34 0,-1 0 0,0 0 0,0 1 0,1-1 0,-1 1 0,1 0 0,-1-1 0,1 1 0,0 0 0,-1 0 0,1 0 0,0 0 0,0 0 0,0 0 0,0 0 0,0 1 0,0-1 0,0 1 0,0 0 0,0-1 0,0 1 0,0 0 0,0 0 0,0 0 0,0 0 0,0 1 0,0-1 0,0 1 0,0-1 0,0 1 0,0-1 0,0 1 0,0 0 0,-1 0 0,3 2 0,5 3 0,-1 1 0,0 0 0,0 1 0,-1 0 0,11 13 0,-6-5 0,0-1 0,1-1 0,1 0 0,0-1 0,0-1 0,21 14 0,-31-24 0,0 1 0,0-1 0,0-1 0,0 1 0,0 0 0,0-1 0,0 0 0,0 0 0,1 0 0,-1-1 0,0 1 0,8-1 0,-8-1 0,-1 0 0,0 0 0,0 0 0,0 0 0,0 0 0,-1 0 0,1-1 0,0 0 0,0 1 0,-1-1 0,1 0 0,-1 0 0,0-1 0,0 1 0,1 0 0,-1-1 0,-1 1 0,1-1 0,3-5 0,-1 0 0,0-1 0,0 0 0,-1 0 0,0 0 0,-1 0 0,0 0 0,0-1 0,-1 1 0,0-1 0,-1 1 0,-1-13 0,1 19 0,0 0 0,0 0 0,0 0 0,-1-1 0,0 1 0,0 0 0,0 0 0,0 0 0,0 0 0,0 0 0,-1 0 0,1 0 0,-1 1 0,0-1 0,0 0 0,0 1 0,0 0 0,0-1 0,-1 1 0,1 0 0,-1 0 0,1 0 0,-1 1 0,0-1 0,0 0 0,0 1 0,0 0 0,0 0 0,0 0 0,0 0 0,0 0 0,0 1 0,-1-1 0,1 1 0,-6 0 0,7 0 0,0 0 0,1 0 0,-1 0 0,0 1 0,0-1 0,0 1 0,1-1 0,-1 1 0,0-1 0,1 1 0,-1 0 0,0 0 0,1 0 0,-1 0 0,1 0 0,-1 0 0,1 1 0,0-1 0,0 0 0,-1 1 0,0 1 0,0 1 0,0-1 0,0 1 0,1 0 0,-1-1 0,1 1 0,0 0 0,0 0 0,1 0 0,-1 6 0,0-1 0,1 0 0,1 0 0,-1-1 0,2 1 0,-1 0 0,1-1 0,0 1 0,6 13 0,-5-15 0,1-1 0,0 1 0,1 0 0,-1-1 0,1 0 0,1 0 0,-1 0 0,1-1 0,0 0 0,0 0 0,0 0 0,1-1 0,0 0 0,10 4 0,-7-4 0,0 0 0,0-1 0,1-1 0,0 0 0,-1 0 0,1-1 0,0 0 0,0-1 0,18-2 0,-13 0 0,0-1 0,-1 0 0,1-2 0,-1 1 0,0-2 0,0 0 0,0 0 0,-1-2 0,0 0 0,-1 0 0,0-1 0,0-1 0,-1 0 0,14-15 0,-19 16 0,0 0 0,0-1 0,-1 0 0,0 0 0,-1-1 0,0 0 0,4-13 0,-7 19 0,-1-1 0,1 1 0,-1-1 0,0 1 0,0-1 0,-1 0 0,0 1 0,0-1 0,0 1 0,-1-1 0,0 0 0,0 1 0,0-1 0,0 1 0,-1-1 0,-4-9 0,5 13 0,-1 0 0,1 0 0,0 1 0,-1-1 0,1 0 0,-1 0 0,1 1 0,-1-1 0,0 1 0,1-1 0,-1 1 0,0 0 0,0 0 0,0 0 0,0 0 0,-1 0 0,1 0 0,0 0 0,0 1 0,0-1 0,-1 1 0,1 0 0,0-1 0,0 1 0,-1 0 0,1 0 0,0 1 0,0-1 0,-1 0 0,1 1 0,0-1 0,0 1 0,-1 0 0,1 0 0,-2 1 0,-1 1 0,-1 0 0,1 0 0,0 0 0,0 1 0,0 0 0,0 0 0,1 0 0,0 1 0,0 0 0,0-1 0,-6 12 0,4-3 0,0 0 0,1 0 0,1 1 0,0-1 0,1 1 0,-2 18 0,3-22 0,1-1 0,1 1 0,0-1 0,0 0 0,1 1 0,0-1 0,1 1 0,0-1 0,0 0 0,6 13 0,-7-19 0,0 0 0,1-1 0,-1 1 0,1-1 0,-1 1 0,1-1 0,0 0 0,0 0 0,0 1 0,0-1 0,0 0 0,1-1 0,-1 1 0,1 0 0,-1-1 0,1 1 0,2 0 0,-2-1 0,-1-1 0,1 0 0,-1 1 0,0-1 0,1 0 0,-1 0 0,1-1 0,-1 1 0,1 0 0,-1-1 0,0 1 0,1-1 0,-1 0 0,0 0 0,1 0 0,2-2 0,1-1 0,1-1 0,-1 1 0,-1-1 0,1-1 0,-1 1 0,1-1 0,-2 0 0,1 0 0,-1-1 0,0 1 0,6-13 0,1-10 0,-1-1 0,-2 0 0,0 0 0,5-57 0,-8 19 0,-4-76 0,-1 390 0,6-140-682,28 144-1,-19-180-6143</inkml:trace>
  <inkml:trace contextRef="#ctx0" brushRef="#br0" timeOffset="5083.91">5826 467 24575,'25'4'0,"20"4"0,8 2 0,-4-2-8191</inkml:trace>
  <inkml:trace contextRef="#ctx0" brushRef="#br0" timeOffset="5084.91">6461 467 24575,'29'-7'0,"13"-2"0,-1 0-8191</inkml:trace>
  <inkml:trace contextRef="#ctx0" brushRef="#br0" timeOffset="5463.3">7116 446 24575,'22'-7'0,"14"-6"0,8-1 0,0 2 0,-7 3-8191</inkml:trace>
  <inkml:trace contextRef="#ctx0" brushRef="#br0" timeOffset="5464.3">7688 446 24575,'0'0'-8191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1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6 24575,'14'0'0,"13"0"0,0 0-8191</inkml:trace>
  <inkml:trace contextRef="#ctx0" brushRef="#br0" timeOffset="1">740 41 24575,'0'0'-8191</inkml:trace>
  <inkml:trace contextRef="#ctx0" brushRef="#br0" timeOffset="409.44">1164 21 24575,'25'-3'0,"9"-2"-8191</inkml:trace>
  <inkml:trace contextRef="#ctx0" brushRef="#br0" timeOffset="410.44">1587 0 24575,'0'0'-8191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09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8 24575,'10'-71'0,"2"-97"0,-10 230 0,15 94 0,-10-121 0,0-1 0,2 0 0,2-1 0,19 42 0,-28-71 0,0-1 0,0 1 0,0-1 0,0 1 0,1-1 0,-1 0 0,1 0 0,0 0 0,0 0 0,0-1 0,6 5 0,-8-7 0,1 1 0,-1 0 0,0-1 0,1 0 0,-1 1 0,1-1 0,-1 0 0,1 1 0,-1-1 0,1 0 0,-1 0 0,0 0 0,1-1 0,-1 1 0,1 0 0,-1 0 0,1-1 0,-1 1 0,0-1 0,1 1 0,-1-1 0,0 0 0,1 0 0,-1 1 0,0-1 0,0 0 0,0 0 0,0 0 0,0 0 0,0 0 0,0 0 0,0-1 0,0 1 0,0 0 0,0-2 0,8-14 0,0-1 0,-2 0 0,0 0 0,-2-1 0,1 1 0,3-37 0,3-2 0,5-8 0,-17 65 0,0 0 0,0 1 0,0-1 0,0 0 0,0 0 0,1 0 0,-1 1 0,0-1 0,0 0 0,0 0 0,0 0 0,1 0 0,-1 0 0,0 0 0,0 1 0,0-1 0,1 0 0,-1 0 0,0 0 0,0 0 0,0 0 0,1 0 0,-1 0 0,0 0 0,0 0 0,1 0 0,-1 0 0,0 0 0,0 0 0,0 0 0,1 0 0,-1 0 0,0 0 0,0 0 0,1 0 0,-1 0 0,0-1 0,0 1 0,0 0 0,0 0 0,1 0 0,-1 0 0,0 0 0,0-1 0,0 1 0,0 0 0,1 0 0,-1 0 0,0 0 0,0-1 0,0 1 0,0 0 0,0 0 0,0 0 0,0-1 0,0 1 0,0 0 0,0 0 0,1-1 0,-1 1 0,0 0 0,0 0 0,-1-1 0,9 23 0,-7-17 0,7 18 0,0-1 0,2 0 0,22 38 0,-26-49 0,1-1 0,1 0 0,-1-1 0,2 1 0,-1-1 0,1-1 0,1 0 0,-1 0 0,16 8 0,-24-15 0,0 0 0,1 0 0,-1 0 0,0 0 0,1 0 0,-1 0 0,1-1 0,-1 1 0,1-1 0,0 1 0,-1-1 0,1 0 0,0 0 0,-1 1 0,1-1 0,-1 0 0,1 0 0,0-1 0,-1 1 0,1 0 0,0 0 0,-1-1 0,1 1 0,-1-1 0,1 0 0,-1 1 0,1-1 0,-1 0 0,1 0 0,-1 0 0,0 0 0,0 0 0,1 0 0,-1 0 0,0 0 0,0-1 0,0 1 0,0 0 0,0-1 0,0 1 0,-1-1 0,1 1 0,0-1 0,-1 1 0,1-1 0,-1 1 0,0-1 0,1 0 0,-1-2 0,2-9 0,0 0 0,-1 0 0,0 0 0,-2-25 0,-1 11 0,-2 0 0,-6-26 0,8 43 0,-1 1 0,0 0 0,0-1 0,-1 2 0,0-1 0,-1 0 0,0 1 0,0 0 0,-8-8 0,12 14 0,0 1 0,0 0 0,0 0 0,0 0 0,0-1 0,0 1 0,-1 0 0,1 0 0,0 1 0,-1-1 0,1 0 0,-1 0 0,1 1 0,-1-1 0,1 1 0,-1-1 0,0 1 0,-2-1 0,3 2 0,0-1 0,0 0 0,0 1 0,0-1 0,0 0 0,0 1 0,0-1 0,0 1 0,0 0 0,0-1 0,1 1 0,-1 0 0,0-1 0,0 1 0,1 0 0,-1 0 0,1 0 0,-1 0 0,1 0 0,-1-1 0,0 3 0,-1 2 0,1 0 0,-1 0 0,1 0 0,0 0 0,0 0 0,1 0 0,0 0 0,0 0 0,0 0 0,1 8 0,2-4 0,-1 0 0,1 0 0,1-1 0,0 1 0,0-1 0,1 0 0,0 0 0,0-1 0,1 1 0,0-1 0,0 0 0,0-1 0,1 0 0,0 0 0,1 0 0,14 9 0,-18-13 0,0 0 0,0 0 0,0 0 0,1 0 0,-1 0 0,1-1 0,-1 0 0,1 0 0,-1 0 0,1-1 0,-1 1 0,1-1 0,0 0 0,-1 0 0,1-1 0,0 1 0,-1-1 0,1 0 0,-1-1 0,0 1 0,1-1 0,-1 1 0,0-1 0,0-1 0,0 1 0,0 0 0,0-1 0,0 0 0,-1 0 0,1 0 0,-1-1 0,0 1 0,0-1 0,0 1 0,2-5 0,0-2 0,1 1 0,-2-1 0,0 0 0,0 0 0,-1 0 0,0-1 0,0 1 0,-1-1 0,-1 0 0,1-11 0,-2 7 0,0 1 0,0-1 0,-2 1 0,0-1 0,0 1 0,-9-27 0,11 40 0,0 0 0,-1 0 0,1 0 0,0 0 0,-1 0 0,1 0 0,0 0 0,-1 0 0,0 1 0,1-1 0,-1 0 0,1 0 0,-1 0 0,0 0 0,0 1 0,1-1 0,-1 0 0,-2 0 0,3 1 0,-1 0 0,1 0 0,-1 0 0,1 1 0,-1-1 0,1 0 0,-1 0 0,1 1 0,0-1 0,-1 1 0,1-1 0,-1 0 0,1 1 0,0-1 0,-1 1 0,1-1 0,0 0 0,0 1 0,-1-1 0,1 1 0,0-1 0,0 1 0,0-1 0,0 1 0,-1 0 0,-6 44 0,7-20 0,1 0 0,1 0 0,2-1 0,0 1 0,2-1 0,0 0 0,2-1 0,0 0 0,2 0 0,1 0 0,21 33 0,-30-53 0,0 0 0,0 0 0,0 0 0,1 0 0,0-1 0,-1 1 0,1-1 0,0 1 0,0-1 0,0 0 0,0 0 0,6 2 0,-8-4 0,1 0 0,-1 1 0,1-1 0,-1 0 0,0 0 0,1 0 0,-1 0 0,1-1 0,-1 1 0,0 0 0,1-1 0,-1 1 0,0-1 0,1 1 0,-1-1 0,0 1 0,0-1 0,0 0 0,1 0 0,-1 1 0,0-1 0,0 0 0,0 0 0,0 0 0,0 0 0,-1 0 0,1-1 0,0 1 0,0 0 0,-1 0 0,1-1 0,-1 1 0,1 0 0,-1 0 0,1-3 0,5-13 0,-1 0 0,-1 0 0,4-28 0,-6 26 0,2 0 0,8-26 0,-12 45 0,0-1 0,0 0 0,0 0 0,1 0 0,-1 1 0,0-1 0,1 0 0,-1 0 0,0 1 0,1-1 0,-1 0 0,1 1 0,-1-1 0,1 1 0,-1-1 0,1 0 0,0 1 0,-1-1 0,1 1 0,0 0 0,-1-1 0,1 1 0,0-1 0,-1 1 0,1 0 0,0 0 0,0-1 0,0 1 0,-1 0 0,1 0 0,0 0 0,0 0 0,0 0 0,-1 0 0,1 0 0,0 0 0,0 0 0,0 0 0,-1 1 0,1-1 0,0 0 0,0 0 0,-1 1 0,1-1 0,0 1 0,1 0 0,3 3 0,0 0 0,1 0 0,-1 0 0,7 10 0,-7-8 0,7 6 0,10 12 0,1-2 0,25 20 0,-41-37 0,0 1 0,0-2 0,1 1 0,0-1 0,0 0 0,0-1 0,0 0 0,0 0 0,0-1 0,1 0 0,-1 0 0,14 0 0,-20-2 0,0 0 0,1 0 0,-1 0 0,0-1 0,1 1 0,-1-1 0,0 1 0,1-1 0,-1 0 0,0 0 0,0 0 0,0 0 0,0 0 0,0-1 0,0 1 0,0-1 0,0 1 0,2-4 0,-1 1 0,0 0 0,0 0 0,-1 0 0,0-1 0,0 1 0,0 0 0,0-1 0,1-8 0,1-5 0,-2 0 0,-1 0 0,0-34 0,-2 42 0,1 0 0,-2 1 0,1-1 0,-4-10 0,5 18 0,-1 0 0,0 0 0,1-1 0,-1 1 0,0 0 0,0 0 0,0 0 0,-1 0 0,1 0 0,0 0 0,-1 1 0,1-1 0,-1 0 0,0 1 0,1-1 0,-1 1 0,0-1 0,0 1 0,0 0 0,0 0 0,0 0 0,-4-1 0,5 1 0,0 1 0,0 0 0,0 0 0,0 0 0,0 0 0,0 0 0,-1 0 0,1 0 0,0 0 0,0 0 0,0 1 0,0-1 0,0 0 0,0 1 0,0-1 0,0 1 0,0-1 0,0 1 0,0-1 0,0 1 0,0 0 0,1-1 0,-1 1 0,0 0 0,0 1 0,-1 0 0,1 0 0,-1 1 0,1-1 0,0 1 0,0 0 0,0-1 0,0 1 0,1 0 0,-1 4 0,0 2 0,0 0 0,1 0 0,1-1 0,-1 1 0,4 13 0,-1-13 0,0 1 0,1-1 0,1 0 0,-1 0 0,1-1 0,1 1 0,0-1 0,0 0 0,0-1 0,1 1 0,0-2 0,1 1 0,0 0 0,15 8 0,-20-12 0,1-1 0,0 1 0,0-1 0,0 0 0,1-1 0,-1 1 0,0-1 0,1 1 0,-1-1 0,0-1 0,1 1 0,-1-1 0,1 1 0,-1-1 0,1-1 0,0 1 0,-1 0 0,1-1 0,-1 0 0,0 0 0,1-1 0,-1 1 0,0-1 0,0 0 0,0 0 0,0 0 0,0-1 0,0 1 0,-1-1 0,1 0 0,-1 0 0,0 0 0,1-1 0,3-4 0,-2-1 0,1 1 0,-1-1 0,-1 0 0,0 0 0,0-1 0,-1 1 0,4-15 0,8-72 0,-10 57 0,-5 38 0,1-1 0,-1 0 0,0 1 0,0-1 0,1 1 0,-1-1 0,1 1 0,-1-1 0,1 1 0,-1-1 0,1 1 0,0 0 0,0-1 0,0 1 0,0 0 0,1-2 0,-1 3 0,-1 0 0,1 0 0,-1 0 0,1 0 0,-1-1 0,1 1 0,0 0 0,-1 0 0,1 1 0,-1-1 0,1 0 0,-1 0 0,1 0 0,-1 0 0,1 0 0,0 1 0,-1-1 0,1 0 0,-1 0 0,1 1 0,-1-1 0,1 0 0,-1 1 0,0-1 0,1 0 0,-1 1 0,1-1 0,-1 1 0,7 7 0,-1 0 0,-1 1 0,9 15 0,-9-14 0,13 22 40,2-1 0,37 45 0,-48-65-175,0-1 0,1-1 0,0 0 0,1-1 0,0 1 0,0-2 0,0 0 0,1 0 0,1-1 0,17 6 0,6-2-6691</inkml:trace>
  <inkml:trace contextRef="#ctx0" brushRef="#br0" timeOffset="633.99">1863 319 24575,'-2'0'0,"-1"0"0,1 0 0,0 0 0,-1 0 0,1 0 0,-1 1 0,1-1 0,0 1 0,-1-1 0,1 1 0,0 0 0,0 0 0,0 0 0,0 0 0,0 0 0,0 0 0,0 1 0,0-1 0,0 1 0,0-1 0,1 1 0,-1 0 0,0 0 0,1 0 0,0 0 0,-1 0 0,1 0 0,0 0 0,0 0 0,0 0 0,-1 5 0,2-3 0,0 0 0,0 0 0,0 0 0,0 0 0,0-1 0,1 1 0,0 0 0,0 0 0,0 0 0,0 0 0,0 0 0,1-1 0,0 1 0,0-1 0,0 1 0,0-1 0,0 0 0,5 5 0,-2-2 0,1-1 0,-1 0 0,1-1 0,0 1 0,1-1 0,-1 0 0,1-1 0,0 1 0,0-1 0,0-1 0,0 1 0,8 1 0,-12-4 0,0 1 0,0 0 0,-1-1 0,1 0 0,0 0 0,0 0 0,0 0 0,0 0 0,-1 0 0,1-1 0,0 0 0,0 1 0,-1-1 0,1 0 0,0 0 0,-1 0 0,1-1 0,-1 1 0,1-1 0,-1 1 0,0-1 0,1 0 0,-1 0 0,0 0 0,0 0 0,-1 0 0,1 0 0,0-1 0,-1 1 0,1 0 0,-1-1 0,0 0 0,0 1 0,1-4 0,0-1 0,-1 1 0,0-1 0,0 1 0,0-1 0,-1 1 0,0-1 0,-1 0 0,1 1 0,-1-1 0,0 1 0,-1 0 0,0-1 0,0 1 0,0 0 0,-1 0 0,0 0 0,0 0 0,0 0 0,-1 1 0,0 0 0,0-1 0,0 1 0,0 1 0,-1-1 0,0 1 0,0-1 0,0 1 0,-1 1 0,0-1 0,1 1 0,-1 0 0,0 0 0,-10-2 0,15 4 0,-1 1 0,0 0 0,1-1 0,-1 1 0,0 0 0,0 0 0,1 0 0,-1 0 0,0 0 0,0 1 0,1-1 0,-1 0 0,0 1 0,1-1 0,-1 1 0,0 0 0,1 0 0,-1-1 0,1 1 0,-1 0 0,1 0 0,0 0 0,-1 1 0,1-1 0,0 0 0,0 0 0,-1 1 0,1-1 0,0 1 0,1-1 0,-1 1 0,0-1 0,0 1 0,1-1 0,-1 1 0,1 0 0,-1 0 0,1-1 0,-1 3 0,0 4 0,0 0 0,0 0 0,1 0 0,0 0 0,0 0 0,1 0 0,2 11 0,1-4 9,1-1 1,0 1-1,1-1 0,1 0 0,0-1 1,1 1-1,0-1 0,1-1 0,0 0 0,1 0 1,1-1-1,23 20 0,-16-16-195,2 0 1,0-2-1,1 0 0,0-2 1,1 0-1,0-1 1,35 10-1,1-5-6640</inkml:trace>
  <inkml:trace contextRef="#ctx0" brushRef="#br0" timeOffset="1002.7">2497 86 24575,'0'0'0,"0"-1"0,0 1 0,0 0 0,0-1 0,0 1 0,0-1 0,0 1 0,0-1 0,0 1 0,1-1 0,-1 1 0,0 0 0,0-1 0,0 1 0,1-1 0,-1 1 0,0 0 0,0-1 0,1 1 0,-1 0 0,0-1 0,1 1 0,-1 0 0,1-1 0,-1 1 0,0 0 0,1 0 0,-1-1 0,1 1 0,-1 0 0,1 0 0,18 1 0,18 15 0,-1 6 0,58 47 0,-69-48 0,1-2 0,1 0 0,1-2 0,37 18 0,-64-34 0,0-1 0,0 1 0,0-1 0,0 1 0,0-1 0,0 0 0,0 1 0,0-1 0,0 0 0,0 1 0,0-1 0,0 0 0,0 0 0,0 0 0,0 0 0,0 0 0,0 0 0,0-1 0,0 1 0,0 0 0,0 0 0,0-1 0,0 1 0,0-1 0,0 1 0,0-1 0,0 1 0,0-1 0,-1 1 0,1-1 0,0 0 0,0 0 0,-1 1 0,1-1 0,0 0 0,-1 0 0,1 0 0,-1 0 0,1 1 0,-1-1 0,1 0 0,-1 0 0,1 0 0,-1 0 0,0 0 0,0 0 0,0-2 0,1-5 0,0-1 0,-1 0 0,0 1 0,-3-16 0,3 19 0,-34-193 0,29 184 0,3 22 0,0 28 0,2-35 0,10 558 77,0-277-1519,-8-196-5384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1.0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4'-7'0,"11"-2"0,15 0 0,16 1 0,1 3-8191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31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298 24575,'23'-26'0,"-4"7"0,-2-1 0,0 0 0,-1-2 0,-2 0 0,21-39 0,-34 60 0,-1 0 0,1 0 0,0 0 0,-1 0 0,0 0 0,1 0 0,-1 0 0,0-1 0,1 1 0,-1 0 0,0 0 0,0 0 0,0 0 0,0-1 0,0 1 0,0 0 0,0 0 0,0 0 0,-1 0 0,1 0 0,0-1 0,-1 1 0,1 0 0,-1 0 0,1 0 0,-1 0 0,-1-1 0,1 1 0,0 1 0,-1-1 0,1 1 0,-1-1 0,0 1 0,1 0 0,-1-1 0,1 1 0,-1 0 0,1 0 0,-1 0 0,0 0 0,1 0 0,-1 1 0,1-1 0,-4 1 0,-5 3 0,-1-1 0,1 1 0,0 1 0,-15 9 0,13-6 0,0 2 0,0-1 0,1 2 0,0 0 0,1 0 0,0 0 0,1 2 0,-8 12 0,14-20 0,0 0 0,1-1 0,-1 1 0,1 1 0,0-1 0,0 0 0,0 0 0,1 1 0,0-1 0,0 1 0,1-1 0,-1 1 0,1-1 0,0 1 0,1-1 0,-1 1 0,1-1 0,0 1 0,0-1 0,1 1 0,0-1 0,0 0 0,0 0 0,6 10 0,-2-7 0,0-1 0,1 1 0,0-1 0,1 0 0,0-1 0,0 1 0,0-2 0,13 8 0,10 2 0,38 14 0,-42-18 0,50 26 0,-73-35 0,0 1 0,0 0 0,-1-1 0,1 1 0,-1 1 0,0-1 0,0 0 0,0 1 0,0 0 0,0-1 0,2 7 0,-4-8 0,0-1 0,-1 1 0,0 0 0,1-1 0,-1 1 0,0-1 0,0 1 0,0 0 0,0-1 0,0 1 0,0 0 0,0-1 0,0 1 0,-1-1 0,1 1 0,-1-1 0,1 1 0,-1 0 0,0-1 0,1 0 0,-1 1 0,0-1 0,0 1 0,0-1 0,0 0 0,0 0 0,0 0 0,0 1 0,-1-1 0,1 0 0,0 0 0,-1-1 0,1 1 0,-3 1 0,-8 4 0,-1 0 0,0 0 0,0-2 0,-1 1 0,1-2 0,-18 3 0,-85 7 0,108-12 0,6-1 0,-28 0 0,22-3 0,17-5 0,20-4-1365,6-2-5461</inkml:trace>
  <inkml:trace contextRef="#ctx0" brushRef="#br0" timeOffset="389.11">929 299 24575,'-7'-10'0,"8"-5"0,15 2 0,15 2 0,14 7 0,9 7 0,0 11 0,-6 10 0,-12 1-8191</inkml:trace>
  <inkml:trace contextRef="#ctx0" brushRef="#br0" timeOffset="765.18">930 531 24575,'11'-14'0,"14"-5"0,14 0 0,10 5 0,9 3 0,5 5 0,2 2 0,-10 3-8191</inkml:trace>
  <inkml:trace contextRef="#ctx0" brushRef="#br0" timeOffset="766.18">1776 108 24575,'-7'-11'0,"-3"4"0,1 10 0,-2 15 0,2 16 0,1 16 0,2 11 0,3 9 0,1 7 0,2 1 0,4-5 0,1-15-8191</inkml:trace>
  <inkml:trace contextRef="#ctx0" brushRef="#br0" timeOffset="1124.95">2030 425 24575,'-11'0'0,"-3"4"0,0 4 0,4 5 0,5 0 0,5 2 0,6-2 0,1-7 0,0-8 0,-1-7 0,-2-3-8191</inkml:trace>
  <inkml:trace contextRef="#ctx0" brushRef="#br0" timeOffset="1523.02">2369 172 24575,'9'-19'0,"0"0"0,1 1 0,25-34 0,-31 47 0,0 0 0,0 0 0,1 0 0,-1 0 0,1 1 0,0 0 0,0 0 0,1 0 0,-1 1 0,1 0 0,-1 0 0,1 0 0,0 1 0,0 0 0,1 0 0,11-2 0,-16 4 0,1-1 0,0 1 0,-1 1 0,1-1 0,-1 0 0,1 1 0,0-1 0,-1 1 0,1 0 0,-1 0 0,1 0 0,-1 0 0,0 0 0,1 0 0,-1 1 0,0-1 0,0 1 0,0 0 0,0-1 0,2 3 0,-1 0 0,0 0 0,-1 1 0,1-1 0,-1 0 0,0 1 0,0-1 0,-1 1 0,1 0 0,-1 0 0,1 5 0,0 4 0,-1-1 0,-1 0 0,0 1 0,0-1 0,-2 1 0,0-1 0,-3 15 0,-2-7 0,-1 1 0,-1-1 0,-1-1 0,-1 0 0,-1 0 0,0-1 0,-2 0 0,-28 30 0,37-44 0,-15 21 0,20-26 0,-1 1 0,1-1 0,0 1 0,0-1 0,0 0 0,0 1 0,0-1 0,0 1 0,0-1 0,0 0 0,0 1 0,0-1 0,0 1 0,0-1 0,0 0 0,0 1 0,0-1 0,0 1 0,1-1 0,-1 0 0,0 1 0,0-1 0,0 0 0,1 1 0,-1 0 0,18 4 0,23-5 0,1-2 0,82-14 0,-55 6 0,107-14-1365,-101 14-5461</inkml:trace>
  <inkml:trace contextRef="#ctx0" brushRef="#br0" timeOffset="126624.63">590 595 24575,'-3'-4'0,"0"-1"0,0 0 0,0 0 0,1-1 0,-1 1 0,1 0 0,1-1 0,-1 1 0,1-1 0,0 0 0,-1-9 0,3 12 0,-1 0 0,0 0 0,1 0 0,0 0 0,0 0 0,0 1 0,0-1 0,0 0 0,0 0 0,1 1 0,-1-1 0,1 1 0,0-1 0,0 1 0,0 0 0,0 0 0,0 0 0,0 0 0,1 0 0,-1 0 0,0 0 0,1 1 0,5-3 0,-5 2 0,0 1 0,1-1 0,-1 1 0,0 0 0,1-1 0,-1 2 0,1-1 0,-1 0 0,1 1 0,0-1 0,-1 1 0,1 0 0,-1 0 0,8 2 0,-9-1 0,0-1 0,-1 1 0,1 0 0,0 0 0,0 1 0,-1-1 0,1 0 0,-1 0 0,1 1 0,-1-1 0,1 1 0,-1 0 0,0-1 0,0 1 0,0 0 0,0 0 0,0-1 0,0 1 0,0 0 0,-1 0 0,1 0 0,-1 0 0,1 0 0,-1 0 0,0 0 0,0 0 0,0 3 0,0 3 0,0 0 0,-1 0 0,0-1 0,0 1 0,0 0 0,-1-1 0,-1 1 0,1-1 0,-1 0 0,0 0 0,-1 0 0,0 0 0,0-1 0,0 1 0,-6 5 0,-11 12 0,-1-1 0,-35 29 0,10-10 0,46-42 0,1 1 0,-1-1 0,1 0 0,0 1 0,-1-1 0,1 0 0,-1 1 0,1-1 0,0 0 0,-1 1 0,1-1 0,0 1 0,0-1 0,-1 1 0,1-1 0,0 1 0,0-1 0,0 1 0,0-1 0,-1 0 0,1 1 0,0 0 0,0-1 0,0 1 0,0-1 0,0 1 0,0-1 0,0 1 0,0-1 0,1 1 0,-1-1 0,0 1 0,0-1 0,0 1 0,1-1 0,0 1 0,0 0 0,0 0 0,1 0 0,-1 0 0,0-1 0,1 1 0,-1-1 0,0 1 0,1-1 0,-1 1 0,1-1 0,1 0 0,53 3 0,-50-3 0,37-2-151,59-11 0,-71 9-912,-8 0-5763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8.8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74 24575,'22'-11'0,"39"-25"0,-56 33 0,0-1 0,-1 0 0,1 0 0,0 0 0,-1-1 0,0 0 0,0 1 0,-1-1 0,1-1 0,-1 1 0,0 0 0,0-1 0,2-6 0,-5 10 0,1 1 0,-1 0 0,1-1 0,-1 1 0,0-1 0,0 1 0,1-1 0,-1 1 0,0-1 0,0 1 0,-1-1 0,1 1 0,0-1 0,0 1 0,-1-1 0,1 1 0,-1-1 0,1 1 0,-1 0 0,0-1 0,1 1 0,-1 0 0,0-1 0,0 1 0,0 0 0,0 0 0,0 0 0,0 0 0,0 0 0,-1 0 0,1 0 0,0 0 0,0 1 0,-1-1 0,1 0 0,0 1 0,-1-1 0,1 1 0,-1-1 0,1 1 0,-1 0 0,1-1 0,-3 1 0,-2 0 0,-1-1 0,0 1 0,1 0 0,-1 1 0,1-1 0,-1 2 0,1-1 0,-13 4 0,9-1 0,1 1 0,-1 0 0,1 0 0,0 1 0,0 0 0,1 1 0,0-1 0,0 2 0,-12 13 0,14-14 0,2-1 0,-1 1 0,1 0 0,0 0 0,0 0 0,1 0 0,0 1 0,0 0 0,1-1 0,0 1 0,0 0 0,1 0 0,-1 13 0,2-18 0,0 1 0,1-1 0,-1 1 0,1-1 0,0 0 0,0 1 0,0-1 0,0 0 0,1 0 0,-1 0 0,1 0 0,0 0 0,0 0 0,0 0 0,0 0 0,0-1 0,0 1 0,1-1 0,0 0 0,-1 0 0,1 0 0,0 0 0,0 0 0,0 0 0,0-1 0,0 1 0,0-1 0,1 0 0,-1 0 0,0 0 0,1-1 0,5 2 0,-4-2 0,0 1 0,0-1 0,1 0 0,-1 0 0,0 0 0,0-1 0,0 1 0,0-1 0,0-1 0,0 1 0,-1-1 0,1 1 0,0-1 0,-1-1 0,1 1 0,-1-1 0,1 0 0,-1 1 0,0-2 0,-1 1 0,1-1 0,3-3 0,-2-2 0,0 1 0,-1-1 0,0 0 0,0 0 0,-1-1 0,-1 1 0,0-1 0,0 1 0,1-17 0,-1-3 0,-4-55 0,-6 225 0,3-66 0,-25 309-1365,27-331-5461</inkml:trace>
  <inkml:trace contextRef="#ctx0" brushRef="#br0" timeOffset="366.7">574 278 24575,'-4'11'0,"0"7"0,3 4 0,5-1 0,3-9 0,0-9 0,-2-9 0,-1-4-8191</inkml:trace>
  <inkml:trace contextRef="#ctx0" brushRef="#br0" timeOffset="776.17">1041 25 24575,'-12'-5'0,"-1"0"0,0 1 0,0 0 0,-19-2 0,29 6 0,0-1 0,0 1 0,0 0 0,0 0 0,0 0 0,0 1 0,0-1 0,1 1 0,-1 0 0,0 0 0,-5 2 0,7-2 0,-1-1 0,1 2 0,0-1 0,0 0 0,-1 0 0,1 0 0,0 0 0,0 1 0,0-1 0,0 0 0,1 1 0,-1-1 0,0 1 0,1-1 0,-1 1 0,1 0 0,-1-1 0,1 1 0,-1-1 0,1 1 0,0 0 0,0 2 0,0 2 0,1 0 0,0 0 0,0 0 0,0 0 0,1 0 0,0-1 0,0 1 0,1 0 0,-1-1 0,1 0 0,5 7 0,46 58 0,-32-43 0,-21-26 0,15 19 0,-1 1 0,14 25 0,-25-40 0,-1 0 0,0 0 0,-1 0 0,0 0 0,0 0 0,0 1 0,0-1 0,-1 1 0,0-1 0,-1 1 0,0 0 0,0-1 0,-1 12 0,0-14 0,-1 0 0,0-1 0,1 1 0,-1 0 0,-1-1 0,1 1 0,0-1 0,-1 0 0,0 0 0,0 0 0,0 0 0,0-1 0,0 1 0,0-1 0,-1 1 0,1-1 0,-1 0 0,1-1 0,-1 1 0,0-1 0,-6 2 0,5-1 0,0 0 0,0-1 0,0 0 0,0 0 0,0 0 0,-1-1 0,1 0 0,0 0 0,0 0 0,0 0 0,-1-1 0,1 0 0,0 0 0,0 0 0,0-1 0,-7-3 0,10 4 0,1 0 0,-1 0 0,0-1 0,1 1 0,-1 0 0,1-1 0,0 1 0,-1-1 0,1 0 0,0 1 0,0-1 0,0 0 0,0 0 0,0 0 0,0 0 0,1 0 0,-1 0 0,1 0 0,-1-3 0,1 1 0,0-1 0,0 1 0,0-1 0,1 1 0,-1-1 0,1 1 0,1-1 0,2-6 0,2-4 0,2 0 0,0 0 0,18-25 0,-3 12 0,1 0 0,30-24 0,-32 31 0,-1 0 0,-1-1 0,-1-1 0,18-27 0,-36 49 0,0 0 0,-1-1 0,1 1 0,0 0 0,-1 0 0,1-1 0,-1 1 0,1 0 0,-1-1 0,1 1 0,-1 0 0,0-1 0,0 1 0,0 0 0,0-1 0,0 1 0,0-1 0,0 1 0,0 0 0,0-1 0,-1-1 0,0 2 0,0 0 0,0 0 0,1 0 0,-1 0 0,0 0 0,0 1 0,0-1 0,0 0 0,0 1 0,0-1 0,0 0 0,-1 1 0,1 0 0,0-1 0,0 1 0,0-1 0,0 1 0,-1 0 0,0 0 0,-4-1 0,0 1 0,-1 0 0,1 0 0,0 1 0,0 0 0,0 0 0,0 0 0,-7 3 0,8-2-114,1 0 1,-1 1-1,1 0 0,-1-1 0,1 2 1,0-1-1,0 0 0,0 1 0,1 0 1,-1-1-1,-2 6 0,-11 18-671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7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9 902 24575,'1'-37'0,"-3"-36"0,1 71 0,-1 6 0,-2 13 0,-38 569 0,36-445 0,2-66 0,0-9 0,2-1 0,8 68 0,4-90 0,-10-42 0,0 0 0,0-1 0,0 1 0,1 0 0,-1 0 0,0-1 0,0 1 0,1 0 0,-1-1 0,1 1 0,-1 0 0,1-1 0,-1 1 0,1-1 0,-1 1 0,1-1 0,-1 1 0,1-1 0,0 1 0,-1-1 0,1 0 0,0 1 0,-1-1 0,1 0 0,0 1 0,0-1 0,-1 0 0,1 0 0,0 0 0,0 0 0,-1 0 0,1 0 0,0 0 0,0 0 0,-1 0 0,1 0 0,0 0 0,0 0 0,-1-1 0,1 1 0,0 0 0,0 0 0,-1-1 0,1 1 0,0-1 0,-1 1 0,1 0 0,-1-1 0,1 1 0,0-1 0,0-1 0,4-3-133,0-1-1,-1 0 0,0 0 1,0 0-1,0-1 0,-1 0 0,4-9 1,-5 12-163,16-40-6530</inkml:trace>
  <inkml:trace contextRef="#ctx0" brushRef="#br0" timeOffset="361.13">828 860 24575,'-16'211'0,"30"472"0,-14-675-120,2 26 373,-2-33-316,0 0 1,0 0-1,0 0 1,0 0 0,0 0-1,-1 0 1,1 0-1,0 0 1,0 0 0,-1 0-1,1 0 1,-1 0-1,1 0 1,-1 0 0,1 0-1,-1 0 1,1 0-1,-1-1 1,0 1 0,1 0-1,-1 0 1,0-1-1,-1 2 1,-8-2-6764</inkml:trace>
  <inkml:trace contextRef="#ctx0" brushRef="#br0" timeOffset="745">171 862 24575,'-5'0'0,"-26"-9"0,25 2 0,18-2 0,28-7 0,1 2 0,1 2 0,73-11 0,-57 12 0,1003-169 0,-1035 176 0,-11 2 0,0 0 0,0 0 0,20 2 0,-35 0-44,0 0 0,1 0 0,-1-1 0,1 1 0,-1 0 0,0 0 0,1 0 0,-1 1 0,0-1 0,1 0 0,-1 0 0,1 0 0,-1 0 0,0 0 0,1 0 0,-1 0 0,0 1 0,1-1-1,-1 0 1,0 0 0,1 0 0,-1 1 0,0-1 0,0 0 0,1 1 0,-1-1 0,0 0 0,0 0 0,1 1 0,-1 0 0,-5 7-6782</inkml:trace>
  <inkml:trace contextRef="#ctx0" brushRef="#br0" timeOffset="2840.51">615 98 24575,'0'0'0,"0"0"0,0 0 0,0-1 0,0 1 0,0 0 0,0 0 0,0-1 0,0 1 0,0 0 0,0 0 0,-1-1 0,1 1 0,0 0 0,0 0 0,0-1 0,0 1 0,0 0 0,-1 0 0,1 0 0,0 0 0,0-1 0,0 1 0,-1 0 0,1 0 0,0 0 0,0 0 0,0 0 0,-1-1 0,1 1 0,0 0 0,0 0 0,-1 0 0,1 0 0,0 0 0,0 0 0,-1 0 0,1 0 0,0 0 0,-1 0 0,1 0 0,0 0 0,0 0 0,-1 0 0,1 0 0,0 0 0,0 1 0,-6 13 0,1 23 0,2 85 0,8-151 0,1 0 0,1 0 0,2 0 0,0 1 0,21-41 0,-27 63 0,1 1 0,0-1 0,-1 1 0,2 0 0,-1 0 0,6-6 0,-9 10 0,0 1 0,0-1 0,0 0 0,0 0 0,0 0 0,0 1 0,0-1 0,1 1 0,-1-1 0,0 1 0,0-1 0,0 1 0,1 0 0,-1-1 0,0 1 0,1 0 0,-1 0 0,0 0 0,0 0 0,1 0 0,-1 0 0,0 0 0,1 1 0,-1-1 0,0 0 0,0 1 0,0-1 0,1 1 0,-1-1 0,0 1 0,0 0 0,0-1 0,0 1 0,0 0 0,0 0 0,0 0 0,0 0 0,1 1 0,2 4 0,1 1 0,-1-1 0,0 1 0,0 1 0,-1-1 0,0 0 0,0 1 0,2 11 0,12 71 0,-12-57 0,-3-6 0,7 29 0,-9-53 0,0-1 0,1 0 0,0 0 0,0 0 0,-1 0 0,1 0 0,0 0 0,0 0 0,1 0 0,-1 0 0,0 0 0,1 0 0,-1-1 0,1 1 0,0 0 0,-1-1 0,1 0 0,0 1 0,3 0 0,-4-1-62,0-1 0,0 0 0,0 0 0,1 0 0,-1 1 0,0-1 0,0-1 0,0 1 0,1 0 0,-1 0 0,0 0 0,0-1-1,0 1 1,1 0 0,-1-1 0,0 1 0,0-1 0,0 0 0,0 1 0,0-1 0,1-1 0,10-7-6764</inkml:trace>
  <inkml:trace contextRef="#ctx0" brushRef="#br0" timeOffset="1172.49">65 2531 24575,'-7'18'0,"-3"13"0,1 9 0,5 4 0,4 3 0,5-1 0,1-3 0,1-6 0,-2-6 0,-1-8-8191</inkml:trace>
  <inkml:trace contextRef="#ctx0" brushRef="#br0" timeOffset="1529.96">0 2215 24575,'4'11'0,"4"10"0,2 3-8191</inkml:trace>
  <inkml:trace contextRef="#ctx0" brushRef="#br0" timeOffset="1933.98">340 2531 24575,'25'-3'0,"12"-2"0,7 0 0,0 2 0,-5 0 0,-8 2-8191</inkml:trace>
  <inkml:trace contextRef="#ctx0" brushRef="#br0" timeOffset="1934.98">403 2658 24575,'-11'4'0,"4"1"0,10-1 0,16 0 0,11-5 0,12-6 0,13-5 0,4-4 0,-8 0-8191</inkml:trace>
  <inkml:trace contextRef="#ctx0" brushRef="#br0" timeOffset="2315.83">1017 2383 24575,'0'-11'0,"0"1"0,0 4 0,0 16 0,0 15 0,0 15 0,0 12 0,0 7 0,0 1 0,0-9-8191</inkml:trace>
  <inkml:trace contextRef="#ctx0" brushRef="#br0" timeOffset="4926.22">2880 438 24575,'0'-21'0,"0"-4"0,0 13 0,0 19 0,-4 20 0,0 16 0,-1 14 0,2 13 0,0 5 0,1 0 0,1-1 0,1-6 0,0-12 0,0-7 0,0-9 0,1-8 0,-5-9 0,0-8-8191</inkml:trace>
  <inkml:trace contextRef="#ctx0" brushRef="#br0" timeOffset="5295.58">2287 1135 24575,'-35'-2'0,"73"-3"0,1 0 0,1343-125 0,-1373 130 0,23-2 0,36 2 0,-67 0-12,15 3 143,-16-3-155,0 0 0,1 0-1,-1 0 1,0 0 0,0 0-1,0 0 1,1 0 0,-1 1-1,0-1 1,0 0 0,0 0-1,0 0 1,1 0 0,-1 0-1,0 0 1,0 0 0,0 1-1,0-1 1,0 0 0,0 0-1,1 0 1,-1 0 0,0 1-1,0-1 1,0 0 0,0 0-1,0 0 1,0 0 0,0 1-1,0-1 1,0 0 0,0 0-1,0 0 1,0 1 0,0-1-1,0 0 1,0 0 0,0 0-1,0 1 1,0-1 0,0 0-1,0 0 1,0 0 0,0 0-1,0 1 1,0-1 0,0 0-1,-1 0 1,1 0 0,0 0-1,0 1 1,0-1 0,0 0-1,0 0 1,-1 0 0,1 0-1,0 0 1,0 0 0,0 0-1,-1 1 1,-10 7-6802</inkml:trace>
  <inkml:trace contextRef="#ctx0" brushRef="#br0" timeOffset="6337.51">2118 1941 24575,'2'-1'0,"1"0"0,-1 0 0,1 0 0,0 0 0,-1 0 0,1 1 0,-1-1 0,1 1 0,0-1 0,0 1 0,-1 0 0,1 0 0,0 0 0,0 1 0,-1-1 0,1 1 0,0-1 0,-1 1 0,1 0 0,-1 0 0,1 0 0,-1 0 0,1 1 0,-1-1 0,3 2 0,5 5 0,1 0 0,-1 0 0,17 18 0,7 15 0,-3 0 0,50 85 0,-13-20 0,-68-104 0,1-1 0,0 0 0,-1 0 0,1 0 0,0 0 0,0 0 0,0 0 0,-1 0 0,1-1 0,0 1 0,0 0 0,0 0 0,0-1 0,2 2 0,-2-2 0,-1 0 0,0-1 0,1 1 0,-1 0 0,0 0 0,0-1 0,1 1 0,-1 0 0,0-1 0,0 1 0,0 0 0,1-1 0,-1 1 0,0 0 0,0-1 0,0 1 0,0 0 0,0-1 0,0 1 0,0 0 0,0-1 0,0 1 0,1-1 0,-2 1 0,1 0 0,0-1 0,0 1 0,0 0 0,0-1 0,-7-42 0,7 42 0,-29-146 0,7-1 0,5 0 0,5-152 0,11 295 0,1 0 0,1 1 0,-1-1 0,1 0 0,0 0 0,0 0 0,0 1 0,1-1 0,3-8 0,-3 10 0,0 1 0,0-1 0,0 1 0,0-1 0,1 1 0,-1 0 0,1 0 0,0 0 0,-1 0 0,1 1 0,0-1 0,0 1 0,0-1 0,0 1 0,5-1 0,41-10 0,0 2 0,0 3 0,59-2 0,-13 1 0,743-88 0,-794 93-1365,-16 3-5461</inkml:trace>
  <inkml:trace contextRef="#ctx0" brushRef="#br0" timeOffset="7323.38">2605 1918 24575,'18'-10'0,"57"-30"0,-68 37 0,0 0 0,0 1 0,1-1 0,-1 1 0,1 1 0,-1 0 0,1 0 0,11 0 0,-18 1 0,1 0 0,0 0 0,-1 0 0,1 1 0,0-1 0,-1 0 0,1 1 0,-1 0 0,1-1 0,-1 1 0,1 0 0,-1 0 0,1 0 0,-1 0 0,0 0 0,0 0 0,1 0 0,-1 0 0,0 0 0,0 1 0,2 2 0,-2-1 0,0 0 0,0 0 0,0 0 0,0 0 0,0 0 0,0 1 0,-1-1 0,0 0 0,0 0 0,0 6 0,-1 3 0,-1 0 0,0 0 0,0 0 0,-9 22 0,-1-8 0,-1-1 0,-1-1 0,-1 0 0,-2-1 0,-28 33 0,44-55 0,0 0 0,0 0 0,0 0 0,0 0 0,0 0 0,0 1 0,0-1 0,1 0 0,-1 1 0,1-1 0,-1 0 0,1 1 0,-1-1 0,1 1 0,-1 1 0,1-3 0,1 1 0,-1-1 0,0 1 0,0-1 0,1 0 0,-1 1 0,0-1 0,0 0 0,1 1 0,-1-1 0,0 0 0,1 0 0,-1 1 0,1-1 0,-1 0 0,0 0 0,1 0 0,-1 1 0,1-1 0,-1 0 0,0 0 0,1 0 0,-1 0 0,1 0 0,-1 0 0,1 0 0,-1 0 0,1 0 0,-1 0 0,1 0 0,7-1 0,0 0 0,0-1 0,-1 0 0,9-3 0,14-6 0,0-1 0,-1-1 0,36-23 0,-54 30 0,0-2 0,-1 1 0,0-1 0,0-1 0,0 1 0,-1-2 0,-1 1 0,0-1 0,0-1 0,-1 1 0,7-14 0,-11 16 0,0 1 0,-1-1 0,0 0 0,0 0 0,1-10 0,-3 14 0,0 0 0,1 0 0,-1 0 0,-1 0 0,1 1 0,-1-1 0,1 0 0,-1 0 0,0 1 0,0-1 0,-1 0 0,-2-5 0,4 8 0,0 1 0,-1 0 0,1 0 0,0-1 0,0 1 0,0 0 0,0 0 0,-1 0 0,1 0 0,0-1 0,0 1 0,0 0 0,0 0 0,-1 0 0,1 0 0,0 0 0,0 0 0,-1-1 0,1 1 0,0 0 0,0 0 0,-1 0 0,1 0 0,0 0 0,0 0 0,0 0 0,-1 0 0,1 0 0,0 0 0,0 0 0,-1 0 0,1 0 0,0 0 0,0 0 0,-1 1 0,1-1 0,0 0 0,0 0 0,-1 0 0,1 0 0,0 0 0,0 0 0,0 1 0,0-1 0,-1 0 0,1 0 0,0 0 0,0 1 0,0-1 0,0 0 0,0 0 0,-1 0 0,1 1 0,0-1 0,0 0 0,0 0 0,0 1 0,0-1 0,0 0 0,0 0 0,0 1 0,0-1 0,0 0 0,0 0 0,0 0 0,0 1 0,0-1 0,0 1 0,-4 19 0,2 0 0,1 0 0,1 0 0,1 0 0,1 0 0,0 0 0,2 0 0,0 0 0,1-1 0,15 37 0,-19-55 0,-1 0 0,0 0 0,0-1 0,1 1 0,-1 0 0,1 0 0,-1-1 0,0 1 0,1 0 0,-1 0 0,1-1 0,0 1 0,-1-1 0,1 1 0,-1 0 0,1-1 0,0 1 0,0-1 0,-1 0 0,1 1 0,0-1 0,0 1 0,0-1 0,0 0 0,0-1 0,-1 1 0,1 0 0,-1-1 0,1 1 0,0-1 0,-1 1 0,1-1 0,-1 1 0,1-1 0,-1 1 0,0-1 0,1 0 0,-1 1 0,1-1 0,-1 1 0,0-1 0,0 0 0,1 0 0,-1 0 0,10-50 0,-9 46 0,4-96 0,-4 73 0,0 0 0,8-45 0,-3 62 0,-1 19 0,2 26 0,-6-29 0,16 111 0,-9-52 0,19 72 0,-13-107 0,-6-21 0,-7-21 0,-6-10-1365,-3-3-5461</inkml:trace>
  <inkml:trace contextRef="#ctx0" brushRef="#br0" timeOffset="7681.68">2921 1897 24575,'4'-3'0,"4"-2"0,9-3 0,8 0 0,7-3 0,9 1 0,5-2 0,1 2 0,-3 1 0,-2 4 0,-5 1 0,-8 6 0,-10 3-8191</inkml:trace>
  <inkml:trace contextRef="#ctx0" brushRef="#br0" timeOffset="8115.59">3494 1833 24575,'8'158'0,"-4"-104"0,-4-50 0,1-1 0,-1 1 0,0-1 0,-1 1 0,1-1 0,-1 1 0,1-1 0,-1 1 0,0-1 0,0 0 0,-1 0 0,1 1 0,-1-1 0,1 0 0,-4 4 0,3-5 0,1-1 0,-1 0 0,0 1 0,1-1 0,-1 0 0,0 0 0,0 0 0,1 0 0,-1-1 0,0 1 0,0 0 0,0-1 0,0 1 0,0-1 0,0 0 0,0 0 0,0 0 0,0 0 0,0 0 0,0 0 0,0 0 0,0-1 0,0 1 0,0-1 0,0 1 0,0-1 0,0 0 0,-2-1 0,-2-1 0,0-1 0,0 0 0,1 0 0,-1 0 0,1-1 0,0 0 0,1 0 0,-1 0 0,1 0 0,0-1 0,0 0 0,0 0 0,1 0 0,0 0 0,0 0 0,1-1 0,0 1 0,0-1 0,-2-13 0,2 8 0,0 0 0,0 0 0,1-1 0,1 1 0,0-1 0,1 1 0,0 0 0,1-1 0,0 1 0,6-16 0,-5 20 7,1 0 0,0 1-1,0-1 1,1 1 0,0 0-1,0 1 1,0-1-1,1 1 1,0 0 0,0 0-1,1 0 1,0 1 0,-1 0-1,2 1 1,-1-1 0,1 1-1,7-2 1,2-1-219,1 2 0,-1 0 0,1 1-1,-1 1 1,1 1 0,35-1 0,-24 4-6614</inkml:trace>
  <inkml:trace contextRef="#ctx0" brushRef="#br0" timeOffset="8505.34">3769 1602 24575,'3'0'0,"0"0"0,-1 1 0,1-1 0,0 1 0,0-1 0,-1 1 0,1 0 0,0 0 0,-1 0 0,1 0 0,-1 0 0,1 1 0,-1-1 0,0 1 0,1-1 0,-1 1 0,0 0 0,0 0 0,0 0 0,0 0 0,-1 0 0,1 1 0,-1-1 0,1 1 0,1 4 0,-1-4 0,-1 1 0,0-1 0,0 1 0,-1-1 0,1 1 0,-1-1 0,1 1 0,-1 0 0,0-1 0,-1 1 0,1 0 0,0-1 0,-1 1 0,0 0 0,0-1 0,0 1 0,-1-1 0,1 0 0,-3 4 0,0 0 0,-1-1 0,0 0 0,-1 0 0,-11 9 0,12-10 0,0-1 0,0 1 0,0 0 0,1 0 0,-1 0 0,-3 7 0,8-12 0,0 0 0,0 1 0,0-1 0,0 0 0,0 1 0,0-1 0,0 0 0,-1 1 0,1-1 0,0 1 0,0-1 0,0 0 0,0 1 0,1-1 0,-1 0 0,0 1 0,0-1 0,0 0 0,0 1 0,0-1 0,0 0 0,0 1 0,1-1 0,-1 0 0,0 1 0,0-1 0,0 0 0,1 1 0,-1-1 0,0 0 0,1 0 0,-1 1 0,0-1 0,0 0 0,1 0 0,-1 0 0,0 0 0,1 1 0,-1-1 0,0 0 0,1 0 0,-1 0 0,1 0 0,-1 0 0,0 0 0,1 0 0,-1 0 0,0 0 0,1 0 0,-1 0 0,0 0 0,1 0 0,-1 0 0,1 0 0,-1 0 0,0-1 0,1 1 0,-1 0 0,27-4 0,-26 3 0,298-89-1365,-269 78-5461</inkml:trace>
  <inkml:trace contextRef="#ctx0" brushRef="#br0" timeOffset="9544.73">4277 901 24575,'0'8'0,"4"1"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30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 0 24575,'-4'18'0,"-8"17"0,-9 16 0,-9 11 0,2-5-8191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3 24575,'25'-14'0,"23"-5"0,17 1 0,9 3 0,-4 5 0,-15 3-8191</inkml:trace>
  <inkml:trace contextRef="#ctx0" brushRef="#br0" timeOffset="408.22">106 252 24575,'29'0'0,"27"0"0,22-3 0,16-6 0,10-4 0,-12 0-8191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3.3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32'-7'0,"30"-3"0,21 1 0,15 2 0,8 1 0,5 7 0,-2 2 0,-20 1-819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2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147 24575,'-2'-4'0,"-18"-42"0,19 44 0,0-1 0,0 1 0,0-1 0,1 1 0,-1-1 0,1 0 0,0 1 0,0-1 0,0 0 0,0 1 0,0-1 0,0 1 0,1-1 0,1-4 0,-2 6 0,0 1 0,0 0 0,0 0 0,1-1 0,-1 1 0,0 0 0,0 0 0,0-1 0,1 1 0,-1 0 0,0 0 0,0 0 0,1-1 0,-1 1 0,0 0 0,1 0 0,-1 0 0,0 0 0,1 0 0,-1 0 0,0 0 0,0 0 0,1-1 0,-1 1 0,0 0 0,1 0 0,-1 0 0,0 1 0,1-1 0,-1 0 0,0 0 0,1 0 0,-1 0 0,0 0 0,1 0 0,14 10 0,9 16 0,45 70 0,-1 0 0,-58-84 0,1 0 0,0-1 0,0 0 0,1-1 0,16 11 0,-27-20 0,0 0 0,0-1 0,0 1 0,0 0 0,0-1 0,0 1 0,0 0 0,0-1 0,1 0 0,-1 1 0,0-1 0,0 0 0,1 1 0,-1-1 0,0 0 0,0 0 0,1 0 0,-1 0 0,0 0 0,0 0 0,1 0 0,-1-1 0,0 1 0,0 0 0,0-1 0,1 1 0,-1-1 0,0 1 0,0-1 0,0 0 0,0 1 0,0-1 0,0 0 0,0 0 0,0 0 0,0 1 0,-1-1 0,1 0 0,0 0 0,0 0 0,-1-1 0,1 1 0,0-2 0,3-5 0,-1 0 0,-1 0 0,0-1 0,0 1 0,1-10 0,-3 16 0,14-147 0,-4 25 0,-7 114 0,-1 23 0,-1 28 0,-34 288 134,4-65-1633,26-222-5327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52.0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829 24575,'0'-3'0,"4"-2"0,0-3 0,1-4 0,-2 0-8191</inkml:trace>
  <inkml:trace contextRef="#ctx0" brushRef="#br0" timeOffset="1478.85">271 828 24575,'33'-54'0,"-117"171"0,-122 133 0,205-250 0,0 1 0,0 0 0,0-1 0,0 1 0,0 0 0,0 0 0,1 0 0,-1-1 0,0 1 0,1 0 0,-1 0 0,0 0 0,1 0 0,-1 0 0,1 1 0,-1-1 0,1 0 0,0 0 0,0 0 0,-1 0 0,1 2 0,2-3 0,0 0 0,0 1 0,0-1 0,0 0 0,0 0 0,0 0 0,0-1 0,-1 1 0,1 0 0,0-1 0,0 1 0,0-1 0,3-1 0,83-28 0,127-63 0,-210 92 0,-1-1 0,1-1 0,-1 1 0,0-1 0,0 0 0,0 0 0,0 0 0,0 0 0,-1-1 0,1 1 0,-1-1 0,0 0 0,0 0 0,-1 0 0,1 0 0,-1-1 0,0 1 0,0-1 0,0 0 0,-1 1 0,1-1 0,-1 0 0,0 0 0,-1 0 0,1 0 0,-1 0 0,0 1 0,0-1 0,-1 0 0,1 0 0,-3-8 0,1 65 0,0-21 0,-11 105-101,-29 136-1,23-166-1060,12-66-5664</inkml:trace>
  <inkml:trace contextRef="#ctx0" brushRef="#br0" timeOffset="1854.27">737 1061 24575,'0'-11'0,"0"1"0,0 4 0,0 12 0,0 7 0,0 10 0,0 4 0,4-3 0,0-8 0,1-12 0,2-5 0</inkml:trace>
  <inkml:trace contextRef="#ctx0" brushRef="#br0" timeOffset="2221.88">1414 743 24575,'-2'-12'0,"-1"-1"0,0 0 0,-1 1 0,0 0 0,-1 0 0,0 0 0,-1 0 0,-1 1 0,-7-11 0,12 19 0,-1 0 0,1 0 0,-1 0 0,1 1 0,-1-1 0,0 1 0,0 0 0,0 0 0,0 0 0,0 0 0,-1 0 0,1 1 0,-1-1 0,1 1 0,-1 0 0,1 0 0,-1 0 0,0 1 0,1-1 0,-1 1 0,0 0 0,1 0 0,-1 0 0,0 1 0,1-1 0,-1 1 0,0 0 0,1 0 0,-1 0 0,1 0 0,-1 1 0,1-1 0,0 1 0,-1 0 0,-3 3 0,-4 3 0,0 0 0,1 1 0,0 0 0,0 1 0,1 0 0,0 1 0,1 0 0,0 0 0,-11 22 0,14-25 0,1 1 0,0 0 0,0 0 0,1 0 0,0 1 0,1-1 0,0 1 0,0-1 0,1 1 0,1 0 0,-1 0 0,1-1 0,1 1 0,2 13 0,-1-19 0,-1 0 0,1 1 0,0-1 0,1-1 0,-1 1 0,1 0 0,-1 0 0,1-1 0,0 0 0,0 0 0,1 1 0,-1-2 0,1 1 0,-1 0 0,1-1 0,0 0 0,0 1 0,0-2 0,0 1 0,1 0 0,-1-1 0,0 0 0,1 0 0,7 1 0,-2-1 0,1 1 0,-1-2 0,0 0 0,0 0 0,0-1 0,0 0 0,0 0 0,0-1 0,0-1 0,11-4 0,-12 3 0,-1 0 0,0-1 0,-1 0 0,1-1 0,-1 1 0,0-1 0,0-1 0,-1 1 0,0-1 0,0 0 0,0-1 0,-1 0 0,0 1 0,-1-1 0,1-1 0,-2 1 0,1-1 0,-1 0 0,-1 1 0,1-1 0,-1 0 0,-1-1 0,0 1 0,0-11 0,-1 19 0,0 0 0,1 0 0,-1 0 0,0 0 0,0-1 0,0 1 0,-1 0 0,1 0 0,0 0 0,0 0 0,-1 0 0,1 0 0,0 0 0,-1 0 0,1 0 0,-1 0 0,1 0 0,-1 0 0,-1-1 0,2 2 0,-1 0 0,0 0 0,1 0 0,-1 0 0,0 0 0,1 0 0,-1 0 0,1 0 0,-1 0 0,1 1 0,-1-1 0,0 0 0,1 0 0,-1 1 0,1-1 0,-1 1 0,1-1 0,-1 0 0,1 1 0,0-1 0,-1 1 0,1-1 0,-1 1 0,1 0 0,-5 5 0,1 0 0,-1 1 0,2-1 0,-6 12 0,-4 19 0,2 2 0,1-1 0,-8 62 0,2 123 0,15-211-227,1 0-1,0 0 1,1 0-1,1 0 1,2 12-1,5 2-6598</inkml:trace>
  <inkml:trace contextRef="#ctx0" brushRef="#br0" timeOffset="2838.84">1774 575 24575,'-4'-1'0,"0"0"0,-1 1 0,1-1 0,0 1 0,-1 0 0,1 0 0,0 0 0,-1 0 0,1 1 0,0 0 0,0 0 0,-1 0 0,1 0 0,0 1 0,0-1 0,0 1 0,0 0 0,1 1 0,-1-1 0,1 1 0,-1-1 0,1 1 0,0 0 0,0 0 0,0 0 0,0 1 0,-3 4 0,-2 3 0,1 0 0,0 0 0,1 0 0,0 1 0,1 0 0,0 0 0,-5 25 0,8-30 0,1 0 0,0-1 0,0 1 0,1 0 0,0 0 0,0 0 0,0 0 0,1 0 0,0 0 0,4 11 0,-3-13 0,0 0 0,0 0 0,1 0 0,0-1 0,0 0 0,0 1 0,1-1 0,-1 0 0,1-1 0,0 1 0,0-1 0,0 1 0,1-1 0,7 4 0,4 1 0,1 0 0,24 7 0,-24-10 0,-1 1 0,24 13 0,-39-19 0,1 1 0,-1-1 0,0 1 0,0 0 0,1 0 0,-1 0 0,0-1 0,0 1 0,0 0 0,0 0 0,0 1 0,0-1 0,0 0 0,0 0 0,-1 0 0,1 1 0,0-1 0,-1 0 0,1 0 0,0 3 0,-1-3 0,0 0 0,-1 0 0,1 1 0,0-1 0,-1 0 0,1 0 0,0-1 0,-1 1 0,0 0 0,1 0 0,-1 0 0,1 0 0,-1 0 0,0 0 0,0-1 0,1 1 0,-1 0 0,0-1 0,0 1 0,-2 0 0,-4 3 0,-1 0 0,0-1 0,0 0 0,0 0 0,-12 2 0,13-4 0,-53 8 0,57-9 0,1 1 0,-1-1 0,1 0 0,-1 0 0,1 0 0,-1-1 0,1 1 0,-1-1 0,1 1 0,-1-1 0,1 0 0,0 0 0,-1 0 0,1 0 0,0 0 0,0 0 0,0-1 0,0 1 0,-3-4 0,4 4 0,0-1 0,0 0 0,1 1 0,-1-1 0,1 0 0,-1 0 0,1 1 0,0-1 0,0 0 0,0 0 0,0 0 0,0 1 0,0-1 0,0 0 0,1 0 0,-1 0 0,0 1 0,1-1 0,0 0 0,-1 1 0,1-1 0,0 0 0,2-2 0,25-35 0,-28 39 0,48-49 0,1 2 0,2 3 0,76-51 0,3-3 0,-35 18 0,-94 79 0,0 0 0,0 0 0,0 1 0,0-1 0,0 0 0,0 1 0,0-1 0,0 0 0,0 1 0,0-1 0,1 1 0,-1 0 0,0-1 0,0 1 0,3 0 0,-4 0 0,0 0 0,1 0 0,-1 1 0,1-1 0,-1 0 0,0 0 0,1 1 0,-1-1 0,0 0 0,0 0 0,1 1 0,-1-1 0,0 1 0,0-1 0,1 0 0,-1 1 0,0-1 0,0 0 0,0 1 0,0-1 0,1 1 0,-1-1 0,0 1 0,0-1 0,0 0 0,0 1 0,0-1 0,0 1 0,-7 43 0,5-36 0,-20 111 0,-10 234 0,31-345-227,1 1-1,0-1 1,1 1-1,0-1 1,4 17-1,3-5-6598</inkml:trace>
  <inkml:trace contextRef="#ctx0" brushRef="#br0" timeOffset="3268.95">2641 362 24575,'-18'17'0,"0"0"0,1 0 0,1 2 0,0 0 0,2 1 0,0 0 0,1 1 0,1 1 0,-9 24 0,10-20 0,2-1 0,1 2 0,1-1 0,1 1 0,1 0 0,2 1 0,-1 50 0,5-64 0,0 0 0,1-1 0,0 1 0,1 0 0,1-1 0,0 0 0,1 0 0,10 21 0,-13-30 0,0 0 0,1 0 0,-1-1 0,1 1 0,0-1 0,-1 1 0,2-1 0,-1 0 0,0 0 0,1 0 0,-1-1 0,1 1 0,0-1 0,-1 0 0,1 0 0,1 0 0,-1 0 0,0-1 0,0 0 0,0 1 0,1-2 0,-1 1 0,1 0 0,-1-1 0,0 0 0,1 0 0,-1 0 0,1-1 0,-1 1 0,7-3 0,-6 1 0,0 1 0,0-2 0,0 1 0,-1 0 0,1-1 0,-1 0 0,1 0 0,-1 0 0,0-1 0,0 0 0,0 1 0,-1-1 0,1 0 0,-1-1 0,0 1 0,0-1 0,0 1 0,-1-1 0,0 0 0,0 0 0,0 0 0,0 0 0,-1 0 0,0-1 0,0 1 0,0 0 0,-1-1 0,0 1 0,0 0 0,-1-6 0,1 6 0,0 1 0,0 0 0,-1-1 0,0 1 0,0 0 0,0-1 0,0 1 0,-1 0 0,0 0 0,0 0 0,0 0 0,0 0 0,-1 1 0,1-1 0,-1 1 0,0-1 0,0 1 0,0 0 0,0 0 0,-1 0 0,1 1 0,-1-1 0,0 1 0,0 0 0,0 0 0,0 0 0,0 0 0,0 1 0,0 0 0,0-1 0,-1 2 0,1-1 0,0 0 0,-1 1 0,1 0 0,-6 0 0,6 1 9,1-1 1,0 0-1,0 1 0,0 0 0,0 0 1,0 0-1,0 0 0,0 0 0,0 1 0,1-1 1,-1 1-1,-4 3 0,6-4-64,0 0 0,0 0 0,0 0 0,0 0 0,0 0 0,0 1 0,0-1 0,1 0 0,-1 1 0,0-1 0,1 0 0,-1 1 0,1-1 0,-1 1 0,1-1 0,0 1 0,0 0 0,-1-1 0,1 1 0,0-1 0,1 1 0,-1-1 0,0 1 0,0-1 0,1 1 0,0 2 0,7 15-6771</inkml:trace>
  <inkml:trace contextRef="#ctx0" brushRef="#br0" timeOffset="3655.24">3277 659 24575,'-11'0'0,"-10"7"0,-10 14 0,-6 13 0,-4 12 0,1 6 0,4 4 0,5 0 0,7-2 0,8-7 0,7-11-8191</inkml:trace>
  <inkml:trace contextRef="#ctx0" brushRef="#br0" timeOffset="3656.24">3086 616 24575,'0'4'0,"0"8"0,4 13 0,8 13 0,6 7 0,3 7 0,2 6 0,0 3 0,1-2 0,2-6 0,1-10 0,4-11 0,-5-12-8191</inkml:trace>
  <inkml:trace contextRef="#ctx0" brushRef="#br0" timeOffset="4089.09">3636 639 24575,'-4'29'0,"-4"20"0,-2 13 0,-2 6 0,1 2 0,2-2 0,3-7 0,2-10 0,2-9 0,5-13 0,2-11-8191</inkml:trace>
  <inkml:trace contextRef="#ctx0" brushRef="#br0" timeOffset="4480.21">3848 616 24575,'-9'9'0,"0"-1"0,0 2 0,1-1 0,0 1 0,1 0 0,0 1 0,0-1 0,1 1 0,1 1 0,0-1 0,0 1 0,1 0 0,1 0 0,0 0 0,-1 15 0,2-16 0,0 0 0,1 1 0,1-1 0,0 0 0,0 1 0,2-1 0,-1 0 0,1 1 0,1-1 0,0 0 0,0 0 0,1-1 0,1 1 0,-1-1 0,2 0 0,10 16 0,-14-23 0,0 0 0,0-1 0,1 1 0,-1-1 0,0 1 0,1-1 0,-1 0 0,1 0 0,0 0 0,0 0 0,0-1 0,0 1 0,0-1 0,0 0 0,0 0 0,0 0 0,0 0 0,1 0 0,-1-1 0,0 1 0,1-1 0,-1 0 0,0 0 0,1 0 0,-1-1 0,0 1 0,1-1 0,3-1 0,-2 0 0,0-1 0,-1 0 0,1 0 0,0 0 0,-1-1 0,0 1 0,0-1 0,0 0 0,-1 0 0,1 0 0,-1-1 0,0 1 0,0-1 0,0 0 0,-1 0 0,4-8 0,0-5 0,-1 0 0,0 0 0,-1-1 0,-1 0 0,-1 0 0,0 0 0,-2 0 0,-1-23 0,0 28 0,-1 0 0,0 0 0,-1 0 0,0 1 0,-1-1 0,-1 1 0,0 0 0,0 0 0,-2 0 0,1 1 0,-17-21 0,-6 5 120,28 27-194,-1 0-1,1 0 1,-1 1 0,1-1 0,-1 0-1,0 0 1,0 1 0,1-1 0,-1 1-1,0 0 1,0-1 0,1 1 0,-1 0-1,0 0 1,0 0 0,0 0 0,1 0-1,-1 0 1,-2 1 0,-8 6-6752</inkml:trace>
  <inkml:trace contextRef="#ctx0" brushRef="#br0" timeOffset="4481.21">4124 447 24575,'18'-7'0,"13"-2"0,12 0 0,6 1 0,2 3 0,-1 2 0,-8 1-8191</inkml:trace>
  <inkml:trace contextRef="#ctx0" brushRef="#br0" timeOffset="4892.92">4780 2 24575,'-2'0'0,"-1"-1"0,1 1 0,-1 0 0,1-1 0,-1 1 0,1 0 0,-1 0 0,1 1 0,0-1 0,-1 0 0,1 1 0,-1 0 0,1-1 0,0 1 0,-1 0 0,1 0 0,0 1 0,0-1 0,0 0 0,0 1 0,0-1 0,0 1 0,0-1 0,0 1 0,-2 3 0,-2 3 0,-1 0 0,2 1 0,-1 0 0,-8 17 0,3 4 0,1 0 0,1 1 0,2 0 0,1 0 0,2 0 0,1 1 0,1 0 0,1 0 0,2-1 0,10 60 0,-9-80 0,0 0 0,1-1 0,1 1 0,0-1 0,0 0 0,1 1 0,7 11 0,-10-20 0,-1 1 0,1-1 0,0 0 0,-1 1 0,1-1 0,0 0 0,0 0 0,1 0 0,-1 0 0,0-1 0,1 1 0,-1-1 0,1 1 0,-1-1 0,1 0 0,0 0 0,0 0 0,-1 0 0,1-1 0,0 1 0,0-1 0,0 0 0,0 0 0,0 1 0,-1-2 0,1 1 0,0 0 0,0-1 0,0 1 0,0-1 0,-1 0 0,6-2 0,-1-1 0,0 0 0,0-1 0,0 0 0,-1 0 0,1-1 0,-1 0 0,-1 0 0,1 0 0,-1-1 0,0 0 0,-1 0 0,7-12 0,-6 10 0,-1 1 0,0-1 0,-1 1 0,0-1 0,-1 0 0,1 0 0,-2-1 0,1 1 0,-1 0 0,-1 0 0,0-12 0,0 19 4,0-1 0,-1 0 0,0 1-1,1-1 1,-1 0 0,0 1 0,0-1-1,0 1 1,-1-1 0,1 1 0,0 0-1,-1-1 1,0 1 0,1 0 0,-1 0-1,0 0 1,0 0 0,0 1 0,-1-1 0,1 1-1,0-1 1,0 1 0,-4-2 0,0 1-150,0 0 0,0 1 1,0-1-1,0 1 1,0 1-1,-1-1 1,1 1-1,0 0 1,-7 1-1,-46 8-668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33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 24575,'186'-19'0,"-185"19"0,-6-1 0,-19 1 0,-34 3 0,-11 10 0,140-8 0,-50-4 0,-11-1 0,-1 1 0,0-1 0,1-1 0,-1 0 0,0 0 0,0-1 0,14-4 0,-24 6 0,1 0 0,0 0 0,0 0 0,0 0 0,0 0 0,-1 0 0,1 0 0,0 0 0,0 0 0,0 0 0,0 0 0,0-1 0,-1 1 0,1 0 0,0 0 0,0 0 0,0 0 0,0 0 0,0 0 0,0-1 0,0 1 0,-1 0 0,1 0 0,0 0 0,0 0 0,0-1 0,0 1 0,0 0 0,0 0 0,0 0 0,0 0 0,0-1 0,0 1 0,0 0 0,0 0 0,0 0 0,0 0 0,0-1 0,0 1 0,0 0 0,0 0 0,0 0 0,0 0 0,0-1 0,1 1 0,-1 0 0,0 0 0,0 0 0,0 0 0,0-1 0,0 1 0,0 0 0,0 0 0,1 0 0,-1 0 0,0 0 0,0 0 0,0 0 0,1-1 0,-18-2 0,-101 1 0,162 3 0,-23 1 0,1-1 0,0 0 0,-1-2 0,1-1 0,38-8 0,-52 6-136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17.8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539 24575,'-21'11'0,"21"-11"0,0 1 0,0-1 0,1 0 0,-1 1 0,0-1 0,1 0 0,-1 1 0,0-1 0,1 0 0,-1 0 0,0 0 0,1 1 0,-1-1 0,1 0 0,-1 0 0,0 0 0,1 0 0,-1 0 0,1 0 0,-1 0 0,1 0 0,-1 0 0,0 0 0,1 0 0,-1 0 0,1 0 0,0 0 0,49-2 0,52-11 0,23-2 0,-122 14 0,-1 1 0,1 0 0,0 0 0,0 0 0,-1 0 0,1 0 0,0 0 0,-1 1 0,1-1 0,0 1 0,-1 0 0,1 0 0,-1 0 0,1 0 0,-1 1 0,1-1 0,-1 0 0,0 1 0,4 3 0,-4-2 0,-1 0 0,1 0 0,-1 0 0,0 0 0,0 0 0,0 0 0,0 0 0,0 1 0,-1-1 0,1 0 0,-1 1 0,0-1 0,0 1 0,0-1 0,-2 6 0,-22 140 0,-1-1 0,2 105-1365,20-225-5461</inkml:trace>
  <inkml:trace contextRef="#ctx0" brushRef="#br0" timeOffset="361.47">128 857 24575,'-7'-7'0,"5"-2"0,13 0 0,16 1 0,17 3 0,17 2 0,11 1 0,-6 2-8191</inkml:trace>
  <inkml:trace contextRef="#ctx0" brushRef="#br0" timeOffset="751.34">763 730 24575,'-11'0'0,"-3"4"0,0 4 0,4 9 0,2 4 0,3 3 0,2 1 0,2-8 0,1-10 0,1-10 0,-1-8 0,1-2-8191</inkml:trace>
  <inkml:trace contextRef="#ctx0" brushRef="#br0" timeOffset="1126.54">975 498 24575,'2'-3'0,"0"0"0,0 1 0,1-1 0,-1 0 0,1 1 0,0 0 0,-1-1 0,1 1 0,0 0 0,0 0 0,1 1 0,-1-1 0,7-2 0,45-12 0,-52 16 0,7-3 0,4 0 0,1 0 0,-1 0 0,26 0 0,-38 3 0,0 0 0,0-1 0,1 2 0,-1-1 0,0 0 0,0 0 0,1 1 0,-1-1 0,0 1 0,0 0 0,0-1 0,0 1 0,0 0 0,0 0 0,0 0 0,0 1 0,0-1 0,0 0 0,-1 1 0,1-1 0,0 1 0,-1 0 0,0-1 0,1 1 0,-1 0 0,0 0 0,0 0 0,0 0 0,0 0 0,0 0 0,1 4 0,-1 10 0,-1 0 0,0 0 0,-1 0 0,-1 0 0,0-1 0,-1 1 0,-8 22 0,2-1 0,-3 15-120,-3 14-295,2 1 0,-6 88 0,18-128-6411</inkml:trace>
  <inkml:trace contextRef="#ctx0" brushRef="#br0" timeOffset="1127.54">1166 731 24575,'11'-11'0,"10"-3"0,17 0 0,12 3 0,5 3 0,0 3 0,-2 3 0,-9 1-8191</inkml:trace>
  <inkml:trace contextRef="#ctx0" brushRef="#br0" timeOffset="1514.16">1630 562 24575,'1'-3'0,"0"0"0,1 0 0,-1 0 0,1 0 0,-1 0 0,1 1 0,0-1 0,0 0 0,0 1 0,0 0 0,1-1 0,-1 1 0,1 0 0,0 0 0,-1 0 0,1 0 0,4-1 0,-6 2 0,1 1 0,0-1 0,-1 1 0,1 0 0,-1 0 0,1-1 0,0 1 0,0 0 0,-1 0 0,1 1 0,0-1 0,-1 0 0,1 0 0,-1 1 0,1-1 0,0 1 0,-1 0 0,1-1 0,-1 1 0,1 0 0,-1 0 0,0 0 0,1 0 0,-1 0 0,0 0 0,0 0 0,1 0 0,-1 1 0,0-1 0,0 0 0,0 1 0,-1-1 0,1 1 0,1 2 0,1 4 0,1 0 0,-2 0 0,1 1 0,-1-1 0,-1 0 0,1 1 0,-1 0 0,-1 16 0,0-21 0,0 1 0,0 0 0,0 0 0,-1-1 0,0 1 0,0 0 0,0-1 0,-1 1 0,0-1 0,1 1 0,-2-1 0,1 0 0,0 0 0,-1 0 0,0 0 0,0 0 0,-5 5 0,25-31 0,-12 17 0,0 1 0,1 0 0,0 0 0,0 1 0,0-1 0,0 1 0,0 1 0,1-1 0,-1 1 0,1 0 0,0 1 0,12-2 0,-16 3 0,0 0 0,-1 0 0,1 1 0,0-1 0,0 0 0,-1 1 0,1 0 0,-1 0 0,1 0 0,-1 0 0,1 0 0,-1 0 0,1 1 0,-1-1 0,0 1 0,0 0 0,0 0 0,0-1 0,0 1 0,0 0 0,0 1 0,-1-1 0,1 0 0,-1 0 0,1 1 0,-1-1 0,0 1 0,0-1 0,0 1 0,0 0 0,-1-1 0,1 1 0,-1 0 0,1 4 0,-1 1 8,0 0 0,0 0 0,0 0 0,-1 0 0,0 0 0,0 0 0,-1 0 0,0 0 0,-1-1 0,0 1 0,0-1 0,0 0 0,-1 0 0,-8 11 0,6-8-143,-1-1 0,0-1 0,0 0 0,-1 0 0,0 0 0,0-1 0,-1 0 0,0-1 0,0 1 0,-12 4 0,9-6-6691</inkml:trace>
  <inkml:trace contextRef="#ctx0" brushRef="#br0" timeOffset="1936.57">1949 603 24575,'0'0'0,"0"-1"0,1 0 0,-1 1 0,0-1 0,0 0 0,1 1 0,-1-1 0,0 0 0,1 1 0,-1-1 0,1 1 0,-1-1 0,1 1 0,-1-1 0,1 1 0,-1-1 0,1 1 0,0-1 0,-1 1 0,1 0 0,-1-1 0,1 1 0,0 0 0,-1-1 0,1 1 0,0 0 0,0 0 0,-1 0 0,1 0 0,0 0 0,-1 0 0,1 0 0,0 0 0,0 0 0,-1 0 0,1 0 0,0 0 0,-1 1 0,1-1 0,0 0 0,-1 0 0,1 1 0,0-1 0,-1 0 0,1 1 0,0-1 0,-1 1 0,1-1 0,-1 1 0,1-1 0,-1 1 0,1-1 0,-1 1 0,0 0 0,1-1 0,0 2 0,2 2 0,0 1 0,0 0 0,0-1 0,-1 1 0,0 0 0,2 6 0,-1 2 0,-1 0 0,0 0 0,-1 0 0,-1 22 0,1 6 0,-1-39 0,0-1 0,0 0 0,1 0 0,-1 0 0,0 1 0,0-1 0,1 0 0,-1 0 0,0 0 0,1 0 0,-1 0 0,1 0 0,0 0 0,-1 0 0,1 0 0,0 0 0,0 0 0,0 0 0,-1 0 0,1 0 0,0-1 0,0 1 0,0 0 0,2 0 0,28 5 0,2 0 0,-31-5 0,-1 0 0,0-1 0,1 1 0,-1 0 0,0 0 0,1 0 0,-1 0 0,0 0 0,0 0 0,0 0 0,0 0 0,0 1 0,0-1 0,0 0 0,-1 0 0,1 1 0,0-1 0,-1 1 0,1-1 0,0 2 0,-1 2 0,1 0 0,-1 0 0,0 0 0,0-1 0,-1 1 0,1 0 0,-1 0 0,0 0 0,0-1 0,-1 1 0,1 0 0,-1-1 0,0 0 0,0 1 0,-1-1 0,1 0 0,-1 0 0,0 0 0,0 0 0,-6 4 0,-1 3 0,-1 0 0,0-1 0,-1 0 0,0-1 0,-16 8 0,20-14-1365</inkml:trace>
  <inkml:trace contextRef="#ctx0" brushRef="#br0" timeOffset="2295.53">2372 583 24575,'-3'-2'0,"-1"1"0,1-1 0,-1 1 0,0-1 0,1 1 0,-1 0 0,0 0 0,0 1 0,1-1 0,-1 1 0,0 0 0,0 0 0,0 0 0,0 0 0,1 1 0,-1-1 0,0 1 0,0 0 0,1 0 0,-1 1 0,0-1 0,1 1 0,-7 3 0,7-2 0,0 0 0,1 0 0,-1 0 0,0 0 0,1 0 0,0 0 0,0 1 0,0-1 0,0 1 0,0-1 0,1 1 0,0 0 0,-1 0 0,1-1 0,1 1 0,-1 0 0,1 0 0,-1 0 0,1 0 0,0 0 0,0 0 0,1 0 0,0 5 0,2 3 0,1-1 0,0 0 0,0 0 0,1-1 0,0 1 0,1-1 0,0 0 0,1-1 0,0 0 0,0 0 0,9 9 0,-5-7 0,-2 1 0,0 0 0,0 0 0,-1 1 0,11 22 0,-19-34 0,1 0 0,-1 0 0,0 0 0,1 0 0,-1 0 0,0 1 0,1-1 0,-1 0 0,0 0 0,0 0 0,0 0 0,0 1 0,0-1 0,0 0 0,-1 0 0,1 0 0,0 0 0,-1 1 0,1-1 0,0 0 0,-1 0 0,0 0 0,1 0 0,-1 0 0,1 0 0,-2 1 0,0 0 0,0-1 0,0 1 0,-1-1 0,1 0 0,0 0 0,-1 0 0,1 0 0,0 0 0,-1 0 0,1-1 0,-5 2 0,-3-1 0,1-1 0,0 1 0,0-2 0,0 1 0,-1-1 0,-8-2 0,16 2 0,-1 1 0,1 0 0,0-1 0,0 0 0,0 1 0,0-1 0,0 0 0,0 0 0,0 0 0,0 0 0,1 0 0,-1-1 0,0 1 0,1-1 0,-1 1 0,1-1 0,-1 1 0,1-1 0,0 0 0,-1 0 0,1 1 0,0-1 0,0 0 0,1 0 0,-1 0 0,0 0 0,1-1 0,-1 1 0,1 0 0,-1 0 0,1 0 0,0 0 0,0 0 0,0-1 0,0 1 0,1 0 0,-1 0 0,0 0 0,1 0 0,1-4 0,1-2 0,0 0 0,1 1 0,0-1 0,0 1 0,0 0 0,1 0 0,0 1 0,1-1 0,8-7 0,5-1-273,1 0 0,0 2 0,1 1 0,40-18 0,-14 9-6553</inkml:trace>
  <inkml:trace contextRef="#ctx0" brushRef="#br0" timeOffset="2700.93">2922 497 24575,'-18'15'0,"-13"11"0,-8 13 0,-6 10 0,-1 4 0,3 4 0,9-1 0,7-6 0,7-8 0,8-11-8191</inkml:trace>
  <inkml:trace contextRef="#ctx0" brushRef="#br0" timeOffset="2701.93">2711 561 24575,'7'15'0,"6"11"0,5 9 0,5 9 0,4 4 0,0 2 0,-1-5 0,-1-6 0,-1-6 0,-5-9-8191</inkml:trace>
  <inkml:trace contextRef="#ctx0" brushRef="#br0" timeOffset="3057.84">3154 476 24575,'4'4'0,"0"4"0,1 9 0,2 8 0,1 11 0,-2 6 0,-1 7 0,-2 2 0,-1 1 0,-2-3 0,1-6 0,-2-6 0,1-9-8191</inkml:trace>
  <inkml:trace contextRef="#ctx0" brushRef="#br0" timeOffset="3434.88">3472 497 24575,'-14'28'0,"2"0"0,0 1 0,2 0 0,1 1 0,2 0 0,1 0 0,1 1 0,1-1 0,1 51 0,4-75 0,-1 1 0,1-1 0,0 1 0,1-1 0,-1 0 0,1 0 0,1 0 0,-1 0 0,1 0 0,0 0 0,0-1 0,1 1 0,0-1 0,0 0 0,0 0 0,6 5 0,-7-7 0,0-1 0,0 0 0,1 0 0,-1 0 0,1 0 0,-1 0 0,1-1 0,0 0 0,-1 0 0,1 0 0,0 0 0,0 0 0,0-1 0,0 0 0,0 0 0,0 0 0,0 0 0,-1 0 0,1-1 0,0 0 0,0 0 0,0 0 0,0 0 0,-1 0 0,1-1 0,-1 0 0,6-3 0,0-1 0,-1 0 0,0-1 0,0 0 0,-1 0 0,0-1 0,0 0 0,0 0 0,-1-1 0,-1 0 0,1 0 0,-1 0 0,-1 0 0,0-1 0,0 0 0,4-19 0,-5 19 0,-1-1 0,0 1 0,-1 0 0,0 0 0,0-1 0,-1 1 0,0 0 0,-1-1 0,-1 1 0,1 0 0,-2 0 0,1 0 0,-1 0 0,-1 0 0,-9-18 0,9 22-80,0 1 0,0 0-1,-1 0 1,0 0 0,0 1-1,0-1 1,-1 1 0,0 1-1,1-1 1,-1 1 0,0 0 0,-1 0-1,1 1 1,0-1 0,-1 1-1,-12-1 1,-19-3-6746</inkml:trace>
  <inkml:trace contextRef="#ctx0" brushRef="#br0" timeOffset="3808.93">3769 243 24575,'7'-3'0,"14"-2"0,9 0 0,8 2 0,8 0 0,-1-2 0,-7-1-8191</inkml:trace>
  <inkml:trace contextRef="#ctx0" brushRef="#br0" timeOffset="4215.1">4129 32 24575,'6'-4'0,"0"0"0,0 1 0,0 0 0,1-1 0,-1 2 0,1-1 0,0 1 0,0 0 0,-1 1 0,15-2 0,-18 3 0,-1 0 0,1 1 0,-1-1 0,1 1 0,-1-1 0,1 1 0,-1 0 0,1 0 0,-1 0 0,1 0 0,-1 0 0,0 1 0,0-1 0,0 1 0,0-1 0,0 1 0,0 0 0,0 0 0,0 0 0,-1 0 0,1 0 0,-1 0 0,0 1 0,1-1 0,-1 0 0,0 1 0,0-1 0,-1 1 0,1-1 0,0 1 0,-1-1 0,1 4 0,5 37 0,-2 0 0,-2 0 0,-2 1 0,-9 75 0,2-63 0,-3 0 0,-2 0 0,-3-1 0,-2-1 0,-30 67 0,34-95-1365,1-8-5461</inkml:trace>
  <inkml:trace contextRef="#ctx0" brushRef="#br0" timeOffset="4216.1">4129 435 24575,'29'-11'0,"16"-7"0,9 0 0,1 2 0,-8 5-8191</inkml:trace>
  <inkml:trace contextRef="#ctx0" brushRef="#br0" timeOffset="4575.08">4318 899 24575,'36'-3'0,"30"-6"0,22 0 0,13-3 0,5 1 0,-5 3 0,-10-2 0,-8 1 0,-16 3 0,-15 2 0,-20 1 0,-19 2 0,-19 0 0,-12 2 0,-3-1-8191</inkml:trace>
  <inkml:trace contextRef="#ctx0" brushRef="#br0" timeOffset="4958.51">4827 603 24575,'-4'25'0,"0"27"0,-1 22 0,1 24 0,-2 20 0,0 19 0,-3 8 0,0-21-8191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7:24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740 24575,'-1'-1'0,"0"1"0,0-1 0,0 0 0,0 0 0,0 0 0,0-1 0,0 1 0,0 0 0,1 0 0,-1 0 0,0-1 0,1 1 0,-1 0 0,1 0 0,-1-1 0,1 1 0,0-1 0,0 1 0,0 0 0,-1-1 0,1 1 0,0-1 0,1-1 0,0 1 0,0 0 0,0 1 0,0-1 0,0 1 0,0-1 0,0 1 0,0 0 0,0-1 0,1 1 0,-1 0 0,1 0 0,-1 0 0,1 0 0,-1 0 0,1 0 0,1 0 0,12-5 0,0 2 0,0-1 0,25-3 0,-24 5 0,326-57 0,-341 60 0,5-1 0,-1 1 0,1-1 0,0 1 0,0 0 0,10 2 0,-15-2 0,0 1 0,1-1 0,-1 1 0,0-1 0,0 1 0,0-1 0,1 1 0,-1 0 0,0 0 0,0-1 0,0 1 0,0 0 0,0 0 0,-1 0 0,1 0 0,0 0 0,0 0 0,-1 1 0,1-1 0,0 0 0,-1 0 0,1 0 0,-1 1 0,0-1 0,1 0 0,-1 0 0,0 1 0,0-1 0,0 0 0,0 3 0,-1 21 0,-1-1 0,-1 1 0,-2-1 0,-8 29 0,-3 17 0,-1 36-455,5 0 0,1 156 0,12-226-6371</inkml:trace>
  <inkml:trace contextRef="#ctx0" brushRef="#br0" timeOffset="418.38">268 1015 24575,'4'-14'0,"15"-9"0,19 1 0,18 2 0,9 6 0,9 5 0,2 4 0,-11 3-8191</inkml:trace>
  <inkml:trace contextRef="#ctx0" brushRef="#br0" timeOffset="792.78">883 888 24575,'0'-3'0,"0"2"0,0 5 0,0 5 0,4 5 0,0-3 0</inkml:trace>
  <inkml:trace contextRef="#ctx0" brushRef="#br0" timeOffset="1151.28">1264 593 24575,'-5'-6'0,"0"0"0,0 0 0,0 0 0,-1 1 0,0-1 0,0 1 0,-10-5 0,15 9 0,-1 0 0,0 0 0,0 0 0,0 0 0,0 0 0,0 1 0,0-1 0,0 1 0,0-1 0,0 1 0,0 0 0,-1 0 0,1 0 0,0 0 0,0 0 0,0 0 0,0 1 0,0-1 0,0 1 0,0-1 0,0 1 0,0 0 0,0 0 0,0 0 0,0 0 0,0 0 0,1 0 0,-1 0 0,0 1 0,1-1 0,-1 1 0,-1 1 0,-2 4 0,0 0 0,1 0 0,0 0 0,0 1 0,1-1 0,-1 1 0,2 0 0,-1 0 0,1 0 0,-1 9 0,-2 16 0,-1 37 0,6-65 0,-2 34 0,2 1 0,9 72 0,-7-99 0,0 0 0,1 0 0,0 0 0,1 0 0,1 0 0,0-1 0,1 0 0,0 0 0,1 0 0,0-1 0,1 0 0,9 11 0,-14-19 0,0 0 0,0 0 0,0-1 0,0 1 0,0-1 0,0 0 0,0 0 0,1 0 0,-1 0 0,1 0 0,-1-1 0,1 0 0,0 0 0,0 0 0,0 0 0,-1 0 0,1-1 0,0 0 0,0 1 0,0-2 0,0 1 0,0 0 0,0-1 0,0 0 0,-1 1 0,1-2 0,0 1 0,-1 0 0,1-1 0,4-2 0,-2 0 0,-1 0 0,0 0 0,0 0 0,0-1 0,0 0 0,0 0 0,-1 0 0,0-1 0,0 1 0,-1-1 0,0 0 0,0 0 0,0 0 0,0 0 0,-1-1 0,2-10 0,-3 11 0,0 1 0,0 0 0,-1-1 0,0 1 0,0-1 0,0 1 0,0-1 0,-1 1 0,0 0 0,0-1 0,-1 1 0,0 0 0,1 0 0,-2 0 0,1 0 0,-1 0 0,1 0 0,-1 1 0,0-1 0,-7-6 0,7 8 0,-1 0 0,0 0 0,0 0 0,0 1 0,0-1 0,0 1 0,0 0 0,0 0 0,-1 1 0,1-1 0,-1 1 0,1 0 0,-1 0 0,0 1 0,1-1 0,-1 1 0,0 0 0,0 0 0,1 0 0,-1 1 0,0 0 0,1 0 0,-1 0 0,-5 2 0,5 0 8,0-1-1,0 0 1,0 1-1,1 0 1,-1 0-1,1 1 1,0-1-1,-1 1 1,1 0-1,1 0 1,-1 0-1,1 0 1,0 1-1,0-1 1,-3 7-1,4-7-75,0-1 1,1 1-1,-1-1 1,1 1-1,0 0 1,0 0-1,0 0 1,0 0-1,1 0 1,0 0-1,0 0 1,0 0-1,0 0 1,1 0-1,-1 0 1,1-1-1,0 1 1,0 0-1,0 0 1,1 0-1,2 5 1,10 9-6759</inkml:trace>
  <inkml:trace contextRef="#ctx0" brushRef="#br0" timeOffset="1541.82">1688 635 24575,'-8'-2'0,"0"-1"0,0 2 0,0-1 0,0 1 0,-1 0 0,1 1 0,0-1 0,-1 2 0,1-1 0,-13 4 0,17-4 0,1 1 0,0 0 0,0 1 0,0-1 0,0 0 0,0 1 0,0 0 0,0-1 0,1 1 0,-1 1 0,1-1 0,-1 0 0,1 0 0,0 1 0,0-1 0,0 1 0,0 0 0,0 0 0,0 0 0,1-1 0,0 2 0,-1-1 0,1 0 0,0 0 0,0 0 0,1 0 0,-1 1 0,1-1 0,0 4 0,0 3 0,0 0 0,1 0 0,0-1 0,1 1 0,0 0 0,0-1 0,1 0 0,0 1 0,1-1 0,0-1 0,7 12 0,9 11 0,41 50 0,-40-55 0,32 50 0,-52-75 0,0 1 0,1 0 0,-1-1 0,0 1 0,0 0 0,-1 0 0,1-1 0,0 1 0,-1 0 0,1 0 0,-1 0 0,1 0 0,-1 0 0,0 0 0,0 0 0,0 0 0,0 0 0,0 0 0,0 0 0,-1 0 0,1 0 0,-1 0 0,1 0 0,-1 0 0,0 0 0,0-1 0,0 1 0,0 0 0,0 0 0,0-1 0,0 1 0,0-1 0,-1 1 0,1-1 0,-1 0 0,1 1 0,-1-1 0,0 0 0,1 0 0,-1 0 0,0 0 0,0 0 0,1 0 0,-1-1 0,0 1 0,0-1 0,-4 1 0,1 1 0,0-1 0,0-1 0,0 1 0,0-1 0,0 0 0,0 0 0,0 0 0,0-1 0,0 0 0,0 0 0,0 0 0,0 0 0,0-1 0,0 0 0,0 0 0,1 0 0,-1-1 0,-6-4 0,8 3 0,-1 0 0,0 0 0,1 0 0,0 0 0,0 0 0,0-1 0,0 0 0,1 1 0,0-1 0,0 0 0,0 0 0,0 0 0,1-1 0,-1-5 0,1 2 0,1 0 0,0 0 0,0-1 0,1 1 0,0 0 0,1 0 0,4-15 0,1 4 0,0 1 0,2 0 0,0 1 0,1 0 0,1 0 0,21-25 0,-14 22-682,28-26-1,-26 30-6143</inkml:trace>
  <inkml:trace contextRef="#ctx0" brushRef="#br0" timeOffset="1906.74">1919 636 24575,'0'-1'0,"1"-1"0,-1 0 0,1 1 0,-1-1 0,1 0 0,0 1 0,0-1 0,0 1 0,0-1 0,0 1 0,0 0 0,0-1 0,0 1 0,0 0 0,1 0 0,-1 0 0,0 0 0,1 0 0,-1 0 0,1 0 0,1-1 0,38-16 0,-37 17 0,20-7 0,1 1 0,0 1 0,0 1 0,45-3 0,-68 8 0,0-1 0,0 1 0,0 0 0,0 0 0,0 1 0,0-1 0,0 0 0,0 1 0,0-1 0,0 1 0,0 0 0,0-1 0,-1 1 0,1 0 0,0 0 0,-1 0 0,1 0 0,0 1 0,-1-1 0,1 0 0,-1 1 0,0-1 0,0 1 0,1-1 0,-1 1 0,0 0 0,0-1 0,0 1 0,0 0 0,-1 0 0,1 0 0,-1-1 0,1 1 0,-1 0 0,1 0 0,-1 0 0,0 0 0,0 4 0,0 8 0,-1 1 0,0-1 0,-2 0 0,-5 21 0,3-8 0,-17 115 0,-10 55 0,25-174-1365,0-6-5461</inkml:trace>
  <inkml:trace contextRef="#ctx0" brushRef="#br0" timeOffset="1907.74">2068 806 24575,'22'-14'0,"13"-9"0,13 0 0,8 4 0,2 1 0,-8 4-8191</inkml:trace>
  <inkml:trace contextRef="#ctx0" brushRef="#br0" timeOffset="2286.21">2533 552 24575,'-8'55'0,"0"-4"0,8-36 0,1 1 0,0-1 0,1 1 0,0-1 0,6 17 0,-7-25 0,2 0 0,-1-1 0,0 1 0,1-1 0,1 1 0,-1-1 0,1 0 0,0-1 0,0 1 0,0 0 0,1-1 0,0 0 0,9 7 0,-12-11 0,0 1 0,0-1 0,0 0 0,1 0 0,-1 0 0,1 0 0,-1 0 0,0 0 0,1-1 0,-1 1 0,1-1 0,-1 0 0,1 0 0,0 0 0,-1 0 0,1 0 0,-1 0 0,1-1 0,2 0 0,-1-1 0,0 1 0,0-1 0,0 0 0,0-1 0,0 1 0,-1-1 0,1 1 0,-1-1 0,0 0 0,4-5 0,2-3 0,0-1 0,-1 0 0,-1-1 0,0 0 0,9-23 0,-4 3 0,-1-1 0,-2-1 0,9-63 0,-61 223 0,18-40-455,3 0 0,-19 168 0,38-208-6371</inkml:trace>
  <inkml:trace contextRef="#ctx0" brushRef="#br0" timeOffset="2675.98">3381 508 24575,'-18'22'0,"-13"18"0,-9 16 0,-1 10 0,0 4 0,2 1 0,6-8 0,7-11 0,8-14-8191</inkml:trace>
  <inkml:trace contextRef="#ctx0" brushRef="#br0" timeOffset="2677.02">3190 551 24575,'11'11'0,"7"14"0,8 14 0,6 11 0,2 4 0,2 4 0,-2-5 0,2-7 0,-7-12-8191</inkml:trace>
  <inkml:trace contextRef="#ctx0" brushRef="#br0" timeOffset="3055.98">3889 425 24575,'0'22'0,"0"17"0,0 14 0,0 8 0,0 8 0,0 3 0,0 0 0,0-4 0,0-8 0,0-13-8191</inkml:trace>
  <inkml:trace contextRef="#ctx0" brushRef="#br0" timeOffset="3417.99">4185 487 24575,'-21'54'0,"-22"93"0,37-116 0,1 0 0,1 1 0,1-1 0,4 51 0,0-71 0,0-1 0,2 1 0,-1-1 0,1 1 0,1-1 0,0 0 0,0 0 0,9 14 0,-11-21 0,0 0 0,0-1 0,0 1 0,0-1 0,0 1 0,1-1 0,-1 0 0,1 0 0,-1 0 0,1 0 0,0 0 0,0-1 0,5 3 0,-6-4 0,1 1 0,-1-1 0,1 0 0,-1 0 0,1 0 0,-1 0 0,1 0 0,-1 0 0,1-1 0,-1 1 0,0-1 0,1 0 0,-1 0 0,0 0 0,1 0 0,-1 0 0,0 0 0,0 0 0,0-1 0,3-2 0,0 0 0,0-1 0,-1 0 0,0 0 0,0 0 0,0-1 0,0 1 0,-1-1 0,0 0 0,0 0 0,-1 0 0,0 0 0,0-1 0,2-7 0,1-12 0,3-50 0,-7 72 0,0-18 0,0 1 0,-1-1 0,-1 1 0,-1 0 0,-1 0 0,-6-23 0,8 38 0,-1 0 0,0 1 0,0-1 0,0 1 0,-1-1 0,1 1 0,-1 0 0,0 0 0,-1 0 0,0 1 0,1-1 0,-1 1 0,-1 0 0,1 0 0,0 0 0,-1 1 0,0-1 0,0 1 0,0 0 0,0 1 0,-1-1 0,1 1 0,-1 0 0,1 0 0,-1 1 0,-11-2 0,12 3-136,1-1-1,-1 1 1,0 1-1,1-1 1,-1 0-1,0 1 1,1 0-1,-1 0 0,-7 4 1,-6 4-6690</inkml:trace>
  <inkml:trace contextRef="#ctx0" brushRef="#br0" timeOffset="4179.66">4926 0 24575,'-16'115'0,"16"-98"0,0 0 0,2-1 0,-1 1 0,9 32 0,-9-44 0,0 0 0,1-1 0,-1 1 0,1-1 0,0 1 0,0-1 0,1 0 0,-1 0 0,1 0 0,0 0 0,0 0 0,0-1 0,0 1 0,1-1 0,-1 0 0,1 0 0,0 0 0,0-1 0,0 1 0,0-1 0,1 0 0,4 2 0,-6-3 0,1-1 0,-1 0 0,1 0 0,-1 0 0,1 0 0,-1-1 0,0 1 0,1-1 0,-1 0 0,0 0 0,1 0 0,-1-1 0,0 1 0,0-1 0,0 1 0,0-1 0,0 0 0,-1 0 0,1 0 0,0-1 0,-1 1 0,3-4 0,5-4 0,-1-1 0,-1-1 0,0 0 0,7-13 0,5-16 0,-2-1 0,21-74 0,-33 102 0,-3 17 0,-2 26 0,-1-27 0,-7 259 120,3-213-491,-3 0-1,-1 0 1,-20 62 0,-3-19-6455</inkml:trace>
  <inkml:trace contextRef="#ctx0" brushRef="#br0" timeOffset="4550.39">523 1757 24575,'-4'1'0,"-2"-1"0,0 1 0,0-1 0,1 1 0,-1 1 0,0-1 0,1 1 0,-1 0 0,1 0 0,-1 1 0,1-1 0,-8 6 0,13-7 0,0-1 0,0 0 0,-1 0 0,1 1 0,0-1 0,0 0 0,0 1 0,-1-1 0,1 0 0,0 1 0,0-1 0,0 0 0,0 1 0,0-1 0,0 0 0,0 1 0,0-1 0,0 0 0,0 1 0,0-1 0,0 0 0,0 0 0,0 1 0,0-1 0,0 0 0,0 1 0,1-1 0,-1 0 0,0 1 0,0-1 0,0 0 0,0 1 0,1-1 0,-1 0 0,0 0 0,0 0 0,1 1 0,-1-1 0,0 0 0,0 0 0,1 0 0,-1 1 0,0-1 0,1 0 0,-1 0 0,8 4 0,0-1 0,0-1 0,0 1 0,0-1 0,0-1 0,0 1 0,0-1 0,1-1 0,12 0 0,8 1 0,729-11-778,-628 4 258,2470-74-4920,-2234 75 5319,313-6-430,-9-23 203,-575 25 312,141-30-1,-140 12-323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6:23.8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6 975 24575,'-19'14'0,"0"1"0,1 1 0,1 0 0,1 1 0,0 1 0,-17 25 0,26-32 0,0-1 0,1 1 0,0 1 0,1-1 0,0 1 0,1 0 0,1 0 0,-1 1 0,2-1 0,0 1 0,0 0 0,1-1 0,1 18 0,1-26 0,-1 0 0,1 0 0,0 0 0,0-1 0,0 1 0,0 0 0,1 0 0,0-1 0,-1 1 0,1-1 0,1 1 0,-1-1 0,0 0 0,1 0 0,-1 0 0,1 0 0,0 0 0,0-1 0,0 1 0,1-1 0,-1 0 0,1 0 0,-1 0 0,1 0 0,-1-1 0,1 1 0,0-1 0,0 0 0,0 0 0,0 0 0,0-1 0,0 0 0,0 1 0,0-1 0,0-1 0,0 1 0,0 0 0,0-1 0,-1 0 0,1 0 0,0 0 0,0-1 0,0 1 0,-1-1 0,1 0 0,5-4 0,-4 2 0,-1 0 0,0-1 0,0 1 0,-1-1 0,1 0 0,-1-1 0,0 1 0,0 0 0,-1-1 0,0 0 0,0 1 0,0-1 0,0 0 0,-1 0 0,1-7 0,0-8 0,-1-1 0,-2-39 0,-1 36 0,0 0 0,-7-26 0,8 45 0,-1-1 0,0 1 0,0 0 0,0 0 0,0 1 0,-1-1 0,0 0 0,-1 1 0,1 0 0,-1-1 0,0 1 0,0 1 0,-9-8 0,13 11 3,-1 0 0,0 1 0,1-1-1,-1 0 1,0 1 0,1-1 0,-1 1 0,0 0 0,0-1-1,0 1 1,0-1 0,1 1 0,-1 0 0,0 0-1,0-1 1,0 1 0,0 0 0,0 0 0,0 0-1,0 0 1,0 0 0,0 0 0,1 1 0,-1-1-1,0 0 1,0 0 0,0 0 0,0 1 0,0-1 0,0 1-1,1-1 1,-1 1 0,0-1 0,0 1 0,1-1-1,-1 1 1,0-1 0,0 2 0,-1 1-167,0 0 0,1 0 0,-1 0 0,1 0 0,0 1 1,0-1-1,0 0 0,-1 7 0,-1 17-6662</inkml:trace>
  <inkml:trace contextRef="#ctx0" brushRef="#br0" timeOffset="435.8">935 1206 24575,'-4'-7'0,"-1"1"0,1 5 0,0 7 0,1 5 0,1 5 0,5 0 0,2 0 0,3-2 0,1-7 0,2-5 0,-1-6 0</inkml:trace>
  <inkml:trace contextRef="#ctx0" brushRef="#br0" timeOffset="1029.73">1338 1017 24575,'-16'-7'0,"0"1"0,0 0 0,0 1 0,-1 1 0,-28-4 0,41 7 0,1 1 0,0 0 0,-1 0 0,1 0 0,-1 0 0,1 0 0,0 1 0,0-1 0,-1 1 0,1 0 0,0 0 0,0 1 0,0-1 0,0 0 0,0 1 0,0 0 0,0 0 0,0 0 0,1 0 0,-1 0 0,1 0 0,0 1 0,-1-1 0,1 1 0,0 0 0,0-1 0,1 1 0,-1 0 0,1 0 0,-1 0 0,1 1 0,0-1 0,0 0 0,0 0 0,0 6 0,0-3 0,0 1 0,1-1 0,0 0 0,0 0 0,0 0 0,1 1 0,0-1 0,0 0 0,1 0 0,2 7 0,-3-11 0,0 1 0,0-1 0,0 1 0,0-1 0,1 0 0,-1 1 0,1-1 0,0 0 0,-1 0 0,1 0 0,0 0 0,0-1 0,0 1 0,0 0 0,1-1 0,-1 0 0,0 1 0,1-1 0,-1 0 0,1 0 0,-1 0 0,1-1 0,0 1 0,-1 0 0,6-1 0,-6 0 0,0 0 0,0 0 0,0-1 0,0 1 0,0-1 0,0 0 0,0 1 0,-1-1 0,1 0 0,0 0 0,0 0 0,-1 0 0,1-1 0,0 1 0,-1 0 0,1-1 0,-1 1 0,0-1 0,1 1 0,-1-1 0,0 0 0,0 1 0,0-1 0,0 0 0,0 0 0,-1 0 0,1 0 0,0 0 0,-1 0 0,0 0 0,1-2 0,2-9 0,-2 0 0,1-1 0,-1-18 0,-1 29 0,0-3 0,2-26 0,-2 32 0,0-1 0,0 1 0,0-1 0,1 1 0,-1-1 0,0 1 0,0-1 0,0 1 0,0-1 0,1 1 0,-1-1 0,0 1 0,1 0 0,-1-1 0,0 1 0,1-1 0,-1 1 0,0 0 0,1-1 0,-1 1 0,1 0 0,-1 0 0,0-1 0,1 1 0,-1 0 0,1 0 0,-1 0 0,1-1 0,-1 1 0,1 0 0,-1 0 0,1 0 0,-1 0 0,1 0 0,-1 0 0,1 0 0,-1 0 0,1 0 0,-1 0 0,1 1 0,-1-1 0,1 0 0,-1 0 0,1 0 0,-1 1 0,1-1 0,-1 0 0,1 0 0,-1 1 0,0-1 0,1 0 0,0 1 0,5 4 0,-1 0 0,1 1 0,-1-1 0,0 1 0,0 0 0,-1 0 0,1 1 0,-1-1 0,-1 1 0,5 10 0,1 5 0,-1 0 0,5 26 0,-10-34 0,0 0 0,-1 0 0,0 0 0,-1 1 0,0-1 0,-4 28 0,2-34 0,-1-1 0,1 0 0,-1-1 0,-1 1 0,0 0 0,0-1 0,0 1 0,0-1 0,-1 0 0,0 0 0,-1 0 0,1-1 0,-1 1 0,0-1 0,-10 8 0,7-7-273,-1 0 0,0 0 0,0-1 0,-14 7 0,1-5-6553</inkml:trace>
  <inkml:trace contextRef="#ctx0" brushRef="#br0" timeOffset="1422.05">1506 889 24575,'11'15'0,"7"15"0,4 13 0,-2 14 0,-7 12 0,-10 8 0,-17 5 0,-15 1 0,-15-5 0,-14-7 0,-8-9 0,-4-11 0,11-15-8191</inkml:trace>
  <inkml:trace contextRef="#ctx0" brushRef="#br0" timeOffset="1423.05">405 889 24575,'-18'22'0,"-9"21"0,-1 18 0,5 16 0,6 14 0,6 5 0,9-3 0,12-6 0,14-8 0,19-13 0,15-14 0,17-13 0,13-12 0,13-15 0,-11-10-8191</inkml:trace>
  <inkml:trace contextRef="#ctx0" brushRef="#br0" timeOffset="1823.84">1780 762 24575,'2'-5'0,"1"-1"0,0 1 0,0-1 0,0 1 0,1 0 0,-1 0 0,1 1 0,0-1 0,1 1 0,-1 0 0,1 0 0,0 0 0,0 1 0,0-1 0,7-2 0,-10 5 0,0-1 0,0 1 0,1 1 0,-1-1 0,0 0 0,1 0 0,-1 1 0,0 0 0,1-1 0,-1 1 0,1 0 0,-1 0 0,0 0 0,1 0 0,-1 1 0,1-1 0,-1 1 0,0 0 0,1-1 0,-1 1 0,0 0 0,0 0 0,1 0 0,-1 1 0,0-1 0,0 0 0,0 1 0,-1-1 0,1 1 0,0 0 0,-1 0 0,1 0 0,-1 0 0,1 0 0,-1 0 0,0 0 0,0 0 0,0 0 0,0 0 0,1 4 0,0-1 0,-1 1 0,0-1 0,1 1 0,-2-1 0,1 1 0,-1 0 0,0-1 0,0 1 0,0 0 0,-1-1 0,0 1 0,0-1 0,-1 1 0,1-1 0,-1 1 0,0-1 0,-1 0 0,1 0 0,-1 0 0,-4 5 0,-6 10 0,-2-1 0,-1 0 0,-23 21 0,26-26 0,12-13 0,-1-1 0,1 1 0,0 1 0,0-1 0,0 0 0,0 0 0,0 0 0,0 1 0,0-1 0,0 0 0,0 1 0,1-1 0,-1 0 0,1 1 0,-1-1 0,1 1 0,-1 0 0,1-1 0,0 1 0,0-1 0,0 4 0,0-4 0,1 0 0,0 0 0,0-1 0,-1 1 0,1 0 0,0 0 0,0-1 0,0 1 0,0 0 0,0-1 0,0 1 0,0-1 0,0 0 0,0 1 0,0-1 0,1 0 0,-1 1 0,0-1 0,0 0 0,0 0 0,2 0 0,11 0 0,-1 0 0,0-1 0,23-5 0,75-24-1365,-59 13-5461</inkml:trace>
  <inkml:trace contextRef="#ctx0" brushRef="#br0" timeOffset="2201.73">2311 826 24575,'0'-14'0,"-4"-5"0,-4 4 0,-5 9 0,-3 16 0,-7 17 0,-3 15 0,-4 17 0,-4 18 0,-3 13 0,-4 14 0,0 6 0,2-1 0,0-5 0,4-5 0,8-9 0,8-12 0,7-20-8191</inkml:trace>
  <inkml:trace contextRef="#ctx0" brushRef="#br0" timeOffset="2609.9">2396 1185 24575,'-1'-5'0,"0"0"0,0 0 0,-1 0 0,0 1 0,0-1 0,0 1 0,0-1 0,-1 1 0,-4-6 0,6 9 0,0-1 0,0 1 0,0 0 0,-1 0 0,1 0 0,0 0 0,-1 0 0,1 0 0,-1 0 0,1 1 0,-1-1 0,1 1 0,-1-1 0,0 1 0,1-1 0,-1 1 0,0 0 0,1 0 0,-1 0 0,0 0 0,1 0 0,-1 0 0,0 0 0,1 0 0,-1 1 0,0-1 0,1 1 0,-1-1 0,1 1 0,-1 0 0,-2 1 0,-2 2 0,0 1 0,0 0 0,0 0 0,0 0 0,1 1 0,0 0 0,0 0 0,1 0 0,-1 1 0,1-1 0,1 1 0,-5 12 0,2-7 0,2 0 0,0 0 0,0 0 0,1 1 0,1 0 0,-2 24 0,4-35 0,0 0 0,0 1 0,0-1 0,0 0 0,1 0 0,-1 1 0,1-1 0,-1 0 0,1 0 0,0 1 0,0-1 0,0 0 0,0 0 0,0 0 0,0 0 0,1 0 0,1 2 0,-2-3 0,1 0 0,-1 0 0,1 0 0,-1 0 0,1-1 0,0 1 0,-1 0 0,1-1 0,0 1 0,-1-1 0,1 0 0,0 1 0,0-1 0,-1 0 0,1 0 0,0 0 0,3 0 0,0-2 0,1 1 0,-1 0 0,0-1 0,0 0 0,1 0 0,-1-1 0,-1 1 0,1-1 0,0 0 0,-1 0 0,1-1 0,6-6 0,-4 2 0,-1 0 0,0 0 0,-1-1 0,0 0 0,0 0 0,-1 0 0,0-1 0,0 1 0,-1-1 0,0 0 0,-1 0 0,1-14 0,-8 89 0,-23 113 0,-2 15 0,29-190-97,1 0-1,0 0 1,-1-1-1,1 1 1,0 0-1,1 0 1,-1 0-1,0 0 1,1 0-1,0 0 1,-1 0-1,1-1 0,3 6 1,4-1-6729</inkml:trace>
  <inkml:trace contextRef="#ctx0" brushRef="#br0" timeOffset="2968.44">2564 1185 24575,'0'7'0,"4"10"0,1 9 0,3 4 0,4 3 0,4 4 0,2 0 0,2-1 0,-3-1 0,-3-4 0,-13-4 0,-8-2 0,-12-6 0,-9-6 0,-7-5 0,-5-11 0,5-6-8191</inkml:trace>
  <inkml:trace contextRef="#ctx0" brushRef="#br0" timeOffset="2969.44">2607 1185 24575,'29'-4'0,"16"0"0,12-1 0,7 1 0,3 2 0,-10 0-8191</inkml:trace>
  <inkml:trace contextRef="#ctx0" brushRef="#br0" timeOffset="3450.41">88 2095 24575,'17'-6'0,"0"0"0,0 1 0,1 0 0,0 1 0,0 2 0,35-2 0,-8 0 0,765-38-33,-576 35-225,127-5-988,1011-19 476,-1343 31-210,-20 0-3924</inkml:trace>
  <inkml:trace contextRef="#ctx0" brushRef="#br0" timeOffset="5296.57">1210 2392 24575,'1'-2'0,"0"1"0,0-1 0,0 0 0,0 0 0,-1 0 0,1 0 0,-1 0 0,1 0 0,-1 0 0,0 0 0,0 0 0,1 0 0,-2 0 0,1 0 0,0 0 0,0 0 0,-1 0 0,0-4 0,0 5 0,0-1 0,0 1 0,0 0 0,0-1 0,0 1 0,0 0 0,-1 0 0,1 0 0,0 0 0,-1 0 0,1 0 0,-1 0 0,1 1 0,-1-1 0,1 0 0,-1 1 0,0-1 0,-1 1 0,-4-2 0,0 2 0,0-1 0,0 1 0,1 0 0,-1 0 0,0 1 0,0 0 0,0 0 0,-12 4 0,12-2 0,0 0 0,-1 1 0,2-1 0,-1 2 0,0-1 0,1 0 0,-12 12 0,16-14 0,0 0 0,0 0 0,0 0 0,0 1 0,0-1 0,0 1 0,1 0 0,-1-1 0,1 1 0,0 0 0,-1 0 0,1 0 0,1 0 0,-1 0 0,0 0 0,1 0 0,0 0 0,-1 0 0,1 0 0,0 0 0,1 0 0,0 6 0,0-7 0,0 0 0,0 0 0,0-1 0,0 1 0,1 0 0,-1-1 0,0 1 0,1 0 0,-1-1 0,1 0 0,0 1 0,0-1 0,-1 0 0,1 0 0,0 0 0,0 0 0,0 0 0,0-1 0,0 1 0,0-1 0,0 1 0,0-1 0,0 0 0,0 1 0,0-1 0,4 0 0,3 0 0,0 0 0,-1-1 0,1 0 0,0 0 0,9-3 0,-12 1 0,1 0 0,0 0 0,-1 0 0,0-1 0,0 0 0,0 0 0,0-1 0,-1 0 0,0 0 0,0 0 0,0 0 0,-1-1 0,1 0 0,-1 0 0,-1 0 0,1 0 0,-1-1 0,0 1 0,0-1 0,-1 0 0,3-12 0,-50 465-1365,43-411-5461</inkml:trace>
  <inkml:trace contextRef="#ctx0" brushRef="#br0" timeOffset="5750.75">1527 2371 24575,'1'0'0,"0"1"0,-1-1 0,1 0 0,0 0 0,0 1 0,-1-1 0,1 1 0,0-1 0,0 1 0,-1-1 0,1 1 0,-1-1 0,1 1 0,0 0 0,-1-1 0,1 1 0,-1 0 0,1-1 0,-1 1 0,0 0 0,1 0 0,-1-1 0,0 1 0,0 0 0,1 0 0,-1 0 0,0-1 0,0 1 0,0 0 0,0 0 0,0 0 0,0 0 0,0 0 0,0-1 0,0 1 0,-1 1 0,-5 36 0,5-37 0,-5 21 0,-2 0 0,-17 34 0,14-32 0,-13 37 0,24-60 0,-1 0 0,1 1 0,-1-1 0,1 0 0,0 0 0,0 0 0,-1 1 0,1-1 0,0 0 0,0 0 0,0 1 0,0-1 0,1 0 0,-1 0 0,0 1 0,0-1 0,1 0 0,-1 0 0,1 0 0,-1 0 0,1 1 0,0-1 0,-1 0 0,2 1 0,0-1 0,-1 0 0,1 0 0,0 0 0,-1 0 0,1-1 0,0 1 0,-1 0 0,1-1 0,0 0 0,0 1 0,-1-1 0,1 0 0,0 0 0,3 0 0,6-1 0,-1 0 0,1-1 0,-1-1 0,16-5 0,-10 3 0,-1-1 0,1-1 0,-1-1 0,0 0 0,-1-1 0,0 0 0,21-19 0,-31 24 0,1 0 0,-1-1 0,0 1 0,-1-1 0,1 0 0,-1 0 0,0-1 0,0 1 0,-1-1 0,1 1 0,-1-1 0,-1 0 0,1 0 0,-1 0 0,0 0 0,0 0 0,0 0 0,-1 0 0,0 0 0,0 0 0,-1 0 0,0 0 0,0 0 0,-3-8 0,4 11 0,-1 1 0,1 0 0,-1 0 0,0 0 0,0 0 0,0 0 0,0 0 0,-1 0 0,1 0 0,0 0 0,-1 1 0,1-1 0,-1 0 0,-3-2 0,5 4 0,-1 0 0,1 0 0,0 0 0,-1 0 0,1 0 0,-1-1 0,1 1 0,0 0 0,-1 0 0,1 0 0,0 0 0,-1 0 0,1 0 0,-1 0 0,1 1 0,0-1 0,-1 0 0,1 0 0,0 0 0,-1 0 0,1 0 0,0 1 0,-1-1 0,1 0 0,0 0 0,-1 0 0,1 1 0,0-1 0,0 0 0,-1 1 0,-7 21 0,3 41 32,2 1-1,3-1 1,9 68 0,0 85-1524,-12-158-5334</inkml:trace>
  <inkml:trace contextRef="#ctx0" brushRef="#br0" timeOffset="11035.46">2923 636 24575,'4'-3'0,"8"2"0,5 8 0,8 14 0,3 18 0,0 17 0,-4 12 0,-7 11 0,-6 8 0,-8 5 0,-13-3 0,-11-2 0,-13-5 0,-11-6 0,-13-8 0,-11-9 0,7-15-8191</inkml:trace>
  <inkml:trace contextRef="#ctx0" brushRef="#br0" timeOffset="11662.17">193 677 24575,'-18'15'0,"-13"18"0,-5 23 0,0 22 0,2 24 0,8 23 0,15 16 0,20 5 0,23-1 0,27-13 0,27-16 0,18-20 0,18-22 0,-12-25-8191</inkml:trace>
  <inkml:trace contextRef="#ctx0" brushRef="#br0" timeOffset="13404.28">3263 721 24575,'5'-11'0,"0"-1"0,1 1 0,0 0 0,1 1 0,0 0 0,13-14 0,-18 21 0,1 0 0,0 0 0,1 0 0,-1 0 0,1 0 0,-1 0 0,1 1 0,0 0 0,0 0 0,0 0 0,0 0 0,0 1 0,0-1 0,1 1 0,-1 0 0,0 0 0,1 1 0,-1-1 0,0 1 0,1 0 0,5 1 0,-8-1 0,0 1 0,0-1 0,-1 1 0,1-1 0,0 1 0,0 0 0,0 0 0,-1 0 0,1 0 0,0 0 0,-1 0 0,1 1 0,-1-1 0,1 0 0,-1 1 0,0-1 0,0 1 0,1-1 0,-1 1 0,1 2 0,-1 0 0,1 0 0,-1 0 0,0 0 0,0 0 0,0 0 0,-1 0 0,1 1 0,-1-1 0,0 5 0,-2 5 0,1 0 0,-2-1 0,0 1 0,-8 22 0,5-21 0,0 0 0,-1-1 0,-1 1 0,0-2 0,-1 1 0,-1-1 0,-16 18 0,14-15 0,11-16 0,1 0 0,0 1 0,0-1 0,0 0 0,0 0 0,0 1 0,0-1 0,0 0 0,0 0 0,0 0 0,0 1 0,0-1 0,0 0 0,0 0 0,0 1 0,0-1 0,0 0 0,0 0 0,0 1 0,0-1 0,0 0 0,0 0 0,0 0 0,0 1 0,0-1 0,0 0 0,0 0 0,1 0 0,-1 1 0,0-1 0,0 0 0,0 0 0,0 0 0,1 0 0,-1 1 0,0-1 0,3 0 0,0 1 0,0-1 0,0 0 0,1 0 0,-1 0 0,0 0 0,0-1 0,0 1 0,3-2 0,58-12 0,-45 8 0,1 1 0,-1 1 0,1 1 0,0 1 0,0 0 0,36 3 0,-36 5-1365,-7 3-5461</inkml:trace>
  <inkml:trace contextRef="#ctx0" brushRef="#br0" timeOffset="14111.74">3538 1799 24575,'194'-49'0,"201"-23"0,-350 65 0,-29 4 0,-8 2 0,0 0 0,0 0 0,-1-1 0,1 0 0,-1 0 0,9-5 0,-16 7 0,1 0 0,-1 0 0,0 0 0,0 0 0,0 0 0,1 0 0,-1-1 0,0 1 0,0 0 0,0 0 0,1 0 0,-1 0 0,0 0 0,0-1 0,0 1 0,0 0 0,0 0 0,1 0 0,-1-1 0,0 1 0,0 0 0,0 0 0,0 0 0,0-1 0,0 1 0,0 0 0,0 0 0,0-1 0,0 1 0,0 0 0,0 0 0,0-1 0,0 1 0,0 0 0,0 0 0,0-1 0,0 1 0,0 0 0,0 0 0,0 0 0,0-1 0,0 1 0,-1 0 0,1-1 0,-13-7 0,-17-3 0,30 11 0,-18-5 0,-14-4 0,1-1 0,-36-16 0,58 22 0,1 0 0,1-1 0,-1 0 0,1 0 0,0 0 0,0-1 0,0 0 0,1-1 0,0 1 0,0-1 0,0 0 0,-8-16 0,8 15 0,4 13 0,4 20 0,-1-19 0,42 531-1365,-40-442-5461</inkml:trace>
  <inkml:trace contextRef="#ctx0" brushRef="#br0" timeOffset="15459.05">5168 931 24575,'0'-18'0,"0"-9"0,0-4 0,0 10 0,0 17 0,0 15 0,0 17 0,0 15 0,0 7 0,0 6 0,0 4 0,0-1 0,0-3 0,4-8 0,0-8 0,4-11 0,1-11-8191</inkml:trace>
  <inkml:trace contextRef="#ctx0" brushRef="#br0" timeOffset="15818.4">5379 975 24575,'0'-3'0,"0"1"0,0 6 0,4 2 0,4-1 0</inkml:trace>
  <inkml:trace contextRef="#ctx0" brushRef="#br0" timeOffset="16175.39">5380 974 24575,'34'-28'0,"37"-39"0,-11 10 0,-54 51 0,0 1 0,1 1 0,0-1 0,0 1 0,0 0 0,0 1 0,0-1 0,1 1 0,14-3 0,-20 5 0,0 1 0,0 0 0,1-1 0,-1 1 0,0 0 0,0 0 0,1 0 0,-1 0 0,0 1 0,0-1 0,1 1 0,-1-1 0,0 1 0,0 0 0,0 0 0,0 0 0,0 0 0,0 0 0,0 0 0,0 1 0,0-1 0,-1 0 0,1 1 0,0 0 0,-1-1 0,1 1 0,-1 0 0,0 0 0,1 0 0,-1 0 0,0 0 0,0 0 0,-1 0 0,1 0 0,0 0 0,-1 0 0,2 5 0,-1 2 0,0 0 0,0 0 0,0 0 0,-1-1 0,0 1 0,-1 0 0,0 0 0,-1 0 0,0 0 0,0-1 0,-6 16 0,0-6 0,-1 0 0,-1 0 0,-1-1 0,-13 17 0,24-33 0,-1 0 0,0-1 0,1 1 0,-1 0 0,1-1 0,-1 1 0,1 0 0,-1 0 0,1-1 0,0 1 0,-1 0 0,1 0 0,0 0 0,0 0 0,0-1 0,-1 1 0,1 0 0,0 0 0,0 0 0,0 0 0,0 0 0,1 0 0,-1-1 0,0 1 0,0 0 0,0 0 0,1 1 0,0-1 0,0 0 0,0 0 0,1 0 0,-1 0 0,0 0 0,0-1 0,1 1 0,-1 0 0,0-1 0,1 1 0,-1-1 0,1 1 0,-1-1 0,3 1 0,10 0 0,0 0 0,26-2 0,-30 0 0,46-3-682,58-11-1,-66 6-6143</inkml:trace>
  <inkml:trace contextRef="#ctx0" brushRef="#br0" timeOffset="16569.29">5993 847 24575,'0'-11'0,"4"4"0,4 10 0,5 15 0,4 16 0,2 16 0,-2 14 0,-3 15 0,-5 11 0,-11 5 0,-19 0 0,-21-4 0,-24-11 0,-2-19-8191</inkml:trace>
  <inkml:trace contextRef="#ctx0" brushRef="#br0" timeOffset="16988.02">5103 656 24575,'-22'-10'0,"-13"3"0,-6 13 0,-2 17 0,2 19 0,9 17 0,9 16 0,8 13 0,11 7 0,14 4 0,11 0 0,14-9 0,11-13 0,5-20 0,-6-19-8191</inkml:trace>
  <inkml:trace contextRef="#ctx0" brushRef="#br0" timeOffset="17381.39">5443 1144 24575,'0'-3'0,"0"-6"0,4 0 0,4 5 0</inkml:trace>
  <inkml:trace contextRef="#ctx0" brushRef="#br0" timeOffset="18115.99">6184 677 24575,'0'-3'0,"1"0"0,-1 0 0,1 0 0,0 1 0,0-1 0,0 0 0,0 0 0,1 0 0,-1 1 0,1-1 0,-1 1 0,1-1 0,0 1 0,0 0 0,0-1 0,0 1 0,1 0 0,-1 0 0,0 1 0,4-3 0,-5 3 0,1 0 0,-1 0 0,1 1 0,-1-1 0,1 0 0,-1 1 0,1-1 0,-1 1 0,1-1 0,-1 1 0,1 0 0,0 0 0,-1 0 0,1 0 0,-1 0 0,1 0 0,0 0 0,-1 0 0,1 1 0,-1-1 0,1 0 0,-1 1 0,1 0 0,-1-1 0,1 1 0,-1 0 0,1 0 0,-1 0 0,0 0 0,0 0 0,1 0 0,-1 0 0,0 0 0,0 0 0,0 0 0,0 1 0,0-1 0,1 3 0,0 3 0,1-1 0,-1 1 0,0-1 0,-1 1 0,0 0 0,0 0 0,0 0 0,-1 0 0,0 0 0,0 0 0,-1 0 0,0 0 0,0-1 0,-4 13 0,1-4 0,-1-1 0,-1 0 0,0 1 0,0-2 0,-16 23 0,14-25 0,-13 18 0,21-28 0,0-1 0,0 1 0,0-1 0,-1 1 0,1 0 0,0-1 0,0 1 0,0-1 0,0 1 0,0-1 0,0 1 0,0 0 0,1-1 0,-1 1 0,0-1 0,0 1 0,0-1 0,0 1 0,1-1 0,-1 1 0,0-1 0,0 1 0,1-1 0,-1 1 0,1-1 0,-1 1 0,0-1 0,1 0 0,-1 1 0,1-1 0,-1 0 0,1 1 0,-1-1 0,1 0 0,-1 0 0,1 1 0,-1-1 0,1 0 0,-1 0 0,1 0 0,-1 0 0,1 0 0,-1 1 0,1-1 0,0 0 0,-1 0 0,1-1 0,-1 1 0,1 0 0,-1 0 0,2 0 0,18-1 25,0 0 0,37-8 0,-8 2-1465,-11 3-5386</inkml:trace>
  <inkml:trace contextRef="#ctx0" brushRef="#br0" timeOffset="18524.9">6713 825 24575,'7'-14'0,"3"-1"0,-5 12 0,-9 18 0,-12 21 0,-11 22 0,-10 23 0,-8 15 0,-2 10 0,-1 1 0,8-3 0,8-9 0,8-13 0,9-13 0,7-19-8191</inkml:trace>
  <inkml:trace contextRef="#ctx0" brushRef="#br0" timeOffset="19043.02">6754 1123 24575,'2'-5'0,"0"0"0,0 0 0,0 0 0,1 0 0,0 1 0,0-1 0,0 1 0,0 0 0,1-1 0,-1 1 0,1 1 0,7-6 0,-8 6 0,0 1 0,0 0 0,0 0 0,0 0 0,0 1 0,1-1 0,-1 1 0,1 0 0,-1 0 0,1 0 0,-1 0 0,1 0 0,-1 1 0,1-1 0,0 1 0,-1 0 0,1 1 0,0-1 0,5 1 0,-7 0 0,-1 0 0,1 1 0,0-1 0,0 0 0,0 0 0,-1 1 0,1-1 0,-1 1 0,1 0 0,-1-1 0,0 1 0,0 0 0,0 0 0,1 0 0,-2 0 0,1 0 0,0 0 0,0 0 0,-1 0 0,1 0 0,-1 0 0,1 0 0,-1 0 0,0 0 0,0 3 0,0 10 0,0 0 0,-2 22 0,1-28 0,-27 196 108,-3 19-1581,30-203-5353</inkml:trace>
  <inkml:trace contextRef="#ctx0" brushRef="#br0" timeOffset="19420.41">6754 1333 24575,'22'-10'0,"17"-5"0,10 2 0,7 2 0,-2 3 0,-10 3-8191</inkml:trace>
  <inkml:trace contextRef="#ctx0" brushRef="#br0" timeOffset="19798.8">7114 1079 24575,'7'8'0,"7"12"0,7 11 0,4 7 0,1 4 0,0 2 0,-4 2 0,-6-5 0,-10-5 0,-12-1 0,-13-7 0,-14-5 0,-9-6 0,-3-9 0,4-7-8191</inkml:trace>
  <inkml:trace contextRef="#ctx0" brushRef="#br0" timeOffset="19799.8">7241 1016 24575,'25'-7'0,"23"-6"0,14-5 0,0 2 0,-7 2 0,-12 4-8191</inkml:trace>
  <inkml:trace contextRef="#ctx0" brushRef="#br0" timeOffset="20318.56">7602 635 24575,'25'18'0,"16"24"0,4 23 0,-2 22 0,-8 17 0,-10 13 0,-16 12 0,-25 2 0,-23-3 0,-24-10 0,-18-13 0,3-25-8191</inkml:trace>
  <inkml:trace contextRef="#ctx0" brushRef="#br0" timeOffset="20920.87">4639 635 24575,'-7'33'0,"-7"28"0,-3 29 0,0 21 0,7 17 0,16 11 0,25 5 0,29-5 0,33-12 0,29-16 0,23-20 0,-13-26-8191</inkml:trace>
  <inkml:trace contextRef="#ctx0" brushRef="#br0" timeOffset="21562.41">8046 317 24575,'3'-3'0,"1"0"0,-1 0 0,1 0 0,-1 0 0,1 1 0,0 0 0,0 0 0,0 0 0,1 0 0,-1 0 0,0 1 0,1 0 0,-1-1 0,6 1 0,-8 1 0,0 0 0,1 0 0,-1 0 0,0 1 0,0-1 0,0 0 0,0 1 0,0 0 0,0 0 0,0-1 0,0 1 0,0 0 0,0 0 0,-1 1 0,1-1 0,0 0 0,0 1 0,-1-1 0,1 1 0,-1-1 0,0 1 0,1 0 0,-1-1 0,0 1 0,0 0 0,0 0 0,0 0 0,0 0 0,-1 0 0,1 0 0,0 4 0,1 0 0,-1 1 0,0 0 0,-1 0 0,1-1 0,-1 1 0,-1 0 0,1 0 0,-1-1 0,0 1 0,-1 0 0,0-1 0,0 1 0,0-1 0,-1 0 0,1 1 0,-2-1 0,1 0 0,-5 6 0,-8 9 0,-1 0 0,-1-2 0,-25 23 0,37-36 0,5-5 0,1-1 0,-1 1 0,0-1 0,1 1 0,-1 0 0,0-1 0,1 1 0,-1 0 0,1 0 0,-1-1 0,1 1 0,-1 0 0,1 0 0,0 0 0,-1-1 0,1 1 0,0 0 0,0 0 0,0 0 0,-1 0 0,1 0 0,0 1 0,1-2 0,-1 1 0,1 0 0,-1-1 0,1 1 0,-1 0 0,1-1 0,-1 1 0,1-1 0,-1 1 0,1-1 0,0 1 0,-1-1 0,1 0 0,0 1 0,0-1 0,-1 0 0,1 1 0,0-1 0,0 0 0,0 0 0,53 4 0,-43-4 0,241-11-244,-192 6-877,10 0-5705</inkml:trace>
  <inkml:trace contextRef="#ctx0" brushRef="#br0" timeOffset="22126.45">4849 1820 24575,'-45'5'0,"30"-4"0,1 0 0,-1 1 0,0 1 0,1 0 0,-25 10 0,38-13 0,1 0 0,0 0 0,0 0 0,0 0 0,0 0 0,0 0 0,-1 0 0,1 0 0,0 0 0,0 0 0,0 0 0,0 0 0,0 0 0,0 0 0,-1 0 0,1 0 0,0 0 0,0 1 0,0-1 0,0 0 0,0 0 0,0 0 0,0 0 0,0 0 0,0 0 0,-1 0 0,1 0 0,0 1 0,0-1 0,0 0 0,0 0 0,0 0 0,0 0 0,0 0 0,0 0 0,0 1 0,0-1 0,0 0 0,0 0 0,0 0 0,0 0 0,0 0 0,0 1 0,0-1 0,0 0 0,0 0 0,0 0 0,0 0 0,0 0 0,0 0 0,0 1 0,0-1 0,1 0 0,-1 0 0,0 0 0,0 0 0,0 0 0,0 0 0,0 0 0,0 0 0,0 0 0,1 1 0,12 3 0,22 0 0,545 0 8,-246-6-122,572 35-184,-1 29 83,-605-39 196,-211-17-1240,-26-3-5035</inkml:trace>
  <inkml:trace contextRef="#ctx0" brushRef="#br0" timeOffset="22832.38">5738 2350 24575,'48'-12'0,"1"2"0,0 2 0,95-2 0,-141 9 0,1 1 0,-1 0 0,1 1 0,-1-1 0,1 0 0,-1 1 0,1 0 0,-1 0 0,0 0 0,0 0 0,1 0 0,-1 1 0,0-1 0,0 1 0,5 4 0,-6-4 0,0 0 0,-1 1 0,1-1 0,0 1 0,-1 0 0,0-1 0,1 1 0,-1 0 0,0 0 0,-1 0 0,1 0 0,0 0 0,-1 0 0,0 0 0,1 0 0,-1 0 0,-1 0 0,1 4 0,-5 24 0,-1-1 0,-1 1 0,-1-1 0,-25 56 0,1 1 0,21-53-273,1 0 0,2 1 0,1 1 0,-2 45 0,9-56-6553</inkml:trace>
  <inkml:trace contextRef="#ctx0" brushRef="#br0" timeOffset="23367.1">5803 2583 24575,'32'-21'0,"29"-8"0,19 2 0,9 1 0,-2 6 0,-17 5-8191</inkml:trace>
  <inkml:trace contextRef="#ctx0" brushRef="#br0" timeOffset="23368.1">6438 2393 24575,'-1'1'0,"-1"-1"0,1 1 0,-1 0 0,1-1 0,0 1 0,-1 0 0,1 0 0,0 0 0,0 0 0,0 0 0,-1 0 0,1 0 0,0 0 0,0 0 0,1 1 0,-1-1 0,0 0 0,0 1 0,1-1 0,-1 0 0,1 1 0,-1-1 0,0 3 0,-9 35 0,10-36 0,-1 0 0,1-1 0,0 1 0,0 0 0,0 0 0,0 0 0,0 0 0,0-1 0,1 1 0,0 0 0,-1 0 0,1-1 0,0 1 0,0 0 0,1-1 0,-1 1 0,0-1 0,1 1 0,0-1 0,-1 0 0,1 0 0,0 0 0,0 0 0,0 0 0,0 0 0,1 0 0,-1 0 0,0-1 0,1 0 0,-1 1 0,1-1 0,0 0 0,-1 0 0,1 0 0,0 0 0,0-1 0,-1 1 0,7-1 0,-1 1 0,-1-1 0,1 0 0,0 0 0,0-1 0,-1 0 0,1 0 0,-1-1 0,1 0 0,-1 0 0,1-1 0,-1 0 0,0 0 0,11-8 0,-4 0 0,-1-1 0,0-1 0,0 0 0,-2-1 0,0 0 0,15-24 0,14-20 0,-40 58 0,0 0 0,1 0 0,-1-1 0,0 1 0,0 0 0,0 0 0,0-1 0,0 1 0,0 0 0,1 0 0,-1 0 0,0-1 0,0 1 0,0 0 0,0 0 0,1 0 0,-1 0 0,0-1 0,0 1 0,1 0 0,-1 0 0,0 0 0,0 0 0,0 0 0,1 0 0,-1 0 0,0 0 0,0 0 0,1 0 0,-1 0 0,0 0 0,1 0 0,-1 0 0,0 0 0,0 0 0,1 0 0,-1 0 0,0 0 0,0 0 0,1 0 0,-1 0 0,0 0 0,0 0 0,0 1 0,1-1 0,-1 0 0,4 16 0,-4 25 0,-36 277-1365,25-238-5461</inkml:trace>
  <inkml:trace contextRef="#ctx0" brushRef="#br0" timeOffset="24321.42">8872 0 24575,'4'0'0,"11"0"0,18 0 0,22 0 0,12 0 0,5 0 0,-2 4 0,-13 1-8191</inkml:trace>
  <inkml:trace contextRef="#ctx0" brushRef="#br0" timeOffset="24685.41">9040 234 24575,'36'0'0,"34"-3"0,26-6 0,-3 0-8191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6:07.6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34 24575,'0'0'0,"0"0"0,-1 0 0,1 0 0,0 0 0,0-1 0,0 1 0,0 0 0,-1 0 0,1 0 0,0 0 0,0-1 0,0 1 0,0 0 0,0 0 0,0 0 0,0-1 0,0 1 0,0 0 0,0 0 0,0-1 0,0 1 0,0 0 0,0 0 0,0-1 0,0 1 0,0 0 0,0 0 0,0 0 0,0-1 0,0 1 0,0 0 0,0 0 0,0-1 0,0 1 0,0 0 0,0 0 0,1 0 0,-1 0 0,0-1 0,0 1 0,0 0 0,0 0 0,1 0 0,-1 0 0,0-1 0,0 1 0,0 0 0,1 0 0,16-6 0,23 2 0,218-7 0,298-17 0,1111-48-1378,4 33-1146,-86 3 1261,-252 24 4352,-1175 27-1055,6 0-1992,-135-9-42,52 8 0,-28-2 0,-48-7-136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 24575,'-14'0'0,"-2"0"0,9 0 0,18-3 0,12-2 0,15-3 0,11 0 0,8 0 0,1 3 0,-2 2 0,-6 1 0,-12 4 0,-13 3-8191</inkml:trace>
  <inkml:trace contextRef="#ctx0" brushRef="#br0" timeOffset="378.97">79 255 24575,'32'4'0,"26"-3"0,20-5 0,12-9 0,-10-2-8191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53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41 633 24575,'2'-5'0,"2"-5"0,0-1 0,0 0 0,2-14 0,-6 24 0,0-1 0,1 0 0,-1 0 0,0 1 0,0-1 0,0 0 0,-1 1 0,1-1 0,0 0 0,-1 0 0,1 1 0,-2-3 0,2 3 0,-1 0 0,1 1 0,-1-1 0,0 0 0,1 1 0,-1-1 0,0 1 0,1-1 0,-1 1 0,0-1 0,0 1 0,1 0 0,-1-1 0,0 1 0,0 0 0,0-1 0,1 1 0,-1 0 0,0 0 0,0 0 0,0 0 0,0 0 0,0 0 0,1 0 0,-1 0 0,-1 1 0,-6 1 0,0 0 0,0 0 0,0 1 0,0 1 0,1-1 0,-1 1 0,1 1 0,0-1 0,0 1 0,-7 7 0,-9 8 0,-28 32 0,38-38 0,2 0 0,0 1 0,1 0 0,-14 28 0,20-37 0,1 1 0,1 0 0,-1-1 0,1 1 0,0 0 0,0 0 0,1 0 0,0 1 0,0-1 0,1 0 0,0 0 0,0 0 0,1 1 0,2 11 0,-2-16 0,0-1 0,0 1 0,0 0 0,0-1 0,0 1 0,1-1 0,-1 1 0,1-1 0,0 0 0,-1 1 0,1-1 0,0 0 0,0 0 0,1-1 0,-1 1 0,0 0 0,1-1 0,-1 1 0,4 1 0,-2-2 0,0 0 0,0 0 0,0 0 0,0-1 0,0 0 0,0 0 0,0 0 0,1 0 0,-1 0 0,0-1 0,0 0 0,5-1 0,2-2 0,-1 0 0,1-1 0,-1 0 0,0 0 0,0-1 0,0-1 0,-1 1 0,15-15 0,-12 8 0,-1 0 0,-1-1 0,0 0 0,0 0 0,-2-1 0,0 0 0,8-21 0,-7 10 0,-1-1 0,-1 0 0,6-47 0,-12 70-76,-1 0-67,0-1-1,1 1 1,0-1 0,0 1 0,0 0 0,1-1-1,-1 1 1,3-5 0,4 0-6683</inkml:trace>
  <inkml:trace contextRef="#ctx0" brushRef="#br0" timeOffset="360.85">1516 781 24575,'0'-10'0,"0"-1"0,0 6 0,0 7 0,0 10 0,4 7 0,0 4 0,4-2 0,4-5 0,0-8 0,-2-10 0,-3-7 0,-2-3-8191</inkml:trace>
  <inkml:trace contextRef="#ctx0" brushRef="#br0" timeOffset="807.76">2003 570 24575,'-3'-6'0,"0"0"0,0 0 0,-1 0 0,0 0 0,0 0 0,0 1 0,-1-1 0,0 1 0,0 0 0,0 1 0,-1-1 0,1 1 0,-1 0 0,0 1 0,-12-6 0,14 7 0,1 1 0,-1 0 0,1 0 0,-1 1 0,1-1 0,-1 0 0,0 1 0,1 0 0,-1 0 0,0 0 0,1 1 0,-1-1 0,0 1 0,1 0 0,-1 0 0,1 0 0,-1 0 0,1 1 0,-1-1 0,1 1 0,0 0 0,0 0 0,0 0 0,0 0 0,0 1 0,1-1 0,-1 1 0,1 0 0,-1-1 0,1 1 0,-4 6 0,5-7 0,-1 0 0,0 1 0,1-1 0,0 0 0,-1 1 0,1-1 0,0 0 0,0 1 0,0 0 0,1-1 0,-1 1 0,0-1 0,1 1 0,0 0 0,0-1 0,0 1 0,0 0 0,0 0 0,0-1 0,1 1 0,-1 0 0,1-1 0,0 1 0,0-1 0,0 1 0,0-1 0,0 1 0,0-1 0,1 0 0,-1 0 0,1 1 0,0-1 0,-1 0 0,1 0 0,0-1 0,0 1 0,4 2 0,-1-1 0,-1 0 0,1-1 0,0 0 0,0 0 0,0 0 0,0-1 0,0 0 0,0 0 0,1 0 0,-1 0 0,0-1 0,1 0 0,-1 0 0,0 0 0,1-1 0,-1 0 0,0 0 0,9-3 0,-7 1 0,0-1 0,-1 0 0,0 0 0,0 0 0,0 0 0,0-1 0,-1 0 0,1-1 0,-1 1 0,-1-1 0,1 0 0,-1 0 0,0 0 0,0-1 0,-1 1 0,0-1 0,0 0 0,0 0 0,-1 0 0,2-12 0,-5 59 0,5 56 0,31 179-901,-33-256 437,7 41-6362</inkml:trace>
  <inkml:trace contextRef="#ctx0" brushRef="#br0" timeOffset="1250.44">2277 465 24575,'22'-7'0,"13"8"0,9 15 0,1 19 0,-1 18 0,-7 18 0,-11 15 0,-9 11 0,-19 3 0,-22-5 0,-23-7 0,-21-8 0,-13-10 0,-11-14 0,11-16-8191</inkml:trace>
  <inkml:trace contextRef="#ctx0" brushRef="#br0" timeOffset="1625.82">921 338 24575,'-29'4'0,"-16"8"0,-5 13 0,3 13 0,6 14 0,10 17 0,10 14 0,15 15 0,21 5 0,21 3 0,23-6 0,19-5 0,18-12 0,15-16 0,6-20 0,-17-17-8191</inkml:trace>
  <inkml:trace contextRef="#ctx0" brushRef="#br0" timeOffset="2031.62">2510 210 24575,'4'-1'0,"1"0"0,0 1 0,-1-1 0,1 1 0,-1 0 0,1 0 0,0 0 0,-1 1 0,1 0 0,-1 0 0,1 0 0,-1 0 0,1 0 0,6 5 0,-9-5 0,0 1 0,0-1 0,0 1 0,0 0 0,-1 0 0,1 0 0,-1 0 0,1 0 0,-1 0 0,0 0 0,0 0 0,0 0 0,0 1 0,0-1 0,-1 0 0,1 1 0,-1-1 0,1 1 0,-1-1 0,0 1 0,0-1 0,0 0 0,0 1 0,0-1 0,-1 1 0,1-1 0,-1 1 0,1-1 0,-2 3 0,-2 7 0,-1-1 0,0 0 0,0 0 0,-9 13 0,7-13 0,1 0 0,0 1 0,-7 20 0,13-30 0,-1-1 0,1 1 0,0 0 0,0 0 0,-1-1 0,1 1 0,1 0 0,-1-1 0,0 1 0,0 0 0,1 0 0,-1-1 0,0 1 0,1 0 0,0-1 0,-1 1 0,1-1 0,0 1 0,0-1 0,0 1 0,0-1 0,0 1 0,0-1 0,1 0 0,-1 0 0,0 0 0,1 1 0,-1-1 0,0-1 0,1 1 0,0 0 0,-1 0 0,1 0 0,-1-1 0,1 1 0,0-1 0,2 1 0,8 2 0,1 0 0,0-1 0,25 2 0,-30-4 0,90 4-682,150-14-1,-191 5-6143</inkml:trace>
  <inkml:trace contextRef="#ctx0" brushRef="#br0" timeOffset="2455.73">732 1460 24575,'32'-3'0,"29"-6"0,29-4 0,28-4 0,31-2 0,21-2 0,18 0 0,10 2 0,0 5 0,-6 1 0,-12 4 0,-17 2 0,-24 3 0,-26 1 0,-28 3 0,-35 3 0,-38 3 0</inkml:trace>
  <inkml:trace contextRef="#ctx0" brushRef="#br0" timeOffset="3064.97">1599 1819 24575,'9'-28'0,"-4"13"0,0 0 0,-1-1 0,0 1 0,-2-1 0,1 0 0,-2 0 0,0-17 0,-1 31 0,-1 0 0,1 0 0,0 0 0,-1 0 0,0 0 0,1 0 0,-1 0 0,0 0 0,0 0 0,0 1 0,0-1 0,0 0 0,0 1 0,-1-1 0,1 0 0,0 1 0,-1 0 0,0-1 0,1 1 0,-4-2 0,2 2 0,0-1 0,-1 1 0,1 0 0,0 1 0,-1-1 0,1 0 0,-1 1 0,1 0 0,-1 0 0,1 0 0,-5 0 0,-1 2 0,-1 0 0,1 0 0,0 0 0,0 1 0,0 1 0,0-1 0,1 1 0,-9 6 0,9-4 0,0 0 0,1 1 0,0 0 0,0 0 0,1 1 0,0-1 0,0 1 0,0 1 0,1-1 0,1 1 0,-7 16 0,10-22 0,0-1 0,0 1 0,0 0 0,0 0 0,1 0 0,-1 0 0,1 0 0,0 0 0,0 0 0,0 0 0,0-1 0,0 1 0,1 0 0,-1 0 0,1 0 0,0 0 0,0 0 0,0 0 0,0-1 0,1 1 0,-1 0 0,1-1 0,-1 0 0,1 1 0,0-1 0,0 0 0,0 1 0,0-1 0,0 0 0,1-1 0,-1 1 0,0 0 0,1-1 0,0 1 0,-1-1 0,1 0 0,0 0 0,0 0 0,-1 0 0,1 0 0,0-1 0,3 1 0,6 2 0,1-1 0,-1-1 0,1 0 0,0 0 0,-1-1 0,1-1 0,-1 0 0,1-1 0,13-3 0,-20 4 0,-1-1 0,0 1 0,0-1 0,0 0 0,0-1 0,0 1 0,-1-1 0,1 0 0,-1 0 0,0 0 0,0-1 0,0 1 0,0-1 0,0 0 0,-1 0 0,0 0 0,1-1 0,-2 1 0,1-1 0,-1 0 0,1 0 0,-1 0 0,2-8 0,-4 12 0,1 0 0,-1-1 0,0 1 0,1 0 0,-1 0 0,0-1 0,0 1 0,0 0 0,0 0 0,0-1 0,0 1 0,-1 0 0,1 0 0,-1-2 0,1 3 0,0 0 0,0-1 0,-1 1 0,1 0 0,0 0 0,0 0 0,-1 0 0,1-1 0,0 1 0,-1 0 0,1 0 0,0 0 0,0 0 0,-1 0 0,1 0 0,0 0 0,-1 0 0,1 0 0,0 0 0,-1 0 0,1 0 0,0 0 0,0 0 0,-1 0 0,1 0 0,0 0 0,-1 0 0,1 0 0,0 1 0,0-1 0,-1 0 0,1 0 0,-1 1 0,-2 1 0,1 0 0,-1 0 0,0 0 0,1 1 0,-1-1 0,1 1 0,0-1 0,0 1 0,-2 3 0,-4 10 0,1 1 0,0-1 0,1 1 0,1 1 0,1-1 0,0 0 0,-1 19 0,1 15 0,2 61 0,2-100-136,1-1-1,-1 0 1,2 0-1,0 1 1,0-1-1,1 0 1,0 0-1,1-1 0,5 13 1,5-2-6690</inkml:trace>
  <inkml:trace contextRef="#ctx0" brushRef="#br0" timeOffset="3439.99">1917 1776 24575,'4'7'0,"4"10"0,5 9 0,7 7 0,4 2 0,5 2 0,5-1 0,-4-4 0,-2-4 0,-7-2 0,-7-3 0,-9-4 0,-17-3 0,-12-4 0,-11-3 0,-6-11 0,4-5-8191</inkml:trace>
  <inkml:trace contextRef="#ctx0" brushRef="#br0" timeOffset="3861.82">1979 1735 24575,'25'-14'0,"20"-5"0,8-3 0,7 2 0,4 5 0,1 9 0,-2 4 0,-13 4-8191</inkml:trace>
  <inkml:trace contextRef="#ctx0" brushRef="#br0" timeOffset="4248.82">3420 1206 24575,'24'-10'0,"0"0"0,0 2 0,1 1 0,0 1 0,45-6 0,130 1 0,-174 10 0,117-1 0,-144 2 0,1 0 0,0 0 0,0 0 0,-1-1 0,1 1 0,0 0 0,0 0 0,0-1 0,-1 1 0,1 0 0,0 0 0,0-1 0,0 1 0,0 0 0,0 0 0,0-1 0,-1 1 0,1 0 0,0-1 0,0 1 0,0 0 0,0-1 0,0 1 0,0 0 0,0-1 0,0 1 0,0 0 0,1-1 0,-1 1 0,0 0 0,0 0 0,0-1 0,0 1 0,0 0 0,0-1 0,1 1 0,-1 0 0,0 0 0,0-1 0,0 1 0,1 0 0,-1 0 0,0 0 0,0-1 0,1 1 0,-1 0 0,0 0 0,0 0 0,1 0 0,-1 0 0,0-1 0,1 1 0,-1 0 0,0 0 0,1 0 0,-1 0 0,0 0 0,0 0 0,1 0 0,-34-21 0,23 16 0,-6-6 0,0 0 0,1-1 0,1-1 0,0 0 0,0-1 0,1 0 0,-14-21 0,15 22 0,12 13 0,0 0 0,0 0 0,0 0 0,-1 0 0,1 0 0,0 0 0,0 0 0,0 0 0,-1 0 0,1 0 0,0 0 0,0 0 0,0 0 0,0 1 0,-1-1 0,1 0 0,0 0 0,0 0 0,0 0 0,0 0 0,-1 0 0,1 1 0,0-1 0,0 0 0,0 0 0,0 0 0,0 1 0,0-1 0,0 0 0,0 0 0,0 0 0,0 0 0,0 1 0,0-1 0,0 0 0,-1 0 0,1 0 0,1 1 0,-1-1 0,0 0 0,1 37 0,0-30 0,12 213 71,10 76-1507,-14-242-5390</inkml:trace>
  <inkml:trace contextRef="#ctx0" brushRef="#br0" timeOffset="4641.7">4541 571 24575,'0'11'0,"0"18"0,0 18 0,0 16 0,0 11 0,-4 8 0,-1 0 0,1-2 0,0-5 0,1-11 0,1-16-8191</inkml:trace>
  <inkml:trace contextRef="#ctx0" brushRef="#br0" timeOffset="4642.7">4731 994 24575,'0'-3'0,"0"2"0,4 4 0,4 3 0</inkml:trace>
  <inkml:trace contextRef="#ctx0" brushRef="#br0" timeOffset="5079.72">5050 654 24575,'22'4'0,"6"12"0,0 13 0,-10 14 0,-11 6 0,-14 2 0,-9-1 0,-6-4 0,-2-8 0,9-9 0,16-10 0,17-12 0,13-11 0,13-7 0,9-11 0,-5 0-8191</inkml:trace>
  <inkml:trace contextRef="#ctx0" brushRef="#br0" timeOffset="5080.72">5494 506 24575,'7'18'0,"6"21"0,5 17 0,-1 11 0,-4 7 0,-3 7 0,-8 3 0,-14-1 0,-20-5 0,-19-8 0,-19-9 0,-15-10 0,-11-12 0,-8-11 0,14-11-8191</inkml:trace>
  <inkml:trace contextRef="#ctx0" brushRef="#br0" timeOffset="5438.76">4350 379 24575,'-25'33'0,"-9"24"0,2 21 0,7 16 0,10 9 0,16 1 0,14 2 0,16-3 0,16-5 0,12-8 0,10-12 0,8-20 0,4-19 0,-10-17-8191</inkml:trace>
  <inkml:trace contextRef="#ctx0" brushRef="#br0" timeOffset="5796.46">5768 274 24575,'12'-4'0,"1"0"0,0 0 0,0 1 0,0 1 0,0 0 0,14 0 0,-24 1 0,0 1 0,0 0 0,0 0 0,0 1 0,0-1 0,0 1 0,0-1 0,-1 1 0,1 0 0,0 0 0,0 0 0,-1 0 0,1 0 0,-1 1 0,1-1 0,-1 1 0,0 0 0,1 0 0,-1 0 0,0 0 0,0 0 0,0 0 0,-1 0 0,1 1 0,0-1 0,-1 1 0,1-1 0,-1 1 0,0 0 0,0-1 0,0 1 0,0 0 0,0 5 0,0-3 0,-1 1 0,0-1 0,0 1 0,0-1 0,-1 1 0,0-1 0,0 1 0,0-1 0,0 0 0,-1 0 0,0 1 0,0-1 0,-1 0 0,1-1 0,-6 8 0,-4 4 0,0-1 0,-2 0 0,-15 13 0,16-16 0,1 0 0,1 1 0,-18 23 0,29-35 0,-1-1 0,1 1 0,-1-1 0,1 1 0,0 0 0,0-1 0,-1 1 0,1 0 0,0-1 0,0 1 0,0 0 0,0-1 0,0 1 0,0 0 0,0 0 0,0-1 0,0 1 0,0 0 0,0-1 0,0 1 0,0 0 0,1-1 0,-1 1 0,0 0 0,0-1 0,1 1 0,-1-1 0,0 1 0,1 0 0,-1-1 0,1 1 0,-1-1 0,1 1 0,-1-1 0,1 1 0,-1-1 0,1 0 0,-1 1 0,1-1 0,0 0 0,-1 1 0,1-1 0,0 0 0,-1 0 0,1 0 0,0 1 0,-1-1 0,1 0 0,0 0 0,-1 0 0,1 0 0,1 0 0,45 2 0,-39-2 0,94-2 21,75 3-1407,-138 3-5440</inkml:trace>
  <inkml:trace contextRef="#ctx0" brushRef="#br0" timeOffset="6279.17">4393 1310 24575,'-7'8'0,"5"1"0,16 1 0,22-3 0,25-2 0,24-1 0,23-3 0,15-3 0,8-3 0,-1-4 0,-7 0 0,-15 2 0,-17 1 0,-18 6 0,-21 6 0,-20 3-8191</inkml:trace>
  <inkml:trace contextRef="#ctx0" brushRef="#br0" timeOffset="6682.85">4669 1587 24575,'25'-7'0,"16"-3"0,4 1 0,2 5 0,-4 11 0,-5 11 0,-6 10 0,-8 11 0,-8 9 0,-7 8 0,-5 5 0,-7-1 0,-6-3 0,-6-8 0,-3-9 0,-6-7 0,-3-9 0,4-9-8191</inkml:trace>
  <inkml:trace contextRef="#ctx0" brushRef="#br0" timeOffset="6683.85">4774 1798 24575,'29'-10'0,"16"-5"0,9 2 0,5 2 0,-7 3-8191</inkml:trace>
  <inkml:trace contextRef="#ctx0" brushRef="#br0" timeOffset="7046.05">5198 1713 24575,'-7'15'0,"4"7"0,11 8 0,10 3 0,10-2 0,4 2 0,0-1 0,-3-3 0,-5-2 0,-14-6 0,-16-3 0,-18-5 0,-16-4 0,-8-7 0,-3-8 0,4-10 0,9-2-8191</inkml:trace>
  <inkml:trace contextRef="#ctx0" brushRef="#br0" timeOffset="7047.05">5198 1713 24575,'22'4'0,"21"-3"0,17-5 0,14-5 0,12-5 0,6-4 0,1-2 0,-15 2-8191</inkml:trace>
  <inkml:trace contextRef="#ctx0" brushRef="#br0" timeOffset="7404.75">6912 400 24575,'25'25'0,"12"23"0,7 25 0,0 25 0,-8 25 0,-10 20 0,-13 18 0,-23 11 0,-28 4 0,-33-1 0,-29-11 0,-27-13 0,-23-16 0,-23-19 0,-22-19 0,23-26-8191</inkml:trace>
  <inkml:trace contextRef="#ctx0" brushRef="#br0" timeOffset="7812.81">435 211 24575,'-25'0'0,"-16"11"0,-11 18 0,-8 25 0,-1 36 0,-1 43 0,7 45 0,12 39 0,14 33-1967,23 25 1967,30 15 0,39 3 0,42-10 0,43-21 0,39-29 0,31-40 0,22-42 0,-30-47-6224</inkml:trace>
  <inkml:trace contextRef="#ctx0" brushRef="#br0" timeOffset="8566.26">7082 104 24575,'1'-5'0,"1"-1"0,0 1 0,0-1 0,0 1 0,0 0 0,1 0 0,0 0 0,0 0 0,0 0 0,1 0 0,-1 1 0,1 0 0,0 0 0,1 0 0,-1 0 0,1 1 0,-1-1 0,1 1 0,0 0 0,0 1 0,1-1 0,-1 1 0,0 0 0,8-1 0,-12 2 0,1 1 0,-1 0 0,1 0 0,-1 0 0,1 0 0,-1 0 0,1 0 0,-1 0 0,0 1 0,1-1 0,-1 1 0,1-1 0,-1 1 0,0-1 0,1 1 0,-1 0 0,0-1 0,0 1 0,0 0 0,1 0 0,-1 0 0,0 0 0,1 1 0,-1 1 0,1-1 0,-1 1 0,0-1 0,0 1 0,0 0 0,0-1 0,0 1 0,0 0 0,-1 0 0,0 0 0,1 3 0,-1 3 0,-1 0 0,1 0 0,-1 0 0,-1 0 0,0-1 0,-5 17 0,-1-8 0,0 0 0,-2-1 0,1 0 0,-2-1 0,-19 22 0,-70 63 0,73-75 0,26-24 0,0 0 0,0 0 0,0 0 0,0 0 0,0 0 0,0 0 0,0 1 0,0-1 0,0 0 0,1 0 0,-1 1 0,0-1 0,1 1 0,-1-1 0,0 3 0,1-3 0,0-1 0,1 1 0,-1-1 0,0 1 0,0-1 0,1 1 0,-1-1 0,0 1 0,1-1 0,-1 1 0,0-1 0,1 0 0,-1 1 0,0-1 0,1 1 0,-1-1 0,1 0 0,-1 1 0,1-1 0,-1 0 0,1 0 0,-1 0 0,1 1 0,-1-1 0,1 0 0,-1 0 0,2 0 0,7 1 0,-1 0 0,1-1 0,0 0 0,11-2 0,308-46 50,-179 23-1465,-53 10-5411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40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76 24575,'0'0'0,"0"1"0,0-1 0,0 0 0,0 0 0,1 0 0,-1 0 0,0 0 0,0 1 0,0-1 0,0 0 0,0 0 0,0 0 0,0 0 0,0 1 0,0-1 0,0 0 0,0 0 0,0 0 0,0 0 0,0 1 0,0-1 0,0 0 0,0 0 0,0 0 0,0 0 0,-1 1 0,1-1 0,0 0 0,0 0 0,0 0 0,0 0 0,0 0 0,0 1 0,0-1 0,0 0 0,-1 0 0,1 0 0,0 0 0,0 0 0,0 0 0,0 0 0,0 0 0,-1 0 0,1 0 0,0 0 0,0 1 0,0-1 0,0 0 0,-1 0 0,1 0 0,0 0 0,0 0 0,0 0 0,0 0 0,-1 0 0,1 0 0,0-1 0,0 1 0,0 0 0,0 0 0,-1 0 0,1 0 0,0 0 0,0 0 0,14 7 0,12-3 0,0-1 0,0-1 0,32-2 0,12 1 0,-67-1 0,0 0 0,0 1 0,0-1 0,-1 1 0,1-1 0,0 1 0,0 0 0,-1 0 0,1 0 0,-1 1 0,1-1 0,-1 1 0,0-1 0,1 1 0,-1 0 0,0 0 0,0 0 0,0 0 0,0 0 0,0 0 0,-1 1 0,1-1 0,-1 1 0,0-1 0,1 1 0,-1-1 0,0 1 0,0 0 0,-1-1 0,1 4 0,2 9 0,-1 0 0,-1 0 0,0 0 0,-3 23 0,1-12 0,5 127 0,-2-127 0,1-1 0,2 1 0,14 47 0,-18-70 0,0-1 0,0 1 0,0 0 0,1-1 0,-1 1 0,1 0 0,-1-1 0,1 1 0,0-1 0,0 0 0,0 0 0,0 0 0,0 0 0,1 0 0,-1 0 0,0 0 0,1-1 0,0 1 0,-1-1 0,1 0 0,0 0 0,-1 0 0,1 0 0,0 0 0,0-1 0,0 1 0,0-1 0,0 0 0,0 0 0,0 0 0,0 0 0,0 0 0,0-1 0,0 1 0,0-1 0,-1 0 0,1 0 0,0 0 0,0 0 0,-1 0 0,1-1 0,4-2 0,2-2 0,1 0 0,-1-1 0,0 0 0,-1-1 0,0 0 0,0 0 0,-1-1 0,0 0 0,0 0 0,-1-1 0,0 1 0,-1-1 0,0-1 0,0 1 0,-1-1 0,-1 0 0,1 0 0,-2 0 0,0 0 0,0 0 0,0-19 0,-2 14 0,0 1 0,-1-1 0,0 0 0,-1 0 0,-1 0 0,-1 1 0,0 0 0,-1 0 0,0 0 0,-1 0 0,-1 1 0,-1 0 0,0 0 0,-18-24 0,18 30 0,3 2 0,0 0 0,0 0 0,0 0 0,-7-14 0,12 19 0,-1 0 0,1 0 0,-1 0 0,1 0 0,0 0 0,-1 0 0,1 0 0,0 0 0,0 0 0,0 0 0,0 0 0,0 0 0,0 0 0,0 0 0,0 0 0,0-1 0,1 1 0,-1 0 0,0 0 0,1 0 0,-1 0 0,1 0 0,-1 1 0,1-1 0,-1 0 0,1 0 0,-1 0 0,1 0 0,0 0 0,0 1 0,-1-1 0,1 0 0,0 1 0,0-1 0,0 1 0,0-1 0,0 1 0,0-1 0,0 1 0,0-1 0,0 1 0,0 0 0,2-1 0,36-9 0,1 2 0,1 1 0,47-1 0,-19 2 0,20-3-1365,-7 1-5461</inkml:trace>
  <inkml:trace contextRef="#ctx0" brushRef="#br0" timeOffset="505.9">1106 140 24575,'11'0'0,"14"-3"0,18-2 0,11 0 0,9 2 0,3 0 0,-2 2 0,-12 0-8191</inkml:trace>
  <inkml:trace contextRef="#ctx0" brushRef="#br0" timeOffset="873.9">1171 373 24575,'40'-7'0,"30"-6"0,22-1 0,13 2 0,4 4 0,-18 2-8191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3.4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45 24575,'0'-28'0,"1"11"0,-3 39 0,-17 235 0,-2 34 0,20-280 0,1 1 0,0 0 0,1-1 0,0 1 0,4 15 0,-4-23 0,0-1 0,1 1 0,-1-1 0,1 0 0,-1 0 0,1 0 0,0 0 0,0 0 0,0 0 0,1 0 0,-1-1 0,1 1 0,-1-1 0,1 1 0,0-1 0,0 0 0,0 0 0,0 0 0,1-1 0,-1 1 0,7 1 0,3 1-80,2-1 0,-1-1-1,0 0 1,0 0 0,1-2-1,-1 0 1,0 0 0,1-2-1,-1 1 1,0-2 0,0 0 0,0-1-1,0 0 1,-1-1 0,1 0-1,20-13 1,-12 2-6746</inkml:trace>
  <inkml:trace contextRef="#ctx0" brushRef="#br0" timeOffset="393.01">0 404 24575,'18'-10'0,"20"-5"0,22 2 0,22 2 0,12 3 0,4 3 0,-14 3-8191</inkml:trace>
  <inkml:trace contextRef="#ctx0" brushRef="#br0" timeOffset="802.53">740 679 24575,'0'-2'0,"0"0"0,0 0 0,0 1 0,0-1 0,-1 0 0,1 0 0,-1 0 0,1 0 0,-1 0 0,0 0 0,1 1 0,-2-3 0,1 3 0,1 1 0,-1-1 0,1 1 0,-1-1 0,1 1 0,-1-1 0,0 1 0,1-1 0,-1 1 0,0-1 0,1 1 0,-1 0 0,0 0 0,0-1 0,1 1 0,-1 0 0,0 0 0,0 0 0,1 0 0,-1-1 0,-1 2 0,0-1 0,-1 1 0,1-1 0,-1 1 0,1 0 0,0 0 0,-1 0 0,1 0 0,0 1 0,0-1 0,0 0 0,0 1 0,0 0 0,0-1 0,1 1 0,-1 0 0,0 0 0,-1 2 0,-4 8 0,1 0 0,0 1 0,0-1 0,1 1 0,1 0 0,0 1 0,1-1 0,0 1 0,1-1 0,0 1 0,1 0 0,2 22 0,-1-34 0,0 0 0,0 0 0,0-1 0,0 1 0,0 0 0,1 0 0,-1 0 0,1 0 0,-1-1 0,1 1 0,0 0 0,0 0 0,-1-1 0,1 1 0,0-1 0,1 1 0,-1-1 0,0 1 0,0-1 0,1 1 0,-1-1 0,0 0 0,1 0 0,0 0 0,-1 0 0,1 0 0,-1 0 0,1 0 0,3 0 0,-2 0 0,-1-1 0,1 0 0,-1 0 0,1-1 0,0 1 0,-1-1 0,1 1 0,-1-1 0,1 0 0,-1 0 0,1 0 0,-1 0 0,1 0 0,-1 0 0,0-1 0,0 1 0,0-1 0,0 1 0,0-1 0,0 0 0,2-2 0,3-5 0,0-1 0,-1 1 0,0-1 0,0 0 0,-1-1 0,-1 1 0,1-1 0,-2 0 0,5-20 0,-4 12 0,-1 1 0,-1-1 0,-1 1 0,-1-1 0,-2-24 0,1 38 0,1 0 0,-2 0 0,1 0 0,-1 0 0,0 0 0,0 1 0,0-1 0,0 1 0,-1 0 0,0-1 0,0 1 0,0 0 0,0 1 0,-1-1 0,-4-3 0,7 5 0,-1 1 0,1 0 0,-1 0 0,0 0 0,0 0 0,1 0 0,-1 1 0,0-1 0,0 0 0,0 1 0,0 0 0,0-1 0,0 1 0,0 0 0,0 0 0,0 0 0,0 0 0,0 0 0,0 1 0,0-1 0,0 0 0,0 1 0,1 0 0,-1-1 0,0 1 0,0 0 0,0 0 0,1 0 0,-1 0 0,0 0 0,1 0 0,-1 1 0,1-1 0,-1 0 0,1 1 0,0 0 0,0-1 0,0 1 0,0-1 0,-1 3 0,-8 14-1365,4 0-5461</inkml:trace>
  <inkml:trace contextRef="#ctx0" brushRef="#br0" timeOffset="1167.72">951 743 24575,'-4'0'0,"-1"4"0,1 4 0,0 5 0,1 4 0,5-1 0,2-7 0,1-9 0</inkml:trace>
  <inkml:trace contextRef="#ctx0" brushRef="#br0" timeOffset="1168.72">1205 637 24575,'-3'-1'0,"0"0"0,0 0 0,0 1 0,0-1 0,-1 1 0,1-1 0,0 1 0,0 0 0,-1 0 0,1 1 0,0-1 0,0 1 0,0-1 0,0 1 0,0 0 0,0 0 0,0 1 0,0-1 0,0 0 0,0 1 0,0 0 0,1 0 0,-1-1 0,1 2 0,-1-1 0,1 0 0,0 0 0,0 1 0,0-1 0,0 1 0,0 0 0,1-1 0,-1 1 0,1 0 0,0 0 0,-2 6 0,1-3 0,0 0 0,1-1 0,-1 1 0,2 0 0,-1 0 0,0 0 0,1 0 0,0 0 0,1-1 0,-1 1 0,1 0 0,0 0 0,1 0 0,-1 0 0,1-1 0,0 1 0,1-1 0,-1 0 0,7 9 0,-5-8 0,1-1 0,0 0 0,0-1 0,0 1 0,1-1 0,0 0 0,0 0 0,0-1 0,0 0 0,0 0 0,1 0 0,-1-1 0,13 3 0,-16-4 0,0-1 0,0 1 0,0-1 0,0 0 0,0 0 0,0 0 0,1 0 0,-1-1 0,0 1 0,0-1 0,0 0 0,0 0 0,0 0 0,-1 0 0,1 0 0,0 0 0,0-1 0,-1 0 0,1 1 0,-1-1 0,1 0 0,-1 0 0,0 0 0,0-1 0,0 1 0,0-1 0,0 1 0,0-1 0,-1 1 0,1-1 0,-1 0 0,2-5 0,0 0 0,-1-1 0,0 0 0,0 0 0,-1 0 0,-1 0 0,1 1 0,-1-1 0,-1 0 0,0 0 0,0 0 0,0 0 0,-6-14 0,4 10 0,-2 1 0,0 0 0,0 1 0,-1 0 0,-1-1 0,0 2 0,0-1 0,-11-10 0,11 11-1365</inkml:trace>
  <inkml:trace contextRef="#ctx0" brushRef="#br0" timeOffset="1528.63">1461 575 24575,'0'-3'0,"0"2"0,0 8 0,0 14 0,0 15 0,0 11 0,0 5 0,0 5 0,0-1 0,0-6 0,-4-4 0,-1-10-8191</inkml:trace>
  <inkml:trace contextRef="#ctx0" brushRef="#br0" timeOffset="1891.59">1840 870 24575,'-4'18'0,"-8"21"0,-9 14 0,-9 12 0,-9 3 0,-10-4 0,4-12-8191</inkml:trace>
  <inkml:trace contextRef="#ctx0" brushRef="#br0" timeOffset="3951.01">2073 596 24575,'166'-15'0,"-164"14"0,0 1 0,0 0 0,0 0 0,0 0 0,0 1 0,0-1 0,-1 0 0,1 1 0,0-1 0,0 1 0,0 0 0,-1 0 0,1-1 0,0 1 0,-1 0 0,1 0 0,-1 1 0,1-1 0,-1 0 0,1 0 0,-1 1 0,0-1 0,0 1 0,0-1 0,0 1 0,0-1 0,0 1 0,0 0 0,0 0 0,0-1 0,-1 1 0,1 0 0,-1 0 0,0 0 0,1 0 0,-1-1 0,0 5 0,0 8 0,0 1 0,-1-1 0,0 0 0,-4 17 0,1-6 0,-1 6 0,2-10 0,0-1 0,1 1 0,2-1 0,0 1 0,4 30 0,-4-48 0,1 0 0,0 0 0,0 0 0,0 0 0,0 0 0,0 0 0,0 0 0,1-1 0,0 1 0,-1-1 0,1 1 0,0-1 0,0 0 0,0 0 0,1 0 0,-1 0 0,0 0 0,1 0 0,-1 0 0,1-1 0,0 1 0,0-1 0,-1 0 0,1 0 0,0 0 0,0 0 0,0-1 0,0 1 0,0-1 0,0 1 0,0-1 0,0 0 0,0 0 0,0-1 0,0 1 0,0-1 0,5 0 0,3-2 0,-1 0 0,1 0 0,-1-1 0,0 0 0,0 0 0,0-2 0,0 1 0,-1-1 0,11-8 0,-9 4 0,-1-1 0,0 0 0,0 0 0,-1-1 0,-1 0 0,0-1 0,0 0 0,-1 0 0,-1 0 0,0-1 0,-1 0 0,-1 0 0,5-28 0,-7 33 0,-1 1 0,0-1 0,0 1 0,-1-1 0,0 1 0,-1-1 0,0 0 0,0 1 0,-1 0 0,0-1 0,0 1 0,-1 0 0,0 0 0,-1 0 0,0 0 0,0 1 0,0 0 0,-1-1 0,0 2 0,-1-1 0,1 0 0,-1 1 0,0 0 0,-13-8 0,11 5 0,10 4 0,21 2 0,162 1-1365,-112-2-5461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2.5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4 24575,'-7'-3'0,"1"-6"0,13 0 0,15 1 0,19 2 0,16 2 0,10 1 0,4 2 0,-2 4 0,-11 6 0,-13 0-8191</inkml:trace>
  <inkml:trace contextRef="#ctx0" brushRef="#br0" timeOffset="485.05">122 172 24575,'18'0'0,"24"-3"0,19-2 0,17 0 0,-4 2-8191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 8 24575,'5'-7'0,"-3"12"0,-5 16 0,-14 33 0,-2-1 0,-3-1 0,-2-1 0,-2-1 0,-36 53 0,60-100 0,0 0 0,0 0 0,-1-1 0,1 1 0,0-1 0,-1 1 0,0-1 0,1 0 0,-1 0 0,0 0 0,0 0 0,-5 2 0,7-4 0,0 0 0,0 0 0,1 1 0,-1-1 0,0 0 0,0 0 0,0 0 0,0 0 0,0 0 0,0-1 0,0 1 0,0 0 0,0 0 0,0-1 0,0 1 0,1 0 0,-1-1 0,0 1 0,-1-1 0,1-1 0,-1 1 0,0-1 0,1 0 0,0 1 0,-1-1 0,1 0 0,0 0 0,0 0 0,0 0 0,0 0 0,-1-2 0,-4-18 0,1 0 0,2 0 0,0 0 0,1-1 0,1 1 0,1-1 0,3-28 0,-3 49 0,0-1 0,1 1 0,-1-1 0,0 1 0,1 0 0,-1-1 0,1 1 0,0 0 0,0 0 0,0-1 0,0 1 0,0 0 0,0 0 0,1 0 0,-1 0 0,1 0 0,-1 0 0,1 1 0,0-1 0,0 0 0,0 1 0,0 0 0,0-1 0,0 1 0,0 0 0,0 0 0,0 0 0,1 0 0,-1 0 0,0 1 0,1-1 0,-1 1 0,0-1 0,1 1 0,3 0 0,0 0 0,-1 1 0,0-1 0,0 1 0,0 0 0,0 1 0,0-1 0,0 1 0,0 0 0,0 0 0,-1 1 0,1-1 0,-1 1 0,0 0 0,1 0 0,-1 1 0,3 3 0,7 11 21,-1 1 1,0-1-1,-2 2 0,0 0 0,12 34 0,-14-32-319,1 0-1,1 0 1,0-1-1,25 31 1,-14-27-6528</inkml:trace>
  <inkml:trace contextRef="#ctx0" brushRef="#br0" timeOffset="378.79">557 284 24575,'0'7'0,"0"10"0,-4 9 0,-7 11 0,-7 10 0,-3 4 0,-2 0 0,3-7-8191</inkml:trace>
  <inkml:trace contextRef="#ctx0" brushRef="#br0" timeOffset="1566.16">790 113 24575,'0'-1'0,"1"0"0,-1 0 0,1 0 0,-1 1 0,1-1 0,-1 0 0,1 0 0,-1 0 0,1 0 0,0 1 0,0-1 0,-1 0 0,1 1 0,0-1 0,0 0 0,0 1 0,0-1 0,0 1 0,-1-1 0,1 1 0,0 0 0,0-1 0,0 1 0,0 0 0,0 0 0,0 0 0,3 0 0,32-4 0,-31 4 0,2-1 0,1 1 0,0-1 0,0 2 0,-1-1 0,1 1 0,14 4 0,-19-4 0,-1 0 0,0 0 0,1 0 0,-1 1 0,0-1 0,0 1 0,0 0 0,0 0 0,0-1 0,-1 1 0,1 0 0,0 1 0,-1-1 0,0 0 0,1 0 0,-1 1 0,0-1 0,0 0 0,0 1 0,-1-1 0,1 1 0,0-1 0,-1 1 0,1 3 0,2 30 0,-1 1 0,-6 61 0,2 25 0,2-121 0,0 1 0,0-1 0,1 1 0,-1-1 0,1 1 0,0-1 0,0 1 0,0-1 0,0 1 0,0-1 0,0 0 0,1 0 0,-1 1 0,1-1 0,-1 0 0,1-1 0,0 1 0,0 0 0,0 0 0,0-1 0,0 1 0,0-1 0,1 1 0,-1-1 0,0 0 0,1 0 0,-1 0 0,0-1 0,1 1 0,-1 0 0,1-1 0,0 1 0,-1-1 0,4 0 0,1 0 0,0 0 0,0 0 0,0-1 0,0 0 0,-1 0 0,1-1 0,0 1 0,-1-2 0,1 1 0,-1-1 0,0 0 0,8-5 0,-10 6 0,-1-1 0,0 0 0,0 0 0,-1-1 0,1 1 0,-1-1 0,1 1 0,-1-1 0,0 0 0,0 0 0,-1 0 0,1 0 0,-1 0 0,0 0 0,0 0 0,1-8 0,0-8 0,-1 0 0,-2-27 0,0 26 0,0 6 0,-1 0 0,0 1 0,-1-1 0,-10-26 0,-1-7 0,14 47 0,0-1 0,0 0 0,0 1 0,0-1 0,0 0 0,0 1 0,0-1 0,1 1 0,-1-1 0,0 0 0,1 1 0,0-1 0,-1 1 0,1-1 0,0 1 0,0 0 0,-1-1 0,1 1 0,0 0 0,0-1 0,1 1 0,-1 0 0,0 0 0,0 0 0,1 0 0,-1 0 0,0 0 0,1 1 0,-1-1 0,1 0 0,-1 1 0,1-1 0,2 0 0,9-3 0,-1 1 0,1 0 0,17-2 0,-16 3 0,113-17-1365,-66 10-546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19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363 24575,'8'-32'0,"-1"0"0,-2 0 0,2-58 0,0 1 0,1 1 0,-31 390 0,22-227 0,2-1 0,13 81 0,-10-125 0,1 0 0,2 0 0,1-1 0,2 0 0,0 0 0,29 52 0,-36-76-36,0-1 0,0 0 0,1 0 1,0 0-1,0 0 0,0-1 0,0 1 0,0-1 0,1 0 0,-1-1 0,1 1 0,0-1 0,0 0 0,0 0 0,0 0 0,0-1 0,0 1 1,0-2-1,1 1 0,-1 0 0,0-1 0,1 0 0,-1 0 0,0 0 0,1-1 0,-1 0 0,0 0 0,0 0 0,1-1 0,-1 0 0,0 0 1,-1 0-1,1 0 0,0-1 0,-1 0 0,1 0 0,6-6 0,7-10-6790</inkml:trace>
  <inkml:trace contextRef="#ctx0" brushRef="#br0" timeOffset="375.97">0 510 24575,'32'-3'0,"36"-6"0,32-3 0,20-5 0,11-2 0,-16 1-8191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12.4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581 24575,'0'-83'0,"0"49"0,0 27 0,0 10 0,3 32 0,-3-33 0,0-1 0,1 1 0,-1 0 0,1-1 0,-1 1 0,1-1 0,-1 1 0,1-1 0,0 1 0,0-1 0,0 0 0,0 1 0,0-1 0,0 0 0,0 0 0,0 0 0,1 1 0,-1-1 0,2 1 0,-2-2 0,-1 0 0,1 0 0,0 0 0,-1 0 0,1 0 0,0 0 0,-1-1 0,1 1 0,-1 0 0,1 0 0,0 0 0,-1-1 0,1 1 0,0 0 0,-1-1 0,1 1 0,-1 0 0,1-1 0,-1 1 0,1-1 0,-1 1 0,1-1 0,-1 1 0,0-1 0,1 1 0,-1-1 0,0 1 0,1-1 0,-1 1 0,0-1 0,0 0 0,1 1 0,-1-1 0,0 0 0,0 1 0,0-1 0,0 0 0,0 1 0,0-1 0,0 0 0,0-1 0,1 1 0,-1 0 0,0 0 0,0 0 0,0-1 0,0 1 0,0 0 0,0 0 0,0-1 0,0 1 0,0 0 0,-1 0 0,1-1 0,0 1 0,-1 0 0,1 0 0,-1 0 0,0 0 0,1 0 0,-1 0 0,0 0 0,1 0 0,-2-1 0,1 1 0,0 1 0,0-1 0,1 1 0,-1 0 0,0-1 0,0 1 0,0 0 0,0 0 0,1 0 0,-1 0 0,0 0 0,0 0 0,0 0 0,0 0 0,0 0 0,1 0 0,-1 0 0,0 0 0,0 1 0,0-1 0,1 0 0,-1 1 0,0-1 0,0 0 0,1 1 0,-1-1 0,-1 2 0,0-1 0,1 1 0,0 0 0,-1-1 0,1 1 0,0 0 0,0-1 0,0 1 0,0 0 0,1 0 0,-1 0 0,-1 4 0,2-5 0,-1 0 0,1 0 0,-1 0 0,1 1 0,0-1 0,0 0 0,-1 0 0,1 1 0,0-1 0,0 0 0,0 1 0,0-1 0,0 0 0,1 0 0,-1 1 0,0-1 0,1 0 0,-1 0 0,0 1 0,1-1 0,0 0 0,-1 0 0,1 0 0,0 0 0,-1 0 0,1 0 0,0 0 0,0 0 0,0 0 0,0 0 0,0 0 0,0-1 0,0 1 0,0 0 0,0-1 0,0 1 0,1-1 0,-1 1 0,0-1 0,2 1 0,-2-1 0,0-1 0,1 1 0,-1 0 0,0-1 0,0 1 0,0-1 0,0 0 0,0 1 0,0-1 0,0 0 0,0 0 0,-1 1 0,1-1 0,0 0 0,0 0 0,-1 0 0,1 0 0,0 0 0,-1 0 0,1 0 0,-1 0 0,1-1 0,-1 1 0,0 0 0,1 0 0,-1-2 0,7-34 0,-7 37 0,0-4 0,0 0 0,0 0 0,0 0 0,0 0 0,0 0 0,-1 0 0,0 0 0,0 0 0,0 0 0,0 0 0,-3-5 0,3 7 0,0 1 0,0 0 0,1 0 0,-1 0 0,0 0 0,0 0 0,0 1 0,0-1 0,0 0 0,0 0 0,0 0 0,0 1 0,0-1 0,-1 1 0,1-1 0,0 1 0,0-1 0,-1 1 0,1 0 0,0 0 0,0-1 0,-1 1 0,1 0 0,0 0 0,-1 0 0,1 0 0,0 1 0,-1-1 0,1 0 0,0 1 0,0-1 0,-1 0 0,1 1 0,0-1 0,0 1 0,0 0 0,0-1 0,0 1 0,-2 1 0,1 0 0,0 0 0,0 0 0,0 0 0,0 0 0,0 0 0,0 1 0,1-1 0,-1 1 0,1-1 0,0 1 0,-2 3 0,3-5 0,-1-1 0,1 1 0,0 0 0,-1-1 0,1 1 0,0 0 0,0 0 0,-1-1 0,1 1 0,0 0 0,0 0 0,0 0 0,0-1 0,0 1 0,0 0 0,0 0 0,0 0 0,0-1 0,0 1 0,1 0 0,-1 0 0,0-1 0,1 1 0,-1 0 0,0 0 0,1-1 0,-1 1 0,1 0 0,-1-1 0,1 1 0,-1-1 0,1 1 0,-1-1 0,1 1 0,0-1 0,-1 1 0,1-1 0,0 1 0,-1-1 0,1 0 0,0 1 0,0-1 0,1 0 0,-2 0 0,1 0 0,0 0 0,-1 0 0,1 0 0,0 0 0,0 0 0,-1-1 0,1 1 0,0 0 0,-1-1 0,1 1 0,0 0 0,-1-1 0,1 1 0,0-1 0,-1 1 0,1-1 0,-1 1 0,1-1 0,-1 1 0,1-1 0,-1 0 0,0 1 0,1-1 0,-1 0 0,0 1 0,1-1 0,-1 0 0,0 1 0,0-1 0,1 0 0,-1 0 0,0 1 0,0-2 0,1-27 0,-1 25 0,-1 0 0,0-1 0,-1 1 0,1 0 0,-1 0 0,0 0 0,0 0 0,0 0 0,0 0 0,-1 1 0,0-1 0,0 1 0,0-1 0,0 1 0,0 0 0,0 0 0,-1 1 0,0-1 0,1 1 0,-1-1 0,0 1 0,0 1 0,0-1 0,0 0 0,-1 1 0,1 0 0,0 0 0,-7-1 0,4 2 0,1-1 0,-1 1 0,1 0 0,0 1 0,-1-1 0,1 1 0,0 1 0,-1-1 0,1 1 0,0 0 0,0 0 0,0 1 0,0 0 0,1 0 0,-1 0 0,1 1 0,0 0 0,0 0 0,-6 6 0,2 0 0,2 0 0,-1 1 0,1 0 0,1 0 0,0 1 0,1 0 0,0 0 0,0 0 0,1 0 0,1 1 0,0 0 0,1-1 0,1 1 0,0 0 0,0 0 0,1 0 0,1 0 0,3 18 0,-3-22 0,1 1 0,0-1 0,1 0 0,0 0 0,0 0 0,1 0 0,0-1 0,1 1 0,0-1 0,0 0 0,0 0 0,1-1 0,1 0 0,-1 0 0,1 0 0,0-1 0,1 0 0,-1 0 0,1-1 0,0 0 0,1 0 0,-1-1 0,1 0 0,0-1 0,14 5 0,-11-6 0,1 0 0,-1-1 0,1 0 0,0-1 0,-1 0 0,1-1 0,-1 0 0,22-6 0,-27 5 0,-1 1 0,0-1 0,1 0 0,-1-1 0,0 0 0,0 0 0,0 0 0,-1 0 0,1-1 0,-1 0 0,0 0 0,0-1 0,0 1 0,-1-1 0,0 0 0,1 0 0,-2-1 0,5-6 0,-7 11 4,-1 1-1,0-1 1,1 0-1,-1 1 1,1-1-1,-1 0 1,0 0-1,0 1 1,1-1-1,-1 0 1,0 0 0,0 1-1,0-1 1,0 0-1,0 0 1,0 0-1,0 1 1,0-1-1,0 0 1,0 0-1,0 1 1,-1-1-1,1 0 1,0 0-1,0 1 1,-1-1-1,1 0 1,-1 0-1,1 1 1,-1-1-1,1 1 1,-1-1-1,0 0 1,0 1-40,1 0 0,-1 0-1,1 0 1,-1 0 0,0 0 0,1 0-1,-1 0 1,1 0 0,-1 1 0,0-1 0,1 0-1,-1 0 1,1 1 0,-1-1 0,1 1-1,-1-1 1,1 0 0,0 1 0,-1-1 0,1 1-1,-1-1 1,1 1 0,0-1 0,-1 1 0,1-1-1,0 1 1,0-1 0,-1 1 0,1-1-1,0 1 1,0 0 0,0-1 0,0 1 0,0-1-1,0 1 1,0 0 0,0-1 0,0 1-1,0-1 1,0 2 0,0 9-6790</inkml:trace>
  <inkml:trace contextRef="#ctx0" brushRef="#br0" timeOffset="652.29">486 411 24575,'0'0'0,"0"0"0,0 0 0,0-1 0,0 1 0,0 0 0,0 0 0,0 0 0,0-1 0,0 1 0,0 0 0,0 0 0,0-1 0,0 1 0,0 0 0,0 0 0,0 0 0,0-1 0,0 1 0,0 0 0,1 0 0,-1 0 0,0-1 0,0 1 0,0 0 0,0 0 0,0 0 0,1 0 0,-1 0 0,0-1 0,0 1 0,0 0 0,1 0 0,-1 0 0,0 0 0,0 0 0,0 0 0,1 0 0,-1 0 0,10 4 0,10 16 0,-19-19 0,14 16 0,0 1 0,-2 1 0,0 0 0,-1 0 0,0 2 0,-2-1 0,0 1 0,-2 1 0,0 0 0,6 31 0,-13-34 0,-1-19 0,0 0 0,0 0 0,0 0 0,0 0 0,0 0 0,0 1 0,0-1 0,0 0 0,0 0 0,0 0 0,0 0 0,0 0 0,0 0 0,0 1 0,0-1 0,0 0 0,0 0 0,0 0 0,0 0 0,0 0 0,-1 0 0,1 0 0,0 1 0,0-1 0,0 0 0,0 0 0,0 0 0,0 0 0,0 0 0,0 0 0,-1 0 0,1 0 0,0 0 0,0 0 0,0 0 0,0 0 0,0 0 0,0 0 0,-1 0 0,1 0 0,0 0 0,0 0 0,0 0 0,0 0 0,0 0 0,0 0 0,-1 0 0,1 0 0,0 0 0,0 0 0,0 0 0,-2-2 0,1 1 0,-1-1 0,1 0 0,0 0 0,0 0 0,0 0 0,0 0 0,0 0 0,0 0 0,0 0 0,0-4 0,-5-16 0,2 0 0,0 0 0,1-1 0,1 0 0,2-31 0,0 46 0,1-1 0,-1 1 0,1 0 0,1 0 0,0 0 0,0 0 0,0 0 0,1 0 0,1 1 0,-1-1 0,1 1 0,0 0 0,1 0 0,-1 0 0,1 1 0,1-1 0,-1 1 0,8-6 0,-10 10 0,0 0 0,0 0 0,0 0 0,0 0 0,0 1 0,0-1 0,0 1 0,0 0 0,0 0 0,1 0 0,-1 0 0,1 1 0,-1-1 0,0 1 0,1 0 0,-1 0 0,1 0 0,-1 0 0,1 1 0,-1-1 0,0 1 0,1 0 0,3 1 0,-4 1 0,1-1 0,0 0 0,0 1 0,-1 0 0,0 0 0,1 0 0,-1 1 0,0-1 0,0 1 0,-1-1 0,1 1 0,-1 0 0,0 0 0,0 0 0,0 0 0,-1 1 0,2 3 0,2 8 0,-1 0 0,3 30 0,-6-42 0,-1 1 0,1 0 0,-1 0 0,0 0 0,-1 0 0,1-1 0,-1 1 0,0 0 0,0 0 0,0-1 0,-1 1 0,0-1 0,0 1 0,-3 4 0,5-8 0,0-1 0,-1 1 0,1 0 0,0 0 0,-1-1 0,1 1 0,-1 0 0,1-1 0,-1 1 0,0-1 0,1 1 0,-1-1 0,1 1 0,-1-1 0,0 1 0,0-1 0,1 1 0,-1-1 0,0 0 0,0 1 0,1-1 0,-1 0 0,0 0 0,0 0 0,0 0 0,1 0 0,-1 0 0,0 0 0,0 0 0,0 0 0,1 0 0,-1 0 0,0 0 0,0 0 0,0-1 0,1 1 0,-1 0 0,0-1 0,0 1 0,1 0 0,-1-1 0,0 1 0,1-1 0,-1 1 0,0-1 0,1 1 0,-1-1 0,1 0 0,-1 1 0,1-1 0,-1 0 0,1 1 0,0-1 0,-1-1 0,-1-1 0,1-1 0,-1 1 0,1 0 0,0 0 0,0-1 0,0 1 0,1-1 0,-1 1 0,1-1 0,0 1 0,0-1 0,1-4 0,1 0 0,1 0 0,0-1 0,0 1 0,1 0 0,0 1 0,1-1 0,0 1 0,0 0 0,0 0 0,1 0 0,0 1 0,1 0 0,13-10 0,-3 3 0,0 2 0,1 0 0,1 1 0,32-13 0,-49 22 0,0 0 0,-1 0 0,1 1 0,0-1 0,-1 0 0,1 1 0,0-1 0,0 1 0,0 0 0,0 0 0,-1 0 0,1 0 0,0 0 0,0 0 0,0 0 0,0 1 0,0-1 0,-1 0 0,1 1 0,0 0 0,0-1 0,-1 1 0,1 0 0,-1 0 0,1 0 0,0 0 0,-1 0 0,0 0 0,1 1 0,-1-1 0,0 0 0,1 1 0,-1-1 0,0 1 0,0-1 0,0 1 0,1 2 0,1 6 0,0 0 0,0 0 0,-1 0 0,0 0 0,1 18 0,0-3 0,-2-19 0,12 58 0,-12-60 0,0-1 0,0 0 0,0 0 0,0 0 0,0 0 0,1 0 0,-1 0 0,1 0 0,0-1 0,0 1 0,0-1 0,0 1 0,1-1 0,-1 0 0,1 0 0,3 3 0,-5-5-68,0 1 0,-1-1-1,1 0 1,0 0 0,-1 0 0,1 0-1,0 0 1,0 0 0,-1 0 0,1 0-1,0 0 1,-1 0 0,1 0 0,0 0-1,0 0 1,-1 0 0,1-1 0,0 1-1,0-1 1,12-10-6758</inkml:trace>
  <inkml:trace contextRef="#ctx0" brushRef="#br0" timeOffset="1174.08">1142 94 24575,'-11'-11'0,"-3"4"0,0 10 0,11 12 0,8 14 0,11 6 0,7 0 0,-1-5-8191</inkml:trace>
  <inkml:trace contextRef="#ctx0" brushRef="#br0" timeOffset="1552.3">1141 94 24575,'7'8'0,"0"-1"0,1-1 0,-1 1 0,1-1 0,1-1 0,-1 1 0,1-1 0,10 4 0,-17-8 0,0-1 0,-1 1 0,1 0 0,-1 0 0,0 0 0,1 0 0,-1 1 0,0-1 0,1 0 0,-1 0 0,0 1 0,0-1 0,0 1 0,0-1 0,0 1 0,-1-1 0,1 1 0,0 0 0,-1-1 0,1 3 0,3 38 0,-3-27 0,5 55 0,4-1 0,34 129 0,-43-195 0,0-1 0,0 0 0,-1 1 0,0-1 0,1 1 0,-1-1 0,0 1 0,0-1 0,0 0 0,-1 1 0,1-1 0,0 1 0,-1-1 0,-1 4 0,2-5 0,0-1 0,-1 0 0,1 1 0,0-1 0,0 0 0,-1 0 0,1 1 0,0-1 0,-1 0 0,1 1 0,0-1 0,-1 0 0,1 0 0,0 0 0,-1 0 0,1 1 0,-1-1 0,1 0 0,0 0 0,-1 0 0,1 0 0,-1 0 0,1 0 0,0 0 0,-1 0 0,1 0 0,-1 0 0,1 0 0,-1 0 0,-18-15 0,16 13 0,1-1 0,-1 0 0,1 0 0,0 0 0,0-1 0,0 1 0,0 0 0,1-1 0,-1 1 0,1-1 0,0 0 0,0 1 0,0-1 0,1 0 0,-1 0 0,1 1 0,0-1 0,0-7 0,1 7 0,0-1 0,1 1 0,-1 0 0,1 0 0,0-1 0,0 1 0,1 0 0,-1 0 0,1 1 0,0-1 0,0 0 0,0 1 0,5-5 0,1 1 0,1 0 0,-1 0 0,1 1 0,0 1 0,0 0 0,1 0 0,-1 1 0,1 0 0,0 0 0,0 2 0,19-4 0,-28 6 0,1 0 0,-1 0 0,0 1 0,0-1 0,0 0 0,0 1 0,-1-1 0,1 1 0,0-1 0,0 1 0,0 0 0,0 0 0,0 0 0,-1 0 0,1 0 0,0 0 0,-1 1 0,1-1 0,-1 0 0,0 1 0,1-1 0,-1 1 0,0 0 0,0-1 0,0 1 0,0 0 0,0 0 0,0 0 0,0 0 0,-1 0 0,1-1 0,-1 1 0,1 0 0,-1 0 0,0 3 0,2 10 0,-1 0 0,0 0 0,-3 28 0,0-22 0,0 10 0,1-21 0,0-1 0,1 1 0,0 0 0,0 0 0,1-1 0,2 14 0,1-19-1365</inkml:trace>
  <inkml:trace contextRef="#ctx0" brushRef="#br0" timeOffset="1553.3">1501 221 24575,'-4'22'0,"3"14"0,5 12 0,9 1 0,2-8-8191</inkml:trace>
  <inkml:trace contextRef="#ctx0" brushRef="#br0" timeOffset="2143.54">1714 518 24575,'-2'-5'0,"-16"-41"0,17 43 0,0 0 0,-1 1 0,1-1 0,-1 1 0,0-1 0,1 1 0,-1 0 0,0 0 0,-1 0 0,1 0 0,0 0 0,-1 0 0,-3-2 0,6 4 0,-1 0 0,1-1 0,-1 1 0,0 0 0,1 0 0,-1 0 0,1 0 0,-1 0 0,0 0 0,1 0 0,-1 0 0,0 0 0,1 0 0,-1 0 0,1 0 0,-1 0 0,0 0 0,1 0 0,-1 1 0,1-1 0,-1 0 0,1 1 0,-1-1 0,1 0 0,-1 1 0,1-1 0,-1 0 0,1 1 0,-1 0 0,-10 21 0,4 26 0,7-42 0,0 1 0,0 0 0,1-1 0,-1 1 0,2 0 0,-1-1 0,1 1 0,-1-1 0,2 0 0,-1 0 0,1 1 0,0-1 0,0-1 0,1 1 0,-1 0 0,1-1 0,1 0 0,-1 0 0,1 0 0,0 0 0,0-1 0,0 0 0,0 0 0,1 0 0,0-1 0,0 0 0,0 0 0,0 0 0,0-1 0,0 0 0,1 0 0,-1 0 0,1-1 0,0 0 0,-1-1 0,1 1 0,0-1 0,-1 0 0,1-1 0,0 0 0,6-1 0,0-1 0,0 0 0,-1-1 0,1 0 0,-1-1 0,0-1 0,0 1 0,-1-2 0,1 0 0,-2 0 0,14-12 0,-17 13 0,-1 0 0,1 0 0,-1-1 0,-1 1 0,1-1 0,-1 0 0,0-1 0,-1 0 0,0 1 0,0-1 0,-1-1 0,0 1 0,0 0 0,-1-1 0,0 1 0,1-12 0,-2 17 0,-1 0 0,0 1 0,0-1 0,0 0 0,-1 1 0,1-1 0,0 0 0,-1 1 0,0-1 0,0 1 0,0-1 0,0 0 0,0 1 0,0 0 0,0-1 0,-1 1 0,1 0 0,-1 0 0,0 0 0,0 0 0,0 0 0,0 0 0,0 0 0,0 1 0,0-1 0,0 1 0,-1-1 0,1 1 0,-1 0 0,1 0 0,-1 0 0,1 0 0,-1 1 0,0-1 0,1 1 0,-1-1 0,0 1 0,1 0 0,-5 0 0,1 0 0,1 1 0,-1-1 0,0 1 0,0 0 0,1 0 0,-1 1 0,1-1 0,-1 1 0,1 1 0,0-1 0,0 1 0,0 0 0,0 0 0,0 0 0,1 0 0,-1 1 0,-7 8 0,8-6 0,1 0 0,-1 0 0,1 0 0,1 1 0,-1-1 0,1 1 0,0 0 0,0-1 0,1 1 0,0 0 0,0 0 0,1 0 0,0 0 0,0 0 0,0 0 0,2 9 0,-1-13 0,0 0 0,-1 0 0,1 1 0,1-1 0,-1 0 0,0 0 0,1 0 0,-1 0 0,1 0 0,0-1 0,0 1 0,0 0 0,0-1 0,1 1 0,-1-1 0,1 0 0,-1 0 0,1 0 0,0 0 0,0 0 0,0-1 0,0 1 0,0-1 0,0 0 0,0 0 0,0 0 0,1 0 0,-1 0 0,0-1 0,0 0 0,1 1 0,-1-1 0,1-1 0,-1 1 0,4-1 0,0 0 0,-1-1 0,1 0 0,-1 0 0,1 0 0,-1-1 0,0 0 0,0 0 0,0-1 0,-1 1 0,1-1 0,-1-1 0,0 1 0,0-1 0,0 0 0,6-8 0,-7 8 0,0-1 0,1 0 0,-2 0 0,1 0 0,-1-1 0,0 1 0,0-1 0,-1 0 0,0 1 0,0-1 0,0 0 0,-1-1 0,0 1 0,0-11 0,-1 17 0,0-1 0,-1 0 0,1 1 0,0-1 0,0 0 0,-1 1 0,1-1 0,-1 1 0,0-1 0,1 1 0,-1-1 0,0 1 0,0-1 0,0 1 0,0-1 0,0 1 0,0 0 0,0 0 0,0 0 0,-1-1 0,1 1 0,0 1 0,-1-1 0,1 0 0,-1 0 0,1 0 0,-1 1 0,0-1 0,1 1 0,-1-1 0,1 1 0,-1-1 0,0 1 0,1 0 0,-1 0 0,0 0 0,1 0 0,-1 0 0,0 0 0,1 1 0,-1-1 0,0 1 0,1-1 0,-1 1 0,1-1 0,-1 1 0,1 0 0,-1 0 0,1 0 0,-1-1 0,1 2 0,0-1 0,-1 0 0,1 0 0,0 0 0,0 0 0,0 1 0,0-1 0,0 1 0,-1 1 0,0 2 0,1 0 0,-1 1 0,1-1 0,0 0 0,0 1 0,1-1 0,-1 0 0,1 1 0,0-1 0,1 0 0,0 1 0,-1-1 0,2 0 0,-1 1 0,0-1 0,1 0 0,0 0 0,1 0 0,-1 0 0,1-1 0,-1 1 0,1-1 0,1 1 0,-1-1 0,1 0 0,0 0 0,4 3 0,-5-4 0,1 0 0,-1-1 0,0 1 0,1-1 0,0 0 0,-1 0 0,1 0 0,0 0 0,0-1 0,0 0 0,0 0 0,0 0 0,0 0 0,1 0 0,-1-1 0,0 0 0,0 0 0,0 0 0,1 0 0,-1-1 0,0 1 0,0-1 0,0 0 0,0-1 0,0 1 0,0-1 0,0 0 0,0 1 0,-1-2 0,1 1 0,-1 0 0,1-1 0,-1 0 0,0 1 0,3-5 0,1-1 0,0-1 0,-1 0 0,0-1 0,-1 1 0,0-1 0,0 0 0,-1-1 0,-1 1 0,1-1 0,-2 1 0,3-12 0,1-21 0,1-61 0,-7 92 0,1-167 0,5 254 0,19 97 0,-14-118 0,2-1 0,2 0 0,27 61 0,-8-50-1365,-2-15-5461</inkml:trace>
  <inkml:trace contextRef="#ctx0" brushRef="#br0" timeOffset="2609.67">2751 370 24575,'-1'6'0,"-1"0"0,1 0 0,1 0 0,-1 0 0,1 0 0,0 0 0,1 0 0,-1-1 0,1 1 0,0 0 0,1 0 0,-1 0 0,4 6 0,-2 0 0,8 27 0,2-1 0,1-1 0,26 48 0,-38-81 0,0 0 0,1 0 0,-1 0 0,1-1 0,0 0 0,6 7 0,-8-10 0,0 1 0,-1-1 0,1 1 0,0-1 0,-1 0 0,1 1 0,0-1 0,0 0 0,-1 1 0,1-1 0,0 0 0,0 0 0,-1 1 0,1-1 0,0 0 0,0 0 0,0 0 0,-1 0 0,1 0 0,0 0 0,0-1 0,0 1 0,-1 0 0,1 0 0,0 0 0,0-1 0,-1 1 0,1-1 0,0 1 0,0 0 0,-1-1 0,1 1 0,0-1 0,-1 1 0,1-1 0,-1 0 0,1 1 0,-1-1 0,1 1 0,-1-1 0,1 0 0,-1 0 0,1 0 0,2-6 0,1 0 0,-1 0 0,0 0 0,-1-1 0,0 1 0,0-1 0,1-11 0,2-60 0,-4 58 0,-7-162 0,6 183 0,0 0 0,0 0 0,-1 0 0,1 0 0,0-1 0,0 1 0,0 0 0,0 0 0,0 0 0,0 0 0,0-1 0,0 1 0,0 0 0,0 0 0,0 0 0,0 0 0,0 0 0,1-1 0,-1 1 0,0 0 0,0 0 0,0 0 0,0 0 0,0 0 0,0 0 0,0-1 0,0 1 0,0 0 0,0 0 0,1 0 0,-1 0 0,0 0 0,0 0 0,0 0 0,0 0 0,0-1 0,0 1 0,1 0 0,-1 0 0,0 0 0,0 0 0,0 0 0,0 0 0,0 0 0,1 0 0,-1 0 0,0 0 0,10 5 0,12 14 0,-19-16 0,27 25-1365,0 1-5461</inkml:trace>
  <inkml:trace contextRef="#ctx0" brushRef="#br0" timeOffset="3701.69">3280 475 24575,'-3'-14'0,"0"1"0,-1-1 0,0 1 0,-1 0 0,-13-24 0,16 33 0,0 1 0,-1-1 0,1 1 0,-1-1 0,0 1 0,0 0 0,0 0 0,0 0 0,-1 1 0,-5-4 0,7 5 0,0 0 0,0 0 0,-1 0 0,1 1 0,0-1 0,0 1 0,-1 0 0,1-1 0,0 1 0,-1 0 0,1 0 0,0 1 0,0-1 0,-1 0 0,1 1 0,0-1 0,0 1 0,-1 0 0,1 0 0,-4 2 0,3-1 0,-1 1 0,1 0 0,0 0 0,0 0 0,0 0 0,0 0 0,1 0 0,-1 1 0,1-1 0,0 1 0,0 0 0,0 0 0,0 0 0,1 0 0,0 0 0,-1 0 0,0 7 0,0 2 0,0 0 0,1 0 0,0 1 0,2 17 0,0-28 0,-1-1 0,0 1 0,1 0 0,0-1 0,0 1 0,0-1 0,0 0 0,0 1 0,0-1 0,0 0 0,1 1 0,-1-1 0,1 0 0,0 0 0,-1 0 0,1-1 0,0 1 0,0 0 0,0-1 0,1 1 0,-1-1 0,0 0 0,0 1 0,1-1 0,-1 0 0,1 0 0,-1-1 0,1 1 0,-1-1 0,1 1 0,-1-1 0,1 0 0,0 0 0,-1 0 0,1 0 0,0 0 0,-1 0 0,1-1 0,-1 0 0,1 1 0,-1-1 0,1 0 0,-1 0 0,0 0 0,1 0 0,-1-1 0,0 1 0,0-1 0,0 1 0,0-1 0,0 0 0,0 0 0,0 0 0,-1 0 0,1 0 0,2-3 0,-1-3 0,1 1 0,-1 0 0,-1-1 0,4-14 0,-5 19 0,0 1 0,-1-1 0,1 0 0,-1 1 0,1-1 0,-1 1 0,0-1 0,0 0 0,-1 1 0,1-1 0,0 0 0,-1 1 0,0-1 0,1 1 0,-1-1 0,0 1 0,-3-5 0,4 7 0,-1 0 0,1 0 0,-1 0 0,1 0 0,0 1 0,-1-1 0,1 0 0,-1 0 0,1 0 0,0 1 0,-1-1 0,1 0 0,0 0 0,-1 1 0,1-1 0,0 0 0,0 1 0,-1-1 0,1 0 0,0 1 0,0-1 0,0 0 0,-1 1 0,1-1 0,0 1 0,0-1 0,0 0 0,0 1 0,0-1 0,0 1 0,0-1 0,0 1 0,0-1 0,0 0 0,0 2 0,-4 18 0,3-13 0,1 0 0,0 0 0,0 0 0,1-1 0,0 1 0,1 0 0,-1 0 0,1 0 0,0-1 0,1 1 0,0-1 0,0 0 0,0 1 0,1-1 0,6 8 0,-7-10 0,0-1 0,-1 0 0,1 0 0,0 0 0,1 0 0,-1-1 0,0 1 0,1-1 0,0 0 0,-1 0 0,1 0 0,0 0 0,0-1 0,0 0 0,0 1 0,0-1 0,0-1 0,0 1 0,1-1 0,-1 1 0,0-1 0,0-1 0,0 1 0,1 0 0,-1-1 0,0 0 0,5-2 0,-3 1 0,0-1 0,0 0 0,0-1 0,-1 0 0,0 0 0,1 0 0,-1 0 0,-1-1 0,1 1 0,-1-1 0,0-1 0,0 1 0,0-1 0,-1 1 0,0-1 0,5-11 0,0-3 0,-1 0 0,-1-1 0,6-39 0,-7 30 0,-2 0 0,-2 0 0,0 0 0,-2-1 0,-2 1 0,0 0 0,-2 0 0,-17-56 0,20 80 0,0 0 0,-1 1 0,0-1 0,0 1 0,0-1 0,-8-8 0,11 13 0,-1 1 0,1-1 0,-1 1 0,1-1 0,-1 1 0,1-1 0,-1 1 0,0-1 0,1 1 0,-1 0 0,1-1 0,-1 1 0,0 0 0,0 0 0,1-1 0,-1 1 0,0 0 0,1 0 0,-1 0 0,0 0 0,0 0 0,1 0 0,-1 0 0,-1 0 0,1 1 0,0 0 0,0 0 0,-1 0 0,1 0 0,0 0 0,0 0 0,0 0 0,1 0 0,-1 0 0,0 1 0,0-1 0,1 0 0,-1 0 0,0 1 0,1-1 0,-1 1 0,1 2 0,-6 16 0,2 1 0,0 0 0,2 0 0,0 0 0,2 27 0,2-11 0,1 0 0,10 44 0,-3-37 0,20 53 0,-25-81 0,2-1 0,0 0 0,0 0 0,2 0 0,0-1 0,18 22 0,-25-33 0,0-1 0,1 1 0,-1-1 0,1 0 0,-1 1 0,1-1 0,0 0 0,0 0 0,0-1 0,0 1 0,0-1 0,0 1 0,0-1 0,0 0 0,1 0 0,-1-1 0,0 1 0,1-1 0,-1 1 0,1-1 0,-1 0 0,1 0 0,-1-1 0,0 1 0,5-2 0,-4 1 0,0-1 0,-1 0 0,1 0 0,-1-1 0,1 1 0,-1-1 0,0 0 0,0 0 0,0 0 0,0 0 0,-1 0 0,1 0 0,-1-1 0,0 1 0,0-1 0,0 0 0,0 0 0,0 0 0,1-8 0,3-13 0,-2-1 0,0-1 0,-2 1 0,-1 0 0,-4-47 0,3 97 0,-1-10 0,1 0 0,0-1 0,2 1 0,-1-1 0,6 22 0,-6-32 0,0 0 0,0 0 0,0 0 0,1 0 0,-1-1 0,1 1 0,0 0 0,-1-1 0,1 1 0,0-1 0,0 0 0,1 1 0,-1-1 0,0 0 0,1 0 0,-1-1 0,1 1 0,0 0 0,0-1 0,-1 0 0,1 1 0,0-1 0,0-1 0,0 1 0,0 0 0,0-1 0,1 1 0,-1-1 0,0 0 0,0 0 0,0 0 0,5-1 0,-4 0 0,0 1 0,0-2 0,0 1 0,-1 0 0,1-1 0,0 1 0,-1-1 0,1 0 0,-1 0 0,1-1 0,-1 1 0,0-1 0,0 0 0,0 0 0,0 0 0,-1 0 0,1 0 0,-1 0 0,0-1 0,0 1 0,0-1 0,0 1 0,0-1 0,-1 0 0,0 0 0,0 0 0,0 0 0,0 0 0,0 0 0,-1 0 0,0 0 0,0 0 0,0 0 0,0 0 0,-1 0 0,0 0 0,-1-4 0,2 7 0,0 0 0,0 1 0,0-1 0,0 1 0,-1-1 0,1 0 0,0 1 0,0-1 0,-1 1 0,1-1 0,0 1 0,-1-1 0,1 1 0,-1-1 0,1 1 0,-1-1 0,1 1 0,-1-1 0,1 1 0,-1 0 0,1-1 0,-1 1 0,1 0 0,-1 0 0,0-1 0,1 1 0,-1 0 0,1 0 0,-2 0 0,1 0 0,0 1 0,0-1 0,0 1 0,1-1 0,-1 1 0,0 0 0,0-1 0,0 1 0,1 0 0,-1-1 0,0 1 0,1 0 0,-1 0 0,1 0 0,-1 0 0,0 1 0,-1 3 0,-1 1 0,1 0 0,0 0 0,0 0 0,0 6 0,1-7 0,1 1 0,0-1 0,1 0 0,-1 0 0,1 0 0,0 1 0,1-1 0,-1 0 0,1 0 0,0 0 0,0-1 0,0 1 0,1 0 0,-1-1 0,1 1 0,0-1 0,1 0 0,-1 0 0,1 0 0,0-1 0,0 1 0,0-1 0,0 0 0,0 0 0,1 0 0,0-1 0,-1 1 0,1-1 0,0 0 0,7 1 0,-4 0 0,0-1 0,1 0 0,-1 0 0,1-1 0,0 0 0,-1-1 0,1 1 0,0-2 0,0 1 0,-1-1 0,1-1 0,0 0 0,-1 0 0,0 0 0,1-1 0,-1 0 0,12-8 0,-13 6 0,0 0 0,-1-1 0,1 0 0,-2 0 0,1-1 0,-1 1 0,0-1 0,0-1 0,-1 1 0,0 0 0,5-14 0,-6 15 0,0-1 0,-1 0 0,0 0 0,-1 0 0,0 0 0,0 0 0,0 0 0,-1 0 0,0 0 0,0 0 0,-1 0 0,1 0 0,-2 0 0,-1-9 0,2 14 0,0 0 0,0 0 0,1-1 0,-1 1 0,-1 0 0,1 0 0,0 0 0,0 0 0,-1 1 0,1-1 0,-1 0 0,1 1 0,-1-1 0,0 0 0,0 1 0,0 0 0,0 0 0,0-1 0,0 1 0,0 0 0,0 0 0,0 1 0,0-1 0,0 0 0,-1 1 0,1-1 0,0 1 0,-1 0 0,1 0 0,0 0 0,-1 0 0,1 0 0,-4 1 0,1 0 0,0 1 0,1 0 0,-1-1 0,1 1 0,-1 1 0,1-1 0,0 1 0,0 0 0,0 0 0,0 0 0,0 0 0,1 0 0,-1 1 0,-4 7 0,4-5-30,0-1 0,1 2-1,0-1 1,0 0 0,1 1-1,-1-1 1,1 1 0,1 0-1,-1 0 1,1 0 0,1 0-1,-1 0 1,1 0 0,0 0-1,1 0 1,-1 0-1,1 0 1,1-1 0,0 1-1,0 0 1,0 0 0,0-1-1,1 0 1,0 1 0,1-1-1,-1 0 1,1 0 0,0-1-1,1 1 1,-1-1 0,1 0-1,0 0 1,0-1 0,1 1-1,0-1 1,-1 0 0,1-1-1,1 1 1,-1-1 0,0 0-1,1-1 1,-1 0 0,1 0-1,10 2 1,4-1-6796</inkml:trace>
  <inkml:trace contextRef="#ctx0" brushRef="#br0" timeOffset="4691.72">4825 433 24575,'-4'-5'0,"1"0"0,-1 1 0,-1-1 0,1 1 0,-1 0 0,1 0 0,-1 0 0,0 0 0,-1 1 0,1 0 0,0 0 0,-1 1 0,0-1 0,0 1 0,0 0 0,0 1 0,-6-2 0,7 3 0,0 0 0,0 0 0,1 1 0,-1-1 0,0 1 0,1 0 0,-1 0 0,0 1 0,1-1 0,-1 1 0,1 0 0,0 0 0,0 1 0,0-1 0,0 1 0,0 0 0,0 0 0,1 0 0,-1 0 0,1 1 0,0-1 0,-4 8 0,3-7 0,1 1 0,0 0 0,0 1 0,0-1 0,0 1 0,1-1 0,0 1 0,1 0 0,-1-1 0,1 1 0,0 0 0,0 10 0,1-13 0,0 0 0,0 1 0,1-1 0,0 0 0,-1 0 0,1 0 0,0-1 0,0 1 0,1 0 0,-1 0 0,1 0 0,-1-1 0,1 1 0,0-1 0,0 1 0,0-1 0,0 0 0,1 0 0,-1 0 0,0 0 0,1 0 0,0-1 0,-1 1 0,1-1 0,0 1 0,3 0 0,1 1 0,-1-1 0,1 0 0,-1 0 0,1 0 0,0-1 0,0 0 0,-1 0 0,1-1 0,0 0 0,0 0 0,0-1 0,0 0 0,13-3 0,-16 3 0,0-1 0,0 0 0,0 0 0,0 0 0,0 0 0,0-1 0,-1 0 0,1 1 0,-1-1 0,0 0 0,0-1 0,0 1 0,0-1 0,0 1 0,-1-1 0,0 0 0,0 0 0,0 0 0,0 0 0,0 0 0,-1 0 0,2-6 0,-1 0 0,0 0 0,-1 0 0,0 0 0,0-13 0,-1 21 0,0-1 0,0 0 0,0 0 0,-1 1 0,1-1 0,-1 0 0,1 1 0,-1-1 0,0 1 0,0-1 0,0 1 0,0-1 0,-1 1 0,1-1 0,-1 1 0,1 0 0,-1 0 0,0 0 0,0 0 0,-2-2 0,3 3 0,1 1 0,0 0 0,-1 0 0,1 0 0,0 0 0,-1-1 0,1 1 0,0 0 0,-1 0 0,1 0 0,0 0 0,-1 0 0,1 0 0,-1 0 0,1 0 0,0 0 0,-1 0 0,1 0 0,0 0 0,-1 0 0,1 0 0,-1 0 0,1 0 0,0 1 0,-1-1 0,1 0 0,0 0 0,-1 0 0,1 0 0,0 1 0,0-1 0,-1 0 0,1 0 0,-1 1 0,-5 16 0,4 18 0,4-29 0,-1 0 0,1-1 0,0 1 0,1-1 0,-1 1 0,1-1 0,0 0 0,0 0 0,1 0 0,0 0 0,0-1 0,0 1 0,0-1 0,0 0 0,1 0 0,0-1 0,0 1 0,8 3 0,-10-5 0,1 0 0,-1-1 0,0 1 0,1-1 0,-1 0 0,1 0 0,-1 0 0,1 0 0,0-1 0,-1 0 0,1 1 0,0-1 0,-1-1 0,1 1 0,0 0 0,-1-1 0,1 0 0,-1 0 0,1 0 0,-1 0 0,1 0 0,-1-1 0,0 0 0,1 1 0,-1-1 0,0-1 0,0 1 0,-1 0 0,1-1 0,0 1 0,3-5 0,-1 0 0,-1 0 0,1-1 0,-1 1 0,0-1 0,-1 0 0,0 0 0,0 0 0,3-14 0,-2-7 0,3-35 0,-6 45 0,-1 17 0,0-1 0,0 1 0,1 0 0,-1-1 0,1 1 0,-1 0 0,1-1 0,0 1 0,0 0 0,0 0 0,0-1 0,0 1 0,2-2 0,-2 3 0,0 1 0,0-1 0,0 1 0,0 0 0,0-1 0,0 1 0,0 0 0,0-1 0,0 1 0,0 0 0,0 0 0,0 0 0,0 0 0,0 0 0,0 0 0,0 0 0,0 1 0,0-1 0,0 0 0,0 0 0,-1 1 0,1-1 0,0 1 0,0-1 0,0 1 0,0-1 0,0 1 0,0-1 0,-1 1 0,1 0 0,0-1 0,-1 1 0,2 1 0,6 5 0,0 1 0,-1 0 0,0 1 0,0 0 0,0 0 0,-2 0 0,1 1 0,-1-1 0,6 16 0,-4-5 0,0 0 0,-2 1 0,7 41 0,-11-57 0,-1 0 0,0-1 0,0 1 0,0 0 0,0-1 0,0 1 0,-1 0 0,0-1 0,0 1 0,0-1 0,-1 1 0,-3 7 0,3-9 0,0 0 0,-1 0 0,1-1 0,-1 1 0,1 0 0,-1-1 0,0 1 0,0-1 0,0 0 0,0 0 0,0 0 0,-1-1 0,1 1 0,0-1 0,-1 0 0,-5 2 0,-37 4-1365,32-6-5461</inkml:trace>
  <inkml:trace contextRef="#ctx0" brushRef="#br0" timeOffset="5101.42">5460 222 24575,'-4'-7'0,"0"5"0,-1 9 0,2 12 0,0 9 0,1 0-8191</inkml:trace>
  <inkml:trace contextRef="#ctx0" brushRef="#br0" timeOffset="5102.42">5439 582 24575,'0'-3'0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27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00 24575,'0'-15'0,"0"6"0,0 13 0,4 33 0,1-3 0,4 39 0,4-1 0,2-1 0,30 85 0,-39-144 0,-4-15 0,-7-20 0,-3 5 0,-1 1 0,0 0 0,-21-26 0,19 29 0,1-1 0,1 0 0,0-1 0,-9-25 0,17 40 0,1 0 0,-1-1 0,1 1 0,0 0 0,-1-1 0,1 1 0,0-1 0,0 1 0,0 0 0,0-1 0,0 1 0,1-1 0,-1 1 0,0 0 0,1-1 0,-1 1 0,0 0 0,1-1 0,0 1 0,-1 0 0,1 0 0,0 0 0,0-1 0,-1 1 0,1 0 0,0 0 0,0 0 0,0 0 0,1 1 0,-1-1 0,0 0 0,0 0 0,0 0 0,0 1 0,1-1 0,-1 1 0,0-1 0,1 1 0,-1 0 0,2-1 0,7-1 0,0 0 0,0 0 0,1 1 0,13 0 0,-17 1 0,72-1 0,99 9 0,-180-8 0,-1 0 0,1 1 0,0-1 0,0 0 0,0 1 0,0-1 0,-1 1 0,1 0 0,0-1 0,0 1 0,0 0 0,0 0 0,0 1 0,1-1 0,-1 0 0,0 1 0,0-1 0,1 1 0,-1-1 0,1 1 0,0 0 0,-1 0 0,1-1 0,0 1 0,0 0 0,0 0 0,0 0 0,0 0 0,1 0 0,-1 1 0,0-1 0,1 2 0,-1 0 0,0-1 0,0 0 0,1 1 0,-1-1 0,1 1 0,0-1 0,0 0 0,0 1 0,1-1 0,-1 1 0,1-1 0,0 0 0,0 1 0,0-1 0,0 0 0,0 0 0,1 0 0,-1 0 0,1 0 0,4 6 0,-2-6 0,0 0 0,1 0 0,-1 0 0,1 0 0,-1 0 0,1-1 0,0 0 0,0 0 0,0-1 0,0 1 0,0-1 0,0 0 0,0 0 0,1-1 0,-1 1 0,10-2 0,-12 1 0,1 0 0,-1-1 0,1 1 0,-1-1 0,0 0 0,1 0 0,-1-1 0,0 1 0,0-1 0,0 1 0,0-1 0,0 0 0,0 0 0,-1 0 0,1 0 0,-1-1 0,1 1 0,-1-1 0,0 0 0,0 1 0,0-1 0,0 0 0,0 0 0,-1 0 0,1-1 0,0-3 0,0 0 0,-1 0 0,0 0 0,-1 0 0,1 0 0,-1 0 0,-1 0 0,1 0 0,-1 0 0,-1 0 0,1 0 0,-1 1 0,0-1 0,-5-9 0,6 12 0,-1 0 0,0 0 0,0 0 0,0 0 0,-1 1 0,1-1 0,-1 1 0,0 0 0,0-1 0,0 1 0,-1 0 0,1 1 0,0-1 0,-1 1 0,0-1 0,0 1 0,0 0 0,0 1 0,0-1 0,0 1 0,0-1 0,-8 0 0,9 2 0,1 0 0,0 1 0,0-1 0,0 0 0,0 1 0,0 0 0,0-1 0,0 1 0,1 0 0,-1 0 0,0 0 0,0 0 0,1 0 0,-1 1 0,0-1 0,1 0 0,-1 1 0,1-1 0,0 1 0,-1 0 0,1-1 0,0 1 0,0 0 0,0 0 0,0 0 0,0 0 0,1 0 0,-1 0 0,1 0 0,-1 0 0,1 2 0,-3 8 0,1 0 0,0 0 0,0 23 0,2-26 0,0-1 0,1 1 0,0-1 0,0 0 0,0 1 0,2-1 0,-1 0 0,1 0 0,0 0 0,0-1 0,1 1 0,0-1 0,0 1 0,9 9 0,-9-12 0,1-1 0,-1 0 0,1 0 0,0 0 0,0 0 0,1-1 0,-1 0 0,1 0 0,-1 0 0,1-1 0,0 0 0,0 0 0,0-1 0,0 1 0,0-1 0,0-1 0,1 1 0,-1-1 0,0 0 0,9-1 0,-5 0 0,-1-1 0,0 0 0,0 0 0,1-1 0,-2 0 0,1-1 0,0 0 0,-1 0 0,0-1 0,0 0 0,0 0 0,0-1 0,-1 0 0,0 0 0,0-1 0,-1 0 0,0 0 0,0-1 0,0 1 0,6-13 0,1-7 0,0 0 0,-2 0 0,0-1 0,-2-1 0,6-33 0,-14 55 0,0 1 0,1 0 0,-1 0 0,1 0 0,5-10 0,-7 15 0,0 1 0,1-1 0,-1 0 0,1 1 0,-1-1 0,1 0 0,-1 1 0,1-1 0,-1 0 0,1 1 0,0-1 0,-1 1 0,1-1 0,0 1 0,0-1 0,-1 1 0,1 0 0,0-1 0,0 1 0,-1 0 0,1 0 0,0 0 0,0-1 0,0 1 0,0 0 0,-1 0 0,1 0 0,0 0 0,0 0 0,0 0 0,0 1 0,-1-1 0,1 0 0,0 0 0,0 1 0,0-1 0,-1 0 0,1 1 0,0-1 0,-1 1 0,1-1 0,1 2 0,4 3 0,0 0 0,-1 1 0,1 0 0,-1 0 0,0 0 0,-1 1 0,0 0 0,0 0 0,0 0 0,-1 0 0,5 14 0,-1 2 0,0 1 0,5 38 0,-10-48 0,-1-1 0,0 0 0,-1 1 0,-4 25 0,4-35 0,-1 0 0,1 0 0,-1 0 0,0 0 0,-1-1 0,1 1 0,-1 0 0,1 0 0,-1-1 0,0 1 0,-1-1 0,1 0 0,-1 1 0,1-1 0,-1 0 0,0-1 0,0 1 0,0 0 0,0-1 0,-6 3 0,9-4 0,-1-1 0,0 1 0,1-1 0,-1 1 0,0-1 0,1 1 0,-1-1 0,0 0 0,0 1 0,1-1 0,-1 0 0,0 0 0,0 0 0,0 0 0,1 1 0,-1-1 0,0 0 0,0 0 0,0-1 0,0 1 0,1 0 0,-1 0 0,0 0 0,0 0 0,1-1 0,-1 1 0,0 0 0,0-1 0,1 1 0,-1-1 0,0 1 0,1-1 0,-1 1 0,0-1 0,1 1 0,-1-1 0,1 1 0,-1-1 0,1 0 0,-1 1 0,1-1 0,0 0 0,-1-1 0,0-1 0,1 0 0,0 1 0,-1-1 0,1 0 0,1 0 0,-1 0 0,0 1 0,1-1 0,-1 0 0,1 0 0,0 1 0,1-4 0,10-17 0,1 1 0,0 0 0,2 1 0,1 1 0,17-19 0,14-17 0,-34 38 0,0 0 0,-1-1 0,0 0 0,-2-1 0,0 0 0,7-26 0,-18 58 0,1 0 0,0 0 0,0-1 0,3 17 0,-1-7 0,7 47 0,4 0 0,25 80 0,-8-31 0,-31-121 0,-20-99 0,17 81 0,1-1 0,2 0 0,1-40 0,0 59 0,1 0 0,0 0 0,0 0 0,0 0 0,0 0 0,1 0 0,0 0 0,0 0 0,0 0 0,0 0 0,0 1 0,1 0 0,0-1 0,4-3 0,-2 2 0,1 1 0,0-1 0,0 1 0,0 1 0,0-1 0,1 1 0,12-4 0,7 0 0,0 1 0,0 2 0,44-3 0,-51 6 0,198-6-1365,-167 8-5461</inkml:trace>
  <inkml:trace contextRef="#ctx0" brushRef="#br0" timeOffset="987.62">2118 273 24575,'-1'62'0,"3"83"0,0-125 0,0 1 0,1-1 0,2 0 0,11 35 0,-14-51 0,-1 0 0,1 0 0,0-1 0,0 1 0,0-1 0,0 0 0,1 0 0,-1 0 0,1 0 0,0 0 0,3 3 0,-4-5 0,-1-1 0,0 1 0,0 0 0,0-1 0,1 1 0,-1-1 0,0 0 0,1 1 0,-1-1 0,0 0 0,1 0 0,-1 0 0,0 0 0,1 0 0,-1 0 0,0 0 0,1 0 0,-1 0 0,0-1 0,1 1 0,-1-1 0,0 1 0,0-1 0,1 1 0,-1-1 0,0 0 0,0 1 0,0-1 0,0 0 0,0 0 0,0 0 0,0 0 0,0 0 0,1-2 0,6-9 0,0 0 0,-1 0 0,0 0 0,-1-1 0,-1 0 0,0 0 0,-1-1 0,0 1 0,2-19 0,-1 11 0,1-1 0,14-34 0,-20 55 0,0 0 0,1 0 0,-1 0 0,1 0 0,-1 0 0,1 0 0,-1 0 0,1 0 0,0 0 0,-1 0 0,1 0 0,0 1 0,0-1 0,0 0 0,0 0 0,0 1 0,0-1 0,0 0 0,0 1 0,0-1 0,0 1 0,0 0 0,0-1 0,0 1 0,0 0 0,0-1 0,0 1 0,0 0 0,1 0 0,-1 0 0,0 0 0,0 0 0,0 0 0,0 1 0,0-1 0,1 0 0,-1 1 0,0-1 0,0 0 0,0 1 0,1 0 0,4 3 0,1 0 0,-1 1 0,0 0 0,-1 0 0,7 8 0,0-2 0,14 14 0,-10-8 0,0-1 0,2 0 0,0-2 0,1 0 0,0-1 0,21 11 0,-39-24 0,1 1 0,-1 0 0,0-1 0,1 1 0,-1-1 0,0 0 0,1 1 0,-1-1 0,1 0 0,-1 0 0,0 0 0,1 0 0,-1 0 0,1 0 0,-1 0 0,0-1 0,1 1 0,-1 0 0,0-1 0,1 1 0,-1-1 0,0 0 0,2 0 0,-1-1 0,-1 1 0,1-1 0,-1 0 0,0 0 0,1 1 0,-1-1 0,0 0 0,0 0 0,-1 0 0,1 0 0,0 0 0,0 0 0,0-4 0,0-6 0,0 1 0,0-1 0,-1 0 0,-1-15 0,-12-60 0,0-18 0,13 105 2,-1-1 0,1 0 0,0 1 0,0-1 0,0 0 0,0 0 0,0 1 0,0-1 0,1 0 0,-1 1-1,0-1 1,0 0 0,0 1 0,1-1 0,-1 0 0,0 1 0,1-1 0,-1 1 0,0-1 0,1 1 0,-1-1 0,1 1 0,-1-1 0,1 1-1,-1-1 1,1 1 0,0-1 0,-1 1 0,1 0 0,-1-1 0,1 1 0,0 0 0,-1 0 0,1-1 0,0 1 0,-1 0 0,1 0-1,0 0 1,-1 0 0,1 0 0,0 0 0,-1 0 0,1 0 0,0 0 0,0 0 0,0 1 0,34 11-1101,-33-11 742,23 11-6469</inkml:trace>
  <inkml:trace contextRef="#ctx0" brushRef="#br0" timeOffset="1356.55">2880 315 24575,'-1'0'0,"-1"-1"0,1 0 0,0 1 0,-1-1 0,1 1 0,0 0 0,-1-1 0,1 1 0,-1 0 0,1 0 0,-1 0 0,1 0 0,0 0 0,-1 0 0,1 1 0,-1-1 0,1 0 0,-1 1 0,1-1 0,0 1 0,-1-1 0,1 1 0,0 0 0,0-1 0,-1 1 0,1 0 0,0 0 0,0 0 0,0 0 0,0 0 0,0 0 0,0 0 0,0 0 0,1 1 0,-1-1 0,0 0 0,1 0 0,-1 1 0,0-1 0,1 0 0,0 1 0,-1-1 0,1 1 0,0 2 0,-1 0 0,1 1 0,0 0 0,0-1 0,0 1 0,1 0 0,-1-1 0,1 1 0,0-1 0,1 1 0,-1-1 0,1 0 0,0 1 0,3 4 0,-2-4 0,1 1 0,0-2 0,0 1 0,1 0 0,0-1 0,-1 0 0,2 0 0,-1 0 0,0-1 0,1 0 0,-1 0 0,1 0 0,0-1 0,0 1 0,0-1 0,11 2 0,-13-4 0,-1 1 0,1-1 0,0 0 0,-1 0 0,1-1 0,-1 1 0,1-1 0,-1 1 0,1-1 0,-1 0 0,1 0 0,-1-1 0,0 1 0,1-1 0,-1 0 0,0 1 0,0-1 0,0-1 0,-1 1 0,1 0 0,0-1 0,-1 1 0,1-1 0,-1 0 0,0 0 0,0 0 0,0 0 0,-1 0 0,1 0 0,2-6 0,0-3 0,-1 0 0,0-1 0,0 1 0,-1 0 0,-1-1 0,0 1 0,-1-1 0,0 0 0,-3-17 0,2 25 0,0 0 0,0-1 0,-1 1 0,1 0 0,-1 0 0,-1 0 0,1 0 0,-1 1 0,1-1 0,-8-8 0,8 11 0,0-1 0,-1 1 0,0 0 0,0 0 0,0 0 0,1 0 0,-2 1 0,1-1 0,0 1 0,0 0 0,0-1 0,-1 2 0,1-1 0,0 0 0,-1 1 0,1-1 0,-1 1 0,-4 0 0,3 1 0,1-1 0,-1 1 0,1 0 0,-1 0 0,1 1 0,-1-1 0,1 1 0,0 0 0,0 0 0,0 1 0,0-1 0,0 1 0,1 0 0,-1 0 0,1 0 0,-1 0 0,1 0 0,0 1 0,1 0 0,-1-1 0,1 1 0,-1 0 0,1 0 0,0 1 0,0-1 0,1 0 0,-2 9 0,0-3 0,0 0 0,1 0 0,1 0 0,0 0 0,0 1 0,1-1 0,0 0 0,1 1 0,0-1 0,0 0 0,5 16 0,0-13 14,0 0-1,0 0 0,1-1 0,0 0 1,1 0-1,1-1 0,0 0 1,20 19-1,-10-13-310,1 0 0,1-2 0,0-1 0,24 13 0,-6-8-6529</inkml:trace>
  <inkml:trace contextRef="#ctx0" brushRef="#br0" timeOffset="1727.51">1843 822 24575,'11'18'0,"3"17"0,-4 17 0,-7 10 0,-12 5 0,-7 3 0,-2-11-8191</inkml:trace>
  <inkml:trace contextRef="#ctx0" brushRef="#br0" timeOffset="2497.94">3641 18 24575,'12'166'0,"-4"-81"0,2 60 0,9 101 0,-11-177 0,27 103 0,-32-160 0,-2-7 0,0 1 0,0 0 0,1-1 0,-1 1 0,1-1 0,1 1 0,-1-1 0,1 0 0,0 0 0,0 0 0,1 0 0,-1 0 0,7 6 0,-9-11 0,-1 0 0,1 1 0,0-1 0,-1 0 0,1 0 0,-1 0 0,1 1 0,0-1 0,-1 0 0,1 0 0,0 0 0,-1 0 0,1 0 0,0 0 0,-1 0 0,1 0 0,0 0 0,-1-1 0,1 1 0,-1 0 0,1 0 0,0-1 0,-1 1 0,1 0 0,-1 0 0,1-1 0,-1 1 0,1-1 0,-1 1 0,1-1 0,-1 1 0,1 0 0,-1-1 0,0 0 0,1 1 0,-1-1 0,0 1 0,1-1 0,-1 1 0,0-1 0,0 0 0,1 1 0,-1-1 0,0 0 0,8-31 0,-8 31 0,2-17 0,0-1 0,-1 0 0,-1 0 0,-1 1 0,0-1 0,-2 1 0,0-1 0,-1 1 0,-9-24 0,4 18 0,-2 0 0,0 0 0,-2 1 0,0 1 0,-2 0 0,-19-22 0,26 35 0,2 2 0,0 0 0,1 0 0,-9-15 0,14 21 0,-1 1 0,1-1 0,0 1 0,0 0 0,0-1 0,0 1 0,0-1 0,0 1 0,-1 0 0,1-1 0,0 1 0,0-1 0,0 1 0,0-1 0,1 1 0,-1-1 0,0 1 0,0 0 0,0-1 0,0 1 0,0-1 0,0 1 0,1 0 0,-1-1 0,0 1 0,0 0 0,1-1 0,-1 1 0,0 0 0,1-1 0,-1 1 0,0 0 0,1-1 0,-1 1 0,0 0 0,1 0 0,-1 0 0,0-1 0,1 1 0,-1 0 0,1 0 0,-1 0 0,0 0 0,1 0 0,-1 0 0,1 0 0,-1 0 0,1 0 0,0 0 0,26 0 0,-23 0 0,13 2 0,2 0 0,1-1 0,-1-1 0,1 0 0,35-6 0,-51 5 0,1 0 0,-1 0 0,1-1 0,-1 1 0,0-1 0,0 0 0,0 0 0,0-1 0,0 1 0,0-1 0,0 0 0,-1 0 0,1 0 0,-1 0 0,0-1 0,0 1 0,0-1 0,-1 0 0,1 0 0,-1 0 0,0 0 0,0 0 0,0 0 0,-1-1 0,1 1 0,0-5 0,4 64 0,22 95 0,-28-148-40,16 39 205,-16-40-227,1 1 0,0-1 0,0 0 0,0 1 0,0-1 0,0 0 0,0 1-1,0-1 1,0 0 0,0 0 0,0 0 0,1 0 0,-1 0 0,1 0 0,-1-1 0,1 1 0,-1 0 0,1-1-1,-1 1 1,1-1 0,-1 1 0,1-1 0,1 1 0,14-5-6764</inkml:trace>
  <inkml:trace contextRef="#ctx0" brushRef="#br0" timeOffset="2867">4022 209 24575,'-7'4'0,"-3"12"0,5 14 0,9 16 0,9 11 0,5 3 0,0-8-8191</inkml:trace>
  <inkml:trace contextRef="#ctx0" brushRef="#br0" timeOffset="3540.72">4171 505 24575,'0'-21'0,"1"12"0,-1 0 0,0 0 0,0 0 0,-1 1 0,0-1 0,-1 0 0,-3-10 0,5 19 0,0 0 0,0 0 0,0 0 0,0 0 0,0 0 0,0 0 0,0 0 0,0 0 0,-1 0 0,1 0 0,0 0 0,0 0 0,0 0 0,0 0 0,0 1 0,0-1 0,0 0 0,0 0 0,0 0 0,0 0 0,0 0 0,0 0 0,0 0 0,0 0 0,0 0 0,0 0 0,0 0 0,-1 0 0,1 0 0,0 0 0,0 0 0,0 0 0,0 0 0,0 0 0,0 0 0,0 0 0,0 0 0,0 0 0,0 0 0,0 0 0,0 0 0,0 0 0,0 0 0,-1 0 0,1 0 0,0 0 0,0 0 0,0 0 0,0-1 0,0 1 0,0 0 0,0 0 0,0 0 0,0 0 0,0 0 0,0 0 0,0 0 0,0 0 0,0 0 0,0 0 0,-2 10 0,0 15 0,5-5 0,1 0 0,10 34 0,-12-49 0,-1 0 0,1 0 0,1 0 0,-1-1 0,0 1 0,1 0 0,0-1 0,0 0 0,0 0 0,1 0 0,0 0 0,-1 0 0,1-1 0,1 1 0,-1-1 0,5 3 0,-8-6 0,1 1 0,0 0 0,-1-1 0,1 1 0,0-1 0,-1 0 0,1 0 0,0 1 0,-1-1 0,1 0 0,0 0 0,-1-1 0,1 1 0,0 0 0,-1 0 0,1-1 0,0 1 0,-1-1 0,1 0 0,2-1 0,-1 1 0,-1-2 0,1 1 0,0 0 0,0-1 0,-1 1 0,0-1 0,1 0 0,-1 1 0,2-6 0,2-3 0,0 0 0,-1 0 0,-1-1 0,5-18 0,-2-6 0,3-50 0,-11 94 0,1 1 0,1 0 0,-1 0 0,1-1 0,1 1 0,0 0 0,0-1 0,1 1 0,0-1 0,0 0 0,1 0 0,0 0 0,0-1 0,1 1 0,6 7 0,-7-10 0,1-1 0,-1 1 0,1-1 0,1 0 0,-1 0 0,0 0 0,1-1 0,0 1 0,0-2 0,0 1 0,0-1 0,0 1 0,1-2 0,-1 1 0,0-1 0,1 0 0,0 0 0,-1-1 0,1 0 0,-1 0 0,8-1 0,-7 0 0,1 0 0,-1 0 0,0-1 0,0 0 0,0 0 0,0-1 0,0 0 0,0 0 0,-1-1 0,1 0 0,-1 0 0,0 0 0,0-1 0,-1 0 0,1 0 0,-1 0 0,9-13 0,-6 6 0,-1 0 0,0-1 0,-1 0 0,-1 0 0,0 0 0,-1-1 0,0 0 0,2-19 0,6-3 0,-12 36 0,0-1 0,0 1 0,1 0 0,-1-1 0,0 1 0,0-1 0,1 1 0,-1 0 0,0-1 0,1 1 0,-1 0 0,0 0 0,1-1 0,-1 1 0,1 0 0,-1 0 0,1 0 0,-1-1 0,0 1 0,1 0 0,-1 0 0,1 0 0,-1 0 0,1 0 0,0 0 0,0 0 0,0 1 0,-1-1 0,1 1 0,0-1 0,0 1 0,0-1 0,0 1 0,-1 0 0,1-1 0,0 1 0,-1 0 0,1 0 0,-1 0 0,1-1 0,-1 1 0,1 0 0,0 2 0,7 16 0,0 1 0,9 35 0,-5-14 0,-16-97 0,2 49 0,0-1 0,-1 1 0,1-1 0,-2 1 0,1 0 0,-1 0 0,0 0 0,-1 1 0,1-1 0,-11-9 0,13 14 0,0 0 0,0 0 0,0 0 0,0 0 0,0 1 0,-1-1 0,1 1 0,-1 0 0,1 0 0,-1 0 0,1 0 0,-1 0 0,0 0 0,1 0 0,-1 1 0,0 0 0,1-1 0,-1 1 0,0 0 0,0 0 0,0 1 0,1-1 0,-1 1 0,0-1 0,1 1 0,-1 0 0,0 0 0,1 0 0,-1 0 0,1 0 0,-1 1 0,1-1 0,0 1 0,-2 1 0,-2 2 0,1 0 0,0 1 0,0-1 0,0 1 0,1 0 0,0 0 0,0 0 0,1 1 0,-1-1 0,2 1 0,-1 0 0,1 0 0,0 0 0,0 0 0,0 0 0,1 0 0,1 1 0,-1-1 0,1 0 0,0 1 0,2 9 0,-2-12 0,1 1 0,0-1 0,0 0 0,1 0 0,0 0 0,-1 0 0,2 0 0,-1-1 0,0 1 0,1-1 0,0 1 0,0-1 0,0 0 0,1 0 0,-1 0 0,1-1 0,0 1 0,0-1 0,0 0 0,1 0 0,-1 0 0,1-1 0,-1 1 0,1-1 0,0 0 0,0-1 0,0 1 0,0-1 0,0 0 0,8 1 0,-8-2 0,1 1 0,-1-1 0,0-1 0,0 1 0,0-1 0,0 1 0,0-2 0,0 1 0,0 0 0,0-1 0,0 0 0,0 0 0,-1-1 0,1 1 0,-1-1 0,8-6 0,-6 3 0,0 0 0,0-1 0,-1 0 0,0 0 0,0 0 0,0-1 0,-1 1 0,-1-1 0,5-11 0,1-10 0,-2-1 0,0-1 0,-2 0 0,2-47 0,-3 25 0,-3 0 0,-9-88 0,3 115 0,4 26 0,1 0 0,0 0 0,0 0 0,0 0 0,0 1 0,0-1 0,0 0 0,0 0 0,0 0 0,0 0 0,0 0 0,0 0 0,0 1 0,0-1 0,-1 0 0,1 0 0,0 0 0,0 0 0,0 0 0,0 0 0,0 0 0,0 0 0,-1 0 0,1 0 0,0 0 0,0 1 0,0-1 0,0 0 0,0 0 0,-1 0 0,1 0 0,0 0 0,0 0 0,0 0 0,0 0 0,0 0 0,-1 0 0,1 0 0,0-1 0,0 1 0,0 0 0,0 0 0,0 0 0,-1 0 0,1 0 0,0 0 0,0 0 0,0 0 0,0 0 0,0 0 0,0-1 0,0 1 0,-1 0 0,1 0 0,0 0 0,0 0 0,0 0 0,0-1 0,-4 18 0,2 13 0,1 1 0,1-1 0,2 0 0,11 59 0,-3-40 0,3-1 0,24 59 0,-27-83-341,1-1 0,1 0-1,24 34 1,-2-13-6485</inkml:trace>
  <inkml:trace contextRef="#ctx0" brushRef="#br0" timeOffset="4398.66">5588 81 24575,'0'69'0,"2"0"0,4 0 0,3 0 0,3-1 0,23 77 0,-36-143 0,-4-7 0,-15-18 0,-23-33 0,30 38 0,5 8 0,1 0 0,0-1 0,0 0 0,1 0 0,-5-16 0,10 26 0,1 0 0,-1-1 0,1 1 0,0-1 0,0 1 0,0-1 0,-1 1 0,2-1 0,-1 1 0,0-1 0,0 1 0,0-1 0,1 1 0,-1-1 0,1 1 0,-1 0 0,1-1 0,-1 1 0,1 0 0,0-1 0,0 1 0,0 0 0,0 0 0,0 0 0,0 0 0,0-1 0,0 2 0,0-1 0,0 0 0,0 0 0,1 0 0,-1 0 0,0 1 0,1-1 0,-1 1 0,1-1 0,2 0 0,6-2 0,1 0 0,-1 1 0,1 1 0,12-1 0,-12 1 0,14-1 0,-9 1 0,-1 0 0,0-2 0,0 1 0,0-2 0,17-5 0,-29 8 0,0-1 0,0 1 0,0-1 0,-1 1 0,1-1 0,0 0 0,-1 0 0,1 0 0,-1 0 0,0-1 0,1 1 0,-1-1 0,0 1 0,0-1 0,-1 0 0,1 0 0,-1 0 0,1 0 0,-1 0 0,0 0 0,0 0 0,0 0 0,-1 0 0,1 0 0,-1-1 0,1 1 0,-1 0 0,0-1 0,-1-4 0,0 1 0,0 1 0,0 0 0,0 0 0,-1 0 0,0 0 0,0 1 0,-1-1 0,1 0 0,-1 1 0,-1 0 0,-4-8 0,8 13 0,-1 0 0,1 0 0,0-1 0,0 1 0,0 0 0,0 0 0,-1-1 0,1 1 0,0 0 0,0 0 0,0-1 0,-1 1 0,1 0 0,0 0 0,0 0 0,-1 0 0,1-1 0,0 1 0,-1 0 0,1 0 0,0 0 0,0 0 0,-1 0 0,1 0 0,0 0 0,-1 0 0,1 0 0,0 0 0,-1 0 0,1 0 0,0 0 0,-1 0 0,1 0 0,0 0 0,0 0 0,-1 0 0,1 1 0,0-1 0,-1 0 0,1 0 0,0 0 0,0 0 0,-1 1 0,1-1 0,0 0 0,0 0 0,0 0 0,-1 1 0,1-1 0,0 0 0,0 0 0,0 1 0,0-1 0,-1 0 0,1 1 0,0-1 0,0 0 0,0 1 0,0-1 0,0 0 0,-5 22 0,5 7 0,0-1 0,1 1 0,2-1 0,1 0 0,1 0 0,2 0 0,0-1 0,2 0 0,1 0 0,24 45 0,-31-67 0,0 1 0,1-1 0,-1 1 0,1-1 0,0-1 0,8 8 0,-11-11 0,0-1 0,0 1 0,0 0 0,0-1 0,0 1 0,0-1 0,0 1 0,0-1 0,0 1 0,0-1 0,0 0 0,0 0 0,0 1 0,0-1 0,1 0 0,-1 0 0,0 0 0,0 0 0,0-1 0,0 1 0,1 0 0,-1 0 0,0-1 0,0 1 0,0 0 0,0-1 0,0 1 0,0-1 0,0 0 0,0 1 0,0-1 0,0 0 0,0 1 0,-1-1 0,1 0 0,0 0 0,0 0 0,-1 0 0,1 0 0,0 0 0,0-1 0,7-13 0,-1 1 0,0-1 0,-1 0 0,-1-1 0,0 1 0,-1-1 0,3-31 0,-3 24 0,1 0 0,11-34 0,-16 56 0,1 0 0,-1-1 0,1 1 0,-1 0 0,1 0 0,-1-1 0,1 1 0,0 0 0,0 0 0,-1 0 0,1 0 0,0 0 0,0 0 0,0 0 0,0 0 0,1 0 0,-1 0 0,0 1 0,0-1 0,0 0 0,2 0 0,-2 1 0,0 0 0,1 0 0,-1 0 0,0 1 0,0-1 0,0 0 0,0 1 0,0-1 0,1 0 0,-1 1 0,0-1 0,0 1 0,0 0 0,0-1 0,0 1 0,0 0 0,-1 0 0,1-1 0,1 3 0,6 6 0,-1 0 0,-1 0 0,0 1 0,6 11 0,-6-9 0,3 2 0,0 1 0,1-2 0,0 0 0,1 0 0,0-1 0,1 0 0,1-1 0,21 16 0,-29-24 0,0 0 0,1 1 0,-1-2 0,1 1 0,0-1 0,0 0 0,0 0 0,0 0 0,0-1 0,0 0 0,0 0 0,0-1 0,0 1 0,1-1 0,-1-1 0,0 1 0,0-1 0,0 0 0,0-1 0,0 1 0,0-1 0,0 0 0,0-1 0,-1 1 0,1-1 0,5-4 0,-3 1 0,0 0 0,-1 0 0,0-1 0,0 0 0,-1-1 0,1 1 0,-2-1 0,1 0 0,-1-1 0,0 1 0,4-13 0,-4 9 0,0-1 0,-1 0 0,-1 0 0,0 0 0,-1-1 0,-1 1 0,0-23 0,0 34 0,-1 0 0,0 0 0,0 0 0,0 0 0,0 0 0,-1 0 0,1 0 0,0 0 0,-1 0 0,0 0 0,1 0 0,-1 1 0,0-1 0,0 0 0,0 0 0,0 1 0,0-1 0,0 0 0,-1 1 0,1-1 0,0 1 0,-1 0 0,1-1 0,-1 1 0,0 0 0,1 0 0,-1 0 0,0 0 0,-2-1 0,2 2 0,-1 0 0,1 0 0,0 0 0,-1 0 0,1 1 0,0-1 0,-1 1 0,1-1 0,0 1 0,0 0 0,-1 0 0,1 0 0,0 0 0,0 0 0,0 0 0,0 0 0,0 1 0,0-1 0,1 1 0,-1 0 0,0-1 0,1 1 0,-3 4 0,-1 0 0,1 0 0,0 1 0,0-1 0,1 1 0,0 0 0,0 0 0,0 0 0,1 1 0,0-1 0,1 0 0,0 1 0,0-1 0,0 1 0,1 0 0,0-1 0,1 1 0,-1-1 0,1 1 0,1-1 0,0 1 0,0-1 0,0 0 0,1 0 0,0 0 0,0 0 0,1 0 0,-1-1 0,2 1 0,-1-1 0,1 0 0,0-1 0,0 1 0,0-1 0,1 0 0,0 0 0,0 0 0,0-1 0,10 5 0,2 0 0,2-1 0,-1-1 0,1-1 0,0 0 0,0-2 0,0 0 0,39 2 0,-17-5 0,1-2 0,75-10 0,-48-3-1365,-16-1-5461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19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584 24575,'0'-5'0,"-2"-40"0,2 43 0,0 0 0,0-1 0,-1 1 0,1 0 0,-1 0 0,1 0 0,-1 0 0,0 0 0,0 0 0,0 0 0,0 0 0,0 0 0,0 1 0,-1-1 0,1 0 0,-2-1 0,2 3 0,0-1 0,0 1 0,0 0 0,0 0 0,0 0 0,0 0 0,0 0 0,0 0 0,0 1 0,0-1 0,1 0 0,-1 0 0,0 1 0,0-1 0,0 0 0,0 1 0,0-1 0,0 1 0,1-1 0,-1 1 0,0-1 0,0 1 0,1 0 0,-1 0 0,0-1 0,1 1 0,-1 0 0,1 0 0,-1-1 0,0 2 0,-17 27 0,17-28 0,-4 9 0,-1 1 0,2-1 0,-1 1 0,2 1 0,-1-1 0,1 0 0,1 1 0,0-1 0,1 1 0,0 22 0,3-18 0,0-1 0,0 1 0,2-1 0,0 0 0,0 0 0,2 0 0,12 24 0,-15-33 0,1 2 0,0 0 0,0 0 0,-1 0 0,0 1 0,3 14 0,-5-20 0,-1-1 0,0 1 0,0-1 0,0 1 0,-1-1 0,1 0 0,-1 1 0,1-1 0,-1 1 0,0-1 0,0 0 0,0 1 0,0-1 0,0 0 0,0 0 0,0 0 0,-1 0 0,1 0 0,-1 0 0,0 0 0,0 0 0,0-1 0,1 1 0,-1-1 0,-3 2 0,-2 1 0,0 0 0,0-1 0,0 0 0,-1 0 0,1 0 0,-1-1 0,1-1 0,-1 1 0,0-1 0,0 0 0,0-1 0,0 0 0,-14-1 0,19 0 0,0 1 0,1 0 0,-1-1 0,0 0 0,1 0 0,-1 1 0,0-2 0,1 1 0,-1 0 0,1 0 0,0-1 0,-1 1 0,1-1 0,0 0 0,0 0 0,0 0 0,0 0 0,0 0 0,0 0 0,1 0 0,-1-1 0,1 1 0,-1 0 0,1-1 0,0 1 0,0-1 0,0 0 0,0 1 0,1-1 0,-1 0 0,1 0 0,0 1 0,-1-1 0,1 0 0,1 0 0,-1 0 0,0 1 0,1-1 0,-1 0 0,1 0 0,1-4 0,1-2 0,0 0 0,1 1 0,0-1 0,0 1 0,1 0 0,0 0 0,1 1 0,-1 0 0,1-1 0,1 2 0,-1-1 0,1 1 0,0 0 0,1 0 0,11-6 0,-9 6 0,1 0 0,0 0 0,0 1 0,1 1 0,-1 0 0,1 0 0,0 1 0,0 1 0,0 0 0,1 1 0,15 0 0,-25 1 0,1 1 0,0 0 0,0 0 0,0 0 0,-1 0 0,1 1 0,-1-1 0,1 1 0,-1 0 0,0 0 0,0 1 0,0-1 0,0 1 0,0-1 0,0 1 0,0 0 0,-1 0 0,0 0 0,1 0 0,-1 0 0,0 1 0,-1-1 0,1 1 0,-1-1 0,1 1 0,0 4 0,4 13 0,0 0 0,-1 1 0,2 29 0,-6-39 0,6 72-1365</inkml:trace>
  <inkml:trace contextRef="#ctx0" brushRef="#br0" timeOffset="392.24">409 392 24575,'0'29'0,"4"20"0,7 9 0,7 2 0,0-9-8191</inkml:trace>
  <inkml:trace contextRef="#ctx0" brushRef="#br0" timeOffset="1116.03">558 667 24575,'-1'1'0,"1"-1"0,-1 0 0,0 0 0,1 0 0,-1 1 0,0-1 0,1 0 0,-1 1 0,1-1 0,-1 1 0,0-1 0,1 1 0,-1-1 0,1 1 0,0-1 0,-1 1 0,1 0 0,-1-1 0,1 1 0,0-1 0,-1 1 0,1 0 0,0-1 0,0 1 0,0 0 0,-1-1 0,1 1 0,0 1 0,-3 22 0,3-22 0,0 12 0,1 1 0,0 0 0,1-1 0,0 1 0,1-1 0,1 0 0,1 0 0,0 0 0,0-1 0,1 0 0,11 17 0,-17-29 0,1 0 0,-1 0 0,1 0 0,0 0 0,-1 0 0,1 0 0,0-1 0,0 1 0,-1 0 0,1-1 0,0 1 0,0 0 0,0-1 0,0 1 0,0-1 0,0 1 0,0-1 0,0 0 0,0 0 0,0 1 0,0-1 0,0 0 0,0 0 0,0 0 0,0 0 0,2 0 0,-2-1 0,0 1 0,1-1 0,-1 0 0,0 0 0,1 0 0,-1 0 0,0 0 0,0 0 0,0 0 0,0-1 0,0 1 0,0 0 0,0-1 0,-1 1 0,2-3 0,3-7 0,-1 0 0,0-1 0,2-16 0,-5 26 0,8-59 0,-6 40 0,0 0 0,2 0 0,6-21 0,-11 41 0,1 0 0,-1 1 0,0-1 0,0 0 0,0 1 0,0-1 0,1 0 0,-1 1 0,0-1 0,1 1 0,-1-1 0,1 1 0,-1-1 0,0 0 0,1 1 0,-1 0 0,1-1 0,-1 1 0,1-1 0,0 1 0,-1 0 0,1-1 0,-1 1 0,1 0 0,0-1 0,-1 1 0,1 0 0,0 0 0,-1 0 0,1 0 0,0-1 0,-1 1 0,1 0 0,0 0 0,-1 0 0,1 1 0,0-1 0,-1 0 0,1 0 0,0 0 0,-1 0 0,1 1 0,0-1 0,-1 0 0,1 1 0,-1-1 0,1 0 0,-1 1 0,1-1 0,-1 1 0,1-1 0,-1 1 0,1-1 0,-1 1 0,1-1 0,-1 1 0,0-1 0,1 2 0,27 38 0,-26-35 0,11 17 0,-7-9 0,0-1 0,2 0 0,-1 0 0,1-1 0,1 0 0,0 0 0,1-1 0,0 0 0,11 8 0,-19-17 0,-1 0 0,0 0 0,1 0 0,-1 0 0,1 0 0,0-1 0,-1 1 0,1 0 0,-1-1 0,1 0 0,0 1 0,0-1 0,-1 0 0,1 0 0,0 0 0,-1 0 0,1 0 0,0 0 0,0 0 0,-1-1 0,1 1 0,0-1 0,-1 1 0,1-1 0,-1 1 0,1-1 0,-1 0 0,1 0 0,-1 0 0,1 0 0,-1 0 0,0 0 0,1 0 0,-1-1 0,0 1 0,0 0 0,0-1 0,0 1 0,0-1 0,0 1 0,-1-1 0,1 1 0,0-3 0,4-7 0,-1-1 0,0 0 0,-1 0 0,2-20 0,-4 29 0,3-32 0,-2 19 0,0 0 0,1 0 0,9-30 0,-11 45 0,-1-1 0,1 1 0,-1 0 0,1 0 0,-1 0 0,1-1 0,-1 1 0,1 0 0,0 0 0,0 0 0,0 0 0,-1 0 0,1 0 0,0 1 0,0-1 0,0 0 0,1 0 0,-1 1 0,0-1 0,0 0 0,0 1 0,0-1 0,1 1 0,-1 0 0,2-1 0,-1 1 0,0 0 0,0 1 0,0-1 0,0 1 0,0-1 0,-1 1 0,1 0 0,0 0 0,0 0 0,-1 0 0,1 0 0,0 0 0,-1 0 0,3 3 0,4 4 0,-1 1 0,0-1 0,0 1 0,9 17 0,-15-22 0,18 25 0,-19-29 0,0 0 0,0 0 0,0 0 0,0 0 0,0 0 0,0 0 0,0 1 0,0-1 0,1 0 0,-1 0 0,0 0 0,0 0 0,0 0 0,0 0 0,0 0 0,0 0 0,1 0 0,-1 1 0,0-1 0,0 0 0,0 0 0,0 0 0,0 0 0,1 0 0,-1 0 0,0 0 0,0 0 0,0 0 0,0 0 0,1 0 0,-1 0 0,0 0 0,0 0 0,0 0 0,0-1 0,0 1 0,1 0 0,-1 0 0,0 0 0,0 0 0,0 0 0,0 0 0,0 0 0,0 0 0,1 0 0,-1-1 0,0 1 0,0 0 0,0 0 0,2-20 0,-3 13 0,0 0 0,-1 0 0,0 0 0,0 0 0,0 1 0,-1-1 0,0 1 0,0 0 0,-1 0 0,1 0 0,-9-10 0,10 14 0,1 0 0,-1-1 0,0 2 0,0-1 0,0 0 0,0 0 0,0 1 0,0-1 0,0 1 0,0-1 0,-1 1 0,1 0 0,0 0 0,-1 0 0,1 0 0,-1 0 0,0 1 0,1-1 0,-1 1 0,1 0 0,-1 0 0,0 0 0,1 0 0,-1 0 0,0 0 0,1 1 0,-1-1 0,1 1 0,-1 0 0,1 0 0,-1 0 0,1 0 0,0 0 0,-5 3 0,3-1 0,0 1 0,0 0 0,1 0 0,-1 1 0,1-1 0,0 1 0,0 0 0,0 0 0,1 0 0,0 0 0,0 0 0,0 0 0,0 0 0,1 1 0,0-1 0,-1 11 0,1-7 0,0 0 0,1 1 0,0-1 0,1 1 0,0-1 0,0 0 0,1 0 0,0 1 0,5 9 0,-4-11 0,1-1 0,0 1 0,1-1 0,0 0 0,0-1 0,0 1 0,1-1 0,0 0 0,0-1 0,0 1 0,1-1 0,0 0 0,0-1 0,0 0 0,1 0 0,-1 0 0,1-1 0,0 0 0,0-1 0,0 1 0,0-2 0,12 2 0,-11-2 0,0 0 0,0-1 0,0 0 0,0-1 0,0 0 0,0 0 0,0-1 0,-1 0 0,1 0 0,0-1 0,-1 0 0,0-1 0,0 0 0,0 0 0,0-1 0,-1 0 0,1 0 0,-1-1 0,0 0 0,10-12 0,-8 6 0,0-1 0,-2 0 0,1 0 0,-2-1 0,0 0 0,0-1 0,-1 1 0,-1-1 0,-1 0 0,0 0 0,-1 0 0,1-25 0,-3 38 0,0 1 0,0-1 0,0 0 0,0 0 0,0 1 0,0-1 0,0 0 0,-1 0 0,1 1 0,-1-1 0,1 0 0,-1 0 0,0 1 0,1-1 0,-1 1 0,0-1 0,0 1 0,0-1 0,-3-2 0,4 4 0,-1 0 0,1 0 0,-1-1 0,1 1 0,-1 0 0,1 0 0,-1 0 0,1 0 0,-1 0 0,1 0 0,0 0 0,-1 0 0,1 0 0,-1 0 0,1 0 0,-1 0 0,1 1 0,-1-1 0,1 0 0,-1 0 0,1 0 0,-1 1 0,1-1 0,0 0 0,-1 1 0,-14 18 0,11-10 0,0 1 0,1-1 0,0 0 0,0 1 0,1 0 0,0-1 0,1 1 0,0 0 0,0 0 0,1 0 0,1 0 0,0 0 0,0 0 0,4 15 0,-3-18 0,0 1 0,1-1 0,0-1 0,0 1 0,0 0 0,1-1 0,0 0 0,0 0 0,1 0 0,-1 0 0,1 0 0,1-1 0,-1 0 0,1 0 0,0-1 0,0 0 0,0 0 0,1 0 0,-1-1 0,9 4 0,-5-4-124,1 0 0,-1-1 0,1 0 0,0 0 0,-1-1 0,1-1-1,0 0 1,0 0 0,0-1 0,12-3 0,16-4-6702</inkml:trace>
  <inkml:trace contextRef="#ctx0" brushRef="#br0" timeOffset="1524.81">1827 541 24575,'0'-3'0,"0"5"0,0 10 0,0 11 0,0 11 0,0 8 0,4 3 0,4 2 0,5 0 0,0-5 0,1-9 0,2-10 0,-1-10-8191</inkml:trace>
  <inkml:trace contextRef="#ctx0" brushRef="#br0" timeOffset="2743.42">1722 330 24575,'3'34'0,"1"-1"0,2 1 0,1-2 0,22 62 0,-17-55 0,15 41 0,-13-43 0,-2 0 0,14 75 0,-26-101 0,-3-8 0,-11-18 0,-12-30 0,15 20 0,0 0 0,2-1 0,-8-31 0,17 55 0,0 1 0,0-1 0,0 0 0,0 0 0,0 1 0,0-1 0,0 0 0,1 1 0,-1-1 0,1 1 0,-1-1 0,1 0 0,0 1 0,-1-1 0,1 1 0,0 0 0,0-1 0,0 1 0,0 0 0,0-1 0,1 1 0,-1 0 0,0 0 0,1 0 0,-1 0 0,0 0 0,1 0 0,-1 1 0,1-1 0,-1 0 0,1 1 0,3-2 0,6-1 0,1 0 0,0 0 0,19-1 0,-13 1 0,-8 1 0,3 0 0,0 0 0,-1-1 0,1-1 0,15-6 0,-25 9 0,0-1 0,0 0 0,0 0 0,0 0 0,0 0 0,0 0 0,-1 0 0,1-1 0,-1 1 0,0-1 0,1 0 0,-1 1 0,0-1 0,-1 0 0,1 0 0,-1 0 0,1-1 0,-1 1 0,0 0 0,0-1 0,1-3 0,-1-1 0,0 1 0,-1-1 0,1 0 0,-1 0 0,-1 1 0,1-1 0,-1 0 0,-1 1 0,1-1 0,-1 1 0,-1-1 0,1 1 0,-8-13 0,10 20 0,0-1 0,0 1 0,-1-1 0,1 1 0,0 0 0,0-1 0,-1 1 0,1 0 0,0-1 0,0 1 0,-1 0 0,1 0 0,-1-1 0,1 1 0,0 0 0,-1 0 0,1-1 0,0 1 0,-1 0 0,1 0 0,-1 0 0,1 0 0,-1 0 0,1 0 0,0 0 0,-1 0 0,1 0 0,-1 0 0,1 0 0,-1 0 0,1 0 0,0 0 0,-1 0 0,1 0 0,-1 0 0,1 0 0,-1 1 0,-11 17 0,-1 26 0,11-17 0,1 0 0,2 0 0,0 0 0,2 0 0,0-1 0,2 1 0,1-1 0,1 0 0,2 0 0,17 37 0,-25-61 0,-1 0 0,1 0 0,0 0 0,1-1 0,-1 1 0,0 0 0,0 0 0,1-1 0,-1 1 0,1 0 0,0-1 0,-1 0 0,1 1 0,0-1 0,0 0 0,3 2 0,-4-3 0,0 0 0,0-1 0,1 1 0,-1 0 0,0 0 0,0-1 0,0 1 0,0 0 0,1-1 0,-1 1 0,0-1 0,0 0 0,0 1 0,0-1 0,0 0 0,0 0 0,-1 1 0,1-1 0,0 0 0,0 0 0,0 0 0,-1 0 0,1 0 0,-1 0 0,1 0 0,-1 0 0,1-1 0,-1 1 0,1 0 0,-1-1 0,8-18 0,-2-1 0,0 1 0,4-31 0,-7 31 0,1 1 0,1-1 0,1 1 0,7-19 0,-9 36 0,-1 9 0,1 13 0,-3-17 0,4 24 0,1 0 0,12 34 0,-15-54 0,0 1 0,0-1 0,1 0 0,0 0 0,0 0 0,0 0 0,1-1 0,0 0 0,1 0 0,-1 0 0,1-1 0,12 10 0,-16-14 0,-1 0 0,1 0 0,0 0 0,0 0 0,0 0 0,-1-1 0,1 1 0,0-1 0,0 1 0,0-1 0,0 1 0,0-1 0,0 0 0,0 0 0,0 0 0,0 0 0,0-1 0,0 1 0,0 0 0,0-1 0,0 1 0,2-2 0,-1 0 0,0 0 0,0 0 0,0 0 0,-1-1 0,1 1 0,-1 0 0,0-1 0,1 0 0,-1 0 0,-1 0 0,4-5 0,1-5 0,-1 0 0,0 0 0,-1 0 0,-1 0 0,3-20 0,-5 24 0,1 3 0,-1 0 0,-1-1 0,1 1 0,-1 0 0,0-1 0,0 1 0,-1-1 0,-2-11 0,3 18 0,0 0 0,0 0 0,0 0 0,0 0 0,0 0 0,0 0 0,0 0 0,0-1 0,0 1 0,-1 0 0,1 0 0,0 0 0,0 0 0,0 0 0,0 0 0,0 0 0,0-1 0,0 1 0,0 0 0,0 0 0,0 0 0,0 0 0,0 0 0,0 0 0,-1 0 0,1 0 0,0 0 0,0 0 0,0 0 0,0 0 0,0 0 0,0-1 0,0 1 0,-1 0 0,1 0 0,0 0 0,0 0 0,0 0 0,0 0 0,0 0 0,0 0 0,0 0 0,-1 0 0,1 0 0,0 0 0,0 1 0,0-1 0,0 0 0,0 0 0,0 0 0,0 0 0,-1 0 0,1 0 0,0 0 0,-4 9 0,-2 13 0,5-12 0,0 0 0,1 0 0,1 1 0,-1-1 0,2 0 0,-1 0 0,1 0 0,1 0 0,3 10 0,-5-17 0,0 0 0,1 1 0,-1-1 0,1 0 0,-1 0 0,1 0 0,0 0 0,0 0 0,0 0 0,0 0 0,1-1 0,-1 1 0,1-1 0,0 0 0,-1 0 0,1 0 0,0 0 0,0 0 0,1 0 0,-1-1 0,0 0 0,0 1 0,1-1 0,-1-1 0,1 1 0,-1 0 0,1-1 0,-1 1 0,7-1 0,-6-1 0,0 0 0,1-1 0,-1 1 0,0-1 0,0 0 0,0 0 0,-1 0 0,1 0 0,0-1 0,-1 1 0,1-1 0,-1 0 0,0 0 0,0 0 0,0 0 0,0-1 0,-1 1 0,1-1 0,-1 0 0,3-7 0,2-3 0,-2 0 0,0 1 0,0-2 0,4-27 0,-4-8 0,-4 33 0,1 1 0,6-27 0,-8 42 0,0 0 0,1 0 0,-1-1 0,1 1 0,-1 0 0,1 0 0,-1 0 0,1 0 0,-1 0 0,1 0 0,0 0 0,0 0 0,0 0 0,-1 0 0,1 0 0,0 0 0,0 0 0,0 1 0,0-1 0,0 0 0,1 1 0,-1-1 0,0 1 0,0-1 0,0 1 0,0-1 0,1 1 0,-1 0 0,0 0 0,0 0 0,1 0 0,-1-1 0,0 2 0,0-1 0,1 0 0,-1 0 0,0 0 0,0 1 0,1-1 0,-1 0 0,0 1 0,0-1 0,0 1 0,2 1 0,5 2 0,-1 0 0,0 1 0,0-1 0,0 2 0,8 7 0,-5-2 0,0-1 0,0 1 0,-1 1 0,-1 0 0,0 0 0,0 0 0,-1 1 0,-1 0 0,0 1 0,-1-1 0,-1 1 0,0 0 0,3 22 0,-6-32 0,-1-1 0,0 0 0,1 1 0,-2-1 0,1 0 0,0 1 0,-1-1 0,0 0 0,1 1 0,-1-1 0,0 0 0,-1 0 0,1 0 0,-1 0 0,1 0 0,-1 0 0,0 0 0,0-1 0,0 1 0,0 0 0,-1-1 0,1 0 0,-1 0 0,1 1 0,-1-1 0,0-1 0,0 1 0,0 0 0,0-1 0,0 0 0,0 1 0,0-1 0,-6 1 0,1 0 0,-1 0 0,0-1 0,0 0 0,0-1 0,0 0 0,0 0 0,0-1 0,0 0 0,0 0 0,0-1 0,-15-5 0,-22-17-1365,7-4-5461</inkml:trace>
  <inkml:trace contextRef="#ctx0" brushRef="#br0" timeOffset="3100.86">2418 265 24575,'11'29'0,"10"17"0,3 0-8191</inkml:trace>
  <inkml:trace contextRef="#ctx0" brushRef="#br0" timeOffset="3490.07">3246 478 24575,'11'4'0,"3"11"0,3 15 0,-1 12 0,-3 11 0,-5 3 0,-2-1 0,-4-3 0,-1-13 0,-1-13-8191</inkml:trace>
  <inkml:trace contextRef="#ctx0" brushRef="#br0" timeOffset="3878.21">3307 180 24575,'1'39'0,"2"-1"0,2 1 0,19 72 0,-3-39 0,32 69 0,-48-129 0,0 2 0,1 0 0,0 0 0,1 0 0,0-1 0,1 0 0,1 0 0,15 17 0,-23-30 0,-1 1 0,1 0 0,-1-1 0,1 1 0,-1-1 0,1 1 0,-1-1 0,1 0 0,0 1 0,-1-1 0,1 0 0,0 1 0,-1-1 0,1 0 0,0 0 0,-1 1 0,1-1 0,0 0 0,0 0 0,-1 0 0,1 0 0,0 0 0,-1 0 0,1 0 0,0 0 0,0 0 0,-1 0 0,1-1 0,0 1 0,-1 0 0,1 0 0,0-1 0,-1 1 0,1 0 0,0-1 0,-1 1 0,1-1 0,-1 1 0,1-1 0,-1 1 0,1-1 0,-1 1 0,1-1 0,-1 1 0,0-1 0,1 0 0,-1 1 0,0-1 0,1 0 0,-1 1 0,0-1 0,0 0 0,0 0 0,1-1 0,9-45 0,-10 42 0,5-50 0,-6 43 0,2 0 0,-1-1 0,2 1 0,0 0 0,0 0 0,1 0 0,0 0 0,1 1 0,10-22 0,-12 31 0,-1 0 0,1 0 0,-1 0 0,1 1 0,-1-1 0,1 0 0,0 1 0,0-1 0,0 1 0,0-1 0,0 1 0,0 0 0,0 0 0,0 0 0,1 0 0,-1 0 0,0 0 0,1 1 0,-1-1 0,0 1 0,1 0 0,-1 0 0,1-1 0,-1 1 0,1 1 0,-1-1 0,0 0 0,1 1 0,-1-1 0,0 1 0,1 0 0,-1 0 0,0 0 0,0 0 0,1 0 0,-1 0 0,0 1 0,0-1 0,2 3 0,5 3 0,0 0 0,-1 1 0,0 0 0,0 0 0,-1 1 0,0 0 0,6 11 0,-6-8 0,0 1 0,-1-1 0,0 1 0,-1 1 0,-1-1 0,0 1 0,3 25 0,-6-36 0,-1 1 0,1 0 0,-1 0 0,0 0 0,-1-1 0,1 1 0,0 0 0,-1 0 0,0-1 0,0 1 0,0 0 0,0-1 0,-1 1 0,1-1 0,-1 0 0,0 1 0,0-1 0,0 0 0,-1 0 0,1 0 0,-1 0 0,1-1 0,-1 1 0,0-1 0,0 1 0,0-1 0,0 0 0,-1 0 0,1-1 0,0 1 0,-1-1 0,0 1 0,-4 0 0,0 0 0,-1-1 0,1 0 0,0 0 0,0 0 0,0-1 0,-1-1 0,-12-1 0,19 1 0,1 1 0,-1 0 0,1 0 0,-1 0 0,1-1 0,0 1 0,-1-1 0,1 1 0,-1-1 0,1 1 0,0-1 0,0 0 0,-1 0 0,1 1 0,0-1 0,0 0 0,0 0 0,0 0 0,0-1 0,0 1 0,0 0 0,0 0 0,0 0 0,1-1 0,-1 1 0,0 0 0,1-1 0,-1 1 0,1-1 0,0 1 0,-1 0 0,1-1 0,0 1 0,0-1 0,0 1 0,0-1 0,0 1 0,0-1 0,0 1 0,1-1 0,-1 1 0,0 0 0,1-1 0,-1 1 0,1-1 0,0 1 0,-1 0 0,1-1 0,1-1 0,15-20-1365,5 2-5461</inkml:trace>
  <inkml:trace contextRef="#ctx0" brushRef="#br0" timeOffset="4300.45">4430 583 24575,'-2'-10'0,"0"-4"0,0-1 0,-1 1 0,-1 0 0,-8-21 0,11 34 0,1-1 0,-1 0 0,0 0 0,0 1 0,0-1 0,1 1 0,-1-1 0,-1 1 0,1-1 0,0 1 0,0 0 0,0-1 0,-1 1 0,1 0 0,-1 0 0,1 0 0,-1 0 0,1 0 0,-1 0 0,0 1 0,1-1 0,-1 0 0,0 1 0,0-1 0,1 1 0,-1 0 0,0 0 0,0-1 0,0 1 0,1 0 0,-1 1 0,0-1 0,0 0 0,0 0 0,1 1 0,-1-1 0,0 1 0,0 0 0,1-1 0,-1 1 0,0 0 0,1 0 0,-1 0 0,1 0 0,-3 2 0,0 1 0,-1 0 0,1 1 0,0 0 0,0-1 0,1 1 0,-1 0 0,1 1 0,0-1 0,0 1 0,1-1 0,0 1 0,0 0 0,0 0 0,1 0 0,-1 0 0,2 0 0,-2 10 0,2-7 0,-1 0 0,1 0 0,1 0 0,0 1 0,0-1 0,0 0 0,1 0 0,1 0 0,0-1 0,0 1 0,5 9 0,-5-13 0,-1-1 0,1 0 0,0 1 0,0-1 0,1-1 0,-1 1 0,1 0 0,0-1 0,0 0 0,0 0 0,0 0 0,0 0 0,1-1 0,-1 1 0,1-1 0,0-1 0,-1 1 0,1 0 0,0-1 0,0 0 0,0 0 0,0-1 0,0 1 0,1-1 0,-1 0 0,0-1 0,0 1 0,0-1 0,0 0 0,0 0 0,0-1 0,0 1 0,-1-1 0,1 0 0,0 0 0,-1-1 0,0 1 0,1-1 0,-1 0 0,0 0 0,0-1 0,-1 1 0,1-1 0,-1 0 0,0 0 0,0 0 0,0 0 0,0 0 0,-1-1 0,4-6 0,-1-4 0,-1 0 0,0-1 0,-1 1 0,0-1 0,0-29 0,-1 29 0,-3 16 0,1-1 0,0 1 0,0 0 0,0 0 0,0 0 0,0-1 0,0 1 0,0 0 0,0 0 0,0 0 0,0-1 0,0 1 0,0 0 0,0 0 0,0 0 0,0-1 0,0 1 0,0 0 0,0 0 0,0 0 0,1-1 0,-1 1 0,0 0 0,0 0 0,0 0 0,0-1 0,0 1 0,0 0 0,1 0 0,-1 0 0,0 0 0,0 0 0,0 0 0,0-1 0,1 1 0,-1 0 0,0 0 0,0 0 0,0 0 0,1 0 0,-1 0 0,0 0 0,0 0 0,0 0 0,1 0 0,-1 0 0,0 0 0,0 0 0,0 0 0,1 0 0,-1 0 0,0 0 0,0 0 0,1 0 0,-1 0 0,0 0 0,0 0 0,0 0 0,0 0 0,1 1 0,-1-1 0,0 0 0,0 0 0,0 0 0,0 0 0,1 0 0,-1 1 0,0-1 0,13 16 0,-9-12 0,5 8-170,1-1-1,1 0 0,0-1 1,0 0-1,1-1 0,0-1 1,18 10-1,18 6-6655</inkml:trace>
  <inkml:trace contextRef="#ctx0" brushRef="#br0" timeOffset="4832.65">5192 392 24575,'-4'-75'0,"3"69"0,1 1 0,-1 0 0,-1-1 0,1 1 0,-1 0 0,0 0 0,0 0 0,0 0 0,-1 0 0,0 0 0,-3-4 0,6 8 0,-1 1 0,1-1 0,-1 1 0,1-1 0,-1 1 0,1-1 0,-1 1 0,1 0 0,-1-1 0,0 1 0,1 0 0,-1-1 0,1 1 0,-1 0 0,0 0 0,1 0 0,-1 0 0,0-1 0,1 1 0,-1 0 0,0 0 0,1 0 0,-1 0 0,0 1 0,1-1 0,-1 0 0,0 0 0,1 0 0,-1 0 0,0 1 0,1-1 0,-1 0 0,1 1 0,-1-1 0,1 0 0,-1 1 0,1-1 0,-1 1 0,1-1 0,-1 1 0,1-1 0,-1 1 0,1-1 0,0 1 0,-1-1 0,1 1 0,0 0 0,-1-1 0,1 2 0,-13 32 0,7-7 0,1 1 0,2 0 0,0 0 0,3 35 0,0-46 0,2 0 0,0-1 0,0 1 0,2-1 0,0 0 0,1 0 0,1 0 0,11 23 0,-13-33 0,0 0 0,1 1 0,-1-2 0,1 1 0,1 0 0,-1-1 0,1 0 0,0-1 0,0 1 0,0-1 0,0 0 0,1 0 0,7 2 0,-11-5 0,0 0 0,-1 0 0,1 0 0,0 0 0,0-1 0,0 1 0,0-1 0,0 0 0,0 0 0,0 0 0,0 0 0,-1-1 0,1 1 0,0-1 0,0 1 0,0-1 0,0 0 0,-1 0 0,1-1 0,0 1 0,-1 0 0,1-1 0,-1 0 0,1 1 0,-1-1 0,0 0 0,0 0 0,0 0 0,0-1 0,0 1 0,0 0 0,-1-1 0,1 1 0,-1-1 0,2-4 0,1-2 0,-1 0 0,0 0 0,0 0 0,-1 0 0,-1 0 0,1-1 0,-1 1 0,-1 0 0,0-1 0,0 1 0,-1-1 0,0 1 0,-1 0 0,0-1 0,0 1 0,-1 0 0,0 0 0,-7-13 0,4 10 0,1 2 0,-2-1 0,0 1 0,0 0 0,-1 0 0,0 1 0,0 0 0,-1 0 0,-1 1 0,1 0 0,-1 1 0,-1 0 0,-19-10 0,25 15 0,0 1 0,0-1 0,-1 1 0,1 0 0,-1 0 0,-8 0 0,13 1 0,0 0 0,1 0 0,-1 0 0,0 0 0,1 0 0,-1-1 0,0 1 0,1 1 0,-1-1 0,0 0 0,1 0 0,-1 0 0,0 0 0,1 0 0,-1 0 0,0 1 0,1-1 0,-1 0 0,1 1 0,-1-1 0,0 0 0,1 1 0,-1-1 0,1 1 0,-1-1 0,1 1 0,-1-1 0,1 1 0,0-1 0,-1 1 0,1-1 0,0 1 0,-1 0 0,1-1 0,0 1 0,0-1 0,-1 1 0,1 0 0,0-1 0,0 1 0,0 0 0,0-1 0,0 1 0,0 0 0,0-1 0,0 1 0,0 0 0,0-1 0,1 1 0,-1 0 0,0-1 0,0 1 0,1 0 0,-1-1 0,0 1 0,1-1 0,-1 1 0,0-1 0,1 1 0,-1-1 0,2 2 0,1 2 0,0 0 0,1 0 0,0-1 0,0 1 0,0-1 0,0 0 0,1 0 0,-1 0 0,1-1 0,0 1 0,0-1 0,8 2 0,8 3 0,35 5 0,-41-9 0,-1-1 0,1-1 0,0 0 0,0-1 0,-1-1 0,1 0 0,18-5 0,-28 5 0,-1 0 0,1 0 0,0-1 0,0 1 0,-1-1 0,1 0 0,-1-1 0,1 1 0,-1-1 0,0 0 0,0 0 0,0 0 0,-1 0 0,1-1 0,-1 0 0,0 1 0,0-1 0,0 0 0,0-1 0,-1 1 0,1 0 0,-1-1 0,0 0 0,2-9 0,-4 13 0,1 0 0,-1 0 0,0-1 0,0 1 0,0 0 0,0 0 0,0 0 0,0-1 0,0 1 0,0 0 0,0 0 0,0 0 0,-1 0 0,1-1 0,0 1 0,-1 0 0,1 0 0,-1 0 0,0 0 0,1 0 0,-1 0 0,0 0 0,0-1 0,0 2 0,1 0 0,0 0 0,-1 0 0,1-1 0,0 1 0,-1 0 0,1 0 0,0 0 0,-1 0 0,1 0 0,0 0 0,-1 0 0,1 0 0,0 0 0,-1 0 0,1 0 0,0 0 0,-1 0 0,1 0 0,0 0 0,-1 0 0,1 1 0,0-1 0,-1 0 0,1 0 0,0 0 0,-1 1 0,-9 14 0,5-1 0,1 0 0,1 1 0,0-1 0,1 1 0,0-1 0,1 1 0,1 0 0,0 0 0,3 17 0,-1-19 0,0 0 0,1-1 0,0 0 0,1 1 0,0-1 0,1 0 0,1-1 0,-1 1 0,2-1 0,15 20 0,-21-29 0,1 0 0,0 0 0,0 0 0,0 0 0,0 0 0,0 0 0,0-1 0,0 1 0,1-1 0,-1 0 0,0 0 0,1 0 0,-1 0 0,1 0 0,3 1 0,-4-2 0,-1 0 0,1 0 0,0-1 0,0 1 0,-1 0 0,1 0 0,0-1 0,0 1 0,-1-1 0,1 0 0,0 1 0,-1-1 0,1 0 0,-1 0 0,1 0 0,-1 0 0,3-2 0,0-2 0,1-1 0,-1 1 0,0-1 0,0 0 0,-1 0 0,1 0 0,-2 0 0,1-1 0,0 1 0,1-8 0,28-155 0,-28 144 0,-4 36 0,1-1 0,0 0 0,0 0 0,1 0 0,1 0 0,0 0 0,0-1 0,1 1 0,0-1 0,1 0 0,7 12 0,-7-12 0,0-1 0,0 0 0,1 0 0,0 0 0,1-1 0,-1 0 0,1 0 0,0-1 0,1 0 0,0 0 0,0-1 0,0 0 0,1 0 0,16 6 0,-20-10 0,0 0 0,0 0 0,0 0 0,0-1 0,0 0 0,0 0 0,0-1 0,0 1 0,0-1 0,-1 0 0,1 0 0,0-1 0,0 1 0,0-1 0,-1 0 0,1-1 0,-1 1 0,0-1 0,0 0 0,1 0 0,-2 0 0,1 0 0,0-1 0,-1 1 0,0-1 0,1 0 0,-1 0 0,4-8 0,-3 4 0,1 0 0,-1-1 0,0 1 0,-1-1 0,0 0 0,0 0 0,-1 0 0,0 0 0,-1-1 0,0 1 0,0 0 0,-1-1 0,0 1 0,-3-17 0,2 23 0,1 0 0,-1 1 0,0-1 0,1 1 0,-1 0 0,0-1 0,-1 1 0,1 0 0,0 0 0,-1-1 0,1 1 0,-1 0 0,1 0 0,-1 1 0,0-1 0,0 0 0,0 1 0,0-1 0,0 1 0,-1-1 0,1 1 0,0 0 0,-3-1 0,3 2 0,0-1 0,0 1 0,0 0 0,1 0 0,-1 1 0,0-1 0,0 0 0,0 0 0,0 1 0,0-1 0,1 1 0,-1 0 0,0 0 0,0-1 0,1 1 0,-1 0 0,0 0 0,1 0 0,-1 1 0,1-1 0,0 0 0,-1 1 0,1-1 0,0 1 0,0-1 0,0 1 0,0-1 0,0 1 0,0 0 0,0-1 0,0 4 0,-1 0-5,0 0-1,0 0 0,0 1 0,1-1 1,0 1-1,0-1 0,0 1 0,1-1 1,-1 1-1,2-1 0,-1 1 0,0 0 1,3 7-1,-1-4 31,1 0 0,0-1 0,1 1 0,0-1 0,0 1 0,1-1 0,8 11 0,-1-4-211,1 0 1,1-1-1,0-1 0,1 0 1,0-1-1,1 0 1,18 9-1,12 3-6640</inkml:trace>
  <inkml:trace contextRef="#ctx0" brushRef="#br0" timeOffset="5332.84">6399 582 24575,'-6'-29'0,"2"6"0,-4-43 0,7 61 0,1 1 0,0-1 0,0 0 0,1 1 0,-1-1 0,1 1 0,0-1 0,0 1 0,1 0 0,-1-1 0,1 1 0,0 0 0,0 0 0,1 0 0,4-7 0,-5 9 0,0 0 0,0 0 0,1 0 0,-1 0 0,1 0 0,-1 1 0,1-1 0,0 1 0,-1 0 0,1-1 0,0 1 0,0 0 0,0 1 0,0-1 0,0 1 0,0-1 0,0 1 0,5 0 0,-3 1 0,1-1 0,-1 2 0,1-1 0,-1 1 0,0-1 0,1 2 0,-1-1 0,0 0 0,6 6 0,7 4 0,-1 1 0,-1 1 0,0 1 0,14 18 0,-13-14 0,-2 0 0,16 25 0,-26-36 0,0 1 0,0 0 0,-1 0 0,0 1 0,-1-1 0,0 1 0,-1 0 0,2 10 0,-4-17 0,0 0 0,0-1 0,0 1 0,0 0 0,-1 0 0,1 0 0,-1 0 0,0 0 0,0-1 0,0 1 0,0 0 0,0-1 0,-1 1 0,1 0 0,-1-1 0,0 0 0,0 1 0,1-1 0,-2 0 0,1 0 0,0 0 0,0 0 0,-1-1 0,1 1 0,-1-1 0,1 1 0,-1-1 0,1 0 0,-1 0 0,-3 1 0,-6 2 0,1-1 0,0 0 0,0-1 0,-1-1 0,0 1 0,-14-2 0,24 1 0,0-1 0,-1 0 0,1 0 0,0-1 0,-1 1 0,1 0 0,0-1 0,-1 1 0,1-1 0,0 0 0,0 0 0,0 0 0,0 0 0,0 0 0,0 0 0,0 0 0,0-1 0,0 1 0,0-1 0,1 0 0,-1 1 0,1-1 0,-1 0 0,1 0 0,0 0 0,-2-2 0,2 0 0,0 1 0,1 0 0,-1 0 0,1 0 0,0 0 0,0 0 0,0 0 0,0-1 0,0 1 0,1 0 0,0 0 0,-1 0 0,1 0 0,0 0 0,0 0 0,1 0 0,-1 0 0,4-4 0,2-5 0,2 0 0,-1 1 0,1 0 0,1 1 0,0 0 0,0 1 0,1-1 0,0 2 0,1 0 0,0 0 0,0 1 0,0 1 0,1 0 0,0 0 0,14-3 0,-24 9 2,0-1 0,0 1 0,0 0 0,0 0 0,0 0 0,0 0 0,0 0 0,0 1 0,0-1 0,0 1 0,0 0 0,0 0 0,0 0 0,0 0 0,0 0 0,-1 1 0,1-1 0,-1 1 0,1 0-1,-1 0 1,1 0 0,-1 0 0,0 0 0,0 0 0,0 1 0,0-1 0,-1 1 0,4 4 0,2 7-71,-1 1 0,0 0-1,-1 0 1,5 23 0,0-1-1007,-4-22-5750</inkml:trace>
  <inkml:trace contextRef="#ctx0" brushRef="#br0" timeOffset="5707.21">6863 203 24575,'4'29'0,"4"20"0,9 9 0,8-2 0,0-10-8191</inkml:trace>
  <inkml:trace contextRef="#ctx0" brushRef="#br0" timeOffset="6441.36">7161 477 24575,'-4'-5'0,"-1"-1"0,0 1 0,0 0 0,-1 0 0,1 1 0,-1-1 0,0 1 0,0 1 0,0-1 0,-1 1 0,-8-4 0,11 6 0,1 1 0,-1-1 0,1 0 0,-1 1 0,1 0 0,-1-1 0,0 1 0,1 1 0,-1-1 0,1 1 0,-1-1 0,1 1 0,-1 0 0,1 0 0,-1 0 0,1 1 0,0-1 0,0 1 0,0 0 0,0 0 0,0 0 0,0 0 0,0 1 0,-3 2 0,2 0 0,0 0 0,0 0 0,0 0 0,1 0 0,0 0 0,0 1 0,0 0 0,1-1 0,0 1 0,0 0 0,0 0 0,1 0 0,0 0 0,0 1 0,0-1 0,1 0 0,0 0 0,1 11 0,0-13 0,-1 0 0,1-1 0,0 1 0,0-1 0,1 1 0,-1-1 0,1 1 0,0-1 0,0 0 0,0 0 0,0 1 0,0-1 0,0-1 0,1 1 0,0 0 0,0-1 0,-1 1 0,1-1 0,1 0 0,-1 0 0,0 0 0,0 0 0,1-1 0,-1 1 0,1-1 0,-1 0 0,1 0 0,0 0 0,-1-1 0,1 1 0,0-1 0,4 0 0,-3 0 0,1 0 0,-1 0 0,1-1 0,0 0 0,-1 0 0,1 0 0,-1-1 0,1 0 0,-1 0 0,0 0 0,0 0 0,0-1 0,0 0 0,5-4 0,-3 1 0,0-1 0,0 0 0,0 0 0,-1 0 0,0-1 0,0 0 0,7-14 0,-1-3 0,-2 0 0,0-1 0,-1-1 0,9-49 0,5-92 0,-21 141 0,-1 0 0,-1-1 0,-2 1 0,-5-31 0,7 57 0,0 0 0,0 0 0,0 0 0,0 0 0,0 0 0,-1 0 0,1 0 0,0 0 0,-1-1 0,1 1 0,0 0 0,-1 1 0,1-1 0,-1 0 0,0 0 0,1 0 0,-1 0 0,0 0 0,1 0 0,-1 1 0,0-1 0,0 0 0,0 1 0,0-1 0,0 1 0,0-1 0,0 1 0,-1-1 0,1 1 0,-1 1 0,1-1 0,0 1 0,0 0 0,0 0 0,-1 0 0,1-1 0,0 1 0,0 0 0,0 0 0,0 1 0,0-1 0,1 0 0,-1 0 0,0 0 0,1 1 0,-1-1 0,0 0 0,1 0 0,-1 1 0,1 2 0,-7 18 0,1 0 0,1 0 0,1 1 0,1 0 0,0 29 0,3-6 0,10 77 0,-7-101 0,1-1 0,1 0 0,1 0 0,0 0 0,2-1 0,13 28 0,-17-42 0,0 0 0,0 1 0,1-2 0,-1 1 0,1 0 0,0-1 0,1 0 0,-1 0 0,13 7 0,-14-9 0,1-1 0,-1 0 0,1 0 0,0-1 0,0 1 0,0-1 0,0 0 0,0-1 0,0 1 0,0-1 0,0 0 0,0 0 0,0 0 0,0-1 0,9-2 0,-5 0 0,-1 0 0,1 0 0,-1-1 0,0 0 0,0 0 0,0-1 0,-1 0 0,0 0 0,0-1 0,0 0 0,0-1 0,-1 1 0,0-1 0,-1 0 0,7-10 0,-5 5 0,0-1 0,0 1 0,-1-1 0,-1 0 0,0-1 0,-1 1 0,-1-1 0,0 0 0,1-16 0,-3 27 0,-1 0 0,0 1 0,0-1 0,0 0 0,0 1 0,-1-1 0,1 0 0,-1 1 0,1-1 0,-1 1 0,0-1 0,0 1 0,0-1 0,-1 1 0,1 0 0,0-1 0,-1 1 0,0 0 0,1 0 0,-1 0 0,0 0 0,-3-2 0,3 3 0,0 0 0,1 0 0,-2 1 0,1-1 0,0 0 0,0 1 0,0-1 0,0 1 0,0 0 0,0 0 0,0 0 0,-1 0 0,1 0 0,0 0 0,0 0 0,0 1 0,0-1 0,0 1 0,0 0 0,0 0 0,0-1 0,0 1 0,0 0 0,0 1 0,0-1 0,1 0 0,-1 0 0,-1 2 0,-4 3 0,1 1 0,1-1 0,-1 1 0,1 0 0,0 0 0,1 0 0,-1 1 0,1 0 0,1-1 0,0 1 0,0 1 0,0-1 0,1 0 0,0 1 0,0 9 0,1-12 0,0-1 0,1 1 0,0 0 0,0-1 0,0 1 0,1-1 0,-1 1 0,1 0 0,1-1 0,-1 1 0,1-1 0,0 0 0,0 0 0,1 0 0,-1 0 0,1 0 0,0 0 0,0 0 0,1-1 0,0 0 0,-1 1 0,2-2 0,-1 1 0,5 3 0,1-1 0,0-1 0,1-1 0,-1 1 0,1-2 0,0 0 0,0 0 0,1-1 0,-1 0 0,0-1 0,1 0 0,-1-1 0,13-1 0,1-1 0,0-2 0,0 0 0,-1-2 0,36-12 0,-38 10 0,0-1 0,-1 0 0,0-1 0,0-2 0,-1 0 0,-1-1 0,0-1 0,-1-1 0,19-18 0,-36 32 0,0-1 0,1 0 0,-1 1 0,0-1 0,0 0 0,0 1 0,0-1 0,0 0 0,0 0 0,-1 0 0,1 0 0,0 0 0,-1-3 0,0 5 0,0-1 0,0 0 0,0 0 0,0 1 0,0-1 0,0 0 0,-1 0 0,1 1 0,0-1 0,-1 0 0,1 0 0,0 1 0,-1-1 0,1 1 0,-1-1 0,1 0 0,-1 1 0,1-1 0,-1 1 0,1-1 0,-1 1 0,0-1 0,-1 0 0,-1 0 0,0 0 0,0 0 0,0 0 0,-1 1 0,1-1 0,0 1 0,-1-1 0,1 1 0,0 0 0,-1 1 0,1-1 0,0 1 0,0-1 0,-5 2 0,0 1 0,0 0 0,0 1 0,0 0 0,0 0 0,1 0 0,0 1 0,0 0 0,0 1 0,0-1 0,1 1 0,0 1 0,-8 9 0,10-10 0,0 0 0,0 0 0,0 1 0,1-1 0,0 1 0,0 0 0,0 0 0,1 0 0,0 0 0,1 0 0,-1 0 0,1 1 0,1-1 0,0 0 0,0 9 0,0-13 0,1-1 0,-1 1 0,1 0 0,-1 0 0,1-1 0,0 1 0,0 0 0,0-1 0,1 1 0,-1-1 0,0 1 0,1-1 0,0 0 0,0 0 0,-1 1 0,1-1 0,0 0 0,1-1 0,-1 1 0,0 0 0,0-1 0,1 1 0,-1-1 0,1 0 0,0 0 0,-1 0 0,1 0 0,0 0 0,-1 0 0,1-1 0,0 1 0,0-1 0,0 0 0,-1 0 0,1 0 0,0 0 0,3-1 0,0 0 0,-1 1 0,1-1 0,0-1 0,-1 1 0,1-1 0,-1 0 0,0 0 0,1-1 0,-1 1 0,0-1 0,0 0 0,-1-1 0,1 1 0,-1-1 0,1 0 0,-1 0 0,6-8 0,-5 2 0,1-1 0,-1-1 0,-1 1 0,0 0 0,0-1 0,-1 0 0,2-21 0,3-90 0,-8 103 0,1-18 0,-1 0 0,-2 0 0,-1 0 0,-17-74 0,11 94 0,5 19 0,0 10 0,2 10 0,1-1 0,1 1 0,1-1 0,4 25 0,19 89 0,-10-65 0,50 327-1365,-47-277-5461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02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0 24575,'-2'2'0,"0"-1"0,0 0 0,1 1 0,-1-1 0,0 1 0,1-1 0,-1 1 0,1 0 0,0 0 0,-1 0 0,1 0 0,0 0 0,0 0 0,0 0 0,1 0 0,-1 0 0,0 2 0,-6 42 0,5-33 0,-28 544 0,29-533 0,1-42 0,0-12 0,0-15 0,18-390 0,-18 431 0,0 0 0,1 1 0,0-1 0,-1 0 0,1 0 0,0 1 0,1-1 0,-1 1 0,1-1 0,-1 1 0,4-4 0,-5 7 0,0-1 0,1 1 0,-1 0 0,1-1 0,-1 1 0,1 0 0,-1-1 0,1 1 0,-1 0 0,1 0 0,-1 0 0,1-1 0,-1 1 0,1 0 0,0 0 0,-1 0 0,1 0 0,-1 0 0,1 0 0,-1 0 0,1 0 0,0 0 0,-1 0 0,1 0 0,-1 1 0,1-1 0,2 1 0,-1 1 0,0-1 0,0 0 0,0 1 0,0-1 0,0 1 0,0 0 0,-1 0 0,3 3 0,128 181 0,-86-117 0,82 96 0,-124-161 0,1 2 0,0 0 0,1-1 0,-1 0 0,11 7 0,-15-11 0,-1-1 0,1 1 0,0-1 0,-1 1 0,1-1 0,0 0 0,0 0 0,-1 1 0,1-1 0,0 0 0,0 0 0,0 0 0,-1 0 0,1 0 0,0 1 0,0-2 0,0 1 0,-1 0 0,1 0 0,0 0 0,0 0 0,-1 0 0,1-1 0,0 1 0,0 0 0,-1-1 0,1 1 0,0-1 0,-1 1 0,1 0 0,0-1 0,-1 0 0,1 1 0,-1-1 0,1 1 0,-1-1 0,1 0 0,-1 1 0,1-1 0,-1 0 0,1 1 0,-1-1 0,0 0 0,0 0 0,1 1 0,-1-1 0,0 0 0,0 0 0,0 0 0,0 1 0,0-1 0,0 0 0,0-1 0,4-33 0,-1 0 0,-2 0 0,-1 0 0,-5-39 0,0 5 0,5 66 0,0 0 0,0 0 0,0 0 0,0-1 0,0 1 0,1 0 0,-1 0 0,1 0 0,0 0 0,0 0 0,0 0 0,0 1 0,3-6 0,-2 6 0,-1 1 0,1 0 0,-1-1 0,1 1 0,0 0 0,0 0 0,-1 0 0,1 0 0,0 0 0,0 1 0,0-1 0,0 1 0,0-1 0,0 1 0,0-1 0,0 1 0,0 0 0,0 0 0,0 0 0,4 1 0,19 0 0,0 2 0,46 10 0,-70-13 0,0 0 0,-1 1 0,1-1 0,0 1 0,-1-1 0,1 0 0,0 1 0,-1-1 0,1 1 0,-1-1 0,1 1 0,-1 0 0,1-1 0,-1 1 0,1 0 0,-1-1 0,0 1 0,1 0 0,-1-1 0,0 1 0,0 0 0,1-1 0,-1 1 0,0 0 0,0 0 0,0 0 0,0-1 0,0 1 0,0 0 0,0 0 0,0-1 0,0 1 0,0 0 0,-1 0 0,1-1 0,0 1 0,0 0 0,-1-1 0,0 2 0,-17 34 0,12-26 0,-1 3 0,1 0 0,0 0 0,1 1 0,1-1 0,0 1 0,0 0 0,2 0 0,-2 19 0,4-28 0,0 0 0,0 0 0,1 0 0,-1 0 0,1 0 0,0 0 0,1 0 0,-1 0 0,1 0 0,0-1 0,0 1 0,1-1 0,-1 1 0,1-1 0,0 0 0,0 0 0,0 0 0,1 0 0,0-1 0,-1 1 0,1-1 0,0 0 0,0 0 0,1 0 0,-1-1 0,9 4 0,-10-4 0,1 0 0,0-1 0,0 1 0,0-1 0,0 0 0,1 0 0,-1 0 0,0-1 0,0 0 0,1 1 0,-1-1 0,0-1 0,0 1 0,1-1 0,-1 1 0,0-1 0,0 0 0,0-1 0,0 1 0,0-1 0,5-3 0,-5 2 0,1 0 0,-1-1 0,0 0 0,-1 0 0,1 0 0,-1 0 0,1 0 0,-1-1 0,0 0 0,-1 0 0,1 1 0,-1-1 0,0-1 0,-1 1 0,1 0 0,1-8 0,-2 5 0,0 0 0,0 0 0,0 0 0,-1 0 0,0 0 0,0 0 0,-1 0 0,-1 0 0,1 0 0,-1 0 0,0 0 0,-1 0 0,0 1 0,0-1 0,0 1 0,-1 0 0,-6-9 0,3 8 0,0 0 0,0 0 0,0 1 0,-1 0 0,0 0 0,0 1 0,-1 0 0,1 1 0,-2-1 0,1 2 0,0-1 0,-21-5 0,12 2 0,36 8 0,-6 1 0,-5-1 0,162-2 0,-154 1 0,1-1 0,-1 0 0,0-1 0,-1-1 0,1-1 0,0 0 0,-1 0 0,26-16 0,-28 12 0,-12 6 0,-2 4 0,1 0 0,-1 0 0,1 1 0,-1-1 0,1 0 0,0 0 0,0 1 0,-1-1 0,1 0 0,0 1 0,0 0 0,-1 2 0,-2 4 0,1 0 0,0 0 0,0 1 0,0-1 0,1 1 0,1 0 0,-1 0 0,1 0 0,1 0 0,0 0 0,0-1 0,1 1 0,0 0 0,0 0 0,1 0 0,0 0 0,6 12 0,-6-15 0,0-1 0,1 1 0,0-1 0,0 0 0,0 0 0,1 0 0,-1 0 0,1 0 0,1-1 0,-1 0 0,0 0 0,1 0 0,0 0 0,0-1 0,0 0 0,1 0 0,-1 0 0,0 0 0,1-1 0,0 0 0,0-1 0,0 1 0,-1-1 0,1 0 0,1 0 0,10-1 0,-13 0 0,0 0 0,-1 0 0,1-1 0,0 0 0,0 0 0,-1 0 0,1 0 0,-1 0 0,1-1 0,-1 1 0,0-1 0,1 0 0,-1 0 0,0-1 0,4-3 0,-3 2 0,0-1 0,0 0 0,0 0 0,0-1 0,-1 1 0,0-1 0,0 0 0,3-8 0,-1-6 0,0 1 0,0-1 0,-2-1 0,1-33 0,-4 50 0,1-34 0,-1 37 0,0 0 0,0 0 0,0 0 0,0-1 0,0 1 0,-1 0 0,1 0 0,0 0 0,0 0 0,-1 0 0,1 0 0,-1 0 0,1 0 0,-1 0 0,1 0 0,-1 0 0,1 0 0,-1 0 0,0 0 0,0 1 0,1-1 0,-1 0 0,0 1 0,0-1 0,-1-1 0,0 3 0,1-1 0,0 0 0,0 1 0,0-1 0,0 1 0,1-1 0,-1 1 0,0 0 0,0-1 0,0 1 0,0 0 0,0 0 0,1-1 0,-1 1 0,0 0 0,1 0 0,-1 0 0,1 0 0,-1 0 0,1 0 0,-1 0 0,1 0 0,0 0 0,-1 0 0,1 0 0,0 0 0,0 2 0,-7 32 0,6-25 0,1 0 0,0 0 0,1-1 0,0 1 0,0 0 0,1 0 0,0 0 0,1-1 0,0 0 0,0 1 0,1-1 0,0 0 0,11 15 0,-11-18 0,0 0 0,0-1 0,1 0 0,-1 0 0,1 0 0,1 0 0,-1-1 0,1 0 0,-1 0 0,1 0 0,0-1 0,1 0 0,-1 0 0,1 0 0,-1-1 0,1 0 0,0 0 0,-1-1 0,1 0 0,12 1 0,-16-2 0,0 0 0,0-1 0,0 1 0,0 0 0,1-1 0,-1 0 0,0 0 0,0 0 0,0 0 0,0 0 0,-1-1 0,1 1 0,0-1 0,-1 0 0,1 0 0,-1 0 0,3-3 0,-1 1 0,0-1 0,-1 1 0,0-1 0,0 0 0,0 0 0,0-1 0,-1 1 0,3-11 0,-1 0 0,-1-1 0,0 0 0,-1 0 0,-1 0 0,-2-25 0,0 25 0,-1 0 0,-1 0 0,0 0 0,-9-25 0,10 37 0,1 0 0,-1 1 0,0-1 0,0 0 0,-1 1 0,0-1 0,1 1 0,-2 0 0,1 0 0,0 0 0,-1 0 0,1 1 0,-1-1 0,0 1 0,0 0 0,-1 0 0,1 0 0,-1 1 0,-6-3 0,10 4 4,-1 1 0,0 0 0,0-1 0,0 1 0,0 0 0,0 0-1,0 0 1,0 0 0,0 1 0,1-1 0,-1 0 0,0 1 0,0 0 0,0-1-1,0 1 1,1 0 0,-1 0 0,0 0 0,1 0 0,-1 0 0,1 0 0,-1 0 0,1 1-1,-1-1 1,1 0 0,0 1 0,0-1 0,0 1 0,-2 2 0,-1 3-251,1 0 0,0 0 0,0 0 0,0 1 0,-2 14 0,-2 13-6579</inkml:trace>
  <inkml:trace contextRef="#ctx0" brushRef="#br0" timeOffset="924.33">1675 422 24575,'-4'29'0,"-11"27"0,-18 23 0,-22 15 0,-1-8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224 24575,'-14'-54'0,"1"-1"0,-4-60 0,19 271 0,-3-71 0,1-41 0,-19 487 0,12-505 0,6-16 0,17-18 0,15-10 0,1 2 0,1 1 0,0 2 0,1 1 0,0 2 0,0 1 0,1 1 0,1 2 0,60-2 0,-92 8 0,1 0 0,-1 0 0,0 0 0,1-1 0,-1 0 0,0 0 0,0 0 0,1 0 0,-1-1 0,0 1 0,0-1 0,-1 0 0,1 0 0,0-1 0,6-4 0,-2-2 0,-1 1 0,0-1 0,0-1 0,10-18 0,-9 14 0,1-1 0,-1 0 0,10-23 0,-8 19 0,-10 19 0,0 0 0,0 0 0,1 0 0,-1 0 0,0 0 0,0 0 0,0 0 0,1 0 0,-1 1 0,0-1 0,0 0 0,0 0 0,0 0 0,1 0 0,-1 0 0,0 0 0,0 0 0,0 0 0,0 0 0,1 1 0,-1-1 0,0 0 0,0 0 0,0 0 0,0 0 0,0 0 0,0 1 0,0-1 0,1 0 0,-1 0 0,0 0 0,0 1 0,0-1 0,0 0 0,0 0 0,0 0 0,0 1 0,0-1 0,0 0 0,0 0 0,0 0 0,0 0 0,0 1 0,0-1 0,0 39 0,-4 6 0,-1-8 0,2 0 0,1 1 0,2-1 0,6 47 0,-5-79 0,0-1 0,0 1 0,1-1 0,0 1 0,0-1 0,0 0 0,0 0 0,1 0 0,-1 0 0,1 0 0,0 0 0,0-1 0,1 0 0,-1 1 0,1-1 0,0 0 0,-1-1 0,8 5 0,-8-6 0,-1 0 0,1 0 0,-1 0 0,1 0 0,-1-1 0,1 1 0,0-1 0,-1 0 0,1 1 0,0-1 0,-1 0 0,1-1 0,0 1 0,-1 0 0,1-1 0,0 1 0,-1-1 0,1 0 0,-1 0 0,1 0 0,-1 0 0,0-1 0,1 1 0,-1 0 0,0-1 0,0 0 0,0 1 0,0-1 0,0 0 0,0 0 0,0 0 0,-1-1 0,3-3 0,0-1 0,0-1 0,0 1 0,-1-1 0,0 0 0,0 0 0,-1 0 0,0-1 0,-1 1 0,0 0 0,0-1 0,0 1 0,-1-1 0,-1 1 0,1-1 0,-2 1 0,1 0 0,-1-1 0,0 1 0,-4-9 0,4 11 0,0 1 0,0-1 0,-1 1 0,0 0 0,0 0 0,0 0 0,-1 0 0,1 1 0,-1-1 0,0 1 0,-1 0 0,1 0 0,-1 1 0,0-1 0,1 1 0,-1 0 0,-1 0 0,1 0 0,0 1 0,-1 0 0,1 0 0,-1 1 0,0-1 0,1 1 0,-1 0 0,0 1 0,0-1 0,-7 1 0,-33 8-1365,4 6-5461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39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 255 24575,'5'-28'0,"-1"12"0,-1-1 0,-1 1 0,-1-1 0,0 0 0,-2-23 0,1 38 0,-1 0 0,1 0 0,0 0 0,0 0 0,-1 1 0,1-1 0,-1 0 0,0 0 0,1 1 0,-1-1 0,0 0 0,0 1 0,0-1 0,0 1 0,0-1 0,0 1 0,-1 0 0,1-1 0,0 1 0,-1 0 0,1 0 0,-1 0 0,0 0 0,1 0 0,-1 0 0,1 0 0,-1 1 0,0-1 0,0 0 0,0 1 0,1 0 0,-1-1 0,0 1 0,0 0 0,0 0 0,0 0 0,1 0 0,-1 0 0,0 1 0,0-1 0,0 0 0,1 1 0,-1-1 0,-2 2 0,-4 1 0,0 0 0,0 1 0,1 0 0,-1 0 0,1 1 0,0 0 0,0 0 0,-8 9 0,9-8 0,0 0 0,1 1 0,-1 0 0,1 0 0,1 0 0,-1 1 0,1-1 0,1 1 0,0 0 0,0 1 0,0-1 0,1 0 0,0 1 0,1-1 0,-1 1 0,2 0 0,-1-1 0,2 10 0,0-8 0,1 1 0,0-1 0,1 0 0,0 0 0,0 0 0,1 0 0,1 0 0,0-1 0,0 0 0,1 0 0,0 0 0,0-1 0,1 1 0,11 10 0,87 66 0,-27-24 0,-77-60 0,1 0 0,-1 0 0,0 0 0,0 0 0,0 0 0,0 0 0,0 0 0,0 0 0,0 0 0,0 0 0,0 0 0,-1 1 0,1-1 0,0 0 0,-1 1 0,1-1 0,-1 0 0,1 1 0,-1-1 0,0 1 0,0-1 0,1 1 0,-1-1 0,0 1 0,0-1 0,-1 1 0,1 0 0,-1 0 0,0 0 0,-1 0 0,1 0 0,-1 0 0,1-1 0,-1 1 0,0 0 0,1-1 0,-1 0 0,0 1 0,0-1 0,0 0 0,0 0 0,0 0 0,-3 1 0,-11 3 0,0 0 0,-1 0 0,-22 2 0,24-5 0,-49 5 0,61-6 0,0-1 0,-1 0 0,1 0 0,0-1 0,-1 1 0,1-1 0,0 1 0,-1-1 0,1 0 0,0 0 0,0 0 0,0-1 0,0 1 0,0-1 0,-3-2 0,5 3 0,0 0 0,0-1 0,1 1 0,-1 0 0,0-1 0,0 1 0,1-1 0,-1 1 0,1-1 0,-1 1 0,1-1 0,0 1 0,0-1 0,0 1 0,0-1 0,0 1 0,0-1 0,0 0 0,0 1 0,0-1 0,1 1 0,-1-1 0,1 1 0,-1-1 0,1 1 0,-1-1 0,2-1 0,26-41 0,-24 39 0,41-49 0,56-54 0,-51 58 0,50-66 0,-95 110 0,0-1 0,0 0 0,-1 0 0,0-1 0,-1 1 0,1-1 0,2-9 0,-6 15 0,1 0 0,-1 1 0,0-1 0,0 0 0,0 0 0,0 0 0,0 1 0,0-1 0,-1 0 0,1 0 0,0 1 0,-1-1 0,0 0 0,1 1 0,-1-1 0,0 1 0,0-1 0,0 0 0,0 1 0,0 0 0,0-1 0,0 1 0,0 0 0,0-1 0,-1 1 0,1 0 0,-1 0 0,1 0 0,-1 0 0,1 0 0,-1 1 0,1-1 0,-1 0 0,0 1 0,1-1 0,-1 1 0,0 0 0,-3-1 0,0 0-68,-1-1 0,1 1-1,0 1 1,-1-1 0,0 1 0,1 0-1,-1 0 1,1 1 0,-1 0 0,1 0-1,0 0 1,-1 0 0,1 1 0,0 0-1,0 0 1,0 0 0,0 1 0,0 0-1,-9 6 1,-4 10-6758</inkml:trace>
  <inkml:trace contextRef="#ctx0" brushRef="#br0" timeOffset="371.34">583 360 24575,'-4'0'0,"0"4"0,3 4 0,5 5 0,7 0 0,4 2 0,-1-6 0,-2-8 0,-3-7 0</inkml:trace>
  <inkml:trace contextRef="#ctx0" brushRef="#br0" timeOffset="739.8">943 0 24575,'-1'2'0,"-1"-1"0,1 1 0,-1-1 0,1 1 0,0-1 0,0 1 0,0 0 0,0 0 0,0-1 0,0 1 0,1 0 0,-1 0 0,1 0 0,-1 0 0,0 4 0,-1 1 0,-21 63 0,8-29 0,1 1 0,3 0 0,1 0 0,-4 49 0,14-88 0,-1-1 0,1 1 0,0-1 0,0 0 0,0 1 0,0-1 0,0 1 0,1-1 0,-1 1 0,1-1 0,0 0 0,0 1 0,0-1 0,0 0 0,0 0 0,0 1 0,0-1 0,1 0 0,-1 0 0,1 0 0,1 1 0,-1-2 0,1 1 0,-1-1 0,0 0 0,0-1 0,1 1 0,-1 0 0,0-1 0,1 1 0,-1-1 0,1 0 0,-1 0 0,1 0 0,-1 0 0,1 0 0,-1 0 0,1-1 0,2 0 0,6-2 0,0-1 0,-1 0 0,1 0 0,-1-1 0,1-1 0,-1 0 0,14-11 0,-9 4 0,0 0 0,-1-2 0,-1 0 0,0 0 0,12-21 0,-19 27 0,0 0 0,-1 0 0,-1-1 0,1 0 0,-2 1 0,1-1 0,-1 0 0,-1-1 0,0 1 0,0 0 0,-1-17 0,-1 27 0,0 0 0,0 0 0,0 0 0,0 0 0,0 0 0,0 0 0,0 0 0,0 0 0,0 0 0,0 0 0,0 0 0,0 0 0,0 0 0,-1 0 0,1 0 0,0 0 0,0 0 0,0 0 0,0 0 0,0 0 0,0 0 0,0 0 0,0 0 0,0 0 0,0 0 0,0 0 0,0 0 0,-1 0 0,1 0 0,0 0 0,0 0 0,0 0 0,0 0 0,0 0 0,0-1 0,0 1 0,0 0 0,0 0 0,0 0 0,0 0 0,0 0 0,0 0 0,0 0 0,0 0 0,0 0 0,0 0 0,0 0 0,0 0 0,0 0 0,0-1 0,0 1 0,0 0 0,0 0 0,0 0 0,0 0 0,0 0 0,0 0 0,0 0 0,0 0 0,0 0 0,0 0 0,0 0 0,0-1 0,-5 10 0,-4 16 0,-14 69 0,4 0 0,-7 109 0,24-191-116,1-7 20,0 1 0,1 0 0,-1 0 0,1-1-1,0 1 1,1 0 0,-1 0 0,1-1 0,0 1 0,1 0 0,-1-1 0,4 8 0,5-1-6730</inkml:trace>
  <inkml:trace contextRef="#ctx0" brushRef="#br0" timeOffset="1149.9">1346 170 24575,'0'0'0,"0"-1"0,0 1 0,0 0 0,-1-1 0,1 1 0,0-1 0,0 1 0,0 0 0,-1-1 0,1 1 0,0 0 0,-1-1 0,1 1 0,0 0 0,0-1 0,-1 1 0,1 0 0,-1 0 0,1-1 0,0 1 0,-1 0 0,1 0 0,0 0 0,-1 0 0,1-1 0,-1 1 0,1 0 0,-1 0 0,1 0 0,0 0 0,-1 0 0,1 0 0,-1 0 0,1 0 0,-1 0 0,0 1 0,-12 12 0,-5 27 0,15-30 0,1 0 0,0 0 0,0 0 0,1 0 0,0 0 0,1 0 0,0 0 0,1 0 0,0 1 0,1-1 0,0 0 0,6 17 0,-6-22 0,0 0 0,0 0 0,1 0 0,-1 0 0,1-1 0,0 1 0,0-1 0,1 0 0,-1 0 0,1 0 0,0-1 0,0 1 0,0-1 0,0 0 0,1 0 0,-1 0 0,1-1 0,0 1 0,0-1 0,0 0 0,0-1 0,0 1 0,0-1 0,1 0 0,9 1 0,-11-2 0,0 0 0,0 0 0,0-1 0,-1 1 0,1-1 0,0 1 0,0-1 0,-1-1 0,1 1 0,-1 0 0,1-1 0,-1 0 0,1 1 0,-1-1 0,0-1 0,0 1 0,4-4 0,-3 2 0,0-1 0,0 0 0,-1-1 0,1 1 0,-1 0 0,0-1 0,0 0 0,-1 0 0,3-10 0,-1 3 0,-2 0 0,1-1 0,-2 1 0,0 0 0,0-1 0,-2 1 0,1-1 0,-2 1 0,-3-17 0,3 23-72,1 0 1,-2 0-1,1-1 0,-1 2 0,0-1 0,-1 0 0,1 1 0,-1-1 1,-1 1-1,1 0 0,-1 0 0,0 1 0,0 0 0,-1-1 0,1 2 1,-1-1-1,0 1 0,-13-7 0,3 7-6754</inkml:trace>
  <inkml:trace contextRef="#ctx0" brushRef="#br0" timeOffset="1534.4">1642 65 24575,'7'-6'0,"0"0"0,1 1 0,0 0 0,0 0 0,0 0 0,0 1 0,1 1 0,0-1 0,13-3 0,-10 4 0,1 1 0,-1-1 0,1 2 0,-1 0 0,1 0 0,18 2 0,-27 0 0,-1-1 0,1 1 0,0 0 0,-1 1 0,1-1 0,-1 0 0,1 1 0,-1 0 0,0 0 0,0 0 0,0 0 0,0 1 0,0-1 0,0 1 0,-1-1 0,1 1 0,-1 0 0,0 0 0,1 0 0,-2 0 0,1 1 0,0-1 0,-1 1 0,1-1 0,-1 1 0,0-1 0,0 1 0,0 0 0,0 3 0,1 13 0,0-1 0,-1 0 0,-1 0 0,-4 25 0,4-43 0,-15 114-682,-46 180-1,55-270-6143</inkml:trace>
  <inkml:trace contextRef="#ctx0" brushRef="#br0" timeOffset="1926.31">1769 275 24575,'22'-3'0,"17"-2"0,10 0 0,7 2 0,-6 0-8191</inkml:trace>
  <inkml:trace contextRef="#ctx0" brushRef="#br0" timeOffset="1927.31">2108 106 24575,'7'-6'0,"0"0"0,0 1 0,1-1 0,0 1 0,0 1 0,12-6 0,-17 8 0,1 1 0,0-1 0,0 1 0,0 0 0,0 0 0,1 0 0,-1 0 0,0 1 0,0-1 0,0 1 0,1 1 0,-1-1 0,0 0 0,0 1 0,8 2 0,-10-2 0,0 1 0,0-1 0,0 1 0,0-1 0,0 1 0,0 0 0,0 0 0,0 0 0,-1 0 0,1 0 0,-1 0 0,0 0 0,1 1 0,-1-1 0,0 0 0,0 1 0,-1-1 0,1 1 0,0 4 0,5 54 0,-6-52 0,-2 78-251,-5 0 1,-18 96-1,20-150-362,0-5-6213</inkml:trace>
  <inkml:trace contextRef="#ctx0" brushRef="#br0" timeOffset="2284.65">2150 275 24575,'22'-7'0,"21"-2"0,21 0 0,11-2 0,-7 1-819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25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364 24575,'-1'-1'0,"0"0"0,0 0 0,0 0 0,-1 0 0,1 0 0,0 1 0,-1-1 0,1 0 0,0 0 0,-1 1 0,1-1 0,-1 1 0,1 0 0,-1-1 0,1 1 0,-1 0 0,1 0 0,-1 0 0,1 0 0,-1 0 0,-2 0 0,1 1 0,0 0 0,0 0 0,-1 1 0,2-1 0,-1 1 0,0 0 0,0-1 0,0 1 0,-4 4 0,-3 5 0,0 0 0,0 1 0,-11 18 0,19-28 0,-12 22 0,1 0 0,0 1 0,2 0 0,1 0 0,-12 51 0,11-29 0,3 0 0,-3 73 0,10-108 0,1 0 0,0 0 0,1 0 0,1 0 0,0 0 0,0 0 0,1 0 0,1-1 0,-1 1 0,10 16 0,-10-23 0,0 0 0,0-1 0,1 1 0,-1-1 0,1 0 0,0 0 0,0 0 0,1 0 0,-1-1 0,1 0 0,0 0 0,-1 0 0,2 0 0,-1-1 0,0 0 0,0 0 0,1 0 0,-1-1 0,1 0 0,-1 0 0,1 0 0,-1 0 0,1-1 0,8-1 0,-6 1 0,0-1 0,0 0 0,0 0 0,-1-1 0,1 0 0,0 0 0,-1-1 0,1 0 0,-1 0 0,0 0 0,0-1 0,0-1 0,-1 1 0,7-6 0,-5 2 0,1-1 0,-2 0 0,1 0 0,-1-1 0,-1 1 0,0-2 0,0 1 0,7-18 0,-2-4 0,-2 0 0,-1-1 0,-1 0 0,-2 0 0,2-57 0,-6 48 0,-6-61 0,3 85 0,0 1 0,-2 0 0,0 0 0,-1 1 0,-1-1 0,-10-20 0,15 34 11,-1 0 0,0 0 0,0 0 0,0 1 0,0-1 0,0 1-1,0-1 1,-1 1 0,1 0 0,-4-2 0,5 3-52,0 1-1,0-1 1,0 1 0,0-1 0,1 1-1,-1 0 1,0 0 0,0-1 0,0 1-1,0 0 1,0 0 0,0 0 0,0 0-1,0 0 1,0 0 0,0 0 0,0 1-1,0-1 1,0 0 0,0 0 0,0 1-1,0-1 1,0 1 0,0-1 0,0 1-1,1-1 1,-1 1 0,0-1 0,0 1-1,1 0 1,-1 0 0,0-1 0,1 1-1,-1 0 1,0 1 0,-7 11-6785</inkml:trace>
  <inkml:trace contextRef="#ctx0" brushRef="#br0" timeOffset="961.69">700 598 24575,'0'7'0,"0"7"0,0 3 0,0 3 0,4-2 0,4-4 0,5-8 0,0-8 0,-2-12 0,-3-6 0,-3-4 0,-2-2 0,-2 5-8191</inkml:trace>
  <inkml:trace contextRef="#ctx0" brushRef="#br0" timeOffset="1338.67">1251 174 24575,'0'-1'0,"-1"0"0,1 0 0,-1 0 0,0 0 0,1 0 0,-1 0 0,0 0 0,1 1 0,-1-1 0,0 0 0,0 0 0,0 0 0,0 1 0,0-1 0,0 1 0,0-1 0,0 0 0,0 1 0,0 0 0,0-1 0,0 1 0,-2-1 0,2 2 0,0-1 0,0 1 0,1-1 0,-1 1 0,0 0 0,1-1 0,-1 1 0,1 0 0,-1 0 0,1-1 0,-1 1 0,1 0 0,-1 0 0,1 0 0,0 0 0,-1 0 0,1-1 0,0 1 0,0 0 0,0 0 0,0 1 0,-2 10 0,1 1 0,1 22 0,13 383 0,-13-410 0,-1-3 0,1 0 0,0 0 0,1 0 0,-1 0 0,1-1 0,1 7 0,-2-11 0,0 0 0,0 0 0,0 0 0,0 0-1,0 0 1,0 1 0,0-1 0,0 0 0,0 0-1,0 0 1,0 0 0,1 0 0,-1 0 0,0 1 0,0-1-1,0 0 1,0 0 0,0 0 0,0 0 0,0 0-1,0 0 1,0 0 0,0 0 0,0 1 0,1-1-1,-1 0 1,0 0 0,0 0 0,0 0 0,0 0 0,0 0-1,0 0 1,0 0 0,1 0 0,-1 0 0,0 0-1,0 0 1,0 0 0,0 0 0,0 0 0,0 0 0,1 0-1,-1 0 1,0 0 0,0 0 0,0 0 0,0 0-1,0 0 1,0 0 0,1 0 0,-1 0 0,0 0 0,0 0-1,0 0 1,0 0 0,0-1 0,0 1 0,0 0-1,1 0 1,-1 0 0,0 0 0,0 0 0,0 0 0,0 0-1,3-8-1352,1-6-5473</inkml:trace>
  <inkml:trace contextRef="#ctx0" brushRef="#br0" timeOffset="1822.66">1779 4 24575,'-17'39'0,"11"-21"0,-74 256 0,66-214 0,2 1 0,-5 101 0,16-156 0,1-1 0,0 1 0,1-1 0,-1 1 0,1-1 0,0 0 0,0 1 0,1-1 0,4 10 0,-5-13 0,0 0 0,0-1 0,1 1 0,-1 0 0,0-1 0,1 1 0,0-1 0,-1 1 0,1-1 0,0 0 0,-1 0 0,1 1 0,0-1 0,0-1 0,0 1 0,0 0 0,0 0 0,0-1 0,0 1 0,0-1 0,1 0 0,-1 1 0,0-1 0,0 0 0,0 0 0,0-1 0,0 1 0,3-1 0,2 0 0,-1-1 0,0 0 0,0 0 0,0-1 0,0 0 0,0 0 0,0 0 0,-1 0 0,1-1 0,-1 0 0,0 0 0,0-1 0,-1 0 0,1 1 0,-1-1 0,0-1 0,0 1 0,-1-1 0,4-6 0,0-1 0,-1 0 0,-1 0 0,0-1 0,-1 1 0,0-1 0,-1 0 0,2-26 0,-4 37 0,-1 1 0,0-1 0,0 1 0,0-1 0,0 1 0,0 0 0,0-1 0,-1 1 0,0-1 0,1 1 0,-1-1 0,0 1 0,0 0 0,0 0 0,0-1 0,0 1 0,-1 0 0,1 0 0,-1 0 0,1 0 0,-1 0 0,0 1 0,0-1 0,0 0 0,0 1 0,0 0 0,0-1 0,0 1 0,-3-1 0,1 0 0,-1 1 0,1 0 0,-1 1 0,1-1 0,-1 1 0,1 0 0,0 0 0,-1 0 0,1 1 0,-1 0 0,1-1 0,-1 2 0,1-1 0,0 0 0,-7 4 0,5-2-105,0 1 0,0-1 0,1 1 0,-1 0 0,1 1 0,0-1 0,0 1 0,1 0 0,-1 0 0,1 0 0,0 1 0,-3 6 0,-4 11-6721</inkml:trace>
  <inkml:trace contextRef="#ctx0" brushRef="#br0" timeOffset="2259.97">2139 174 24575,'0'0'0,"0"-1"0,0 0 0,0 0 0,0 1 0,0-1 0,0 0 0,0 1 0,0-1 0,0 0 0,0 0 0,0 1 0,-1-1 0,1 0 0,0 1 0,0-1 0,-1 0 0,1 1 0,-1-1 0,1 1 0,0-1 0,-1 1 0,0-2 0,0 2 0,0 0 0,1 0 0,-1 0 0,1 0 0,-1 0 0,0 0 0,1 0 0,-1 0 0,1 0 0,-1 0 0,1 1 0,-1-1 0,0 0 0,1 0 0,-1 1 0,1-1 0,-1 0 0,1 1 0,-1-1 0,1 0 0,-1 1 0,-23 28 0,12-7 0,2 1 0,1 0 0,0 0 0,2 0 0,1 1 0,1 0 0,1 1 0,1-1 0,1 1 0,1-1 0,3 33 0,-2-53 0,0 0 0,0 0 0,1 0 0,0-1 0,-1 1 0,1 0 0,1-1 0,-1 1 0,1 0 0,-1-1 0,1 1 0,0-1 0,0 0 0,0 0 0,1 0 0,-1 0 0,1 0 0,0 0 0,-1-1 0,1 1 0,1-1 0,-1 0 0,0 0 0,0 0 0,1 0 0,-1-1 0,1 1 0,0-1 0,-1 0 0,1 0 0,0 0 0,0 0 0,-1-1 0,1 0 0,0 1 0,0-1 0,0-1 0,0 1 0,-1-1 0,1 1 0,0-1 0,0 0 0,-1 0 0,1-1 0,0 1 0,-1-1 0,0 0 0,1 0 0,-1 0 0,0 0 0,4-4 0,-1 0 0,1-1 0,-2 0 0,1-1 0,-1 1 0,0-1 0,0 0 0,-1-1 0,0 1 0,0-1 0,-1 1 0,-1-1 0,3-12 0,-4 17 0,0 0 0,-1 1 0,0-1 0,0 0 0,0 0 0,0 0 0,0 0 0,-1 0 0,1 0 0,-1 1 0,0-1 0,-1 0 0,-2-6 0,3 8 0,-1 0 0,0 0 0,0-1 0,0 2 0,0-1 0,0 0 0,0 0 0,0 1 0,-1-1 0,1 1 0,0-1 0,-1 1 0,1 0 0,-1 0 0,0 0 0,1 1 0,-1-1 0,0 0 0,0 1 0,1 0 0,-6 0 0,2 0 10,-1 0 0,0 1 0,0 0 0,1 0 0,-1 1 0,1-1 0,-1 1 0,1 1 0,0-1 0,0 1 0,-10 7 0,11-7-109,0 0 0,1 0 0,0 0 0,0 1 0,0 0 0,0 0 0,1 0 0,-1 0 0,1 1 0,0-1 0,1 1 0,-1 0 0,1-1 0,-4 11 0,2 13-6727</inkml:trace>
  <inkml:trace contextRef="#ctx0" brushRef="#br0" timeOffset="2620.75">2542 132 24575,'-4'-1'0,"1"1"0,-1-1 0,0 1 0,0 0 0,1-1 0,-1 2 0,0-1 0,0 0 0,1 1 0,-1 0 0,0-1 0,1 2 0,-1-1 0,1 0 0,-1 1 0,1-1 0,0 1 0,-4 2 0,5-2 0,1 0 0,-1 0 0,0 0 0,1 0 0,-1 1 0,1-1 0,-1 0 0,1 1 0,0-1 0,0 1 0,0 0 0,0-1 0,1 1 0,-1 0 0,1-1 0,0 1 0,0 0 0,-1-1 0,2 1 0,-1 0 0,0 0 0,0-1 0,1 1 0,0 0 0,1 4 0,2 4 0,0 0 0,1 0 0,0 0 0,1-1 0,0 1 0,0-1 0,1-1 0,10 12 0,10 7 0,36 29 0,9 10 0,-70-66 0,-1 0 0,0 0 0,0 0 0,0 1 0,0-1 0,0 0 0,0 0 0,-1 1 0,1-1 0,0 0 0,0 1 0,-1-1 0,1 1 0,-1-1 0,0 1 0,1-1 0,-1 1 0,0-1 0,0 1 0,0 1 0,0-1 0,-1-1 0,1 0 0,-1 0 0,0 0 0,1 0 0,-1 0 0,0 0 0,0 0 0,0 0 0,1-1 0,-1 1 0,0 0 0,0 0 0,0-1 0,0 1 0,-1 0 0,1-1 0,0 1 0,-2 0 0,-8 2 0,-1 0 0,1-1 0,-1-1 0,-14 1 0,16-1 0,-36 2-682,-77-5-1,79-3-6143</inkml:trace>
  <inkml:trace contextRef="#ctx0" brushRef="#br0" timeOffset="3073.88">2542 111 24575,'32'-14'0,"26"-9"0,20 0 0,15 4 0,10 1 0,-13 4-8191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29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63 24575,'-4'-7'0,"14"-3"0,19-3 0,23 1 0,16 2 0,9 3 0,-3 3 0,-10 5 0,-15 3-8191</inkml:trace>
  <inkml:trace contextRef="#ctx0" brushRef="#br0" timeOffset="1">0 295 24575,'32'0'0,"33"-3"0,23-6 0,14-3 0,5-5 0,-16 2-8191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2:52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7 107 24575,'-7'-10'0,"-3"-1"0,1 13 0,-2 20 0,2 28 0,1 24 0,2 21 0,3 12 0,1 5 0,2-1 0,4-5 0,1-10 0,3-14 0,8-18 0,5-19 0,6-18 0,1-13 0,-3-9-8191</inkml:trace>
  <inkml:trace contextRef="#ctx0" brushRef="#br0" timeOffset="389">994 425 24575,'-4'0'0,"0"7"0,-5 10 0,1 9 0,0 7 0,7 2 0,6-2 0,6-6 0,5-8 0,-1-10 0,-2-11 0,-4-9 0,-3-5 0,-7-4 0,-2-3 0,-2 4-8191</inkml:trace>
  <inkml:trace contextRef="#ctx0" brushRef="#br0" timeOffset="788.9">1480 0 24575,'-5'10'0,"0"-1"0,0 1 0,1-1 0,1 1 0,0 1 0,0-1 0,1 0 0,0 1 0,-1 18 0,3-9 0,0 0 0,1 0 0,1 0 0,4 23 0,-1-24 0,0 0 0,1-1 0,0 0 0,12 21 0,-15-32 0,0-1 0,1 0 0,0 0 0,0 0 0,0-1 0,1 1 0,0-1 0,0 0 0,0-1 0,1 1 0,-1-1 0,1 0 0,0 0 0,12 5 0,-14-8 0,-1-1 0,1 1 0,0-1 0,0 0 0,0 0 0,-1 0 0,1 0 0,0 0 0,0-1 0,-1 0 0,1 0 0,0 0 0,-1 0 0,1-1 0,-1 1 0,1-1 0,-1 0 0,0 0 0,0 0 0,0 0 0,0-1 0,0 1 0,0-1 0,-1 0 0,4-4 0,4-4 0,-1 0 0,-1-1 0,0-1 0,0 1 0,7-19 0,11-48 0,-20 65 0,-5 20 0,-4 28 0,3-32 0,-20 336 36,15-184-736,-39 234-1,30-319-6125</inkml:trace>
  <inkml:trace contextRef="#ctx0" brushRef="#br0" timeOffset="1161.81">0 1441 24575,'784'-141'-370,"3"45"-1375,1235-63 1561,-1924 156 354,-54 4-554,1-3 0,67-12 0,-97 10-452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2:10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9 24575,'29'-10'0,"27"-8"0,19-4 0,11 1 0,5 5 0,-2 5 0,-6 11 0,-12 10 0,-20 3-8191</inkml:trace>
  <inkml:trace contextRef="#ctx0" brushRef="#br0" timeOffset="361.22">85 312 24575,'43'-14'0,"40"-9"0,30-4 0,15 3 0,-15 6-8191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56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627 24575,'0'-20'0,"1"11"0,-1 0 0,0-1 0,-1 1 0,0-1 0,-4-16 0,5 24 0,-1 0 0,0 0 0,0-1 0,0 1 0,0 0 0,-1 1 0,1-1 0,0 0 0,-1 0 0,0 1 0,1-1 0,-1 0 0,0 1 0,0 0 0,1-1 0,-1 1 0,0 0 0,0 0 0,-1 0 0,1 0 0,0 1 0,0-1 0,0 0 0,0 1 0,-1 0 0,1-1 0,0 1 0,-1 0 0,-2 0 0,-2 1 0,1 0 0,-1 0 0,1 1 0,-1-1 0,1 1 0,0 1 0,0-1 0,0 1 0,0 0 0,0 0 0,1 1 0,-1 0 0,1 0 0,0 0 0,0 0 0,0 1 0,1 0 0,0 0 0,-7 11 0,4-6 0,0 1 0,1 0 0,0 0 0,1 1 0,0 0 0,1 0 0,0 0 0,1 0 0,-2 21 0,5-30 0,0 1 0,0 0 0,1 0 0,-1-1 0,1 1 0,0 0 0,0-1 0,0 1 0,1-1 0,-1 1 0,1-1 0,0 1 0,0-1 0,0 0 0,0 0 0,0 0 0,1 0 0,-1-1 0,1 1 0,0 0 0,0-1 0,0 0 0,0 0 0,0 0 0,1 0 0,-1 0 0,1-1 0,-1 0 0,1 1 0,-1-1 0,1 0 0,4 0 0,-4 0 0,0 0 0,1 0 0,-1-1 0,1 1 0,-1-1 0,1 0 0,-1 0 0,1 0 0,-1-1 0,0 0 0,1 0 0,-1 0 0,0 0 0,1 0 0,-1-1 0,0 0 0,0 0 0,0 0 0,-1-1 0,1 1 0,0-1 0,-1 0 0,0 0 0,1 0 0,-1 0 0,0 0 0,2-5 0,2-8 0,-1-1 0,5-19 0,-12 106 0,-1-29 0,2 0 0,9 73 0,-8-108-91,0-1 0,0 1 0,1-1 0,0 1 0,0-1 0,1 0 0,-1 0 0,1 0 0,0 0 0,0 0 0,1-1 0,-1 1 0,1-1 0,5 5 0,11 6-6735</inkml:trace>
  <inkml:trace contextRef="#ctx0" brushRef="#br0" timeOffset="519.41">508 1649 24575,'0'7'0,"1"0"0,0 0 0,0 0 0,0-1 0,1 1 0,0 0 0,0-1 0,1 0 0,0 1 0,0-1 0,0 0 0,7 8 0,4 4 0,2 0 0,23 21 0,-25-26 0,-1 0 0,0 0 0,-1 2 0,13 19 0,-24-32-4,1 0 1,-1 1-1,0-1 0,0 1 0,0-1 0,0 1 0,-1-1 1,1 1-1,-1 0 0,1-1 0,-1 1 0,0 0 0,0-1 1,0 1-1,0 0 0,-1-1 0,1 1 0,-1 0 0,0-1 1,-1 6-1,0-5 19,-1 1 1,1 0-1,-1-1 0,1 1 1,-1-1-1,0 0 1,0 0-1,-1 0 0,1-1 1,-1 1-1,1-1 1,-5 3-1,1-1-114,0-1 0,0 0 0,0 0 0,0-1 0,-1 1 0,1-2 0,-1 1 0,1-1 0,-1 0 0,0-1 0,1 1 0,-1-2 0,0 1 0,-11-3 0,-2-6-6727</inkml:trace>
  <inkml:trace contextRef="#ctx0" brushRef="#br0" timeOffset="520.41">593 1606 24575,'32'-14'0,"26"-9"0,13 0 0,9 0 0,2 4 0,-13 6-8191</inkml:trace>
  <inkml:trace contextRef="#ctx0" brushRef="#br0" timeOffset="2911.41">1335 169 24575,'-14'-7'0,"-4"-4"0,17 11 0,1 0 0,0 0 0,0-1 0,0 1 0,0 0 0,0 0 0,-1-1 0,1 1 0,0 0 0,0 0 0,0-1 0,0 1 0,0 0 0,0-1 0,0 1 0,0 0 0,0 0 0,0-1 0,0 1 0,0 0 0,0-1 0,0 1 0,0 0 0,0 0 0,0-1 0,1 1 0,-1 0 0,0 0 0,0-1 0,0 1 0,0 0 0,0 0 0,1-1 0,-1 1 0,0 0 0,0 0 0,1 0 0,-1-1 0,0 1 0,0 0 0,1 0 0,-1 0 0,0 0 0,0 0 0,1 0 0,-1-1 0,0 1 0,0 0 0,1 0 0,-1 0 0,0 0 0,1 0 0,-1 0 0,0 0 0,0 0 0,1 0 0,-1 0 0,18-4 0,1 0 0,-1 1 0,1 1 0,0 1 0,32 2 0,-11-1 0,484-10 0,350-3 0,568-53 0,-633 28 0,-791 38-1365,-6 0-5461</inkml:trace>
  <inkml:trace contextRef="#ctx0" brushRef="#br0" timeOffset="3802.37">1842 1142 24575,'0'0'0,"0"0"0,-1 1 0,1-1 0,0 0 0,0 0 0,-1 0 0,1 0 0,0 0 0,0 0 0,-1 0 0,1 0 0,0-1 0,0 1 0,-1 0 0,1 0 0,0 0 0,0 0 0,0 0 0,-1 0 0,1 0 0,0 0 0,0-1 0,0 1 0,-1 0 0,1 0 0,0 0 0,0 0 0,0-1 0,0 1 0,-1 0 0,1 0 0,0-1 0,0 1 0,0 0 0,0 0 0,0 0 0,0-1 0,0 1 0,0 0 0,0 0 0,0-1 0,0 1 0,0 0 0,0 0 0,0-1 0,0 1 0,0 0 0,0 0 0,0-1 0,0 1 0,0 0 0,0 0 0,0 0 0,0-1 0,0 1 0,1 0 0,-1-1 0,12-11 0,-1 6 0,-1 2 0,2-1 0,-1 2 0,0-1 0,1 1 0,12-1 0,76-5 0,-76 8 0,184-5 0,-203 6 0,0 0 0,1-1 0,-1 0 0,0 0 0,1 0 0,4-2 0,-9 2 0,0 1 0,0-1 0,0 1 0,0 0 0,0-1 0,-1 0 0,1 1 0,0-1 0,0 1 0,-1-1 0,1 0 0,0 0 0,-1 1 0,1-1 0,-1 0 0,1 0 0,-1 0 0,1 0 0,-1 0 0,0 1 0,1-1 0,-1 0 0,0 0 0,0 0 0,0 0 0,0 0 0,0 0 0,0 0 0,0 0 0,0 0 0,0 0 0,0 0 0,0 0 0,-1 0 0,1 0 0,0 0 0,-1 0 0,1 0 0,-1 0 0,-8-15 0,0 0 0,-1 1 0,0 1 0,-1 0 0,-25-24 0,5 4 0,30 33 0,1 1 0,-1-1 0,0 0 0,1 0 0,-1 0 0,0 0 0,0 1 0,0-1 0,0 0 0,0 1 0,0-1 0,0 1 0,0-1 0,0 1 0,0 0 0,0-1 0,0 1 0,-2-1 0,2 2 0,1-1 0,-1 0 0,1 0 0,-1 1 0,0-1 0,1 0 0,-1 1 0,1-1 0,-1 0 0,1 1 0,-1-1 0,1 1 0,-1-1 0,1 1 0,-1-1 0,1 1 0,-1-1 0,1 1 0,0-1 0,-1 1 0,1 0 0,0 0 0,-3 7 0,1-1 0,0 1 0,1 0 0,-1 10 0,1-11 0,-11 409-222,13-312-921,0-28-5683</inkml:trace>
  <inkml:trace contextRef="#ctx0" brushRef="#br0" timeOffset="4431.01">2985 529 24575,'-11'7'0,"-3"14"0,-4 13 0,2 9 0,4 7 0,3 6 0,8 5 0,7-5 0,6-8 0,5-9 0,-1-11-8191</inkml:trace>
  <inkml:trace contextRef="#ctx0" brushRef="#br0" timeOffset="4824.72">3113 718 24575,'-4'-3'0,"0"2"0,3 4 0,2 7 0,4 0 0,6 0 0,0-3-8191</inkml:trace>
  <inkml:trace contextRef="#ctx0" brushRef="#br0" timeOffset="5216.04">3430 465 24575,'6'-5'0,"-1"0"0,1 0 0,0 0 0,1 1 0,-1 0 0,1 0 0,0 1 0,0 0 0,0 0 0,0 0 0,15-2 0,-19 5 0,-1-1 0,1 1 0,0 0 0,-1 0 0,1 0 0,-1 1 0,1-1 0,-1 0 0,1 1 0,-1 0 0,1 0 0,-1 0 0,1 0 0,-1 0 0,0 0 0,1 0 0,-1 1 0,0-1 0,0 1 0,0 0 0,0 0 0,-1 0 0,1-1 0,0 2 0,-1-1 0,1 0 0,-1 0 0,0 0 0,1 1 0,-1-1 0,0 0 0,-1 1 0,1-1 0,0 1 0,-1 0 0,1-1 0,-1 5 0,1 2 0,-1-1 0,0 1 0,0-1 0,0 1 0,-1-1 0,-1 1 0,0-1 0,0 1 0,0-1 0,-1 0 0,0 0 0,-1 0 0,0-1 0,0 1 0,0-1 0,-1 0 0,-6 8 0,-5 3 0,-1 1 0,0-2 0,-1 0 0,-35 24 0,49-38 0,-20 17 0,24-20 0,-1 1 0,1-1 0,0 0 0,-1 1 0,1-1 0,0 1 0,0-1 0,0 1 0,-1-1 0,1 0 0,0 1 0,0-1 0,0 1 0,0-1 0,0 1 0,0-1 0,0 1 0,0-1 0,0 1 0,0-1 0,0 1 0,0-1 0,0 1 0,0-1 0,0 1 0,0-1 0,1 1 0,-1-1 0,0 0 0,0 1 0,1-1 0,-1 1 0,0-1 0,1 0 0,-1 1 0,0-1 0,1 0 0,-1 1 0,0-1 0,1 0 0,-1 1 0,1-1 0,-1 0 0,0 0 0,1 0 0,-1 1 0,1-1 0,-1 0 0,1 0 0,-1 0 0,1 0 0,-1 0 0,1 0 0,-1 0 0,1 0 0,0 0 0,12 3 0,0-1 0,1-1 0,-1 0 0,0-1 0,19-1 0,75-13 0,-59 6 0,118-16-1365,-96 14-5461</inkml:trace>
  <inkml:trace contextRef="#ctx0" brushRef="#br0" timeOffset="5582.46">2667 1226 24575,'4'0'0,"15"0"0,19 0 0,25 0 0,23 0 0,22-3 0,18-6 0,9-3 0,3-1 0,-7 2 0,-12 3 0,-18 3 0,-27 2-8191</inkml:trace>
  <inkml:trace contextRef="#ctx0" brushRef="#br0" timeOffset="5939.69">2900 1545 24575,'35'-21'0,"2"2"0,0 1 0,1 2 0,59-17 0,-92 31 0,-1 1 0,1 0 0,0 0 0,0 0 0,0 1 0,0 0 0,0-1 0,0 2 0,0-1 0,0 1 0,0 0 0,9 2 0,-12-2 0,1 1 0,0 0 0,-1-1 0,1 1 0,-1 0 0,1 0 0,-1 0 0,0 1 0,0-1 0,0 0 0,0 1 0,0-1 0,-1 1 0,1 0 0,-1-1 0,0 1 0,0 0 0,0 0 0,0 0 0,0 0 0,0 4 0,1 5 0,0 1 0,-1 0 0,-1-1 0,0 1 0,-1 0 0,0-1 0,-5 19 0,-29 90 0,15-57 0,-19 70-1365,34-114-5461</inkml:trace>
  <inkml:trace contextRef="#ctx0" brushRef="#br0" timeOffset="6307.19">3071 1735 24575,'22'-18'0,"17"-6"0,14 1 0,4 5 0,-7 5-8191</inkml:trace>
  <inkml:trace contextRef="#ctx0" brushRef="#br0" timeOffset="6308.19">3494 1545 24575,'0'4'0,"4"8"0,4 5 0,8 8 0,6 3 0,-2 0 0,0-1 0,-4-2 0,-4 0 0,-5-3 0,-10 0 0,-12 3 0,-11-3 0,-8-5 0,-2-5 0,2-5 0,6-4-8191</inkml:trace>
  <inkml:trace contextRef="#ctx0" brushRef="#br0" timeOffset="6721.92">3600 1524 24575,'29'-14'0,"23"-9"0,15-4 0,6 3 0,-3 6 0,-12 5-8191</inkml:trace>
  <inkml:trace contextRef="#ctx0" brushRef="#br0" timeOffset="7325.18">3937 337 24575,'11'0'0,"7"11"0,4 14 0,2 18 0,1 19 0,-5 17 0,-5 13 0,-12 9 0,-18 2 0,-20-3 0,-20-10 0,1-21-8191</inkml:trace>
  <inkml:trace contextRef="#ctx0" brushRef="#br0" timeOffset="7761.54">2732 295 24575,'-22'29'0,"-6"24"0,0 20 0,10 17 0,18 10 0,20 7 0,21-1 0,21-7 0,22-14 0,-3-21-8191</inkml:trace>
  <inkml:trace contextRef="#ctx0" brushRef="#br0" timeOffset="8187.3">4256 296 24575,'11'-7'0,"7"-2"0,0 7 0,-2 11 0,-4 12 0,-5 9 0,-10 6 0,-8 2 0,-7-3 0,-2-7 0,1-5 0,7-6 0,14-6 0,17-9 0,19-4 0,14-9 0,10-7 0,-7 0-8191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42.8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0 263 24575,'-11'14'0,"1"0"0,1 0 0,0 1 0,1 0 0,1 0 0,0 1 0,1 0 0,0 1 0,2-1 0,-6 34 0,9-44 0,0 1 0,1 0 0,0 0 0,0-1 0,0 1 0,1 0 0,0-1 0,1 1 0,-1 0 0,1-1 0,0 0 0,1 1 0,0-1 0,0 0 0,0 0 0,0 0 0,1-1 0,0 1 0,0-1 0,1 0 0,0 0 0,-1-1 0,2 1 0,-1-1 0,0 0 0,1 0 0,0-1 0,0 1 0,12 4 0,-10-5 0,1 0 0,0-1 0,0 1 0,0-2 0,0 1 0,17 0 0,-24-2 0,0 0 0,0 0 0,1 0 0,-1 0 0,0-1 0,0 1 0,1-1 0,-1 1 0,0-1 0,0 0 0,0 0 0,0 0 0,0 0 0,0 0 0,0 0 0,0-1 0,-1 1 0,1-1 0,0 1 0,-1-1 0,1 1 0,-1-1 0,1 0 0,-1 0 0,0 0 0,0 0 0,0 0 0,0 0 0,0 0 0,0 0 0,-1 0 0,1-3 0,0-5 0,0 0 0,-1 0 0,0 0 0,-1 0 0,0 0 0,-1 0 0,0 1 0,0-1 0,-7-15 0,-4-8 0,-23-40 0,30 61 0,2 3 0,0 0 0,-1 1 0,0 0 0,0 0 0,-1 1 0,0-1 0,0 1 0,-12-10 0,17 16 4,1 1-1,-1-1 0,0 1 0,1-1 1,-1 1-1,0-1 0,1 1 1,-1 0-1,0-1 0,0 1 0,1 0 1,-1 0-1,0-1 0,0 1 0,0 0 1,1 0-1,-1 0 0,0 0 1,0 0-1,0 0 0,0 0 0,1 1 1,-1-1-1,0 0 0,0 0 1,1 1-1,-1-1 0,0 0 0,-1 1 1,1 0-96,0 0 1,0 0-1,1 1 1,-1-1-1,0 0 1,0 0-1,1 0 1,-1 1-1,1-1 1,-1 0-1,1 1 1,0-1-1,-1 0 1,1 1-1,0 2 1,0 18-6735</inkml:trace>
  <inkml:trace contextRef="#ctx0" brushRef="#br0" timeOffset="358.41">690 410 24575,'-11'-11'0,"1"1"0,4 4 0,8 5 0,3 5 0,5 2 0,0 0-8191</inkml:trace>
  <inkml:trace contextRef="#ctx0" brushRef="#br0" timeOffset="765.44">1092 93 24575,'-17'-9'0,"-1"1"0,0 1 0,0 0 0,-1 1 0,-27-4 0,42 9 0,1 0 0,0 1 0,-1-1 0,1 1 0,-1 0 0,1 0 0,-1 0 0,1 1 0,-1-1 0,1 1 0,-1 0 0,1 0 0,0 0 0,0 1 0,-1-1 0,1 1 0,0-1 0,0 1 0,0 0 0,1 0 0,-1 0 0,0 1 0,1-1 0,-1 1 0,1-1 0,0 1 0,0 0 0,0 0 0,0 0 0,1 0 0,-1 0 0,1 0 0,-1 1 0,1-1 0,0 0 0,1 1 0,-2 5 0,2-3 0,-1-1 0,1 1 0,0-1 0,0 1 0,1 0 0,0-1 0,0 1 0,0-1 0,0 0 0,1 1 0,0-1 0,0 0 0,1 0 0,-1 0 0,1 0 0,6 8 0,-7-11 0,0 0 0,0 1 0,0-1 0,0 0 0,0 0 0,1 0 0,-1-1 0,1 1 0,-1 0 0,1-1 0,0 0 0,-1 1 0,1-1 0,0 0 0,0-1 0,0 1 0,0 0 0,0-1 0,0 0 0,0 1 0,0-1 0,0 0 0,0-1 0,0 1 0,0 0 0,0-1 0,0 0 0,0 0 0,0 0 0,0 0 0,-1 0 0,5-3 0,-4 2 0,1-1 0,0 1 0,-1-1 0,0 0 0,1-1 0,-1 1 0,0-1 0,-1 1 0,1-1 0,-1 0 0,0 0 0,0 0 0,0 0 0,0 0 0,0 0 0,0-5 0,1-5 0,0 1 0,-1-1 0,1-26 0,-4 71 0,0 142 0,3-140 0,0 1 0,3 0 0,12 47 0,-16-76-195,1 1 0,0-1 0,1 1 0,-1-1 0,1 0 0,6 9 0,4 0-6631</inkml:trace>
  <inkml:trace contextRef="#ctx0" brushRef="#br0" timeOffset="1123.2">1220 9 24575,'14'11'0,"9"14"0,4 14 0,-3 14 0,-2 10 0,-4 8 0,-5 2 0,-10 1 0,-11-3 0,-12-1 0,-13-7 0,-16-2 0,-13-9 0,-15-5 0,6-11-8191</inkml:trace>
  <inkml:trace contextRef="#ctx0" brushRef="#br0" timeOffset="1500.28">13 155 24575,'-4'33'0,"0"24"0,-1 14 0,5 6 0,9 3 0,11 0 0,9-3 0,6-8 0,9-8 0,7-11 0,6-10 0,-7-13-8191</inkml:trace>
  <inkml:trace contextRef="#ctx0" brushRef="#br0" timeOffset="1890.89">1495 71 24575,'5'-3'0,"68"-41"0,-66 40 0,0 0 0,1 1 0,0 0 0,0 1 0,-1 0 0,2 0 0,15-1 0,-23 2 0,1 1 0,0 0 0,0 0 0,-1 0 0,1 0 0,0 1 0,0-1 0,-1 0 0,1 1 0,0-1 0,-1 1 0,1 0 0,0-1 0,-1 1 0,1 0 0,-1 0 0,1 0 0,-1 0 0,0 0 0,1 0 0,-1 1 0,0-1 0,2 3 0,-1-1 0,-1 0 0,0-1 0,-1 1 0,1 0 0,0 0 0,-1 0 0,0 0 0,0 0 0,1 0 0,-2-1 0,1 1 0,0 0 0,-1 4 0,-3 7 0,0 0 0,0 0 0,-1-1 0,-11 22 0,-2-7 0,-1 0 0,-1-1 0,-1-1 0,-47 45 0,40-42 0,27-28 0,0 0 0,0 0 0,0-1 0,0 1 0,0 0 0,1 0 0,-1 0 0,0 0 0,1 0 0,-1 1 0,1-1 0,-1 0 0,1 0 0,-1 0 0,1 0 0,0 1 0,0 0 0,0-1 0,0 0 0,0-1 0,0 1 0,1-1 0,-1 1 0,0-1 0,1 1 0,-1-1 0,0 1 0,1-1 0,-1 0 0,0 1 0,1-1 0,-1 1 0,1-1 0,-1 0 0,1 0 0,-1 1 0,1-1 0,-1 0 0,1 0 0,-1 1 0,1-1 0,0 0 0,0 0 0,5 1 0,0 0 0,0-1 0,0 1 0,0-1 0,9-1 0,126-22 122,-1 2-1609,-108 18-5339</inkml:trace>
  <inkml:trace contextRef="#ctx0" brushRef="#br0" timeOffset="2742.56">141 1109 24575,'-1'0'0,"1"1"0,-1-1 0,0 0 0,0 0 0,1 0 0,-1-1 0,0 1 0,0 0 0,1 0 0,-1 0 0,0 0 0,1-1 0,-1 1 0,0 0 0,1-1 0,-1 1 0,0 0 0,1-1 0,-1 1 0,1-1 0,-1 0 0,1 1 0,0-1 0,0 0 0,0 1 0,0-1 0,1 1 0,-1-1 0,0 0 0,1 1 0,-1-1 0,0 1 0,1-1 0,-1 1 0,1-1 0,-1 1 0,1 0 0,-1-1 0,1 1 0,-1-1 0,1 1 0,-1 0 0,1 0 0,0-1 0,-1 1 0,1 0 0,-1 0 0,1 0 0,0-1 0,0 1 0,45-15 0,0 2 0,1 2 0,66-6 0,-55 8 0,1309-140 0,-1347 149 80,-41 5-1525,-4 0-5381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30.0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7 24575,'274'-18'0,"-167"7"0,1306-60-2272,2 64-691,-650 7 2296,-49-15-120,-10-43 2151,-553 33 109,-112 14-5812</inkml:trace>
  <inkml:trace contextRef="#ctx0" brushRef="#br0" timeOffset="1482.9">42 1720 24575,'3'1'0,"-1"0"0,1 0 0,-1 0 0,1 0 0,-1 0 0,0 1 0,1-1 0,-1 1 0,0-1 0,0 1 0,0 0 0,3 4 0,0-1 0,51 51 0,-4 2 0,53 74 0,16 20 0,-119-149 0,0 0 0,1-1 0,-1 1 0,1-1 0,0 1 0,0-1 0,0 0 0,0 0 0,3 1 0,-5-3 0,-1 1 0,1-1 0,0 0 0,-1 0 0,1 0 0,-1 0 0,1 0 0,-1 0 0,1 0 0,-1 0 0,1 0 0,0 0 0,-1 0 0,1 0 0,-1-1 0,1 1 0,-1 0 0,1 0 0,-1-1 0,1 1 0,-1 0 0,1 0 0,0-1 0,0-1 0,0 1 0,0 0 0,0-1 0,0 1 0,-1-1 0,1 1 0,0-1 0,-1 1 0,1-1 0,-1 0 0,1-2 0,4-41 0,-1 0 0,-3 0 0,-4-54 0,0 10 0,1-11 0,-38-786 0,34 832 0,-2 1 0,-2 1 0,-33-98 0,43 149 0,-1 0 0,1 1 0,0-1 0,-1 0 0,1 0 0,0 1 0,-1-1 0,1 0 0,0 0 0,0 1 0,0-1 0,0 0 0,0 0 0,0 0 0,0 1 0,0-1 0,0 0 0,0 0 0,0 1 0,0-1 0,1 0 0,-1 0 0,0 1 0,1-1 0,-1 0 0,0 1 0,1-1 0,-1 0 0,1 1 0,-1-1 0,1 0 0,-1 1 0,1-1 0,0 1 0,-1-1 0,1 1 0,-1 0 0,1-1 0,0 1 0,0-1 0,-1 1 0,1 0 0,0 0 0,0-1 0,-1 1 0,1 0 0,0 0 0,0 0 0,8-1 0,-1 1 0,0 0 0,1 1 0,9 1 0,8 0 0,96-5 0,175-28 0,-162 14 0,-57 8 0,590-62 0,-1 38 0,-639 34 0,-26-1 0,-7 0 0,-40 2 0,5-1-1365,2-1-546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27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5 24575,'0'-3'0,"0"5"0,0 18 0,0 15 0,0 17 0,0 13 0,4 11 0,1 3 0,-1-5 0,4-8 0,3-8 0,0-10 0,2-9 0,1-12 0,0-11-8191</inkml:trace>
  <inkml:trace contextRef="#ctx0" brushRef="#br0" timeOffset="376.06">319 96 24575,'0'33'0,"0"21"0,0 12 0,0 6 0,4 1 0,0-4 0,4-7 0,1-6 0,2-10 0,-1-13-8191</inkml:trace>
  <inkml:trace contextRef="#ctx0" brushRef="#br0" timeOffset="793.21">573 456 24575,'0'4'0,"0"4"0,4 1 0,4 0 0,1-7 0,-1-6 0</inkml:trace>
  <inkml:trace contextRef="#ctx0" brushRef="#br0" timeOffset="1152.9">933 223 24575,'3'-8'0,"0"0"0,1 0 0,0 0 0,0 0 0,1 0 0,0 1 0,1 0 0,-1 0 0,1 0 0,14-11 0,-16 15 0,0 0 0,0 0 0,0 1 0,0-1 0,0 1 0,1 0 0,0 0 0,-1 0 0,1 1 0,0 0 0,-1 0 0,1 0 0,0 0 0,0 1 0,0 0 0,0 0 0,0 0 0,0 1 0,0-1 0,0 1 0,6 2 0,-6-1 0,-1 1 0,1-1 0,-1 1 0,1 0 0,-1 0 0,0 1 0,-1-1 0,1 1 0,0-1 0,-1 1 0,0 0 0,0 1 0,0-1 0,0 0 0,-1 1 0,0 0 0,0 0 0,0-1 0,0 1 0,1 9 0,0-1 0,-1 1 0,0-1 0,0 1 0,-2-1 0,0 1 0,-3 25 0,1-25 0,-2 0 0,1 0 0,-2 0 0,0-1 0,-1 0 0,0 0 0,-1 0 0,0-1 0,-15 19 0,6-11 0,-1-1 0,-1-1 0,-1 0 0,-30 21 0,47-38 0,1 0 0,-1 0 0,1 0 0,-1 0 0,1 0 0,0 1 0,0-1 0,-1 0 0,1 1 0,0-1 0,0 0 0,0 1 0,-1 2 0,3-4 0,-1 1 0,0-1 0,0 0 0,0 1 0,0-1 0,1 0 0,-1 1 0,0-1 0,0 0 0,1 1 0,-1-1 0,0 0 0,0 0 0,1 1 0,-1-1 0,0 0 0,1 0 0,-1 1 0,0-1 0,1 0 0,-1 0 0,1 0 0,-1 0 0,0 0 0,1 0 0,-1 1 0,1-1 0,-1 0 0,0 0 0,1 0 0,-1 0 0,1 0 0,0-1 0,53-4 0,-47 4 0,264-37-1365,-210 30-5461</inkml:trace>
  <inkml:trace contextRef="#ctx0" brushRef="#br0" timeOffset="1542.74">1441 413 24575,'32'0'0,"33"0"0,26 0 0,20 0 0,9-3 0,-17-2-8191</inkml:trace>
  <inkml:trace contextRef="#ctx0" brushRef="#br0" timeOffset="1918.25">2584 117 24575,'-14'-7'0,"-1"0"0,0 1 0,0 1 0,0 0 0,0 1 0,-1 0 0,-19-1 0,31 5 0,-1 0 0,1 0 0,0 0 0,-1 0 0,1 1 0,-1 0 0,1 0 0,0 0 0,0 0 0,0 1 0,0 0 0,0-1 0,0 1 0,0 1 0,0-1 0,1 1 0,-1-1 0,1 1 0,0 0 0,-1 0 0,2 1 0,-1-1 0,0 1 0,1-1 0,-1 1 0,1 0 0,0 0 0,0 0 0,1 0 0,-3 7 0,3-7 0,-1-1 0,1 1 0,0 0 0,0 0 0,1-1 0,-1 1 0,1 0 0,0 0 0,0 0 0,0 0 0,1 0 0,-1 0 0,1-1 0,0 1 0,0 0 0,0 0 0,0-1 0,1 1 0,0-1 0,-1 1 0,1-1 0,1 0 0,2 5 0,-2-6 0,1 1 0,-1 0 0,1-1 0,-1 0 0,1 1 0,0-2 0,0 1 0,0 0 0,0-1 0,0 1 0,0-1 0,0-1 0,1 1 0,-1 0 0,0-1 0,0 0 0,1 0 0,-1 0 0,0-1 0,1 1 0,4-2 0,-3 0 0,0 0 0,0 0 0,0 0 0,-1-1 0,1 0 0,-1 0 0,0 0 0,1 0 0,-1-1 0,-1 0 0,1 0 0,-1-1 0,1 1 0,-1-1 0,0 0 0,-1 0 0,1 0 0,-1-1 0,0 1 0,-1-1 0,4-10 0,0 1 0,-2-1 0,0 1 0,0-1 0,-2 0 0,0 0 0,-1 0 0,-1-20 0,-6 273 0,5-165-101,-1-17-321,2 0 1,15 101 0,-6-116-6405</inkml:trace>
  <inkml:trace contextRef="#ctx0" brushRef="#br0" timeOffset="2289.63">2838 288 24575,'-7'4'0,"-3"4"0,1 5 0,1 4 0,3 2 0,5-2 0,4 0 0,3-3 0,2-8 0,-2-8 0,-1-11 0,2-7 0,-1 0-8191</inkml:trace>
  <inkml:trace contextRef="#ctx0" brushRef="#br0" timeOffset="2695.91">3281 10 24575,'-21'-3'0,"1"0"0,0 1 0,1 1 0,-23 1 0,38 0 0,0 0 0,0 0 0,0 1 0,0 0 0,0 0 0,1 0 0,-1 0 0,0 0 0,1 1 0,-1 0 0,1-1 0,-1 1 0,1 1 0,0-1 0,0 0 0,0 1 0,0 0 0,0-1 0,0 1 0,1 0 0,-4 6 0,4-5 0,1 1 0,0-1 0,0 0 0,0 1 0,0-1 0,1 0 0,0 1 0,0-1 0,0 1 0,0-1 0,1 1 0,0-1 0,-1 0 0,2 1 0,-1-1 0,0 0 0,1 0 0,0 0 0,3 6 0,7 11 0,0-1 0,21 26 0,-21-32 0,10 16 0,37 53 0,-52-72 0,-1 0 0,-1 0 0,1 1 0,-2 0 0,7 22 0,-11-31 0,0 1 0,0-1 0,0 1 0,0 0 0,0-1 0,0 1 0,-1-1 0,0 1 0,0-1 0,0 1 0,0-1 0,-1 0 0,1 1 0,-1-1 0,0 0 0,0 0 0,0 0 0,0 0 0,0 0 0,-1-1 0,1 1 0,-1-1 0,0 1 0,1-1 0,-1 0 0,0 0 0,-1-1 0,-4 3 0,4-1 0,0-1 0,-1 0 0,1-1 0,-1 1 0,1-1 0,-1 1 0,0-2 0,1 1 0,-1 0 0,0-1 0,0 0 0,0 0 0,1 0 0,-1-1 0,0 1 0,0-1 0,1-1 0,-1 1 0,1 0 0,-1-1 0,-5-3 0,8 3 0,0 1 0,0-1 0,0 0 0,0-1 0,1 1 0,-1 0 0,1 0 0,-1-1 0,1 1 0,0-1 0,0 1 0,0-1 0,0 1 0,0-1 0,1 0 0,-1 1 0,1-1 0,0 0 0,0 0 0,0 1 0,0-1 0,0 0 0,0 0 0,1 1 0,0-5 0,2-6 0,1-1 0,0 0 0,11-20 0,1 1 0,1 1 0,38-53 0,53-51 0,-102 128 0,16-21 0,-22 29 0,0 0 0,1 0-1,-1 0 1,0 0 0,0 0-1,0-1 1,1 1 0,-1 0 0,0 0-1,0 0 1,0 0 0,0-1-1,0 1 1,1 0 0,-1 0 0,0 0-1,0-1 1,0 1 0,0 0-1,0 0 1,0-1 0,0 1-1,0 0 1,0 0 0,0-1 0,0 1-1,0 0 1,0 0 0,0 0-1,0-1 1,0 1 0,0 0 0,0 0-1,0-1 1,0 1 0,-1 0-1,1 0 1,0 0 0,0-1-1,0 1 1,0 0 0,0 0 0,0 0-1,-1 0 1,1-1 0,0 1-1,0 0 1,0 0 0,-1 0 0,1 0-1,0 0 1,0 0 0,0-1-1,-1 1 1,1 0 0,0 0-1,0 0 1,-1 0 0,1 0 0,0 0-1,0 0 1,-1 0 0,1 0-1,0 0 1,-17 5-1025,16-5 704,-29 12-650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16.8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7 24575,'-4'0'0,"7"0"0,13-3 0,15-2 0,16-3 0,15 0 0,7 0 0,3 3 0,-7 5 0,-14 3-8191</inkml:trace>
  <inkml:trace contextRef="#ctx0" brushRef="#br0" timeOffset="359.76">0 185 24575,'32'-7'0,"37"-2"0,27-4 0,23-3 0,-9 2-819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0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1 161 24575,'-1'-53'0,"-1"28"0,2-1 0,4-30 0,3 86 0,8 479 0,-16-369 0,2-84 0,0-19 0,-4 39 0,3-76 0,0-1 0,0 1 0,0 0 0,-1 0 0,1 0 0,0 0 0,0 0 0,0 0 0,0 0 0,0-1 0,0 1 0,0 0 0,0 0 0,0 0 0,-1 0 0,1 0 0,0 0 0,0 0 0,0 0 0,0 0 0,0 0 0,0 0 0,-1 0 0,1 0 0,0 0 0,0 0 0,0 0 0,0 0 0,0 0 0,0 0 0,-1 0 0,1 0 0,0 0 0,0 0 0,0 0 0,0 0 0,0 0 0,0 0 0,-1 0 0,1 0 0,0 0 0,0 0 0,0 0 0,0 0 0,0 1 0,0-1 0,0 0 0,0 0 0,-1 0 0,1 0 0,0 0 0,0 0 0,0 0 0,0 1 0,-7-16 0,-20-70 0,-29-140 0,55 217 0,-1-1 0,1 1 0,0 0 0,1 0 0,0 0 0,1-15 0,0 20 0,0 1 0,-1-1 0,1 0 0,0 1 0,1-1 0,-1 1 0,0 0 0,1-1 0,-1 1 0,1 0 0,0 0 0,-1 0 0,1 0 0,0 0 0,0 0 0,1 1 0,-1-1 0,0 1 0,0-1 0,1 1 0,-1 0 0,1 0 0,-1 0 0,4-1 0,26-6 0,50-6 0,-56 12 0,-1-2 0,0-1 0,0-1 0,44-17 0,-63 20 0,0 0 0,0 0 0,-1-1 0,1 0 0,-1 0 0,1 0 0,-1-1 0,-1 0 0,1 0 0,-1 0 0,1 0 0,-2-1 0,1 1 0,-1-1 0,1 0 0,-1 0 0,-1 0 0,0-1 0,1 1 0,-2-1 0,1 1 0,1-14 0,-6-18 0,-5 23 0,8 15 0,0 0 0,-1 0 0,1 0 0,-1 0 0,1-1 0,-1 1 0,1 0 0,-1 1 0,1-1 0,-1 0 0,1 0 0,-1 0 0,1 0 0,0 0 0,-1 0 0,1 0 0,-1 1 0,1-1 0,-1 0 0,1 0 0,0 1 0,-1-1 0,1 0 0,0 1 0,-1-1 0,1 0 0,0 1 0,-1-1 0,1 0 0,0 1 0,0-1 0,0 1 0,-1 0 0,-3 6 0,0 0 0,0 0 0,0 1 0,1 0 0,0 0 0,1-1 0,0 2 0,-2 10 0,-6 74 0,9-73 0,-6 80-682,11 161-1,1-211-6143</inkml:trace>
  <inkml:trace contextRef="#ctx0" brushRef="#br0" timeOffset="378.41">633 542 24575,'-7'2'0,"0"0"0,0 1 0,0 0 0,0 0 0,1 0 0,-1 1 0,1 0 0,0 0 0,0 1 0,1-1 0,-7 7 0,11-9 0,-1-1 0,1 1 0,-1-1 0,1 1 0,-1 0 0,1-1 0,0 1 0,0 0 0,0 0 0,0 0 0,0 0 0,1 0 0,-1 0 0,1 0 0,-1 0 0,1 0 0,0 0 0,-1 0 0,1 0 0,0 0 0,0 0 0,1 1 0,-1-1 0,0 0 0,1 0 0,-1 0 0,1 0 0,0 0 0,0 0 0,0 0 0,-1 0 0,2-1 0,-1 1 0,0 0 0,0 0 0,1-1 0,-1 1 0,1-1 0,-1 1 0,1-1 0,-1 0 0,3 2 0,-1-1 0,-1 0 0,1 0 0,0 0 0,0 0 0,0-1 0,0 1 0,0-1 0,0 1 0,0-1 0,0 0 0,0-1 0,0 1 0,1 0 0,-1-1 0,0 0 0,1 0 0,-1 0 0,0 0 0,1 0 0,-1-1 0,0 1 0,1-1 0,-1 0 0,0 0 0,0 0 0,0 0 0,0-1 0,0 1 0,0-1 0,0 0 0,-1 0 0,4-2 0,-3 0 0,1 0 0,-1 0 0,1 0 0,-1-1 0,0 1 0,-1-1 0,1 0 0,-1 0 0,0 0 0,0 0 0,-1 0 0,1 0 0,-1 0 0,0 0 0,-1-1 0,1 1 0,-1-1 0,0 1 0,-1-7 0,1 8 0,-1 0 0,1 0 0,-1 0 0,0 1 0,0-1 0,0 0 0,-1 1 0,1-1 0,-1 1 0,0 0 0,0-1 0,0 1 0,-1 0 0,1 0 0,-1 0 0,1 1 0,-1-1 0,0 0 0,0 1 0,0 0 0,0 0 0,-1 0 0,1 0 0,-1 0 0,1 1 0,-8-3 0,6 3 0,0 1 0,0-1 0,0 1 0,0 0 0,0 0 0,0 0 0,0 1 0,0 0 0,1 0 0,-1 0 0,0 0 0,0 1 0,1 0 0,-1 0 0,0 0 0,1 0 0,0 1 0,0 0 0,0 0 0,-5 4 0,5-4-114,1 1 1,0-1-1,0 1 0,0 0 0,0 0 1,1 0-1,-1 0 0,1 0 0,0 0 1,0 1-1,-1 5 0,-1 14-6712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13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3 24575,'13'-5'0,"-1"-1"0,1 2 0,1 0 0,-1 0 0,24-2 0,-33 6 0,-1-1 0,1 1 0,0 1 0,0-1 0,-1 0 0,1 1 0,0 0 0,-1 0 0,1 0 0,-1 0 0,1 1 0,-1-1 0,1 1 0,-1 0 0,0 0 0,0 0 0,0 0 0,0 1 0,0-1 0,-1 1 0,1 0 0,-1-1 0,1 1 0,-1 1 0,0-1 0,2 4 0,1 4 0,0 1 0,-1 1 0,0-1 0,0 1 0,-2 0 0,0-1 0,0 1 0,0 25 0,-3-12 0,-1 0 0,0 0 0,-10 38 0,5-48 0,4-25 0,0-31 0,3 40 0,1-27 0,0 0 0,2 0 0,0 0 0,13-42 0,-11 51 0,1 0 0,1 0 0,0 1 0,2 0 0,0 0 0,0 1 0,19-23 0,-26 36 0,0 0 0,0 1 0,0-1 0,1 1 0,0-1 0,-1 1 0,1 0 0,0 0 0,0 0 0,0 1 0,0-1 0,1 1 0,-1-1 0,0 1 0,0 0 0,5 0 0,-5 1 0,-1 0 0,0 0 0,0 1 0,0-1 0,0 1 0,1 0 0,-1-1 0,0 1 0,0 0 0,0 0 0,0 1 0,-1-1 0,1 0 0,0 1 0,0-1 0,-1 1 0,1-1 0,-1 1 0,1 0 0,-1-1 0,0 1 0,0 0 0,0 0 0,0 0 0,2 4 0,13 30 0,-9-19 0,1-1 0,0 0 0,20 29 0,-25-41 0,1 0 0,-1 0 0,1-1 0,0 1 0,0-1 0,0 0 0,0 0 0,1 0 0,-1-1 0,1 1 0,0-1 0,0 0 0,0 0 0,0-1 0,0 1 0,0-1 0,0 0 0,6 0 0,-8-1 0,-1 0 0,0 0 0,0 0 0,1 0 0,-1-1 0,0 1 0,0-1 0,1 1 0,-1-1 0,0 0 0,0 0 0,0 0 0,0 0 0,0 0 0,0 0 0,0 0 0,-1-1 0,1 1 0,0-1 0,2-2 0,-2 0 0,1 0 0,-1 0 0,0 0 0,0 0 0,0-1 0,0 1 0,-1 0 0,0-1 0,2-6 0,-1-9 0,-1 1 0,0 0 0,-4-34 0,3 48 0,-1 0 0,0 0 0,0 0 0,-1 0 0,1 1 0,-1-1 0,0 0 0,0 1 0,-1 0 0,1-1 0,-6-6 0,7 10 0,0 0 0,-1 0 0,1 0 0,0-1 0,0 1 0,-1 0 0,1 0 0,-1 1 0,1-1 0,-1 0 0,1 0 0,-1 1 0,1-1 0,-1 1 0,1-1 0,-1 1 0,0 0 0,1 0 0,-1 0 0,0 0 0,1 0 0,-1 0 0,0 0 0,1 0 0,-1 0 0,0 1 0,1-1 0,-1 1 0,0-1 0,1 1 0,-1 0 0,1 0 0,0 0 0,-1 0 0,1 0 0,-1 0 0,-1 2 0,-3 2 0,0 1 0,1 1 0,0-1 0,0 1 0,0 0 0,1 0 0,0 0 0,0 0 0,1 1 0,0-1 0,0 1 0,1 0 0,0 0 0,0 0 0,1 0 0,0 1 0,0-1 0,1 0 0,0 0 0,2 11 0,-2-13 0,1-1 0,0 1 0,0 0 0,0-1 0,1 1 0,0-1 0,0 0 0,0 1 0,1-1 0,0 0 0,0 0 0,0-1 0,0 1 0,1-1 0,0 1 0,0-1 0,0 0 0,0-1 0,0 1 0,1-1 0,0 1 0,0-2 0,0 1 0,0 0 0,0-1 0,1 0 0,-1 0 0,0-1 0,10 2 0,-8-2 0,0 0 0,-1-1 0,1 0 0,0 0 0,-1-1 0,1 0 0,-1 0 0,1 0 0,-1-1 0,0 0 0,1 0 0,-1-1 0,0 0 0,0 0 0,-1 0 0,1-1 0,-1 0 0,1 0 0,-1 0 0,-1 0 0,1-1 0,0 0 0,-1 0 0,0 0 0,5-10 0,-1 2 0,-1-1 0,-1 0 0,0 0 0,-1-1 0,-1 1 0,0-1 0,-1 0 0,0 0 0,-1-1 0,-1-16 0,-1 31 0,0-4 0,0-1 0,1 0 0,-1 0 0,1 1 0,0-1 0,2-5 0,-3 10 0,1 0 0,-1 1 0,0-1 0,1 1 0,-1-1 0,0 1 0,1-1 0,-1 1 0,0-1 0,1 1 0,-1-1 0,1 1 0,-1 0 0,1-1 0,-1 1 0,1 0 0,-1-1 0,1 1 0,-1 0 0,1 0 0,-1-1 0,1 1 0,0 0 0,-1 0 0,1 0 0,1 0 0,0 0 0,-1 1 0,1-1 0,0 1 0,-1-1 0,1 1 0,-1 0 0,1 0 0,-1-1 0,0 1 0,1 0 0,-1 0 0,3 3 0,12 10 0,0 2 0,-1-1 0,-1 2 0,0 0 0,-2 1 0,0 0 0,0 1 0,-2 0 0,0 1 0,-2 0 0,0 1 0,5 21 0,-12-39 0,0 0 0,-1 0 0,0 0 0,1 0 0,-1 0 0,0 1 0,0-1 0,-1 0 0,1 0 0,-1 0 0,1 0 0,-1 0 0,0 0 0,0-1 0,0 1 0,-1 0 0,1 0 0,-1-1 0,1 1 0,-1-1 0,0 1 0,0-1 0,0 0 0,0 1 0,-1-1 0,-3 3 0,0-2 0,-1 0 0,1 0 0,-1 0 0,0 0 0,1-1 0,-1-1 0,0 1 0,0-1 0,-1 0 0,-7 0 0,14-1 0,-1 1 0,1-1 0,0 0 0,-1 0 0,1 0 0,-1 0 0,1 0 0,-1 0 0,1 0 0,0 0 0,-1-1 0,1 1 0,-1 0 0,1-1 0,0 1 0,-1-1 0,1 0 0,-2-1 0,3 1 0,0 1 0,0-1 0,1 0 0,-1 0 0,0 1 0,0-1 0,1 0 0,-1 0 0,1 1 0,-1-1 0,1 0 0,-1 1 0,1-1 0,-1 1 0,1-1 0,0 1 0,-1-1 0,1 1 0,0-1 0,-1 1 0,1-1 0,1 1 0,51-28 0,-12 12 0,-20 9 0,0-2 0,-1 0 0,25-16 0,-39 21 0,0 0 0,0-1 0,-1 0 0,1 0 0,-1-1 0,0 1 0,0-1 0,-1 0 0,0 0 0,0-1 0,0 1 0,-1-1 0,5-13 0,-2-2 0,-2 6 0,-3 35 0,-1-13 0,0 1 0,1-1 0,0 1 0,0-1 0,0 1 0,1-1 0,0 0 0,0 1 0,1-1 0,0-1 0,0 1 0,0 0 0,1 0 0,4 5 0,-5-8 0,0 0 0,-1 1 0,1-2 0,1 1 0,-1 0 0,0 0 0,1-1 0,0 0 0,-1 0 0,1 0 0,0 0 0,0-1 0,0 1 0,0-1 0,0 0 0,0 0 0,0 0 0,1-1 0,-1 0 0,0 1 0,0-1 0,1-1 0,3 0 0,-5 1 0,0-1 0,0 0 0,-1 0 0,1 0 0,-1 0 0,1 0 0,-1-1 0,1 1 0,-1-1 0,0 0 0,1 1 0,-1-1 0,0 0 0,0 0 0,-1-1 0,4-3 0,-2 1 0,0 0 0,0-1 0,-1 1 0,0-1 0,0 0 0,0 0 0,1-10 0,-2 6 0,0 0 0,0-1 0,-1 1 0,0 0 0,-1-1 0,0 1 0,-1 0 0,0 0 0,-4-11 0,6 19 0,-1 1 0,1-1 0,-1 1 0,0 0 0,1-1 0,-1 1 0,0 0 0,1-1 0,-1 1 0,0 0 0,0 0 0,0 0 0,0 0 0,-1 0 0,-1-1 0,3 1 0,-1 1 0,1 0 0,-1 0 0,1 0 0,-1 1 0,1-1 0,-1 0 0,1 0 0,0 0 0,-1 0 0,1 0 0,-1 0 0,1 1 0,-1-1 0,1 0 0,0 0 0,-1 1 0,1-1 0,0 0 0,-1 1 0,1-1 0,0 0 0,-1 1 0,1-1 0,0 0 0,-1 1 0,1-1 0,0 1 0,0-1 0,-1 1 0,0 3 0,-1 1 0,0-1 0,1 1 0,0-1 0,0 1 0,0-1 0,0 1 0,1 5 0,0-5 0,1 1 0,0-1 0,0 0 0,0 0 0,0 1 0,1-1 0,0 0 0,0 0 0,0-1 0,1 1 0,0 0 0,0-1 0,0 1 0,0-1 0,1 0 0,-1 0 0,1 0 0,0-1 0,0 0 0,1 1 0,-1-1 0,1 0 0,-1-1 0,1 1 0,6 1 0,-5-2 0,-1 0 0,1 0 0,-1 0 0,1-1 0,-1 0 0,1 0 0,0-1 0,0 0 0,-1 0 0,1 0 0,0 0 0,-1-1 0,1 0 0,0 0 0,-1-1 0,1 1 0,-1-1 0,1-1 0,-1 1 0,0-1 0,0 0 0,0 0 0,6-5 0,-3-1 0,0 0 0,-1 0 0,0 0 0,-1-1 0,0 0 0,0-1 0,-1 1 0,0-1 0,-1 0 0,-1 0 0,1 0 0,2-22 0,-2 2 0,-1-1 0,-1 1 0,-4-50 0,2 76 0,-1 0 0,0 1 0,0-1 0,0 0 0,-1 1 0,1-1 0,-4-4 0,5 8 0,0 1 0,-1-1 0,1 1 0,0-1 0,-1 0 0,1 1 0,-1-1 0,1 1 0,-1-1 0,1 1 0,-1-1 0,0 1 0,1-1 0,-1 1 0,0 0 0,1-1 0,-1 1 0,0 0 0,1 0 0,-2-1 0,1 1 0,0 1 0,0-1 0,0 0 0,0 1 0,0-1 0,0 0 0,0 1 0,0-1 0,1 1 0,-1-1 0,0 1 0,0 0 0,1-1 0,-1 1 0,0 0 0,1 0 0,-1-1 0,1 1 0,-1 0 0,0 1 0,-4 7 0,1 0 0,0 0 0,1 0 0,0 1 0,1-1 0,-1 1 0,2-1 0,0 1 0,-1 10 0,1 9 0,5 53 0,-2-64 0,1 1 0,0-1 0,2-1 0,0 1 0,9 20 0,-11-31 0,0 0 0,0-1 0,1 1 0,0-1 0,0 0 0,0-1 0,1 1 0,0-1 0,0 0 0,0 0 0,0 0 0,1-1 0,0 1 0,0-1 0,0-1 0,9 4 0,-11-5 0,0-1 0,0 0 0,-1-1 0,1 1 0,0-1 0,0 0 0,0 0 0,0 0 0,0 0 0,0 0 0,0-1 0,0 0 0,0 0 0,0 0 0,0 0 0,-1-1 0,1 0 0,-1 1 0,1-1 0,-1-1 0,1 1 0,-1 0 0,0-1 0,0 1 0,0-1 0,-1 0 0,1 0 0,-1 0 0,4-6 0,2-3 0,-1 0 0,0 0 0,-1-1 0,0 1 0,-1-2 0,0 1 0,3-16 0,0-15 0,-2 0 0,-1 0 0,-3-1 0,-1 1 0,-9-71 0,9 131 0,0-1 0,-3 22 0,0 5 0,3 31 0,11 79 0,-6-113 0,1 0 0,2 0 0,23 61 0,-22-84 0,-7-25 0,-6-31 0,-3 6 0,-12-32 0,11 43 0,0 0 0,2-1 0,1 0 0,-2-29 0,6 50 4,1 0 0,-1 0-1,1 0 1,-1-1 0,1 1 0,0 0-1,0 0 1,1 0 0,-1 0 0,1 0-1,-1 1 1,1-1 0,0 0 0,0 1-1,0-1 1,0 1 0,0-1 0,1 1-1,-1 0 1,1 0 0,-1 0 0,1 1-1,0-1 1,0 1 0,0-1 0,0 1-1,0 0 1,0 0 0,0 0 0,0 0-1,6 0 1,-1 0-118,0 0 0,0 0-1,0 1 1,0 0 0,0 0 0,0 1-1,0 0 1,0 0 0,0 1 0,0 0-1,-1 0 1,9 4 0,1 5-6712</inkml:trace>
  <inkml:trace contextRef="#ctx0" brushRef="#br0" timeOffset="371.51">2243 141 24575,'-4'7'0,"0"10"0,-1 9 0,1 0-8191</inkml:trace>
  <inkml:trace contextRef="#ctx0" brushRef="#br0" timeOffset="372.51">2307 522 24575,'0'0'-8191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6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447 24575,'-12'1'0,"0"0"0,0 0 0,0 1 0,0 1 0,0 0 0,0 0 0,-20 10 0,28-11 0,0 0 0,0 1 0,0-1 0,0 1 0,0 0 0,1 0 0,-1 0 0,1 1 0,0-1 0,-4 6 0,6-7 0,-1 1 0,1 0 0,0-1 0,0 1 0,0 0 0,0 0 0,1 0 0,-1 0 0,1 0 0,-1-1 0,1 1 0,0 0 0,0 0 0,1 0 0,-1 0 0,0 0 0,2 5 0,0-4 0,0 0 0,0 0 0,1 0 0,-1 0 0,1 0 0,0-1 0,0 1 0,0-1 0,0 0 0,1 0 0,-1 0 0,1 0 0,0-1 0,0 1 0,0-1 0,0 0 0,0 0 0,0 0 0,0-1 0,1 0 0,-1 0 0,8 1 0,8 2 0,1-1 0,0-1 0,32-1 0,-45-1 0,1-1 0,0 0 0,-1 0 0,1-1 0,-1 0 0,1 0 0,-1-1 0,10-5 0,-16 7 0,0 1 0,0-2 0,0 1 0,-1 0 0,1 0 0,0-1 0,0 1 0,-1 0 0,1-1 0,-1 0 0,0 1 0,1-1 0,-1 0 0,0 0 0,0 0 0,0 0 0,0 0 0,0 0 0,-1 0 0,1 0 0,-1 0 0,1 0 0,-1 0 0,0 0 0,1-1 0,-1 1 0,0 0 0,-1 0 0,1 0 0,0 0 0,-1 0 0,1-1 0,-1 1 0,1 0 0,-1 0 0,0 0 0,0 0 0,-2-2 0,0-2 0,-1 0 0,0 0 0,0 1 0,0 0 0,-1-1 0,0 1 0,0 1 0,0-1 0,-1 1 0,-10-7 0,-7-1 0,-39-16 0,-11-7 0,73 35 0,0 0 0,0 0 0,0 0 0,-1 0 0,1 0 0,0 0 0,0 0 0,0 0 0,0 0 0,0 0 0,0 0 0,0 0 0,0 0 0,0 0 0,0 0 0,-1 0 0,1 0 0,0-1 0,0 1 0,0 0 0,0 0 0,0 0 0,0 0 0,0 0 0,0 0 0,0 0 0,0 0 0,0-1 0,0 1 0,0 0 0,0 0 0,0 0 0,0 0 0,0 0 0,0 0 0,0 0 0,0 0 0,0-1 0,0 1 0,0 0 0,0 0 0,0 0 0,0 0 0,0 0 0,0 0 0,0 0 0,0 0 0,0 0 0,0-1 0,0 1 0,1 0 0,-1 0 0,0 0 0,0 0 0,0 0 0,0 0 0,0 0 0,0 0 0,0 0 0,0 0 0,0 0 0,1 0 0,-1 0 0,0 0 0,0 0 0,0 0 0,0 0 0,14-3 0,17 1 0,52 3 0,66-2 0,-129 0 0,0-2 0,0 0 0,0-1 0,-1-1 0,25-9 0,-42 13 0,1-1 0,0 1 0,0-1 0,0 1 0,-1-1 0,1 0 0,-1 0 0,0 0 0,1-1 0,-1 1 0,0-1 0,0 1 0,-1-1 0,1 1 0,0-1 0,-1 0 0,0 0 0,1 0 0,-1 0 0,0 0 0,-1 0 0,2-4 0,-2 5 0,0 0 0,0 0 0,0 0 0,0 0 0,-1 0 0,1 0 0,0 0 0,-1 0 0,0 0 0,1 0 0,-1 0 0,0 1 0,0-1 0,0 0 0,0 0 0,0 1 0,0-1 0,-1 1 0,1-1 0,0 1 0,-1-1 0,1 1 0,-1 0 0,0 0 0,1 0 0,-1 0 0,0 0 0,0 0 0,0 0 0,1 0 0,-1 1 0,0-1 0,0 1 0,-4-1 0,4 1 0,1 0 0,-1 0 0,1 0 0,-1 0 0,1 0 0,0 1 0,-1-1 0,1 0 0,-1 1 0,1-1 0,0 1 0,-1-1 0,1 1 0,0 0 0,-1 0 0,1-1 0,0 1 0,0 0 0,0 0 0,0 0 0,0 0 0,0 0 0,0 1 0,0-1 0,0 0 0,1 0 0,-1 1 0,0-1 0,1 0 0,-1 1 0,1-1 0,-1 3 0,-2 5 0,1 1 0,0 0 0,-2 15 0,4-23 0,-3 30 0,2 0 0,1 1 0,8 58 0,-5-69 0,2 0 0,0-1 0,1 0 0,1 0 0,2-1 0,16 31 0,-25-49 0,1 0 0,0-1 0,0 1 0,0-1 0,0 1 0,0-1 0,0 1 0,0-1 0,1 0 0,-1 0 0,0 0 0,1 0 0,-1 0 0,1 0 0,2 2 0,-3-3 0,0 0 0,-1 0 0,1-1 0,-1 1 0,1 0 0,0 0 0,-1 0 0,1-1 0,-1 1 0,1 0 0,-1 0 0,1-1 0,-1 1 0,1-1 0,-1 1 0,1 0 0,-1-1 0,1 1 0,-1-1 0,0 1 0,1-1 0,-1 1 0,0-1 0,1 0 0,-1 1 0,0-1 0,0 1 0,1-2 0,2-9 0,-1 0 0,0 0 0,2-19 0,-3 17 0,-1 12 0,3-20 0,0 1 0,1-1 0,14-38 0,-16 54 0,0 1 0,0-1 0,1 1 0,0-1 0,0 1 0,0 0 0,0 0 0,0 0 0,8-5 0,-9 7 0,0 0 0,1 1 0,0-1 0,-1 1 0,1 0 0,-1 0 0,1 0 0,0 0 0,0 1 0,0-1 0,0 1 0,-1 0 0,1-1 0,0 1 0,0 0 0,0 1 0,0-1 0,4 2 0,-4-2 0,1 1 0,-1 1 0,0-1 0,-1 0 0,1 1 0,0-1 0,0 1 0,0 0 0,-1 0 0,1 0 0,-1 0 0,0 1 0,0-1 0,0 1 0,0-1 0,0 1 0,0 0 0,2 4 0,2 6 0,-1 0 0,-1 0 0,4 16 0,1 2 0,-9-32 0,0 1 0,0 0 0,0 0 0,0 0 0,0-1 0,0 1 0,0 0 0,0 0 0,1 0 0,-1 0 0,0-1 0,0 1 0,0 0 0,0 0 0,0 0 0,0 0 0,1 0 0,-1-1 0,0 1 0,0 0 0,0 0 0,0 0 0,1 0 0,-1 0 0,0 0 0,0 0 0,0 0 0,0 0 0,1 0 0,-1 0 0,0 0 0,0 0 0,0 0 0,1 0 0,-1 0 0,0 0 0,0 0 0,0 0 0,1 0 0,-1 0 0,0 0 0,0 0 0,0 0 0,1 0 0,-1 0 0,0 0 0,0 0 0,0 1 0,0-1 0,0 0 0,1 0 0,-1 0 0,0 0 0,0 0 0,0 1 0,0-1 0,0 0 0,0 0 0,1 1 0,4-21 0,4-63 0,-9 66 0,1 1 0,1 0 0,1-1 0,0 1 0,1 0 0,8-22 0,-12 37 0,1-1 0,-1 0 0,1 1 0,0-1 0,0 1 0,0-1 0,0 1 0,0-1 0,0 1 0,0 0 0,1-1 0,-1 1 0,0 0 0,1 0 0,-1 0 0,1 0 0,-1 0 0,1 0 0,-1 1 0,1-1 0,0 0 0,-1 1 0,1-1 0,0 1 0,0 0 0,-1-1 0,1 1 0,0 0 0,0 0 0,-1 0 0,1 0 0,0 1 0,0-1 0,-1 0 0,1 1 0,0-1 0,0 1 0,-1 0 0,1-1 0,-1 1 0,1 0 0,-1 0 0,1 0 0,1 2 0,5 2 0,-1 1 0,0 0 0,-1 0 0,1 1 0,-1 0 0,0 0 0,6 11 0,-3-3 0,0 0 0,-1 1 0,-1 1 0,0-1 0,-1 1 0,-1 1 0,-1-1 0,0 0 0,1 32 0,-5-46 0,0 0 0,-1 0 0,0-1 0,1 1 0,-1 0 0,0-1 0,-1 1 0,1 0 0,0-1 0,-1 0 0,1 1 0,-1-1 0,0 0 0,0 0 0,0 0 0,0 0 0,0 0 0,0 0 0,0-1 0,-1 1 0,1-1 0,-1 1 0,1-1 0,-1 0 0,0 0 0,1 0 0,-6 1 0,5-1 0,0 0 0,0 0 0,0-1 0,-1 1 0,1-1 0,0 0 0,0 0 0,0 0 0,-1 0 0,1 0 0,0-1 0,0 0 0,0 1 0,0-1 0,0 0 0,0-1 0,0 1 0,0 0 0,0-1 0,0 1 0,1-1 0,-1 0 0,1 0 0,-3-3 0,4 4-62,0-1 0,0 0 0,0 0 0,0 0 0,1 0 0,-1 1 0,1-1 0,-1 0 0,1 0 0,0 0 0,0 0 0,-1 0-1,1 0 1,1 0 0,-1 0 0,0 0 0,0 0 0,1 0 0,0 0 0,-1 0 0,2-2 0,8-22-6764</inkml:trace>
  <inkml:trace contextRef="#ctx0" brushRef="#br0" timeOffset="1740.57">1122 404 24575,'-6'7'0,"0"-1"0,1 1 0,0 0 0,0 1 0,0-1 0,1 1 0,0 0 0,1 0 0,0 0 0,0 1 0,-3 15 0,5-20 0,1-1 0,-1 1 0,1-1 0,0 1 0,0-1 0,1 1 0,-1 0 0,1-1 0,-1 1 0,1-1 0,0 0 0,0 1 0,1-1 0,-1 0 0,1 1 0,0-1 0,-1 0 0,1 0 0,1 0 0,-1-1 0,0 1 0,1 0 0,-1-1 0,1 0 0,0 1 0,0-1 0,0 0 0,0-1 0,0 1 0,7 2 0,-4-1 0,1 0 0,0-1 0,0 0 0,0-1 0,1 0 0,-1 0 0,0 0 0,0-1 0,1 0 0,7-1 0,-12 0 0,0 1 0,0-1 0,0 0 0,0 0 0,0 0 0,0 0 0,0 0 0,-1-1 0,1 1 0,0-1 0,-1 0 0,1 0 0,-1 0 0,1 0 0,-1 0 0,0 0 0,0-1 0,0 1 0,0-1 0,-1 0 0,1 1 0,-1-1 0,1 0 0,-1 0 0,1-4 0,0 0 0,-1-1 0,1 0 0,-1 1 0,-1-1 0,0 0 0,0 0 0,0 0 0,-1 0 0,0 1 0,-5-15 0,6 20 0,-1 0 0,1-1 0,-1 1 0,0 0 0,0 0 0,0 0 0,0 0 0,-1-1 0,1 1 0,0 1 0,-1-1 0,1 0 0,-1 0 0,0 1 0,0-1 0,0 1 0,0-1 0,0 1 0,0 0 0,0-1 0,0 1 0,0 0 0,0 1 0,-1-1 0,1 0 0,0 1 0,-1-1 0,1 1 0,0 0 0,-1 0 0,1 0 0,-1 0 0,1 0 0,0 0 0,-1 0 0,1 1 0,-1 0 0,-3 1 0,3-1 0,0 0 0,0 1 0,0-1 0,1 1 0,-1 0 0,0 0 0,1 0 0,0 0 0,-1 0 0,1 0 0,0 1 0,0-1 0,0 1 0,1-1 0,-1 1 0,0 0 0,1 0 0,0 0 0,0 0 0,0 0 0,0 0 0,0 0 0,0 0 0,1 0 0,0 0 0,0 0 0,-1 1 0,2 5 0,0-2 0,-1 1 0,1-1 0,1 1 0,-1-1 0,1 0 0,1 1 0,-1-1 0,1 0 0,1-1 0,-1 1 0,6 7 0,-5-9 0,1 1 0,-1-1 0,1 0 0,0-1 0,1 1 0,-1-1 0,1 0 0,0-1 0,0 1 0,0-1 0,1 0 0,-1-1 0,1 1 0,-1-1 0,1-1 0,0 1 0,-1-1 0,1 0 0,0-1 0,0 0 0,0 0 0,0 0 0,0-1 0,0 0 0,0 0 0,-1-1 0,1 1 0,0-2 0,-1 1 0,1-1 0,-1 0 0,0 0 0,0-1 0,0 1 0,-1-1 0,1-1 0,-1 1 0,0-1 0,0 0 0,0 0 0,-1 0 0,0-1 0,0 0 0,0 0 0,-1 0 0,5-12 0,-4 6 0,0-1 0,-1 0 0,-1 0 0,0 0 0,-1 0 0,-1 0 0,0-1 0,-2-16 0,1 22 0,0 0 0,0 1 0,-1-1 0,0 0 0,0 1 0,-1 0 0,0-1 0,-1 1 0,1 0 0,-1 1 0,0-1 0,-1 1 0,0 0 0,0 0 0,-6-6 0,3 7 0,6 8 0,8 12 0,2-7 0,0 0 0,0-1 0,1 0 0,-1 0 0,2-1 0,-1 0 0,1 0 0,0-1 0,0-1 0,0 0 0,1 0 0,14 3 0,-23-7 0,-1 1 0,1-1 0,0 1 0,0 0 0,-1-1 0,1 1 0,0 0 0,-1 0 0,1 0 0,-1 0 0,1 0 0,-1 1 0,0-1 0,1 0 0,-1 1 0,0-1 0,0 0 0,0 1 0,0 0 0,0-1 0,1 4 0,10 41 0,-7-18 0,0-12 0,0 0 0,1 0 0,14 24 0,-18-37 0,0 1 0,0 0 0,0-1 0,1 1 0,-1-1 0,1 0 0,0 0 0,0 0 0,0 0 0,0-1 0,1 1 0,-1-1 0,1 0 0,0 0 0,-1 0 0,1 0 0,0-1 0,0 0 0,8 2 0,-9-3 0,-1 0 0,0 0 0,1-1 0,-1 1 0,0-1 0,1 0 0,-1 1 0,0-1 0,0 0 0,0-1 0,0 1 0,0 0 0,0 0 0,0-1 0,0 1 0,0-1 0,0 0 0,-1 0 0,1 1 0,-1-1 0,0 0 0,3-4 0,3-6 0,-1 1 0,8-24 0,-11 29 0,9-38 0,-12 37 0,2 0 0,-1 1 0,1-1 0,0 0 0,1 1 0,-1 0 0,1-1 0,1 1 0,6-10 0,-9 15 0,-1 1 0,1-1 0,0 1 0,0-1 0,-1 1 0,1-1 0,0 1 0,0 0 0,0-1 0,-1 1 0,1 0 0,0 0 0,0 0 0,0-1 0,0 1 0,-1 0 0,1 0 0,0 0 0,0 0 0,0 1 0,0-1 0,0 0 0,-1 0 0,1 0 0,0 1 0,0-1 0,0 0 0,-1 1 0,1-1 0,0 1 0,0-1 0,-1 1 0,1-1 0,0 1 0,-1 0 0,1-1 0,-1 1 0,1 0 0,-1-1 0,1 1 0,-1 0 0,1-1 0,0 2 0,19 37 0,-20-38 0,10 26 0,-9-21 0,0-1 0,1 1 0,0 0 0,0-1 0,1 1 0,-1-1 0,1 0 0,0 0 0,1 0 0,-1 0 0,1-1 0,5 6 0,-9-10 0,1 0 0,0 0 0,-1 0 0,1 1 0,0-1 0,-1 0 0,1 0 0,-1 0 0,1 0 0,0 0 0,-1 0 0,1 0 0,0 0 0,-1 0 0,1-1 0,0 1 0,-1 0 0,1 0 0,-1-1 0,1 1 0,0 0 0,-1-1 0,1 1 0,-1 0 0,1-1 0,-1 1 0,1-1 0,-1 1 0,1-1 0,-1 1 0,0-1 0,1 1 0,-1-1 0,0 1 0,1-1 0,-1 1 0,0-2 0,11-26 0,-10 25 0,9-41 0,-8 28 0,1 0 0,1 1 0,7-20 0,-10 32 0,0 0 0,1 0 0,-1 0 0,1 1 0,-1-1 0,1 0 0,0 1 0,0-1 0,0 1 0,0 0 0,0 0 0,1 0 0,-1 0 0,1 0 0,-1 0 0,1 1 0,0-1 0,0 1 0,0 0 0,0 0 0,0 0 0,3-1 0,-4 2 0,-1 0 0,1 0 0,-1 0 0,1 0 0,-1 0 0,1 0 0,-1 0 0,1 1 0,-1-1 0,1 1 0,-1-1 0,1 1 0,-1-1 0,1 1 0,-1 0 0,0 0 0,1 0 0,-1-1 0,0 1 0,0 1 0,0-1 0,0 0 0,0 0 0,2 2 0,18 40 0,-1-4 0,-12-32 0,0 0 0,0 0 0,1 0 0,-1-1 0,2-1 0,-1 0 0,0 0 0,1-1 0,0 0 0,0 0 0,1-1 0,-1 0 0,0-1 0,19 1 0,-27-3 0,1 1 0,0-1 0,-1 0 0,1 0 0,-1-1 0,1 1 0,-1 0 0,1-1 0,-1 0 0,0 1 0,1-1 0,-1 0 0,0 0 0,1-1 0,-1 1 0,0 0 0,0-1 0,0 1 0,0-1 0,0 0 0,0 1 0,-1-1 0,1 0 0,-1 0 0,1 0 0,-1-1 0,1 1 0,-1 0 0,0 0 0,0-1 0,0 1 0,-1 0 0,1-1 0,-1 1 0,1-1 0,-1 1 0,0-1 0,0-3 0,1 1 0,-1 0 0,0 0 0,-1 0 0,1 0 0,-1 0 0,0 0 0,0 1 0,-1-1 0,0 0 0,1 1 0,-1-1 0,-1 1 0,1-1 0,-1 1 0,0 0 0,0 0 0,0 0 0,0 0 0,-5-3 0,3 3 0,-1 1 0,0-1 0,0 1 0,0 1 0,0-1 0,0 1 0,-1 0 0,1 1 0,-1-1 0,1 1 0,-1 1 0,1-1 0,-1 1 0,0 0 0,-11 2 0,15-2 0,0 1 0,-1 0 0,1 0 0,0 0 0,0 0 0,-1 0 0,1 1 0,0-1 0,0 1 0,1 0 0,-1 0 0,0 0 0,1 0 0,-1 1 0,1-1 0,-1 1 0,1-1 0,0 1 0,0 0 0,1 0 0,-1-1 0,0 1 0,1 1 0,0-1 0,0 0 0,0 0 0,0 0 0,0 1 0,0-1 0,1 0 0,0 1 0,0 4 0,0-2 0,1 0 0,0 0 0,0 1 0,0-1 0,1 0 0,0 0 0,1 0 0,-1 0 0,1-1 0,0 1 0,0-1 0,1 1 0,-1-1 0,1 0 0,1-1 0,-1 1 0,1-1 0,-1 1 0,10 5 0,1 0 0,0 0 0,1-1 0,0-1 0,1 0 0,29 9 0,-26-11 0,0-1 0,1 0 0,0-2 0,0 0 0,0-2 0,0 0 0,0-2 0,0 0 0,37-7 0,-50 7 0,1-1 0,-1-1 0,1 0 0,-1 0 0,0 0 0,0-1 0,-1 0 0,1-1 0,-1 1 0,0-2 0,0 1 0,0-1 0,-1 0 0,0 0 0,0-1 0,0 1 0,-1-1 0,0-1 0,0 1 0,-1-1 0,0 0 0,-1 0 0,1 0 0,-2 0 0,1-1 0,1-8 0,-3 13 0,-1 0 0,1 0 0,-1 0 0,0 0 0,0 0 0,0 0 0,0 0 0,-1 0 0,1 1 0,-1-1 0,0 0 0,-1 0 0,1 0 0,-1 0 0,1 1 0,-1-1 0,0 1 0,-4-6 0,3 7 0,1 0 0,0-1 0,-1 2 0,1-1 0,-1 0 0,1 0 0,-1 1 0,0 0 0,0-1 0,0 1 0,0 0 0,0 0 0,0 1 0,0-1 0,0 1 0,0-1 0,0 1 0,0 0 0,-1 0 0,1 0 0,0 1 0,0-1 0,0 1 0,-5 1 0,1 1 0,1-1 0,-1 1 0,1 1 0,-1-1 0,1 1 0,0 1 0,0-1 0,1 1 0,0 0 0,-1 0 0,1 0 0,1 1 0,-1-1 0,1 1 0,0 1 0,1-1 0,-4 7 0,3-4 0,0 0 0,0 0 0,1 0 0,0 0 0,1 1 0,0-1 0,1 1 0,-1 0 0,2-1 0,0 1 0,0 0 0,2 12 0,-2-20 0,0 0 0,0 0 0,1 0 0,-1 1 0,1-1 0,0 0 0,0 0 0,-1 0 0,1 0 0,1 0 0,-1 0 0,0-1 0,0 1 0,1 0 0,-1 0 0,1-1 0,-1 1 0,1-1 0,0 1 0,-1-1 0,1 0 0,0 0 0,0 0 0,0 0 0,0 0 0,0 0 0,0 0 0,0-1 0,0 1 0,1-1 0,-1 0 0,0 1 0,0-1 0,0 0 0,1 0 0,-1 0 0,0-1 0,0 1 0,3-1 0,1-1 0,1 0 0,-1 0 0,0 0 0,0-1 0,0 0 0,0 0 0,0 0 0,-1-1 0,0 0 0,1 0 0,-1-1 0,4-4 0,3-7 0,0 0 0,-2 0 0,0-1 0,-1-1 0,0 0 0,-2 0 0,10-31 0,-4-2 0,11-86 0,-18 96 0,-2 0 0,-2-1 0,-3-48 0,-4 73 0,0 34 0,-5 84 0,6 147 0,4-106 0,-12 121-1365,3-152-5461</inkml:trace>
  <inkml:trace contextRef="#ctx0" brushRef="#br0" timeOffset="2690.96">509 256 24575,'-2'140'0,"8"212"0,-6-351 0,0 8 0,1 0 0,1 0 0,-1 0 0,1 0 0,5 11 0,-7-19 0,0-1 0,0 1 0,0-1 0,0 0 0,0 1 0,0-1 0,1 0 0,-1 1 0,0-1 0,0 0 0,0 1 0,1-1 0,-1 0 0,0 1 0,1-1 0,-1 0 0,0 1 0,1-1 0,-1 0 0,0 0 0,1 0 0,-1 1 0,0-1 0,1 0 0,-1 0 0,0 0 0,1 0 0,-1 0 0,1 0 0,-1 0 0,0 0 0,1 0 0,-1 0 0,1 0 0,-1 0 0,0 0 0,2 0 0,10-14 0,5-28 0,-17 40 0,11-30 0,-3 5 0,1 0 0,1 1 0,1 0 0,1 1 0,25-38 0,-35 61 0,0-1 0,1 0 0,-1 1 0,1 0 0,-1-1 0,1 1 0,0 0 0,0 0 0,0 1 0,0-1 0,0 1 0,0-1 0,0 1 0,1 0 0,-1 0 0,0 1 0,6-2 0,-6 2 0,-1 0 0,0 1 0,0-1 0,1 0 0,-1 1 0,0 0 0,0-1 0,0 1 0,0 0 0,0 0 0,0 0 0,0 0 0,0 0 0,0 1 0,-1-1 0,1 0 0,0 1 0,-1 0 0,1-1 0,-1 1 0,0 0 0,1 0 0,-1 0 0,0 0 0,0 0 0,0 0 0,1 3 0,2 6 0,-1 1 0,1 0 0,-2-1 0,0 1 0,0 0 0,-1 0 0,-1 23 0,0-30 0,-1 0 0,1 0 0,-1 0 0,0 0 0,0 0 0,-1-1 0,1 1 0,-1 0 0,0-1 0,0 1 0,-1-1 0,1 1 0,-1-1 0,0 0 0,0 0 0,-1-1 0,1 1 0,-1-1 0,0 1 0,0-1 0,-6 4 0,-3-2-97,0 1-1,-1-2 1,1 0-1,-1-1 1,0 0-1,0-1 1,-1-1-1,1 0 1,0 0-1,0-2 1,-1 0-1,1-1 0,-20-4 1,-1-4-6729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3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61 24575,'0'-3'0,"0"2"0,0 8 0,0 10 0,0 10 0,0 11 0,0 6 0,0 3 0,0 1 0,0-5 0,4-6 0,4-5 0,5-8 0,0-9-8191</inkml:trace>
  <inkml:trace contextRef="#ctx0" brushRef="#br0" timeOffset="378.96">42 0 24575,'4'25'0,"4"23"0,2 4-8191</inkml:trace>
  <inkml:trace contextRef="#ctx0" brushRef="#br0" timeOffset="727.44">191 445 24575,'0'4'0,"4"8"0,1 6 0,3 7 0,4 3 0,0 0 0,-2-1 0,1-5 0,-2-10 0,-2-11 0,-2-8 0,-3-8 0,0-4 0,-2-3 0,0 3-8191</inkml:trace>
  <inkml:trace contextRef="#ctx0" brushRef="#br0" timeOffset="1123.44">550 361 24575,'0'9'0,"1"-1"0,0 1 0,0-1 0,1 1 0,0-1 0,1 0 0,0 0 0,0 0 0,1 0 0,-1-1 0,9 12 0,-10-16 0,0 0 0,1 0 0,-1 0 0,1 0 0,0 0 0,-1-1 0,1 1 0,0-1 0,1 0 0,-1 0 0,0 0 0,1 0 0,-1 0 0,1-1 0,-1 0 0,1 1 0,0-2 0,0 1 0,-1 0 0,1-1 0,0 1 0,0-1 0,0 0 0,0 0 0,-1-1 0,1 1 0,7-3 0,-8 2 0,0-1 0,1 1 0,-1-1 0,0 0 0,0 0 0,-1 0 0,1-1 0,0 1 0,-1-1 0,1 1 0,-1-1 0,0 0 0,0 0 0,0 0 0,0 0 0,-1 0 0,1 0 0,-1-1 0,0 1 0,0-1 0,0 1 0,1-7 0,0 0 0,-1 0 0,0 1 0,0-1 0,-1 0 0,-1 0 0,1 0 0,-4-11 0,4 18 0,0 1 0,0 0 0,-1 0 0,0 0 0,1-1 0,-1 1 0,0 0 0,0 0 0,0 0 0,0 0 0,0 0 0,0 1 0,-1-1 0,1 0 0,-1 0 0,1 1 0,-1-1 0,0 1 0,1-1 0,-1 1 0,0 0 0,0 0 0,0 0 0,0 0 0,0 0 0,0 0 0,0 0 0,-1 1 0,1-1 0,0 1 0,-4-1 0,2 2 0,1-1 0,0 1 0,-1 0 0,1 0 0,0 0 0,0 0 0,-1 1 0,1-1 0,0 1 0,0 0 0,0 0 0,1 0 0,-1 0 0,0 0 0,1 1 0,0-1 0,-1 1 0,1 0 0,0-1 0,-2 5 0,0 0 0,0 0 0,0 1 0,1 0 0,-1 0 0,2 0 0,-1 0 0,1 1 0,0-1 0,1 0 0,0 1 0,1 0 0,-1-1 0,2 1 0,-1-1 0,1 1 0,0-1 0,1 1 0,0-1 0,0 0 0,1 0 0,0 0 0,8 14 0,-5-10 0,2-1 0,0 1 0,0-1 0,1-1 0,0 0 0,1 0 0,0-1 0,1 0 0,-1 0 0,2-1 0,-1-1 0,1 0 0,19 8 0,35 7-1365,-4-7-5461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0.6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343 24575,'-2'-4'0,"1"0"0,-1 0 0,0 1 0,-1-1 0,1 0 0,0 1 0,-1 0 0,0-1 0,0 1 0,0 0 0,0 0 0,-1 1 0,1-1 0,-1 1 0,1-1 0,-1 1 0,0 1 0,0-1 0,0 0 0,0 1 0,0 0 0,0 0 0,-1 0 0,1 0 0,0 1 0,-1-1 0,1 1 0,-6 1 0,-16 0 0,29 1 0,47-3 0,82-12 0,133-30 0,-166 24 0,-2 4 0,-23 4 0,84-25 0,-144 29 0,-27 3 0,-38 1 0,40 3 0,5-1 0,0 1 0,0-1 0,0 0 0,0-1 0,1 1 0,-1-1 0,0-1 0,1 1 0,-1-1 0,1 0 0,0 0 0,-9-7 0,2-1 0,1-1 0,0 0 0,-13-18 0,7 8 0,5 12 118,12 10-155,0 0 0,-1 0 0,1 0 0,0 0 0,-1 0 0,1 0 0,0 0 0,-1 0-1,1 0 1,0 0 0,-1 0 0,1 0 0,0 0 0,0 0 0,-1 0 0,1 0 0,0 0 0,-1 1 0,1-1 0,0 0-1,-1 0 1,1 0 0,0 1 0,0-1 0,-1 0 0,1 0 0,0 1 0,0-1 0,0 0 0,-1 0 0,1 1 0,0-1 0,0 0-1,0 1 1,0-1 0,0 0 0,-1 1 0,1-1 0,0 1 0,-3 9-6789</inkml:trace>
  <inkml:trace contextRef="#ctx0" brushRef="#br0" timeOffset="394.3">469 173 24575,'0'-3'0,"4"-2"0,0 4 0,4 9 0,4 18 0,0 19 0,2 16 0,-3 15 0,2 17 0,2 11 0,2 9 0,1-1 0,-2-19-8191</inkml:trace>
  <inkml:trace contextRef="#ctx0" brushRef="#br0" timeOffset="1732.86">1145 639 24575,'-1'-1'0,"1"-1"0,-1 1 0,1 0 0,-1-1 0,0 1 0,0 0 0,0 0 0,0-1 0,0 1 0,0 0 0,0 0 0,0 0 0,-1 0 0,1 0 0,0 1 0,0-1 0,-1 0 0,1 0 0,-1 1 0,1-1 0,0 1 0,-1-1 0,1 1 0,-3 0 0,2 0 0,-1 0 0,1 1 0,-1-1 0,1 1 0,0-1 0,-1 1 0,1 0 0,0 0 0,-1 0 0,1 1 0,0-1 0,0 0 0,-3 3 0,-1 2 0,0-1 0,1 1 0,-1 0 0,1 0 0,1 0 0,-1 1 0,1-1 0,-5 13 0,7-15 0,1 0 0,-1 0 0,1 0 0,0 0 0,1 0 0,-1 0 0,1 0 0,0 0 0,0 0 0,0 1 0,0-1 0,1 0 0,0 0 0,0 0 0,0 0 0,0 0 0,0 0 0,5 7 0,-4-7 0,1 0 0,0-1 0,0 1 0,0-1 0,1 0 0,-1 0 0,1 0 0,0 0 0,0-1 0,0 0 0,0 1 0,0-2 0,1 1 0,-1 0 0,0-1 0,9 2 0,3 0 0,1 0 0,25 1 0,-36-4 0,0 0 0,-1 0 0,1-1 0,-1 0 0,1 0 0,-1 0 0,0 0 0,1-1 0,-1 0 0,0 0 0,7-4 0,-9 4 0,-1 0 0,0 0 0,0 0 0,1-1 0,-1 1 0,-1-1 0,1 1 0,0-1 0,-1 0 0,1 0 0,-1 0 0,0 0 0,0 0 0,0 0 0,0 0 0,0 0 0,-1 0 0,0 0 0,1 0 0,-1 0 0,0 0 0,-1-1 0,1 1 0,0 0 0,-1 0 0,0 0 0,0 0 0,0 0 0,0 0 0,-1-3 0,-2-3 0,0 0 0,-1 0 0,1 1 0,-1 0 0,-1 0 0,0 0 0,0 0 0,-10-9 0,4 8 0,1 1 0,-1 0 0,-22-10 0,20 10 0,13 8 0,0 0 0,0-1 0,0 1 0,0-1 0,0 1 0,0-1 0,1 1 0,-1-1 0,0 1 0,0-1 0,1 0 0,-1 0 0,0 1 0,1-1 0,-1 0 0,1 0 0,-1 0 0,1 0 0,-1-1 0,1 2 0,0-1 0,0 1 0,0-1 0,1 1 0,-1-1 0,0 1 0,0-1 0,1 1 0,-1 0 0,0-1 0,1 1 0,-1-1 0,0 1 0,1-1 0,-1 1 0,1 0 0,-1-1 0,0 1 0,1 0 0,-1 0 0,1-1 0,-1 1 0,1 0 0,0 0 0,42-11 0,-39 11 0,83-12 0,54-11 0,-137 22 0,-1 1 0,1-1 0,-1 0 0,0 0 0,0 0 0,1 0 0,-1 0 0,0-1 0,0 1 0,0-1 0,0 0 0,-1 0 0,1 0 0,0 0 0,-1-1 0,0 1 0,5-6 0,-7 3 0,-4 8 0,-7 11 0,5 2 0,1 0 0,1 0 0,0 0 0,1 1 0,1-1 0,1 1 0,0 27 0,4-2 0,14 77 0,-14-102 0,-3-9 0,1-1 0,1 0 0,0 0 0,0 1 0,0-1 0,0 0 0,1-1 0,1 1 0,3 6 0,-7-13 0,0 1 0,0-1 0,0 0 0,0 0 0,0 0 0,1 0 0,-1 0 0,0 0 0,0 1 0,0-1 0,0 0 0,0 0 0,0 0 0,1 0 0,-1 0 0,0 0 0,0 0 0,0 0 0,0 0 0,1 0 0,-1 0 0,0 0 0,0 0 0,0 0 0,0 0 0,1 0 0,-1 0 0,0 0 0,0 0 0,0 0 0,0 0 0,1 0 0,-1 0 0,0 0 0,0 0 0,0 0 0,0 0 0,0 0 0,1 0 0,-1 0 0,0 0 0,0-1 0,0 1 0,0 0 0,0 0 0,0 0 0,1 0 0,-1 0 0,0-1 0,5-11 0,-1-16 0,-3-6 0,5-40 0,-5 66 0,0 1 0,1 0 0,0 0 0,0 0 0,1 1 0,0-1 0,6-11 0,-8 16 0,0 1 0,0-1 0,0 0 0,1 1 0,-1-1 0,0 1 0,1 0 0,-1-1 0,1 1 0,0 0 0,-1 0 0,1 0 0,0 0 0,0 0 0,-1 0 0,4 0 0,-3 0 0,-1 1 0,1 0 0,-1 0 0,1 0 0,-1 1 0,0-1 0,1 0 0,-1 0 0,0 1 0,1-1 0,-1 1 0,0-1 0,1 1 0,-1 0 0,0 0 0,0-1 0,0 1 0,2 1 0,0 2 0,1 0 0,-1 0 0,0 0 0,0 0 0,0 1 0,0-1 0,-1 1 0,0-1 0,0 1 0,0 0 0,1 6 0,0 0 0,-2 0 0,1 0 0,-1 1 0,-1-1 0,0 0 0,0 1 0,-4 16 0,3-22 0,0 0 0,0-1 0,-1 0 0,0 1 0,0-1 0,0 0 0,-1 0 0,0 0 0,0 0 0,0 0 0,0-1 0,-1 0 0,0 1 0,0-1 0,0-1 0,-8 8 0,1-7 0,9-7 0,13-15 0,81-70 0,-68 67 0,-1 0 0,0-2 0,-2 0 0,-1-2 0,31-46 0,-49 67 0,0 0 0,0 0 0,0 0 0,-1-1 0,0 1 0,1 0 0,-2-1 0,1 1 0,0-1 0,-1 1 0,0-1 0,0 1 0,-1-7 0,1 9 0,-1 0 0,0 0 0,1 0 0,-1 1 0,0-1 0,0 0 0,0 0 0,0 1 0,0-1 0,-1 0 0,1 1 0,-1-1 0,1 1 0,-1 0 0,1-1 0,-1 1 0,0 0 0,1 0 0,-1 0 0,0 0 0,0 0 0,0 0 0,0 1 0,0-1 0,0 1 0,0-1 0,0 1 0,0 0 0,0 0 0,-4 0 0,5 0 0,-1 0 0,1-1 0,-1 1 0,1 0 0,-1 1 0,0-1 0,1 0 0,-1 0 0,1 1 0,-1-1 0,1 1 0,-1-1 0,1 1 0,0 0 0,-1 0 0,1-1 0,0 1 0,-1 0 0,1 0 0,0 0 0,0 0 0,0 1 0,0-1 0,0 0 0,0 0 0,0 1 0,0-1 0,0 0 0,1 1 0,-1-1 0,1 1 0,-1 1 0,0 0 0,1 0 0,-1 0 0,1 0 0,0 0 0,0 1 0,1-1 0,-1 0 0,0 0 0,1 0 0,0 0 0,0 0 0,0 0 0,0 0 0,0 0 0,3 4 0,9 10 0,0-1 0,1 1 0,0-2 0,1 0 0,1-1 0,23 16 0,-18-15 0,-1 2 0,-1 0 0,30 35 0,-48-51 0,0 0 0,0 0 0,0 1 0,0-1 0,0 0 0,0 0 0,0 1 0,0-1 0,-1 0 0,1 1 0,-1-1 0,1 1 0,-1-1 0,1 1 0,-1-1 0,0 1 0,0-1 0,0 1 0,0-1 0,0 1 0,0-1 0,0 1 0,0-1 0,-1 1 0,1-1 0,-1 1 0,1-1 0,-1 0 0,1 1 0,-1-1 0,0 1 0,0-1 0,1 0 0,-1 0 0,0 0 0,0 1 0,0-1 0,-1 0 0,1 0 0,0 0 0,0 0 0,0-1 0,-1 1 0,1 0 0,0-1 0,-1 1 0,1 0 0,-1-1 0,-1 1 0,-11 4 0,-1-1 0,0 0 0,1-1 0,-18 1 0,14-2 0,-62 6-1365,52-8-5461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0:21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9 462 24575,'6'-16'0,"-3"7"0,0 1 0,0-1 0,-1 0 0,0 0 0,2-16 0,-4 24 0,0-1 0,0 0 0,-1 0 0,1 1 0,0-1 0,-1 0 0,1 1 0,-1-1 0,1 0 0,-1 1 0,0-1 0,0 1 0,0-1 0,0 1 0,0-1 0,0 1 0,0-1 0,0 1 0,0 0 0,-1 0 0,1 0 0,-1 0 0,1 0 0,0 0 0,-1 0 0,0 0 0,1 1 0,-1-1 0,0 0 0,1 1 0,-1-1 0,0 1 0,1 0 0,-1 0 0,-3 0 0,1-1 0,1 1 0,0 0 0,-1 1 0,1-1 0,-1 0 0,1 1 0,0 0 0,-1 0 0,1 0 0,0 0 0,0 1 0,0-1 0,0 1 0,0 0 0,0 0 0,0 0 0,1 0 0,-1 0 0,0 0 0,1 1 0,0-1 0,0 1 0,0 0 0,0 0 0,0 0 0,0 0 0,1 0 0,-1 0 0,1 0 0,0 0 0,0 1 0,0-1 0,1 0 0,-1 1 0,1-1 0,0 1 0,0-1 0,0 0 0,0 1 0,0-1 0,1 1 0,-1-1 0,1 0 0,0 1 0,0-1 0,1 0 0,-1 0 0,0 0 0,1 0 0,3 5 0,4 1 0,0 0 0,0 0 0,0-1 0,1 0 0,13 8 0,-12-10 0,-1 2 0,0-1 0,0 2 0,-1-1 0,10 12 0,-18-19 0,0 0 0,0 1 0,0-1 0,-1 0 0,1 0 0,0 0 0,-1 1 0,1-1 0,-1 0 0,0 1 0,1-1 0,-1 0 0,0 1 0,0-1 0,1 0 0,-1 1 0,0-1 0,-1 1 0,1-1 0,0 0 0,0 1 0,0-1 0,-1 0 0,1 1 0,-1-1 0,1 0 0,-1 0 0,0 1 0,1-1 0,-1 0 0,0 0 0,0 0 0,0 0 0,0 0 0,0 0 0,0 0 0,0 0 0,0 0 0,0 0 0,0-1 0,0 1 0,-3 1 0,-5 3 0,0-1 0,-1 0 0,0 0 0,-13 3 0,19-6 0,-7 3 0,0-1 0,0 0 0,-1-1 0,1 0 0,-1-1 0,1 0 0,-17-1 0,27 0 0,1 0 0,0 0 0,-1 0 0,1 0 0,0 0 0,0 0 0,-1 0 0,1 0 0,0 0 0,0-1 0,-1 1 0,1 0 0,0 0 0,-1 0 0,1 0 0,0 0 0,0 0 0,0-1 0,-1 1 0,1 0 0,0 0 0,0 0 0,0 0 0,-1-1 0,1 1 0,0 0 0,0 0 0,0-1 0,0 1 0,-1 0 0,1 0 0,0-1 0,0 1 0,0 0 0,0 0 0,0-1 0,0 1 0,0 0 0,0 0 0,0-1 0,0 1 0,9-11 0,18-7 0,-3 5 0,32-16 0,88-64 0,-143 92 0,0 0 0,0 0 0,1 0 0,-1 0 0,0 1 0,0-1 0,1 0 0,-1 1 0,0-1 0,1 1 0,-1-1 0,1 1 0,-1 0 0,1-1 0,1 1 0,-2 0 0,-1 0 0,1 1 0,0-1 0,-1 0 0,1 0 0,-1 1 0,1-1 0,-1 0 0,1 1 0,-1-1 0,1 1 0,-1-1 0,1 1 0,-1-1 0,1 1 0,-1-1 0,0 1 0,1-1 0,-1 1 0,0-1 0,1 1 0,-1 0 0,0-1 0,0 1 0,2 6 0,-1 0 0,0 0 0,-1 0 0,0-1 0,-1 10 0,1-4 0,9 232 62,-3-127-1489,-5-105-5399</inkml:trace>
  <inkml:trace contextRef="#ctx0" brushRef="#br0" timeOffset="538.72">954 145 24575,'9'-2'0,"-1"-1"0,1 1 0,0 1 0,0-1 0,0 2 0,0-1 0,0 1 0,0 0 0,15 3 0,-21-2 0,0-1 0,0 1 0,0 0 0,0 0 0,0 0 0,0 0 0,-1 1 0,1-1 0,0 1 0,-1 0 0,1 0 0,-1 0 0,0 0 0,1 0 0,-1 0 0,0 0 0,0 1 0,0-1 0,-1 1 0,1 0 0,-1-1 0,1 1 0,-1 0 0,0 0 0,0 0 0,0 0 0,0 0 0,-1 0 0,1 0 0,-1 0 0,0 4 0,0-4 0,0 1 0,-1 0 0,1-1 0,-1 1 0,0-1 0,0 1 0,0-1 0,-1 1 0,1-1 0,-1 0 0,0 0 0,0 1 0,-4 4 0,3-4 0,0 0 0,0 0 0,1 0 0,0 1 0,0-1 0,-2 6 0,4-10 0,0 1 0,0 0 0,0-1 0,0 1 0,0 0 0,1-1 0,-1 1 0,0 0 0,0-1 0,0 1 0,1 0 0,-1-1 0,0 1 0,1-1 0,-1 1 0,0 0 0,1-1 0,-1 1 0,1-1 0,-1 1 0,1-1 0,-1 0 0,1 1 0,-1-1 0,1 1 0,0-1 0,-1 0 0,1 1 0,-1-1 0,1 0 0,0 0 0,-1 0 0,1 1 0,0-1 0,-1 0 0,1 0 0,0 0 0,-1 0 0,1 0 0,1 0 0,31 0 0,-32 0 0,42-3 0,69-14 0,-92 12 0,0 0 0,0-2 0,0 0 0,-1-1 0,25-15 0,-44 23 0,0 0 0,0-1 0,0 1 0,0 0 0,0 0 0,1 0 0,-1 0 0,0 0 0,0 0 0,0 0 0,0 0 0,0 0 0,0 0 0,0 0 0,0-1 0,0 1 0,0 0 0,1 0 0,-1 0 0,0 0 0,0 0 0,0 0 0,0 0 0,0 0 0,0 0 0,0 0 0,0 0 0,1 0 0,-1 0 0,0 0 0,0 0 0,0 0 0,0 0 0,0 0 0,0 0 0,0 0 0,0 0 0,1 0 0,-1 0 0,0 1 0,0-1 0,0 0 0,0 0 0,0 0 0,0 0 0,0 0 0,0 0 0,0 0 0,0 0 0,0 0 0,1 0 0,-1 0 0,0 1 0,0-1 0,0 0 0,0 0 0,0 0 0,0 0 0,0 0 0,0 0 0,0 0 0,-3 11 0,-11 15 0,13-24 0,-94 184 0,-135 376 0,220-536-102,6-15-79,0 0 1,0 1 0,1-1-1,0 1 1,1 0-1,-1 13 1,5-13-6646</inkml:trace>
  <inkml:trace contextRef="#ctx0" brushRef="#br0" timeOffset="979.45">1377 653 24575,'1'-1'0,"-1"0"0,1-1 0,0 1 0,0 0 0,-1 0 0,1 0 0,0 0 0,0 0 0,0 0 0,1 0 0,-1 0 0,0 0 0,0 0 0,0 0 0,1 1 0,-1-1 0,0 0 0,1 1 0,-1-1 0,2 1 0,-2 0 0,0 0 0,0 0 0,0 1 0,0-1 0,0 0 0,0 1 0,0-1 0,-1 1 0,1 0 0,0-1 0,0 1 0,0-1 0,-1 1 0,1 0 0,0 0 0,-1-1 0,1 1 0,-1 0 0,1 0 0,-1 0 0,1 1 0,3 7 0,-1-1 0,0 1 0,-1 0 0,0 0 0,1 10 0,3 47 0,-4 118 0,10-313 0,-9 107 0,1 1 0,2 0 0,0 0 0,1 0 0,10-20 0,-17 39 0,1 1 0,0-1 0,0 0 0,0 1 0,0-1 0,1 0 0,-1 1 0,0-1 0,1 1 0,-1 0 0,1-1 0,-1 1 0,1 0 0,2-1 0,-3 1 0,0 1 0,-1 0 0,1 0 0,0 0 0,0 0 0,0 0 0,0 0 0,0 0 0,-1 0 0,1 0 0,0 0 0,0 0 0,0 1 0,0-1 0,-1 0 0,1 1 0,0-1 0,0 0 0,0 1 0,-1-1 0,1 1 0,1 0 0,1 3 0,0 0 0,1 0 0,-2 0 0,1 0 0,0 0 0,-1 0 0,0 1 0,0-1 0,2 9 0,4 19-227,-2 0-1,-1 1 1,-1-1-1,-2 1 1,-2 38-1,-1-48-6598</inkml:trace>
  <inkml:trace contextRef="#ctx0" brushRef="#br0" timeOffset="1354.53">1672 866 24575,'0'7'0,"0"10"0,4 9 0,1 7 0,-1 6 0,0 2 0,-1 3 0,-1-4 0,-1-4 0,-1-9-8191</inkml:trace>
  <inkml:trace contextRef="#ctx0" brushRef="#br0" timeOffset="1740.36">1884 399 24575,'25'18'0,"12"17"0,4 20 0,-3 19 0,-6 19 0,-10 14 0,-11 12 0,-19 2 0,-19 4 0,-23-7 0,-17-8 0,-15-11 0,-8-21 0,11-22-8191</inkml:trace>
  <inkml:trace contextRef="#ctx0" brushRef="#br0" timeOffset="2139.08">467 379 24575,'-11'25'0,"-7"27"0,-4 22 0,2 20 0,3 16 0,6 11 0,8 6 0,12-1 0,11-3 0,17-12 0,16-14 0,14-20 0,-5-23-8191</inkml:trace>
  <inkml:trace contextRef="#ctx0" brushRef="#br0" timeOffset="2531.79">2203 207 24575,'9'-7'0,"1"1"0,0 0 0,0 0 0,0 1 0,18-7 0,-26 11 0,0 1 0,0-1 0,0 0 0,-1 1 0,1-1 0,0 1 0,0 0 0,0 0 0,0-1 0,0 1 0,0 1 0,0-1 0,0 0 0,0 0 0,0 1 0,0-1 0,0 1 0,0-1 0,0 1 0,-1 0 0,1 0 0,0 0 0,-1 0 0,1 0 0,0 0 0,-1 1 0,1-1 0,-1 0 0,0 1 0,1-1 0,-1 1 0,0-1 0,0 1 0,0 0 0,0 0 0,0-1 0,0 1 0,-1 0 0,1 0 0,0 3 0,0-1 0,0 1 0,0-1 0,-1 1 0,1-1 0,-1 1 0,0-1 0,0 1 0,-1 0 0,0-1 0,1 1 0,-1-1 0,-1 1 0,1-1 0,-1 0 0,0 1 0,0-1 0,-4 7 0,-3 1 0,-1 1 0,0-2 0,-23 21 0,22-22 0,0 0 0,1 0 0,1 1 0,-9 12 0,18-22 0,0-1 0,-1 1 0,1-1 0,0 1 0,-1-1 0,1 1 0,0 0 0,0-1 0,0 1 0,-1-1 0,1 1 0,0 0 0,0-1 0,0 1 0,0-1 0,0 1 0,0 0 0,0-1 0,1 1 0,-1 0 0,0-1 0,0 1 0,0-1 0,0 1 0,1-1 0,-1 1 0,0 0 0,1-1 0,-1 1 0,0-1 0,1 0 0,-1 1 0,1-1 0,-1 1 0,1-1 0,-1 1 0,1-1 0,-1 0 0,1 1 0,-1-1 0,1 0 0,-1 0 0,1 1 0,0-1 0,-1 0 0,1 0 0,-1 0 0,1 0 0,1 0 0,33 4 0,-35-4 0,98-6-1365,-50 0-5461</inkml:trace>
  <inkml:trace contextRef="#ctx0" brushRef="#br0" timeOffset="2897.45">0 1732 24575,'374'-20'0,"-214"7"0,695-33-877,-3 1 7,-823 42 1651,-51 2-1612,-13 1-5563</inkml:trace>
  <inkml:trace contextRef="#ctx0" brushRef="#br0" timeOffset="3422.11">489 2050 24575,'12'171'0,"-3"-55"0,9-185 0,-12 42 0,0 0 0,0 0 0,14-32 0,-18 54 0,0-1 0,1 1 0,-1 0 0,1 0 0,0 0 0,0 0 0,1 1 0,0-1 0,0 1 0,0 0 0,0 0 0,0 0 0,1 0 0,0 1 0,-1 0 0,11-5 0,-12 7 0,0 0 0,0 0 0,0 0 0,0 1 0,1-1 0,-1 1 0,0 0 0,0-1 0,1 2 0,-1-1 0,0 0 0,0 1 0,0-1 0,1 1 0,-1 0 0,0 0 0,0 0 0,5 3 0,-4-1 0,0 0 0,0 0 0,1 1 0,-2 0 0,1 0 0,0 0 0,-1 0 0,0 0 0,0 0 0,4 8 0,0 3 0,-1 0 0,0 1 0,-1-1 0,0 1 0,-2 1 0,3 20 0,-5-23-341,0 1 0,-1-1-1,-2 16 1,-2-1-6485</inkml:trace>
  <inkml:trace contextRef="#ctx0" brushRef="#br0" timeOffset="3785.97">848 2198 24575,'4'15'0,"0"11"0,1 9 0,2 6 0,0 2 0,0 2 0,-3-3 0,-1-2 0,-1-4 0,-2-4 0,0-8-8191</inkml:trace>
  <inkml:trace contextRef="#ctx0" brushRef="#br0" timeOffset="4146.66">1081 2219 24575,'22'-3'0,"17"-6"0,14 0 0,4 1 0,0 2 0,-6 2 0,-12 1-8191</inkml:trace>
  <inkml:trace contextRef="#ctx0" brushRef="#br0" timeOffset="4147.66">1462 2071 24575,'0'-7'0,"0"1"0,4 13 0,0 11 0,1 15 0,2 12 0,0 9 0,0 6 0,-3-3 0,-1-12-8191</inkml:trace>
  <inkml:trace contextRef="#ctx0" brushRef="#br0" timeOffset="4749.76">2434 1457 24575,'19'-7'0,"1"0"0,-1 1 0,1 2 0,0 0 0,1 0 0,33 0 0,-30 3 0,-1-1 0,1-2 0,-1 0 0,27-9 0,-48 12 0,0 1 0,-1-1 0,1 1 0,0-1 0,-1 0 0,1 0 0,-1 0 0,0 0 0,1 0 0,-1 0 0,0 0 0,1-1 0,-1 1 0,2-3 0,-3 3 0,0 0 0,1 0 0,-1 0 0,0 0 0,0 0 0,1 0 0,-1 0 0,0 0 0,0 0 0,0 0 0,0 0 0,0 0 0,-1 0 0,1 0 0,0 0 0,0 0 0,-1 0 0,0-2 0,-3-3 0,0 0 0,0 0 0,-1 0 0,0 0 0,-10-9 0,-8-10 0,14 10 0,8 13 0,0-1 0,-1 0 0,1 1 0,-1-1 0,1 1 0,-1-1 0,0 1 0,0 0 0,0 0 0,0 0 0,0 0 0,-3-1 0,4 2 0,1 1 0,0 0 0,-1 0 0,1 0 0,0 0 0,0 0 0,-1 0 0,1 0 0,0 1 0,-1-1 0,1 0 0,0 0 0,0 0 0,-1 0 0,1 0 0,0 0 0,-1 0 0,1 1 0,0-1 0,0 0 0,0 0 0,-1 0 0,1 1 0,0-1 0,0 0 0,0 0 0,-1 1 0,1-1 0,0 0 0,0 0 0,0 1 0,0-1 0,0 0 0,0 1 0,-1-1 0,1 0 0,0 0 0,0 1 0,-2 15 0,1-14 0,-1 53 0,2-1 0,15 108 0,-10-119 0,13 78-1365,-8-79-5461</inkml:trace>
  <inkml:trace contextRef="#ctx0" brushRef="#br0" timeOffset="5221.17">3155 589 24575,'-4'-2'0,"0"0"0,0 0 0,0 1 0,0-1 0,0 1 0,0 0 0,0 0 0,-1 0 0,1 1 0,0 0 0,-1-1 0,1 1 0,0 1 0,-1-1 0,1 1 0,0 0 0,0 0 0,-1 0 0,1 0 0,0 1 0,0-1 0,-7 5 0,7-3 0,1 0 0,-1 1 0,0-1 0,1 1 0,0 0 0,0 0 0,0 0 0,0 0 0,1 0 0,0 1 0,0-1 0,0 1 0,0 0 0,1-1 0,-1 1 0,1 0 0,1 0 0,-1 0 0,0 9 0,1-4 0,1-1 0,0 1 0,0 0 0,1 0 0,0-1 0,1 1 0,0-1 0,0 0 0,1 1 0,7 12 0,6 5 0,0-2 0,22 24 0,-2-1 0,-35-46 0,-1 0 0,1 0 0,-1 0 0,1 0 0,-1 0 0,0 1 0,0-1 0,0 0 0,0 1 0,0-1 0,0 1 0,-1 0 0,1-1 0,-1 1 0,0-1 0,0 6 0,0-7 0,-1 1 0,0 0 0,0 0 0,0 0 0,0-1 0,-1 1 0,1 0 0,0-1 0,-1 0 0,1 1 0,-1-1 0,0 0 0,1 1 0,-1-1 0,0 0 0,0 0 0,1 0 0,-1-1 0,0 1 0,0 0 0,0-1 0,-3 1 0,1 0-170,0 1-1,0-1 0,0-1 1,-1 1-1,1-1 0,0 1 1,-6-1-1,-3-3-6655</inkml:trace>
  <inkml:trace contextRef="#ctx0" brushRef="#br0" timeOffset="5598.7">3156 929 24575,'14'-7'0,"2"-1"0,33-13 0,-45 20 0,-1 0 0,1 0 0,-1 0 0,1 0 0,0 1 0,-1 0 0,1-1 0,0 1 0,-1 0 0,1 1 0,0-1 0,-1 1 0,1 0 0,-1-1 0,7 4 0,-8-3 0,0 1 0,0-1 0,0 1 0,-1-1 0,1 1 0,-1-1 0,1 1 0,-1 0 0,0 0 0,0 0 0,1 0 0,-1 0 0,-1 0 0,1 0 0,0 0 0,0 0 0,-1 1 0,1-1 0,-1 0 0,0 0 0,0 1 0,0-1 0,0 0 0,0 0 0,0 1 0,0-1 0,-1 0 0,1 0 0,-2 4 0,-1 3 0,0 0 0,0 0 0,-1 0 0,0-1 0,-9 15 0,3-10 0,-1 0 0,0 0 0,-14 12 0,2-3 0,23-22 0,0 0 0,1 0 0,-1 0 0,0 0 0,0 0 0,1 0 0,-1 0 0,0 0 0,1 0 0,-1 0 0,0 0 0,0 1 0,1-1 0,-1 0 0,0 0 0,0 0 0,0 0 0,1 0 0,-1 1 0,0-1 0,0 0 0,0 0 0,1 0 0,-1 1 0,0-1 0,0 0 0,0 0 0,0 1 0,0-1 0,1 0 0,-1 0 0,0 1 0,0-1 0,0 0 0,0 0 0,0 1 0,0-1 0,0 0 0,0 0 0,0 1 0,0-1 0,0 0 0,0 1 0,0-1 0,0 0 0,0 0 0,0 1 0,-1-1 0,1 0 0,0 0 0,0 1 0,0-1 0,0 0 0,0 0 0,-1 0 0,1 1 0,0-1 0,0 0 0,0 0 0,-1 0 0,1 0 0,0 1 0,0-1 0,-1 0 0,1 0 0,0 0 0,0 0 0,-1 0 0,1 0 0,22-2 0,-9-2-341,0-1 0,-1 0-1,24-14 1,3-4-6485</inkml:trace>
  <inkml:trace contextRef="#ctx0" brushRef="#br0" timeOffset="5964.33">3388 441 24575,'11'-14'0,"7"-5"0,0 5 0,-2 11 0,-4 10 0,-9 11 0,-7 7 0,-7 1 0,-2 1 0,2-1 0,6-4 0,11-7 0,12-6 0,10-4 0,7-6 0,5-7 0,-4-2-8191</inkml:trace>
  <inkml:trace contextRef="#ctx0" brushRef="#br0" timeOffset="6331.72">3727 485 24575,'-7'18'0,"-7"17"0,-3 16 0,-4 19 0,-4 14 0,-6 11 0,-5 8 0,1 4 0,2-2 0,3-7 0,4-14 0,5-14 0,7-15 0,6-17-8191</inkml:trace>
  <inkml:trace contextRef="#ctx0" brushRef="#br0" timeOffset="6701.96">3621 1076 24575,'3'0'0,"0"0"0,0 1 0,-1-1 0,1 1 0,0-1 0,0 1 0,0 0 0,-1 0 0,1 0 0,-1 0 0,1 0 0,0 1 0,-1-1 0,0 1 0,1 0 0,-1-1 0,4 5 0,-3-1 0,0-1 0,1 1 0,-2-1 0,1 1 0,-1 0 0,1 0 0,-1 1 0,2 8 0,0 8 0,-1-1 0,-1 1 0,0 36 0,-2-53 0,0 14 0,3-30 0,0-9 0,1-1 0,2-1 0,0 1 0,1 0 0,1 0 0,0 1 0,2 0 0,1 1 0,15-22 0,-25 40 0,0-1 0,0 1 0,0 0 0,0-1 0,0 1 0,0 0 0,1 0 0,-1 0 0,0 0 0,1 0 0,-1 0 0,1 0 0,0 1 0,-1-1 0,1 1 0,-1-1 0,1 1 0,2-1 0,-3 1 0,0 0 0,0 0 0,0 1 0,1-1 0,-1 0 0,0 1 0,0-1 0,0 1 0,0-1 0,0 1 0,0 0 0,0-1 0,0 1 0,0 0 0,0 0 0,0 0 0,0 0 0,-1 0 0,2 1 0,2 4 0,0 1 0,-1 0 0,1 0 0,-2 0 0,1 0 0,2 12 0,2 16-682,6 60-1,-11-58-6143</inkml:trace>
  <inkml:trace contextRef="#ctx0" brushRef="#br0" timeOffset="6702.96">3959 1119 24575,'11'-3'0,"3"5"0,0 6 0,-3 10 0,-3 8 0,-3 4 0,-6-1 0,-6 0 0,-6-2 0,7-6 0,11-10 0,12-14 0,11-10 0,0-3-8191</inkml:trace>
  <inkml:trace contextRef="#ctx0" brushRef="#br0" timeOffset="7106.99">4212 485 24575,'11'22'0,"7"21"0,4 21 0,2 22 0,-3 18 0,-5 8 0,-10 8 0,-15 5 0,-18-2 0,-22-10 0,-17-13 0,-11-17 0,-8-20 0,0-19 0,15-18-8191</inkml:trace>
  <inkml:trace contextRef="#ctx0" brushRef="#br0" timeOffset="7479.62">3027 420 24575,'-25'29'0,"-9"27"0,2 26 0,14 21 0,20 14 0,24 9 0,23 4 0,17 3 0,11-5 0,8-12 0,-1-19 0,-13-26-8191</inkml:trace>
  <inkml:trace contextRef="#ctx0" brushRef="#br0" timeOffset="7878.28">4277 40 24575,'5'-4'0,"-1"-1"0,1 1 0,0 0 0,0 0 0,1 1 0,-1 0 0,1 0 0,10-4 0,-14 6 0,-1 1 0,1-1 0,0 1 0,0 0 0,-1-1 0,1 1 0,0 0 0,0 0 0,-1 0 0,1 1 0,0-1 0,0 0 0,-1 1 0,1-1 0,0 1 0,-1-1 0,1 1 0,0 0 0,-1 0 0,1 0 0,-1 0 0,1 0 0,-1 0 0,0 0 0,1 0 0,-1 0 0,0 1 0,0-1 0,0 1 0,0-1 0,0 0 0,0 1 0,0 0 0,0-1 0,0 3 0,1 1 0,-1-1 0,0 0 0,0 0 0,0 0 0,0 1 0,-1-1 0,0 1 0,0-1 0,0 0 0,0 1 0,0-1 0,-1 0 0,0 1 0,0-1 0,0 0 0,-1 0 0,-2 6 0,-4 6 0,0-2 0,-1 1 0,-14 15 0,3-1 0,19-28 0,1-1 0,0 0 0,-1 0 0,1 1 0,0-1 0,-1 1 0,1-1 0,0 0 0,0 1 0,0-1 0,-1 0 0,1 1 0,0-1 0,0 1 0,0-1 0,0 1 0,0-1 0,0 0 0,-1 1 0,1-1 0,0 1 0,0-1 0,1 1 0,-1-1 0,0 1 0,0-1 0,0 0 0,0 1 0,0-1 0,0 1 0,0-1 0,1 0 0,-1 1 0,0-1 0,0 1 0,1-1 0,-1 0 0,0 1 0,1-1 0,-1 0 0,0 1 0,1-1 0,-1 0 0,0 0 0,1 1 0,-1-1 0,0 0 0,1 0 0,-1 0 0,1 0 0,-1 0 0,1 1 0,-1-1 0,0 0 0,1 0 0,-1 0 0,1 0 0,0 0 0,29-1 0,14-7-509,66-22 0,-102 28 162,49-16-6479</inkml:trace>
  <inkml:trace contextRef="#ctx0" brushRef="#br0" timeOffset="8269.95">2921 1838 24575,'22'-7'0,"24"-6"0,27-4 0,30-4 0,22 0 0,19 2 0,9 1 0,2 3 0,-5 5 0,-10 4 0,-14 3 0,-18 2 0,-27 1-8191</inkml:trace>
  <inkml:trace contextRef="#ctx0" brushRef="#br0" timeOffset="8918.94">3091 2008 24575,'-1'1'0,"0"-1"0,1 1 0,-1-1 0,0 0 0,0 1 0,1 0 0,-1-1 0,0 1 0,1-1 0,-1 1 0,1 0 0,-1-1 0,0 1 0,1 0 0,0 0 0,-1 0 0,1-1 0,-1 1 0,1 0 0,0 0 0,0 0 0,-1 0 0,1 0 0,0-1 0,0 3 0,-4 27 0,4-25 0,-4 185 0,3-104 0,6-134 0,16-77 0,-17 111 0,-1 0 0,2 0 0,0 0 0,1 1 0,0-1 0,1 2 0,0-1 0,1 1 0,0 0 0,11-11 0,-16 20 0,-1 0 0,1 1 0,0 0 0,0 0 0,0 0 0,0 0 0,0 0 0,0 1 0,0-1 0,0 1 0,1 0 0,-1 0 0,1 0 0,6-1 0,-8 2 0,0 0 0,0 1 0,0-1 0,0 0 0,0 1 0,-1-1 0,1 1 0,0 0 0,0-1 0,0 1 0,-1 0 0,1 0 0,0 0 0,-1 1 0,1-1 0,-1 0 0,1 0 0,-1 1 0,0-1 0,0 1 0,1-1 0,-1 1 0,0 0 0,0-1 0,-1 1 0,1 0 0,0 0 0,0 2 0,4 11 0,-1 0 0,0 1 0,-2-1 0,0 1 0,1 20 0,-6 85 0,0-60 0,2-11-1365,0-38-5461</inkml:trace>
  <inkml:trace contextRef="#ctx0" brushRef="#br0" timeOffset="9282.45">3388 2325 24575,'1'0'0,"12"-8"0,0 1 0,0 0 0,1 1 0,19-6 0,-31 11 0,0 1 0,0-1 0,1 1 0,-1-1 0,0 1 0,1 0 0,-1 0 0,0 0 0,1 1 0,-1-1 0,0 0 0,1 1 0,-1 0 0,0-1 0,3 2 0,-3 0 0,-1-1 0,1 0 0,-1 1 0,0-1 0,1 0 0,-1 1 0,0 0 0,0-1 0,0 1 0,0 0 0,-1-1 0,1 1 0,0 0 0,-1 0 0,1 0 0,-1 0 0,0 0 0,1-1 0,-1 1 0,0 0 0,0 0 0,0 2 0,-1 7 0,0-1 0,0 1 0,-1-1 0,0 0 0,-1 0 0,0 0 0,0 0 0,-1 0 0,-8 14 0,-6 7 0,-33 41 0,33-48 0,17-23 0,1 0 0,-1-1 0,0 1 0,1 0 0,-1-1 0,0 1 0,1 0 0,-1 0 0,1-1 0,-1 1 0,1 0 0,0 0 0,-1 0 0,1 0 0,0 0 0,0 0 0,0 0 0,-1 0 0,1 0 0,0 0 0,0-1 0,0 1 0,0 0 0,1 0 0,-1 0 0,0 0 0,0 0 0,1 2 0,0-3 0,1 1 0,-1 0 0,0-1 0,1 1 0,-1-1 0,0 1 0,1-1 0,-1 1 0,0-1 0,1 0 0,-1 0 0,1 0 0,-1 0 0,1 0 0,-1 0 0,2-1 0,12-1 0,0-1 0,19-6 0,3-4-1365,-2 0-5461</inkml:trace>
  <inkml:trace contextRef="#ctx0" brushRef="#br0" timeOffset="9643.45">3704 2220 24575,'7'-3'0,"14"-2"0,10 0 0,6 2 0,6 0 0,1 2 0,-6 0-8191</inkml:trace>
  <inkml:trace contextRef="#ctx0" brushRef="#br0" timeOffset="10037.24">4065 2092 24575,'0'15'0,"0"15"0,4 13 0,0 14 0,1 9 0,-2 3 0,0-10-8191</inkml:trace>
  <inkml:trace contextRef="#ctx0" brushRef="#br0" timeOffset="10400.54">4679 1374 24575,'-7'25'0,"-6"16"0,-1 1-8191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0:0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870 24575,'1'-38'0,"0"24"0,0 0 0,-2 1 0,-2-19 0,-4 50 0,0 22 0,-1 53 0,8-74 0,0 0 0,1 0 0,1 0 0,9 37 0,-10-51 0,1 0 0,0 0 0,0 0 0,1 0 0,0 0 0,-1-1 0,1 1 0,1-1 0,-1 0 0,1 0 0,0 0 0,0 0 0,0-1 0,0 1 0,0-1 0,1 0 0,5 3 0,-7-5 0,0 0 0,-1 0 0,1-1 0,0 1 0,-1-1 0,1 1 0,0-1 0,0 0 0,-1 0 0,1 0 0,0 0 0,0-1 0,-1 1 0,1-1 0,0 1 0,-1-1 0,1 0 0,-1 0 0,1 0 0,-1-1 0,1 1 0,-1 0 0,0-1 0,1 0 0,-1 0 0,0 1 0,0-1 0,0 0 0,-1 0 0,1-1 0,0 1 0,-1 0 0,1-1 0,1-3 0,1-4 0,1 0 0,-1 0 0,-1-1 0,0 1 0,0-1 0,-1 0 0,1-14 0,8-34 0,-11 58 0,0 0 0,0 1 0,0-1 0,0 0 0,0 0 0,1 1 0,-1-1 0,0 0 0,1 1 0,-1-1 0,0 0 0,1 1 0,-1-1 0,1 0 0,-1 1 0,1-1 0,-1 1 0,1-1 0,0 1 0,-1-1 0,1 1 0,-1-1 0,1 1 0,0 0 0,0-1 0,-1 1 0,1 0 0,0 0 0,-1-1 0,1 1 0,0 0 0,0 0 0,0 0 0,-1 0 0,1 0 0,0 0 0,0 0 0,-1 0 0,1 0 0,0 1 0,0-1 0,-1 0 0,1 0 0,0 1 0,-1-1 0,1 0 0,0 1 0,-1-1 0,2 1 0,5 4 0,-1 0 0,0 0 0,0 1 0,6 6 0,0 1 0,-4-6 0,1 0 0,0 0 0,1-1 0,-1 0 0,1-1 0,0 0 0,15 5 0,-22-9 0,-1 0 0,1-1 0,0 1 0,-1 0 0,1-1 0,0 0 0,0 1 0,0-1 0,-1 0 0,1 0 0,0-1 0,0 1 0,-1-1 0,1 1 0,0-1 0,-1 0 0,1 0 0,-1 0 0,1 0 0,-1-1 0,1 1 0,-1-1 0,0 1 0,1-1 0,-1 0 0,0 0 0,0 0 0,-1 0 0,1 0 0,0 0 0,-1-1 0,1 1 0,-1 0 0,2-4 0,0-3 0,1 0 0,-2 1 0,1-1 0,-1 0 0,-1 0 0,1-1 0,-2 1 0,1-10 0,-1 15 0,0 1 0,0-1 0,-1 1 0,1 0 0,-1-1 0,1 1 0,-1 0 0,0-1 0,0 1 0,0 0 0,-1 0 0,1 0 0,-1 0 0,0 0 0,0 0 0,0 1 0,0-1 0,0 1 0,-1-1 0,1 1 0,-1 0 0,1 0 0,-1 0 0,0 0 0,-3-2 0,4 4 0,1-1 0,-1 1 0,1-1 0,-1 1 0,1-1 0,-1 1 0,1 0 0,-1 0 0,1 0 0,-1 0 0,1 0 0,-1 0 0,0 0 0,1 0 0,-1 1 0,1-1 0,-1 1 0,1-1 0,-1 1 0,1-1 0,0 1 0,-1 0 0,-1 1 0,0 0 0,1 1 0,0-1 0,1 0 0,-1 1 0,0-1 0,1 1 0,-1-1 0,1 1 0,0 0 0,0 0 0,-2 5 0,2-3 0,0 1 0,0-1 0,0 0 0,0 0 0,1 1 0,0-1 0,0 0 0,1 1 0,-1-1 0,1 0 0,0 0 0,1 0 0,-1 1 0,4 5 0,-3-8 0,0 0 0,1 0 0,0 0 0,-1 0 0,1 0 0,0-1 0,0 1 0,1-1 0,-1 0 0,0 0 0,1 0 0,-1 0 0,1 0 0,0-1 0,0 0 0,-1 0 0,1 0 0,0 0 0,0 0 0,0-1 0,0 0 0,0 0 0,0 0 0,0 0 0,0-1 0,0 1 0,4-2 0,-2 0 0,0 1 0,0-1 0,0 0 0,-1-1 0,1 0 0,-1 0 0,0 0 0,0 0 0,0-1 0,0 0 0,-1 0 0,1 0 0,-1 0 0,0-1 0,0 1 0,-1-1 0,4-6 0,0-5 0,-1 1 0,-1-1 0,0 0 0,-1 0 0,-1-1 0,0 1 0,-1-1 0,-1-21 0,-1 7 0,-1 1 0,-2-1 0,-11-48 0,8 63 0,3 20 0,0 30 0,4 16 0,2-1 0,2 0 0,2 0 0,2-1 0,3 0 0,1 0 0,21 46 0,-32-88 0,1 0 0,0 0 0,1 0 0,-1 0 0,6 6 0,-8-11 0,-1-1 0,1 1 0,0 0 0,-1 0 0,1 0 0,0-1 0,0 1 0,-1 0 0,1-1 0,0 1 0,0-1 0,0 1 0,0-1 0,0 1 0,0-1 0,0 0 0,0 1 0,0-1 0,0 0 0,0 0 0,0 0 0,0 0 0,0 0 0,0 0 0,0 0 0,0 0 0,0 0 0,0 0 0,0 0 0,0-1 0,0 1 0,0 0 0,0-1 0,0 1 0,-1-1 0,1 1 0,0-1 0,0 1 0,0-1 0,0 0 0,-1 1 0,2-2 0,2-4 0,1 0 0,-1 0 0,-1-1 0,1 1 0,-1-1 0,-1 0 0,1 0 0,-1 0 0,0 0 0,1-11 0,7-78 0,-10 87 0,1-10 0,-2 13 0,1 1 0,0 0 0,0 0 0,0 0 0,1-1 0,0 1 0,0 0 0,0 0 0,1 0 0,2-6 0,-3 11 0,-1 0 0,0 0 0,0 0 0,0 0 0,0-1 0,0 1 0,0 0 0,1 0 0,-1 0 0,0 0 0,0 0 0,0 0 0,0 0 0,1 0 0,-1 0 0,0 0 0,0 0 0,0 0 0,0 0 0,0 0 0,1 0 0,-1 0 0,0 0 0,0 0 0,0 0 0,0 0 0,1 0 0,-1 0 0,0 0 0,0 0 0,0 1 0,0-1 0,0 0 0,1 0 0,-1 0 0,0 0 0,0 0 0,0 0 0,0 0 0,0 1 0,0-1 0,0 0 0,0 0 0,1 0 0,-1 0 0,7 13 0,4 15 0,-10-27 0,8 25 0,0 0 0,1-1 0,25 47 0,-32-67 0,-1 0 0,2 0 0,-1 0 0,1-1 0,-1 1 0,1-1 0,1 0 0,-1 0 0,0-1 0,1 1 0,0-1 0,0 0 0,0 0 0,0 0 0,0-1 0,1 0 0,-1 0 0,1 0 0,9 1 0,-12-3 0,0 0 0,0 0 0,0 0 0,0-1 0,0 1 0,0-1 0,0 1 0,0-1 0,0 0 0,0-1 0,-1 1 0,1 0 0,0-1 0,-1 1 0,1-1 0,-1 0 0,0 0 0,0 0 0,1 0 0,-1 0 0,0 0 0,-1-1 0,1 1 0,0-1 0,-1 1 0,1-1 0,-1 0 0,0 1 0,0-1 0,0 0 0,0 0 0,0-5 0,2-5 0,0 0 0,-2-1 0,1 1 0,-2-1 0,-2-25 0,-5 12 0,1 22 0,0 18 0,5-8 0,0 1 0,1 0 0,-1-1 0,1 1 0,0 0 0,1 0 0,-1-1 0,1 1 0,3 9 0,-4-13 0,0 0 0,1-1 0,0 1 0,-1 0 0,1-1 0,0 1 0,0-1 0,0 0 0,0 1 0,0-1 0,0 0 0,0 1 0,1-1 0,-1 0 0,0 0 0,1 0 0,-1 0 0,1 0 0,-1 0 0,1-1 0,-1 1 0,1 0 0,-1-1 0,1 1 0,0-1 0,-1 0 0,1 1 0,0-1 0,0 0 0,-1 0 0,1 0 0,0 0 0,-1 0 0,1-1 0,0 1 0,-1-1 0,4 0 0,-2 0 0,0 0 0,1-1 0,-1 0 0,0 1 0,0-1 0,0 0 0,0 0 0,0-1 0,0 1 0,-1-1 0,1 1 0,-1-1 0,1 0 0,-1 0 0,0 0 0,0 0 0,1-4 0,4-7 0,-1-1 0,7-26 0,1-3 0,-14 43 0,0 1 0,0-1 0,1 0 0,-1 1 0,0-1 0,0 0 0,1 1 0,-1-1 0,0 1 0,1-1 0,-1 1 0,1-1 0,-1 1 0,1-1 0,-1 1 0,1-1 0,-1 1 0,1 0 0,-1-1 0,1 1 0,0-1 0,6 11 0,-1 32 0,-5-31 0,1 5 0,1-1 0,1 1 0,0-1 0,1 0 0,0 0 0,15 27 0,-17-37 0,-1-1 0,1 0 0,0 0 0,1 0 0,-1 0 0,0-1 0,1 1 0,0-1 0,0 0 0,0 0 0,0 0 0,1-1 0,-1 1 0,1-1 0,-1 0 0,1 0 0,0-1 0,0 1 0,-1-1 0,1 0 0,0-1 0,0 1 0,0-1 0,0 0 0,0 0 0,6-1 0,-6 0 0,1 0 0,-1 0 0,0 0 0,0-1 0,0 0 0,0 0 0,0-1 0,0 1 0,0-1 0,-1 0 0,1 0 0,-1-1 0,5-3 0,-3 0 0,1 0 0,-2-1 0,1 1 0,-1-1 0,0 0 0,-1-1 0,4-8 0,0-6 0,0 1 0,-2-1 0,-1 0 0,-1 0 0,2-28 0,-6 76-170,2-1-1,0 1 0,2-1 1,1 1-1,0-1 0,2-1 1,17 40-1,0-17-6655</inkml:trace>
  <inkml:trace contextRef="#ctx0" brushRef="#br0" timeOffset="804.65">1909 1699 24575,'192'-18'0,"-190"18"0,0-1 0,1 1 0,-1 0 0,1 1 0,-1-1 0,1 0 0,-1 1 0,0-1 0,1 1 0,-1-1 0,0 1 0,0 0 0,1 0 0,-1 0 0,0 1 0,0-1 0,0 0 0,3 3 0,-4-1 0,0-1 0,1 1 0,-1-1 0,0 1 0,0 0 0,-1-1 0,1 1 0,-1 0 0,1 0 0,-1 0 0,0-1 0,0 1 0,0 0 0,0 0 0,-1 4 0,-14 107 0,7-56 0,-3 101 0,11-157 0,0 0 0,1 1 0,-1-1 0,0 0 0,1 1 0,-1-1 0,1 0 0,-1 1 0,1-1 0,0 0 0,0 0 0,0 0 0,1 0 0,-1 0 0,0 0 0,1 0 0,-1 0 0,1-1 0,0 1 0,-1-1 0,4 3 0,-2-2 0,1-1 0,-1 1 0,1-1 0,-1 0 0,1 0 0,0 0 0,0 0 0,-1 0 0,1-1 0,0 0 0,0 0 0,4 0 0,2-1 0,-1 0 0,1-1 0,-1 0 0,1-1 0,-1 1 0,0-2 0,0 1 0,-1-1 0,17-11 0,-20 11 0,0 0 0,0-1 0,-1 1 0,0-1 0,0 0 0,0-1 0,-1 1 0,0-1 0,0 1 0,0-1 0,0 0 0,-1 0 0,0 0 0,-1 0 0,1-1 0,-1 1 0,0 0 0,0-11 0,-1-11 0,-2 0 0,0 0 0,-8-31 0,-2-34 0,12 91-52,0 1-1,0-1 1,-1 0-1,2 0 1,-1 0-1,0 0 1,0 0-1,1 0 1,-1 1-1,1-1 1,-1 0-1,1 0 1,0 1-1,0-1 1,0 0-1,0 1 1,0-1-1,0 1 1,0-1-1,0 1 1,0-1-1,1 1 0,-1 0 1,1 0-1,2-2 1,9-2-6774</inkml:trace>
  <inkml:trace contextRef="#ctx0" brushRef="#br0" timeOffset="1225.73">2353 1636 24575,'22'0'0,"21"0"0,14 0 0,-2 0-8191</inkml:trace>
  <inkml:trace contextRef="#ctx0" brushRef="#br0" timeOffset="1600.2">2838 1699 24575,'7'-3'0,"14"-6"0,10 0 0,10 1 0,6 2 0,-5 2-8191</inkml:trace>
  <inkml:trace contextRef="#ctx0" brushRef="#br0" timeOffset="1982.05">2817 1933 24575,'32'-10'0,"22"-8"0,16-4 0,-4 1-8191</inkml:trace>
  <inkml:trace contextRef="#ctx0" brushRef="#br0" timeOffset="3923.04">4024 981 24575,'-1'0'0,"0"0"0,0-1 0,0 1 0,0-1 0,0 1 0,1-1 0,-1 1 0,0-1 0,0 0 0,1 1 0,-1-1 0,0 0 0,0 0 0,1 1 0,-1-1 0,1 0 0,-1 0 0,1 0 0,-1 0 0,1 0 0,0 0 0,-1 0 0,1 0 0,0 0 0,0 0 0,0 0 0,0-1 0,-4-33 0,3 31 0,1-2 0,0 0 0,0 1 0,-1-1 0,0 0 0,-1 0 0,1 1 0,-1-1 0,-4-8 0,5 12 0,-1 0 0,1 0 0,-1 0 0,0 0 0,0 1 0,0-1 0,0 1 0,0-1 0,0 1 0,0 0 0,0 0 0,-1 0 0,1 0 0,0 0 0,-1 0 0,1 1 0,-1-1 0,1 1 0,-1 0 0,1-1 0,-1 1 0,1 0 0,-4 1 0,-2 0 0,0 0 0,0 0 0,0 1 0,0 0 0,0 0 0,0 1 0,1 0 0,-1 0 0,1 1 0,-12 8 0,17-11 0,0 0 0,0 1 0,0-1 0,0 1 0,0 0 0,0-1 0,0 1 0,1 0 0,-1 0 0,1 0 0,0 0 0,-1 0 0,1 1 0,0-1 0,0 0 0,0 1 0,1-1 0,-1 0 0,0 1 0,1-1 0,0 1 0,-1-1 0,1 1 0,0-1 0,0 1 0,1-1 0,-1 1 0,0-1 0,1 0 0,0 1 0,-1-1 0,1 1 0,0-1 0,0 0 0,0 0 0,1 0 0,-1 1 0,0-1 0,3 2 0,3 4 0,-1-1 0,1-1 0,1 1 0,-1-1 0,1 0 0,0-1 0,1 0 0,8 4 0,77 30 0,-76-32 0,-5-2 0,-2-1 0,-1-1 0,1 2 0,-1-1 0,-1 2 0,1-1 0,16 14 0,-25-19 0,0 1 0,0-1 0,-1 1 0,1 0 0,0 0 0,-1-1 0,1 1 0,-1 0 0,1 0 0,-1-1 0,1 1 0,-1 0 0,1 0 0,-1 0 0,0 0 0,1 0 0,-1 0 0,0 0 0,0 0 0,0 0 0,0 0 0,0-1 0,0 1 0,0 0 0,0 0 0,0 0 0,0 0 0,-1 0 0,1 1 0,-1 0 0,-1 0 0,1 0 0,0-1 0,-1 1 0,0 0 0,1-1 0,-1 1 0,0-1 0,1 0 0,-1 0 0,0 1 0,-3 0 0,-5 3 0,-1-1 0,-1 0 0,-18 4 0,8-3 0,-1-2 0,1 0 0,0-1 0,-31-2 0,43-4-58,21-2 203,20-2-1597,-5 5-5374</inkml:trace>
  <inkml:trace contextRef="#ctx0" brushRef="#br0" timeOffset="4284.89">4299 1023 24575,'-4'-10'0,"0"-1"0,-1 6 0,2 14 0,0 16 0,1 15 0,1 12 0,1 7 0,0 1 0,0-2 0,4-4 0,1-8 0,0-15 0,-2-20 0</inkml:trace>
  <inkml:trace contextRef="#ctx0" brushRef="#br0" timeOffset="4647.49">4322 600 24575,'1'-4'0,"1"0"0,-1 0 0,1 0 0,0 1 0,0-1 0,0 0 0,1 1 0,-1 0 0,1-1 0,0 1 0,0 0 0,0 0 0,0 0 0,0 1 0,1-1 0,-1 1 0,1 0 0,0 0 0,0 0 0,0 0 0,0 1 0,7-2 0,-8 2 0,1 0 0,-1 1 0,1-1 0,-1 1 0,1 0 0,-1 0 0,1 0 0,-1 0 0,1 1 0,-1-1 0,0 1 0,1 0 0,-1 0 0,0 0 0,1 1 0,-1-1 0,0 1 0,0 0 0,0-1 0,0 1 0,0 1 0,-1-1 0,1 0 0,-1 1 0,1-1 0,-1 1 0,4 5 0,-3-2 0,-1 0 0,1 0 0,-1 1 0,0-1 0,0 1 0,-1-1 0,0 1 0,0-1 0,0 1 0,-1 0 0,0-1 0,-1 1 0,1-1 0,-1 1 0,0 0 0,-1-1 0,0 1 0,-4 8 0,0 1 0,-1 0 0,-1-1 0,0 0 0,-1 0 0,-1-1 0,-12 14 0,17-22 0,-16 22 0,20-27 0,1 0 0,0-1 0,-1 1 0,1-1 0,0 1 0,0 0 0,-1-1 0,1 1 0,0 0 0,0-1 0,0 1 0,0 0 0,0 0 0,0-1 0,0 1 0,0 0 0,0-1 0,1 1 0,-1 0 0,0-1 0,0 1 0,1-1 0,-1 1 0,0 0 0,0-1 0,1 1 0,-1-1 0,1 1 0,-1-1 0,1 1 0,-1-1 0,1 1 0,-1-1 0,1 1 0,-1-1 0,1 1 0,-1-1 0,1 0 0,0 0 0,-1 1 0,1-1 0,0 0 0,1 0 0,15 4-25,1-1 0,0-1 0,0-1-1,0 0 1,0-1 0,21-3 0,0 0-1164,9 2-5637</inkml:trace>
  <inkml:trace contextRef="#ctx0" brushRef="#br0" timeOffset="5023.14">4787 1064 24575,'-32'29'0,"-22"28"0,-13 21 0,-8 16 0,-3 10 0,4 6 0,8-3 0,8-4 0,11-9 0,9-16 0,11-19 0,10-16 0,12-14 0,14-20 0,5-12-8191</inkml:trace>
  <inkml:trace contextRef="#ctx0" brushRef="#br0" timeOffset="5442.16">4533 1700 24575,'0'0'0,"0"-1"0,0 1 0,1-1 0,-1 1 0,0-1 0,0 1 0,0-1 0,1 1 0,-1-1 0,0 1 0,1-1 0,-1 1 0,0 0 0,1-1 0,-1 1 0,1 0 0,-1-1 0,0 1 0,1 0 0,-1-1 0,1 1 0,-1 0 0,1 0 0,-1 0 0,1-1 0,-1 1 0,1 0 0,-1 0 0,2 0 0,7 12 0,2 28 0,-4 34 0,-2 0 0,-6 83 0,5-182 0,1 0 0,13-38 0,-5 15 0,-2 8 0,-6 15 0,1 0 0,1 1 0,1 0 0,2 1 0,22-43 0,-31 65 0,0 0 0,0-1 0,-1 1 0,1 0 0,0-1 0,1 1 0,-1 0 0,0 0 0,0 0 0,0 0 0,1 0 0,-1 0 0,0 0 0,1 1 0,-1-1 0,1 0 0,2 0 0,-3 1 0,0 0 0,0 0 0,-1 0 0,1 1 0,0-1 0,0 0 0,0 1 0,-1-1 0,1 0 0,0 1 0,0-1 0,-1 1 0,1-1 0,0 1 0,-1-1 0,1 1 0,0 0 0,-1-1 0,1 1 0,-1 0 0,1-1 0,-1 1 0,1 1 0,2 5 0,0 1 0,0 0 0,0-1 0,-1 1 0,1 11 0,15 133 107,3 17-1579,-16-148-5354</inkml:trace>
  <inkml:trace contextRef="#ctx0" brushRef="#br0" timeOffset="5804.32">4935 1890 24575,'0'7'0,"0"10"0,0 9 0,0 11 0,0 6 0,0 4 0,0 0 0,0-4 0,0-13 0,0-11-8191</inkml:trace>
  <inkml:trace contextRef="#ctx0" brushRef="#br0" timeOffset="6319.76">5188 1362 24575,'-1'-1'0,"1"0"0,-1 0 0,1-1 0,-1 1 0,1 0 0,0-1 0,0 1 0,-1 0 0,1-1 0,0 1 0,0 0 0,0-1 0,0 1 0,1 0 0,-1-1 0,0 1 0,0 0 0,1-1 0,-1 1 0,1 0 0,-1-1 0,1 1 0,0 0 0,-1 0 0,1 0 0,0 0 0,0 0 0,0 0 0,0 0 0,0 0 0,0 0 0,0 0 0,0 0 0,0 1 0,0-1 0,1 0 0,-1 1 0,0-1 0,0 1 0,3-1 0,6-3 0,1 1 0,0 0 0,21-2 0,-26 4 0,196-18 0,-120 13 0,-50-1 0,-32 7 0,1 0 0,-1-1 0,0 1 0,1 0 0,-1 0 0,0 0 0,1-1 0,-1 1 0,0 0 0,0 0 0,1-1 0,-1 1 0,0 0 0,0 0 0,0-1 0,1 1 0,-1 0 0,0-1 0,0 1 0,0 0 0,0-1 0,0 1 0,0 0 0,0-1 0,0 1 0,1 0 0,-1-1 0,-12-12 0,-13-4 0,5 4 0,-1-2 0,2 0 0,0-1 0,-18-20 0,36 35 0,0-1 0,0 1 0,0 0 0,1 0 0,-1 1 0,0-1 0,0 0 0,0 0 0,0 0 0,0 1 0,-1-1 0,1 0 0,0 1 0,0-1 0,0 1 0,-1-1 0,1 1 0,-2-1 0,3 2 0,-1-1 0,1 0 0,-1 1 0,1-1 0,-1 0 0,1 1 0,-1-1 0,1 0 0,-1 1 0,1-1 0,-1 1 0,1-1 0,-1 1 0,1-1 0,0 1 0,-1-1 0,1 1 0,0 0 0,0-1 0,-1 1 0,1-1 0,0 1 0,0 0 0,0-1 0,0 2 0,-2 9 0,2 1 0,-1-1 0,2 15 0,0-9 0,-1-14-27,0 51-419,2-1 0,12 69 0,-4-78-6380</inkml:trace>
  <inkml:trace contextRef="#ctx0" brushRef="#br0" timeOffset="6835.05">5950 683 24575,'-2'-1'0,"0"0"0,-1 0 0,1 0 0,0 0 0,-1 0 0,1 0 0,-1 0 0,1 1 0,-1 0 0,1-1 0,-1 1 0,1 0 0,-1 0 0,1 0 0,-1 0 0,-4 2 0,2-1 0,-1 1 0,1 0 0,-1 0 0,1 1 0,0 0 0,-10 6 0,1 2 0,0 1 0,1 0 0,-20 24 0,24-24 0,-1 1 0,2 0 0,0 0 0,-10 23 0,15-30 0,0 1 0,1 0 0,0 0 0,0 0 0,0 0 0,1 0 0,0 0 0,1 0 0,-1 0 0,2 0 0,-1 1 0,2 6 0,-1-10 0,0-1 0,1 1 0,0 0 0,0-1 0,0 0 0,0 0 0,0 1 0,1-1 0,0 0 0,-1-1 0,1 1 0,0 0 0,0-1 0,1 0 0,-1 0 0,0 0 0,1 0 0,-1 0 0,1-1 0,4 2 0,11 4 0,1-2 0,32 7 0,-30-8 0,-12-2 0,-1 1 0,1 0 0,16 7 0,-25-9 0,1 0 0,-1 0 0,1-1 0,-1 1 0,0 0 0,0 0 0,0 0 0,1 0 0,-1 1 0,0-1 0,0 0 0,0 0 0,-1 1 0,2 1 0,-2-2 0,1 0 0,-1 0 0,0-1 0,0 1 0,-1 0 0,1 0 0,0 0 0,0 0 0,0 0 0,0 0 0,-1-1 0,1 1 0,0 0 0,-1 0 0,1 0 0,-1-1 0,1 1 0,-1 0 0,1-1 0,-1 1 0,0 0 0,1-1 0,-1 1 0,0-1 0,1 1 0,-1-1 0,0 1 0,-1 0 0,-10 6-18,0-1 0,-1 0 0,1 0 0,-1-2 0,-17 5 0,1 0-1239,-1 1-5569</inkml:trace>
  <inkml:trace contextRef="#ctx0" brushRef="#br0" timeOffset="7224.76">5973 1002 24575,'11'-3'0,"0"1"0,0 0 0,0 1 0,1 0 0,-1 0 0,0 2 0,23 2 0,-31-3 0,1 1 0,-1 0 0,1 0 0,-1 0 0,0 1 0,0-1 0,1 1 0,-1 0 0,0-1 0,-1 2 0,1-1 0,0 0 0,0 0 0,-1 1 0,0-1 0,1 1 0,-1 0 0,0 0 0,0 0 0,0 0 0,-1 0 0,1 0 0,-1 0 0,0 1 0,0-1 0,0 1 0,0-1 0,-1 1 0,1 4 0,0-1 0,-1 0 0,0-1 0,-1 1 0,1 0 0,-1 0 0,-1-1 0,1 1 0,-1 0 0,-1-1 0,1 0 0,-1 0 0,0 1 0,-6 8 0,-5 4 0,0 0 0,-28 27 0,-7 8 0,48-53 0,1-1 0,-1 1 0,1 0 0,-1-1 0,1 1 0,-1-1 0,1 1 0,0 0 0,-1-1 0,1 1 0,0 0 0,0-1 0,0 1 0,-1 0 0,1 0 0,0-1 0,0 1 0,0 0 0,0 1 0,10 1 0,22-10 0,-29 7 0,36-13-455,-1-1 0,37-19 0,-27 8-6371</inkml:trace>
  <inkml:trace contextRef="#ctx0" brushRef="#br0" timeOffset="7582.7">6227 429 24575,'24'-18'0,"31"-17"0,-47 30 0,0 1 0,0 1 0,0-1 0,0 1 0,1 1 0,0 0 0,-1 0 0,13-1 0,-19 3 0,0-1 0,0 1 0,0 0 0,0 0 0,0 0 0,0 0 0,0 0 0,0 0 0,1 1 0,-1-1 0,0 1 0,0 0 0,0-1 0,-1 1 0,1 0 0,0 0 0,0 0 0,0 0 0,-1 1 0,1-1 0,0 0 0,-1 1 0,1-1 0,-1 1 0,0-1 0,1 1 0,-1 0 0,0 0 0,0-1 0,0 1 0,0 0 0,0 0 0,-1 0 0,1 0 0,-1 0 0,1 0 0,-1 0 0,0 0 0,1 1 0,-1-1 0,0 0 0,0 0 0,-1 0 0,1 2 0,-2 6 0,0 0 0,0 0 0,0 0 0,-1-1 0,-1 1 0,0-1 0,-9 17 0,-2-5 0,0 0 0,-2-1 0,-19 18 0,4-4 0,31-33 0,0 0 0,0-1 0,1 1 0,-1 0 0,0 0 0,1 0 0,-1-1 0,1 1 0,-1 0 0,1 0 0,-1 0 0,1 0 0,0 0 0,-1 0 0,1 0 0,0 0 0,0 0 0,0 0 0,0 2 0,0-2 0,0 0 0,1-1 0,-1 1 0,0 0 0,1-1 0,-1 1 0,1-1 0,-1 1 0,1-1 0,0 1 0,-1-1 0,1 1 0,-1-1 0,1 1 0,0-1 0,-1 0 0,1 1 0,0-1 0,-1 0 0,3 1 0,4 0 0,1 0 0,1 0 0,-1 0 0,9-1 0,-9 0 0,184-2-1365,-133 1-5461</inkml:trace>
  <inkml:trace contextRef="#ctx0" brushRef="#br0" timeOffset="8018.27">6798 706 24575,'-25'29'0,"-16"20"0,-12 16 0,-3 15 0,-4 16 0,-2 9 0,-5 5 0,2 2 0,1-1 0,8-4 0,6-10 0,8-13 0,11-15 0,7-19 0,9-14 0,9-21 0,13-19 0,6-10-8191</inkml:trace>
  <inkml:trace contextRef="#ctx0" brushRef="#br0" timeOffset="8426.53">6394 1572 24575,'1'-1'0,"-1"0"0,1 0 0,-1-1 0,1 1 0,0 0 0,0 0 0,0 0 0,0 0 0,0 0 0,0 0 0,0 0 0,0 0 0,0 0 0,0 1 0,0-1 0,0 0 0,2 0 0,-2 1 0,0 0 0,0 0 0,0 0 0,-1 0 0,1 0 0,0 0 0,0 0 0,0 0 0,0 0 0,0 1 0,-1-1 0,1 0 0,0 1 0,0-1 0,-1 0 0,1 1 0,0-1 0,0 1 0,-1-1 0,2 2 0,1 1 0,0 1 0,0 0 0,0-1 0,-1 1 0,1 0 0,-1 0 0,0 1 0,2 7 0,4 13 0,-2 1 0,-1 0 0,-2 0 0,2 29 0,-6 104 0,4-195 0,2 1 0,1-1 0,2 1 0,1 1 0,2-1 0,2 2 0,21-43 0,-32 72 0,0 1 0,0 0 0,0 0 0,1 0 0,-1 0 0,1 0 0,0 0 0,0 1 0,0-1 0,6-3 0,-8 6 0,0-1 0,1 1 0,-1-1 0,0 1 0,0 0 0,1-1 0,-1 1 0,0 0 0,1 0 0,-1 0 0,1 0 0,-1 0 0,0 0 0,1 1 0,-1-1 0,0 0 0,1 1 0,-1-1 0,0 1 0,0-1 0,0 1 0,1 0 0,-1-1 0,0 1 0,0 0 0,0 0 0,0 0 0,0 0 0,0 0 0,0 0 0,0 0 0,-1 0 0,2 2 0,3 6 0,1 0 0,-1 0 0,-1 0 0,0 1 0,-1 0 0,1 0 0,-2 0 0,3 18 0,4 88 0,-8-99 0,1 13-341,-2 0 0,-1-1-1,-8 53 1,3-61-6485</inkml:trace>
  <inkml:trace contextRef="#ctx0" brushRef="#br0" timeOffset="8427.53">6775 1742 24575,'11'7'0,"7"10"0,0 9 0,-2 7 0,-4 6 0,-8-1 0,-8 1 0,-7-3 0,-6-8 0,-2-4 0,4-8 0,13-5 0,17-5 0,17-7 0,10-10 0,-2-4-8191</inkml:trace>
  <inkml:trace contextRef="#ctx0" brushRef="#br0" timeOffset="8818.53">7136 579 24575,'18'25'0,"13"27"0,9 25 0,4 26 0,2 23 0,-2 23 0,-7 23 0,-8 17 0,-17 13 0,-21 7 0,-27-1 0,-29-13 0,-33-17 0,-27-20 0,-23-28 0,15-34-8191</inkml:trace>
  <inkml:trace contextRef="#ctx0" brushRef="#br0" timeOffset="9239.65">3686 706 24575,'-22'25'0,"-17"27"0,-10 25 0,-3 29 0,3 29 0,10 27 0,11 26 0,26 20 0,34 15 0,44 2-1123,45-9 1123,46-20 0,40-28 0,37-32 0,-25-40-7068</inkml:trace>
  <inkml:trace contextRef="#ctx0" brushRef="#br0" timeOffset="9867.06">7008 91 24575,'4'-3'0,"67"-52"0,-65 51 0,1-1 0,1 1 0,-1 1 0,1-1 0,-1 1 0,1 0 0,0 1 0,10-2 0,-16 4 0,-1-1 0,0 1 0,1 0 0,-1 0 0,0 0 0,1 0 0,-1 1 0,0-1 0,1 0 0,-1 0 0,0 1 0,0-1 0,1 1 0,-1-1 0,0 1 0,0 0 0,0-1 0,0 1 0,0 0 0,0 0 0,0 0 0,0 0 0,0 0 0,0 0 0,0 0 0,0 0 0,-1 0 0,1 0 0,0 0 0,-1 1 0,1-1 0,-1 0 0,1 0 0,-1 1 0,0-1 0,0 0 0,1 1 0,-1-1 0,0 0 0,0 3 0,0 3 0,0 0 0,-1 0 0,0 0 0,0 1 0,0-1 0,-3 8 0,-5 7 0,0-1 0,-1 0 0,-1-1 0,-1 0 0,-29 36 0,39-52 0,-1-1 0,0 1 0,0 0 0,1 0 0,-1 0 0,-3 9 0,6-12 0,0 0 0,0 0 0,-1 0 0,1 0 0,0 0 0,0 0 0,0 0 0,0 0 0,0 0 0,0 0 0,1 0 0,-1 0 0,0 0 0,0-1 0,1 1 0,-1 0 0,0 0 0,1 0 0,-1 0 0,1 0 0,-1-1 0,1 1 0,0 0 0,-1 0 0,1-1 0,0 1 0,-1 0 0,1-1 0,0 1 0,0-1 0,0 1 0,0-1 0,-1 1 0,1-1 0,0 0 0,2 1 0,7 2 10,0 0-1,0 0 1,1-2-1,-1 1 0,0-1 1,15 0-1,65-7-835,-73 4 221,67-8-6221</inkml:trace>
  <inkml:trace contextRef="#ctx0" brushRef="#br0" timeOffset="10611.81">3390 2905 24575,'14'4'0,"20"1"0,25-1 0,35 0 0,37-5 0,41-6 0,40-5 0,38-4 0,39-3-1392,30-3 1392,27 1-1988,18-2 1988,6 1 0,-7 0 0,-18 0 0,-35 1 0,-70 3-4811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52.4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1 24575,'1'-10'0,"1"-1"0,0 1 0,0-1 0,1 1 0,0 0 0,1 0 0,0 0 0,1 1 0,0 0 0,1-1 0,-1 2 0,2-1 0,-1 1 0,11-10 0,7-8 0,2 2 0,56-41 0,-73 58 0,0 0 0,1 1 0,0 0 0,19-7 0,-26 12 0,0 0 0,0 0 0,-1 0 0,1 1 0,0-1 0,0 1 0,-1 0 0,1 0 0,0 0 0,0 0 0,0 0 0,0 1 0,-1-1 0,1 1 0,0 0 0,-1 0 0,1 0 0,0 0 0,-1 0 0,1 0 0,-1 1 0,1-1 0,-1 1 0,0 0 0,3 3 0,1 1 0,-1 1 0,0 0 0,0 0 0,0 1 0,-1 0 0,0 0 0,4 11 0,17 65 0,-5-13 0,-14-55 0,1 0 0,0 0 0,1-1 0,0 0 0,1 0 0,1-1 0,16 18 0,-20-26 0,0 0 0,0-1 0,1 1 0,0-1 0,0-1 0,0 0 0,0 0 0,1 0 0,-1-1 0,1 0 0,0 0 0,0-1 0,0 0 0,1 0 0,-1-1 0,0 0 0,11-1 0,-2-1 0,1-1 0,-1 0 0,-1-2 0,1 0 0,0-1 0,-1 0 0,0-1 0,0-1 0,20-13 0,16-11 0,60-49 0,-96 67 0,71-58-1365,-61 45-5461</inkml:trace>
  <inkml:trace contextRef="#ctx0" brushRef="#br0" timeOffset="2979.83">254 82 24575,'-7'-22'0,"6"16"0,-1-1 0,0 1 0,-1 0 0,0-1 0,1 1 0,-8-9 0,10 14 0,0 1 0,0-1 0,-1 1 0,1 0 0,0-1 0,0 1 0,-1 0 0,1-1 0,0 1 0,-1 0 0,1 0 0,0-1 0,-1 1 0,1 0 0,0 0 0,-1 0 0,1-1 0,-1 1 0,1 0 0,-1 0 0,1 0 0,0 0 0,-1 0 0,1 0 0,-1 0 0,1 0 0,-1 0 0,1 0 0,0 0 0,-1 0 0,0 0 0,-8 13 0,2 22 0,0 40 0,6 110 0,1-28 0,1-153 0,-2-1 0,1 0 0,0 1 0,-1-1 0,1 0 0,-1 1 0,0-1 0,0 0 0,-1 3 0,2-6 0,-1 0 0,1 1 0,0-1 0,0 0 0,0 0 0,0 0 0,0 0 0,-1 0 0,1 0 0,0 0 0,0 0 0,0 1 0,0-1 0,-1 0 0,1 0 0,0 0 0,0 0 0,0 0 0,0 0 0,-1 0 0,1 0 0,0 0 0,0 0 0,0 0 0,-1 0 0,1 0 0,0 0 0,0 0 0,0 0 0,0 0 0,-1-1 0,1 1 0,0 0 0,0 0 0,0 0 0,0 0 0,0 0 0,-1 0 0,1 0 0,0 0 0,0-1 0,0 1 0,0 0 0,0 0 0,-1 0 0,-8-20 0,6 13 0,-6-19 0,-9-38 0,16 58 0,1-1 0,0 1 0,0 0 0,1-1 0,0 1 0,0-1 0,0 1 0,1-1 0,0 1 0,0 0 0,1-1 0,2-6 0,-1 9 0,-1 0 0,1 0 0,0 0 0,0 1 0,0 0 0,1-1 0,-1 1 0,1 0 0,0 1 0,0-1 0,0 1 0,0-1 0,0 1 0,1 1 0,7-3 0,10-3 0,43-7 0,-41 10 0,11-3 0,3 0 0,65-21 0,-97 26-119,16-5 372,-22 7-307,1-1 1,0 1-1,-1 0 1,1 0-1,0 0 1,-1 0-1,1 0 0,0 0 1,-1 0-1,1 0 1,0 0-1,-1 1 1,1-1-1,-1 0 1,1 0-1,0 1 1,-1-1-1,1 0 1,-1 1-1,1-1 1,0 0-1,-1 1 1,1-1-1,-1 1 1,0-1-1,1 1 0,0 0 1,2 7-6773</inkml:trace>
  <inkml:trace contextRef="#ctx0" brushRef="#br0" timeOffset="3546.52">528 145 24575,'0'-12'0,"0"-3"0,0 0 0,-1 0 0,0 0 0,-5-20 0,6 35 0,0 0 0,-1 1 0,1-1 0,0 0 0,0 0 0,0 0 0,0 0 0,0 0 0,0 0 0,0 0 0,0 0 0,-1 0 0,1 0 0,0 0 0,0 0 0,0 0 0,0 0 0,0 0 0,0 0 0,-1 0 0,1 0 0,0 0 0,0 0 0,0 0 0,0 0 0,0 0 0,0 0 0,0 0 0,-1 0 0,1 0 0,0 0 0,0-1 0,0 1 0,0 0 0,0 0 0,0 0 0,0 0 0,0 0 0,0 0 0,0 0 0,0 0 0,-1 0 0,1-1 0,0 1 0,0 0 0,0 0 0,0 0 0,0 0 0,0 0 0,0 0 0,0 0 0,0-1 0,0 1 0,0 0 0,0 0 0,0 0 0,0 0 0,0 0 0,-4 16 0,0 28 0,3 251 0,2-175 0,3-80-1365,0-27-5461</inkml:trace>
  <inkml:trace contextRef="#ctx0" brushRef="#br0" timeOffset="3909.89">740 442 24575,'-4'1'0,"0"0"0,0 0 0,0 0 0,0 0 0,0 1 0,0-1 0,1 1 0,-1 0 0,0 0 0,1 0 0,0 1 0,-1-1 0,1 1 0,0 0 0,0 0 0,1 0 0,-1 0 0,0 1 0,1-1 0,0 0 0,0 1 0,0 0 0,0 0 0,1-1 0,-2 7 0,1-6 0,1 0 0,-1 0 0,1 0 0,0 0 0,0 0 0,1 0 0,-1 1 0,1-1 0,0 0 0,0 0 0,0 0 0,1 0 0,0 1 0,-1-1 0,1 0 0,1 0 0,-1 0 0,0 0 0,1 0 0,0-1 0,0 1 0,0 0 0,1-1 0,-1 0 0,4 4 0,-5-5 0,0-2 0,0 1 0,0 0 0,1 0 0,-1 0 0,0 0 0,0-1 0,1 1 0,-1 0 0,0-1 0,1 0 0,-1 1 0,0-1 0,1 0 0,-1 1 0,1-1 0,-1 0 0,0 0 0,1 0 0,-1 0 0,1 0 0,-1-1 0,1 1 0,-1 0 0,0-1 0,1 1 0,-1-1 0,0 1 0,1-1 0,-1 0 0,0 1 0,0-1 0,0 0 0,0 0 0,0 0 0,1 0 0,-2 0 0,1 0 0,0 0 0,0 0 0,0 0 0,0-1 0,-1 1 0,2-2 0,2-4 0,-1 0 0,1-1 0,-1 0 0,0 0 0,-1 0 0,2-10 0,6-56 0,-10 69 0,0-1 0,0 0 0,0 0 0,-1 1 0,1-1 0,-1 0 0,-1 1 0,1-1 0,-1 1 0,-4-10 0,5 14-29,1 0-1,-1 0 0,0 0 1,0 0-1,0 1 0,1-1 0,-1 0 1,0 0-1,0 1 0,0-1 1,0 0-1,0 1 0,0-1 1,0 1-1,0-1 0,0 1 1,-1 0-1,1-1 0,0 1 1,0 0-1,0 0 0,0 0 1,-1 0-1,1 0 0,0 0 1,0 0-1,0 0 0,0 0 1,-1 0-1,1 1 0,0-1 0,0 1 1,0-1-1,0 1 0,0-1 1,0 1-1,0-1 0,0 1 1,0 0-1,0 0 0,0-1 1,0 1-1,1 0 0,-1 0 1,-1 1-1,-11 15-6796</inkml:trace>
  <inkml:trace contextRef="#ctx0" brushRef="#br0" timeOffset="5409.71">1819 611 24575,'-2'-67'0,"0"35"0,2 1 0,3-33 0,-57 577 0,32-255 0,18-226 0,2-20 0,0 1 0,1-1 0,0 1 0,1 0 0,1 0 0,3 24 0,-3-35 0,0-1 0,0 1 0,0 0 0,0-1 0,0 1 0,0 0 0,1-1 0,-1 0 0,1 1 0,-1-1 0,1 0 0,-1 0 0,1 1 0,0-1 0,-1 0 0,1-1 0,0 1 0,0 0 0,0 0 0,0-1 0,0 1 0,-1-1 0,1 0 0,0 0 0,3 1 0,6-1 0,1 1 0,0-2 0,11-1 0,-16 1 0,7 0-105,-1-1 0,1 0 0,-1-2 0,0 1 0,0-1 0,0-1 0,0-1 0,-1 0 0,0 0 0,0-1 0,-1-1 0,16-12 0,-2-3-6721</inkml:trace>
  <inkml:trace contextRef="#ctx0" brushRef="#br0" timeOffset="5800.82">1671 950 24575,'0'-3'0,"0"-6"0,4 0 0,11-3 0,15 1 0,16-2 0,19 2 0,12-1 0,-7 2-8191</inkml:trace>
  <inkml:trace contextRef="#ctx0" brushRef="#br0" timeOffset="8801.27">2201 1203 24575,'182'-2'0,"-181"2"0,0 0 0,-1 0 0,1 0 0,0 0 0,-1 0 0,1 0 0,0 1 0,0-1 0,-1 0 0,1 1 0,0-1 0,-1 0 0,1 1 0,-1-1 0,1 0 0,0 1 0,-1-1 0,1 1 0,-1 0 0,1-1 0,-1 1 0,0-1 0,1 1 0,-1 0 0,1-1 0,-1 1 0,0 0 0,0-1 0,1 1 0,-1 0 0,0-1 0,0 1 0,0 0 0,0 1 0,0 30 0,-1-23 0,-3 81 0,1 209 0,3-297 0,0 0 0,0 0 0,1 0 0,-1-1 0,0 1 0,1 0 0,-1 0 0,1 0 0,-1 0 0,1-1 0,0 1 0,0 0 0,0-1 0,0 1 0,0-1 0,0 1 0,0-1 0,1 1 0,-1-1 0,1 0 0,-1 1 0,1-1 0,-1 0 0,1 0 0,-1 0 0,1 0 0,0-1 0,0 1 0,-1 0 0,1-1 0,0 1 0,0-1 0,0 0 0,0 1 0,0-1 0,-1 0 0,1 0 0,0 0 0,0-1 0,0 1 0,3-1 0,9-2 0,-1 0 0,1-1 0,-1-1 0,20-9 0,-19 8 0,-4 2 0,1 0 0,-1-1 0,0-1 0,-1 1 0,0-1 0,1-1 0,13-13 0,-20 16 0,0 0 0,0 0 0,0-1 0,0 1 0,0-1 0,-1 0 0,0 1 0,0-1 0,-1 0 0,1 0 0,-1 0 0,0-1 0,0 1 0,-1 0 0,1 0 0,-1-1 0,-1 1 0,0-8 0,-3-9 0,0 0 0,-11-29 0,9 33 0,1 0 0,1 1 0,0-1 0,-1-30 0,4 34 0,1 8 0,-1-1 0,1 0 0,1 0 0,1-12 0,-1 17 0,-1 0 0,1 1 0,0-1 0,0 0 0,-1 0 0,1 1 0,0-1 0,0 0 0,1 1 0,-1-1 0,0 1 0,1-1 0,-1 1 0,0 0 0,1-1 0,0 1 0,-1 0 0,1 0 0,0 0 0,-1 0 0,4 0 0,10-3-75,0 0-1,0 1 1,0 1 0,1 0-1,30 2 1,-23 0-838,37-1-5913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6:15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3 24575,'12'1'0,"-1"0"0,1 1 0,-1 1 0,1-1 0,-1 2 0,0-1 0,0 2 0,-1-1 0,1 2 0,-1-1 0,15 12 0,6 5 0,-2 2 0,31 33 0,36 54 0,-63-70 0,-25-35 0,-11-18 0,-16-31 0,15 34 0,-16-40 0,2-1 0,2-1 0,-15-90 0,-7-163 0,35 277 0,-6-85 0,2 20 0,-24-116 0,29 201 0,1 0 0,-1 1 0,1-1 0,0 0 0,0-11 0,1 16 0,0 1 0,0 0 0,1-1 0,-1 1 0,0 0 0,0-1 0,1 1 0,-1 0 0,1 0 0,-1-1 0,1 1 0,0 0 0,0 0 0,-1 0 0,1 0 0,0 0 0,0 0 0,0 0 0,0 0 0,0 0 0,0 0 0,0 0 0,0 1 0,0-1 0,1 0 0,-1 1 0,0-1 0,0 1 0,3-1 0,16-2 0,0 0 0,1 2 0,-1 0 0,32 3 0,-1 0 0,984-40 0,348-99 0,-873 57 0,-303 44 0,-193 35 49,-28 7-782,9-4 52,-19 8-6145</inkml:trace>
  <inkml:trace contextRef="#ctx0" brushRef="#br0" timeOffset="833.75">824 592 24575,'1'0'0,"0"-1"0,-1 1 0,1-1 0,0 0 0,0 1 0,-1-1 0,1 0 0,-1 1 0,1-1 0,0 0 0,-1 0 0,1 0 0,-1 0 0,0 1 0,1-1 0,-1 0 0,0 0 0,0 0 0,1 0 0,-1 0 0,0 0 0,0 0 0,0 0 0,0-1 0,-1 1 0,0 0 0,1 1 0,-1-1 0,0 1 0,0-1 0,1 1 0,-1 0 0,0-1 0,0 1 0,0 0 0,0 0 0,0-1 0,0 1 0,1 0 0,-1 0 0,0 0 0,0 0 0,0 0 0,-2 0 0,-6 1 0,0 0 0,0 1 0,-17 5 0,14-3 0,0 1 0,0 1 0,0-1 0,1 2 0,0 0 0,0 0 0,0 1 0,-18 18 0,29-25 0,-1-1 0,0 1 0,0 0 0,1 0 0,-1 0 0,0 0 0,1 0 0,-1 0 0,1 0 0,-1 0 0,1 1 0,-1-1 0,1 0 0,0 0 0,0 0 0,0 0 0,-1 0 0,1 1 0,0-1 0,1 0 0,-1 0 0,0 0 0,0 1 0,0-1 0,1 0 0,-1 0 0,1 1 0,0 1 0,1-1 0,0 0 0,-1-1 0,1 1 0,0 0 0,0 0 0,0-1 0,0 1 0,1-1 0,-1 0 0,0 1 0,3 0 0,9 3 0,0 0 0,0-1 0,19 3 0,-32-7 0,60 8 0,-45-7 0,1 1 0,-1 1 0,0 0 0,0 0 0,0 2 0,-1 0 0,23 11 0,-37-16 0,1 1 0,-1 0 0,0-1 0,0 1 0,0 0 0,0-1 0,0 1 0,0 0 0,0 0 0,0 0 0,0 0 0,-1 0 0,1 0 0,0 0 0,0 0 0,-1 0 0,1 1 0,-1-1 0,1 0 0,-1 0 0,0 0 0,1 1 0,-1-1 0,0 0 0,0 3 0,0-2 0,-1 0 0,0-1 0,0 1 0,0 0 0,1-1 0,-2 1 0,1-1 0,0 1 0,0-1 0,0 1 0,-1-1 0,1 0 0,-1 0 0,1 0 0,-3 2 0,-9 4 0,0 0 0,-1-1 0,-20 7 0,30-11 0,-18 5 0,11-4 0,0 1 0,1 0 0,-21 12 0,27-12-1365</inkml:trace>
  <inkml:trace contextRef="#ctx0" brushRef="#br0" timeOffset="1195.11">1079 697 24575,'-4'11'0,"0"11"0,-1 12 0,2 11 0,0 6 0,1 1 0,1-2 0,5-1 0,0-6 0,1-6 0,-1-14 0,-1-13 0</inkml:trace>
  <inkml:trace contextRef="#ctx0" brushRef="#br0" timeOffset="1714.27">1270 507 24575,'23'-10'0,"40"-11"0,-57 19 0,0 0 0,1 1 0,-1 0 0,0 1 0,1-1 0,-1 1 0,0 0 0,0 1 0,1-1 0,-1 1 0,0 1 0,7 1 0,-11-2 0,0 0 0,0 0 0,0 0 0,0 0 0,0 1 0,0-1 0,0 1 0,-1-1 0,1 1 0,-1-1 0,1 1 0,-1 0 0,1 0 0,-1 0 0,0 0 0,0 0 0,0 0 0,0 0 0,-1 0 0,1 0 0,0 0 0,-1 0 0,1 1 0,-1-1 0,0 0 0,0 0 0,0 1 0,0-1 0,0 0 0,0 0 0,-1 0 0,1 1 0,-1-1 0,-1 3 0,-1 4 0,0 0 0,0-1 0,-1 1 0,0-1 0,-1 0 0,0 0 0,-7 8 0,-2-1 0,0-1 0,-2 0 0,1-2 0,-2 0 0,-24 15 0,30-20 0,-1 3 0,13-4 0,1-5 0,0-1 0,0 1 0,0-1 0,0 1 0,0-1 0,1 0 0,-1 0 0,0 0 0,0 0 0,4-1 0,224-39 130,-68 9-1625,-110 23-5331</inkml:trace>
  <inkml:trace contextRef="#ctx0" brushRef="#br0" timeOffset="2136.59">550 1270 24575,'40'-7'0,"27"-2"0,20-4 0,21-3 0,13-2 0,12-6 0,8-1 0,2-2 0,-10 6 0,-15 1 0,-22 5 0,-23 4 0,-28 5 0,-21 3-8191</inkml:trace>
  <inkml:trace contextRef="#ctx0" brushRef="#br0" timeOffset="2675.13">909 1417 24575,'0'32'0,"-1"28"0,3 0 0,10 62 0,-4-95 0,-2-21 0,1-17 0,20-99 0,-20 77 0,0 1 0,3 0 0,18-44 0,-28 74 0,1 0 0,0 0 0,0 0 0,0 0 0,0 0 0,0 0 0,1 1 0,-1-1 0,0 0 0,1 1 0,-1-1 0,1 1 0,0-1 0,0 1 0,-1 0 0,1 0 0,0-1 0,0 1 0,3-1 0,-3 3 0,-1-1 0,1 0 0,-1 1 0,0-1 0,1 1 0,-1 0 0,0-1 0,1 1 0,-1 0 0,0 0 0,0 0 0,0 0 0,1 0 0,-1 0 0,0 0 0,0 0 0,-1 0 0,1 0 0,0 1 0,0-1 0,0 0 0,-1 1 0,1-1 0,-1 0 0,1 1 0,-1-1 0,0 1 0,1 1 0,9 36 0,-1 0 0,-2 0 0,-2 0 0,1 61 0,-3-31 0,1-46-1365,0-6-5461</inkml:trace>
  <inkml:trace contextRef="#ctx0" brushRef="#br0" timeOffset="3097.54">1333 1459 24575,'0'26'0,"-4"18"0,0 10 0,-1 5 0,2 1 0,0-2 0,1-9 0,1-8 0,1-8 0,0-5 0,0-12 0,0-15 0</inkml:trace>
  <inkml:trace contextRef="#ctx0" brushRef="#br0" timeOffset="3816.91">2053 1164 24575,'16'-7'0,"0"1"0,0 0 0,0 1 0,1 1 0,33-4 0,88 2 0,-59 4 0,-77 2 0,1 0 0,0 0 0,-1 0 0,1-1 0,-1 1 0,1-1 0,0 1 0,-1-1 0,0 0 0,1 0 0,-1 0 0,1 0 0,-1-1 0,0 1 0,0 0 0,3-3 0,-4 2 0,0 1 0,-1-1 0,1 1 0,-1-1 0,1 0 0,-1 1 0,1-1 0,-1 0 0,0 0 0,0 1 0,0-1 0,0 0 0,0 1 0,0-1 0,-1 0 0,1 1 0,0-1 0,-1 0 0,1 1 0,-1-1 0,0 0 0,0 1 0,1-1 0,-1 1 0,-2-2 0,-3-10 0,-1 0 0,-1 1 0,0 0 0,-1 1 0,0-1 0,-17-14 0,26 26 0,0-1 0,-1 1 0,1 0 0,-1 0 0,1 0 0,0 0 0,-1-1 0,1 1 0,-1 0 0,1 0 0,-1 0 0,1 0 0,0 0 0,-1 0 0,1 0 0,-1 0 0,1 0 0,-1 0 0,1 1 0,-1-1 0,1 0 0,0 0 0,-1 0 0,1 0 0,-1 1 0,1-1 0,0 0 0,-1 0 0,1 1 0,0-1 0,-1 0 0,1 1 0,0-1 0,-1 0 0,1 1 0,0-1 0,0 0 0,-1 1 0,1-1 0,0 1 0,0-1 0,0 1 0,0-1 0,0 0 0,-1 1 0,1-1 0,0 1 0,0-1 0,0 1 0,0 0 0,-4 27 0,4-26 0,-2 31-170,1 0-1,2 0 0,1 0 1,2 0-1,1-1 0,2 1 1,19 55-1,-10-48-6655</inkml:trace>
  <inkml:trace contextRef="#ctx0" brushRef="#br0" timeOffset="4206.46">3025 634 24575,'-10'-1'0,"-1"0"0,1 0 0,-1 1 0,1 1 0,0 0 0,-1 0 0,1 1 0,0 0 0,0 1 0,0 0 0,0 0 0,0 1 0,-16 10 0,19-10 0,0 0 0,1 1 0,-1 0 0,1 0 0,0 1 0,0 0 0,1 0 0,0 0 0,0 1 0,0-1 0,1 1 0,0 0 0,0 1 0,1-1 0,0 1 0,0-1 0,1 1 0,-2 8 0,3-12 0,0 1 0,1-1 0,0 0 0,0 0 0,0 1 0,0-1 0,0 0 0,1 0 0,0 0 0,0 1 0,0-1 0,1 0 0,-1 0 0,1 0 0,0-1 0,0 1 0,0 0 0,0-1 0,1 1 0,0-1 0,-1 0 0,1 0 0,0 0 0,1 0 0,-1 0 0,7 3 0,6 3 0,0-1 0,1 0 0,0-2 0,35 10 0,-12-4 0,-38-12 0,0 1 0,0-1 0,0 1 0,0 0 0,-1-1 0,1 1 0,0 0 0,-1 0 0,1 0 0,0 0 0,-1 0 0,1 1 0,-1-1 0,0 0 0,1 1 0,-1-1 0,2 3 0,-3-2 0,-1-1 0,1 0 0,0 0 0,-1 0 0,1 1 0,-1-1 0,1 0 0,-1 0 0,1 0 0,-1 0 0,0 0 0,1 0 0,-1 0 0,0 0 0,0 0 0,0 0 0,0-1 0,0 1 0,0 0 0,0 0 0,0-1 0,0 1 0,0-1 0,0 1 0,0-1 0,-1 1 0,-1-1 0,-42 18 0,35-16 0,1 2 0,0-1 0,0 1 0,0 1 0,0-1 0,0 2 0,-9 7 0,17-13-30,1 0 0,-1 1-1,0-1 1,1 1 0,-1-1-1,1 0 1,-1 1 0,1-1-1,0 1 1,-1 0 0,1-1-1,-1 1 1,1-1 0,0 1-1,-1 0 1,1-1-1,0 1 1,0-1 0,-1 1-1,1 0 1,0-1 0,0 1-1,0 0 1,0 0 0,0-1-1,0 1 1,0 0 0,0-1-1,0 1 1,0 0 0,1-1-1,-1 1 1,0 0 0,0-1-1,1 1 1,-1-1 0,0 1-1,1 0 1,-1-1 0,0 1-1,1-1 1,-1 1 0,1-1-1,0 1 1,13 8-6796</inkml:trace>
  <inkml:trace contextRef="#ctx0" brushRef="#br0" timeOffset="4600.21">3174 888 24575,'2'-1'0,"1"-1"0,-1 1 0,0 0 0,1 0 0,0 0 0,-1 0 0,1 1 0,-1-1 0,1 0 0,0 1 0,-1 0 0,1 0 0,0 0 0,0 0 0,-1 0 0,1 0 0,0 1 0,-1-1 0,1 1 0,0 0 0,-1 0 0,1 0 0,-1 0 0,1 0 0,-1 1 0,0-1 0,0 1 0,1-1 0,-1 1 0,0 0 0,0 0 0,-1 0 0,1 0 0,0 0 0,-1 0 0,1 0 0,-1 1 0,1-1 0,-1 1 0,0-1 0,0 1 0,0-1 0,-1 1 0,1 0 0,-1-1 0,1 1 0,-1 0 0,0-1 0,0 1 0,0 0 0,-1 3 0,1 1 0,-1 0 0,0 0 0,0 0 0,-1 0 0,0 0 0,0 0 0,0 0 0,-1-1 0,0 1 0,-7 10 0,-3 1 0,0-1 0,-19 18 0,13-13 0,19-22 0,-1 0 0,1 0 0,0 0 0,-1 1 0,1-1 0,0 0 0,0 0 0,-1 0 0,1 1 0,0-1 0,0 0 0,0 0 0,-1 1 0,1-1 0,0 0 0,0 1 0,0-1 0,0 0 0,0 1 0,-1-1 0,1 0 0,0 0 0,0 1 0,0-1 0,0 0 0,0 1 0,0-1 0,0 0 0,0 1 0,0-1 0,0 0 0,0 1 0,1-1 0,-1 0 0,0 1 0,0-1 0,0 0 0,0 1 0,0-1 0,1 0 0,-1 0 0,0 1 0,0-1 0,0 0 0,1 1 0,19 1 0,27-11 0,-23 1-455,0-1 0,27-16 0,-3-1-6371</inkml:trace>
  <inkml:trace contextRef="#ctx0" brushRef="#br0" timeOffset="4987.46">3450 380 24575,'2'-3'0,"1"0"0,0-1 0,-1 1 0,1 0 0,1 1 0,-1-1 0,0 0 0,1 1 0,-1 0 0,1 0 0,-1 0 0,1 0 0,0 0 0,0 1 0,7-2 0,-9 3 0,0 0 0,1 0 0,-1 0 0,0 0 0,0 1 0,0-1 0,0 1 0,0-1 0,0 1 0,0 0 0,0 0 0,0 0 0,0 0 0,0 0 0,0 0 0,-1 0 0,1 1 0,0-1 0,-1 0 0,1 1 0,-1 0 0,0-1 0,1 1 0,-1 0 0,0 0 0,0 0 0,0 0 0,0-1 0,-1 2 0,1-1 0,0 0 0,0 2 0,0 3 0,0-1 0,0 0 0,0 0 0,0 1 0,-1-1 0,0 1 0,-1-1 0,1 0 0,-1 1 0,-1-1 0,1 0 0,-1 0 0,0 0 0,0 0 0,-5 8 0,-4 9 0,-2-1 0,-23 29 0,35-49 0,0-1 0,0 1 0,0-1 0,0 0 0,0 0 0,0 1 0,0-1 0,1 0 0,-1 1 0,1-1 0,-1 1 0,1-1 0,-1 1 0,1-1 0,0 1 0,0-1 0,0 1 0,0-1 0,0 1 0,0 2 0,1-3 0,-1 0 0,1 0 0,0 0 0,-1 0 0,1 0 0,0 0 0,0 0 0,0-1 0,0 1 0,0 0 0,-1 0 0,2-1 0,-1 1 0,0 0 0,0-1 0,0 1 0,0-1 0,0 0 0,2 1 0,7 1 0,1 0 0,-1-1 0,1 0 0,15-2 0,-19 1 0,146-13-170,-111 8-1025,-9 1-5631</inkml:trace>
  <inkml:trace contextRef="#ctx0" brushRef="#br0" timeOffset="5347.58">2709 1163 24575,'25'-10'0,"23"-8"0,21-1 0,17 0 0,8-1 0,6 3 0,1 5 0,-6 3 0,-13 5 0,-16 2 0,-19 5 0,-18 2-8191</inkml:trace>
  <inkml:trace contextRef="#ctx0" brushRef="#br0" timeOffset="5738.46">3174 1249 24575,'-15'66'0,"3"1"0,3 0 0,0 128 0,15-227 0,2 0 0,14-40 0,-14 47 0,2 0 0,12-23 0,-19 42 0,0 0 0,0 1 0,1-1 0,-1 1 0,1 0 0,1 0 0,-1 0 0,1 0 0,-1 1 0,1 0 0,1 0 0,-1 0 0,0 1 0,7-4 0,-10 7 0,-1 0 0,1-1 0,-1 1 0,1 0 0,-1 0 0,1 0 0,-1 0 0,1 0 0,-1 0 0,1 0 0,-1 0 0,1 1 0,-1-1 0,0 1 0,1-1 0,-1 1 0,1-1 0,-1 1 0,0 0 0,0 0 0,1 0 0,-1 0 0,0 0 0,0 0 0,0 0 0,0 0 0,0 0 0,0 0 0,0 0 0,0 1 0,-1-1 0,1 0 0,0 1 0,0 1 0,3 5 0,-1 0 0,0 0 0,-1 1 0,3 13 0,8 66-682,1 94-1,-13-154-6143</inkml:trace>
  <inkml:trace contextRef="#ctx0" brushRef="#br0" timeOffset="6119.78">3471 1416 24575,'5'3'0,"0"1"0,0-1 0,-1 1 0,1-1 0,-1 1 0,0 1 0,0-1 0,-1 0 0,1 1 0,-1 0 0,0 0 0,0 0 0,0 0 0,-1 1 0,0-1 0,0 0 0,0 1 0,-1 0 0,2 7 0,-1 1 0,-1 0 0,0 0 0,0 0 0,-1 0 0,-1 0 0,-5 26 0,2-24 0,2-10 0,1-1 0,0 0 0,0 1 0,0-1 0,0 1 0,1 9 0,1-14 0,-1 1 0,1-1 0,-1 1 0,1-1 0,-1 1 0,1-1 0,0 1 0,0-1 0,-1 1 0,1-1 0,0 0 0,0 0 0,1 1 0,-1-1 0,0 0 0,0 0 0,0 0 0,1 0 0,-1-1 0,1 1 0,-1 0 0,1 0 0,-1-1 0,1 1 0,-1-1 0,1 1 0,2-1 0,11 3 0,-1-1 0,1-1 0,-1 0 0,1-1 0,0 0 0,-1-2 0,22-3 0,103-32 0,-93 24 0,93-27-1365,-86 23-5461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6:07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252 24575,'0'-7'0,"0"1"0,-4 9 0,-4 11 0,-8 14 0,-6 13 0,-5 10 0,-3 8 0,-2 0 0,0 1 0,1-2 0,4-7 0,5-9 0,4-9 0,4-5 0,5-15 0,4-17 0,2-8-8191</inkml:trace>
  <inkml:trace contextRef="#ctx0" brushRef="#br0" timeOffset="388.52">298 273 24575,'4'15'0,"4"11"0,8 9 0,9 9 0,7 5 0,2 0 0,2 4 0,-1-1 0,-3-2 0,-3-2 0,-8-5 0,-6-7 0,-6-6 0,-4-4 0,-7-11 0</inkml:trace>
  <inkml:trace contextRef="#ctx0" brushRef="#br0" timeOffset="794.55">86 125 24575,'-4'0'0,"3"0"0,9 0 0,9 0 0,14 0 0,12 0 0,9 0 0,7 0 0,7 0 0,4 0 0,-3 0 0,-6 0 0,-9 0 0,-14 0-8191</inkml:trace>
  <inkml:trace contextRef="#ctx0" brushRef="#br0" timeOffset="1148.27">827 484 24575,'14'-3'0,"16"-2"0,13 0 0,11 2 0,6 0 0,5 2 0,-3 0 0,-4 0 0,-8 1 0,-9 1 0,-8-1 0,-10 0-8191</inkml:trace>
  <inkml:trace contextRef="#ctx0" brushRef="#br0" timeOffset="1630.46">1504 229 24575,'226'210'0,"-225"-209"0,1 0 0,-1 1 0,1-1 0,-1 0 0,0 0 0,1 0 0,0 0 0,-1 0 0,1 0 0,0 0 0,-1-1 0,1 1 0,0-1 0,0 1 0,0-1 0,-1 0 0,1 0 0,0 1 0,0-1 0,0-1 0,3 1 0,-3-1 0,-1-1 0,1 1 0,0 0 0,-1-1 0,0 1 0,1-1 0,-1 1 0,0-1 0,0 0 0,1 0 0,-1 0 0,-1 1 0,1-1 0,0 0 0,0 0 0,-1 0 0,1 0 0,-1 0 0,1-3 0,6-38 0,3-52 0,0-2 0,-36 308 0,-3-69-80,-13 75 272,37-175-561,1 0-1,2 0 1,4 49 0</inkml:trace>
  <inkml:trace contextRef="#ctx0" brushRef="#br0" timeOffset="2002.22">1356 19 24575,'7'0'0,"14"4"0,13 1 0,16-1 0,13 0 0,11-5 0,7-2 0,4-5 0,-5 0 0,-9 1 0,-13 2 0,-17 1-8191</inkml:trace>
  <inkml:trace contextRef="#ctx0" brushRef="#br0" timeOffset="2671.29">0 1162 24575,'130'-5'0,"170"-31"0,-168 18 0,1928-202-1558,-2027 217 1607,235-27-1100,-228 25-4580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5:32.1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0'0'0,"0"0"0,0 0 0,0 0 0,0 0 0,0 0 0,0 0 0,0 0 0,0 0 0,0 0 0,0 0 0,1 0 0,-1 0 0,0-1 0,0 1 0,0 0 0,0 0 0,0 0 0,0 0 0,0 0 0,0 0 0,0 0 0,0 0 0,0 0 0,0 0 0,0 0 0,0-1 0,-1 1 0,20-5 0,30-4 0,324-30 0,-224 26 0,-52 7 0,33-5 0,-216 23 0,-1-4 0,-160-5 0,242-4 0,1 0 0,-1 0 0,0 0 0,1-1 0,-1 1 0,1-1 0,-5-3 0,-6-2 0,14 7 0,1 0 0,-1 0 0,1 0 0,-1-1 0,0 1 0,1 0 0,-1 0 0,1 0 0,-1 0 0,0 0 0,1 0 0,-1 0 0,1 0 0,-1 0 0,1 0 0,-1 1 0,0-1 0,1 0 0,-1 0 0,1 0 0,-1 1 0,1-1 0,-1 0 0,1 1 0,-1-1 0,1 0 0,-1 1 0,1-1 0,0 1 0,-1-1 0,1 0 0,-1 1 0,1-1 0,0 1 0,0-1 0,-1 1 0,1 0 0,0-1 0,0 1 0,0-1 0,-1 1 0,1 0 0,-4 29 0,4 30 0,13 103 0,23 61 0,-23-156 0,-6-23 0,9 44 0,27 90 0,-27-140 120,-16-39-148,0 1 0,0 0 0,0-1 0,0 1 0,1-1 0,-1 1 0,0 0 0,1-1 0,-1 1 0,0-1 0,1 1 0,-1-1 0,1 1 0,-1-1 0,1 1 0,-1-1 0,1 0 0,-1 1 0,1-1 0,-1 0 0,1 1 0,-1-1 0,1 0 0,0 1 0,-1-1 0,1 0-1,-1 0 1,1 0 0,0 0 0,-1 0 0,1 0 0,0 0 0,-1 0 0,1 0 0,0 0 0,-1 0 0,1 0 0,0 0 0,-1 0 0,1-1 0,-1 1 0,1 0 0,0-1 0,-1 1 0,1 0 0,-1-1 0,1 1 0,-1 0 0,1-1 0,-1 1 0,1-1 0,0 0 0,9-18-6798</inkml:trace>
  <inkml:trace contextRef="#ctx0" brushRef="#br0" timeOffset="401.1">1100 487 24575,'-14'-3'0,"-6"-6"0,9 0 0,13 1 0,21 2 0,20 2 0,18 1 0,9 2 0,4 4 0,-4 2 0,-14 0-8191</inkml:trace>
  <inkml:trace contextRef="#ctx0" brushRef="#br0" timeOffset="773.29">1122 699 24575,'29'-3'0,"23"-6"0,22-3 0,12-1 0,10 2 0,-2 3 0,-15 3-819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8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2457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5:18.5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57 24575,'-2'0'0,"-29"3"0,30-3 0,0 0 0,0 0 0,0 0 0,0 1 0,0-1 0,0 0 0,1 1 0,-1-1 0,0 1 0,0-1 0,0 1 0,1-1 0,-1 1 0,0-1 0,1 1 0,-1 0 0,0-1 0,1 1 0,-1 0 0,1 0 0,-1-1 0,1 1 0,-1 0 0,1 0 0,0 0 0,-1 0 0,1 0 0,0 1 0,2 1 0,5-9 0,4-11 0,-14-6 0,3 23 0,0 0 0,0-1 0,0 1 0,0-1 0,0 1 0,0 0 0,0-1 0,0 1 0,0 0 0,0-1 0,-1 1 0,1 0 0,0-1 0,0 1 0,0 0 0,-1-1 0,1 1 0,0 0 0,-1 0 0,1-1 0,0 1 0,0 0 0,-1 0 0,1 0 0,0-1 0,-1 1 0,1 0 0,0 0 0,-1 0 0,1 0 0,-1 0 0,1 0 0,0 0 0,-1 0 0,1-1 0,0 1 0,-1 1 0,1-1 0,-1 0 0,1 0 0,0 0 0,-1 0 0,1 0 0,0 0 0,-1 0 0,1 0 0,0 1 0,-1-1 0,1 0 0,0 0 0,-1 0 0,1 1 0,-1-1 0,1 0 0,0 1 0,0-1 0,0 0 0,-1 0 0,1 0 0,0 0 0,0 1 0,0-1 0,-1 0 0,1 0 0,0 1 0,0-1 0,0 0 0,0 0 0,0 1 0,0-1 0,0 0 0,0 0 0,0 1 0,-1-1 0,1 0 0,0 1 0,0-1 0,0 0 0,1 0 0,-1 1 0,0-1 0,0 0 0,0 0 0,0 1 0,0-1 0,0 0 0,0 1 0,0-1 0,0 0 0,1 0 0,-1 1 0,13 6 0,17-2 0,-27-6 0,-1 0 0,1 0 0,0-1 0,-1 1 0,0 0 0,1-1 0,-1 0 0,0 0 0,0 1 0,4-6 0,-5 7 0,-1-1 0,1 1 0,-1-1 0,1 1 0,-1-1 0,0 1 0,1-1 0,-1 1 0,1-1 0,-1 0 0,0 1 0,0-1 0,1 0 0,-1 1 0,0-1 0,0 0 0,0 1 0,0-1 0,0 0 0,0 0 0,0 1 0,0-1 0,0 0 0,0 1 0,0-1 0,0 0 0,0 1 0,-1-1 0,1 0 0,0 1 0,0-1 0,-1 0 0,1 1 0,-1-1 0,1 1 0,0-1 0,-1 0 0,1 1 0,-1-1 0,1 1 0,-1 0 0,0-1 0,1 1 0,-1-1 0,1 1 0,-1 0 0,0-1 0,-1 1-28,1-1 0,0 1 0,0 0 0,0 0-1,-1 0 1,1 0 0,0 0 0,0 0 0,0 0 0,-1 0-1,1 0 1,0 1 0,0-1 0,0 0 0,0 1 0,-1-1 0,1 1-1,0-1 1,0 1 0,-2 1 0,0 0-74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53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121 24575,'-1'-2'0,"-6"-22"0,3 18 0,0 16 0,-2 44 0,3 1 0,4 73 0,1-37 0,-2-8 0,2 100 0,-3-181 0,1 0 0,1 1 0,-1-1 0,0 0 0,0 0 0,1 0 0,-1 0 0,1 0 0,0 0 0,0 0 0,0 0 0,0 0 0,0 0 0,0 0 0,0-1 0,0 1 0,1 0 0,-1-1 0,1 1 0,2 2 0,-2-3 0,0 0 0,0-1 0,0 1 0,1-1 0,-1 1 0,0-1 0,0 0 0,0 1 0,0-1 0,0 0 0,1 0 0,-1-1 0,0 1 0,0 0 0,0-1 0,0 1 0,2-2 0,3 0 0,0-1 0,-1 0 0,1-1 0,-1 0 0,0 0 0,0 0 0,-1 0 0,1-1 0,-1 0 0,0 0 0,6-7 0,6-20-1365,-5 1-5461</inkml:trace>
  <inkml:trace contextRef="#ctx0" brushRef="#br0" timeOffset="358.91">0 458 24575,'4'-3'0,"7"-6"0,11 0 0,14 1 0,13 2 0,9 2 0,9 1 0,3 2 0,-10 1-8191</inkml:trace>
  <inkml:trace contextRef="#ctx0" brushRef="#br0" timeOffset="746.55">529 439 24575,'7'0'0,"10"0"0,12 0 0,13 0 0,9 0 0,4 0 0,-8 0-8191</inkml:trace>
  <inkml:trace contextRef="#ctx0" brushRef="#br0" timeOffset="1897.67">1037 184 24575,'-1'86'0,"3"171"0,4-194 0,-23-111 0,12 38 0,1-1 0,0 0 0,1 1 0,0-1 0,-2-12 0,5 20 0,0 1 0,0-1 0,0 0 0,0 0 0,0 1 0,1-1 0,-1 0 0,1 1 0,0-1 0,0 0 0,0 1 0,0-1 0,0 1 0,0 0 0,1-1 0,-1 1 0,1 0 0,-1 0 0,1 0 0,0 0 0,0 0 0,0 0 0,0 0 0,1 1 0,3-3 0,10-3 0,-1 0 0,2 1 0,-1 1 0,1 1 0,0 0 0,0 1 0,0 1 0,19 0 0,-7-1 0,40-8 0,-54 5 0,-15 6 0,0 0 0,0 0 0,0 0 0,0 0 0,0-1 0,0 1 0,0 0 0,0 0 0,0 0 0,0 0 0,1 0 0,-1 0 0,0 0 0,0 0 0,0 0 0,0-1 0,0 1 0,0 0 0,0 0 0,0 0 0,0 0 0,0 0 0,0 0 0,0 0 0,0 0 0,0 0 0,0-1 0,-1 1 0,1 0 0,0 0 0,0 0 0,0 0 0,0 0 0,0 0 0,0 0 0,0 0 0,0 0 0,0 0 0,0-1 0,0 1 0,0 0 0,0 0 0,0 0 0,-1 0 0,1 0 0,0 0 0,0 0 0,0 0 0,0 0 0,0 0 0,0 0 0,0 0 0,0 0 0,0 0 0,-1 0 0,1 0 0,0 0 0,-2 0 0,1 0 0,-1-1 0,1 1 0,-1 0 0,1 1 0,-1-1 0,0 0 0,1 0 0,-1 1 0,1-1 0,-1 1 0,1-1 0,-1 1 0,1 0 0,-2 1 0,0-1 0,0 1 0,1 0 0,0 0 0,-1 0 0,1 1 0,0-1 0,0 0 0,0 1 0,0-1 0,1 1 0,-1 0 0,1 0 0,0 0 0,-1-1 0,1 1 0,0 0 0,1 0 0,-1 1 0,0 3 0,1-4 0,0-1 0,0 0 0,0 0 0,1 0 0,-1 0 0,1 1 0,-1-1 0,1 0 0,0 0 0,0 0 0,0 0 0,0 0 0,0 0 0,0-1 0,1 1 0,-1 0 0,1 0 0,-1-1 0,1 1 0,-1-1 0,1 0 0,0 1 0,0-1 0,0 0 0,0 0 0,0 0 0,0 0 0,2 1 0,1-1 0,0 1 0,0-1 0,0 1 0,0-1 0,1-1 0,-1 1 0,0-1 0,0 0 0,0 0 0,1 0 0,-1-1 0,0 0 0,0 0 0,0 0 0,0-1 0,0 1 0,0-1 0,0 0 0,-1-1 0,1 1 0,7-6 0,-9 5 0,0 0 0,1-1 0,-2 1 0,1 0 0,0-1 0,-1 0 0,1 0 0,-1 1 0,0-1 0,0-1 0,-1 1 0,1 0 0,-1 0 0,0-1 0,0 1 0,0 0 0,-1-1 0,1 1 0,-1-1 0,0 1 0,-1-1 0,1 1 0,-1-1 0,0 1 0,-2-9 0,2 11 0,0-1 0,0 0 0,0 1 0,0-1 0,0 1 0,0-1 0,0 1 0,-1 0 0,0-1 0,1 1 0,-1 0 0,0 0 0,0 0 0,0 0 0,0 0 0,0 1 0,0-1 0,-1 1 0,1-1 0,-1 1 0,1 0 0,-1 0 0,1 0 0,-1 0 0,0 0 0,1 1 0,-1-1 0,0 1 0,0 0 0,1-1 0,-1 1 0,-5 1 0,5 0 0,-1 0 0,0 0 0,1 0 0,-1 0 0,0 1 0,1-1 0,0 1 0,-1 0 0,1 0 0,0 0 0,0 0 0,0 1 0,0-1 0,1 1 0,-1 0 0,1 0 0,-1 0 0,1 0 0,0 0 0,0 0 0,1 1 0,-1-1 0,-1 6 0,1-4 0,1-1 0,0 0 0,0 1 0,0-1 0,0 1 0,1-1 0,0 1 0,0 0 0,0-1 0,0 1 0,1-1 0,0 1 0,0-1 0,0 1 0,0-1 0,1 0 0,3 7 0,-2-6 0,0-1 0,1 1 0,0-1 0,0 0 0,0 0 0,0 0 0,1 0 0,0-1 0,-1 1 0,1-1 0,0-1 0,7 4 0,3 0 0,-1-1 0,1-1 0,1 0 0,-1-1 0,0-1 0,1 0 0,-1-1 0,1-1 0,20-2 0,-29 2 0,-1-1 0,0 0 0,0 0 0,0-1 0,0 0 0,0 0 0,0 0 0,-1-1 0,1 0 0,-1 0 0,0 0 0,1-1 0,-1 1 0,-1-1 0,1 0 0,-1-1 0,6-6 0,-5 3 0,0 1 0,-1-1 0,0 0 0,-1 0 0,0 0 0,0-1 0,-1 1 0,0-1 0,0 0 0,-1 1 0,0-17 0,-1 24 0,0-8 0,1 1 0,0-1 0,0 1 0,0 0 0,4-10 0,-5 17 0,1 0 0,-1 0 0,0 0 0,1 0 0,-1 0 0,1 0 0,0 0 0,-1 0 0,1 0 0,0 0 0,0 0 0,-1 1 0,1-1 0,0 0 0,0 0 0,0 1 0,0-1 0,0 1 0,0-1 0,0 1 0,0-1 0,0 1 0,0-1 0,0 1 0,0 0 0,1 0 0,-1-1 0,0 1 0,0 0 0,0 0 0,0 0 0,0 1 0,1-1 0,-1 0 0,0 0 0,0 0 0,0 1 0,0-1 0,0 1 0,0-1 0,0 1 0,0-1 0,0 1 0,0-1 0,0 1 0,0 0 0,0 0 0,1 1 0,2 1 0,-1 0 0,1 1 0,-1 0 0,0 0 0,0-1 0,0 2 0,-1-1 0,1 0 0,-1 0 0,0 1 0,0 0 0,-1-1 0,1 1 0,-1 0 0,1 9 0,0 0 0,0 0 0,-2 1 0,1-1 0,-3 17 0,1-24 0,0 1 0,0-1 0,0 0 0,-1 0 0,0-1 0,-1 1 0,1 0 0,-1-1 0,0 1 0,-1-1 0,0 0 0,0 0 0,0 0 0,-1-1 0,1 1 0,-1-1 0,-1 0 0,1-1 0,-1 1 0,0-1 0,0 0 0,-7 3 0,13-6 0,-1-1 0,0 1 0,0-1 0,0 1 0,0-1 0,0 0 0,0 1 0,0-1 0,1 0 0,-1 0 0,0 0 0,0 0 0,0 0 0,0 0 0,0 0 0,0 0 0,0 0 0,-2 0 0,3-1 0,0 1 0,0-1 0,0 1 0,0-1 0,0 1 0,-1-1 0,1 1 0,0-1 0,0 1 0,0 0 0,0-1 0,1 1 0,-1-1 0,0 1 0,0-1 0,0 1 0,0-1 0,0 1 0,0-1 0,1 1 0,-1 0 0,0-1 0,0 1 0,1-1 0,-1 1 0,29-33 0,55-30 0,-52 41 0,-1-1 0,30-31 0,-52 45 0,0 0 0,-1-1 0,0 0 0,-1-1 0,0 0 0,-1 0 0,0 0 0,-1-1 0,0 0 0,5-18 0,-6 12 0,-1 0 0,0 0 0,0-28 0,-3 37 0,-1-1 0,1 1 0,-1 0 0,-1 0 0,0 0 0,0 0 0,-1 0 0,-7-15 0,10 23 0,0-1 0,-1 1 0,1 0 0,-1 0 0,1 0 0,-1 0 0,1 0 0,-1 0 0,1 0 0,-1 0 0,0 1 0,0-1 0,0 0 0,1 0 0,-1 1 0,0-1 0,0 0 0,0 1 0,0-1 0,0 1 0,0-1 0,0 1 0,0-1 0,0 1 0,-3-1 0,3 2 0,0 0 0,0-1 0,0 1 0,0 0 0,0 0 0,0 0 0,0-1 0,1 1 0,-1 0 0,0 0 0,0 0 0,1 1 0,-1-1 0,1 0 0,-1 0 0,1 0 0,-1 0 0,0 3 0,-2 7 0,0 0 0,1 1 0,-2 20 0,4 12 0,1 1 0,10 53 0,23 88 0,-23-133 0,-11-50 0,1 0 0,0 0 0,0 0 0,0 0 0,0 0 0,0 0 0,0 0 0,4 5 0,-5-8 0,0 0 0,0 0 0,0 0 0,0 0 0,1 0 0,-1 0 0,0 0 0,0 0 0,0 0 0,0 0 0,0 0 0,1 1 0,-1-1 0,0 0 0,0 0 0,0 0 0,0 0 0,0 0 0,1 0 0,-1 0 0,0 0 0,0 0 0,0-1 0,0 1 0,1 0 0,-1 0 0,0 0 0,0 0 0,0 0 0,0 0 0,0 0 0,0 0 0,1 0 0,-1 0 0,0 0 0,0-1 0,0 1 0,0 0 0,0 0 0,0 0 0,0 0 0,0 0 0,1 0 0,-1-1 0,0 1 0,0 0 0,0 0 0,0 0 0,4-21 0,0-5 0,-2-1 0,-1 0 0,-2 0 0,0 0 0,-2 1 0,0-1 0,-2 1 0,-10-31 0,15 57 0,0-1 0,-1 0 0,1 0 0,0 1 0,0-1 0,0 0 0,0 0 0,0 0 0,0 1 0,0-1 0,0 0 0,0 0 0,0 0 0,0 0 0,0 1 0,0-1 0,1 0 0,-1 0 0,0 1 0,1-1 0,-1 0 0,0 1 0,1-1 0,-1 0 0,1 1 0,-1-1 0,1 0 0,0 1 0,-1-1 0,1 1 0,-1-1 0,1 1 0,0-1 0,0 1 0,-1 0 0,1-1 0,0 1 0,0 0 0,-1 0 0,1-1 0,0 1 0,1 0 0,40-4 0,-34 4 0,241 4 0,-243-4-107,-2 0-51,1 0 1,0 1 0,-1-1 0,1 1 0,-1 0-1,1 1 1,6 1 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46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314 24575,'-3'-30'0,"3"23"0,-1 1 0,1-1 0,-1 1 0,0-1 0,-1 1 0,0 0 0,-4-12 0,5 48 0,5 19 0,2 0 0,3 0 0,25 84 0,-33-129 0,0-1 0,1 0 0,-1 0 0,1 0 0,0 0 0,-1 0 0,1 0 0,0 0 0,1 0 0,-1-1 0,5 5 0,-6-7 0,0 1 0,0-1 0,0 1 0,1-1 0,-1 0 0,0 0 0,0 1 0,0-1 0,1 0 0,-1 0 0,0 0 0,0 0 0,0 0 0,1 0 0,-1-1 0,0 1 0,0 0 0,0-1 0,1 1 0,-1 0 0,0-1 0,0 1 0,0-1 0,0 0 0,0 1 0,0-1 0,0 0 0,0 0 0,0 0 0,-1 0 0,1 0 0,0 1 0,0-1 0,0-2 0,6-7 0,0 0 0,0 0 0,-1-1 0,-1 1 0,0-2 0,5-16 0,14-28 0,-24 56 0,0-1 0,1 0 0,-1 0 0,1 1 0,-1-1 0,0 0 0,1 1 0,-1-1 0,1 0 0,0 1 0,-1-1 0,1 1 0,-1-1 0,1 1 0,0-1 0,0 1 0,-1-1 0,1 1 0,0 0 0,0-1 0,-1 1 0,1 0 0,0 0 0,0 0 0,0-1 0,1 1 0,-1 1 0,1-1 0,-1 1 0,1-1 0,-1 1 0,1 0 0,-1-1 0,0 1 0,1 0 0,-1 0 0,0 0 0,0 0 0,0 0 0,2 2 0,5 8 0,0 0 0,12 24 0,-10-18 0,-4-8 0,1 0 0,-1 0 0,2 0 0,-1-1 0,12 9 0,-18-15 0,0-1 0,1 0 0,-1 0 0,0 0 0,1 0 0,-1 0 0,1-1 0,-1 1 0,1 0 0,-1-1 0,1 1 0,0-1 0,-1 1 0,1-1 0,0 0 0,-1 0 0,1 1 0,0-1 0,-1 0 0,1-1 0,0 1 0,-1 0 0,1 0 0,0-1 0,-1 1 0,1-1 0,0 0 0,-1 1 0,1-1 0,-1 0 0,1 0 0,-1 0 0,0 0 0,1 0 0,-1 0 0,0 0 0,0 0 0,0-1 0,0 1 0,0 0 0,0-1 0,0 1 0,0-1 0,1-2 0,4-8 0,0-2 0,-1 1 0,0-1 0,-1 0 0,5-28 0,3-76 0,-10 97 0,-2 2 0,3-13 0,-3 32 0,0-1 0,0 1 0,0 0 0,0 0 0,0 0 0,0 0 0,0 0 0,1 0 0,-1 0 0,0 0 0,0-1 0,0 1 0,0 0 0,0 0 0,0 0 0,0 0 0,0 0 0,0 0 0,0 0 0,0 0 0,0 0 0,0 0 0,0 0 0,0-1 0,1 1 0,-1 0 0,0 0 0,0 0 0,0 0 0,0 0 0,0 0 0,0 0 0,0 0 0,0 0 0,1 0 0,-1 0 0,0 0 0,0 0 0,0 0 0,0 0 0,0 0 0,0 0 0,0 0 0,0 0 0,1 0 0,-1 0 0,0 0 0,0 0 0,0 1 0,0-1 0,0 0 0,0 0 0,0 0 0,0 0 0,0 0 0,0 0 0,0 0 0,1 0 0,-1 0 0,0 0 0,0 0 0,0 1 0,8 16 0,20 50-1365,-13-34-5461</inkml:trace>
  <inkml:trace contextRef="#ctx0" brushRef="#br0" timeOffset="511.01">631 356 24575,'11'8'0,"-3"-2"0,0 0 0,0 0 0,0-1 0,18 8 0,-25-12 0,0-1 0,1 1 0,-1 0 0,1-1 0,-1 1 0,1-1 0,0 0 0,-1 0 0,1 0 0,-1 1 0,1-1 0,-1 0 0,1-1 0,0 1 0,-1 0 0,1 0 0,-1-1 0,1 1 0,-1-1 0,1 1 0,-1-1 0,1 0 0,-1 0 0,0 0 0,1 1 0,-1-1 0,0 0 0,0-1 0,1 1 0,-1 0 0,0 0 0,0 0 0,0-1 0,-1 1 0,1 0 0,0-1 0,0 1 0,-1-1 0,1 1 0,0-3 0,1-4 0,1-1 0,-2 1 0,1 0 0,0-16 0,-2 21 0,0 0 0,0-1 0,0 1 0,0 0 0,0 0 0,-1 0 0,0 0 0,1 0 0,-1 0 0,0 0 0,-1 0 0,1 0 0,0 0 0,-1 0 0,-3-4 0,4 6 0,0 0 0,1 0 0,-1 1 0,0-1 0,0 0 0,0 1 0,0-1 0,0 1 0,0-1 0,0 1 0,0-1 0,0 1 0,0 0 0,0 0 0,0-1 0,0 1 0,0 0 0,0 0 0,-1 0 0,1 0 0,0 0 0,0 0 0,0 0 0,0 1 0,-1-1 0,-1 2 0,1-1 0,-1 0 0,1 1 0,0-1 0,0 1 0,0-1 0,0 1 0,0 0 0,0 0 0,-2 3 0,-2 3 0,0 1 0,1 0 0,0 1 0,-5 12 0,5-10 0,1 0 0,1 0 0,-1 1 0,2 0 0,0-1 0,0 1 0,1 0 0,1 0 0,2 24 0,-1-31 0,0-1 0,1 1 0,-1 0 0,1-1 0,0 1 0,1-1 0,-1 0 0,1 1 0,0-1 0,0 0 0,1-1 0,0 1 0,-1-1 0,2 1 0,-1-1 0,0-1 0,1 1 0,0 0 0,0-1 0,0 0 0,0 0 0,0-1 0,11 5 0,9-1 0,0 0 0,0-2 0,0-1 0,1 0 0,-1-2 0,1-1 0,36-5 0,-57 5-136,-1-1-1,1 0 1,-1 0-1,1 0 1,-1 0-1,1 0 1,-1-1-1,0 0 0,6-3 1,2-5-6690</inkml:trace>
  <inkml:trace contextRef="#ctx0" brushRef="#br0" timeOffset="1214.25">1497 294 24575,'-2'60'0,"1"-39"0,0 1 0,1-1 0,1 1 0,1-1 0,1 0 0,8 33 0,-9-50 0,0 0 0,0 0 0,0-1 0,1 1 0,0-1 0,-1 1 0,1-1 0,0 0 0,1 0 0,-1 0 0,0-1 0,1 1 0,0-1 0,-1 0 0,1 0 0,0 0 0,0 0 0,0-1 0,1 1 0,-1-1 0,0 0 0,0-1 0,1 1 0,-1-1 0,0 1 0,1-1 0,-1-1 0,0 1 0,1-1 0,-1 1 0,0-1 0,0 0 0,1-1 0,-1 1 0,0-1 0,0 0 0,0 0 0,-1 0 0,1 0 0,0-1 0,-1 1 0,0-1 0,1 0 0,-1 0 0,3-5 0,0-2 0,-1 0 0,0-1 0,-1 0 0,-1 1 0,1-1 0,-2 0 0,1-1 0,0-14 0,-2 10 0,0 1 0,0-1 0,-2 1 0,0-1 0,-5-23 0,6 38 0,0 1 0,0-1 0,0 1 0,0-1 0,0 1 0,0-1 0,0 1 0,0 0 0,0-1 0,0 1 0,-1-1 0,1 1 0,0-1 0,0 1 0,0 0 0,-1-1 0,1 1 0,0-1 0,0 1 0,-1 0 0,1-1 0,0 1 0,-1 0 0,1 0 0,0-1 0,-1 1 0,1 0 0,0 0 0,-1-1 0,1 1 0,-1 0 0,1 0 0,-1 0 0,1 0 0,-1 0 0,-9 13 0,-2 28 0,10-31 0,2 0 0,-1 0 0,1 0 0,1 0 0,0 0 0,0 0 0,1 0 0,0 0 0,1-1 0,0 1 0,1-1 0,0 1 0,0-1 0,1 0 0,6 8 0,-8-12 0,1 0 0,0 0 0,0-1 0,1 1 0,0-1 0,-1 0 0,1 0 0,1-1 0,-1 1 0,0-1 0,1 0 0,0-1 0,-1 1 0,1-1 0,0-1 0,0 1 0,1-1 0,-1 0 0,0 0 0,0 0 0,0-1 0,1 0 0,-1 0 0,0-1 0,8-1 0,-9 1 0,0 0 0,0-1 0,0 1 0,-1-1 0,1 0 0,0 0 0,-1 0 0,1-1 0,-1 0 0,0 0 0,0 0 0,0 0 0,0 0 0,-1-1 0,1 0 0,-1 0 0,0 0 0,0 0 0,0 0 0,3-8 0,1-5 0,-1 0 0,-1-1 0,-1 1 0,4-29 0,-5 28 0,0-1 0,12-35 0,-15 54 0,1-1 0,-1 1 0,0-1 0,0 0 0,0 1 0,0 0 0,0-1 0,1 1 0,-1-1 0,0 1 0,0-1 0,1 1 0,-1-1 0,0 1 0,1 0 0,-1-1 0,0 1 0,1-1 0,-1 1 0,1 0 0,-1 0 0,0-1 0,1 1 0,-1 0 0,1 0 0,-1-1 0,1 1 0,-1 0 0,1 0 0,-1 0 0,1 0 0,-1 0 0,1 0 0,-1 0 0,1 0 0,-1 0 0,1 0 0,-1 0 0,1 0 0,0 0 0,-1 0 0,1 0 0,-1 1 0,0-1 0,1 0 0,-1 0 0,1 1 0,-1-1 0,1 0 0,-1 0 0,0 1 0,1-1 0,-1 1 0,1-1 0,-1 0 0,0 1 0,0-1 0,1 1 0,-1 0 0,21 33 0,-19-29 0,11 19 0,-2 0 0,11 37 0,-19-53 0,-1 0 0,0 0 0,-1 0 0,1 1 0,-1-1 0,-1 0 0,0 0 0,0 1 0,-1-1 0,0 0 0,0 0 0,-3 11 0,3-17 10,-1 1 0,1-1 0,0 0 0,-1 1 0,0-1 0,1 0 0,-1 0 0,0 0 0,0 0 0,0 0 0,-4 2 0,6-4-46,-1 1 0,0-1-1,1 1 1,-1-1 0,0 1 0,0-1-1,1 0 1,-1 1 0,0-1 0,0 0 0,1 0-1,-1 0 1,0 0 0,0 1 0,0-1-1,1 0 1,-1 0 0,0 0 0,0-1 0,0 1-1,1 0 1,-1 0 0,0 0 0,0-1-1,0 1 1,1 0 0,-1-1 0,0 1 0,1 0-1,-1-1 1,0 1 0,1-1 0,-1 1 0,0-1-1,1 0 1,-1 1 0,1-1 0,-1 0-1,1 1 1,-1-2 0,-4-12-6790</inkml:trace>
  <inkml:trace contextRef="#ctx0" brushRef="#br0" timeOffset="1614.53">2302 335 24575,'-3'5'0,"1"0"0,-1 0 0,1 0 0,0 0 0,1 0 0,-1 0 0,1 0 0,0 1 0,0-1 0,1 0 0,0 1 0,0 6 0,-1 0 0,1-7 0,0-1 0,0 1 0,0 0 0,1-1 0,0 1 0,0-1 0,0 1 0,0-1 0,1 1 0,0-1 0,0 0 0,0 0 0,0 0 0,1 0 0,-1 0 0,1 0 0,4 4 0,-5-6 0,0 0 0,1-1 0,-1 1 0,0 0 0,0-1 0,1 1 0,-1-1 0,1 0 0,-1 0 0,1 0 0,0 0 0,-1 0 0,1-1 0,0 1 0,0-1 0,0 0 0,-1 0 0,1 0 0,0 0 0,0 0 0,0 0 0,-1-1 0,1 0 0,0 1 0,-1-1 0,1 0 0,0 0 0,-1 0 0,5-3 0,-2 0 0,-1 0 0,1 0 0,-1 0 0,0 0 0,-1-1 0,1 1 0,-1-1 0,1 0 0,-1 0 0,-1-1 0,1 1 0,-1 0 0,0-1 0,0 0 0,1-7 0,-1 4 0,0-1 0,-1 1 0,1 0 0,-2-1 0,0 1 0,0 0 0,0-1 0,-1 1 0,-3-10 0,4 17 0,-1-1 0,1 1 0,-1 0 0,0 0 0,0-1 0,0 1 0,0 0 0,0 0 0,0 0 0,0 0 0,-1 0 0,1 1 0,-1-1 0,0 0 0,1 1 0,-1-1 0,0 1 0,0-1 0,0 1 0,0 0 0,0 0 0,0 0 0,0 0 0,0 0 0,-1 1 0,1-1 0,0 0 0,-1 1 0,1 0 0,0 0 0,0-1 0,-4 2 0,3-1 0,-1 1 0,0 0 0,1 0 0,0 0 0,-1 0 0,1 1 0,0 0 0,0-1 0,-1 1 0,2 0 0,-1 0 0,0 1 0,0-1 0,1 1 0,-1-1 0,1 1 0,-1 0 0,1 0 0,0 0 0,-2 4 0,1-1 0,0 0 0,0 1 0,1-1 0,0 1 0,0 0 0,0-1 0,1 1 0,0 0 0,0 0 0,1 0 0,0 0 0,0 0 0,0 0 0,1 0 0,0-1 0,1 1 0,-1 0 0,1 0 0,1-1 0,-1 1 0,1-1 0,0 0 0,1 0 0,5 8 0,-2-5 0,1 0 0,0 0 0,1-1 0,0 0 0,0 0 0,0-1 0,1 0 0,0-1 0,1 0 0,-1-1 0,1 0 0,0-1 0,18 5 0,-6-3 0,0 0 0,0-2 0,0-1 0,1-1 0,0-1 0,-1 0 0,43-7 0,-40-3-1365,-11-2-5461</inkml:trace>
  <inkml:trace contextRef="#ctx0" brushRef="#br0" timeOffset="3324.73">3509 123 24575,'-1'105'0,"10"308"0,-9-408 0,0 25 0,0-29 0,0-1 0,0 1 0,0-1 0,0 1 0,0-1 0,-1 1 0,1-1 0,0 1 0,0-1 0,0 1 0,-1-1 0,1 1 0,0-1 0,-1 0 0,1 1 0,0-1 0,-1 0 0,1 1 0,0-1 0,-1 0 0,1 1 0,-1-1 0,1 0 0,-1 1 0,1-1 0,0 0 0,-1 0 0,1 0 0,-1 0 0,1 0 0,-1 1 0,1-1 0,-1 0 0,0 0 0,1 0 0,-1 0 0,1 0 0,-1 0 0,1-1 0,-1 1 0,1 0 0,-1 0 0,1 0 0,-1 0 0,1-1 0,0 1 0,-1 0 0,0-1 0,-7-3 0,0-1 0,0 0 0,0-1 0,1 0 0,-1 0 0,2-1 0,-13-14 0,2 0 0,-22-37 0,36 53 0,1 1 0,-1-1 0,1 0 0,0 0 0,0 0 0,0 0 0,1 0 0,-1 0 0,1-1 0,0-6 0,1 10 0,0 0 0,1 1 0,-1-1 0,0 0 0,1 0 0,0 0 0,-1 0 0,1 0 0,0 0 0,0 1 0,0-1 0,0 0 0,1 1 0,-1-1 0,0 1 0,1-1 0,-1 1 0,1-1 0,-1 1 0,1 0 0,0 0 0,-1 0 0,1 0 0,0 0 0,0 0 0,0 1 0,-1-1 0,1 0 0,0 1 0,3-1 0,30-6 0,0 1 0,49-2 0,43-7 0,-122 14 0,0-1 0,0 1 0,0-1 0,-1 0 0,1-1 0,6-3 0,0 0 0,-11 6 0,1 0 0,-1 0 0,0 0 0,0 0 0,1 0 0,-1 0 0,0 0 0,0 0 0,0 0 0,1 0 0,-1 0 0,0 0 0,0 0 0,1 0 0,-1 0 0,0 1 0,0-1 0,0 0 0,1 0 0,-1 0 0,0 0 0,0 1 0,0-1 0,0 0 0,0 0 0,1 0 0,-1 1 0,0-1 0,0 0 0,0 0 0,0 1 0,0-1 0,0 0 0,0 0 0,0 0 0,0 1 0,0-1 0,0 0 0,0 0 0,0 1 0,0-1 0,0 0 0,0 0 0,0 1 0,0-1 0,0 19 0,0-14 0,1 15 0,2 0 0,0 1 0,10 37 0,-10-49 0,0 0 0,0 0 0,1 0 0,0-1 0,0 1 0,1-1 0,0 0 0,1 0 0,-1-1 0,12 12 0,-16-18 0,0-1 0,0 1 0,1 0 0,-1 0 0,0 0 0,0-1 0,1 1 0,-1-1 0,0 1 0,1-1 0,-1 0 0,1 1 0,-1-1 0,0 0 0,1 0 0,-1 0 0,1 0 0,-1 0 0,1 0 0,-1 0 0,0-1 0,1 1 0,-1 0 0,0-1 0,1 1 0,-1-1 0,0 0 0,1 1 0,-1-1 0,0 0 0,0 0 0,0 1 0,0-1 0,0 0 0,0 0 0,0-1 0,0 1 0,0 0 0,1-2 0,4-6 0,0 0 0,-1 0 0,0-1 0,4-10 0,-6 14 0,19-61 0,-17 48 0,1 1 0,11-25 0,-16 42 0,-1 1 0,0-1 0,0 1 0,0-1 0,0 1 0,0-1 0,1 1 0,-1-1 0,0 1 0,1-1 0,-1 1 0,0-1 0,1 1 0,-1-1 0,0 1 0,1 0 0,-1-1 0,1 1 0,-1-1 0,1 1 0,-1 0 0,1 0 0,-1-1 0,1 1 0,-1 0 0,1 0 0,-1 0 0,1-1 0,-1 1 0,1 0 0,0 0 0,-1 0 0,1 0 0,-1 0 0,1 0 0,-1 0 0,1 0 0,0 1 0,-1-1 0,1 0 0,-1 0 0,1 0 0,-1 1 0,1-1 0,-1 0 0,1 0 0,-1 1 0,1-1 0,-1 0 0,1 1 0,-1-1 0,0 1 0,1-1 0,-1 1 0,0-1 0,1 1 0,19 36 0,-17-29 0,8 14 0,23 35 0,-29-51 0,-1 1 0,2-1 0,-1 1 0,1-1 0,0-1 0,0 1 0,0-1 0,14 8 0,-19-12 0,0-1 0,0 1 0,0-1 0,0 1 0,0-1 0,0 0 0,0 1 0,0-1 0,1 0 0,-1 0 0,0 0 0,0 1 0,0-2 0,1 1 0,-1 0 0,0 0 0,0 0 0,0 0 0,0-1 0,0 1 0,1 0 0,-1-1 0,0 1 0,0-1 0,0 0 0,0 1 0,0-1 0,0 0 0,0 1 0,-1-1 0,1 0 0,0 0 0,0 0 0,0 0 0,-1 0 0,1 0 0,-1 0 0,1 0 0,-1 0 0,1 0 0,-1 0 0,1 0 0,-1 0 0,0 0 0,1-2 0,1-7 0,0 0 0,-1 0 0,0 0 0,0-11 0,-1 16 0,-1-43 0,-1 36 0,1 1 0,1 0 0,0 0 0,1 0 0,0 0 0,0 0 0,1 0 0,1 0 0,3-11 0,-4 19 0,0 1 0,0-1 0,0 1 0,0-1 0,0 1 0,1 0 0,-1 0 0,1 0 0,-1 0 0,1 0 0,0 1 0,0-1 0,0 1 0,0 0 0,0 0 0,0 0 0,0 0 0,0 0 0,0 1 0,1-1 0,-1 1 0,0 0 0,0 0 0,0 0 0,1 0 0,-1 1 0,5 0 0,-3 0 0,0 0 0,1 0 0,-1 1 0,0-1 0,0 1 0,0 0 0,0 1 0,-1-1 0,1 1 0,-1 0 0,1 0 0,-1 0 0,0 1 0,0-1 0,-1 1 0,5 5 0,-6-4 0,1-1 0,-1 1 0,0 0 0,0 1 0,0-1 0,-1 0 0,0 0 0,0 1 0,0-1 0,-1 1 0,0 8 0,-2 5 0,0 0 0,-6 19 0,-2 28 0,10-64 0,-1-1 0,1 1 0,0 0 0,0-1 0,0 1 0,0-1 0,0 1 0,0 0 0,1-1 0,-1 1 0,0-1 0,1 1 0,-1 0 0,1-1 0,0 1 0,-1-1 0,1 0 0,0 1 0,0-1 0,0 0 0,0 1 0,0-1 0,0 0 0,0 0 0,1 0 0,-1 0 0,0 0 0,1 0 0,-1 0 0,1-1 0,-1 1 0,1 0 0,-1-1 0,1 1 0,-1-1 0,1 1 0,-1-1 0,1 0 0,0 0 0,-1 0 0,1 0 0,-1 0 0,1 0 0,0 0 0,1-1 0,2 0 0,0 0 0,0 0 0,0-1 0,0 1 0,0-1 0,-1 0 0,1-1 0,0 1 0,-1-1 0,0 0 0,0 0 0,0 0 0,5-6 0,-2 0 0,-1-1 0,-1 1 0,0-1 0,-1 0 0,1 0 0,-2-1 0,0 1 0,0-1 0,-1 1 0,0-1 0,0 0 0,-2 0 0,1 0 0,-2-14 0,0 18 0,0-1 0,0 0 0,0 0 0,-1 1 0,-1-1 0,1 1 0,-1-1 0,0 1 0,-6-9 0,7 12 0,-1 0 0,0 1 0,0-1 0,-1 0 0,1 1 0,-1 0 0,1 0 0,-1 0 0,0 0 0,0 1 0,-1-1 0,1 1 0,0 0 0,-1 0 0,-8-2 0,10 4-37,0-1 0,0 1 1,0 0-1,0 0 0,-1 0 0,1 0 0,0 1 0,0-1 0,0 1 0,0 0 0,0 0 0,0 0 1,0 0-1,1 0 0,-1 1 0,0-1 0,1 1 0,-1 0 0,1 0 0,-1 0 0,1 0 0,0 0 1,0 0-1,0 1 0,0-1 0,0 1 0,0-1 0,1 1 0,-1 0 0,1 0 0,0 0 0,0 0 1,0 0-1,0 0 0,0 0 0,0 4 0,-2 23-6789</inkml:trace>
  <inkml:trace contextRef="#ctx0" brushRef="#br0" timeOffset="3777.86">5013 356 24575,'2'-2'0,"17"-35"0,-18 36 0,0-1 0,0 1 0,-1-1 0,1 0 0,-1 1 0,1-1 0,-1 0 0,0 0 0,1 1 0,-1-1 0,0 0 0,0 0 0,0 0 0,0 1 0,-1-1 0,1 0 0,0 0 0,-2-2 0,2 4 0,-1 0 0,1 0 0,0 1 0,-1-1 0,1 0 0,-1 0 0,1 0 0,-1 1 0,1-1 0,0 0 0,-1 0 0,1 1 0,0-1 0,-1 0 0,1 0 0,0 1 0,-1-1 0,1 1 0,0-1 0,0 0 0,-1 1 0,1-1 0,0 1 0,0-1 0,0 0 0,-1 1 0,1-1 0,0 1 0,0-1 0,0 1 0,0-1 0,0 1 0,0-1 0,0 1 0,-6 21 0,4-13 0,1 0 0,0 0 0,1 0 0,0 0 0,1 1 0,0-1 0,0 0 0,1 0 0,3 11 0,3 4 0,23 44 0,0-3 0,-31-64 0,1 0 0,-1 0 0,0 0 0,1 0 0,-1 1 0,0-1 0,0 0 0,0 0 0,0 0 0,0 0 0,0 1 0,0-1 0,0 0 0,0 0 0,0 0 0,-1 0 0,1 0 0,0 0 0,-1 0 0,1 1 0,-1-1 0,0 0 0,1 0 0,-1-1 0,0 1 0,1 0 0,-1 0 0,0 0 0,0 0 0,0-1 0,0 1 0,0 0 0,1-1 0,-1 1 0,-1 0 0,1-1 0,0 0 0,0 1 0,0-1 0,0 1 0,0-1 0,0 0 0,0 0 0,-1 0 0,-1 0 0,-8 2 0,1-1 0,-1-1 0,-19-1 0,24 1 0,-2 0 12,0-1 0,0 0 0,-1-1 0,1 0 0,0 0 0,1-1 0,-1 0 0,0 0 0,-12-8 0,18 10-24,0-1 0,0 1 1,0 0-1,1-1 0,-1 1 0,1-1 0,-1 0 0,1 1 1,0-1-1,0 0 0,0 0 0,0 0 0,0 0 0,0 0 1,0 0-1,0-4 0,1 3-59,0 1-1,0-1 1,0 0 0,0 1-1,1-1 1,-1 1 0,1-1-1,0 1 1,0-1 0,0 1-1,0-1 1,0 1 0,1 0-1,-1 0 1,1 0 0,-1 0-1,4-4 1,13-13-6755</inkml:trace>
  <inkml:trace contextRef="#ctx0" brushRef="#br0" timeOffset="5814.75">5352 484 24575,'0'-1'0,"3"-14"0,-1 0 0,-1 0 0,0 0 0,-2-16 0,1 29 0,0 0 0,0-1 0,-1 1 0,1 0 0,-1 0 0,0 0 0,1 0 0,-1 0 0,0 0 0,0 0 0,0 0 0,-1 0 0,1 1 0,0-1 0,-1 0 0,-1-1 0,2 2 0,-1 0 0,0 1 0,1-1 0,-1 1 0,0-1 0,1 1 0,-1 0 0,0-1 0,0 1 0,1 0 0,-1 0 0,0 0 0,0 0 0,1 1 0,-1-1 0,0 0 0,1 1 0,-1-1 0,0 1 0,1 0 0,-1-1 0,1 1 0,-3 2 0,-2 0 0,1 1 0,0-1 0,0 1 0,0 1 0,0-1 0,1 1 0,0-1 0,0 1 0,0 1 0,0-1 0,1 0 0,0 1 0,0 0 0,1-1 0,-1 1 0,1 0 0,0 1 0,-1 11 0,2-14 0,0-1 0,1 1 0,0-1 0,-1 1 0,1 0 0,1-1 0,-1 1 0,0 0 0,1-1 0,0 1 0,0-1 0,0 1 0,0-1 0,1 0 0,-1 1 0,1-1 0,0 0 0,0 0 0,0 0 0,0 0 0,0 0 0,1 0 0,-1-1 0,1 1 0,0-1 0,0 0 0,0 0 0,0 0 0,0 0 0,0 0 0,1-1 0,-1 1 0,6 0 0,-5 0 0,0-1 0,0 0 0,0-1 0,0 1 0,1-1 0,-1 1 0,0-1 0,0-1 0,0 1 0,0 0 0,0-1 0,0 0 0,0 0 0,0 0 0,0-1 0,0 1 0,-1-1 0,7-4 0,-6 3 0,0 0 0,-1 0 0,1-1 0,-1 0 0,0 0 0,0 1 0,0-2 0,-1 1 0,0 0 0,1 0 0,-2-1 0,1 1 0,0-1 0,-1 0 0,2-7 0,0-3 0,-1 0 0,0 0 0,-1 0 0,-1 0 0,0-1 0,-1 1 0,-3-16 0,-3 17 0,2 18 0,-2 25 0,6-18 0,1-1 0,0 1 0,0-1 0,1 0 0,1 1 0,0-1 0,0 0 0,7 19 0,-7-25 0,0 0 0,0 1 0,0-1 0,1 0 0,-1 0 0,1 0 0,0 0 0,0 0 0,1-1 0,-1 1 0,1-1 0,-1 0 0,1 0 0,0-1 0,0 1 0,0-1 0,1 1 0,-1-1 0,0-1 0,1 1 0,8 1 0,-11-2 0,0-1 0,1 0 0,-1 0 0,0 0 0,1 0 0,-1 0 0,0 0 0,1 0 0,-1-1 0,0 0 0,1 1 0,-1-1 0,0 0 0,0 0 0,0 0 0,0 0 0,0 0 0,0-1 0,0 1 0,2-3 0,0 1 0,-1-1 0,0 0 0,0 0 0,0-1 0,0 1 0,-1-1 0,0 1 0,0-1 0,2-5 0,0-7 0,0 0 0,-1 0 0,0 0 0,0-25 0,42 170 0,-43-124 0,0 0 0,0 0 0,0 0 0,0-1 0,1 1 0,-1-1 0,1 1 0,0-1 0,0 0 0,0 0 0,1 0 0,5 3 0,-8-5 0,0-1 0,1 1 0,-1-1 0,0 0 0,0 0 0,0 1 0,1-1 0,-1 0 0,0 0 0,0 0 0,1 0 0,-1 0 0,0 0 0,0-1 0,1 1 0,-1 0 0,0-1 0,2 0 0,-1 0 0,0-1 0,1 1 0,-1-1 0,0 0 0,0 1 0,0-1 0,-1 0 0,1 0 0,0-1 0,-1 1 0,3-4 0,1-4 0,0-1 0,-1 0 0,0 0 0,-1-1 0,3-19 0,-3 18 0,-1 0 0,2 1 0,0 0 0,5-14 0,-5 63 0,-3-22 0,1 0 0,0 0 0,1 0 0,1-1 0,6 19 0,-9-30 0,1 1 0,-1-1 0,1 0 0,-1 1 0,1-1 0,0 0 0,0 0 0,1 0 0,-1 0 0,0 0 0,1 0 0,0-1 0,0 0 0,0 1 0,0-1 0,0 0 0,0 0 0,0 0 0,1-1 0,-1 1 0,1-1 0,-1 0 0,1 0 0,-1 0 0,1 0 0,6 0 0,-7-2 0,0 1 0,0-1 0,-1 0 0,1 0 0,0 0 0,-1 0 0,1 0 0,-1 0 0,1-1 0,-1 1 0,0-1 0,1 0 0,-1 0 0,0 0 0,0 0 0,0 0 0,-1 0 0,1 0 0,0 0 0,-1-1 0,1 1 0,-1-1 0,1-3 0,5-9 0,-1 1 0,7-30 0,-10 31 0,-2 9 0,10-27 0,-3 24 0,-8 7 0,1 0 0,-1 0 0,1 1 0,-1-1 0,1 0 0,-1 1 0,1-1 0,-1 0 0,1 1 0,-1-1 0,0 1 0,1-1 0,-1 0 0,1 1 0,-1-1 0,0 1 0,0-1 0,1 1 0,-1-1 0,0 1 0,0 0 0,1 0 0,5 13 0,1 2 0,0 0 0,19 28 0,-23-39 0,1 0 0,0 0 0,1-1 0,-1 1 0,1-1 0,0 0 0,0-1 0,0 1 0,0-1 0,1 0 0,-1 0 0,8 2 0,-8-3 0,0 0 0,0-1 0,0 1 0,0-1 0,1-1 0,-1 1 0,0-1 0,1 1 0,-1-1 0,0-1 0,0 1 0,1-1 0,-1 0 0,0 0 0,0-1 0,0 1 0,0-1 0,0 0 0,0-1 0,0 1 0,-1-1 0,1 0 0,-1 0 0,0 0 0,0-1 0,0 1 0,0-1 0,-1 0 0,7-9 0,-3 1 0,1 0 0,-2-1 0,0 0 0,0 0 0,-1 0 0,-1 0 0,0-1 0,-1 0 0,-1 0 0,2-16 0,-3-19 0,-2 40 0,0 33 0,-2 178 0,40 342 0,-19-395 0,-17-127 0,-5-30 0,-8-36 0,-3-39 0,3 1 0,4-2 0,4 1 0,3-1 0,4 1 0,16-101 0,-12 147 0,11-40 0,-15 67 0,0 0 0,1 1 0,0 0 0,0 0 0,1 0 0,0 1 0,0-1 0,1 1 0,9-10 0,-14 17 0,0 0 0,0 0 0,0 0 0,0 0 0,0 1 0,0-1 0,0 0 0,0 0 0,0 1 0,0-1 0,0 0 0,0 1 0,1-1 0,-1 1 0,0 0 0,0-1 0,1 1 0,-1 0 0,0 0 0,1 0 0,-1 0 0,0 0 0,0 0 0,1 0 0,2 1 0,-3 0 0,1 0 0,-1 0 0,0 0 0,1 0 0,-1 1 0,0-1 0,1 0 0,-1 1 0,0-1 0,0 1 0,0 0 0,0-1 0,-1 1 0,1 0 0,1 3 0,0 4 0,1 0 0,-2 1 0,1 0 0,-1-1 0,0 19 0,-4-9 0,-1 0 0,-1 0 0,0-1 0,-2 1 0,0-1 0,0 0 0,-2-1 0,-16 26 0,2-2 0,22-41 0,1 1 0,0-1 0,0 0 0,-1 0 0,1 1 0,0-1 0,0 0 0,-1 1 0,1-1 0,0 0 0,0 1 0,0-1 0,0 0 0,0 1 0,0-1 0,0 1 0,0-1 0,0 0 0,0 1 0,0-1 0,0 0 0,0 1 0,0-1 0,0 1 0,0-1 0,0 0 0,0 1 0,0-1 0,0 0 0,1 1 0,-1-1 0,0 0 0,0 1 0,0-1 0,1 0 0,-1 0 0,0 1 0,0-1 0,1 0 0,-1 0 0,0 1 0,1-1 0,-1 0 0,0 0 0,1 0 0,-1 1 0,0-1 0,1 0 0,-1 0 0,0 0 0,1 0 0,-1 0 0,0 0 0,1 0 0,-1 0 0,1 0 0,23-2 0,-23 2 0,19-5 0,0-1 0,0-1 0,-1-1 0,0 0 0,-1-2 0,0 0 0,0-1 0,-1 0 0,0-2 0,17-16 0,-11 8 0,-2-1 0,0-1 0,-1-1 0,-2-1 0,0-1 0,17-34 0,-23 36 0,-1-2 0,14-47 0,-21 60 0,-1 0 0,-1 0 0,0 1 0,-1-1 0,0 0 0,-1-1 0,-1 1 0,-2-15 0,3 26 0,0 0 0,-1 0 0,1 0 0,0 0 0,-1 0 0,0 1 0,1-1 0,-1 0 0,0 0 0,0 0 0,0 1 0,0-1 0,0 1 0,-1-1 0,1 1 0,0-1 0,-1 1 0,1-1 0,-1 1 0,1 0 0,-1 0 0,0 0 0,0 0 0,1 0 0,-1 0 0,-3 0 0,3 1 0,0 0 0,0 0 0,0 0 0,0 1 0,0-1 0,1 1 0,-1 0 0,0-1 0,0 1 0,0 0 0,1 0 0,-1 0 0,1 0 0,-1 0 0,0 0 0,1 1 0,0-1 0,-1 0 0,1 1 0,0-1 0,0 1 0,0-1 0,0 1 0,0 0 0,0-1 0,-1 5 0,-4 8 0,1 0 0,0 1 0,1-1 0,1 1 0,-3 28 0,0 78 0,6-118 0,0 45 0,11 87 0,-9-118 0,1 0 0,1 0 0,1-1 0,1 1 0,0-1 0,0 0 0,2-1 0,13 22 0,-18-33 0,0 1 0,0-2 0,0 1 0,1 0 0,-1-1 0,1 1 0,0-1 0,-1 0 0,2 0 0,-1-1 0,0 1 0,0-1 0,1 0 0,0 0 0,-1-1 0,1 1 0,0-1 0,0 0 0,6 1 0,-6-2 0,0-1 0,0 1 0,1-1 0,-1 0 0,0-1 0,0 1 0,0-1 0,0 0 0,0 0 0,-1 0 0,1-1 0,-1 0 0,1 0 0,-1 0 0,0 0 0,0 0 0,6-8 0,3-5 0,-1-1 0,0 0 0,-1 0 0,-1-1 0,-1-1 0,-1 1 0,0-2 0,-2 1 0,0-1 0,-1 0 0,5-38 0,-10 50 0,1 1 0,-1 0 0,-1 0 0,1 0 0,-3-10 0,3 16 0,0 0 0,0 0 0,0 0 0,0 1 0,0-1 0,-1 0 0,1 0 0,0 1 0,-1-1 0,1 0 0,0 1 0,-1-1 0,1 0 0,-1 1 0,1-1 0,-1 0 0,1 1 0,-1-1 0,1 1 0,-1-1 0,1 1 0,-1-1 0,0 1 0,1-1 0,-1 1 0,0 0 0,0-1 0,1 1 0,-1 0 0,0 0 0,0 0 0,1-1 0,-1 1 0,0 0 0,0 0 0,0 0 0,1 0 0,-1 0 0,0 0 0,0 1 0,0-1 0,1 0 0,-1 0 0,0 1 0,0-1 0,1 0 0,-1 1 0,0-1 0,1 0 0,-1 1 0,0-1 0,1 1 0,-1-1 0,1 1 0,-1 0 0,1-1 0,-1 1 0,0 1 0,-4 3 0,-1 1 0,2 0 0,-1 0 0,0 1 0,1-1 0,1 1 0,-1 0 0,1 0 0,0 1 0,0-1 0,1 0 0,-2 11 0,2-7 0,0 0 0,1 1 0,0-1 0,1 0 0,0 0 0,1 0 0,0 0 0,3 13 0,-2-17-6,0-1 0,0 0 0,1 0 0,0 0-1,0 0 1,0-1 0,1 1 0,-1-1 0,1 0-1,1 0 1,-1 0 0,11 8 0,-7-7 31,0 0 0,1-1 0,0 0 0,0-1 0,1 0 0,-1 0 0,17 4 0,-5-4-211,0 0 1,0-2-1,0 0 0,0-1 1,0-2-1,0 0 1,29-5-1,-5-4-664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26.9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5 24575,'-4'-3'0,"0"1"0,-1 10 0,2 13 0,0 3-8191</inkml:trace>
  <inkml:trace contextRef="#ctx0" brushRef="#br0" timeOffset="396.6">0 342 24575,'0'-7'0,"7"-2"0,3 0-8191</inkml:trace>
  <inkml:trace contextRef="#ctx0" brushRef="#br0" timeOffset="397.6">487 342 24575,'0'-3'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21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87 24575,'-1'38'0,"2"-1"0,2 0 0,1 1 0,17 68 0,-21-105 0,0 1 0,1-1 0,-1 0 0,0 1 0,1-1 0,-1 0 0,1 0 0,-1 1 0,1-1 0,0 0 0,0 0 0,-1 0 0,1 0 0,0 0 0,0 0 0,0 0 0,0 0 0,0 0 0,0-1 0,1 1 0,1 1 0,-2-2 0,0 0 0,0 0 0,0-1 0,0 1 0,0 0 0,0-1 0,0 1 0,0-1 0,0 1 0,0-1 0,-1 1 0,1-1 0,0 0 0,0 1 0,0-1 0,-1 0 0,1 0 0,-1 1 0,1-1 0,0 0 0,0-1 0,4-8 0,1 0 0,-2-1 0,7-19 0,10-58 0,-17 65 0,1 1 0,1-1 0,0 1 0,15-31 0,-20 52 0,-1 1 0,0-1 0,1 0 0,-1 1 0,0-1 0,1 1 0,-1-1 0,1 0 0,-1 1 0,1-1 0,-1 1 0,1-1 0,-1 1 0,1 0 0,0-1 0,-1 1 0,1 0 0,0-1 0,-1 1 0,1 0 0,0 0 0,-1-1 0,1 1 0,0 0 0,-1 0 0,1 0 0,0 0 0,0 0 0,-1 0 0,1 0 0,0 0 0,-1 0 0,1 1 0,0-1 0,0 0 0,-1 0 0,1 0 0,0 1 0,-1-1 0,1 1 0,-1-1 0,1 0 0,0 1 0,-1-1 0,1 1 0,-1-1 0,1 1 0,-1-1 0,1 1 0,-1 0 0,1 0 0,25 37 0,-24-34 0,10 18 0,30 44 0,-40-62 0,1 0 0,0 0 0,1 0 0,-1-1 0,0 0 0,1 0 0,0 0 0,0 0 0,0 0 0,0-1 0,0 0 0,9 4 0,-11-6 0,-1 0 0,1 0 0,-1 0 0,1 0 0,-1 0 0,1 0 0,-1 0 0,1 0 0,0-1 0,-1 1 0,1-1 0,-1 1 0,0-1 0,1 0 0,-1 1 0,1-1 0,-1 0 0,0 0 0,0 0 0,1 0 0,-1 0 0,0 0 0,0 0 0,0 0 0,0-1 0,1-1 0,20-40 0,-22 41 0,17-55 0,-14 42 0,1 1 0,11-26 0,-14 39 0,-1 1 0,0 0 0,0 0 0,0 0 0,1-1 0,-1 1 0,0 0 0,0 0 0,0 0 0,1 0 0,-1-1 0,0 1 0,0 0 0,1 0 0,-1 0 0,0 0 0,0 0 0,1 0 0,-1 0 0,0 0 0,1 0 0,-1 0 0,0 0 0,0 0 0,1 0 0,-1 0 0,0 0 0,0 0 0,1 0 0,-1 0 0,0 0 0,1 1 0,-1-1 0,0 0 0,0 0 0,0 0 0,1 0 0,-1 0 0,0 1 0,0-1 0,0 0 0,1 0 0,-1 1 0,0-1 0,0 0 0,0 0 0,0 0 0,0 1 0,1-1 0,-1 0 0,0 1 0,0-1 0,0 0 0,0 0 0,0 1 0,0-1 0,0 0 0,0 0 0,0 1 0,9 21 0,-8-20 0,3 10 0,2 0 0,-1-1 0,1 0 0,1 0 0,0 0 0,0-1 0,1 0 0,1 0 0,0-1 0,19 17 0,-22-22 0,0 0 0,0 0 0,0-1 0,0 0 0,1 0 0,0 0 0,-1-1 0,1 0 0,0-1 0,0 1 0,0-1 0,0 0 0,0-1 0,0 0 0,0 0 0,0 0 0,0-1 0,0 0 0,0-1 0,0 1 0,11-5 0,-11 2 0,0 1 0,-1-1 0,1 0 0,-1 0 0,0-1 0,0 0 0,-1 0 0,1-1 0,-1 1 0,0-1 0,-1 0 0,1 0 0,-1-1 0,6-12 0,-6 11 0,-1 0 0,0 0 0,0 0 0,-1 0 0,0 0 0,0-1 0,-1 1 0,0-1 0,0 1 0,-1-1 0,0 1 0,-1-1 0,-1-9 0,2 17 0,-1 0 0,1-1 0,0 1 0,0 0 0,-1 0 0,1-1 0,0 1 0,-1 0 0,1 0 0,-1 0 0,0 0 0,1 0 0,-1 0 0,0 0 0,0 0 0,0 0 0,0 0 0,0 0 0,1 0 0,-2 0 0,1 1 0,0-1 0,0 0 0,-2 0 0,2 1 0,-1 0 0,0 0 0,1 0 0,-1 1 0,1-1 0,0 0 0,-1 1 0,1-1 0,-1 1 0,1-1 0,-1 1 0,1 0 0,0 0 0,0-1 0,-1 1 0,1 0 0,-1 2 0,-5 3 0,1 0 0,0 1 0,1 0 0,0 0 0,-9 14 0,13-17 0,-1 0 0,0 0 0,1 0 0,0 0 0,0 0 0,0 1 0,0-1 0,1 0 0,-1 1 0,1-1 0,1 0 0,-1 0 0,0 1 0,1-1 0,0 0 0,0 0 0,0 0 0,0 0 0,4 7 0,-4-9 0,1 1 0,0-1 0,-1 0 0,1 0 0,0 1 0,0-1 0,0-1 0,0 1 0,1 0 0,-1 0 0,0-1 0,1 0 0,-1 1 0,1-1 0,-1 0 0,1 0 0,0 0 0,-1-1 0,1 1 0,0 0 0,0-1 0,0 0 0,-1 0 0,1 0 0,0 0 0,0 0 0,0-1 0,-1 1 0,1-1 0,0 1 0,3-2 0,-2 0 0,0 0 0,0 0 0,0 0 0,0 0 0,0-1 0,-1 0 0,1 0 0,-1 0 0,0 0 0,1 0 0,-1 0 0,-1-1 0,1 0 0,0 1 0,-1-1 0,0 0 0,3-6 0,-3 5 0,0 0 0,0 0 0,-1 0 0,1-1 0,-1 1 0,0-1 0,-1 1 0,1 0 0,-1-1 0,0 1 0,0-1 0,-1 1 0,0-1 0,-1-5 0,2 10 0,0 0 0,0 1 0,0-1 0,0 0 0,-1 0 0,1 1 0,0-1 0,0 0 0,-1 0 0,1 1 0,0-1 0,-1 0 0,1 1 0,-1-1 0,1 0 0,-1 1 0,1-1 0,-1 1 0,0-1 0,1 1 0,-1-1 0,0 1 0,1 0 0,-1-1 0,0 1 0,1 0 0,-1-1 0,0 1 0,0 0 0,1 0 0,-1 0 0,0-1 0,0 1 0,-1 0 0,2 1 0,-1-1 0,0 1 0,0 0 0,0-1 0,0 1 0,1 0 0,-1 0 0,0 0 0,1-1 0,-1 1 0,1 0 0,-1 0 0,1 0 0,-1 0 0,1 0 0,0 0 0,-1 0 0,1 0 0,0 0 0,0 0 0,-1 0 0,1 0 0,0 0 0,0 0 0,1 2 0,-1 4 0,1-1 0,0 1 0,1-1 0,-1 0 0,1 1 0,0-1 0,1 0 0,-1 0 0,1-1 0,1 1 0,-1 0 0,1-1 0,0 0 0,0 0 0,0 0 0,1 0 0,0-1 0,0 0 0,0 0 0,0 0 0,0 0 0,1-1 0,11 5 0,-13-6 0,1 0 0,-1 0 0,1-1 0,-1 1 0,1-1 0,0 0 0,-1 0 0,1-1 0,0 0 0,0 1 0,0-2 0,-1 1 0,1 0 0,0-1 0,0 0 0,-1 0 0,1 0 0,-1-1 0,1 0 0,-1 0 0,1 0 0,-1 0 0,0 0 0,0-1 0,0 0 0,-1 0 0,1 0 0,-1 0 0,1-1 0,-1 1 0,0-1 0,5-7 0,-5 4 0,1-1 0,-1 1 0,0 0 0,-1-1 0,1 1 0,-2-1 0,1 0 0,0-11 0,-1 16 0,-1 1 0,0-1 0,0 0 0,0 1 0,0-1 0,0 0 0,-1 0 0,1 1 0,-1-1 0,1 0 0,-1 1 0,0-1 0,0 1 0,-1-1 0,1 1 0,0 0 0,-1-1 0,1 1 0,-1 0 0,0 0 0,0 0 0,0 0 0,0 0 0,0 0 0,0 1 0,0-1 0,-4-1 0,5 2 0,0 1 0,0-1 0,0 1 0,0 0 0,0-1 0,0 1 0,0 0 0,0 0 0,0 0 0,0 0 0,0 0 0,0 0 0,0 0 0,0 0 0,0 0 0,0 0 0,0 1 0,0-1 0,0 0 0,0 1 0,0-1 0,0 1 0,0-1 0,0 1 0,-1 0 0,1 0 0,0 1 0,-1 0 0,1-1 0,0 1 0,0 0 0,0-1 0,0 1 0,1 0 0,-1 0 0,0 0 0,1 0 0,-1 2 0,0 3 0,0 0 0,1 0 0,0 0 0,0 0 0,0 0 0,3 11 0,0-8 0,1 1 0,0-1 0,0 0 0,1-1 0,0 1 0,1-1 0,0 0 0,0 0 0,13 12 0,-15-16 0,0-1 0,1 1 0,0-1 0,0-1 0,0 1 0,0-1 0,1 1 0,-1-2 0,1 1 0,0-1 0,0 1 0,0-1 0,0-1 0,0 0 0,0 1 0,1-2 0,-1 1 0,7-1 0,-11 0 0,1-1 0,-1 1 0,0-1 0,0 0 0,0 0 0,0 0 0,0 0 0,0 0 0,0 0 0,0 0 0,0-1 0,-1 1 0,1 0 0,0-1 0,-1 0 0,1 1 0,-1-1 0,0 0 0,1 0 0,-1 0 0,0 0 0,0 0 0,0 0 0,-1 0 0,1 0 0,0 0 0,-1-1 0,1-1 0,1-9 0,1 0 0,-2-1 0,0-19 0,-1 25 0,-1-33 0,0 29 0,0-1 0,1 1 0,2-14 0,1 23 0,3 9 0,3 12 0,17 52 0,-3 1 0,23 124 0,-2 153 0,-43-329 0,3 25 0,-2 67 0,-3-100 0,0 0 0,0 0 0,-1 0 0,0-1 0,-1 1 0,0-1 0,-1 0 0,0 1 0,-1-2 0,0 1 0,-10 14 0,13-20 0,-1-1 0,0 0 0,0 1 0,0-1 0,-1-1 0,1 1 0,-1 0 0,1-1 0,-1 0 0,0 0 0,0 0 0,0 0 0,0 0 0,0-1 0,-1 0 0,1 0 0,0 0 0,-1-1 0,1 1 0,0-1 0,-1 0 0,1 0 0,0 0 0,-1-1 0,1 0 0,0 1 0,-1-2 0,1 1 0,0 0 0,0-1 0,0 0 0,-4-2 0,-3-2 0,0-1 0,1 0 0,0 0 0,0-1 0,0-1 0,1 1 0,0-2 0,1 1 0,-14-22 0,10 10 0,1-1 0,1-1 0,1 1 0,1-1 0,1-1 0,1 0 0,1 0 0,2 0 0,0 0 0,1-1 0,2 1 0,3-44 0,-1 59-85,0-1 0,1 1-1,0-1 1,0 1 0,1 0-1,0 0 1,1 0 0,0 0-1,0 1 1,0 0 0,2 0-1,-1 0 1,1 1 0,0 0-1,14-11 1,23-14-6741</inkml:trace>
  <inkml:trace contextRef="#ctx0" brushRef="#br0" timeOffset="1110.06">1970 423 24575,'-1'-1'0,"0"0"0,-1 0 0,1 0 0,0 0 0,-1 0 0,1 0 0,-1 0 0,1 0 0,-1 1 0,1-1 0,-1 0 0,0 1 0,1-1 0,-1 1 0,0 0 0,1 0 0,-1 0 0,0 0 0,1 0 0,-1 0 0,0 0 0,1 0 0,-1 0 0,0 1 0,1-1 0,-1 1 0,0-1 0,1 1 0,-1 0 0,-1 1 0,0 1 0,0-1 0,1 1 0,0 0 0,0 1 0,0-1 0,0 0 0,0 1 0,0-1 0,1 1 0,0-1 0,0 1 0,-2 7 0,1 2 0,0 1 0,0-1 0,1 0 0,1 1 0,0-1 0,1 1 0,0-1 0,1 0 0,1 1 0,0-1 0,1-1 0,0 1 0,7 14 0,-10-25 0,1 1 0,-1-1 0,0 0 0,1 0 0,-1 0 0,1 0 0,0 0 0,0 0 0,-1-1 0,1 1 0,0 0 0,1-1 0,-1 0 0,3 2 0,-3-2 0,-1-1 0,1 1 0,-1-1 0,0 0 0,1 0 0,-1 0 0,1 0 0,-1 0 0,1 0 0,-1 0 0,0-1 0,1 1 0,-1 0 0,1-1 0,-1 1 0,0-1 0,1 1 0,-1-1 0,2-1 0,0-1 0,1 0 0,0 0 0,-1-1 0,1 0 0,-1 1 0,0-1 0,0-1 0,-1 1 0,1 0 0,-1-1 0,0 1 0,0-1 0,1-5 0,16-73 0,-14 56 0,12-41 0,-17 67 0,0 1 0,1-1 0,-1 1 0,0-1 0,0 0 0,0 1 0,0-1 0,1 1 0,-1-1 0,0 0 0,1 1 0,-1-1 0,0 1 0,1-1 0,-1 1 0,0-1 0,1 1 0,-1-1 0,1 1 0,-1 0 0,1-1 0,-1 1 0,1 0 0,0-1 0,-1 1 0,1 0 0,-1 0 0,1-1 0,0 1 0,-1 0 0,1 0 0,-1 0 0,1 0 0,0 0 0,-1 0 0,1 0 0,0 0 0,-1 0 0,1 0 0,0 0 0,-1 1 0,1-1 0,-1 0 0,1 0 0,-1 0 0,1 1 0,0-1 0,-1 0 0,1 1 0,-1-1 0,1 1 0,-1-1 0,1 1 0,-1-1 0,0 0 0,1 1 0,-1 0 0,0-1 0,1 1 0,-1 0 0,29 41 0,-24-32 0,-4-8 0,10 15 0,1 0 0,17 20 0,-27-34 0,1 0 0,0 0 0,0 0 0,0 0 0,0-1 0,0 1 0,1-1 0,-1 0 0,1 0 0,-1 0 0,1 0 0,0-1 0,-1 1 0,1-1 0,0 0 0,0 0 0,0 0 0,0-1 0,5 1 0,-6-2 0,0 0 0,0 0 0,-1 0 0,1 0 0,0-1 0,-1 1 0,1-1 0,-1 1 0,0-1 0,1 0 0,-1 0 0,0 0 0,0 0 0,0-1 0,0 1 0,-1 0 0,1-1 0,-1 1 0,1-1 0,-1 0 0,0 1 0,0-1 0,1-4 0,2-4 0,-1 0 0,-1 0 0,0 0 0,1-21 0,-3 23 0,0 0 0,-1 0 0,-3-16 0,-7 1 0,10 23 0,1 1 0,-1-1 0,1 1 0,-1-1 0,1 1 0,-1 0 0,1-1 0,-1 1 0,0 0 0,1-1 0,-1 1 0,0 0 0,1-1 0,-1 1 0,0 0 0,1 0 0,-1 0 0,0 0 0,1 0 0,-1 0 0,0 0 0,1 0 0,-1 0 0,0 0 0,0 0 0,1 0 0,-1 0 0,-1 1 0,1 0 0,-1 0 0,0 1 0,1-1 0,-1 0 0,0 1 0,1 0 0,0-1 0,-1 1 0,1 0 0,0-1 0,0 1 0,0 0 0,0 0 0,0 0 0,0 0 0,1 0 0,-1 0 0,1 0 0,-1 0 0,1 1 0,0-1 0,0 3 0,-1 4 0,1 0 0,0 0 0,1 0 0,1 11 0,1-8 0,0-1 0,1 1 0,0-1 0,0 0 0,1 0 0,1 0 0,0-1 0,0 1 0,9 9 0,-11-15 0,1 0 0,-1 0 0,1-1 0,0 1 0,0-1 0,0 0 0,1-1 0,-1 1 0,1-1 0,0 0 0,0 0 0,0-1 0,0 0 0,1 0 0,-1 0 0,1-1 0,-1 0 0,10 0 0,-14 0 0,1-2 0,0 1 0,-1 0 0,1 0 0,-1-1 0,1 0 0,0 1 0,-1-1 0,1 0 0,-1 0 0,0 0 0,1-1 0,-1 1 0,0 0 0,0-1 0,0 0 0,0 1 0,3-5 0,-2 3 0,0-1 0,-1 0 0,1 0 0,-1-1 0,0 1 0,0 0 0,-1-1 0,1 1 0,0-10 0,0 1 0,0-1 0,-2 0 0,0 0 0,0 0 0,-2 0 0,-3-18 0,2 19 0,0 1 0,-2-1 0,1 0 0,-2 1 0,-11-21 0,13 26 0,-1 0 0,0 1 0,0 0 0,0-1 0,-1 1 0,0 1 0,0-1 0,0 1 0,-1 0 0,-11-5 0,17 9 0,-1 0 0,0 0 0,0 0 0,0 1 0,1-1 0,-1 1 0,0-1 0,0 1 0,0 0 0,0 0 0,-4 0 0,6 0 0,-1 0 0,0 0 0,1 0 0,-1 0 0,0 1 0,1-1 0,-1 0 0,1 1 0,-1-1 0,0 0 0,1 1 0,-1-1 0,1 1 0,-1-1 0,1 0 0,-1 1 0,1 0 0,-1-1 0,1 1 0,0-1 0,-1 1 0,0 1 0,1-1 0,0 1 0,0 0 0,-1 0 0,1 0 0,0 0 0,0 0 0,1 0 0,-1-1 0,0 1 0,1 0 0,-1 0 0,1 0 0,0 0 0,-1-1 0,1 1 0,0 0 0,0-1 0,0 1 0,0-1 0,0 1 0,1-1 0,0 2 0,6 4 0,0 0 0,0 0 0,0-1 0,1 0 0,0-1 0,0 0 0,0 0 0,0-1 0,1 0 0,0-1 0,0 0 0,0-1 0,0 0 0,0 0 0,1-1 0,-1 0 0,0-1 0,17-2 0,-20 2 0,0-1 0,0 0 0,0 0 0,0 0 0,0-1 0,-1 0 0,1-1 0,0 0 0,-1 0 0,0 0 0,0 0 0,0-1 0,0 0 0,0-1 0,-1 1 0,1-1 0,-1 0 0,-1 0 0,1-1 0,-1 0 0,0 1 0,0-1 0,0-1 0,-1 1 0,0 0 0,0-1 0,2-10 0,-3 5 0,0 1 0,-1 0 0,0-1 0,-1 1 0,-1 0 0,0-1 0,0 1 0,-1 0 0,0 0 0,-1 0 0,-1 0 0,-6-16 0,0 12 0,9 15 0,1 0 0,0 0 0,0 0 0,0 0 0,-1-1 0,1 1 0,0 0 0,0 0 0,-1 0 0,1 0 0,0 0 0,0 0 0,-1 0 0,1 0 0,0 0 0,0 0 0,-1 0 0,1 0 0,0 0 0,0 0 0,-1 0 0,1 0 0,0 0 0,0 0 0,-1 0 0,1 0 0,0 0 0,0 0 0,-1 1 0,1-1 0,0 0 0,-1 0 0,0 2 0,0 0 0,0-1 0,1 1 0,-1 0 0,0 0 0,1 0 0,-1 0 0,1 0 0,-1 0 0,1 0 0,0 0 0,0 0 0,0 3 0,1 30 0,2-1 0,11 58 0,26 70 0,-30-124 0,55 221 0,-64-255 0,0 0 0,0 0 0,0 1 0,1-1 0,-1 0 0,1 0 0,3 4 0,-5-8 0,0 0 0,0 0 0,0 0 0,0 0 0,0 0 0,1 0 0,-1 1 0,0-1 0,0 0 0,0 0 0,0 0 0,0 0 0,1 0 0,-1 0 0,0 0 0,0 0 0,0 0 0,0 0 0,0 0 0,1 0 0,-1 0 0,0 0 0,0 0 0,0 0 0,0 0 0,0 0 0,1 0 0,-1 0 0,0 0 0,0 0 0,0 0 0,0 0 0,0 0 0,1-1 0,-1 1 0,0 0 0,0 0 0,0 0 0,0 0 0,0 0 0,0 0 0,0 0 0,1-1 0,-1 1 0,0 0 0,0 0 0,0 0 0,0 0 0,0 0 0,0-1 0,0 1 0,0 0 0,0 0 0,0 0 0,4-24 0,-2-22 0,-2 0 0,-3 0 0,-1 1 0,-2-1 0,-3 1 0,-17-56 0,26 99 0,-1 1 0,1 0 0,0-1 0,0 1 0,-1-1 0,1 1 0,0 0 0,0-1 0,1 1 0,-1-1 0,0 1 0,0 0 0,1-1 0,-1 1 0,1 0 0,-1-1 0,1 1 0,0 0 0,-1 0 0,1-1 0,0 1 0,0 0 0,0 0 0,0 0 0,0 0 0,0 0 0,0 0 0,0 0 0,0 1 0,0-1 0,0 0 0,1 0 0,-1 1 0,0-1 0,1 1 0,-1-1 0,0 1 0,1 0 0,2-1 0,7-1 0,1 0 0,0 1 0,22-1 0,-21 2 0,164 0-1365,-125 0-5461</inkml:trace>
  <inkml:trace contextRef="#ctx0" brushRef="#br0" timeOffset="1577.15">3429 213 24575,'-1'142'0,"3"148"0,-2-288 0,0 1 0,0 0 0,0 0 0,1 0 0,-1 0 0,1 0 0,0-1 0,0 1 0,0 0 0,0-1 0,0 1 0,3 3 0,-4-6 0,0 0 0,1 1 0,-1-1 0,0 0 0,1 1 0,-1-1 0,1 0 0,-1 0 0,0 0 0,1 1 0,-1-1 0,1 0 0,-1 0 0,1 0 0,-1 0 0,1 0 0,-1 0 0,1 0 0,-1 0 0,1 0 0,-1 0 0,0 0 0,1 0 0,-1 0 0,1 0 0,0-1 0,17-14 0,-5-4 0,-2 0 0,0-1 0,11-25 0,-17 30 0,2 0 0,0 1 0,1-1 0,1 2 0,0-1 0,1 1 0,0 0 0,15-13 0,-24 25 0,0 0 0,0-1 0,1 1 0,-1 0 0,1 0 0,-1 0 0,1 0 0,-1 1 0,1-1 0,-1 0 0,1 1 0,0-1 0,0 1 0,-1-1 0,1 1 0,0 0 0,0 0 0,-1-1 0,1 2 0,0-1 0,0 0 0,-1 0 0,4 1 0,-2 0 0,-1 1 0,0-1 0,0 1 0,0-1 0,-1 1 0,1 0 0,0-1 0,0 1 0,-1 0 0,0 0 0,1 0 0,-1 0 0,0 1 0,2 3 0,1 6 0,0-1 0,-1 1 0,0-1 0,-1 1 0,1 22 0,-2-28 0,-1 1 0,0-1 0,-1 1 0,1-1 0,-1 1 0,-1-1 0,1 1 0,-1-1 0,0 0 0,-1 0 0,1 1 0,-1-2 0,0 1 0,-1 0 0,1-1 0,-1 1 0,0-1 0,-1 0 0,1-1 0,-1 1 0,0-1 0,0 0 0,0 0 0,-1 0 0,1-1 0,-1 1 0,0-1 0,0-1 0,0 1 0,-9 1 0,13-3-3,1-1-1,-1 0 1,0 1-1,0-1 1,0 0-1,0 0 1,1 0-1,-1 0 1,0 0-1,0 0 1,0-1-1,0 1 1,1-1-1,-1 1 1,0-1-1,0 1 1,1-1-1,-1 0 1,1 0-1,-1 0 1,0 0-1,0-2 1,0 1 16,1 1 1,-1-2-1,1 1 0,0 0 1,0 0-1,0 0 0,0-1 1,0 1-1,1 0 0,-1-1 1,1 1-1,0 0 0,-1-1 1,1-3-1,1-3-199,-1 0 1,1 0-1,1 0 0,0 0 1,0 0-1,1 1 1,6-15-1,9-10-6640</inkml:trace>
  <inkml:trace contextRef="#ctx0" brushRef="#br0" timeOffset="1936.66">3812 402 24575,'0'6'0,"1"0"0,0-1 0,0 1 0,1-1 0,-1 1 0,1-1 0,0 0 0,1 1 0,-1-1 0,1 0 0,0 0 0,0-1 0,1 1 0,5 6 0,-7-9 0,0 0 0,0 0 0,0-1 0,0 1 0,0 0 0,1-1 0,-1 1 0,0-1 0,1 1 0,-1-1 0,1 0 0,-1 0 0,1-1 0,-1 1 0,1 0 0,0-1 0,0 1 0,-1-1 0,1 0 0,0 0 0,-1 0 0,1 0 0,0-1 0,0 1 0,-1-1 0,1 0 0,-1 1 0,1-1 0,0 0 0,-1-1 0,0 1 0,4-2 0,-3 0 0,1-1 0,0 0 0,-1 1 0,0-1 0,0 0 0,0-1 0,0 1 0,-1-1 0,0 1 0,0-1 0,0 1 0,0-1 0,-1 0 0,0 0 0,1-5 0,0-3 0,0 0 0,-1 0 0,0 0 0,-2-22 0,0 30 0,0-1 0,0 1 0,0 0 0,-1 0 0,1 0 0,-1 0 0,0 1 0,-1-1 0,1 1 0,-5-7 0,6 10 0,0-1 0,0 1 0,0 0 0,0 0 0,0 0 0,0 0 0,-1 1 0,1-1 0,0 0 0,0 0 0,-1 1 0,1-1 0,-1 1 0,1-1 0,0 1 0,-1 0 0,1-1 0,-1 1 0,1 0 0,-1 0 0,1 0 0,-1 0 0,1 0 0,-1 0 0,1 0 0,0 1 0,-1-1 0,1 1 0,-1-1 0,1 1 0,0-1 0,-1 1 0,1 0 0,0-1 0,0 1 0,-1 0 0,1 0 0,0 0 0,0 0 0,-2 3 0,-1 1 0,-1 0 0,1 0 0,0 1 0,0 0 0,1 0 0,0 0 0,0 0 0,0 0 0,1 1 0,-1-1 0,2 1 0,-1 0 0,1-1 0,0 1 0,0 0 0,1 13 0,0-8 0,1 0 0,0 0 0,1-1 0,0 1 0,1-1 0,0 0 0,1 1 0,0-2 0,7 14 0,-6-15-151,1-1-1,0 0 0,0 0 0,1 0 1,0-1-1,0 0 0,0 0 1,11 6-1,21 11-6674</inkml:trace>
  <inkml:trace contextRef="#ctx0" brushRef="#br0" timeOffset="2654.2">4446 297 24575,'-7'6'0,"1"0"0,0 0 0,0 1 0,1 0 0,0 0 0,0 0 0,0 0 0,1 1 0,0 0 0,0 0 0,1 0 0,0 0 0,1 1 0,0-1 0,-2 12 0,4-17 0,-1 1 0,1 0 0,-1 0 0,1-1 0,1 1 0,-1 0 0,0 0 0,1-1 0,0 1 0,-1 0 0,2-1 0,-1 1 0,0-1 0,1 1 0,-1-1 0,1 0 0,0 0 0,0 1 0,1-1 0,-1-1 0,0 1 0,1 0 0,0 0 0,0-1 0,0 0 0,0 1 0,0-1 0,0 0 0,0-1 0,1 1 0,-1-1 0,1 1 0,-1-1 0,1 0 0,-1 0 0,1 0 0,4 0 0,-5-1 0,0 1 0,0-1 0,1 0 0,-1 0 0,0 0 0,1 0 0,-1 0 0,0-1 0,0 0 0,0 1 0,1-1 0,-1 0 0,0 0 0,0-1 0,0 1 0,0-1 0,-1 0 0,1 1 0,0-1 0,-1 0 0,1-1 0,-1 1 0,0 0 0,1-1 0,-1 1 0,-1-1 0,1 0 0,0 1 0,0-1 0,-1 0 0,0 0 0,1 0 0,-1 0 0,-1 0 0,2-5 0,0 2 0,-1-1 0,0 0 0,-1 1 0,0-1 0,0 1 0,0-1 0,0 0 0,-1 1 0,0-1 0,-1 1 0,0-1 0,0 1 0,0 0 0,0-1 0,-1 1 0,-6-9 0,6 11 0,-1-1 0,1 1 0,-1 1 0,0-1 0,0 0 0,0 1 0,0 0 0,0 0 0,-1 0 0,0 1 0,1-1 0,-1 1 0,0 0 0,0 0 0,0 1 0,-6-1 0,8 1 0,1 1 0,-1 0 0,0 0 0,0 0 0,0 0 0,0 1 0,1-1 0,-1 1 0,0 0 0,1 0 0,-1 0 0,0 0 0,1 0 0,-1 1 0,1-1 0,-1 1 0,1-1 0,0 1 0,0 0 0,0 0 0,0 0 0,0 0 0,0 0 0,0 0 0,1 1 0,-1-1 0,1 1 0,0-1 0,0 1 0,0-1 0,-1 4 0,-1 1 0,1 0 0,0 0 0,0 0 0,0 0 0,1 0 0,0 0 0,1 0 0,0 0 0,0 1 0,0-1 0,1 0 0,0 0 0,0 0 0,1 0 0,0 0 0,0 0 0,4 8 0,-2-8 0,0 0 0,1-1 0,0 1 0,0-1 0,1 0 0,-1 0 0,1-1 0,0 1 0,1-1 0,-1-1 0,1 1 0,0-1 0,0 0 0,0-1 0,11 4 0,-2-2 0,0 0 0,1 0 0,-1-2 0,1 0 0,0-1 0,0-1 0,0 0 0,1-1 0,-1-1 0,0-1 0,25-6 0,-31 6 0,-1-1 0,0 0 0,-1-1 0,1 0 0,-1 0 0,1-1 0,-1-1 0,-1 1 0,1-1 0,-1-1 0,0 0 0,0 0 0,-1 0 0,0-1 0,0 0 0,-1 0 0,0-1 0,-1 0 0,9-17 0,-10 17 0,-1 0 0,0 0 0,-1-1 0,0 1 0,-1 0 0,1-1 0,-2 0 0,0-18 0,0 25 0,0 0 0,-1 0 0,1 1 0,-1-1 0,0 0 0,1 0 0,-1 1 0,0-1 0,-1 1 0,1-1 0,0 1 0,-1-1 0,1 1 0,-1 0 0,0 0 0,0-1 0,0 1 0,0 0 0,0 1 0,0-1 0,-1 0 0,1 1 0,0-1 0,-1 1 0,0 0 0,1 0 0,-1 0 0,0 0 0,1 0 0,-1 1 0,0-1 0,0 1 0,1-1 0,-5 1 0,0 1 0,1 0 0,-1 0 0,0 0 0,0 1 0,1 0 0,-1 1 0,1-1 0,0 1 0,0 0 0,0 1 0,0-1 0,0 1 0,1 0 0,-1 1 0,1 0 0,-7 8 0,9-10 0,-1 0 0,1 1 0,0-1 0,0 1 0,1 0 0,-1 0 0,1 0 0,0 1 0,0-1 0,0 0 0,1 1 0,-1-1 0,1 1 0,0-1 0,0 1 0,1 0 0,0 0 0,-1-1 0,2 1 0,-1 0 0,0-1 0,1 1 0,0 0 0,0-1 0,2 6 0,-1-7 0,0 0 0,0 0 0,0-1 0,0 1 0,1 0 0,-1-1 0,1 1 0,0-1 0,0 0 0,0 0 0,0 0 0,0-1 0,0 1 0,0-1 0,0 1 0,1-1 0,-1 0 0,1 0 0,-1-1 0,1 1 0,-1-1 0,1 1 0,-1-1 0,1 0 0,-1-1 0,1 1 0,-1-1 0,5 0 0,1-1 0,1 0 0,-1 0 0,0-1 0,0 0 0,0-1 0,0 0 0,0 0 0,-1-1 0,10-7 0,21-20 0,-39 32 0,0 0 0,0-1 0,1 1 0,-1 0 0,0 0 0,1 0 0,-1 0 0,0 0 0,0 0 0,1 0 0,-1-1 0,0 1 0,1 0 0,-1 0 0,0 0 0,1 0 0,-1 0 0,0 1 0,1-1 0,-1 0 0,0 0 0,0 0 0,1 0 0,-1 0 0,0 0 0,1 0 0,-1 1 0,0-1 0,0 0 0,1 0 0,-1 0 0,0 1 0,0-1 0,0 0 0,1 0 0,-1 0 0,0 1 0,0-1 0,0 0 0,0 1 0,1-1 0,-1 0 0,0 0 0,0 1 0,0-1 0,0 1 0,2 18 0,-2-17 0,-9 235 0,0-40 0,7 4-1365,2-161-5461</inkml:trace>
  <inkml:trace contextRef="#ctx0" brushRef="#br0" timeOffset="3507.28">5081 339 24575,'-8'23'0,"2"1"0,1-1 0,-5 41 0,9-55 0,1 0 0,0 0 0,0 0 0,1 1 0,0-1 0,1 0 0,-1-1 0,2 1 0,-1 0 0,2-1 0,-1 1 0,9 14 0,-11-21 0,1 1 0,-1-1 0,1 0 0,0 1 0,0-1 0,0 0 0,0 0 0,0 0 0,0 0 0,1-1 0,-1 1 0,1 0 0,-1-1 0,1 0 0,0 0 0,4 2 0,-4-3 0,-1 0 0,0 0 0,0 0 0,1 0 0,-1 0 0,0 0 0,0-1 0,1 1 0,-1-1 0,0 0 0,0 1 0,0-1 0,0 0 0,0 0 0,0-1 0,0 1 0,2-2 0,2-2 0,-1 0 0,1-1 0,-1 0 0,0 0 0,-1-1 0,1 0 0,-1 1 0,0-1 0,-1 0 0,5-14 0,-2-2 0,4-36 0,-9 67 0,0-1 0,0 0 0,0 0 0,1 0 0,0 0 0,1 0 0,-1 0 0,1-1 0,0 1 0,1-1 0,0 0 0,0 0 0,6 7 0,-6-9 0,-1-1 0,1 0 0,0 0 0,0 0 0,0-1 0,1 1 0,-1-1 0,1 0 0,-1 0 0,1 0 0,0-1 0,-1 0 0,1 0 0,0 0 0,0 0 0,0-1 0,0 0 0,0 0 0,0 0 0,8-2 0,-5 1 0,0-2 0,0 1 0,0-1 0,-1 0 0,1 0 0,-1-1 0,1 0 0,-1 0 0,0-1 0,-1 0 0,1 0 0,-1 0 0,0-1 0,-1 0 0,9-11 0,-7 8 0,-1 0 0,0-1 0,0 0 0,-1 0 0,-1 0 0,0 0 0,0-1 0,-1 0 0,0 0 0,-1 0 0,1-11 0,-2 19 0,-1 1 0,1-1 0,-1 0 0,0 1 0,0-1 0,0 1 0,-1-1 0,1 0 0,-1 1 0,1-1 0,-1 1 0,0-1 0,0 1 0,0-1 0,0 1 0,0 0 0,-1 0 0,1-1 0,-1 1 0,1 0 0,-1 0 0,0 1 0,0-1 0,0 0 0,0 0 0,0 1 0,0-1 0,-4-1 0,3 2 0,-1 1 0,1-1 0,0 1 0,-1-1 0,1 1 0,-1 0 0,1 0 0,-1 1 0,1-1 0,-1 1 0,1 0 0,0-1 0,-1 1 0,1 1 0,0-1 0,0 0 0,-1 1 0,1 0 0,1 0 0,-1 0 0,-3 3 0,-1 0 0,0 2 0,1-1 0,0 1 0,1-1 0,-1 2 0,1-1 0,1 1 0,0-1 0,-4 10 0,6-13 0,0 0 0,0 0 0,1 0 0,0 0 0,-1 0 0,2 1 0,-1-1 0,0 0 0,1 0 0,0 1 0,0-1 0,0 0 0,1 1 0,-1-1 0,1 0 0,0 0 0,0 0 0,1 1 0,-1-1 0,4 6 0,-3-8 0,-1 1 0,1-1 0,0 0 0,0 0 0,0 0 0,1 0 0,-1-1 0,0 1 0,1 0 0,-1-1 0,1 0 0,-1 1 0,1-1 0,0 0 0,0-1 0,-1 1 0,1 0 0,0-1 0,0 1 0,0-1 0,0 0 0,-1 0 0,1 0 0,0-1 0,0 1 0,0 0 0,0-1 0,-1 0 0,1 0 0,0 0 0,-1 0 0,1 0 0,2-2 0,1 0 0,-1 0 0,0 0 0,0 0 0,0-1 0,0 0 0,-1 0 0,1 0 0,-1-1 0,0 1 0,0-1 0,-1 0 0,1 0 0,-1 0 0,4-11 0,-2-10 0,-2 11 0,-4 28 0,1-9 0,0 1 0,0 0 0,0 0 0,0 0 0,1 0 0,0 0 0,0-1 0,0 1 0,1 0 0,-1-1 0,1 1 0,0-1 0,1 1 0,-1-1 0,1 0 0,0 0 0,0 0 0,0 0 0,0-1 0,1 1 0,-1-1 0,1 0 0,0 0 0,0 0 0,0 0 0,0-1 0,1 0 0,-1 0 0,1 0 0,-1 0 0,1-1 0,0 1 0,-1-1 0,1 0 0,0-1 0,0 1 0,0-1 0,0 0 0,0 0 0,0-1 0,-1 0 0,1 1 0,0-1 0,0-1 0,-1 1 0,6-3 0,-3 0 0,0-1 0,0 0 0,0 0 0,-1-1 0,1 1 0,-1-1 0,-1-1 0,1 1 0,-1-1 0,-1 0 0,1 0 0,-1 0 0,0-1 0,-1 1 0,0-1 0,0 0 0,3-12 0,1-10 0,-1-1 0,-1 0 0,1-41 0,-5-25 0,-2 144 0,0 149 0,3-166-273,2 0 0,0-1 0,2 1 0,19 54 0,-5-39-6553</inkml:trace>
  <inkml:trace contextRef="#ctx0" brushRef="#br0" timeOffset="4102.21">6330 0 24575,'-15'51'0,"2"1"0,-11 90 0,9 106 0,16-246 0,-1 1 0,0 0 0,0-1 0,-1 1 0,1 0 0,0-1 0,-1 1 0,0-1 0,0 1 0,1-1 0,-2 1 0,-1 3 0,3-6 0,0 1 0,-1-1 0,1 0 0,0 0 0,-1 1 0,1-1 0,0 0 0,-1 0 0,1 0 0,-1 0 0,1 0 0,0 1 0,-1-1 0,1 0 0,-1 0 0,1 0 0,0 0 0,-1 0 0,1 0 0,-1 0 0,1 0 0,0-1 0,-1 1 0,1 0 0,0 0 0,-1 0 0,1 0 0,-1-1 0,-16-14 0,13 10 0,0-1 0,0 0 0,0 0 0,0-1 0,1 1 0,0-1 0,0 1 0,1-1 0,0 0 0,-2-14 0,4 18 0,-1 0 0,1 0 0,0 0 0,1 0 0,-1 0 0,0 0 0,1 0 0,0 0 0,-1 0 0,1 1 0,0-1 0,1 0 0,-1 0 0,0 1 0,1-1 0,0 1 0,-1-1 0,1 1 0,0 0 0,0-1 0,1 1 0,-1 0 0,0 0 0,1 1 0,-1-1 0,1 0 0,-1 1 0,5-2 0,8-4 0,-1 1 0,1 1 0,0 1 0,0 0 0,1 0 0,-1 2 0,1 0 0,0 1 0,16 1 0,-30 0 0,0 0 0,0 1 0,0-1 0,0 1 0,0 0 0,0-1 0,-1 1 0,1 0 0,0 0 0,-1 0 0,1 1 0,-1-1 0,1 0 0,-1 1 0,1-1 0,-1 0 0,0 1 0,0 0 0,0-1 0,2 3 0,13 42 0,-1-3 0,-10-37 0,0 0 0,0 0 0,1 0 0,-1-1 0,1 0 0,1 0 0,-1 0 0,1-1 0,0 0 0,0-1 0,0 1 0,0-1 0,1 0 0,-1-1 0,1 0 0,0 0 0,-1-1 0,1 0 0,0 0 0,0-1 0,0 0 0,0 0 0,14-3 0,-20 3 0,0-1 0,-1 1 0,1-1 0,0 1 0,0-1 0,0 0 0,0 0 0,-1 0 0,1 0 0,0 0 0,-1 0 0,1 0 0,-1 0 0,1-1 0,-1 1 0,0 0 0,0-1 0,1 0 0,-1 1 0,0-1 0,0 0 0,0 1 0,-1-1 0,1 0 0,0 0 0,-1 0 0,1 0 0,-1 1 0,0-1 0,1 0 0,-1 0 0,0 0 0,0 0 0,0 0 0,-1-3 0,0 0 0,0 1 0,-1-1 0,1 1 0,-1-1 0,0 1 0,0 0 0,0 0 0,-1 0 0,1 0 0,-1 0 0,0 0 0,0 1 0,-6-6 0,1 4-72,1 0 1,-1 0-1,0 1 0,0 0 0,0 0 0,-1 1 0,1 0 0,-1 0 1,0 1-1,0 0 0,0 1 0,0 0 0,0 0 0,0 1 0,0 0 1,0 1-1,0 0 0,-17 4 0,-16 6-6754</inkml:trace>
  <inkml:trace contextRef="#ctx0" brushRef="#br0" timeOffset="4821.1">7177 192 24575,'7'1'0,"-1"0"0,0 0 0,1 1 0,-1 0 0,0 0 0,0 1 0,0-1 0,0 1 0,0 0 0,0 1 0,-1 0 0,0 0 0,0 0 0,0 0 0,0 1 0,-1-1 0,1 1 0,3 6 0,5 6 0,-1 1 0,-1 0 0,0 1 0,9 23 0,-9-18 0,9 37 0,-18-53 0,0-1 0,0 1 0,-1 0 0,0 0 0,-1 0 0,0 0 0,0 0 0,0 0 0,-2 9 0,1-16 0,1 1 0,-1-1 0,1 1 0,-1-1 0,0 0 0,1 1 0,-1-1 0,0 0 0,0 1 0,0-1 0,0 0 0,0 0 0,0 0 0,0 0 0,0 0 0,-1 0 0,1 0 0,0 0 0,-1 0 0,1 0 0,0-1 0,-1 1 0,1-1 0,-1 1 0,1-1 0,-1 0 0,0 1 0,1-1 0,-1 0 0,1 0 0,-1 0 0,1 0 0,-1 0 0,1 0 0,-1-1 0,1 1 0,-1 0 0,-2-2 0,-4 0 0,0-1 0,-1-1 0,1 1 0,1-1 0,-14-9 0,5 1 0,1 0 0,-1-1 0,2-1 0,0 0 0,1-1 0,-13-18 0,20 24 0,0 0 0,0 0 0,1 0 0,0-1 0,1 0 0,0 0 0,0 0 0,1 0 0,0-1 0,1 1 0,0-1 0,0-21 0,3 28 0,-1-1 0,1 1 0,1 0 0,-1 0 0,0 0 0,1 1 0,0-1 0,0 0 0,0 1 0,0-1 0,1 1 0,-1-1 0,1 1 0,0 0 0,0 0 0,0 0 0,0 1 0,0-1 0,1 1 0,-1 0 0,1 0 0,0 0 0,0 0 0,-1 0 0,1 1 0,6-2 0,12-3 0,0 1 0,0 1 0,36-2 0,-54 6 0,176-4-1365,-95 9-5461</inkml:trace>
  <inkml:trace contextRef="#ctx0" brushRef="#br0" timeOffset="5283.21">7728 530 24575,'3'-5'0,"-1"-1"0,2 1 0,-1 0 0,0 0 0,1 0 0,0 0 0,0 1 0,1-1 0,-1 1 0,1 0 0,0 1 0,0-1 0,0 1 0,0 0 0,1 0 0,-1 0 0,1 1 0,0 0 0,0 0 0,0 0 0,0 1 0,0 0 0,9-1 0,-13 3 0,0-1 0,0 0 0,0 1 0,0-1 0,0 1 0,0-1 0,0 1 0,-1 0 0,1 0 0,0 0 0,0 0 0,-1 0 0,1 0 0,-1 1 0,1-1 0,-1 0 0,0 1 0,1-1 0,-1 1 0,0-1 0,0 1 0,0 0 0,0 0 0,0-1 0,0 1 0,-1 0 0,1 0 0,-1 0 0,1 0 0,-1 0 0,0 0 0,0 0 0,1-1 0,-2 3 0,2 4 0,-1-1 0,0 0 0,-1 1 0,1-1 0,-1 0 0,-1 0 0,-4 14 0,0-9 0,-1 1 0,0-2 0,0 1 0,-2-1 0,1 0 0,-1-1 0,-1 1 0,0-2 0,0 0 0,-16 11 0,25-19 0,-1 0 0,0 0 0,1 0 0,-1 0 0,1 0 0,0 1 0,-1-1 0,1 1 0,0-1 0,0 1 0,0-1 0,0 1 0,-1 2 0,8 3 0,13-4 0,192-2-39,-134-3-1287,7 1-5500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19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328 24575,'-1'-2'0,"1"-1"0,-1 1 0,1-1 0,-1 0 0,1 1 0,0-1 0,0 0 0,1 1 0,-1-1 0,0 0 0,1 1 0,-1-1 0,1 1 0,1-4 0,-1 5 0,0 0 0,-1 1 0,1-1 0,0 0 0,0 0 0,0 1 0,-1-1 0,1 0 0,0 1 0,0-1 0,0 1 0,0-1 0,0 1 0,0 0 0,0-1 0,0 1 0,0 0 0,0 0 0,1 0 0,-1-1 0,0 1 0,0 0 0,0 1 0,0-1 0,0 0 0,0 0 0,0 0 0,0 1 0,0-1 0,0 0 0,0 1 0,0-1 0,0 1 0,0-1 0,0 1 0,1 1 0,5 2 0,0 1 0,0-1 0,-1 2 0,0-1 0,0 1 0,0-1 0,-1 2 0,0-1 0,0 1 0,0-1 0,-1 1 0,5 10 0,-4-5 0,1 1 0,-1 0 0,-1 0 0,0 1 0,-1-1 0,2 22 0,-5-32 0,0 1 0,0 0 0,0 0 0,0 0 0,0 0 0,-1 0 0,0 0 0,0-1 0,0 1 0,0 0 0,-1-1 0,1 1 0,-1-1 0,0 1 0,0-1 0,0 0 0,0 0 0,-1 0 0,1 0 0,-1 0 0,0 0 0,0-1 0,0 1 0,0-1 0,0 0 0,-1 0 0,1 0 0,0 0 0,-1-1 0,0 1 0,1-1 0,-1 0 0,0 0 0,0 0 0,-5 0 0,0 0 0,1 0 0,0-1 0,0 0 0,0 0 0,0-1 0,0 0 0,0 0 0,0-1 0,0 0 0,0 0 0,0-1 0,1 0 0,-1 0 0,1-1 0,0 0 0,-9-7 0,7 2 0,0 0 0,1-1 0,0 1 0,1-2 0,0 1 0,1-1 0,0 0 0,0-1 0,2 1 0,-1-1 0,1 0 0,1 0 0,-3-18 0,3 14 0,1-1 0,1 1 0,0-1 0,1 1 0,1-1 0,0 1 0,2 0 0,0-1 0,9-28 0,-8 34 6,1 1 0,1 0-1,0 0 1,0 0 0,1 1-1,0 0 1,0 0 0,1 0 0,1 1-1,-1 1 1,1-1 0,0 1-1,1 1 1,0 0 0,0 0-1,0 1 1,1 0 0,-1 1 0,1 0-1,13-2 1,8-2-254,0 2 1,1 1-1,0 2 1,-1 1-1,61 5 1,-30 3-6579</inkml:trace>
  <inkml:trace contextRef="#ctx0" brushRef="#br0" timeOffset="387.82">508 435 24575,'0'-18'0,"0"-2"0,0 9 0,0 17 0,0 23 0,0 20 0,0 16 0,0 9 0,0 1 0,0-4 0,0-14-819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05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393 24575,'0'-1'0,"0"-1"0,0 1 0,0-1 0,0 1 0,0-1 0,-1 0 0,1 1 0,-1-1 0,1 1 0,-1 0 0,1-1 0,-1 1 0,0-1 0,1 1 0,-1 0 0,0-1 0,0 1 0,0 0 0,0 0 0,0 0 0,-1 0 0,1 0 0,0 0 0,0 0 0,-1 0 0,1 1 0,-1-1 0,1 0 0,0 1 0,-1-1 0,1 1 0,-1-1 0,1 1 0,-1 0 0,0 0 0,1 0 0,-1-1 0,1 2 0,-4-1 0,1 0 0,0 1 0,-1-1 0,1 1 0,-1 0 0,1 1 0,0-1 0,0 1 0,0-1 0,0 1 0,0 1 0,0-1 0,0 0 0,-3 4 0,2-1 0,1 0 0,0 0 0,0 0 0,0 1 0,0 0 0,1 0 0,0 0 0,0 0 0,1 0 0,0 0 0,0 1 0,0-1 0,1 1 0,0 0 0,0-1 0,0 9 0,1-10 0,0-1 0,1 1 0,-1 0 0,1-1 0,0 1 0,0 0 0,0-1 0,1 0 0,-1 1 0,1-1 0,0 0 0,1 1 0,-1-1 0,1-1 0,0 1 0,-1 0 0,2-1 0,-1 1 0,0-1 0,1 0 0,-1 0 0,1 0 0,6 3 0,-3-2 0,0-1 0,-1 0 0,1-1 0,0 0 0,1 0 0,-1 0 0,0-1 0,0 0 0,1 0 0,12-1 0,-17-1 0,0 1 0,0 0 0,-1-1 0,1 0 0,0 1 0,0-1 0,0-1 0,-1 1 0,1 0 0,0 0 0,-1-1 0,1 0 0,-1 1 0,0-1 0,1 0 0,-1 0 0,0 0 0,0-1 0,0 1 0,-1 0 0,1-1 0,-1 1 0,1-1 0,-1 0 0,0 1 0,0-1 0,0 0 0,1-4 0,1-3 0,-2 1 0,1-1 0,-1 0 0,0 1 0,-1-1 0,0 0 0,-1 0 0,0 1 0,-2-12 0,-3 11 0,2 20 0,3 20 0,3-21 0,0-1 0,1 0 0,-1 0 0,2-1 0,-1 1 0,1-1 0,0 1 0,0-1 0,1 0 0,0-1 0,0 1 0,9 8 0,-11-12 0,0-1 0,0 1 0,0-1 0,0 1 0,0-1 0,0 0 0,1 0 0,-1-1 0,1 1 0,-1-1 0,1 0 0,0 0 0,0 0 0,-1 0 0,1 0 0,0-1 0,0 0 0,0 0 0,0 0 0,0 0 0,-1 0 0,1-1 0,0 0 0,0 0 0,-1 0 0,1 0 0,0 0 0,-1-1 0,4-2 0,-2 1 0,-1-1 0,0 1 0,0-1 0,0 0 0,0-1 0,-1 1 0,0 0 0,1-1 0,-2 0 0,1 0 0,-1 0 0,1 0 0,-1 0 0,-1-1 0,1 1 0,-1 0 0,0-1 0,0-5 0,2-9 0,-2 0 0,0 0 0,-4-33 0,2 34 0,-10-37 0,10 51 0,0 1 0,0-1 0,-1 1 0,0 0 0,0-1 0,0 1 0,0 0 0,0 0 0,-1 0 0,0 1 0,0-1 0,0 0 0,-6-4 0,8 7 0,1 1 0,-1-1 0,1 1 0,-1-1 0,1 1 0,-1 0 0,1-1 0,-1 1 0,0 0 0,1-1 0,-1 1 0,0 0 0,1 0 0,-1-1 0,1 1 0,-1 0 0,0 0 0,0 0 0,1 0 0,-1 0 0,0 0 0,1 0 0,-1 0 0,0 0 0,1 0 0,-1 0 0,0 1 0,1-1 0,-1 0 0,0 0 0,1 1 0,-1-1 0,1 0 0,-1 1 0,0-1 0,1 1 0,-1-1 0,1 1 0,-1-1 0,1 1 0,0-1 0,-1 1 0,1-1 0,-1 1 0,1-1 0,0 1 0,0 0 0,-1-1 0,1 1 0,0 0 0,0-1 0,0 1 0,-1 0 0,1 0 0,0 3 0,-1-1 0,1 0 0,0 0 0,0 1 0,0-1 0,1 0 0,-1 1 0,1-1 0,-1 0 0,2 4 0,1-1 0,0-1 0,0 0 0,0 0 0,1 0 0,-1 0 0,1 0 0,0-1 0,1 0 0,-1 0 0,1 0 0,0 0 0,0-1 0,0 1 0,0-1 0,10 4 0,-6-4 0,0 0 0,0 0 0,0-1 0,1 0 0,-1-1 0,1 0 0,-1 0 0,1-1 0,17-2 0,-19 1 0,1-1 0,-1 0 0,0 0 0,0 0 0,0-1 0,0 0 0,0-1 0,0 0 0,-1 0 0,13-10 0,-15 10 0,-1 1 0,0-1 0,-1 0 0,1-1 0,-1 1 0,0 0 0,0-1 0,0 0 0,0 0 0,-1 0 0,0 0 0,0 0 0,0 0 0,-1 0 0,0-1 0,0 1 0,1-9 0,-3 23 0,1-1 0,1 0 0,0 1 0,0-1 0,0 1 0,1-1 0,1 0 0,-1 0 0,1 0 0,7 14 0,-4-15 0,-1 1 0,1-1 0,0 0 0,0-1 0,1 1 0,0-1 0,0-1 0,0 1 0,1-1 0,0 0 0,0-1 0,0 0 0,17 6 0,-10-6 0,0 0 0,-1-1 0,1 0 0,1-1 0,-1-1 0,0-1 0,27-1 0,-38 0 0,1 0 0,0 0 0,0 0 0,0 0 0,0-1 0,-1 0 0,1 0 0,-1 0 0,0 0 0,1-1 0,-1 0 0,0 0 0,0 0 0,-1 0 0,1-1 0,3-4 0,-2 2 0,-1 0 0,0 0 0,-1 0 0,1-1 0,-1 1 0,0-1 0,-1 0 0,0 0 0,0 0 0,1-11 0,-1 11 0,-1-1 0,-1 1 0,1-1 0,-2 1 0,1-1 0,-1 1 0,0-1 0,0 1 0,-1-1 0,0 1 0,0 0 0,-1 0 0,1 0 0,-2 0 0,1 1 0,-1-1 0,0 1 0,0 0 0,-1 0 0,0 0 0,0 1 0,-8-8 0,11 12 0,1 0 0,-1-1 0,0 1 0,1 0 0,-1 0 0,0 0 0,0 1 0,0-1 0,0 0 0,0 1 0,0-1 0,1 1 0,-1 0 0,0-1 0,0 1 0,0 0 0,0 0 0,0 0 0,-3 1 0,3 0 0,1-1 0,-1 1 0,1 0 0,0 0 0,-1 0 0,1 0 0,0 0 0,0 0 0,0 1 0,-1-1 0,1 0 0,0 1 0,1-1 0,-1 0 0,0 1 0,0-1 0,1 1 0,-2 2 0,0 4 0,0 1 0,0 0 0,1 0 0,0-1 0,1 1 0,0 0 0,1 12 0,1-9 10,0 1 0,0-1 0,2 0 0,0 1 0,0-2 0,1 1 0,0 0 0,1-1 0,0 0 0,1 0 0,14 17 0,-9-15-175,0-1 0,0 0 0,1-1 0,1 0 0,0 0 0,1-2 0,-1 0 0,18 7 0,20 6-6661</inkml:trace>
  <inkml:trace contextRef="#ctx0" brushRef="#br0" timeOffset="1194.35">1736 181 24575,'0'-20'0,"1"26"0,3 28 0,-4-31 0,36 187 0,-28-160 0,0-1 0,3 0 0,0 0 0,20 34 0,-31-62 0,0 0 0,0 0 0,1 0 0,-1 0 0,1 0 0,-1 0 0,1 0 0,0 0 0,-1 0 0,1 0 0,0 0 0,-1 0 0,1-1 0,0 1 0,0 0 0,0-1 0,0 1 0,0 0 0,0-1 0,0 1 0,0-1 0,0 0 0,0 1 0,0-1 0,0 0 0,0 1 0,0-1 0,0 0 0,0 0 0,0 0 0,0 0 0,1 0 0,-1 0 0,0-1 0,0 1 0,0 0 0,0 0 0,0-1 0,0 1 0,0-1 0,0 1 0,0-1 0,0 1 0,0-1 0,0 1 0,0-1 0,-1 0 0,1 0 0,1-1 0,4-5 0,0 0 0,-1 0 0,0-1 0,8-15 0,-11 18 0,4-6 0,12-20 0,-2 0 0,-1-2 0,15-48 0,-29 65 0,-9 18 0,-9 23 0,14-19 0,1-1 0,0 1 0,0 0 0,1 0 0,0 1 0,0-1 0,0 0 0,1 0 0,0 0 0,0 1 0,1-1 0,-1 0 0,1 0 0,3 11 0,-2-12 0,1-1 0,-1 1 0,1 0 0,-1-1 0,1 0 0,1 0 0,-1 1 0,0-2 0,1 1 0,0 0 0,0-1 0,0 0 0,0 0 0,1 0 0,-1 0 0,1-1 0,9 4 0,-1-1 0,1 0 0,-1-1 0,1-1 0,0 0 0,0-1 0,0-1 0,23 0 0,-32-1 0,-1 0 0,0 0 0,0-1 0,1 1 0,-1-1 0,0 0 0,0 0 0,0-1 0,0 1 0,0-1 0,0 0 0,-1 0 0,1 0 0,-1-1 0,1 1 0,-1-1 0,0 0 0,0 0 0,0 0 0,0 0 0,0 0 0,-1-1 0,1 1 0,-1-1 0,0 0 0,0 0 0,-1 0 0,3-6 0,0-18 0,-1 0 0,-1 0 0,-3-44 0,9 104 0,-3-5 0,2-1 0,1 1 0,2-1 0,21 44 0,-30-68 0,0 0 0,0 0 0,0 0 0,0 0 0,1 0 0,-1-1 0,0 1 0,1 0 0,0-1 0,-1 1 0,1-1 0,0 0 0,-1 1 0,1-1 0,0 0 0,0 0 0,0 0 0,0 0 0,0-1 0,0 1 0,0 0 0,0-1 0,1 0 0,-1 1 0,0-1 0,0 0 0,0 0 0,1 0 0,3-1 0,-4 0 0,1 0 0,-1-1 0,0 1 0,1-1 0,-1 0 0,0 0 0,0 1 0,0-1 0,0-1 0,0 1 0,0 0 0,-1 0 0,1-1 0,-1 1 0,0-1 0,1 1 0,-1-1 0,0 0 0,-1 1 0,1-1 0,0 0 0,0-2 0,-1 4-41,0 0 0,1 0-1,-1 0 1,0 0-1,1 0 1,-1 0 0,0 0-1,0 0 1,0 0 0,0 0-1,0 0 1,0 0-1,0 0 1,0 0 0,0 0-1,-1 0 1,1 0 0,0 0-1,-1 0 1,1 0-1,-1 0 1,1 0 0,-1 0-1,1 0 1,-1 0 0,0 1-1,1-1 1,-1 0-1,0 0 1,1 1 0,-1-1-1,-2-1 1,-7 0-6785</inkml:trace>
  <inkml:trace contextRef="#ctx0" brushRef="#br0" timeOffset="2043.03">2011 351 24575,'-7'-3'0,"0"-1"0,-1 1 0,1 0 0,-1 0 0,0 1 0,1 0 0,-1 1 0,0 0 0,0 0 0,0 0 0,0 1 0,0 0 0,-16 3 0,9-1 0,-1 1 0,1 1 0,0 1 0,1 0 0,-1 0 0,-16 10 0,23-10 0,0 0 0,1 0 0,-1 1 0,1-1 0,-8 10 0,14-13 0,0-1 0,-1 0 0,1 1 0,0 0 0,0-1 0,0 1 0,1-1 0,-1 1 0,0 0 0,1 0 0,-1-1 0,1 1 0,-1 0 0,1 2 0,0-2 0,0-1 0,1 0 0,-1 0 0,0 0 0,1 1 0,-1-1 0,1 0 0,-1 0 0,1 0 0,0 0 0,-1 0 0,1 0 0,0 0 0,0 0 0,0-1 0,0 1 0,0 0 0,0 0 0,0-1 0,0 1 0,0 0 0,0-1 0,0 1 0,2 0 0,11 3 0,1 0 0,0 0 0,0-1 0,0-1 0,0-1 0,0 0 0,18-1 0,-3 0 0,32 2 0,1-4 0,-1-2 0,1-3 0,82-20 0,-139 25 0,44-13 0,-48 14 0,0 0 0,0 0 0,0 0 0,0 0 0,0 0 0,0 0 0,0 0 0,0-1 0,-1 1 0,1-1 0,0 0 0,-1 1 0,1-1 0,-1 0 0,0 0 0,1 0 0,-1 0 0,1-2 0,-2 3 0,0 0 0,-1 0 0,1 0 0,0 0 0,0 0 0,-1-1 0,1 1 0,0 0 0,-1 0 0,1 0 0,-1 0 0,1 0 0,-1 0 0,0 1 0,1-1 0,-1 0 0,0 0 0,0 0 0,0 1 0,0-1 0,1 0 0,-1 1 0,0-1 0,0 0 0,0 1 0,0 0 0,0-1 0,0 1 0,-1-1 0,1 1 0,-2 0 0,-39-10 0,39 9 0,-28-3 0,0 2 0,-1 0 0,-37 4 0,52-1 0,1 1 0,-1 0 0,1 1 0,0 1 0,0 1 0,0 0 0,-27 14 0,41-18 0,0 0 0,-1 0 0,1 0 0,0 0 0,0 1 0,1-1 0,-1 1 0,0-1 0,0 1 0,1-1 0,-1 1 0,1 0 0,-1 0 0,1 0 0,0 0 0,0 0 0,0 0 0,0 0 0,0 1 0,0-1 0,0 0 0,1 0 0,-1 1 0,1-1 0,0 0 0,0 1 0,0 3 0,1-4 0,0 1 0,0 0 0,0 0 0,1-1 0,0 1 0,-1-1 0,1 1 0,0-1 0,0 1 0,0-1 0,0 0 0,1 0 0,-1 0 0,1-1 0,-1 1 0,1 0 0,-1-1 0,1 0 0,0 1 0,5 0 0,13 5 24,1-1 0,0-1 0,0 0 0,39 1 0,92-5-1509,-124-2-5341</inkml:trace>
  <inkml:trace contextRef="#ctx0" brushRef="#br0" timeOffset="3204.35">2859 222 24575,'-1'33'0,"-1"9"0,2 0 0,2 1 0,8 45 0,-10-85 0,1-1 0,0 1 0,0 0 0,0 0 0,0-1 0,0 1 0,1-1 0,-1 1 0,1-1 0,0 1 0,-1-1 0,1 0 0,0 0 0,0 0 0,5 4 0,-5-6 0,-1 1 0,1 0 0,-1-1 0,1 1 0,0-1 0,-1 0 0,1 1 0,-1-1 0,1 0 0,0 0 0,-1 0 0,1 0 0,0-1 0,-1 1 0,1 0 0,0-1 0,-1 1 0,1-1 0,-1 1 0,1-1 0,-1 0 0,1 1 0,-1-1 0,1 0 0,-1 0 0,0 0 0,1 0 0,1-3 0,9-10 0,0 0 0,-1-1 0,-1 0 0,-1 0 0,0-1 0,-1-1 0,10-26 0,15-28 0,-32 68 0,0 1 0,0-1 0,1 1 0,-1 0 0,1 0 0,-1-1 0,1 1 0,0 0 0,0 0 0,0 0 0,0 1 0,0-1 0,4-2 0,-4 4 0,-1 0 0,0 0 0,1 0 0,-1 0 0,0 0 0,0 0 0,1 1 0,-1-1 0,0 0 0,0 1 0,0-1 0,1 1 0,-1-1 0,0 1 0,0-1 0,0 1 0,0 0 0,0 0 0,0-1 0,0 1 0,0 0 0,0 0 0,0 0 0,-1 0 0,1 0 0,0 0 0,-1 0 0,1 1 0,-1-1 0,1 1 0,29 53 0,-18-32 0,24 36 0,-32-53 0,1-1 0,-1 1 0,1-1 0,0 0 0,0 0 0,1-1 0,0 1 0,-1-1 0,1-1 0,12 6 0,-15-7 0,-1-1 0,1 0 0,0 0 0,0-1 0,0 1 0,0 0 0,0-1 0,0 0 0,0 0 0,0 0 0,0 0 0,0 0 0,-1-1 0,1 1 0,0-1 0,0 0 0,0 0 0,5-2 0,-5 1 0,1 0 0,-1-1 0,0 0 0,0 1 0,0-1 0,0 0 0,-1 0 0,1-1 0,-1 1 0,1-1 0,-1 1 0,2-5 0,0-3 0,0 0 0,0-1 0,-1 1 0,0-1 0,-1 0 0,0 0 0,-1 0 0,0-14 0,-1 22 0,-1 1 0,1 0 0,-1 0 0,1 0 0,-1 0 0,0-1 0,0 1 0,-1 0 0,-1-3 0,3 5 0,0 1 0,-1 0 0,1-1 0,0 1 0,0 0 0,-1-1 0,1 1 0,0 0 0,0 0 0,-1-1 0,1 1 0,0 0 0,-1 0 0,1 0 0,0-1 0,-1 1 0,1 0 0,-1 0 0,1 0 0,0 0 0,-1 0 0,1 0 0,-1-1 0,1 1 0,0 0 0,-1 0 0,0 1 0,0-1 0,0 1 0,1-1 0,-1 1 0,0 0 0,0-1 0,1 1 0,-1 0 0,0 0 0,1-1 0,-1 1 0,0 0 0,1 0 0,-1 0 0,1 0 0,0 0 0,-1 1 0,-2 6 0,1-1 0,0 0 0,1 1 0,-1-1 0,1 1 0,1 0 0,0-1 0,0 1 0,0 0 0,1-1 0,0 1 0,0 0 0,1-1 0,0 0 0,1 1 0,5 13 0,-6-17 0,0 0 0,0 0 0,1-1 0,-1 1 0,1 0 0,0-1 0,0 0 0,0 1 0,1-1 0,-1 0 0,1-1 0,-1 1 0,1-1 0,0 1 0,0-1 0,0 0 0,0-1 0,0 1 0,1-1 0,-1 1 0,0-1 0,1-1 0,-1 1 0,1-1 0,-1 1 0,1-1 0,-1-1 0,1 1 0,-1 0 0,5-2 0,-6 1 0,-1 1 0,1-1 0,-1 0 0,0 0 0,1 0 0,-1 0 0,0 0 0,1-1 0,-1 1 0,0-1 0,0 1 0,0-1 0,0 0 0,0 0 0,-1 0 0,1 0 0,-1 0 0,3-4 0,-2 2 0,0 0 0,-1-1 0,1 1 0,-1-1 0,0 1 0,-1-1 0,1 1 0,-1-1 0,0 0 0,0-4 0,-1-2 0,0 1 0,-1-1 0,-1 0 0,1 1 0,-2-1 0,1 1 0,-1 0 0,-8-13 0,4 11 0,-1 1 0,-18-21 0,10 14 0,17 18 0,-1 0 0,1-1 0,0 1 0,0 0 0,-1 0 0,1-1 0,0 1 0,0 0 0,-1 0 0,1-1 0,0 1 0,0 0 0,0-1 0,0 1 0,-1 0 0,1-1 0,0 1 0,0 0 0,0-1 0,0 1 0,0 0 0,0-1 0,0 1 0,0 0 0,0-1 0,0 1 0,0 0 0,0-1 0,0 1 0,0 0 0,0-1 0,1 1 0,-1 0 0,0-1 0,0 1 0,0 0 0,0 0 0,1-1 0,-1 1 0,0-1 0,19-4 0,31 6 0,-42-1 0,3 1 0,1-1 0,-1 0 0,1-1 0,-1 0 0,0-1 0,1 0 0,16-6 0,-23 6 0,-1 0 0,0 0 0,1-1 0,-1 1 0,0-1 0,0 0 0,0-1 0,-1 1 0,1-1 0,-1 0 0,0 1 0,0-1 0,0-1 0,0 1 0,-1 0 0,0-1 0,1 1 0,-2-1 0,4-9 0,-3 6 0,1 0 0,-1 0 0,-1 0 0,1 0 0,-1-1 0,-1 1 0,0 0 0,0-1 0,0 1 0,-3-13 0,3 21 0,0 1 0,0-1 0,0 0 0,0 0 0,0 0 0,0 0 0,0 0 0,0 0 0,0 0 0,0 0 0,0 0 0,0 1 0,0-1 0,0 0 0,0 0 0,0 0 0,0 0 0,0 0 0,-1 0 0,1 0 0,0 0 0,0 0 0,0 0 0,0 0 0,0 1 0,0-1 0,0 0 0,0 0 0,0 0 0,0 0 0,0 0 0,0 0 0,-1 0 0,1 0 0,0 0 0,0 0 0,0 0 0,0 0 0,0 0 0,0 0 0,0 0 0,0 0 0,0 0 0,-1 0 0,1 0 0,0 0 0,0 0 0,0 0 0,0 0 0,0 0 0,0 0 0,0 0 0,0 0 0,0 0 0,0-1 0,-1 1 0,1 0 0,0 0 0,0 0 0,0 0 0,0 0 0,0 0 0,0 0 0,0 0 0,0 0 0,0 0 0,0 0 0,0-1 0,0 1 0,-5 14 0,-1 17 0,2 33 0,2 1 0,3-1 0,2 1 0,24 119 0,-27-183 0,0 0 0,0 0 0,0-1 0,0 1 0,0 0 0,0 0 0,0 0 0,1-1 0,-1 1 0,0 0 0,0 0 0,1 0 0,-1-1 0,0 1 0,1 0 0,-1-1 0,1 1 0,-1 0 0,1-1 0,-1 1 0,1 0 0,0 0 0,3-20 0,-2-39 0,-2 56 0,-2-56 0,0 36 0,1 0 0,1 0 0,1 0 0,6-27 0,-7 47 0,1 0 0,0 0 0,0 0 0,0 0 0,0 0 0,0 0 0,0 0 0,1 0 0,-1 0 0,1 1 0,-1-1 0,1 1 0,0-1 0,-1 1 0,1-1 0,0 1 0,0 0 0,0 0 0,0 0 0,0 0 0,0 0 0,0 1 0,0-1 0,1 1 0,3-1 0,6-1 0,0 1 0,0 1 0,20 1 0,-13 0 0,207 5-1365,-179-5-5461</inkml:trace>
  <inkml:trace contextRef="#ctx0" brushRef="#br0" timeOffset="5638.66">4636 11 24575,'-7'37'0,"1"-1"0,3 1 0,0 0 0,3 1 0,1-1 0,1 0 0,3 0 0,13 58 0,-15-87 0,-1 0 0,1-1 0,0 1 0,1-1 0,0 0 0,0 0 0,0 0 0,1 0 0,8 8 0,-11-13 0,0 0 0,0-1 0,0 1 0,1 0 0,-1-1 0,0 0 0,1 0 0,-1 0 0,1 0 0,-1 0 0,1 0 0,-1 0 0,1-1 0,0 0 0,-1 1 0,1-1 0,0 0 0,-1 0 0,1 0 0,0-1 0,-1 1 0,1-1 0,-1 1 0,1-1 0,-1 0 0,1 0 0,-1 0 0,1 0 0,-1 0 0,0-1 0,1 1 0,1-3 0,17-13 0,-2 0 0,-1-1 0,0-1 0,-1-1 0,20-30 0,14-16 0,-33 39 0,-15 16 0,-4 10 0,1 1 0,0 0 0,0 0 0,-1 0 0,1 0 0,0-1 0,-1 1 0,1 0 0,0 0 0,0 0 0,-1 0 0,1 0 0,0 0 0,-1 0 0,1 0 0,0 0 0,-1 0 0,1 0 0,0 0 0,-1 0 0,1 0 0,0 0 0,-1 0 0,1 0 0,0 0 0,-1 0 0,1 0 0,0 1 0,0-1 0,-1 0 0,1 0 0,0 0 0,0 0 0,-1 1 0,1-1 0,-3 2 0,0-1 0,0 1 0,1 0 0,-1 0 0,0 0 0,1 0 0,0 0 0,-1 0 0,1 1 0,0-1 0,0 1 0,0 0 0,1-1 0,-1 1 0,1 0 0,-1 0 0,1 0 0,0 0 0,0 0 0,0 1 0,1-1 0,-1 0 0,1 0 0,0 0 0,0 5 0,0-4 0,0 1 0,1 0 0,0-1 0,0 1 0,0-1 0,0 1 0,1-1 0,0 1 0,0-1 0,0 0 0,0 0 0,1 0 0,-1 0 0,1 0 0,0-1 0,0 1 0,4 3 0,1-2 0,0 1 0,0-1 0,0-1 0,1 1 0,0-1 0,-1-1 0,1 0 0,1 0 0,-1-1 0,13 2 0,-2-1 0,1-2 0,-1 0 0,37-3 0,-54 1 0,-1 1 0,1 0 0,-1-1 0,0 0 0,1 1 0,-1-1 0,0 0 0,1 0 0,-1 0 0,0-1 0,0 1 0,0-1 0,0 1 0,0-1 0,0 1 0,-1-1 0,1 0 0,0 0 0,-1 0 0,0 0 0,1 0 0,-1 0 0,0 0 0,0 0 0,0-1 0,0 1 0,0 0 0,-1-1 0,1 1 0,-1-3 0,2-9 0,-1 0 0,0-1 0,-1 1 0,-3-18 0,1-13 0,8 53 0,2 10 0,1 5 0,1-1 0,1 0 0,14 22 0,-22-39 0,0 0 0,1 0 0,-1 0 0,1-1 0,0 1 0,1-1 0,-1 0 0,1 0 0,0-1 0,0 1 0,0-1 0,0 0 0,0 0 0,1-1 0,0 0 0,-1 0 0,1 0 0,8 1 0,-11-3 0,0 0 0,0 0 0,0-1 0,0 1 0,-1-1 0,1 0 0,0 0 0,0 0 0,-1 0 0,1-1 0,0 1 0,-1-1 0,0 1 0,1-1 0,-1 0 0,0 0 0,0 0 0,0 0 0,0-1 0,0 1 0,0 0 0,-1-1 0,1 1 0,-1-1 0,0 1 0,0-1 0,1-3 0,5-11 0,-1 0 0,0-1 0,2-20 0,-6 28 0,2-8 0,-4 13 0,0 0 0,1 0 0,0 0 0,0 1 0,0-1 0,1 0 0,0 1 0,0-1 0,0 1 0,0 0 0,4-5 0,-6 9 0,1 0 0,-1 0 0,1 1 0,-1-1 0,1 0 0,0 0 0,-1 0 0,1 1 0,-1-1 0,1 0 0,-1 1 0,1-1 0,-1 1 0,0-1 0,1 0 0,-1 1 0,1-1 0,-1 1 0,0-1 0,1 1 0,-1-1 0,0 1 0,0 0 0,1-1 0,-1 1 0,0-1 0,0 1 0,0-1 0,0 1 0,0 1 0,9 22 0,-9-22 0,3 6 0,-1 0 0,2 0 0,-1 0 0,1 0 0,1-1 0,-1 1 0,1-1 0,1 0 0,-1 0 0,1-1 0,0 0 0,8 6 0,-10-9 0,0 0 0,0 0 0,1 0 0,-1-1 0,1 0 0,0 0 0,0 0 0,-1-1 0,1 0 0,0 0 0,0 0 0,0 0 0,1-1 0,-1 0 0,0 0 0,0 0 0,0 0 0,0-1 0,0 0 0,0 0 0,0 0 0,6-4 0,-5 3 0,-1-1 0,-1 0 0,1 0 0,0 0 0,-1-1 0,1 1 0,-1-1 0,0 0 0,0-1 0,-1 1 0,1-1 0,-1 1 0,0-1 0,0 0 0,2-6 0,-1 2 0,-1 1 0,0-1 0,0 0 0,0 0 0,1-15 0,-5 44 0,0-1 0,2 1 0,0 0 0,6 26 0,-7-41 0,1 1 0,0-1 0,1 0 0,-1 0 0,1 0 0,0 0 0,0-1 0,1 1 0,-1 0 0,1-1 0,0 0 0,1 0 0,-1 0 0,0 0 0,1 0 0,0 0 0,0-1 0,0 0 0,1 0 0,-1 0 0,9 4 0,-11-7 0,0 1 0,-1-1 0,1 1 0,0-1 0,0 0 0,0 1 0,0-1 0,0 0 0,0 0 0,0 0 0,0-1 0,-1 1 0,1 0 0,0-1 0,0 1 0,0-1 0,0 0 0,-1 0 0,1 1 0,0-1 0,-1 0 0,1-1 0,-1 1 0,1 0 0,-1 0 0,1-1 0,-1 1 0,0 0 0,0-1 0,1 0 0,-1 1 0,0-1 0,-1 1 0,1-1 0,0 0 0,0 0 0,-1 0 0,1 1 0,0-5 0,1-2 0,0 0 0,-1 0 0,0-1 0,0 1 0,-1 0 0,0-1 0,-2-15 0,0 14 0,0 0 0,-1 0 0,-1 0 0,0 1 0,0-1 0,-1 1 0,0 0 0,-11-14 0,11 16 0,0 1 0,0 0 0,0 0 0,-1 1 0,0 0 0,-1 0 0,1 0 0,-1 1 0,0-1 0,0 2 0,-11-6 0,86 37 0,-43-21 0,1-2 0,39 4 0,-57-8 0,0-1 0,1 0 0,-1 0 0,0-1 0,0 0 0,0 0 0,0-1 0,0 0 0,0 0 0,0-1 0,0 0 0,7-5 0,-1-3 0,-15 12 0,-1 1 0,1 0 0,-1 0 0,1 0 0,0 0 0,-1 0 0,1 1 0,0-1 0,-1 4 0,-1 2 0,1 0 0,0 0 0,1-1 0,-1 1 0,2 0 0,-1 0 0,1 0 0,0 0 0,0 0 0,1 0 0,3 12 0,-3-16 0,1 1 0,-1-1 0,1 0 0,0 0 0,0 0 0,1-1 0,-1 1 0,1 0 0,0-1 0,0 0 0,0 1 0,0-1 0,1-1 0,-1 1 0,1 0 0,-1-1 0,1 0 0,0 1 0,0-2 0,0 1 0,0 0 0,5 0 0,-3 0 0,-1 0 0,0-1 0,1 0 0,-1 0 0,1-1 0,-1 1 0,1-1 0,-1-1 0,1 1 0,-1-1 0,1 0 0,-1 0 0,1 0 0,-1-1 0,7-2 0,-8 1 0,0 1 0,0-1 0,-1 1 0,1-1 0,-1 0 0,0-1 0,0 1 0,0 0 0,0-1 0,0 0 0,-1 0 0,1 0 0,-1 0 0,0 0 0,-1 0 0,1 0 0,-1-1 0,2-7 0,-1 4 0,-1 0 0,0-1 0,0 1 0,-1 0 0,0-11 0,-1 15 0,1 1 0,-1-1 0,1 1 0,-1-1 0,0 1 0,-1-1 0,1 1 0,-1-1 0,1 1 0,-1 0 0,0 0 0,0 0 0,0 0 0,-3-3 0,4 6 0,1-1 0,-1 0 0,1 1 0,-1-1 0,1 1 0,-1-1 0,0 1 0,1-1 0,-1 1 0,0-1 0,1 1 0,-1 0 0,0-1 0,0 1 0,1 0 0,-1 0 0,0 0 0,0-1 0,1 1 0,-1 0 0,0 0 0,0 0 0,0 0 0,1 0 0,-1 0 0,0 1 0,0-1 0,1 0 0,-2 1 0,0 0 0,1 0 0,0 0 0,0 0 0,0 0 0,0 0 0,0 1 0,0-1 0,0 1 0,0-1 0,1 0 0,-1 1 0,0-1 0,0 3 0,-1 5 0,0 0 0,0 0 0,1 0 0,0 9 0,1-11 0,0-1 0,1 1 0,0-1 0,0 0 0,1 1 0,0-1 0,0 0 0,0 0 0,1 0 0,0 0 0,0-1 0,0 1 0,1-1 0,0 0 0,0 0 0,0 0 0,1 0 0,0-1 0,-1 1 0,2-1 0,-1-1 0,0 1 0,1-1 0,7 4 0,-8-5 0,-1 0 0,0-1 0,0 1 0,1-1 0,-1 0 0,1-1 0,-1 1 0,1-1 0,-1 1 0,1-1 0,-1-1 0,1 1 0,-1-1 0,1 1 0,-1-1 0,1-1 0,-1 1 0,0-1 0,1 1 0,-1-1 0,0 0 0,0-1 0,0 1 0,-1-1 0,1 0 0,-1 0 0,1 0 0,-1 0 0,0 0 0,0-1 0,0 1 0,-1-1 0,1 0 0,3-8 0,-2 3 0,0 0 0,0-1 0,-1 1 0,0-1 0,-1 1 0,0-1 0,-1 0 0,1-16 0,-2 21 0,0 0 0,0 0 0,0 0 0,-1 0 0,0 0 0,0 0 0,0 1 0,-1-1 0,1 0 0,-1 1 0,0-1 0,0 1 0,-1-1 0,1 1 0,-1 0 0,0 0 0,0 0 0,-1 1 0,-3-4 0,6 6 0,0 0 0,0 1 0,0-1 0,0 0 0,0 1 0,0-1 0,0 1 0,0-1 0,0 1 0,0 0 0,0 0 0,-1-1 0,1 1 0,0 0 0,0 0 0,0 0 0,0 0 0,-1 0 0,1 0 0,0 1 0,0-1 0,-2 1 0,3-1 0,-1 0 0,1 1 0,-1-1 0,1 1 0,0-1 0,-1 0 0,1 1 0,0-1 0,-1 1 0,1-1 0,0 1 0,0-1 0,0 1 0,-1-1 0,1 1 0,0-1 0,0 1 0,0 0 0,0-1 0,0 1 0,0-1 0,0 1 0,0-1 0,0 1 0,0-1 0,0 1 0,0-1 0,1 1 0,-1-1 0,0 1 0,0 0 0,0-1 0,1 0 0,-1 1 0,0-1 0,1 1 0,-1-1 0,0 1 0,1-1 0,-1 0 0,1 1 0,-1-1 0,1 0 0,-1 1 0,0-1 0,2 1 0,3 3 0,1 0 0,-1 0 0,1 0 0,0 0 0,0-1 0,1 0 0,-1 0 0,1-1 0,10 3 0,-5-2 0,0-1 0,0 0 0,0 0 0,21-1 0,-28-1 0,1-1 0,0 1 0,-1-1 0,1-1 0,-1 1 0,1-1 0,-1 0 0,0 0 0,1 0 0,-1-1 0,0 0 0,4-3 0,-6 4 0,0-1 0,-1 1 0,1 0 0,-1-1 0,0 0 0,0 0 0,0 0 0,0 0 0,0 0 0,-1 0 0,1 0 0,-1 0 0,0-1 0,0 1 0,0 0 0,0-1 0,-1 1 0,1-1 0,-1 1 0,0-5 0,-4-7 0,-4 16 0,6 1 0,0 0 0,0 0 0,1 0 0,-1 1 0,0-1 0,1 0 0,0 0 0,-2 6 0,-2 4 0,1 1 0,1-1 0,0 1 0,1 0 0,-1 26 0,3-33 0,0 0 0,0 0 0,1 0 0,0 0 0,0 1 0,0-2 0,1 1 0,-1 0 0,2 0 0,-1 0 0,0-1 0,1 1 0,0-1 0,1 0 0,3 5 0,-6-8 0,0-1 0,1 0 0,-1 0 0,0 0 0,0-1 0,1 1 0,-1 0 0,0 0 0,1-1 0,-1 1 0,1-1 0,-1 1 0,0-1 0,1 1 0,-1-1 0,1 0 0,0 0 0,-1 0 0,1 0 0,-1 0 0,1 0 0,-1 0 0,1 0 0,-1-1 0,1 1 0,-1-1 0,1 1 0,-1-1 0,0 1 0,1-1 0,-1 0 0,0 0 0,1 0 0,-1 0 0,0 0 0,0 0 0,0 0 0,1-1 0,5-5 0,-1 0 0,0 0 0,0 0 0,-1-1 0,5-8 0,3-8 0,11-32 0,-16 35 0,1 0 0,20-33 0,-28 53 0,-1 0 0,1 1 0,-1-1 0,1 0 0,-1 1 0,1-1 0,-1 0 0,1 1 0,-1-1 0,1 1 0,0-1 0,-1 1 0,1-1 0,0 1 0,0 0 0,-1-1 0,1 1 0,0 0 0,0-1 0,0 1 0,-1 0 0,1 0 0,0 0 0,0 0 0,0 0 0,0 0 0,-1 0 0,1 0 0,0 0 0,0 0 0,0 0 0,-1 1 0,1-1 0,0 0 0,0 1 0,0-1 0,-1 0 0,1 1 0,0-1 0,-1 1 0,1-1 0,0 1 0,-1-1 0,1 1 0,-1 0 0,1-1 0,-1 1 0,1 0 0,-1-1 0,1 1 0,-1 0 0,0 0 0,1 1 0,5 7 0,-1 0 0,-1 0 0,6 14 0,-9-19 0,17 47-682,13 62-1,-20-65-6143</inkml:trace>
  <inkml:trace contextRef="#ctx0" brushRef="#br0" timeOffset="6383.44">7536 349 24575,'-22'25'0,"-17"23"0,-14 14 0,-4 7 0,0 0 0,9-13-819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13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8 505 24575,'-13'-8'0,"0"-1"0,-1 2 0,0 0 0,-1 1 0,1 0 0,-1 1 0,0 0 0,-16-2 0,27 7 0,0-1 0,0 1 0,0 0 0,0 0 0,0 0 0,0 0 0,0 1 0,0-1 0,0 1 0,0 0 0,0 0 0,0 1 0,0-1 0,1 1 0,-1 0 0,1 0 0,-1 0 0,1 0 0,0 0 0,0 1 0,0 0 0,0 0 0,0-1 0,1 2 0,-1-1 0,1 0 0,0 0 0,0 1 0,0-1 0,0 1 0,0 0 0,1-1 0,0 1 0,0 0 0,-1 7 0,1-7 0,0 1 0,0-1 0,1 0 0,0 1 0,0-1 0,0 0 0,0 1 0,1-1 0,0 0 0,0 1 0,0-1 0,0 0 0,1 0 0,-1 0 0,1 0 0,0 0 0,1 0 0,-1-1 0,0 1 0,1-1 0,0 0 0,0 1 0,0-1 0,0 0 0,0-1 0,1 1 0,-1 0 0,1-1 0,0 0 0,4 2 0,-4-2 0,1 0 0,-1 0 0,1 0 0,0-1 0,-1 0 0,1 0 0,0 0 0,0 0 0,0-1 0,0 0 0,0 0 0,0 0 0,-1-1 0,1 0 0,0 1 0,0-2 0,0 1 0,-1 0 0,1-1 0,-1 0 0,1 0 0,-1-1 0,0 1 0,0-1 0,0 0 0,6-4 0,-5 0 0,0 1 0,0-1 0,0 0 0,-1 0 0,0 0 0,0-1 0,0 1 0,-1-1 0,2-9 0,-3 12 0,-1-1 0,0 1 0,0-1 0,0 0 0,0 1 0,-1-1 0,0 0 0,0 0 0,-1 0 0,1 1 0,-1-1 0,-1 0 0,-2-8 0,-1 10 0,1 12 0,-1 11 0,5-13 0,-1 0 0,1 0 0,1 0 0,-1 0 0,1 0 0,0 0 0,1-1 0,-1 1 0,1 0 0,0 0 0,1-1 0,-1 0 0,1 1 0,0-1 0,0 0 0,1 0 0,-1 0 0,1-1 0,0 1 0,1-1 0,-1 0 0,1 0 0,-1-1 0,1 1 0,0-1 0,1 0 0,-1-1 0,1 1 0,-1-1 0,1 0 0,-1 0 0,1 0 0,0-1 0,0 0 0,0-1 0,0 1 0,0-1 0,0 0 0,0 0 0,0-1 0,0 0 0,0 0 0,6-2 0,-5 1 0,-1-1 0,1 0 0,-1 0 0,1-1 0,-1 1 0,0-1 0,0-1 0,0 1 0,-1-1 0,0 0 0,0-1 0,0 1 0,0-1 0,-1 0 0,0 0 0,0 0 0,-1-1 0,0 1 0,0-1 0,3-10 0,1-7 0,0 0 0,-2 0 0,-1-1 0,2-44 0,-5 34 0,-2 1 0,-7-56 0,5 73 0,0 1 0,-1-1 0,-1 1 0,0 0 0,-2 0 0,1 0 0,-13-19 0,17 32 0,0 0 0,0 0 0,0 1 0,0-1 0,-1 0 0,1 1 0,-1 0 0,0-1 0,1 1 0,-1 0 0,-6-3 0,8 5 0,0 0 0,1 0 0,-1 0 0,0-1 0,1 1 0,-1 0 0,0 0 0,0 0 0,1 0 0,-1 0 0,0 0 0,0 0 0,1 1 0,-1-1 0,0 0 0,0 0 0,1 1 0,-1-1 0,0 0 0,1 1 0,-1-1 0,0 1 0,0 0 0,-1 1 0,1-1 0,0 1 0,0-1 0,0 1 0,0-1 0,0 1 0,1 0 0,-1-1 0,0 1 0,1 0 0,-1 3 0,-4 31 0,1 1 0,1-1 0,3 1 0,1 0 0,1-1 0,16 72 0,-8-61 0,18 51 0,-22-82 0,0 0 0,1-1 0,0 0 0,2 0 0,-1-1 0,21 25 0,-27-36 0,0-1 0,0 0 0,0 0 0,0 0 0,0-1 0,0 1 0,0 0 0,0-1 0,1 0 0,-1 1 0,1-1 0,-1 0 0,1 0 0,0 0 0,-1-1 0,1 1 0,4 0 0,-5-1 0,0-1 0,0 1 0,0-1 0,1 1 0,-1-1 0,0 0 0,0 0 0,0 1 0,0-2 0,0 1 0,0 0 0,0 0 0,0-1 0,-1 1 0,1-1 0,2-2 0,3-5 0,-1 0 0,0 0 0,-1 0 0,0 0 0,-1-1 0,0 0 0,4-15 0,2-9 0,-8 23 0,0 0 0,1 1 0,0-1 0,1 1 0,1-1 0,-1 1 0,2 0 0,-1 1 0,11-14 0,-15 22 0,0 0 0,-1 0 0,1 0 0,0 0 0,0 1 0,0-1 0,0 0 0,0 1 0,0-1 0,0 1 0,0-1 0,0 1 0,0-1 0,0 1 0,0 0 0,0 0 0,0-1 0,0 1 0,1 0 0,-1 0 0,0 0 0,0 0 0,0 0 0,0 1 0,0-1 0,0 0 0,0 0 0,0 1 0,1-1 0,-1 1 0,0-1 0,0 1 0,0-1 0,0 1 0,-1-1 0,1 1 0,0 0 0,0 0 0,0-1 0,0 1 0,-1 0 0,1 0 0,0 0 0,-1 0 0,1 0 0,-1 0 0,1 0 0,0 1 0,2 5 0,0 0 0,0 0 0,0 0 0,-1 1 0,3 12 0,-2 0 0,0 0 0,-1 31 0,-2-45 0,0-1 0,0 1 0,-1 0 0,0 0 0,0-1 0,-1 1 0,1-1 0,-1 1 0,0-1 0,0 1 0,-1-1 0,0 0 0,-4 6 0,-3-3 0,6-12 0,10-19 0,5 5 0,0 0 0,1 1 0,1 1 0,1 0 0,0 0 0,17-13 0,-7 8 0,2 1 0,0 2 0,35-20 0,-59 37 0,-1 0 0,0 0 0,1 1 0,-1-1 0,1 0 0,-1 1 0,1-1 0,-1 1 0,1 0 0,-1-1 0,1 1 0,-1 0 0,1 0 0,-1 0 0,1 0 0,0 0 0,-1 0 0,1 1 0,-1-1 0,2 1 0,-1 0 0,-1-1 0,0 1 0,0 0 0,0 0 0,0 0 0,0 0 0,0 0 0,0 0 0,-1 1 0,1-1 0,0 0 0,-1 0 0,1 1 0,-1-1 0,1 0 0,-1 1 0,1 2 0,1 7 0,-1 1 0,-1 0 0,0-1 0,-2 18 0,1-12 0,0-5 0,1-1 0,0 1 0,1 0 0,0 0 0,1 0 0,0 0 0,4 11 0,-5-20 0,1 0 0,-1 0 0,0 0 0,1 0 0,0 0 0,0-1 0,0 1 0,0-1 0,0 1 0,1-1 0,-1 0 0,1 0 0,-1 0 0,1 0 0,0 0 0,0 0 0,0-1 0,0 1 0,0-1 0,0 0 0,0 0 0,0 0 0,0-1 0,1 1 0,-1-1 0,0 1 0,0-1 0,1 0 0,-1 0 0,4-1 0,-2 0 0,-1 1 0,1-1 0,-1 0 0,1 0 0,-1-1 0,0 1 0,1-1 0,-1 0 0,0 0 0,0 0 0,0-1 0,-1 1 0,1-1 0,3-3 0,-2 0 0,0 0 0,0 1 0,0-2 0,-1 1 0,0 0 0,0-1 0,4-13 0,-1 1 0,-1-1 0,-2 1 0,0-1 0,0-1 0,-1-27 0,-2 37 15,-1 0 0,-1-1 0,0 2 0,0-1 0,-1 0 0,-1 0 0,-5-14 0,7 21-70,0 1 0,0 0 0,-1 0 0,1 0 0,-1 0 0,0 0 0,0 0 0,0 0 0,-1 0 0,1 1 0,-1-1 0,1 1 0,-1 0 0,0 0 0,0 0 0,0 0 0,0 0 0,0 1 0,0-1 0,0 1 0,0 0 0,-1 0 0,1 0 0,-1 0 0,1 1 0,-6-1 0,-22 4-6771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01.9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14 24575,'-1'-5'0,"0"-1"0,-1 1 0,1 0 0,-1 0 0,0 0 0,-1-1 0,1 2 0,-1-1 0,0 0 0,0 1 0,-1-1 0,-5-5 0,8 9 0,0 0 0,-1 0 0,1 0 0,-1 0 0,1 0 0,-1 1 0,1-1 0,-1 0 0,1 1 0,-1-1 0,0 1 0,1 0 0,-1-1 0,0 1 0,1 0 0,-1 0 0,-2 0 0,1 1 0,0 0 0,1 0 0,-1 0 0,1 0 0,-1 0 0,1 0 0,-1 1 0,1-1 0,0 1 0,-1-1 0,1 1 0,0 0 0,-3 4 0,-1 1 0,1 0 0,0 0 0,1 1 0,0 0 0,0 0 0,0 0 0,1 0 0,-4 16 0,6-19 0,-1 0 0,1 1 0,0-1 0,1 1 0,-1-1 0,1 1 0,0-1 0,0 1 0,1-1 0,0 0 0,0 1 0,0-1 0,1 1 0,-1-1 0,4 6 0,-2-8 0,-1 0 0,1 0 0,0 0 0,0-1 0,0 1 0,0-1 0,0 0 0,1 0 0,-1 0 0,1 0 0,-1-1 0,1 0 0,0 1 0,-1-1 0,1 0 0,0-1 0,0 1 0,0-1 0,0 0 0,0 0 0,6 0 0,-4-1 0,0 1 0,0-1 0,0 1 0,0-2 0,-1 1 0,1-1 0,0 0 0,-1 0 0,1 0 0,-1-1 0,0 0 0,1 0 0,6-6 0,-8 4 0,0 0 0,0 0 0,0-1 0,-1 0 0,0 1 0,0-1 0,0 0 0,-1-1 0,0 1 0,0 0 0,-1-1 0,2-12 0,-1-2 0,-1 1 0,-2-37 0,3 69 0,0 0 0,1-1 0,1 1 0,0 0 0,0-1 0,1 0 0,11 17 0,-10-20 0,1 0 0,1 0 0,-1 0 0,1-1 0,0 0 0,1-1 0,0 0 0,0 0 0,17 8 0,-23-13 0,0 0 0,0 0 0,0 0 0,-1 0 0,1 0 0,0-1 0,0 0 0,0 1 0,0-1 0,0 0 0,0-1 0,0 1 0,0 0 0,0-1 0,-1 0 0,6-1 0,-6 0 0,1 1 0,-1-1 0,1 0 0,-1 0 0,0 0 0,0 0 0,0-1 0,0 1 0,0-1 0,0 1 0,-1-1 0,1 0 0,-1 1 0,0-1 0,0 0 0,0 0 0,0 0 0,0 0 0,0-4 0,1-6 0,-1 0 0,-1 0 0,0-15 0,-1 18 0,1 0 0,0 0 0,1-1 0,0 1 0,4-14 0,-5 24 0,0 0 0,1 0 0,-1 0 0,1 0 0,-1 0 0,0 0 0,1 0 0,-1 0 0,1 0 0,-1 0 0,0 0 0,1 0 0,-1 1 0,0-1 0,1 0 0,-1 0 0,0 0 0,1 0 0,-1 1 0,0-1 0,1 0 0,-1 0 0,0 1 0,0-1 0,1 0 0,-1 1 0,0-1 0,0 0 0,1 1 0,-1-1 0,0 0 0,0 1 0,0-1 0,0 0 0,0 1 0,1 0 0,13 19 0,-13-17 0,10 14 0,1 0 0,1-1 0,0-1 0,0 0 0,2 0 0,0-2 0,0 0 0,33 21 0,-46-33 0,1 0 0,-1 0 0,0 0 0,1 0 0,-1 0 0,0 0 0,1 0 0,-1-1 0,1 0 0,-1 1 0,1-1 0,-1 0 0,1 0 0,-1 0 0,1 0 0,0-1 0,-1 1 0,1-1 0,-1 1 0,3-2 0,-2 0 0,0 0 0,-1 0 0,1 0 0,-1 0 0,0 0 0,0 0 0,0-1 0,0 1 0,0-1 0,0 0 0,0 1 0,-1-1 0,3-6 0,1-7 0,0 0 0,-1-1 0,-1 0 0,2-28 0,-5 42 0,4-19 0,-4 22 0,0 0 0,0 0 0,0 0 0,0-1 0,0 1 0,0 0 0,0 0 0,0 0 0,0 0 0,0-1 0,0 1 0,1 0 0,-1 0 0,0 0 0,0 0 0,0 0 0,0 0 0,0-1 0,0 1 0,0 0 0,1 0 0,-1 0 0,0 0 0,0 0 0,0 0 0,0 0 0,0 0 0,1 0 0,-1 0 0,0 0 0,0 0 0,0 0 0,0 0 0,1 0 0,-1 0 0,0 0 0,0 0 0,0 0 0,0 0 0,1 0 0,-1 0 0,0 0 0,0 0 0,0 0 0,0 0 0,0 0 0,1 0 0,-1 0 0,15 29 0,-9-16 0,0-1 0,0-1 0,1 1 0,0-1 0,1-1 0,1 1 0,-1-1 0,15 12 0,-20-19 0,0-1 0,0 1 0,1-1 0,-1 0 0,1 0 0,-1 0 0,1-1 0,0 1 0,0-1 0,0 0 0,-1 0 0,7 0 0,-7-1 0,0 0 0,0 0 0,0 0 0,0-1 0,0 0 0,0 0 0,0 1 0,0-2 0,0 1 0,-1 0 0,1 0 0,0-1 0,-1 0 0,1 1 0,-1-1 0,0 0 0,0 0 0,4-5 0,2-3 0,0-1 0,-1 0 0,-1 0 0,11-24 0,-14 25 0,1 1 0,0 0 0,1 1 0,0-1 0,0 1 0,1 0 0,0 0 0,0 1 0,1-1 0,7-6 0,-11 13 0,-1-1 0,1 0 0,0 1 0,-1-1 0,1 1 0,0 0 0,0 0 0,0 0 0,0 1 0,0-1 0,0 0 0,0 1 0,0 0 0,0 0 0,0 0 0,0 0 0,0 0 0,0 1 0,0-1 0,-1 1 0,1 0 0,0 0 0,0 0 0,0 0 0,0 0 0,-1 1 0,1-1 0,-1 1 0,1 0 0,-1 0 0,0 0 0,3 2 0,7 8 0,-1 1 0,-1 0 0,0 0 0,13 26 0,-6-11 0,-16-27 0,0 1 0,-1-1 0,1 0 0,0 0 0,0 1 0,0-1 0,0 0 0,0 0 0,0 0 0,0 0 0,0 0 0,1 0 0,-1-1 0,0 1 0,3 1 0,-4-2 0,1 0 0,-1-1 0,1 1 0,-1 0 0,0 0 0,1-1 0,-1 1 0,0 0 0,1 0 0,-1-1 0,0 1 0,1-1 0,-1 1 0,0 0 0,0-1 0,1 1 0,-1 0 0,0-1 0,0 1 0,0-1 0,0 1 0,1-1 0,-1 1 0,0-1 0,0 1 0,0 0 0,0-1 0,0 1 0,0-1 0,0 0 0,0-6 0,0 0 0,-1 0 0,1 0 0,-4-13 0,2 12 0,-1 0 0,0 0 0,0 1 0,0-1 0,-1 1 0,0 0 0,-1 0 0,1 0 0,-1 1 0,-12-12 0,14 15 0,0 1 0,-1-1 0,1 1 0,-1 0 0,0 0 0,0 0 0,1 1 0,-1-1 0,0 1 0,0 0 0,0 0 0,-1 0 0,1 1 0,0-1 0,0 1 0,0 0 0,0 0 0,-1 1 0,1-1 0,0 1 0,0 0 0,0 0 0,-6 2 0,4 0 0,0 0 0,0 0 0,1 0 0,-1 1 0,1 0 0,-1 0 0,1 0 0,1 1 0,-1 0 0,1 0 0,-1 0 0,1 0 0,1 0 0,-1 1 0,1 0 0,0 0 0,0 0 0,1 0 0,0 0 0,0 1 0,0-1 0,1 1 0,0-1 0,-1 8 0,2-9 0,-1 0 0,1 0 0,0 0 0,1 0 0,-1 1 0,1-1 0,0 0 0,0 0 0,0 0 0,1 0 0,0-1 0,0 1 0,0 0 0,0-1 0,1 1 0,0-1 0,0 0 0,0 0 0,0 0 0,1 0 0,-1 0 0,1-1 0,0 0 0,0 0 0,1 0 0,-1 0 0,0 0 0,1-1 0,0 0 0,0 0 0,5 1 0,-4-1 0,0-1 0,0 1 0,0-1 0,0-1 0,0 1 0,0-1 0,0 0 0,0-1 0,0 0 0,0 1 0,0-2 0,0 1 0,9-4 0,-10 3 0,-1-1 0,0 1 0,1-1 0,-1 0 0,0 0 0,-1 0 0,1-1 0,-1 1 0,1-1 0,-1 0 0,0 0 0,0 0 0,-1 0 0,1-1 0,-1 1 0,0-1 0,2-5 0,1-9 0,0-1 0,-1 0 0,-1 0 0,-1 0 0,-1 0 0,-1 0 0,0 0 0,-7-40 0,-1 14 0,-3 1 0,-28-79 0,37 118 0,0 1 0,0-1 0,-1 0 0,0 1 0,0 0 0,0-1 0,-6-6 0,9 12 0,0 0 0,0 0 0,0 0 0,0 0 0,-1 0 0,1 0 0,0 0 0,0 0 0,0 0 0,0 0 0,-1 0 0,1 0 0,0 0 0,0 0 0,0 0 0,0 0 0,0 0 0,-1 0 0,1 0 0,0 0 0,0 0 0,0 0 0,0 0 0,-1 0 0,1 0 0,0 0 0,0 0 0,0 0 0,0 0 0,0 0 0,-1 0 0,1 0 0,0 1 0,0-1 0,0 0 0,0 0 0,0 0 0,0 0 0,0 0 0,0 0 0,-1 1 0,1-1 0,0 0 0,0 0 0,0 0 0,0 0 0,0 0 0,0 1 0,0-1 0,0 0 0,0 0 0,0 0 0,0 0 0,0 1 0,0-1 0,0 0 0,0 0 0,0 0 0,0 0 0,0 1 0,0-1 0,0 0 0,1 0 0,-1 0 0,0 0 0,0 0 0,0 1 0,0-1 0,2 16 0,10 31 0,26 68 0,-11-38 0,-17-45-112,11 34-306,3-1 1,36 70-1,-33-86-6408</inkml:trace>
  <inkml:trace contextRef="#ctx0" brushRef="#br0" timeOffset="376.65">1951 139 24575,'10'13'0,"-1"0"0,0 0 0,-1 0 0,-1 1 0,0 1 0,-1-1 0,7 25 0,-2-9 0,-6-17 0,38 111 0,-38-108 0,-2 0 0,1 0 0,-2 1 0,0-1 0,-1 29 0,-1-43 0,0 0 0,0-1 0,0 1 0,0 0 0,0-1 0,0 1 0,-1-1 0,1 1 0,-1 0 0,1-1 0,-1 1 0,1-1 0,-1 1 0,0-1 0,0 1 0,0-1 0,0 0 0,0 1 0,0-1 0,0 0 0,0 0 0,0 0 0,-1 0 0,1 0 0,0 0 0,-1 0 0,1 0 0,-1-1 0,1 1 0,-1 0 0,1-1 0,-1 1 0,0-1 0,1 0 0,-1 1 0,1-1 0,-1 0 0,0 0 0,1 0 0,-1 0 0,0-1 0,1 1 0,-1 0 0,-1-1 0,-5-1 0,1 0 0,0-1 0,0 0 0,0 0 0,1 0 0,-1-1 0,1 0 0,-8-7 0,-1-2 0,1-1 0,0-1 0,1 0 0,1-1 0,0 0 0,1-1 0,1-1 0,1 1 0,0-2 0,1 1 0,1-1 0,1 0 0,1 0 0,0-1 0,2 0 0,-2-28 0,4 43 0,1 0 0,0 0 0,1-1 0,-1 1 0,1 0 0,0 0 0,0 0 0,1 0 0,0 0 0,-1 0 0,4-5 0,-3 7 0,1 0 0,-1 0 0,1 0 0,-1 1 0,1-1 0,0 1 0,0-1 0,0 1 0,0 0 0,0 0 0,1 0 0,-1 1 0,0-1 0,1 1 0,-1 0 0,5-2 0,16-2 11,1 1 0,-1 1 0,0 1 1,43 2-1,101 16-343,-96-7-757,22 0-5737</inkml:trace>
  <inkml:trace contextRef="#ctx0" brushRef="#br0" timeOffset="940.81">2501 519 24575,'-1'-3'0,"1"0"0,-1-1 0,1 1 0,-1 0 0,1-1 0,0 1 0,1 0 0,-1-1 0,0 1 0,1 0 0,0 0 0,0-1 0,0 1 0,0 0 0,0 0 0,1 0 0,0 0 0,2-4 0,-3 6 0,1 0 0,-1-1 0,0 1 0,1 0 0,-1 0 0,1 0 0,-1 0 0,1 0 0,0 0 0,-1 0 0,1 1 0,0-1 0,0 1 0,0-1 0,-1 1 0,1 0 0,0-1 0,0 1 0,0 0 0,0 0 0,0 0 0,-1 1 0,1-1 0,0 0 0,0 1 0,0-1 0,0 1 0,-1 0 0,1-1 0,0 1 0,-1 0 0,1 0 0,-1 0 0,3 2 0,0-1 0,-1 1 0,1 1 0,0-1 0,-1 0 0,1 1 0,-1 0 0,0 0 0,-1 0 0,1 0 0,-1 0 0,1 0 0,-1 1 0,0-1 0,-1 1 0,1 0 0,-1-1 0,0 1 0,0 0 0,-1 0 0,1 0 0,-1-1 0,0 1 0,-1 10 0,0-5 0,-1 1 0,0-1 0,-1 1 0,0-1 0,0 0 0,-1 0 0,-1 0 0,1-1 0,-1 0 0,-7 9 0,2-5 0,-1-1 0,0-1 0,-1 1 0,0-2 0,-1 0 0,0-1 0,-26 15 0,22-11 0,17-13 0,0 0 0,0 0 0,0 0 0,-1 1 0,1-1 0,0 0 0,0 0 0,0 0 0,0 0 0,0 1 0,0-1 0,0 0 0,0 0 0,0 0 0,0 1 0,0-1 0,0 0 0,0 0 0,0 0 0,0 1 0,0-1 0,0 0 0,0 0 0,0 0 0,0 1 0,1-1 0,-1 0 0,0 0 0,0 0 0,0 0 0,0 1 0,0-1 0,0 0 0,1 0 0,-1 0 0,0 0 0,0 0 0,0 0 0,0 1 0,1-1 0,-1 0 0,0 0 0,0 0 0,1 0 0,38 4 0,215-8-1365,-168 3-5461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3:59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282 24575,'19'3'0,"1"1"0,-1 1 0,-1 1 0,1 0 0,-1 1 0,0 1 0,20 12 0,-27-13 0,-1 0 0,0 0 0,0 1 0,0 0 0,-1 1 0,-1 0 0,1 1 0,-2-1 0,1 2 0,-1-1 0,-1 1 0,7 14 0,-11-22 0,-1 0 0,0 0 0,0 0 0,0 1 0,0-1 0,0 0 0,-1 0 0,1 1 0,-1-1 0,0 0 0,0 1 0,0-1 0,-1 1 0,1-1 0,-1 0 0,1 0 0,-1 1 0,0-1 0,-1 0 0,-1 5 0,0-5 0,0 1 0,0 0 0,0-1 0,0 0 0,-1 1 0,0-2 0,1 1 0,-1 0 0,0-1 0,0 1 0,0-1 0,-1 0 0,-4 1 0,-3 1 0,1 0 0,-1-2 0,0 1 0,0-2 0,0 1 0,0-2 0,0 0 0,0 0 0,0-1 0,-22-4 0,28 3 0,0-1 0,-1 0 0,1 0 0,0 0 0,0-1 0,0 0 0,1 0 0,-1 0 0,1-1 0,0 1 0,1-1 0,-1-1 0,1 1 0,0-1 0,0 1 0,0-1 0,1 0 0,0 0 0,0-1 0,1 1 0,-3-11 0,-1-4 0,1-1 0,1-1 0,1 1 0,1 0 0,2-31 0,0 35 0,1-1 0,1 1 0,1 0 0,1 0 0,0 0 0,13-32 0,-13 40 0,1 1 0,-1 0 0,2 0 0,-1 1 0,1 0 0,0 0 0,1 0 0,0 1 0,0 0 0,1 0 0,0 0 0,0 1 0,1 1 0,8-6 0,-1 4 15,0 1 0,0 0 0,1 1 0,-1 0 0,1 2 0,0 0 0,22-1 0,-2 3-510,0 1 0,46 6 0,-9 5-6331</inkml:trace>
  <inkml:trace contextRef="#ctx0" brushRef="#br0" timeOffset="684.94">579 513 24575,'0'-14'0,"0"-9"0,0 4 0,0 8 0,0 17 0,0 19 0,0 18 0,0 18 0,0 11 0,0 9 0,0 2 0,0-7 0,0-17-819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55.10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559 24575,'21'36'0,"-13"-2"0,-2 0 0,-1 0 0,-2 1 0,-1-1 0,-3 36 0,1-66 0,-4 45 0,4-46 0,0-1 0,-1 1 0,1-1 0,-1 1 0,1-1 0,-1 1 0,0-1 0,0 0 0,0 1 0,-1-1 0,1 0 0,0 0 0,-1 0 0,1 0 0,-3 2 0,3-4 0,1 0 0,0 0 0,0 1 0,-1-1 0,1 0 0,0 0 0,-1 0 0,1 0 0,0 0 0,-1 0 0,1 0 0,0 0 0,-1 0 0,1-1 0,0 1 0,-1 0 0,1 0 0,0 0 0,-1 0 0,1 0 0,0 0 0,0-1 0,-1 1 0,1 0 0,0 0 0,0 0 0,-1-1 0,1 1 0,0 0 0,0-1 0,0 1 0,-1 0 0,1 0 0,0-1 0,0 1 0,0 0 0,0-1 0,0 1 0,-1 0 0,1-1 0,0 1 0,0 0 0,0-1 0,-4-17 0,3 7 0,1-1 0,0 0 0,1 1 0,0-1 0,1 1 0,1 0 0,-1-1 0,2 1 0,-1 0 0,2 0 0,-1 1 0,1-1 0,1 1 0,0 0 0,1 1 0,14-17 0,-13 16 0,0 1 0,1 0 0,0 1 0,0 0 0,1 1 0,0 0 0,0 0 0,1 1 0,0 1 0,0 0 0,0 0 0,1 1 0,0 0 0,0 1 0,23-3 0,-34 6 0,0-1 0,1 1 0,-1 0 0,0 0 0,0 0 0,1 0 0,-1 0 0,0 1 0,0-1 0,0 0 0,1 0 0,-1 1 0,0-1 0,0 1 0,0-1 0,0 1 0,0 0 0,0-1 0,2 2 0,-3-1 0,1 0 0,-1 0 0,1 0 0,-1-1 0,0 1 0,0 0 0,1 0 0,-1 0 0,0 0 0,0 0 0,0 0 0,0 0 0,0 0 0,0 0 0,0-1 0,0 1 0,-1 0 0,1 0 0,0 0 0,-1 1 0,-3 7 0,-1 0 0,0 0 0,0 0 0,-8 8 0,1 1 0,9-13 0,0-1 0,1 1 0,0 0 0,0 0 0,0 0 0,1 0 0,0 1 0,0-1 0,0 0 0,0 9 0,1-12 0,0 1 0,1-1 0,-1 0 0,1 0 0,-1 1 0,1-1 0,0 0 0,0 0 0,0 0 0,0 0 0,0 0 0,0 0 0,1 0 0,-1-1 0,0 1 0,1 0 0,0-1 0,-1 1 0,1-1 0,0 1 0,0-1 0,0 0 0,0 0 0,0 0 0,0 0 0,0 0 0,4 1 0,0-1 0,0 1 0,0-1 0,-1 0 0,1-1 0,0 0 0,0 0 0,0 0 0,0 0 0,0-1 0,0 0 0,0 0 0,0-1 0,0 0 0,-1 0 0,1 0 0,-1 0 0,1-1 0,-1 0 0,0 0 0,0-1 0,0 1 0,-1-1 0,1 0 0,6-9 0,-5 7 0,-1 0 0,1-1 0,-2 0 0,1 0 0,-1-1 0,0 1 0,0-1 0,-1 0 0,0 0 0,-1 0 0,0 0 0,0 0 0,0-1 0,-1 1 0,0 0 0,-1-1 0,-1-10 0,1 17 0,0 0 0,0 0 0,0 0 0,0 0 0,-1 0 0,1 0 0,-1 0 0,1 0 0,-1 0 0,0 0 0,0 1 0,0-1 0,0 0 0,0 1 0,0-1 0,-1 0 0,1 1 0,0 0 0,-1-1 0,1 1 0,-1 0 0,1 0 0,-1-1 0,0 1 0,1 1 0,-1-1 0,0 0 0,0 0 0,0 1 0,-2-2 0,1 2 0,0 1 0,0-1 0,0 0 0,0 1 0,0-1 0,0 1 0,0 0 0,0 0 0,0 0 0,1 0 0,-1 1 0,1-1 0,-1 1 0,1-1 0,-1 1 0,1 0 0,0 0 0,0 0 0,-4 5 0,-5 7 0,0 1 0,1 0 0,1 1 0,0 0 0,1 1 0,-7 22 0,10-26 0,1 1 0,0-1 0,1 1 0,1-1 0,0 1 0,1 0 0,1 0 0,2 27 0,-2-38 0,1 1 0,-1 0 0,1 0 0,0 0 0,0-1 0,0 1 0,1 0 0,-1-1 0,1 1 0,0-1 0,0 0 0,0 0 0,0 0 0,1 0 0,-1 0 0,1 0 0,0 0 0,0-1 0,0 1 0,0-1 0,0 0 0,1 0 0,-1 0 0,0 0 0,1-1 0,0 0 0,-1 1 0,1-1 0,0 0 0,0-1 0,-1 1 0,1-1 0,0 1 0,0-1 0,0-1 0,6 0 0,2 0 0,-1-2 0,1 1 0,-1-1 0,1-1 0,-1 0 0,0-1 0,-1 0 0,1-1 0,-1 0 0,18-14 0,-17 10 0,1-1 0,-2-1 0,1 0 0,-1 0 0,-1-1 0,-1-1 0,0 1 0,0-1 0,5-15 0,-5 7 0,0 1 0,-2-1 0,0 0 0,-2-1 0,3-35 0,-16 201 0,-32 433 0,39-557 0,1 7 0,-2 0 0,-1 1 0,-1-1 0,-1-1 0,-15 42 0,19-64 0,1 1 0,-1 0 0,0-1 0,0 0 0,0 1 0,0-1 0,0 0 0,-1 0 0,0 0 0,1 0 0,-1 0 0,0-1 0,0 1 0,-1-1 0,1 0 0,0 0 0,-1 0 0,1-1 0,-1 1 0,0-1 0,0 1 0,1-1 0,-1-1 0,0 1 0,0 0 0,0-1 0,0 0 0,0 0 0,0 0 0,0 0 0,0-1 0,0 0 0,1 1 0,-6-3 0,0 0 0,1 0 0,-1-1 0,1 0 0,-1-1 0,1 0 0,1 0 0,-1-1 0,1 0 0,0 0 0,0-1 0,0 0 0,1 0 0,-7-10 0,7 7 10,1 0 0,0 0 0,0 0 0,1-1 0,1 0 0,-1 0 0,2 0 0,-1 0 0,2 0 0,0 0 0,0-23 0,2 12-258,1 0 1,2 1-1,0-1 1,1 1-1,8-23 1,15-30-6579</inkml:trace>
  <inkml:trace contextRef="#ctx0" brushRef="#br0" timeOffset="391.08">741 263 24575,'-11'22'0,"-3"21"0,0 14 0,4-2-8191</inkml:trace>
  <inkml:trace contextRef="#ctx0" brushRef="#br0" timeOffset="1823.93">869 707 24575,'1'-17'0,"1"29"0,8 29 0,-9-38 0,0-1 0,0 0 0,1 0 0,-1 1 0,1-1 0,-1 0 0,1 0 0,0 0 0,0-1 0,0 1 0,0 0 0,0-1 0,1 1 0,-1-1 0,0 0 0,1 1 0,-1-1 0,1-1 0,-1 1 0,1 0 0,3 0 0,-3-1 0,-1 0 0,0 0 0,0-1 0,1 1 0,-1-1 0,0 0 0,0 1 0,1-1 0,-1 0 0,0 0 0,0 0 0,0-1 0,0 1 0,-1-1 0,1 1 0,0-1 0,0 1 0,-1-1 0,1 0 0,-1 0 0,0 0 0,1 1 0,-1-2 0,1-2 0,1 0 0,-1 0 0,-1 1 0,1-1 0,-1 0 0,1 0 0,-1 0 0,-1 0 0,1-1 0,-1 1 0,0 0 0,0 0 0,0 0 0,-1 0 0,0 0 0,0 0 0,-3-10 0,3 12 0,-1 1 0,1-1 0,0 1 0,0-1 0,-1 1 0,0-1 0,1 1 0,-1 0 0,0 0 0,0 0 0,0 0 0,0 0 0,0 1 0,-1-1 0,1 0 0,-1 1 0,1 0 0,-1-1 0,1 1 0,-1 0 0,0 1 0,1-1 0,-1 0 0,0 1 0,0-1 0,1 1 0,-1 0 0,0 0 0,0 0 0,0 0 0,0 1 0,-3 0 0,2 0 0,0 0 0,-1 0 0,1 1 0,0 0 0,0-1 0,0 2 0,0-1 0,0 0 0,0 1 0,1-1 0,-1 1 0,1 0 0,0 1 0,0-1 0,-4 6 0,2-3 0,1 1 0,1-1 0,-1 1 0,1 0 0,0 1 0,1-1 0,0 0 0,-3 15 0,4-14 0,0 0 0,0 0 0,1 0 0,-1 1 0,2-1 0,0 0 0,0 0 0,0 0 0,1 0 0,0 0 0,0 0 0,1 0 0,0-1 0,1 1 0,-1-1 0,1 0 0,1 0 0,5 7 0,-6-10 0,0 0 0,1 0 0,0-1 0,0 0 0,0 1 0,0-2 0,0 1 0,0 0 0,1-1 0,-1 0 0,1-1 0,0 1 0,0-1 0,-1 0 0,1 0 0,0-1 0,0 0 0,0 0 0,0 0 0,0-1 0,0 1 0,-1-1 0,1-1 0,0 1 0,-1-1 0,1 0 0,-1-1 0,1 1 0,5-4 0,1-2 0,0 1 0,0-1 0,0-1 0,-1 0 0,-1-1 0,0 0 0,0 0 0,-1-1 0,0-1 0,0 1 0,6-14 0,45-119 0,-59 142 0,0 0 0,0 0 0,0 0 0,0 0 0,1 1 0,-1-1 0,1 0 0,-1 0 0,1 1 0,-1-1 0,1 1 0,2-2 0,7 4 0,-3 15 0,-6 1 0,0 0 0,-1 0 0,-2 27 0,1-26 0,0 0 0,4 34 0,-4-51 0,0-1 0,0 1 0,0-1 0,0 0 0,0 1 0,-1-1 0,1 0 0,0 1 0,0-1 0,1 1 0,-1-1 0,0 0 0,0 1 0,0-1 0,0 1 0,0-1 0,0 0 0,0 1 0,1-1 0,-1 0 0,0 1 0,0-1 0,0 0 0,1 1 0,-1-1 0,0 0 0,0 0 0,1 1 0,-1-1 0,0 0 0,1 0 0,-1 0 0,0 1 0,1-1 0,-1 0 0,0 0 0,1 0 0,-1 0 0,1 0 0,0 1 0,8-18 0,2-30 0,-9 35 0,-1 0 0,0 1 0,-1-1 0,-1 0 0,-1-16 0,1 24 0,0 0 0,0 0 0,0-1 0,0 1 0,-1 0 0,1 1 0,-1-1 0,0 0 0,0 0 0,0 1 0,-1-1 0,0 1 0,1 0 0,-1 0 0,0 0 0,0 0 0,-1 0 0,-4-3 0,6 5 0,0 0 0,0 0 0,0 1 0,0-1 0,0 1 0,-1-1 0,1 1 0,0 0 0,0-1 0,0 1 0,-1 0 0,1 1 0,0-1 0,0 0 0,0 1 0,0-1 0,-1 1 0,1-1 0,0 1 0,0 0 0,0 0 0,0 0 0,0 0 0,1 0 0,-1 1 0,0-1 0,0 1 0,1-1 0,-1 1 0,1-1 0,-1 1 0,1 0 0,0 0 0,-2 2 0,-3 5 0,1 0 0,0 0 0,1 1 0,0-1 0,0 1 0,-2 10 0,3-11 0,1 1 0,1-1 0,0 1 0,0 0 0,1-1 0,0 1 0,0 0 0,1-1 0,1 1 0,0-1 0,0 1 0,0-1 0,1 0 0,1 0 0,5 11 0,-6-14 0,1 0 0,0-1 0,0 1 0,0-1 0,1 0 0,0-1 0,-1 1 0,2-1 0,-1 0 0,0 0 0,1 0 0,0-1 0,0 1 0,0-2 0,0 1 0,0-1 0,1 0 0,-1 0 0,1 0 0,0-1 0,-1 0 0,13 0 0,-9-2 0,-1 0 0,1 0 0,-1 0 0,0-1 0,0-1 0,0 0 0,0 0 0,0 0 0,0-1 0,-1-1 0,0 1 0,0-1 0,0-1 0,-1 0 0,1 0 0,-1 0 0,-1-1 0,1 0 0,5-8 0,4-7 0,0 0 0,-2-1 0,-1 0 0,-1-1 0,14-41 0,-2-7 0,-4-2 0,-3 0 0,-3-1 0,-3-1 0,1-128 0,-12 198 0,1-1 0,-1-1 0,0 1 0,0 0 0,-1-1 0,0 1 0,0 0 0,-1 0 0,0 0 0,-3-9 0,4 15 0,1 1 0,0-1 0,0 1 0,0 0 0,-1-1 0,1 1 0,0 0 0,0-1 0,-1 1 0,1 0 0,0 0 0,-1-1 0,1 1 0,0 0 0,-1 0 0,1-1 0,-1 1 0,1 0 0,0 0 0,-1 0 0,1 0 0,-1 0 0,1-1 0,0 1 0,-1 0 0,1 0 0,-1 0 0,1 0 0,0 0 0,-1 0 0,1 1 0,-1-1 0,1 0 0,-1 0 0,1 0 0,0 0 0,-1 0 0,1 0 0,0 1 0,-1-1 0,1 0 0,0 0 0,-1 1 0,1-1 0,0 0 0,-1 1 0,1-1 0,0 0 0,-1 1 0,1-1 0,-13 22 0,2 6 0,2-1 0,1 1 0,-5 32 0,-9 93 0,19-126 0,-21 219 0,22-196 0,2-1 0,13 97 0,-10-132 0,0 0 0,1-1 0,0 1 0,1-1 0,0 0 0,9 14 0,-12-24 0,0 0 0,0 0 0,1 0 0,-1 0 0,1 0 0,-1 0 0,1-1 0,0 1 0,0-1 0,0 0 0,1 0 0,2 2 0,-3-4 0,-1 1 0,0 0 0,1-1 0,-1 1 0,1-1 0,-1 0 0,1 0 0,-1 0 0,0 0 0,1 0 0,-1-1 0,1 1 0,-1-1 0,0 1 0,1-1 0,-1 0 0,0 0 0,0 0 0,1 0 0,2-3 0,3-2 0,0 0 0,-1-1 0,0 0 0,0 0 0,-1-1 0,0 0 0,0 0 0,-1 0 0,1-1 0,-2 0 0,0 0 0,5-12 0,3-14 0,14-70 0,1-33 0,-37 181 0,3 0 0,1 0 0,2 0 0,3 71 0,1-110 0,1 0 0,-1 1 0,1-1 0,1 0 0,-1 1 0,1-1 0,-1 0 0,1 0 0,0 0 0,0 0 0,1-1 0,3 6 0,-4-8 0,-1 0 0,0 1 0,1-1 0,-1 0 0,1 0 0,0 0 0,-1-1 0,1 1 0,0 0 0,-1-1 0,1 1 0,0-1 0,-1 1 0,1-1 0,0 0 0,0 0 0,0 0 0,0 0 0,-1 0 0,1 0 0,0 0 0,0 0 0,-1-1 0,1 1 0,0-1 0,0 0 0,-1 1 0,1-1 0,0 0 0,-1 0 0,1 0 0,1-1 0,6-5 0,0 1 0,-1-2 0,0 1 0,0-1 0,0 0 0,-1-1 0,0 1 0,8-16 0,5-11 0,14-39 0,-4 9 0,-30 65 0,0 0 0,1 0 0,-1 0 0,0 1 0,0-1 0,0 0 0,0 0 0,0 0 0,0 0 0,0 0 0,0 0 0,0 0 0,0 0 0,0 0 0,0 1 0,1-1 0,-1 0 0,0 0 0,0 0 0,0 0 0,0 0 0,0 0 0,0 0 0,0 0 0,1 0 0,-1 0 0,0 0 0,0 0 0,0 0 0,0 0 0,0 0 0,0 0 0,1 0 0,-1 0 0,0 0 0,0 0 0,0 0 0,0 0 0,0 0 0,0 0 0,0 0 0,1 0 0,-1 0 0,0 0 0,0 0 0,0-1 0,0 1 0,0 0 0,0 0 0,0 0 0,0 0 0,0 0 0,1 0 0,-1 0 0,0 0 0,0-1 0,0 1 0,0 0 0,0 0 0,0 0 0,0 0 0,0 0 0,2 19 0,-1 24 0,-2-23 0,0-15 0,0 1 0,0 0 0,1-1 0,0 1 0,0 0 0,1 0 0,0-1 0,0 1 0,0-1 0,0 1 0,1-1 0,0 1 0,3 5 0,-4-10 0,0 0 0,0 0 0,1 0 0,-1-1 0,0 1 0,0 0 0,1-1 0,-1 1 0,0-1 0,1 1 0,-1-1 0,1 0 0,-1 0 0,1 1 0,-1-1 0,0 0 0,1 0 0,-1 0 0,1-1 0,-1 1 0,1 0 0,-1 0 0,0-1 0,1 1 0,-1-1 0,0 1 0,1-1 0,-1 0 0,0 1 0,0-1 0,1 0 0,-1 0 0,0 0 0,1-1 0,5-3 0,-1 0 0,0-1 0,0 1 0,8-12 0,1-8 0,-13 21 0,0 0 0,0 0 0,0 0 0,1 0 0,0 0 0,0 0 0,0 1 0,0-1 0,7-5 0,-10 9 0,1 0 0,0 0 0,0 0 0,-1 0 0,1 0 0,0 0 0,0 0 0,-1 0 0,1 0 0,0 0 0,-1 1 0,1-1 0,0 0 0,-1 0 0,1 1 0,0-1 0,-1 0 0,1 1 0,-1-1 0,1 1 0,0-1 0,-1 1 0,1-1 0,-1 1 0,1-1 0,-1 1 0,0-1 0,1 2 0,12 20 0,-11-20 0,3 10 0,2-1 0,-1 0 0,2 0 0,-1-1 0,1 0 0,1 0 0,0-1 0,18 15 0,-22-21 0,0 0 0,0 0 0,1 0 0,-1-1 0,1 1 0,-1-1 0,1-1 0,0 1 0,0-1 0,-1 0 0,1 0 0,0-1 0,0 0 0,0 0 0,0 0 0,0-1 0,0 0 0,0 0 0,-1 0 0,1-1 0,8-3 0,-4 0 0,-1 0 0,0 0 0,0-1 0,0 0 0,-1-1 0,0 0 0,0 0 0,-1 0 0,0-1 0,0-1 0,10-15 0,-14 19 0,0 0 0,-1 0 0,0 0 0,0 0 0,0 0 0,0-1 0,-1 1 0,0-1 0,0 1 0,0-11 0,-1 12 0,0 1 0,-1 0 0,0-1 0,1 1 0,-1 0 0,-1-1 0,1 1 0,0 0 0,-1 0 0,1 0 0,-1 0 0,0 0 0,0 0 0,0 1 0,0-1 0,-1 0 0,1 1 0,-6-4 0,6 4 0,1 1 0,-1 0 0,-1-1 0,1 1 0,0 0 0,0 0 0,0 0 0,-1 0 0,1 0 0,0 1 0,-1-1 0,1 1 0,-1-1 0,1 1 0,0 0 0,-1 0 0,1 0 0,-1 0 0,1 1 0,-1-1 0,1 1 0,0-1 0,-1 1 0,1 0 0,0 0 0,0 0 0,-1 0 0,1 0 0,0 0 0,0 1 0,0-1 0,0 1 0,1-1 0,-1 1 0,0 0 0,1 0 0,-3 2 0,-2 5 0,0-1 0,0 1 0,0 0 0,1 1 0,1-1 0,0 1 0,-5 15 0,1 11 0,0 0 0,3 0 0,-2 46 0,6 113 0,21-7 0,-2-29 0,-18-156 0,0-1 0,0 1 0,0 0 0,0-1 0,0 1 0,0 0 0,-1-1 0,1 1 0,-1-1 0,0 1 0,1-1 0,-1 1 0,-1-1 0,1 1 0,0-1 0,0 0 0,-1 0 0,1 0 0,-1 1 0,0-2 0,0 1 0,-3 3 0,1-3 0,0 0 0,0-1 0,0 1 0,0-1 0,0 0 0,0 0 0,0 0 0,-1 0 0,1-1 0,0 0 0,0 0 0,-1 0 0,-4-1 0,-14-2 0,0-1 0,1-1 0,0 0 0,0-2 0,0-1 0,1-1 0,0 0 0,1-2 0,0 0 0,0-1 0,1-1 0,-18-17 0,32 25-97,1 0-1,0 0 1,0-1-1,0 1 1,0-1-1,1 0 1,0 0-1,0-1 1,1 1-1,0 0 1,0-1-1,0 0 0,-1-13 1,1-12-6729</inkml:trace>
  <inkml:trace contextRef="#ctx0" brushRef="#br0" timeOffset="2255.9">1545 370 24575,'359'-102'0,"-288"83"0,-54 15 0,-10 2 0,0 1 0,0-1 0,0 0 0,0 0 0,-1-1 0,1 0 0,-1 0 0,0 0 0,0-1 0,6-5 0,-11 9 0,-1 0 0,1-1 0,-1 1 0,1 0 0,-1 0 0,0 0 0,1-1 0,-1 1 0,0 0 0,1-1 0,-1 1 0,0 0 0,1-1 0,-1 1 0,0 0 0,1-1 0,-1 1 0,0-1 0,0 1 0,0-1 0,0 1 0,1 0 0,-1-1 0,0 1 0,0-1 0,0 1 0,0-1 0,0 1 0,0-1 0,0 1 0,0-1 0,0 1 0,0 0 0,0-1 0,0 1 0,-1-1 0,1 1 0,0-1 0,0 1 0,0 0 0,-1-1 0,1 1 0,0-1 0,0 1 0,-1 0 0,1-1 0,0 1 0,-1 0 0,1-1 0,0 1 0,-1 0 0,1 0 0,-1-1 0,1 1 0,0 0 0,-2 0 0,1-1 0,-1 1 0,0-1 0,1 1 0,-1 0 0,0 0 0,0 0 0,1 0 0,-1 0 0,0 1 0,0-1 0,1 0 0,-1 1 0,0-1 0,-1 2 0,-2 1 0,1 0 0,0 0 0,1 1 0,-1-1 0,1 1 0,-1 0 0,1 0 0,0 1 0,1-1 0,-1 0 0,1 1 0,0 0 0,0-1 0,0 1 0,0 0 0,1 0 0,0 0 0,0 0 0,1 0 0,-1 9 0,1-10 0,-1 0 0,1-1 0,0 1 0,0 0 0,1 0 0,-1 0 0,1 0 0,0 0 0,0 0 0,0-1 0,0 1 0,1 0 0,0-1 0,-1 1 0,1-1 0,1 1 0,-1-1 0,0 0 0,1 0 0,0 0 0,-1 0 0,1-1 0,0 1 0,0-1 0,1 0 0,-1 0 0,4 2 0,-3-2 0,0-1 0,0 0 0,0 0 0,1-1 0,-1 1 0,0-1 0,0 0 0,0 0 0,1 0 0,-1 0 0,0-1 0,0 0 0,0 0 0,0 0 0,0 0 0,0-1 0,7-3 0,-5 2 0,-1-1 0,0 1 0,0-1 0,0 0 0,0-1 0,-1 1 0,0-1 0,0 0 0,0 0 0,-1 0 0,5-9 0,-5 9 0,-1 0 0,1 0 0,-1-1 0,-1 1 0,1-1 0,-1 1 0,0-1 0,0 0 0,-1 0 0,0 1 0,0-1 0,-1-9 0,0 11 0,1 0 0,-2 1 0,1-1 0,0 0 0,-1 0 0,0 0 0,1 1 0,-1-1 0,-1 1 0,1-1 0,-1 1 0,1 0 0,-1 0 0,0 0 0,0 1 0,0-1 0,0 0 0,-7-3 0,1 2-136,1 1-1,-1 0 1,0 0-1,0 1 1,0 0-1,0 0 1,0 1-1,0 1 0,-15 0 1,-34 2-6690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3:56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2 123 24575,'0'4'0</inkml:trace>
  <inkml:trace contextRef="#ctx0" brushRef="#br0" timeOffset="1083.21">224 124 24575,'2'3'0,"4"-10"0,2-12 0,-3 2 0,-3 9 0,0 0 0,0 0 0,-1 0 0,0 0 0,0-8 0,-1 15 0,0 0 0,0 0 0,0 0 0,0-1 0,-1 1 0,1 0 0,0 0 0,-1 0 0,1 0 0,0 0 0,-1 0 0,0 0 0,1 0 0,-1 0 0,1 0 0,-1 0 0,0 0 0,0 0 0,0 0 0,1 1 0,-1-1 0,0 0 0,0 0 0,0 1 0,0-1 0,0 1 0,0-1 0,0 1 0,0-1 0,-1 1 0,1 0 0,0 0 0,0-1 0,0 1 0,0 0 0,0 0 0,-1 0 0,1 0 0,0 0 0,0 0 0,-2 1 0,-6 1 0,1 0 0,-1 0 0,0 1 0,1 0 0,0 0 0,0 1 0,0 0 0,0 0 0,1 1 0,-10 7 0,8-5 0,1 1 0,-1-1 0,1 1 0,0 1 0,1 0 0,0 0 0,-9 16 0,14-21 0,0-1 0,1 1 0,-1-1 0,1 1 0,0 0 0,0 0 0,0-1 0,1 1 0,-1 0 0,1 0 0,0 0 0,0 0 0,0 0 0,0-1 0,1 1 0,0 0 0,0 0 0,0 0 0,0-1 0,0 1 0,1-1 0,0 1 0,-1-1 0,5 6 0,4 3 0,0 0 0,1-1 0,1-1 0,-1 1 0,14 7 0,12 12 0,-24-19 0,1 2 0,-2-1 0,0 2 0,-1 0 0,18 28 0,-26-37 0,0 1 0,0-1 0,-1 1 0,0-1 0,0 1 0,0 0 0,-1 0 0,0-1 0,0 1 0,0 0 0,-1 0 0,0 0 0,0 0 0,-1 0 0,1 0 0,-1 0 0,0 0 0,-1 0 0,0 0 0,0 0 0,-3 6 0,-1-2 0,-1-1 0,0 0 0,0 0 0,-1 0 0,-1-1 0,1 0 0,-1-1 0,0 1 0,-1-2 0,0 0 0,0 0 0,0 0 0,-1-1 0,0-1 0,1 0 0,-2 0 0,1-1 0,0-1 0,-12 2 0,20-4 0,1 1 0,0-1 0,-1 0 0,1 0 0,0 1 0,-1-1 0,1-1 0,0 1 0,0 0 0,-1-1 0,1 1 0,0-1 0,0 0 0,-1 1 0,1-1 0,0 0 0,0 0 0,0-1 0,0 1 0,0 0 0,0-1 0,1 1 0,-1-1 0,0 1 0,1-1 0,-1 0 0,1 0 0,0 0 0,-1 0 0,1 0 0,0 0 0,0 0 0,0 0 0,1 0 0,-1 0 0,0-1 0,1 1 0,0 0 0,-1-5 0,1-1 0,0-1 0,1 1 0,0-1 0,0 1 0,0 0 0,1-1 0,1 1 0,0 0 0,5-13 0,4 0 0,0 0 0,1 1 0,1 1 0,0 0 0,2 0 0,18-16 0,-21 23 0,0 0 0,1 1 0,1 0 0,0 1 0,0 1 0,1 0 0,0 2 0,32-12 0,-45 18 0,0 1 0,0-1 0,0 1 0,0 0 0,0 0 0,1 0 0,-1 0 0,0 0 0,0 1 0,0-1 0,0 1 0,0 0 0,0 0 0,0 0 0,0 0 0,0 1 0,0-1 0,-1 1 0,1 0 0,0-1 0,-1 1 0,0 0 0,1 1 0,-1-1 0,0 0 0,0 1 0,0-1 0,2 6 0,6 7 0,-2 1 0,0 1 0,12 33 0,-10-23 0,48 142 0,-55-164-1365</inkml:trace>
  <inkml:trace contextRef="#ctx0" brushRef="#br0" timeOffset="1469.67">434 18 24575,'4'15'0,"4"15"0,5 13 0,3 7 0,0-5-8191</inkml:trace>
  <inkml:trace contextRef="#ctx0" brushRef="#br0" timeOffset="2218.38">709 295 24575,'-1'1'0,"0"-1"0,0 1 0,0-1 0,0 1 0,0 0 0,0-1 0,0 1 0,1 0 0,-1 0 0,0-1 0,0 1 0,1 0 0,-1 0 0,1 0 0,-1 0 0,1 0 0,-1 0 0,1 0 0,-1 0 0,1 0 0,0 0 0,-1 0 0,1 0 0,0 1 0,0-1 0,0 0 0,0 0 0,0 0 0,1 2 0,-1 35 0,2-25 0,1 0 0,0-1 0,9 22 0,-11-29 0,2 0 0,-1 0 0,0 0 0,1 0 0,0-1 0,0 1 0,0-1 0,1 0 0,0 0 0,-1 0 0,7 5 0,-9-9 0,-1 1 0,1-1 0,-1 0 0,1 1 0,0-1 0,-1 0 0,1 0 0,0 1 0,-1-1 0,1 0 0,-1 0 0,1 0 0,0 0 0,-1 0 0,1 0 0,0 0 0,-1 0 0,1 0 0,0 0 0,-1 0 0,1 0 0,0 0 0,-1-1 0,1 1 0,0 0 0,-1 0 0,1-1 0,0 0 0,10-18 0,-2-32 0,-9 48 0,1-128 0,-1 60 0,0 84 0,2-1 0,0 0 0,0 0 0,1 0 0,1 0 0,0-1 0,0 1 0,1-1 0,1 0 0,0 0 0,0-1 0,1 1 0,0-2 0,1 1 0,0-1 0,1 0 0,0 0 0,0-1 0,0-1 0,1 1 0,18 9 0,-23-15 0,-1 0 0,1 0 0,0-1 0,0 1 0,-1-1 0,1 0 0,0 0 0,0-1 0,0 1 0,0-1 0,0 0 0,0-1 0,0 1 0,0-1 0,8-2 0,-8 1 0,-1 0 0,0 0 0,0-1 0,0 1 0,-1-1 0,1 0 0,-1 0 0,1 0 0,-1 0 0,0-1 0,0 1 0,0-1 0,-1 0 0,1 0 0,-1 0 0,4-9 0,0-4 0,0 0 0,-2-1 0,4-21 0,-5 21 0,1 2 0,0-1 0,8-19 0,-12 36 0,0-1 0,1 0 0,-1 1 0,0-1 0,0 0 0,1 1 0,-1-1 0,0 1 0,1-1 0,-1 0 0,1 1 0,-1-1 0,1 1 0,-1 0 0,1-1 0,-1 1 0,1-1 0,-1 1 0,1 0 0,0-1 0,-1 1 0,1 0 0,0-1 0,-1 1 0,1 0 0,-1 0 0,1 0 0,0 0 0,0 0 0,-1 0 0,1 0 0,0 0 0,-1 0 0,1 0 0,0 0 0,-1 0 0,1 0 0,0 1 0,-1-1 0,1 0 0,-1 0 0,1 1 0,0-1 0,-1 0 0,1 1 0,-1-1 0,1 1 0,-1-1 0,1 1 0,-1-1 0,1 1 0,-1-1 0,1 1 0,-1 0 0,27 37 0,-24-32 0,0-2 0,1 3 0,0 0 0,1-1 0,0 0 0,9 10 0,-14-16 0,1 1 0,-1-1 0,1 1 0,-1-1 0,1 0 0,-1 1 0,1-1 0,-1 0 0,1 0 0,-1 0 0,1 1 0,-1-1 0,1 0 0,-1 0 0,1 0 0,-1 0 0,1 0 0,0 0 0,-1 0 0,1 0 0,-1 0 0,1 0 0,-1 0 0,1 0 0,-1 0 0,1 0 0,0-1 0,0 1 0,0-1 0,0-1 0,0 1 0,0 0 0,0-1 0,0 1 0,-1-1 0,1 1 0,0-1 0,-1 1 0,1-1 0,-1 0 0,1 1 0,-1-1 0,1-3 0,0-6 0,0 0 0,-1 0 0,0 0 0,-1-1 0,0 1 0,0 0 0,-5-16 0,5 23 0,-1 0 0,1 0 0,-1 1 0,0-1 0,0 0 0,0 0 0,0 1 0,-1-1 0,1 1 0,-5-4 0,5 5 0,1 1 0,-1 0 0,0-1 0,0 1 0,0 0 0,0 0 0,0 0 0,-1 1 0,1-1 0,0 0 0,0 1 0,0-1 0,-1 1 0,1 0 0,0 0 0,-1 0 0,1 0 0,0 0 0,0 0 0,-3 1 0,1 1 0,-1-1 0,1 1 0,0 0 0,0 0 0,0 0 0,1 1 0,-1-1 0,1 1 0,-1 0 0,1 0 0,0 0 0,0 0 0,0 1 0,0-1 0,1 1 0,-1 0 0,-2 6 0,-2 4 0,0 0 0,2 0 0,-8 28 0,10-29 0,0 0 0,0 0 0,2 0 0,0 1 0,0-1 0,1 0 0,1 1 0,0-1 0,3 14 0,-2-21 0,-1 0 0,2 0 0,-1 0 0,0 0 0,1-1 0,0 1 0,1-1 0,-1 0 0,1 0 0,0 0 0,0-1 0,0 1 0,1-1 0,0 0 0,-1 0 0,1-1 0,1 1 0,-1-1 0,0 0 0,1 0 0,10 2 0,-8-2 0,0 0 0,1-1 0,-1 0 0,1-1 0,0 0 0,-1 0 0,1-1 0,0 0 0,0-1 0,-1 0 0,1 0 0,0-1 0,-1 0 0,1 0 0,-1-1 0,0 0 0,0 0 0,0-1 0,8-5 0,-8 3 0,1 0 0,-2-1 0,1 1 0,-1-1 0,0-1 0,0 1 0,-1-1 0,0 0 0,-1-1 0,1 1 0,-2-1 0,1 0 0,-1-1 0,-1 1 0,1-1 0,2-14 0,-3 11 0,-1 0 0,0 0 0,0 0 0,-1-1 0,-1 1 0,-1 0 0,0-1 0,0 1 0,-4-14 0,5 26 0,0 0 0,0 0 0,0 1 0,-1-1 0,1 0 0,0 1 0,0-1 0,-1 0 0,1 1 0,0-1 0,-1 1 0,1-1 0,0 0 0,-1 1 0,1-1 0,-1 1 0,1-1 0,-1 1 0,1-1 0,-1 1 0,1 0 0,-1-1 0,0 1 0,1 0 0,-1-1 0,0 1 0,1 0 0,-1 0 0,0 0 0,1-1 0,-1 1 0,0 0 0,1 0 0,-1 0 0,0 0 0,0 0 0,1 0 0,-1 0 0,0 0 0,1 1 0,-1-1 0,0 0 0,1 0 0,-1 1 0,0-1 0,1 0 0,-1 1 0,1-1 0,-1 0 0,1 1 0,-2 0 0,0 1 0,0 0 0,0 1 0,-1-1 0,1 0 0,1 1 0,-1 0 0,0-1 0,1 1 0,-1 0 0,-1 5 0,2-3 0,-1 2 0,1-1 0,0 0 0,1 0 0,0 0 0,-1 0 0,2 0 0,-1 1 0,1-1 0,0 0 0,0 0 0,1 0 0,0 0 0,0 0 0,0-1 0,1 1 0,-1 0 0,2-1 0,-1 0 0,4 5 0,-1-3 0,-1 0 0,1-1 0,0 0 0,1-1 0,-1 1 0,1-1 0,0-1 0,1 1 0,-1-1 0,1 0 0,0-1 0,0 0 0,0 0 0,8 1 0,7 0-341,-1-1 0,1-1-1,29-2 1,-20-1-648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27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388 24575,'14'0'0,"13"0"0,1 0-8191</inkml:trace>
  <inkml:trace contextRef="#ctx0" brushRef="#br0" timeOffset="388.58">787 345 24575,'14'-7'0,"13"-2"0,8 0 0,-1 1-8191</inkml:trace>
  <inkml:trace contextRef="#ctx0" brushRef="#br0" timeOffset="389.58">1359 324 24575,'18'-3'0,"10"-2"0,6 0 0,-1 2-8191</inkml:trace>
  <inkml:trace contextRef="#ctx0" brushRef="#br0" timeOffset="749.99">1826 303 24575</inkml:trace>
  <inkml:trace contextRef="#ctx0" brushRef="#br0" timeOffset="750.99">2482 282 24575,'18'-7'0,"10"-2"0,-1 0-8191</inkml:trace>
  <inkml:trace contextRef="#ctx0" brushRef="#br0" timeOffset="1746.47">3434 28 24575,'-3'-2'0,"-1"1"0,1-1 0,-1 1 0,1-1 0,-1 1 0,0 0 0,1 0 0,-1 1 0,0-1 0,0 1 0,1 0 0,-1 0 0,0 0 0,0 0 0,1 1 0,-1-1 0,0 1 0,0 0 0,1 0 0,-1 1 0,1-1 0,-1 1 0,1-1 0,0 1 0,-1 0 0,1 1 0,0-1 0,0 0 0,0 1 0,1 0 0,-5 4 0,4-4 0,0 1 0,0-1 0,0 1 0,0 0 0,1 0 0,0 0 0,-1 0 0,1 0 0,1 1 0,-1-1 0,1 1 0,-1-1 0,1 1 0,1-1 0,-1 1 0,0 0 0,1-1 0,0 1 0,0 0 0,1-1 0,-1 1 0,1-1 0,0 1 0,0 0 0,3 5 0,-3-8 0,0 0 0,0 0 0,0 0 0,0 0 0,0 0 0,1 0 0,-1-1 0,1 1 0,-1 0 0,1-1 0,-1 1 0,1-1 0,0 0 0,0 0 0,0 1 0,0-1 0,-1 0 0,2-1 0,-1 1 0,0 0 0,0 0 0,0-1 0,0 1 0,0-1 0,1 0 0,-1 0 0,0 0 0,0 0 0,0 0 0,1 0 0,-1-1 0,0 1 0,0-1 0,0 1 0,0-1 0,0 0 0,4-1 0,0-2 0,-1 1 0,1-1 0,-1 1 0,0-1 0,0-1 0,0 1 0,-1-1 0,1 0 0,-1 0 0,0 0 0,5-10 0,11-36 0,-17 42 0,0 0 0,0-1 0,1 2 0,1-1 0,-1 0 0,12-15 0,-16 24 0,0 0 0,1-1 0,-1 1 0,0 0 0,0 0 0,1-1 0,-1 1 0,0 0 0,0 0 0,1-1 0,-1 1 0,0 0 0,1 0 0,-1 0 0,0 0 0,1 0 0,-1-1 0,0 1 0,1 0 0,-1 0 0,0 0 0,1 0 0,-1 0 0,1 0 0,-1 0 0,0 0 0,1 0 0,-1 0 0,0 0 0,1 0 0,-1 1 0,0-1 0,1 0 0,-1 0 0,0 0 0,1 0 0,-1 0 0,1 1 0,7 15 0,-1 25 0,7 201 0,2 24 0,-13-227 0,10 67 0,-11-92 0,1 0 0,1 0 0,0 0 0,11 24 0,-15-37 0,0 0 0,1-1 0,-1 1 0,0 0 0,0-1 0,1 1 0,-1 0 0,1 0 0,-1-1 0,0 1 0,1-1 0,-1 1 0,1 0 0,-1-1 0,1 1 0,0-1 0,-1 1 0,1-1 0,0 0 0,-1 1 0,1-1 0,0 1 0,-1-1 0,1 0 0,0 0 0,0 1 0,-1-1 0,2 0 0,-1-1 0,0 1 0,0-1 0,0 0 0,-1 0 0,1 0 0,0 0 0,-1 1 0,1-1 0,0 0 0,-1 0 0,1 0 0,-1 0 0,0-1 0,1 1 0,-1 0 0,1-2 0,6-51 0,-6-367 0,-4 395 0,2 21 0,0 1 0,1-1 0,-1 1 0,1-1 0,0 0 0,0 1 0,2-9 0,-2 12 0,1-1 0,0 1 0,0 0 0,0-1 0,-1 1 0,1 0 0,0 0 0,1-1 0,-1 1 0,0 0 0,0 0 0,0 0 0,1 0 0,-1 0 0,0 1 0,1-1 0,-1 0 0,1 1 0,-1-1 0,1 1 0,-1-1 0,1 1 0,-1 0 0,1-1 0,0 1 0,-1 0 0,2 0 0,162-7 0,-64 5 0,21-5-1365,-136 7-5461</inkml:trace>
  <inkml:trace contextRef="#ctx0" brushRef="#br0" timeOffset="2556.85">48 915 24575,'-13'36'0,"-14"55"0,24-81 0,2 0 0,-1 0 0,1 0 0,0 0 0,1 0 0,1 1 0,-1-1 0,2 0 0,-1 0 0,6 17 0,-6-24 0,0-1 0,0 1 0,0 0 0,0-1 0,1 1 0,-1-1 0,1 0 0,-1 1 0,1-1 0,0 0 0,0 0 0,0 0 0,1 0 0,-1 0 0,0 0 0,1-1 0,-1 1 0,1-1 0,-1 0 0,1 0 0,0 0 0,-1 0 0,1 0 0,0 0 0,0-1 0,0 1 0,-1-1 0,1 0 0,0 0 0,0 0 0,0 0 0,0-1 0,3 0 0,-1 0 0,0 0 0,0-1 0,0 0 0,0 0 0,0 0 0,-1-1 0,1 1 0,-1-1 0,1 0 0,-1-1 0,0 1 0,0-1 0,0 0 0,-1 0 0,1 0 0,-1 0 0,3-6 0,3-8 0,-1-1 0,-1-1 0,-1 1 0,0-1 0,-1 0 0,-2-1 0,3-33 0,-6 54 0,0 0 0,0 0 0,0-1 0,0 1 0,-1 0 0,1 0 0,0 0 0,0 0 0,0 0 0,0 0 0,0 0 0,0 0 0,0 0 0,0-1 0,0 1 0,0 0 0,0 0 0,0 0 0,0 0 0,0 0 0,0 0 0,0 0 0,0-1 0,0 1 0,0 0 0,0 0 0,0 0 0,0 0 0,0 0 0,0 0 0,0 0 0,0-1 0,0 1 0,1 0 0,-1 0 0,0 0 0,0 0 0,0 0 0,0 0 0,0 0 0,0 0 0,0 0 0,0 0 0,0 0 0,0 0 0,1 0 0,-1-1 0,0 1 0,0 0 0,0 0 0,0 0 0,0 0 0,0 0 0,0 0 0,1 0 0,-1 0 0,0 0 0,0 0 0,0 0 0,0 0 0,0 0 0,0 0 0,0 0 0,1 1 0,-1-1 0,6 11 0,11 38 0,0 0 0,-11-35-195,2 0 0,-1 0 0,2 0 0,0-1 0,0-1 0,13 13 0,0-3-6631</inkml:trace>
  <inkml:trace contextRef="#ctx0" brushRef="#br0" timeOffset="3632.87">491 1001 24575,'0'2'0,"0"20"0,1 0 0,4 24 0,-4-40 0,0 0 0,0 0 0,1 0 0,0 0 0,0 0 0,0-1 0,1 1 0,0-1 0,0 1 0,0-1 0,1 0 0,0 0 0,7 7 0,-10-11 0,0 0 0,0 0 0,0 0 0,1 0 0,-1 0 0,0-1 0,0 1 0,0 0 0,1-1 0,-1 1 0,0-1 0,1 0 0,-1 1 0,0-1 0,1 0 0,-1 0 0,0 0 0,1 0 0,-1 0 0,1 0 0,-1 0 0,0 0 0,1 0 0,-1-1 0,2 0 0,-1 0 0,1-1 0,-1 1 0,0-1 0,0 0 0,0 1 0,0-1 0,-1 0 0,1 0 0,0 0 0,-1-1 0,0 1 0,2-4 0,4-7 0,-2-1 0,0 0 0,5-24 0,-10 36 0,3-11 0,-2 5 0,1 1 0,0-1 0,0 1 0,0 0 0,5-8 0,-7 14 0,1 0 0,-1 0 0,1 0 0,-1 1 0,1-1 0,-1 0 0,1 0 0,0 1 0,0-1 0,-1 1 0,1-1 0,0 0 0,0 1 0,0 0 0,-1-1 0,1 1 0,0-1 0,0 1 0,1 0 0,-1 0 0,1 0 0,-1 0 0,1 0 0,-1 0 0,0 1 0,0-1 0,1 0 0,-1 1 0,0 0 0,0-1 0,1 1 0,-1-1 0,0 1 0,0 0 0,0 0 0,0 0 0,2 2 0,37 42 0,-28-31 0,0-1 0,0 0 0,26 20 0,-34-30 0,0 0 0,0 0 0,0-1 0,0 0 0,1 0 0,-1 0 0,1 0 0,0-1 0,-1 0 0,1 0 0,0 0 0,0-1 0,0 1 0,-1-1 0,1 0 0,0 0 0,0-1 0,8-1 0,-10 0 0,0 1 0,0 0 0,0-1 0,0 0 0,-1 0 0,1 0 0,-1 0 0,1 0 0,-1 0 0,0 0 0,0-1 0,0 1 0,0-1 0,0 0 0,0 1 0,-1-1 0,0 0 0,1 0 0,-1 0 0,0 0 0,0 0 0,-1-1 0,1 1 0,-1 0 0,1 0 0,-1 0 0,0-1 0,0 1 0,-1-6 0,1 6 0,0 1 0,0-1 0,-1 1 0,1-1 0,-1 0 0,1 1 0,-1-1 0,0 1 0,0 0 0,0-1 0,0 1 0,0 0 0,0-1 0,-1 1 0,1 0 0,-1 0 0,0 0 0,1 0 0,-1 0 0,0 1 0,0-1 0,0 0 0,0 1 0,-1 0 0,1-1 0,0 1 0,0 0 0,-1 0 0,1 0 0,-1 0 0,1 1 0,-1-1 0,1 1 0,-1 0 0,0-1 0,-4 1 0,4 1 0,0 1 0,0-1 0,1 0 0,-1 1 0,0-1 0,1 1 0,-1 0 0,1 0 0,-1 0 0,1 0 0,0 0 0,0 1 0,0-1 0,0 1 0,0-1 0,1 1 0,-1 0 0,1 0 0,0-1 0,-1 1 0,1 0 0,1 0 0,-1 0 0,0 1 0,0 4 0,0-5 0,1 0 0,-1 0 0,1-1 0,-1 1 0,1 0 0,0 0 0,0 0 0,0 0 0,1 0 0,-1 0 0,1-1 0,-1 1 0,1 0 0,0 0 0,0-1 0,0 1 0,1 0 0,-1-1 0,0 1 0,1-1 0,0 0 0,0 1 0,0-1 0,0 0 0,0 0 0,0 0 0,0 0 0,3 1 0,-2-1 0,1-1 0,-1 0 0,1 0 0,-1 0 0,1-1 0,-1 1 0,1-1 0,-1 0 0,1 0 0,0 0 0,-1 0 0,1 0 0,0-1 0,-1 0 0,1 0 0,-1 0 0,0 0 0,1 0 0,-1-1 0,0 1 0,1-1 0,-1 0 0,0 0 0,-1 0 0,1-1 0,0 1 0,0-1 0,-1 1 0,0-1 0,1 0 0,-1 0 0,3-5 0,3-6 0,-1 1 0,-1-1 0,0 0 0,-1 0 0,0-1 0,4-22 0,-2 2 0,-3 1 0,0-1 0,-3-63 0,-5 77 0,4 21 0,0 0 0,0-1 0,0 1 0,0 0 0,0 0 0,0 0 0,0 0 0,-1 0 0,1 0 0,0 0 0,0 0 0,0 0 0,0 0 0,0 0 0,0 0 0,-1 0 0,1-1 0,0 1 0,0 0 0,0 0 0,0 0 0,0 0 0,-1 0 0,1 0 0,0 0 0,0 1 0,0-1 0,0 0 0,0 0 0,-1 0 0,1 0 0,0 0 0,0 0 0,0 0 0,0 0 0,0 0 0,0 0 0,0 0 0,-1 0 0,1 0 0,0 1 0,0-1 0,0 0 0,0 0 0,0 0 0,0 0 0,0 0 0,0 0 0,0 1 0,0-1 0,0 0 0,0 0 0,0 0 0,0 0 0,0 0 0,0 1 0,-10 34 0,8-15 0,2 0 0,0 0 0,1 0 0,1 0 0,1-1 0,0 1 0,2-1 0,0 1 0,12 25 0,-13-35 0,1 0 0,0-1 0,1 1 0,0-1 0,0 0 0,1-1 0,1 1 0,9 8 0,-11-12 0,0-1 0,-1 0 0,1 0 0,1-1 0,-1 1 0,0-1 0,1-1 0,0 1 0,0-1 0,-1 0 0,1-1 0,0 0 0,13 1 0,-16-2 0,-1-1 0,1 1 0,0-1 0,0 0 0,-1 0 0,1 0 0,0 0 0,-1-1 0,1 0 0,-1 0 0,0 0 0,0 0 0,1 0 0,-1 0 0,-1-1 0,1 1 0,0-1 0,-1 0 0,1 0 0,-1 0 0,0 0 0,0-1 0,0 1 0,0 0 0,-1-1 0,1 1 0,-1-1 0,1-5 0,1 2 0,-1 0 0,-1 0 0,1 0 0,-1-1 0,0 1 0,-1 0 0,0-1 0,0 1 0,-1 0 0,1-1 0,-2 1 0,1 0 0,-1 0 0,-2-7 0,-7 0 0,10 14 0,1 0 0,0 0 0,-1 0 0,1 0 0,-1 0 0,1 0 0,0 0 0,-1 0 0,1 0 0,0 0 0,-1 1 0,1-1 0,0 0 0,-1 0 0,1 0 0,0 0 0,-1 0 0,1 1 0,0-1 0,-1 0 0,1 0 0,0 1 0,-1-1 0,1 0 0,0 0 0,-1 1 0,0 2 0,0-1 0,-1 0 0,1 1 0,0-1 0,0 1 0,0-1 0,1 1 0,-1-1 0,0 6 0,1-2 0,0 0 0,1 0 0,-1 0 0,1 0 0,1 0 0,-1-1 0,1 1 0,0 0 0,0-1 0,1 1 0,-1-1 0,1 0 0,0 0 0,1 0 0,-1 0 0,1-1 0,0 1 0,0-1 0,7 6 0,-8-8 0,-1 0 0,1 0 0,0 0 0,0 0 0,-1-1 0,1 1 0,0-1 0,1 0 0,-1 1 0,0-1 0,0-1 0,0 1 0,1 0 0,-1-1 0,0 0 0,1 0 0,-1 0 0,0 0 0,1 0 0,-1-1 0,0 1 0,1-1 0,-1 0 0,0 0 0,0 0 0,0 0 0,0-1 0,0 1 0,0-1 0,0 0 0,0 0 0,-1 0 0,1 0 0,-1 0 0,4-4 0,2-5 0,0-1 0,0 0 0,-1 0 0,-1-1 0,0 1 0,-1-1 0,0-1 0,5-22 0,-8 30 0,1 2 0,1 10 0,4 15 0,-7-18 0,4 13-195,0 0 0,2 0 0,0-1 0,0 0 0,2 0 0,17 24 0,-2-12-6631</inkml:trace>
  <inkml:trace contextRef="#ctx0" brushRef="#br0" timeOffset="5188.21">1974 1021 24575,'0'10'0,"-2"14"0,5 47 0,-3-66 0,0 1 0,1-1 0,0 1 0,0 0 0,0-1 0,1 0 0,0 1 0,0-1 0,0 0 0,1 0 0,0 0 0,0 0 0,0 0 0,1-1 0,-1 0 0,7 6 0,-9-9 0,0 0 0,0 0 0,0-1 0,0 1 0,0 0 0,0-1 0,1 1 0,-1-1 0,0 0 0,0 1 0,1-1 0,-1 0 0,0 0 0,0 0 0,1 0 0,-1 0 0,0 0 0,1 0 0,-1 0 0,0 0 0,0-1 0,3 0 0,-2 0 0,0 0 0,0 0 0,0-1 0,-1 1 0,1-1 0,0 1 0,-1-1 0,1 0 0,-1 0 0,1 0 0,1-3 0,3-7 0,-1 0 0,0 0 0,5-21 0,-7 24 0,11-50 0,-10 39 0,1 0 0,0 1 0,14-31 0,-19 49 0,0 1 0,0-1 0,0 0 0,1 1 0,-1-1 0,0 1 0,0-1 0,1 0 0,-1 1 0,0-1 0,1 1 0,-1-1 0,1 1 0,-1-1 0,0 1 0,1 0 0,-1-1 0,1 1 0,-1-1 0,1 1 0,0 0 0,-1-1 0,1 1 0,-1 0 0,1 0 0,-1 0 0,1-1 0,0 1 0,-1 0 0,1 0 0,0 0 0,-1 0 0,1 0 0,0 0 0,-1 0 0,1 0 0,-1 0 0,1 0 0,0 1 0,-1-1 0,1 0 0,-1 0 0,1 1 0,0-1 0,-1 0 0,1 1 0,-1-1 0,1 0 0,-1 1 0,1-1 0,-1 1 0,0-1 0,1 1 0,-1-1 0,1 2 0,20 34 0,-20-33 0,13 30 0,-7-16 0,0-1 0,17 30 0,-21-42 0,-1 0 0,1-1 0,0 1 0,0-1 0,0 0 0,0 0 0,1 0 0,-1 0 0,1-1 0,0 1 0,0-1 0,0 0 0,0 0 0,0 0 0,0-1 0,8 3 0,-11-4 0,1 0 0,0 1 0,0-1 0,0 0 0,-1 0 0,1 0 0,0-1 0,0 1 0,-1 0 0,1-1 0,0 1 0,0-1 0,-1 1 0,1-1 0,0 0 0,-1 0 0,1 0 0,-1 0 0,1 0 0,-1 0 0,0 0 0,3-3 0,-1 1 0,-1-1 0,1 0 0,-1 1 0,0-1 0,0 0 0,-1 0 0,1 0 0,1-6 0,3-27 0,-6 29 0,0 12 0,0 6 0,1 1 0,-1-1 0,2 0 0,0 0 0,5 16 0,-7-23 0,1 0 0,0 0 0,-1-1 0,1 1 0,1-1 0,-1 1 0,0-1 0,0 1 0,1-1 0,0 0 0,-1 0 0,1 1 0,0-1 0,0 0 0,0-1 0,0 1 0,1 0 0,-1-1 0,0 1 0,1-1 0,-1 0 0,1 0 0,-1 0 0,1 0 0,5 1 0,-7-2 0,1 0 0,-1 0 0,1 0 0,-1 0 0,1 0 0,-1-1 0,1 1 0,-1-1 0,1 1 0,-1-1 0,0 1 0,1-1 0,-1 0 0,0 0 0,1 0 0,-1 1 0,0-1 0,0-1 0,0 1 0,0 0 0,0 0 0,0 0 0,0 0 0,0-1 0,0 1 0,-1 0 0,1-1 0,0 1 0,-1-1 0,1 1 0,-1-1 0,0 1 0,1-1 0,-1 1 0,0-1 0,0 1 0,0-1 0,0 1 0,0-1 0,0 1 0,-1-3 0,0-5 0,0 1 0,-1-1 0,0 1 0,0 0 0,-6-16 0,6 22 0,1 0 0,0-1 0,0 1 0,0-1 0,0 1 0,1 0 0,-1-1 0,1 0 0,-1 1 0,1-1 0,0 1 0,0-1 0,0 1 0,0-4 0,1 5 0,0 0 0,0-1 0,0 1 0,0 0 0,0 0 0,0 0 0,0 0 0,0 0 0,1 0 0,-1 0 0,0 1 0,1-1 0,-1 0 0,0 1 0,1-1 0,-1 1 0,1-1 0,-1 1 0,1 0 0,-1 0 0,1-1 0,-1 1 0,1 0 0,-1 0 0,2 1 0,-2-1 0,29-2 0,56 3 0,-85-1 0,0 0 0,1 1 0,-1-1 0,0 0 0,1 1 0,-1-1 0,0 1 0,0-1 0,0 1 0,1 0 0,-1-1 0,0 1 0,0 0 0,0 0 0,0 0 0,0 0 0,0 0 0,-1 0 0,1 0 0,0 0 0,0 0 0,-1 0 0,1 1 0,0 1 0,6 35 0,-7-34 0,0 0 0,1 1 0,-1-1 0,1 1 0,0-1 0,1 0 0,2 7 0,-3-9 0,-1 0 0,1-1 0,1 1 0,-1 0 0,0-1 0,0 1 0,0 0 0,1-1 0,-1 0 0,1 1 0,0-1 0,-1 0 0,1 0 0,0 0 0,-1 0 0,1 0 0,0 0 0,0 0 0,0-1 0,0 1 0,0-1 0,0 1 0,0-1 0,0 0 0,0 1 0,0-1 0,0 0 0,0-1 0,0 1 0,0 0 0,0-1 0,0 1 0,0-1 0,0 1 0,2-2 0,0 0 0,1-1 0,-1 0 0,-1 0 0,1 0 0,0 0 0,-1 0 0,1-1 0,-1 1 0,0-1 0,0 0 0,-1 0 0,1 0 0,-1 0 0,2-5 0,10-43 0,-13 42 0,2 0 0,-1 1 0,7-18 0,-9 27 0,0 1 0,1-1 0,-1 0 0,0 0 0,0 0 0,0 0 0,0 1 0,0-1 0,0 0 0,0 0 0,0 0 0,0 0 0,0 0 0,0 1 0,0-1 0,0 0 0,1 0 0,-1 0 0,0 0 0,0 0 0,0 0 0,0 1 0,0-1 0,1 0 0,-1 0 0,0 0 0,0 0 0,0 0 0,0 0 0,1 0 0,-1 0 0,0 0 0,0 0 0,0 0 0,0 0 0,1 0 0,-1 0 0,0 0 0,0 0 0,0 0 0,0 0 0,1 0 0,-1 0 0,0 0 0,0 0 0,0 0 0,0 0 0,1 0 0,-1 0 0,0-1 0,0 1 0,0 0 0,0 0 0,0 0 0,0 0 0,1 0 0,-1-1 0,2 19 0,-1-9 0,0 0 0,0 1 0,1-1 0,0 0 0,1 0 0,5 12 0,-7-19 0,-1 0 0,1 0 0,0 0 0,0 0 0,1 0 0,-1 0 0,0 0 0,1 0 0,-1-1 0,1 1 0,-1-1 0,1 1 0,0-1 0,0 0 0,0 0 0,0 1 0,-1-1 0,1 0 0,1-1 0,-1 1 0,0 0 0,0-1 0,0 1 0,0-1 0,0 1 0,1-1 0,-1 0 0,0 0 0,0 0 0,1-1 0,-1 1 0,0 0 0,4-2 0,-3 1 0,1-1 0,-1 0 0,1 0 0,-1 0 0,0 0 0,0 0 0,0-1 0,0 1 0,0-1 0,-1 0 0,1 0 0,-1 0 0,0 0 0,0-1 0,0 1 0,2-5 0,4-10 0,-1 1 0,5-20 0,-6 19 0,-6 16 0,12-25 0,-12 27 0,0 0 0,0-1 0,1 1 0,-1 0 0,0-1 0,0 1 0,1 0 0,-1-1 0,0 1 0,0 0 0,1 0 0,-1 0 0,0-1 0,1 1 0,-1 0 0,0 0 0,1 0 0,-1-1 0,0 1 0,1 0 0,-1 0 0,1 0 0,-1 0 0,0 0 0,1 0 0,-1 0 0,0 0 0,1 0 0,-1 0 0,1 0 0,-1 0 0,0 0 0,1 0 0,-1 1 0,0-1 0,1 0 0,-1 0 0,0 0 0,1 0 0,-1 1 0,0-1 0,1 0 0,-1 0 0,0 1 0,1-1 0,-1 0 0,0 0 0,0 1 0,0-1 0,1 0 0,-1 1 0,0-1 0,0 0 0,0 1 0,0-1 0,0 1 0,1-1 0,-1 0 0,0 1 0,0-1 0,0 0 0,0 1 0,0 0 0,16 56 0,-13-43 0,0 0 0,1-1 0,0 0 0,1 0 0,11 21 0,-15-32 0,1 0 0,0 0 0,-1 0 0,1 0 0,0 0 0,0 0 0,0-1 0,0 1 0,0 0 0,0-1 0,0 0 0,1 1 0,-1-1 0,1 0 0,-1 0 0,1-1 0,-1 1 0,1 0 0,-1-1 0,1 1 0,-1-1 0,1 0 0,0 0 0,-1 0 0,1 0 0,0-1 0,-1 1 0,1-1 0,-1 1 0,1-1 0,-1 0 0,1 0 0,-1 0 0,0 0 0,3-2 0,-1 1 0,0 0 0,0 0 0,0-1 0,-1 1 0,1-1 0,-1 0 0,1 0 0,-1 0 0,0-1 0,0 1 0,-1-1 0,1 1 0,3-8 0,-1-1 0,0-1 0,-1 1 0,4-17 0,1-6 0,-9 35 0,0 0 0,0 0 0,0 0 0,0 0 0,0-1 0,0 1 0,0 0 0,0 0 0,0 0 0,0 0 0,0-1 0,0 1 0,0 0 0,0 0 0,0 0 0,0 0 0,0 0 0,0-1 0,0 1 0,0 0 0,0 0 0,0 0 0,1 0 0,-1 0 0,0 0 0,0-1 0,0 1 0,0 0 0,0 0 0,0 0 0,0 0 0,0 0 0,1 0 0,-1 0 0,0 0 0,0-1 0,0 1 0,0 0 0,0 0 0,1 0 0,-1 0 0,0 0 0,0 0 0,0 0 0,0 0 0,0 0 0,1 0 0,-1 0 0,0 0 0,0 0 0,0 0 0,0 0 0,1 0 0,-1 0 0,0 0 0,0 0 0,0 1 0,0-1 0,0 0 0,0 0 0,1 0 0,4 14 0,1 27 0,-5-39 0,0 8-81,4 26-347,1 0 0,14 47 0,-10-56-6398</inkml:trace>
  <inkml:trace contextRef="#ctx0" brushRef="#br0" timeOffset="5546.24">3285 598 24575,'-4'22'0,"0"21"0,-1 18 0,5 9 0,2-6-8191</inkml:trace>
  <inkml:trace contextRef="#ctx0" brushRef="#br0" timeOffset="6515.1">3433 1044 24575,'1'-2'0,"17"-37"0,-17 37 0,0 1 0,-1-1 0,1 1 0,0-1 0,0 1 0,0 0 0,0-1 0,0 1 0,0 0 0,0 0 0,0 0 0,0 0 0,1 0 0,-1 0 0,0 0 0,1 0 0,-1 1 0,1-1 0,-1 1 0,1-1 0,1 0 0,-2 2 0,0-1 0,0 1 0,0 0 0,0-1 0,0 1 0,0 0 0,0 0 0,0 0 0,-1 0 0,1 0 0,0 0 0,-1 0 0,1 0 0,0 0 0,-1 0 0,1 0 0,-1 0 0,0 0 0,1 1 0,-1-1 0,0 0 0,0 0 0,0 0 0,0 1 0,0-1 0,0 0 0,0 2 0,-1 35 0,-2-25 0,1 0 0,-2 0 0,0-1 0,0 0 0,-1 0 0,-1 0 0,0 0 0,0-1 0,-1 0 0,-13 15 0,10-18 0,8-13 0,11-20 0,11-8 0,2 1 0,2 1 0,37-38 0,92-78 0,-95 95 0,-52 47 0,40-42 0,-43 43 0,0 1 0,-1-1 0,1 0 0,-1 0 0,1 0 0,-1 0 0,-1 0 0,1 0 0,-1 0 0,1-1 0,0-6 0,-2 10 0,1 0 0,-1 0 0,0 0 0,0 1 0,0-1 0,0 0 0,0 0 0,0 0 0,0 1 0,0-1 0,-1 0 0,1 0 0,0 0 0,0 1 0,0-1 0,-1 0 0,1 0 0,-1 1 0,1-1 0,0 0 0,-1 1 0,1-1 0,-1 0 0,0 1 0,1-1 0,-1 1 0,1-1 0,-1 1 0,0-1 0,1 1 0,-1 0 0,0-1 0,0 1 0,1 0 0,-1-1 0,0 1 0,-1 0 0,1 0 0,-1 0 0,0 0 0,1 0 0,-1 1 0,1-1 0,-1 1 0,0-1 0,1 1 0,-1-1 0,1 1 0,-1 0 0,1 0 0,-1 0 0,1 0 0,0 0 0,-1 0 0,1 0 0,-1 2 0,-5 5 0,1 0 0,1 1 0,-1 0 0,2 0 0,-1 0 0,1 1 0,0 0 0,1 0 0,0 0 0,-1 10 0,-1 13 0,-3 61 0,6-64 0,2 0 0,1 0 0,2 0 0,12 57 0,-2-60 0,-13-27 0,0 0 0,0 1 0,1-1 0,-1 0 0,0 1 0,1-1 0,-1 0 0,0 1 0,1-1 0,-1 0 0,1 0 0,-1 1 0,1-1 0,-1 0 0,0 0 0,1 0 0,-1 0 0,1 0 0,-1 1 0,1-1 0,-1 0 0,1 0 0,-1 0 0,1 0 0,-1-1 0,1 1 0,-1 0 0,0 0 0,1 0 0,-1 0 0,1 0 0,-1 0 0,1-1 0,-1 1 0,0 0 0,1 0 0,-1-1 0,1 1 0,-1 0 0,0-1 0,1 1 0,-1 0 0,0-1 0,0 1 0,1 0 0,-1-1 0,0 1 0,0-1 0,1 1 0,-1-1 0,0 1 0,0 0 0,0-1 0,0 1 0,0-1 0,0 0 0,6-13 0,-1 0 0,-1 0 0,0 0 0,2-27 0,-4 28 0,0 1 0,0 0 0,1 0 0,0 0 0,1 0 0,1 0 0,10-20 0,-14 31 0,-1 0 0,0 1 0,1-1 0,-1 1 0,1-1 0,0 1 0,-1-1 0,1 1 0,-1-1 0,1 1 0,0-1 0,-1 1 0,1 0 0,0-1 0,-1 1 0,1 0 0,0 0 0,0-1 0,-1 1 0,1 0 0,0 0 0,0 0 0,-1 0 0,1 0 0,0 0 0,0 0 0,-1 0 0,1 0 0,0 1 0,0-1 0,-1 0 0,1 0 0,0 1 0,-1-1 0,1 0 0,1 2 0,24 20 0,-18-14 0,0-1 0,0 0 0,0-1 0,1 0 0,0 0 0,1-1 0,-1 0 0,1-1 0,0 0 0,0 0 0,0-1 0,0-1 0,1 1 0,15 0 0,-20-3 0,0 0 0,-1 0 0,1 0 0,-1-1 0,1 0 0,0 0 0,-1-1 0,1 0 0,-1 1 0,0-2 0,0 1 0,0-1 0,0 1 0,0-2 0,0 1 0,-1 0 0,0-1 0,1 0 0,-1 0 0,0 0 0,-1 0 0,1-1 0,-1 1 0,0-1 0,0 0 0,4-10 0,-6 13 0,0 0 0,-1 0 0,1-1 0,0 1 0,-1 0 0,1-1 0,-1 1 0,0-1 0,0 1 0,0 0 0,0-1 0,0 1 0,0-1 0,-1 1 0,1 0 0,-1-1 0,1 1 0,-1 0 0,0 0 0,0-1 0,0 1 0,0 0 0,-1 0 0,1 0 0,-1 0 0,1 0 0,-1 1 0,1-1 0,-1 0 0,0 1 0,0-1 0,0 1 0,0-1 0,0 1 0,0 0 0,0 0 0,-1 0 0,1 0 0,0 1 0,0-1 0,-1 0 0,1 1 0,-1 0 0,1-1 0,0 1 0,-1 0 0,1 0 0,-1 1 0,1-1 0,0 0 0,-1 1 0,1 0 0,0-1 0,-1 1 0,1 0 0,0 0 0,0 0 0,0 0 0,0 1 0,0-1 0,0 0 0,0 1 0,0 0 0,1-1 0,-1 1 0,-2 3 0,2-3 0,0 0 0,0 1 0,1-1 0,-1 0 0,1 1 0,0-1 0,-1 1 0,1-1 0,0 1 0,1 0 0,-1 0 0,0-1 0,1 1 0,-1 0 0,1 0 0,0-1 0,0 1 0,0 0 0,0 0 0,1 3 0,1-2 0,-1-1 0,1 0 0,-1 0 0,1 1 0,0-1 0,0 0 0,0 0 0,1-1 0,-1 1 0,1 0 0,0-1 0,-1 0 0,6 4 0,2 0 0,1 0 0,0 0 0,-1-1 0,2-1 0,-1 0 0,0-1 0,1 0 0,16 2 0,-13-4 0,0 0 0,0-2 0,0 1 0,0-2 0,0 0 0,0-1 0,18-6 0,-26 7 0,0 0 0,0-1 0,0 0 0,-1 0 0,1 0 0,-1-1 0,0 0 0,0-1 0,0 1 0,0-1 0,-1 0 0,0 0 0,0-1 0,0 1 0,-1-1 0,8-12 0,-11 16 0,-1 1 0,1-1 0,0 0 0,-1 0 0,1 1 0,-1-1 0,1 0 0,-1 0 0,0 0 0,0 0 0,0 1 0,0-1 0,0 0 0,0 0 0,-1 0 0,1 0 0,0 1 0,-1-1 0,0 0 0,1 0 0,-1 1 0,-1-4 0,0 3 0,0 0 0,0 0 0,0 0 0,0 0 0,-1 1 0,1-1 0,0 0 0,-1 1 0,1 0 0,-1-1 0,1 1 0,-1 0 0,-4-1 0,1 1 0,1 0 0,0 0 0,-1 0 0,1 1 0,0 0 0,-1 0 0,1 0 0,0 0 0,-1 1 0,1 0 0,0 0 0,0 0 0,-1 1 0,1 0 0,-8 4 0,11-5 0,1 0 0,-1 0 0,0 1 0,1-1 0,-1 1 0,1-1 0,-1 1 0,1-1 0,0 1 0,0 0 0,0-1 0,0 1 0,0 0 0,0 0 0,0 0 0,0 0 0,1 0 0,-1 0 0,1 0 0,0 0 0,-1 0 0,1 0 0,0 3 0,1-3 0,-1 0 0,1-1 0,0 1 0,0-1 0,-1 1 0,1-1 0,0 1 0,0-1 0,1 0 0,-1 1 0,0-1 0,0 0 0,0 0 0,1 0 0,-1 0 0,1 0 0,-1 0 0,1 0 0,-1-1 0,1 1 0,-1 0 0,1-1 0,0 1 0,-1-1 0,1 0 0,0 1 0,-1-1 0,4 0 0,1 0 0,-1 0 0,1 0 0,0 0 0,-1-1 0,1 0 0,-1 0 0,1 0 0,-1-1 0,0 1 0,0-1 0,0-1 0,0 1 0,0-1 0,0 0 0,0 0 0,-1 0 0,1 0 0,-1-1 0,0 0 0,0 0 0,-1 0 0,1-1 0,-1 1 0,0-1 0,0 1 0,0-1 0,-1 0 0,3-7 0,-2 4 0,0 0 0,0-1 0,-1 0 0,0 1 0,0-1 0,-1 0 0,0 0 0,-1 0 0,0 1 0,0-1 0,-1 0 0,0 0 0,-1 0 0,0 1 0,0-1 0,-1 1 0,-5-12 0,8 18 0,-1 1 0,0-1 0,0 1 0,1 0 0,-1-1 0,0 1 0,0 0 0,0-1 0,0 1 0,-1 0 0,1 0 0,0 0 0,0 0 0,-1 0 0,1 0 0,-1 0 0,-1 0 0,2 1 0,1 0 0,-1 0 0,0 0 0,0 0 0,0 0 0,1 0 0,-1 0 0,0 0 0,0 0 0,0 1 0,1-1 0,-1 0 0,0 1 0,0-1 0,1 1 0,-1-1 0,0 0 0,1 1 0,-1 0 0,1-1 0,-1 1 0,0-1 0,0 2 0,-2 3 0,0 0 0,0 0 0,0 1 0,1-1 0,0 0 0,0 1 0,-2 11 0,0 13-151,1 1-1,2 0 0,1 0 0,2-1 1,1 1-1,1-1 0,2 1 1,12 40-1,-6-28-6674</inkml:trace>
  <inkml:trace contextRef="#ctx0" brushRef="#br0" timeOffset="6907.32">4704 915 24575,'0'0'-8191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25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78 24575,'-12'94'0,"4"0"0,6 122 0,3-172 0,2 0 0,10 51 0,-13-95 0,0 0 0,0 0 0,0 0 0,0 0 0,0 0 0,0 0 0,0 0 0,0 0 0,0 0 0,0 0 0,0 0 0,0 0 0,0 0 0,0 0 0,0 0 0,0 0 0,1 0 0,-1 0 0,0 0 0,0 0 0,0 0 0,0 0 0,0 0 0,0 0 0,0 0 0,0 0 0,0 0 0,0 0 0,0 0 0,0 0 0,0 0 0,0 1 0,0-1 0,0 0 0,0 0 0,0 0 0,0 0 0,0 0 0,1 0 0,-1 0 0,1-12 0,1-20 0,-13-211 0,-1-136 0,13 389 0,0 0 0,1 0 0,0 0 0,1 0 0,0-1 0,0 1 0,1-1 0,1 0 0,-1 0 0,1 0 0,1-1 0,0 0 0,0 0 0,0 0 0,1 0 0,0-1 0,1-1 0,-1 1 0,1-1 0,0 0 0,17 8 0,-19-11 0,0-1 0,0 0 0,1 0 0,-1 0 0,0-1 0,1 0 0,-1 0 0,1-1 0,-1 1 0,1-1 0,-1-1 0,0 0 0,8-1 0,-9 1 0,-1-1 0,1 0 0,-1 0 0,0 0 0,0-1 0,0 0 0,0 1 0,0-1 0,0-1 0,-1 1 0,1 0 0,-1-1 0,0 0 0,0 0 0,0 0 0,-1 0 0,1 0 0,1-5 0,2-6 0,0 0 0,-1-1 0,4-18 0,-8 30 0,0 25 0,0 0 0,2 0 0,0 0 0,2 0 0,8 23 0,2-5-1365,0-6-5461</inkml:trace>
  <inkml:trace contextRef="#ctx0" brushRef="#br0" timeOffset="356.84">508 183 24575,'3'0'0,"0"0"0,0 1 0,0-1 0,0 0 0,0 1 0,0 0 0,0 0 0,0 0 0,0 0 0,0 0 0,-1 0 0,1 1 0,0 0 0,-1-1 0,1 1 0,-1 0 0,0 0 0,1 0 0,-1 0 0,0 1 0,0-1 0,-1 1 0,1-1 0,0 1 0,-1-1 0,1 1 0,-1 0 0,1 5 0,0-4 0,-2 0 0,1 0 0,0 0 0,-1 0 0,0 0 0,0 1 0,0-1 0,0 0 0,-1 0 0,0 0 0,0 0 0,0 0 0,0 0 0,0-1 0,-1 1 0,0 0 0,1 0 0,-2-1 0,1 1 0,0-1 0,-4 4 0,-4 2 0,0 0 0,0-1 0,-1 0 0,-15 8 0,16-11 0,0 1 0,0 1 0,1 0 0,0 0 0,-13 14 0,22-21 0,-1 1 0,1-1 0,-1 1 0,1-1 0,0 1 0,-1-1 0,1 1 0,0 0 0,-1-1 0,1 1 0,0-1 0,0 1 0,0 0 0,-1-1 0,1 1 0,0 0 0,0-1 0,0 1 0,0 0 0,0 0 0,0-1 0,0 1 0,0 0 0,1-1 0,-1 1 0,0 0 0,0-1 0,0 1 0,1-1 0,0 2 0,0 0 0,1-1 0,-1 0 0,1 1 0,-1-1 0,1 0 0,0 0 0,-1 0 0,1 0 0,0 0 0,3 1 0,48 10 0,120-2-1365,-116-10-5461</inkml:trace>
  <inkml:trace contextRef="#ctx0" brushRef="#br0" timeOffset="724.51">1122 56 24575,'0'4'0,"4"8"0,0 2-8191</inkml:trace>
  <inkml:trace contextRef="#ctx0" brushRef="#br0" timeOffset="725.51">1186 416 24575,'-4'-7'0,"3"-2"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11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678 24575,'4'-4'0,"-1"-1"0,0 1 0,0-1 0,0 0 0,4-9 0,-6 11 0,0 0 0,0 0 0,1 0 0,-1 0 0,1 0 0,0 0 0,0 0 0,0 0 0,0 1 0,0-1 0,1 1 0,-1 0 0,1-1 0,0 1 0,-1 0 0,7-3 0,-8 5 0,1 0 0,-1 0 0,0 0 0,0 0 0,1 1 0,-1-1 0,0 0 0,0 1 0,0-1 0,1 0 0,-1 1 0,0 0 0,0-1 0,0 1 0,0 0 0,0-1 0,0 1 0,0 0 0,0 0 0,0 0 0,0 0 0,-1 0 0,1 0 0,0 0 0,-1 0 0,1 0 0,0 2 0,17 36 0,-16-34 0,36 112 0,-38-116 0,0 0 0,1 0 0,-1 0 0,0-1 0,1 1 0,-1 0 0,0 0 0,1-1 0,-1 1 0,1 0 0,-1 0 0,1-1 0,0 1 0,-1-1 0,1 1 0,0-1 0,-1 1 0,1-1 0,0 1 0,0-1 0,-1 1 0,3 0 0,-3-2 0,1 1 0,0 0 0,0 0 0,-1-1 0,1 1 0,0 0 0,0-1 0,-1 1 0,1 0 0,0-1 0,-1 1 0,1-1 0,-1 1 0,1-1 0,-1 0 0,1 1 0,-1-1 0,1 1 0,0-2 0,19-44 0,-17 39 0,9-28 0,-7 19 0,0 1 0,1 0 0,15-26 0,-21 40 0,1 1 0,-1-1 0,0 0 0,1 1 0,-1-1 0,1 1 0,-1-1 0,1 1 0,-1-1 0,1 1 0,-1-1 0,1 1 0,-1 0 0,1-1 0,0 1 0,-1 0 0,1-1 0,0 1 0,-1 0 0,1 0 0,0-1 0,0 1 0,-1 0 0,1 0 0,0 0 0,-1 0 0,2 0 0,0 1 0,-1 0 0,1-1 0,-1 1 0,0 0 0,0 0 0,1 0 0,-1-1 0,0 1 0,0 1 0,0-1 0,0 0 0,2 2 0,21 44 0,-21-42 0,5 15 0,-7-15 0,1 0 0,0 0 0,0 0 0,0 0 0,1 0 0,0-1 0,0 1 0,0-1 0,0 1 0,1-1 0,-1 0 0,8 6 0,-10-10 0,0 0 0,0 1 0,1-1 0,-1 0 0,0 0 0,0 0 0,0 0 0,0 0 0,1 0 0,-1 0 0,0 0 0,0-1 0,0 1 0,0 0 0,0-1 0,0 1 0,1-1 0,-1 1 0,0-1 0,0 0 0,0 1 0,-1-1 0,1 0 0,0 0 0,0 1 0,0-1 0,0 0 0,-1 0 0,1 0 0,-1 0 0,1 0 0,0 0 0,-1 0 0,1 0 0,-1-2 0,20-44 0,-19 41 0,12-39 0,-9 29 0,1 1 0,0 0 0,11-24 0,-16 39 0,0 0 0,0-1 0,1 1 0,-1 0 0,0-1 0,0 1 0,0 0 0,0 0 0,1-1 0,-1 1 0,0 0 0,0 0 0,0-1 0,1 1 0,-1 0 0,0 0 0,1 0 0,-1 0 0,0-1 0,0 1 0,1 0 0,-1 0 0,0 0 0,1 0 0,-1 0 0,0 0 0,1 0 0,-1 0 0,0 0 0,1 0 0,-1 0 0,0 0 0,1 0 0,-1 0 0,0 0 0,1 0 0,-1 0 0,0 0 0,0 1 0,1-1 0,-1 0 0,0 0 0,1 0 0,-1 0 0,0 1 0,0-1 0,1 0 0,-1 0 0,0 0 0,0 1 0,0-1 0,1 0 0,-1 1 0,0-1 0,0 0 0,0 0 0,0 1 0,0-1 0,1 1 0,9 22 0,-9-19 0,44 100-1365,-29-74-5461</inkml:trace>
  <inkml:trace contextRef="#ctx0" brushRef="#br0" timeOffset="1105.11">761 572 24575,'-1'1'0,"0"-1"0,0 0 0,0 0 0,1 1 0,-1-1 0,0 1 0,0-1 0,0 0 0,1 1 0,-1 0 0,0-1 0,1 1 0,-1-1 0,0 1 0,1 0 0,-1 0 0,1-1 0,-1 1 0,1 0 0,-1 0 0,1-1 0,-1 1 0,1 0 0,0 0 0,0 0 0,-1 0 0,1 0 0,0 0 0,0 0 0,0 0 0,0-1 0,0 1 0,0 0 0,1 2 0,3 31 0,-3-30 0,1 0 0,0 0 0,0 0 0,0-1 0,0 1 0,1-1 0,-1 0 0,1 1 0,0-1 0,0 0 0,0-1 0,1 1 0,-1 0 0,1-1 0,-1 0 0,5 2 0,-6-3 0,-1 0 0,1 0 0,0-1 0,-1 1 0,1-1 0,-1 1 0,1-1 0,0 0 0,-1 0 0,1 0 0,0 0 0,-1 0 0,1 0 0,0 0 0,-1 0 0,1-1 0,0 1 0,-1 0 0,1-1 0,0 0 0,-1 1 0,1-1 0,-1 0 0,0 0 0,1 0 0,-1 0 0,1 0 0,-1 0 0,0 0 0,0 0 0,0-1 0,0 1 0,0 0 0,0-1 0,0 1 0,0-1 0,0 1 0,-1-1 0,1 1 0,-1-1 0,1 0 0,0-1 0,-1-1 0,1 0 0,-1 1 0,1-1 0,-1 1 0,0-1 0,0 0 0,-1 1 0,1-1 0,-1 0 0,0 1 0,0-1 0,0 1 0,0-1 0,-1 1 0,1 0 0,-1 0 0,0-1 0,0 1 0,0 0 0,0 1 0,0-1 0,-6-5 0,5 5 0,0 1 0,1-1 0,-1 1 0,-1 0 0,1-1 0,0 2 0,0-1 0,-1 0 0,1 0 0,-1 1 0,1 0 0,-1 0 0,0 0 0,0 0 0,1 1 0,-1-1 0,0 1 0,0 0 0,0 0 0,1 0 0,-1 1 0,-4 0 0,6 0 0,0 0 0,0 0 0,0 0 0,0 1 0,1-1 0,-1 1 0,0-1 0,1 1 0,-1 0 0,1-1 0,-1 1 0,1 0 0,0 0 0,0 0 0,0 0 0,0 0 0,0 0 0,0 0 0,1 0 0,-1 1 0,1-1 0,-1 0 0,1 4 0,-1 1 0,1-1 0,-1 1 0,1-1 0,1 1 0,-1-1 0,1 0 0,2 9 0,-1-9 0,0-1 0,1 0 0,-1 1 0,1-1 0,0 0 0,0 0 0,1-1 0,-1 1 0,1-1 0,0 0 0,0 0 0,7 5 0,-2-2 0,0-1 0,1-1 0,-1 0 0,1 0 0,0-1 0,13 4 0,3-2 0,2 0 0,-1-1 0,0-2 0,39 0 0,-52-3 0,0 0 0,-1-1 0,1-1 0,0 0 0,-1-1 0,0 0 0,1-1 0,-1-1 0,24-12 0,-30 13 0,0 0 0,-1-1 0,1 0 0,-1 0 0,0-1 0,0 1 0,-1-1 0,0 0 0,0-1 0,0 1 0,-1-1 0,0 0 0,0 0 0,-1-1 0,0 1 0,0-1 0,-1 1 0,2-11 0,-2 10 0,0-1 0,-1 0 0,0 0 0,-1 0 0,0 0 0,-1 1 0,0-1 0,0 0 0,-4-15 0,4 21 0,0 1 0,0 0 0,0 0 0,0 0 0,-1-1 0,1 1 0,0 0 0,-1 1 0,0-1 0,1 0 0,-1 0 0,0 1 0,0-1 0,0 1 0,0-1 0,-2 0 0,1 1 0,-1 0 0,1 0 0,0 0 0,0 1 0,-1-1 0,1 1 0,0 0 0,0 0 0,-1 0 0,1 0 0,0 1 0,-1-1 0,1 1 0,0 0 0,-3 1 0,1 0 0,1 0 0,-1 1 0,1-1 0,0 1 0,0 0 0,0 0 0,0 0 0,1 0 0,-1 1 0,1-1 0,0 1 0,0 0 0,0 0 0,1 0 0,-1 1 0,1-1 0,0 1 0,0-1 0,1 1 0,-1-1 0,1 1 0,0 0 0,0 0 0,0 7 0,1-8 0,-1-1 0,1 1 0,0-1 0,0 1 0,0-1 0,1 0 0,-1 1 0,1-1 0,0 1 0,0-1 0,0 0 0,0 1 0,1-1 0,-1 0 0,1 0 0,0 0 0,0 0 0,0 0 0,0-1 0,0 1 0,1-1 0,-1 1 0,1-1 0,0 0 0,0 0 0,-1 0 0,1 0 0,0 0 0,1-1 0,-1 1 0,0-1 0,0 0 0,1 0 0,5 1 0,-4-2 0,0 1 0,0-1 0,-1 0 0,1 0 0,0-1 0,0 1 0,0-1 0,-1 0 0,1 0 0,0-1 0,-1 1 0,1-1 0,-1 0 0,1-1 0,-1 1 0,5-4 0,-7 4 0,1 0 0,-1 0 0,0-1 0,0 1 0,0 0 0,0-1 0,0 0 0,-1 1 0,1-1 0,-1 0 0,0 0 0,0 1 0,0-1 0,0 0 0,0 0 0,-1 0 0,1 0 0,-1 0 0,0-1 0,0 1 0,0 0 0,0 0 0,0 0 0,-1 0 0,1 0 0,-3-5 0,-3-1 0,1 15 0,1 20 0,5-20 0,0-1 0,0 0 0,0 1 0,1-1 0,-1 0 0,1 0 0,1 0 0,-1 0 0,1 0 0,-1 0 0,6 6 0,-6-9 0,0 0 0,-1 0 0,1 1 0,0-2 0,1 1 0,-1 0 0,0 0 0,0-1 0,1 1 0,-1-1 0,1 0 0,-1 1 0,1-1 0,-1 0 0,1-1 0,0 1 0,0 0 0,-1-1 0,1 0 0,0 1 0,0-1 0,-1 0 0,1 0 0,4-1 0,-5 0 0,0 0 0,0 0 0,1-1 0,-1 1 0,0 0 0,0-1 0,0 1 0,0-1 0,0 0 0,0 0 0,-1 1 0,1-1 0,-1 0 0,1-1 0,-1 1 0,0 0 0,0 0 0,0-1 0,0 1 0,0 0 0,1-5 0,9-52 0,-10 46 0,-2 10 0,1-1 0,0 1 0,0-1 0,0 1 0,0 0 0,1-1 0,0 1 0,-1-1 0,1 1 0,1 0 0,1-5 0,-3 8 0,1 0 0,-1 0 0,1 0 0,-1 0 0,1 0 0,-1 0 0,1 0 0,-1 0 0,1 0 0,-1 0 0,1 0 0,-1 1 0,1-1 0,-1 0 0,1 0 0,-1 0 0,0 1 0,1-1 0,-1 0 0,1 1 0,-1-1 0,0 0 0,1 1 0,-1-1 0,0 0 0,1 1 0,-1-1 0,0 1 0,12 16 0,-9-12 0,0-1 0,0 0 0,1-1 0,-1 1 0,1-1 0,-1 1 0,1-1 0,0 0 0,0 0 0,1-1 0,-1 1 0,1-1 0,-1 0 0,1 0 0,-1 0 0,8 1 0,-9-3 0,0 0 0,0 0 0,0 0 0,1 0 0,-1 0 0,0-1 0,0 1 0,0-1 0,0 0 0,0 0 0,-1 0 0,1 0 0,0 0 0,0-1 0,-1 1 0,1-1 0,0 0 0,-1 0 0,0 0 0,1 0 0,-1 0 0,0 0 0,0-1 0,0 1 0,2-5 0,16-36 0,-17 36 0,-1 0 0,1 0 0,0 1 0,1 0 0,0-1 0,5-6 0,-9 13 0,1-1 0,-1 1 0,1-1 0,0 1 0,-1-1 0,1 1 0,-1 0 0,1-1 0,0 1 0,0 0 0,-1 0 0,1-1 0,0 1 0,0 0 0,-1 0 0,1 0 0,0 0 0,0 0 0,-1 0 0,1 0 0,0 0 0,0 0 0,-1 0 0,1 0 0,0 1 0,0-1 0,-1 0 0,1 0 0,0 1 0,-1-1 0,1 1 0,0-1 0,-1 0 0,1 1 0,0-1 0,-1 1 0,1 0 0,-1-1 0,1 1 0,-1-1 0,1 1 0,-1 0 0,0-1 0,1 1 0,-1 0 0,1 0 0,20 41 0,-18-35 0,15 33-1365,-2-1-5461</inkml:trace>
  <inkml:trace contextRef="#ctx0" brushRef="#br0" timeOffset="1740.02">2158 254 24575,'-1'65'0,"3"0"0,2-1 0,4 0 0,17 75 0,-24-137 0,0-1 0,-1 0 0,1 1 0,-1 0 0,1-1 0,-1 1 0,0-1 0,0 1 0,0-1 0,0 1 0,0 0 0,0-1 0,0 1 0,-1 2 0,1-4 0,-1-1 0,0 1 0,0 0 0,1 0 0,-1-1 0,0 1 0,1 0 0,-1-1 0,1 1 0,-1 0 0,0-1 0,1 1 0,-1-1 0,1 1 0,-1-1 0,1 0 0,0 1 0,-1-1 0,1 1 0,-1-2 0,-29-44 0,21 32 0,1-1 0,0 1 0,2-1 0,-1-1 0,-5-21 0,12 34 0,-1 0 0,0-1 0,1 1 0,0 0 0,-1-1 0,1 1 0,0 0 0,1 0 0,-1-1 0,1 1 0,-1 0 0,1 0 0,0 0 0,0 0 0,0-1 0,1 2 0,-1-1 0,1 0 0,0 0 0,0 0 0,0 1 0,0-1 0,0 1 0,0-1 0,1 1 0,-1 0 0,1 0 0,-1 0 0,1 0 0,0 1 0,0-1 0,0 1 0,6-3 0,49-10 0,-42 11 0,0-1 0,0 0 0,21-9 0,-34 12 0,0-1 0,0 1 0,0-1 0,0 0 0,0 0 0,-1 0 0,1 0 0,-1 0 0,1 0 0,-1-1 0,0 1 0,0-1 0,0 0 0,0 0 0,0 1 0,-1-1 0,1 0 0,-1-1 0,0 1 0,0 0 0,1-5 0,-1 7 0,-1 1 0,0 0 0,0 0 0,0-1 0,1 1 0,-1 0 0,0-1 0,0 1 0,0 0 0,0 0 0,0-1 0,0 1 0,0 0 0,0-1 0,0 1 0,0 0 0,0-1 0,0 1 0,0 0 0,0-1 0,0 1 0,0 0 0,0-1 0,0 1 0,0 0 0,0-1 0,0 1 0,-1 0 0,1 0 0,0-1 0,0 1 0,0 0 0,-1-1 0,1 1 0,0 0 0,0 0 0,-1 0 0,1-1 0,-1 1 0,-6 15 0,4 7-114,0 1 1,1 0-1,2-1 0,0 1 0,1 0 1,2 0-1,0-1 0,2 1 0,0-1 1,1 0-1,13 28 0,-5-20-6712</inkml:trace>
  <inkml:trace contextRef="#ctx0" brushRef="#br0" timeOffset="2176.38">2518 212 24575,'0'0'0,"0"0"0,0 0 0,0 0 0,-1 0 0,1 0 0,0-1 0,0 1 0,0 0 0,0 0 0,0 0 0,-1 0 0,1 0 0,0 0 0,0 0 0,0 0 0,0 0 0,-1 0 0,1-1 0,0 1 0,0 0 0,0 0 0,-1 0 0,1 0 0,0 0 0,0 0 0,0 1 0,0-1 0,-1 0 0,1 0 0,0 0 0,0 0 0,0 0 0,0 0 0,-1 0 0,1 0 0,0 0 0,0 0 0,0 0 0,0 1 0,-1-1 0,1 0 0,0 0 0,0 0 0,0 0 0,-5 12 0,1 16 0,-3 86 0,9 138 0,-2-251 0,0 4 0,0 1 0,1-1 0,0 1 0,-1-1 0,2 1 0,2 8 0,0-14 0,0-8 0,3-14 0,-7 19 0,9-29 0,-5 10 0,2 1 0,14-33 0,-19 50 0,1 0 0,0 0 0,0 1 0,0-1 0,1 0 0,-1 1 0,1-1 0,0 1 0,0 0 0,0 0 0,0 0 0,0 0 0,1 1 0,-1-1 0,1 1 0,0 0 0,0 0 0,0 0 0,5-1 0,-8 3 0,0-1 0,1 1 0,-1 0 0,0 0 0,0 0 0,1 0 0,-1 0 0,0 0 0,0 0 0,0 0 0,1 1 0,-1-1 0,0 0 0,0 1 0,0-1 0,0 1 0,1-1 0,-1 1 0,0 0 0,0-1 0,0 1 0,0 0 0,-1 0 0,2 1 0,0 0 0,0 1 0,-1-1 0,1 1 0,-1 0 0,1 0 0,-1-1 0,0 1 0,0 0 0,0 5 0,1 1 0,-1 0 0,-1 0 0,0-1 0,0 1 0,0 0 0,-3 10 0,2-14 0,-1 0 0,1 0 0,-1-1 0,-1 1 0,1 0 0,-1-1 0,1 0 0,-1 1 0,0-1 0,-1 0 0,-5 5 0,6-7 0,1 0 0,0 0 0,-1 0 0,1 0 0,-1-1 0,1 1 0,-1-1 0,0 0 0,0 0 0,1 0 0,-1 0 0,0 0 0,0 0 0,0-1 0,0 1 0,0-1 0,0 0 0,0 0 0,0 0 0,-5-1 0,6 0-65,1 1 0,0-1 0,-1 0 0,1 1 0,0-1 0,-1 0 0,1 0 0,0 0 0,0 0 0,0 0 0,0 0 0,0 0 0,0 0 0,0 0 0,0-1 0,0 1 0,1 0 0,-1-1 0,0 1 0,0-3 0,-5-15-6761</inkml:trace>
  <inkml:trace contextRef="#ctx0" brushRef="#br0" timeOffset="2599.77">2877 169 24575,'18'36'0,"6"27"0,-1 23 0,-5 16 0,-15 8 0,-20 4 0,-21-4 0,-19-9 0,-17-15 0,-15-18 0,9-21-8191</inkml:trace>
  <inkml:trace contextRef="#ctx0" brushRef="#br0" timeOffset="2979.99">2115 0 24575,'-14'29'0,"-9"24"0,-4 20 0,3 14 0,6 8 0,12 7 0,15 4 0,17-2 0,18-3 0,16-13 0,16-14 0,-5-19-8191</inkml:trace>
  <inkml:trace contextRef="#ctx0" brushRef="#br0" timeOffset="3647.46">3364 148 24575,'-14'60'0,"3"1"0,3 0 0,2 1 0,3 86 0,3-133 0,0 0 0,1-1 0,1 1 0,1-1 0,0 0 0,7 18 0,-10-29 0,1 0 0,1 0 0,-1 0 0,0-1 0,1 1 0,-1 0 0,1-1 0,0 1 0,0-1 0,0 0 0,0 0 0,0 0 0,1 0 0,-1 0 0,1 0 0,-1 0 0,1-1 0,-1 1 0,1-1 0,0 0 0,0 0 0,0 0 0,0 0 0,0 0 0,0-1 0,0 1 0,0-1 0,0 0 0,0 0 0,0 0 0,0 0 0,0-1 0,0 1 0,0-1 0,0 0 0,4-1 0,0-1 0,0 1 0,-1-2 0,1 1 0,-1-1 0,0 0 0,0 0 0,0-1 0,-1 0 0,1 0 0,-1 0 0,0 0 0,-1-1 0,1 0 0,-1 0 0,0 0 0,-1-1 0,1 1 0,3-12 0,-2 4 0,0 0 0,-1 0 0,-1-1 0,0 1 0,-1-1 0,-1 0 0,0 0 0,-2-18 0,2 31 0,-1 0 0,0 1 0,0-1 0,0 0 0,0 1 0,-1-1 0,1 1 0,0-1 0,-1 0 0,1 1 0,-1-1 0,1 1 0,-1-1 0,0 1 0,0-1 0,0 1 0,1 0 0,-1-1 0,0 1 0,-1 0 0,1 0 0,0 0 0,0 0 0,0 0 0,-1 0 0,1 0 0,-1 0 0,1 0 0,-1 1 0,1-1 0,-3 0 0,2 1 0,0 0 0,1 1 0,-1-1 0,0 1 0,1 0 0,-1 0 0,0-1 0,1 1 0,-1 0 0,1 1 0,-1-1 0,1 0 0,0 0 0,-1 0 0,1 1 0,0-1 0,0 1 0,0-1 0,0 1 0,0-1 0,0 1 0,1 0 0,-1-1 0,0 1 0,1 0 0,-1 0 0,1-1 0,-1 3 0,-3 13 0,1 1 0,0-1 0,0 22 0,3-32 0,0 1 0,0-1 0,0 0 0,1 0 0,0 0 0,1 0 0,-1 1 0,1-2 0,1 1 0,4 11 0,-5-16 0,-1 0 0,0 0 0,1 0 0,-1 0 0,1 0 0,0 0 0,0 0 0,0 0 0,0-1 0,0 1 0,0-1 0,0 0 0,0 1 0,0-1 0,1 0 0,-1 0 0,1 0 0,-1-1 0,0 1 0,1-1 0,-1 1 0,1-1 0,0 0 0,-1 0 0,1 0 0,-1 0 0,1 0 0,-1 0 0,1-1 0,-1 0 0,1 1 0,-1-1 0,0 0 0,1 0 0,-1 0 0,0 0 0,3-2 0,2-2 0,-1 1 0,0-1 0,0 1 0,0-2 0,-1 1 0,0-1 0,0 0 0,0 0 0,0 0 0,-1 0 0,4-9 0,-1-3 0,-1 0 0,-1-1 0,-1 1 0,-1-1 0,2-22 0,-4 33 0,-1 7 0,0 1 0,0-1 0,0 1 0,-1-1 0,1 1 0,1-1 0,-1 0 0,0 1 0,0-1 0,0 1 0,0-1 0,0 1 0,0-1 0,1 0 0,-1 1 0,0-1 0,0 1 0,1-1 0,-1 1 0,0 0 0,1-1 0,-1 1 0,0-1 0,1 1 0,-1 0 0,1-1 0,-1 1 0,1-1 0,10 14 0,8 39 0,-15-42 0,7 21 0,-4-9 0,1 0 0,20 37 0,-27-58 0,-1-1 0,0 1 0,0 0 0,1-1 0,-1 1 0,1 0 0,-1-1 0,0 1 0,1 0 0,0-1 0,-1 1 0,1-1 0,-1 1 0,1-1 0,-1 1 0,1-1 0,0 1 0,-1-1 0,1 0 0,0 1 0,0-1 0,-1 0 0,1 0 0,0 1 0,0-1 0,-1 0 0,1 0 0,0 0 0,0 0 0,0 0 0,1-1 0,-1 0 0,0 0 0,0 0 0,0 0 0,0 0 0,0 0 0,0 0 0,0 0 0,0 0 0,-1 0 0,1-1 0,0 1 0,-1 0 0,1 0 0,0-2 0,3-11 0,0-1 0,3-19 0,-6 28 0,8-70 64,-7 51-540,1 0-1,8-32 1,-6 43-6350</inkml:trace>
  <inkml:trace contextRef="#ctx0" brushRef="#br0" timeOffset="4168.62">3999 424 24575,'0'11'0,"1"-1"0,0 0 0,3 16 0,-3-22 0,0-1 0,0 0 0,0 1 0,0-1 0,1 0 0,-1 1 0,1-1 0,0 0 0,0 0 0,0 0 0,0-1 0,0 1 0,1 0 0,0-1 0,-1 0 0,5 4 0,-6-6 0,0 1 0,0-1 0,0 1 0,0-1 0,0 0 0,0 0 0,0 1 0,0-1 0,0 0 0,0 0 0,0 0 0,0 0 0,0 0 0,0 0 0,0 0 0,0 0 0,0 0 0,0-1 0,0 1 0,0 0 0,-1-1 0,1 1 0,2-1 0,-1-1 0,0 1 0,0-1 0,0 0 0,-1 1 0,1-1 0,-1 0 0,1 0 0,-1 0 0,2-4 0,1 0 0,-1-1 0,0 0 0,-1 0 0,0 0 0,3-13 0,-5 17 0,0 0 0,0 1 0,0-1 0,0 0 0,0 0 0,0 0 0,-1 0 0,1 0 0,-1 0 0,0 1 0,0-1 0,0 0 0,0 0 0,0 1 0,-1-1 0,1 1 0,-1-1 0,0 1 0,1 0 0,-1 0 0,0 0 0,-1 0 0,1 0 0,0 0 0,0 0 0,-1 1 0,-3-3 0,4 3 0,0 1 0,0-1 0,0 1 0,-1-1 0,1 1 0,0 0 0,0 0 0,-1-1 0,1 2 0,0-1 0,0 0 0,0 0 0,-1 1 0,1-1 0,0 1 0,0 0 0,0 0 0,0 0 0,0 0 0,0 0 0,0 0 0,0 0 0,0 0 0,1 1 0,-1-1 0,0 1 0,1-1 0,-1 1 0,1 0 0,0 0 0,0 0 0,-1 0 0,1 0 0,0 0 0,-1 4 0,-1 0 0,1 1 0,-1 0 0,1 0 0,1 0 0,-1 0 0,1 1 0,0-1 0,1 0 0,0 1 0,0-1 0,1 0 0,-1 0 0,2 1 0,-1-1 0,1 0 0,0 0 0,0 0 0,1 0 0,0-1 0,0 1 0,6 8 0,-5-10 0,0 0 0,-1 0 0,2 0 0,-1 0 0,1-1 0,-1 0 0,1 0 0,0 0 0,1 0 0,-1-1 0,1 0 0,-1 0 0,1 0 0,0-1 0,0 0 0,0 0 0,1 0 0,-1-1 0,0 0 0,0 0 0,1-1 0,-1 0 0,1 0 0,12-2 0,-13 0 0,1 0 0,0 0 0,0 0 0,-1-1 0,1 0 0,-1-1 0,0 1 0,0-1 0,0-1 0,-1 1 0,1-1 0,-1 0 0,0 0 0,-1 0 0,1-1 0,-1 1 0,0-1 0,0 0 0,-1-1 0,0 1 0,0 0 0,2-8 0,4-11 0,-1-1 0,-1 1 0,-2-1 0,4-41 0,-5 33 0,-2 0 0,-1 0 0,-5-46 0,-1 61 0,5 19 0,0 0 0,0 0 0,0 0 0,0 0 0,0 0 0,0 0 0,-1-1 0,1 1 0,0 0 0,0 0 0,0 0 0,0 0 0,0 0 0,0 0 0,0 0 0,0 0 0,0 0 0,0 0 0,0-1 0,-1 1 0,1 0 0,0 0 0,0 0 0,0 0 0,0 0 0,0 0 0,0 0 0,0 0 0,-1 0 0,1 0 0,0 0 0,0 0 0,0 0 0,0 0 0,0 0 0,0 0 0,0 0 0,-1 0 0,1 0 0,0 0 0,0 0 0,0 0 0,0 1 0,0-1 0,0 0 0,0 0 0,0 0 0,-1 0 0,1 0 0,0 0 0,0 0 0,0 0 0,0 0 0,0 0 0,0 0 0,0 1 0,0-1 0,0 0 0,-8 31 0,-2 169 117,0 7-1599,1-128-5344</inkml:trace>
  <inkml:trace contextRef="#ctx0" brushRef="#br0" timeOffset="8869.9">63 1377 24575,'-10'15'0,"0"1"0,1-1 0,1 1 0,1 1 0,-7 19 0,13-32 0,0 0 0,0 0 0,1 1 0,-1-1 0,1 0 0,0 0 0,0 0 0,0 1 0,1-1 0,-1 0 0,1 0 0,1 5 0,0-6 0,-1-1 0,1 1 0,-1-1 0,1 1 0,0-1 0,0 1 0,0-1 0,0 0 0,0 0 0,0 0 0,0 0 0,1-1 0,-1 1 0,1 0 0,0-1 0,-1 0 0,1 0 0,0 0 0,3 1 0,-3-1 0,0 0 0,0-1 0,0 1 0,0-1 0,0 0 0,0 0 0,0 0 0,0 0 0,0 0 0,0-1 0,0 0 0,0 1 0,0-1 0,0 0 0,0 0 0,0-1 0,-1 1 0,1-1 0,0 1 0,-1-1 0,1 0 0,-1 0 0,0 0 0,0 0 0,0 0 0,0 0 0,0-1 0,0 1 0,0-1 0,-1 1 0,1-1 0,1-4 0,3-5 0,-1-1 0,-1 1 0,0-1 0,0 0 0,-1 0 0,1-15 0,-1 3 0,-3 17 0,0-1 0,1 1 0,1 0 0,-1-1 0,1 1 0,6-15 0,-8 23 0,0-1 0,0 1 0,1-1 0,-1 1 0,0 0 0,0-1 0,0 1 0,0-1 0,0 1 0,1-1 0,-1 1 0,0 0 0,0-1 0,1 1 0,-1-1 0,0 1 0,1 0 0,-1-1 0,0 1 0,1 0 0,-1 0 0,1-1 0,-1 1 0,0 0 0,1 0 0,-1 0 0,1-1 0,-1 1 0,1 0 0,-1 0 0,1 0 0,-1 0 0,1 0 0,-1 0 0,0 0 0,1 0 0,-1 0 0,1 0 0,-1 0 0,1 0 0,-1 0 0,1 0 0,-1 1 0,1-1 0,-1 0 0,0 0 0,1 0 0,-1 1 0,1-1 0,-1 0 0,0 1 0,1-1 0,-1 0 0,0 1 0,1-1 0,-1 0 0,0 1 0,0-1 0,1 1 0,-1-1 0,0 0 0,0 1 0,1 0 0,10 33 0,-1 42 0,-4 0 0,-5 122 0,-2-102 0,-1 6 0,1 69 0,3-138 0,1 0 0,1 0 0,10 32 0,-11-54 0,0 0 0,1-1 0,0 1 0,1-1 0,0 0 0,9 12 0,-13-19 0,1 0 0,0-1 0,0 1 0,0-1 0,1 0 0,-1 0 0,0 0 0,1 0 0,0 0 0,-1 0 0,1-1 0,0 1 0,0-1 0,0 1 0,0-1 0,0 0 0,0-1 0,0 1 0,0 0 0,0-1 0,0 0 0,1 1 0,-1-1 0,0-1 0,0 1 0,5-1 0,-5 0 0,0-1 0,0 1 0,0-1 0,0 1 0,0-1 0,-1 0 0,1 0 0,-1-1 0,1 1 0,-1 0 0,0-1 0,1 0 0,-1 1 0,-1-1 0,1 0 0,0 0 0,-1 0 0,1 0 0,-1 0 0,0 0 0,0-1 0,0 1 0,-1 0 0,1-5 0,1-4 0,0 0 0,-1-1 0,-1 1 0,0-1 0,-2-15 0,-1 13 0,0 1 0,-1 0 0,-1-1 0,0 1 0,-1 1 0,0-1 0,-1 1 0,-1 0 0,0 1 0,0 0 0,-1 0 0,-14-14 0,-15-11 0,-1 2 0,-50-34 0,29 23 0,59 45 0,-26-26 0,26 27 0,1-1 0,0 1 0,-1-1 0,1 1 0,0-1 0,0 1 0,-1-1 0,1 1 0,0-1 0,0 0 0,0 1 0,0-1 0,0 1 0,0-1 0,0 0 0,0 1 0,0-1 0,0 1 0,0-1 0,0 1 0,1-2 0,-1 1 0,1 0 0,0 1 0,-1-1 0,1 0 0,0 0 0,0 1 0,0-1 0,0 1 0,0-1 0,-1 1 0,1-1 0,0 1 0,0 0 0,0-1 0,0 1 0,0 0 0,2-1 0,27-3-50,0 0-1,36 1 0,-25 1-1162,24-1-5613</inkml:trace>
  <inkml:trace contextRef="#ctx0" brushRef="#br0" timeOffset="9380.99">677 1524 24575,'-2'9'0,"0"-1"0,1 0 0,0 1 0,1-1 0,0 1 0,0-1 0,0 1 0,1-1 0,1 0 0,-1 1 0,1-1 0,4 10 0,3 6 0,1-1 0,22 39 0,-26-52 0,1 0 0,-1 0 0,1-1 0,12 12 0,-19-20 0,1 1 0,0-1 0,0 0 0,0 0 0,1 0 0,-1 0 0,0 0 0,0 0 0,0 0 0,1-1 0,-1 1 0,0 0 0,1-1 0,-1 1 0,1-1 0,-1 1 0,1-1 0,-1 0 0,1 0 0,-1 0 0,1 0 0,-1 0 0,1 0 0,-1 0 0,1 0 0,-1 0 0,1-1 0,-1 1 0,1 0 0,-1-1 0,0 0 0,1 1 0,-1-1 0,0 0 0,1 1 0,-1-1 0,0 0 0,0 0 0,0 0 0,0 0 0,0 0 0,0-1 0,0 1 0,2-3 0,2-6 0,-1 0 0,1-1 0,-2 1 0,1-1 0,-1 0 0,-1 0 0,0-1 0,-1 1 0,0 0 0,-1-13 0,3-15 0,1 29 0,2 14 0,9 19 0,-12-18 0,14 26 0,0-1 0,22 31 0,-33-53 0,-1-1 0,2 1 0,-1-2 0,1 1 0,0-1 0,1 0 0,-1 0 0,17 9 0,-22-14 0,0 0 0,0 0 0,0 0 0,0-1 0,0 1 0,0 0 0,0-1 0,0 0 0,0 1 0,1-1 0,-1 0 0,0 0 0,0 0 0,0 0 0,0 0 0,0-1 0,1 1 0,-1-1 0,0 1 0,0-1 0,0 0 0,2-1 0,-1 0 0,0-1 0,-1 1 0,1-1 0,-1 1 0,0-1 0,0 0 0,0 0 0,0 0 0,0 0 0,0 0 0,-1 0 0,2-5 0,2-7 0,-2-1 0,1 1 0,-2-1 0,1-30 0,-4 21 0,0 0 0,-2 1 0,-1-1 0,-9-29 0,7 30 0,16 35-1365,1 3-5461</inkml:trace>
  <inkml:trace contextRef="#ctx0" brushRef="#br0" timeOffset="10113.32">1270 1609 24575,'0'0'0,"0"-1"0,0 1 0,0-1 0,0 1 0,0-1 0,-1 1 0,1 0 0,0-1 0,0 1 0,0-1 0,-1 1 0,1-1 0,0 1 0,0 0 0,-1-1 0,1 1 0,0-1 0,-1 1 0,1 0 0,-1 0 0,1-1 0,0 1 0,-1 0 0,1 0 0,-1-1 0,1 1 0,-1 0 0,1 0 0,-1 0 0,1 0 0,0 0 0,-1-1 0,1 1 0,-1 0 0,0 0 0,-5 18 0,6 30 0,2-42 0,1 0 0,-1-1 0,1 1 0,0-1 0,1 0 0,-1 0 0,8 9 0,-10-13 0,1 0 0,-1 0 0,0 0 0,0 0 0,0 0 0,1 0 0,-1 0 0,0 0 0,1 0 0,-1-1 0,1 1 0,-1-1 0,1 1 0,-1-1 0,3 1 0,-3-1 0,0 0 0,0-1 0,0 1 0,-1 0 0,1-1 0,0 1 0,0 0 0,0-1 0,0 1 0,0-1 0,0 0 0,-1 1 0,1-1 0,0 1 0,-1-1 0,1 0 0,0 0 0,-1 1 0,1-1 0,-1 0 0,1 0 0,-1 0 0,1 0 0,-1 0 0,0 0 0,1 0 0,-1-1 0,2-5 0,0-1 0,0 1 0,-1-1 0,0 1 0,0-1 0,-1 0 0,0 1 0,-2-13 0,2 16 0,-1 1 0,1-1 0,-1 1 0,0-1 0,0 1 0,0 0 0,0-1 0,-1 1 0,1 0 0,-1 0 0,0 0 0,0 0 0,0 0 0,0 0 0,0 0 0,-1 1 0,1-1 0,-1 1 0,0 0 0,-4-3 0,6 4 0,-1 1 0,1-1 0,0 1 0,0 0 0,0 0 0,0-1 0,0 1 0,-1 0 0,1 0 0,0 0 0,0 0 0,0 0 0,-1 1 0,1-1 0,0 0 0,0 0 0,0 1 0,0-1 0,0 1 0,0-1 0,-1 1 0,1-1 0,0 1 0,1 0 0,-1 0 0,0-1 0,0 1 0,0 0 0,0 0 0,0 0 0,1 0 0,-1 0 0,0 0 0,1 0 0,-1 0 0,1 0 0,-1 0 0,1 0 0,0 0 0,-1 1 0,1 1 0,-2 3 0,0 1 0,1-1 0,0 1 0,0-1 0,1 1 0,-1 7 0,2-6 0,1 0 0,0-1 0,0 1 0,0-1 0,1 0 0,0 1 0,0-1 0,1-1 0,0 1 0,0 0 0,1-1 0,-1 0 0,1 0 0,1 0 0,-1-1 0,1 1 0,0-1 0,0-1 0,1 1 0,12 5 0,-16-7 0,2-1 0,-1 0 0,0 0 0,0-1 0,1 1 0,-1-1 0,0 0 0,1 0 0,-1 0 0,1-1 0,0 0 0,-1 0 0,1 0 0,-1 0 0,1-1 0,-1 0 0,1 1 0,-1-2 0,1 1 0,-1 0 0,0-1 0,1 0 0,-1 0 0,0 0 0,-1-1 0,1 1 0,0-1 0,-1 0 0,1 0 0,-1 0 0,0-1 0,0 1 0,0-1 0,0 1 0,-1-1 0,3-4 0,1-5 0,-1 1 0,0 0 0,-1-1 0,0 0 0,-1 0 0,0 0 0,-1-1 0,-1 1 0,0 0 0,-1-23 0,-1 14 0,-2 0 0,0 1 0,-1-1 0,-1 1 0,-14-37 0,16 52 0,0 0 0,0-1 0,-1 1 0,-6-8 0,9 13 0,1 1 0,-1-1 0,1 0 0,-1 1 0,1-1 0,-1 1 0,1-1 0,-1 1 0,0-1 0,1 1 0,-1 0 0,0-1 0,0 1 0,1 0 0,-1-1 0,0 1 0,0 0 0,1 0 0,-1 0 0,-1 0 0,1 0 0,1 0 0,-1 1 0,0-1 0,0 1 0,1-1 0,-1 1 0,0 0 0,1-1 0,-1 1 0,1 0 0,-1-1 0,1 1 0,-1 0 0,1 0 0,-1-1 0,1 1 0,0 0 0,-1 0 0,1 0 0,0-1 0,0 1 0,0 0 0,-1 1 0,-1 13 0,0 0 0,0 1 0,1-1 0,1 1 0,1-1 0,0 0 0,1 1 0,0-1 0,2 0 0,0 0 0,0 0 0,1-1 0,1 0 0,0 0 0,1 0 0,1-1 0,0 0 0,1 0 0,0-1 0,1 0 0,19 18 0,-27-28 0,1 1 0,-1-1 0,1 0 0,-1-1 0,1 1 0,0 0 0,0-1 0,0 1 0,0-1 0,0 0 0,0 0 0,0 0 0,0-1 0,0 1 0,1-1 0,-1 0 0,0 1 0,0-1 0,1-1 0,-1 1 0,0 0 0,4-2 0,-4 1 0,0-1 0,1 0 0,-1 0 0,0 0 0,0 0 0,0 0 0,0-1 0,-1 1 0,1-1 0,0 0 0,-1 0 0,0 0 0,0 0 0,0 0 0,0 0 0,0-1 0,-1 1 0,3-7 0,2-9 0,-1-1 0,-1 0 0,0 0 0,-1 0 0,0-30 0,-3 35 0,-1 0 0,0 0 0,0 0 0,-2 0 0,0 0 0,0 0 0,-2 1 0,-5-15 0,-5 9 0,15 20 0,-1 0 0,1 0 0,0-1 0,-1 1 0,1 0 0,0 0 0,-1 0 0,1 0 0,-1 0 0,1 0 0,0-1 0,-1 1 0,1 0 0,-1 0 0,1 0 0,-1 0 0,1 0 0,0 1 0,-1-1 0,1 0 0,-1 0 0,1 0 0,0 0 0,-1 0 0,1 0 0,-1 1 0,1-1 0,0 0 0,-1 1 0,-1 1 0,1 0 0,0 0 0,-1 0 0,1 0 0,0 1 0,0-1 0,0 0 0,1 1 0,-1-1 0,1 0 0,-1 1 0,1-1 0,0 1 0,0-1 0,0 3 0,0 12 14,2-1-1,0 1 0,1-1 0,0 0 1,1 0-1,1 0 0,1 0 1,9 18-1,0-4-384,2 0-1,0-2 1,24 29 0,-9-19-6455</inkml:trace>
  <inkml:trace contextRef="#ctx0" brushRef="#br0" timeOffset="11617.91">2052 1439 24575,'-2'84'0,"0"-41"0,2 0 0,2 0 0,9 55 0,-11-97 0,0 1 0,1 0 0,-1 0 0,0 0 0,1-1 0,-1 1 0,1 0 0,0-1 0,0 1 0,0 0 0,-1-1 0,2 1 0,-1-1 0,0 0 0,0 1 0,0-1 0,2 2 0,-2-3 0,0 0 0,0 1 0,0-1 0,-1 0 0,1 0 0,0 0 0,0 0 0,0 0 0,0 0 0,-1 0 0,1 0 0,0-1 0,0 1 0,0 0 0,-1 0 0,1-1 0,0 1 0,0 0 0,-1-1 0,1 1 0,0-1 0,0 1 0,-1-1 0,1 1 0,0-2 0,4-3 0,1-1 0,-2 0 0,1-1 0,-1 1 0,0-1 0,5-10 0,4-15 0,15-55 0,-18 53 0,19-46 0,-29 80 0,1 0 0,-1 0 0,0 0 0,0 0 0,0 1 0,0-1 0,0 0 0,0 0 0,0 0 0,0 0 0,1 0 0,-1 1 0,0-1 0,0 0 0,0 0 0,0 0 0,0 0 0,1 0 0,-1 0 0,0 0 0,0 0 0,0 1 0,0-1 0,1 0 0,-1 0 0,0 0 0,0 0 0,0 0 0,1 0 0,-1 0 0,0 0 0,0 0 0,0 0 0,0 0 0,1 0 0,-1-1 0,0 1 0,0 0 0,0 0 0,1 0 0,-1 0 0,0 0 0,0 0 0,0 0 0,0 0 0,0 0 0,1-1 0,-1 1 0,0 0 0,0 0 0,0 0 0,0 0 0,0 0 0,0-1 0,0 1 0,0 0 0,1 0 0,-1 0 0,0-1 0,4 23 0,-4-18 0,2 6 0,2 22 0,2-1 0,1 0 0,15 41 0,-18-63 0,0 0 0,0-1 0,1 1 0,0-1 0,1 0 0,11 13 0,-13-17 0,0-1 0,0 1 0,0-1 0,1 0 0,-1 0 0,1-1 0,0 1 0,0-1 0,-1 0 0,1 0 0,1-1 0,-1 1 0,7 0 0,-9-1 0,1-1 0,-1 0 0,0 0 0,1 0 0,-1 0 0,1-1 0,-1 1 0,0-1 0,0 0 0,1 0 0,-1 0 0,0-1 0,0 1 0,0-1 0,0 1 0,4-4 0,-2 1 0,-1-1 0,1 1 0,-1-1 0,0 1 0,0-1 0,-1-1 0,0 1 0,5-8 0,-1-4 0,-1 1 0,-1-1 0,0 0 0,-1 0 0,3-26 0,-7 37 0,2 1 0,-2 0 0,1 0 0,0 0 0,-1 0 0,0 0 0,0 0 0,-1 0 0,1 0 0,-1 0 0,0 0 0,-1 0 0,1 0 0,-3-4 0,4 9 0,-1-1 0,1 1 0,0 0 0,-1 0 0,1 0 0,-1-1 0,1 1 0,0 0 0,-1 0 0,1 0 0,-1 0 0,1 0 0,-1 0 0,1 0 0,-1 0 0,1 0 0,-1 0 0,1 0 0,0 0 0,-1 0 0,1 1 0,-1-1 0,1 0 0,0 0 0,-1 0 0,1 1 0,-1-1 0,1 0 0,0 0 0,-1 1 0,1-1 0,0 0 0,-1 1 0,1-1 0,0 0 0,0 1 0,-1-1 0,1 1 0,0-1 0,0 0 0,0 1 0,-1-1 0,1 1 0,0-1 0,0 0 0,0 1 0,0-1 0,0 1 0,-9 23 0,6-10 0,0-1 0,1 1 0,1 0 0,0 0 0,1 0 0,1 0 0,0 0 0,3 16 0,-3-24 0,0-1 0,0 0 0,1 0 0,0 0 0,0 1 0,0-2 0,0 1 0,1 0 0,0 0 0,0-1 0,0 0 0,0 1 0,1-1 0,-1 0 0,1-1 0,0 1 0,1-1 0,-1 0 0,0 0 0,1 0 0,0 0 0,0-1 0,-1 0 0,7 2 0,-9-3 0,0-1 0,0 1 0,1-1 0,-1 1 0,0-1 0,1 0 0,-1 0 0,0 0 0,0 0 0,1 0 0,-1-1 0,0 1 0,0-1 0,1 0 0,-1 1 0,0-1 0,0 0 0,0 0 0,0 0 0,3-3 0,-2 2 0,-1-1 0,0 1 0,0-1 0,0 0 0,0 0 0,0 0 0,0 0 0,-1 0 0,1 0 0,-1 0 0,0 0 0,1-6 0,0-1 0,0 0 0,-1 0 0,-1-1 0,1 1 0,-2-1 0,1 1 0,-2 0 0,-2-15 0,-1 11 0,0 0 0,-1 0 0,0 1 0,-1 0 0,-1 0 0,0 0 0,0 1 0,-13-12 0,20 23 0,0 0 0,0 0 0,1 0 0,-1 0 0,0-1 0,0 1 0,0 0 0,1 0 0,-1 0 0,1-1 0,-1 1 0,1 0 0,-1-1 0,1 1 0,0 0 0,0-1 0,-1-1 0,2 2 0,-1 1 0,0-1 0,1 0 0,-1 1 0,0-1 0,1 1 0,-1-1 0,1 1 0,-1-1 0,1 1 0,-1-1 0,1 1 0,-1-1 0,1 1 0,-1 0 0,1-1 0,0 1 0,-1 0 0,1-1 0,0 1 0,-1 0 0,1 0 0,0 0 0,0-1 0,8 1 0,0-1 0,0 1 0,0 0 0,11 2 0,-6-1 0,-8-1 0,0 0 0,0 1 0,0 0 0,-1 0 0,1 0 0,0 1 0,-1 0 0,9 3 0,-12-3 0,1-1 0,-1 1 0,0 0 0,0 0 0,0 0 0,0 0 0,0 0 0,0 1 0,-1-1 0,1 0 0,-1 1 0,1-1 0,-1 1 0,0 0 0,0-1 0,0 1 0,0 0 0,-1 0 0,1 4 0,2 53 0,-4-44 0,1 0 0,1 0 0,1 0 0,5 24 0,-7-37 0,1 0 0,0 0 0,0 0 0,1 0 0,-1 0 0,0-1 0,1 1 0,0 0 0,0-1 0,0 1 0,0-1 0,0 0 0,0 0 0,0 0 0,1 0 0,-1 0 0,1 0 0,-1 0 0,1-1 0,0 0 0,0 1 0,0-1 0,0 0 0,0 0 0,0 0 0,0-1 0,0 1 0,4-1 0,-4 0 0,-1 0 0,1 0 0,-1-1 0,1 1 0,-1-1 0,0 0 0,1 0 0,-1 0 0,0 0 0,0 0 0,1 0 0,-1 0 0,0-1 0,0 1 0,0-1 0,-1 0 0,1 0 0,0 1 0,-1-1 0,1 0 0,-1 0 0,1 0 0,-1-1 0,0 1 0,0 0 0,0 0 0,0-1 0,0 1 0,0-5 0,3-7 0,-1 0 0,0 0 0,1-24 0,-4 34 0,1-1 0,-1 0 0,1 0 0,-1 0 0,0 0 0,-1 0 0,1 0 0,-1 0 0,0 0 0,0 0 0,0 1 0,-3-7 0,4 11 0,0-1 0,0 1 0,-1 0 0,1 0 0,0 0 0,0 0 0,0 0 0,0 0 0,0 0 0,0 0 0,0-1 0,0 1 0,0 0 0,0 0 0,0 0 0,0 0 0,-1 0 0,1 0 0,0 0 0,0 0 0,0 0 0,0 0 0,0 0 0,0 0 0,0 0 0,0 0 0,-1 0 0,1 0 0,0 0 0,0 0 0,0-1 0,0 2 0,0-1 0,0 0 0,-1 0 0,1 0 0,0 0 0,0 0 0,0 0 0,0 0 0,0 0 0,0 0 0,0 0 0,0 0 0,-1 0 0,1 0 0,0 0 0,0 0 0,0 0 0,0 0 0,0 0 0,0 1 0,0-1 0,-4 9 0,0 13 0,3-14 0,1-1 0,0 1 0,0 0 0,1 0 0,0 0 0,0-1 0,1 1 0,0 0 0,0-1 0,1 0 0,6 14 0,-7-18 0,0-1 0,0 1 0,0 0 0,0 0 0,0-1 0,1 1 0,-1-1 0,1 0 0,-1 0 0,1 0 0,0 0 0,0 0 0,0 0 0,0-1 0,0 0 0,0 1 0,0-1 0,1 0 0,-1 0 0,0-1 0,1 1 0,-1-1 0,1 0 0,-1 0 0,0 0 0,1 0 0,-1 0 0,1-1 0,5-1 0,-5 0 0,0 1 0,0-1 0,0 0 0,0 0 0,-1 0 0,1 0 0,0-1 0,-1 1 0,0-1 0,0 0 0,0 0 0,0 0 0,0-1 0,0 1 0,-1-1 0,0 1 0,0-1 0,0 0 0,0 0 0,0 0 0,-1 0 0,0 0 0,2-8 0,1-10 0,-1 0 0,-1 0 0,0-32 0,-2 25 0,0 28 0,0 0 0,-1 0 0,1-1 0,0 1 0,0 0 0,0 0 0,1-1 0,-1 1 0,0 0 0,0 0 0,1 0 0,-1-1 0,0 1 0,1 0 0,0 0 0,-1 0 0,1 0 0,-1 0 0,1 0 0,0 0 0,0 0 0,0 0 0,0 0 0,-1 0 0,1 0 0,0 1 0,2-2 0,-2 3 0,1-1 0,-1 0 0,0 1 0,0-1 0,1 1 0,-1-1 0,0 1 0,0 0 0,1 0 0,-1-1 0,0 1 0,0 0 0,0 0 0,0 0 0,0 0 0,0 0 0,-1 0 0,1 1 0,0-1 0,0 0 0,-1 0 0,1 1 0,-1-1 0,1 2 0,23 56 0,8 17 0,-28-69 0,0 0 0,0 0 0,1-1 0,0 1 0,0-1 0,0 0 0,12 10 0,-15-15 0,1 1 0,-1 0 0,1-1 0,-1 1 0,1-1 0,-1 0 0,1 1 0,0-2 0,-1 1 0,1 0 0,0 0 0,0-1 0,0 1 0,-1-1 0,1 0 0,0 0 0,0 0 0,0 0 0,0-1 0,0 1 0,-1-1 0,1 0 0,0 1 0,0-1 0,-1-1 0,1 1 0,-1 0 0,1-1 0,-1 1 0,1-1 0,-1 1 0,0-1 0,0 0 0,0 0 0,0 0 0,0-1 0,3-3 0,1-2 0,-1-1 0,1 1 0,-1-1 0,-1 0 0,1 0 0,-1-1 0,-1 0 0,0 1 0,2-16 0,-3 16 0,-1 0 0,-1 0 0,1 0 0,-1 0 0,-1 0 0,0 0 0,0 0 0,-1 0 0,0 1 0,-3-10 0,5 18 0,0 0 0,0 0 0,0 0 0,0 0 0,0 0 0,0 0 0,0 0 0,0-1 0,0 1 0,0 0 0,-1 0 0,1 0 0,0 0 0,0 0 0,0 0 0,0 0 0,0 0 0,0 0 0,0 0 0,0 0 0,0 0 0,0 0 0,0-1 0,0 1 0,0 0 0,0 0 0,0 0 0,-1 0 0,1 0 0,0 0 0,0 0 0,0 0 0,0 0 0,0 0 0,0 0 0,0 0 0,0 0 0,0 0 0,0 0 0,-1 0 0,1 0 0,0 0 0,0 0 0,0 0 0,0 0 0,0 0 0,0 0 0,0 0 0,0 0 0,0 0 0,0 0 0,0 1 0,0-1 0,-1 0 0,1 0 0,0 0 0,0 0 0,0 0 0,0 0 0,0 0 0,0 0 0,0 0 0,0 0 0,0 0 0,0 0 0,0 0 0,0 1 0,-3 9 0,-1 13 0,4-19 0,-1 86 0,1-83 0,1 0 0,0 0 0,0 0 0,1 0 0,-1 0 0,2 0 0,-1 0 0,1-1 0,0 1 0,5 7 0,8-1-1365,-1-8-5461</inkml:trace>
  <inkml:trace contextRef="#ctx0" brushRef="#br0" timeOffset="11974.64">3386 1081 24575,'-4'25'0,"0"20"0,-1 15 0,5 10 0,2-9-8191</inkml:trace>
  <inkml:trace contextRef="#ctx0" brushRef="#br0" timeOffset="12990.54">3493 1482 24575,'0'-1'0,"0"0"0,0 0 0,0 0 0,1 0 0,-1 0 0,0 0 0,1 0 0,-1 0 0,1 0 0,-1 0 0,1 0 0,-1 0 0,1 0 0,0 0 0,-1 0 0,1 1 0,0-1 0,0 0 0,-1 0 0,1 1 0,0-1 0,0 1 0,0-1 0,0 1 0,0-1 0,0 1 0,0-1 0,0 1 0,0 0 0,0-1 0,0 1 0,0 0 0,0 0 0,0 0 0,1 0 0,-1 0 0,0 0 0,0 0 0,0 1 0,0-1 0,0 0 0,0 0 0,0 1 0,0-1 0,0 1 0,0-1 0,0 1 0,1 0 0,2 2 0,0 0 0,0 1 0,0-1 0,-1 1 0,1 0 0,-1-1 0,0 1 0,-1 1 0,5 6 0,-2 1 0,0 1 0,0-1 0,-1 2 0,5 24 0,-9-34 0,1 0 0,0 0 0,-1 0 0,0 0 0,0 0 0,0 0 0,0 0 0,0 0 0,-1 0 0,0 0 0,0 0 0,0 0 0,0 0 0,-1 0 0,0-1 0,1 1 0,-1 0 0,-1-1 0,1 0 0,-4 6 0,5-9 0,1 1 0,-1-1 0,1 1 0,0-1 0,-1 1 0,1-1 0,-1 0 0,1 1 0,-1-1 0,0 1 0,1-1 0,-1 0 0,1 0 0,-1 1 0,0-1 0,1 0 0,-1 0 0,1 0 0,-1 1 0,0-1 0,1 0 0,-1 0 0,0 0 0,1 0 0,-1 0 0,0-1 0,1 1 0,-1 0 0,0 0 0,1 0 0,-1 0 0,1-1 0,-1 1 0,0 0 0,1-1 0,-1 1 0,1 0 0,-1-1 0,1 1 0,-1-1 0,0 0 0,0 0 0,1-1 0,-1 1 0,1-1 0,-1 1 0,1-1 0,0 1 0,-1-1 0,1 1 0,0-1 0,0 1 0,0-1 0,0 0 0,0 1 0,1-1 0,-1 1 0,0-1 0,1-1 0,7-13 0,0 0 0,0 1 0,2 0 0,0 1 0,0 0 0,1 0 0,13-11 0,35-47 0,-50 59 0,-1-1 0,0-1 0,-1 0 0,5-16 0,-10 27 0,-1 0 0,1-1 0,-1 1 0,0 0 0,0-1 0,-1 1 0,1-1 0,-1 0 0,0 1 0,0-1 0,0 1 0,-1-1 0,0 1 0,0-1 0,0 1 0,0-1 0,-1 1 0,-3-8 0,4 11 0,1 1 0,-1-1 0,1 0 0,-1 0 0,1 1 0,-1-1 0,1 0 0,-1 1 0,1-1 0,-1 0 0,0 1 0,0-1 0,1 1 0,-1-1 0,0 1 0,0 0 0,0-1 0,1 1 0,-1 0 0,0-1 0,0 1 0,0 0 0,0 0 0,0 0 0,0 0 0,1 0 0,-1 0 0,0 0 0,-1 0 0,0 1 0,1 0 0,-1 0 0,1 0 0,0 0 0,-1 0 0,1 0 0,0 0 0,0 1 0,0-1 0,0 0 0,0 1 0,0-1 0,-2 4 0,-1 5 0,-1 0 0,2 0 0,-5 18 0,3-4 0,1 0 0,1 0 0,2 0 0,0 1 0,1-1 0,2 0 0,0 0 0,2 0 0,0 0 0,2 0 0,0-1 0,20 44 0,-25-64 0,1 0 0,-1 0 0,1 0 0,0-1 0,0 1 0,0 0 0,1-1 0,-1 1 0,0-1 0,5 3 0,-6-4 0,0-1 0,0 0 0,0 1 0,0-1 0,0 0 0,0 0 0,0 0 0,0 1 0,0-1 0,0 0 0,0-1 0,0 1 0,0 0 0,0 0 0,0 0 0,0-1 0,0 1 0,0 0 0,0-1 0,-1 1 0,1-1 0,0 1 0,0-1 0,0 1 0,0-1 0,-1 1 0,1-1 0,0 0 0,-1 0 0,1 1 0,0-1 0,-1 0 0,1 0 0,-1 0 0,1 0 0,-1 0 0,1 0 0,-1-1 0,8-16 0,-1 0 0,-1 0 0,-1 0 0,-1-1 0,0 0 0,2-32 0,-6 50 0,3-3 0,4 11 0,12 22 0,-6-9 0,-7-14 0,-1 0 0,0-1 0,1 0 0,0 0 0,0-1 0,1 0 0,-1 0 0,1 0 0,0-1 0,0 0 0,0 0 0,0-1 0,0 1 0,1-2 0,-1 1 0,1-1 0,-1 0 0,1-1 0,0 0 0,-1 0 0,1 0 0,9-3 0,-10 2 0,1 0 0,-1-1 0,0 0 0,0-1 0,0 1 0,0-1 0,0-1 0,0 1 0,-1-1 0,1 0 0,-1-1 0,0 1 0,-1-1 0,1-1 0,-1 1 0,0-1 0,0 1 0,-1-2 0,1 1 0,-1 0 0,-1-1 0,6-11 0,-8 15 0,0 0 0,-1 0 0,1 0 0,0 0 0,-1 0 0,0 0 0,0 0 0,0-1 0,0 1 0,0 0 0,-1 0 0,1 0 0,-1 0 0,0 0 0,0 0 0,0 0 0,0 0 0,-1 1 0,1-1 0,-1 0 0,1 1 0,-1-1 0,0 1 0,0-1 0,0 1 0,0 0 0,-1 0 0,1 0 0,-1 0 0,1 0 0,-1 0 0,0 1 0,1 0 0,-1-1 0,0 1 0,0 0 0,0 0 0,0 0 0,0 1 0,0-1 0,0 1 0,0 0 0,-1 0 0,1 0 0,0 0 0,0 0 0,0 1 0,0-1 0,0 1 0,0 0 0,0 0 0,0 0 0,0 0 0,0 0 0,1 1 0,-1-1 0,-3 3 0,3-1 0,0 0 0,1 0 0,-1 0 0,0 0 0,1 0 0,0 1 0,-1-1 0,2 1 0,-1-1 0,0 1 0,1 0 0,-1 0 0,1 0 0,0 0 0,0 0 0,1 0 0,-1 0 0,1 0 0,0 0 0,0 0 0,0 0 0,1 0 0,1 8 0,-1-7 0,0 0 0,1 0 0,0 0 0,0 0 0,0 0 0,0 0 0,1-1 0,0 1 0,0-1 0,0 1 0,1-1 0,-1 0 0,1 0 0,0-1 0,0 1 0,0-1 0,9 5 0,-3-3 0,1-1 0,0-1 0,0 1 0,0-2 0,0 0 0,1 0 0,-1-1 0,1 0 0,-1-1 0,0 0 0,1-1 0,-1 0 0,1-1 0,16-5 0,-18 4 0,0 0 0,0 0 0,-1-1 0,1 0 0,-1-1 0,1 0 0,-2-1 0,1 0 0,0 0 0,-1-1 0,0 0 0,-1 0 0,0-1 0,0 0 0,0 0 0,5-9 0,-11 13 0,1 1 0,0-1 0,0 1 0,-1-1 0,0 1 0,0-1 0,0 0 0,0 0 0,-1 1 0,1-1 0,-1 0 0,0 0 0,0 0 0,0 0 0,-1 1 0,0-1 0,1 0 0,-1 0 0,0 1 0,-3-8 0,2 9 0,0 0 0,1 0 0,-1 0 0,0 0 0,0 0 0,0 0 0,0 0 0,0 1 0,0-1 0,-1 1 0,1-1 0,0 1 0,-1 0 0,1 0 0,-1 0 0,1 0 0,-1 1 0,0-1 0,1 1 0,-1-1 0,0 1 0,0 0 0,1 0 0,-1 0 0,0 0 0,1 1 0,-1-1 0,0 1 0,-4 1 0,3 0 0,0 0 0,0 0 0,0 0 0,0 0 0,0 0 0,0 1 0,1 0 0,0 0 0,-1 0 0,1 0 0,0 0 0,0 1 0,1-1 0,-1 1 0,1 0 0,0 0 0,0 0 0,0 0 0,0 0 0,1 0 0,-1 0 0,0 8 0,1-10 0,0 1 0,1 0 0,-1 0 0,1-1 0,0 1 0,0 0 0,0 0 0,0-1 0,1 1 0,-1 0 0,1-1 0,-1 1 0,1 0 0,0-1 0,0 1 0,0-1 0,1 1 0,-1-1 0,0 1 0,1-1 0,0 0 0,-1 0 0,1 0 0,0 0 0,0 0 0,0 0 0,0 0 0,1-1 0,-1 1 0,0-1 0,1 0 0,-1 1 0,1-1 0,-1 0 0,1-1 0,0 1 0,2 0 0,2 0 0,-1 0 0,0-1 0,0 0 0,1 0 0,-1-1 0,0 0 0,0 0 0,0 0 0,0-1 0,0 1 0,0-2 0,0 1 0,0-1 0,-1 1 0,1-2 0,-1 1 0,0 0 0,0-1 0,0 0 0,-1 0 0,1-1 0,-1 1 0,0-1 0,4-6 0,2-3 0,-1 0 0,0-1 0,-1 0 0,0 0 0,-2 0 0,0-1 0,8-30 0,-9 21 0,-2 1 0,0-1 0,0-39 0,-3 54 0,-1 1 0,1-1 0,-2 0 0,1 1 0,-2-1 0,1 1 0,-1 0 0,0-1 0,-1 1 0,0 1 0,-1-1 0,-5-8 0,9 15 0,0 1 0,0 0 0,0 0 0,0 0 0,0 0 0,0-1 0,0 1 0,0 1 0,0-1 0,-1 0 0,1 0 0,0 0 0,-1 1 0,1-1 0,0 0 0,-1 1 0,1 0 0,-1-1 0,-2 1 0,3 0 0,0 0 0,0 0 0,0 1 0,-1-1 0,1 1 0,0-1 0,0 1 0,0-1 0,0 1 0,0-1 0,0 1 0,0 0 0,0 0 0,0 0 0,0-1 0,0 1 0,1 0 0,-2 2 0,-2 3 0,1 1 0,-1-1 0,1 1 0,1-1 0,0 1 0,0 0 0,-2 8 0,0 14 0,1 0 0,2 0 0,3 54 0,19 90 0,-17-141 0,46 316-1365,-40-257-5461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03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92 24575,'-1'166'0,"6"271"0,13-278 0,-15-140 0,1-1 0,1 1 0,1-1 0,0 0 0,1-1 0,13 23 0,-8-27 0,-11-13 0,-1 0 0,0 0 0,1 0 0,-1 0 0,0 0 0,1 0 0,-1 0 0,0 0 0,0 0 0,1 0 0,-1 0 0,0 0 0,1 0 0,-1 0 0,0 0 0,1 0 0,-1 0 0,0-1 0,0 1 0,1 0 0,-1 0 0,0 0 0,1-1 0,-1 1 0,0 0 0,0 0 0,0 0 0,1-1 0,-1 1 0,0 0 0,2-3 0,-1 0 0,0 0 0,0 0 0,0 0 0,0-1 0,0 1 0,-1 0 0,1-4 0,6-83 0,-7-115 0,-2 106 0,2 83 0,0-107 0,-5 1 0,-22-123 0,26 235 0,0 6 0,1 0 0,-1 0 0,0 0 0,0 0 0,0 0 0,0 0 0,-1 1 0,1-1 0,-1 0 0,-4-6 0,5 10 0,1 0 0,0 0 0,0 0 0,-1 0 0,1 0 0,0 0 0,0 0 0,-1 0 0,1 0 0,0 0 0,0 0 0,-1 0 0,1 0 0,0 0 0,0 0 0,-1 0 0,1 0 0,0 0 0,0 0 0,-1 0 0,1 0 0,0 0 0,0 1 0,-1-1 0,1 0 0,0 0 0,0 0 0,0 0 0,-1 1 0,1-1 0,0 0 0,0 0 0,0 0 0,0 1 0,0-1 0,0 0 0,-1 0 0,1 1 0,0-1 0,0 0 0,0 0 0,0 1 0,0-1 0,0 0 0,0 1 0,0-1 0,0 0 0,0 1 0,-3 15 0,1-2 0,1 0 0,1 0 0,0 1 0,1-1 0,0 0 0,2 0 0,-1 0 0,9 23 0,-9-30 0,0 0 0,1 0 0,0-1 0,1 1 0,-1-1 0,1 0 0,0 0 0,0 0 0,1 0 0,0-1 0,0 0 0,0 0 0,1 0 0,0-1 0,0 1 0,0-2 0,0 1 0,12 5 0,-14-8 0,-1 0 0,1 0 0,-1 0 0,1-1 0,-1 1 0,1-1 0,-1 0 0,1 0 0,-1 0 0,1-1 0,-1 1 0,1-1 0,-1 0 0,1 0 0,-1 0 0,0 0 0,5-3 0,-2 0 0,-1 0 0,1 0 0,-1 0 0,0 0 0,0-1 0,0 0 0,-1 0 0,7-10 0,0-2 0,-1-1 0,-1 0 0,-1-1 0,0 0 0,5-22 0,-4 6 0,-2 0 0,6-70 0,-9 140 0,15 61 0,-17-88 0,6 27-455,2-1 0,24 58 0,-16-56-6371</inkml:trace>
  <inkml:trace contextRef="#ctx0" brushRef="#br0" timeOffset="371.84">639 277 24575,'0'7'0,"0"14"0,0 13 0,0 16 0,0 13 0,0 7 0,0-1 0,0-12-8191</inkml:trace>
  <inkml:trace contextRef="#ctx0" brushRef="#br0" timeOffset="1971.66">1083 23 24575,'0'-7'0,"4"-3"0,0 5 0,4 6 0</inkml:trace>
  <inkml:trace contextRef="#ctx0" brushRef="#br0" timeOffset="2394.08">1104 424 24575,'0'-3'0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00.7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95 24575,'-8'25'0,"1"1"0,1 0 0,1 0 0,1 0 0,1 0 0,2 1 0,0-1 0,2 0 0,1 1 0,1-1 0,9 33 0,-10-51 0,1 0 0,1-1 0,0 1 0,0-1 0,0 1 0,9 10 0,-12-17 0,0 0 0,0 1 0,-1-1 0,1 0 0,0 0 0,0 0 0,0 0 0,0 0 0,0 0 0,0-1 0,1 1 0,-1 0 0,0-1 0,0 1 0,0 0 0,1-1 0,-1 1 0,0-1 0,1 0 0,-1 1 0,0-1 0,1 0 0,-1 0 0,1 0 0,-1 0 0,0 0 0,1 0 0,-1 0 0,0-1 0,1 1 0,-1 0 0,0-1 0,1 1 0,-1-1 0,0 0 0,0 1 0,0-1 0,1 0 0,-1 0 0,0 1 0,0-1 0,0 0 0,0 0 0,0 0 0,0 0 0,-1-1 0,1 1 0,1-2 0,3-5 0,-1 0 0,0 0 0,-1-1 0,0 1 0,0-1 0,0 0 0,-1 0 0,1-16 0,2-80 0,-5 82 0,0-73 0,1 95 0,3 8 0,4 14 0,-6-15 0,5 12 0,2 0 0,-1 0 0,2-1 0,0 0 0,19 23 0,-22-33 0,0 1 0,0-1 0,0 0 0,1 0 0,0-1 0,0 0 0,1 0 0,0-1 0,0 0 0,0-1 0,1 0 0,15 5 0,-22-8 0,1 0 0,-1-1 0,1 1 0,0-1 0,-1 0 0,1 0 0,0 0 0,-1 0 0,1-1 0,-1 1 0,1-1 0,-1 0 0,1 0 0,-1 0 0,1-1 0,-1 1 0,0-1 0,6-4 0,-4 3 0,-1-1 0,0 0 0,-1 0 0,1-1 0,0 1 0,-1-1 0,0 0 0,0 1 0,-1-1 0,1-1 0,1-6 0,0 1 0,-1-1 0,0 1 0,-1-1 0,-1 0 0,1 0 0,-2 0 0,0 1 0,0-1 0,-1 0 0,-1 0 0,-3-14 0,5 23 0,-1 1 0,1 0 0,-1 0 0,0 0 0,0 0 0,0 0 0,0 0 0,0 0 0,0 0 0,0 0 0,-1 0 0,1 0 0,-1 1 0,1-1 0,-1 0 0,0 1 0,1 0 0,-1-1 0,0 1 0,0 0 0,0 0 0,0 0 0,0 0 0,-1 0 0,1 1 0,0-1 0,0 1 0,0-1 0,-1 1 0,1 0 0,0 0 0,0 0 0,-1 0 0,-3 0 0,3 1 0,0 0 0,-1 0 0,1 1 0,0-1 0,0 1 0,0-1 0,0 1 0,0 0 0,1 0 0,-1 1 0,0-1 0,1 0 0,0 1 0,-1-1 0,1 1 0,0 0 0,0 0 0,1 0 0,-1 0 0,1 0 0,-1 0 0,0 4 0,1-4 0,-1 1 0,2-1 0,-1 1 0,0-1 0,1 1 0,-1 0 0,1-1 0,0 1 0,0-1 0,1 1 0,-1 0 0,1-1 0,-1 1 0,1-1 0,0 0 0,1 1 0,-1-1 0,0 0 0,3 4 0,-1-3 0,0-1 0,0 0 0,0 0 0,1 0 0,-1 0 0,1 0 0,-1-1 0,1 0 0,0 1 0,0-1 0,0-1 0,0 1 0,8 1 0,-1 0 0,1-1 0,-1 0 0,1-1 0,0-1 0,-1 1 0,1-2 0,0 0 0,0 0 0,-1-1 0,23-7 0,-25 6 0,-1-1 0,1 0 0,-1-1 0,0 0 0,0 0 0,-1 0 0,0-1 0,0 0 0,0-1 0,0 1 0,-1-1 0,0 0 0,-1-1 0,0 0 0,0 0 0,7-16 0,-7 12 0,-1 0 0,0-1 0,-1 1 0,-1-1 0,0 1 0,0-1 0,-2 0 0,1 0 0,-2 1 0,1-1 0,-6-22 0,-2 13 0,8 22 0,0-1 0,0 1 0,-1 0 0,1 0 0,0 0 0,0 0 0,0-1 0,-1 1 0,1 0 0,0 0 0,0 0 0,0 0 0,-1 0 0,1 0 0,0 0 0,0 0 0,-1 0 0,1 0 0,0 0 0,0 0 0,-1 0 0,1 0 0,0 0 0,0 0 0,-1 0 0,1 0 0,0 0 0,0 0 0,-1 0 0,1 0 0,0 0 0,0 0 0,0 1 0,-1-1 0,1 0 0,0 0 0,0 0 0,0 0 0,-1 1 0,1-1 0,0 0 0,-2 4 0,0-1 0,0 0 0,0 1 0,1 0 0,0-1 0,-1 1 0,1 0 0,-1 6 0,0 14 0,0 0 0,2 0 0,0-1 0,2 1 0,0 0 0,2-1 0,0 1 0,2-1 0,0 0 0,2-1 0,1 1 0,17 31 0,-24-49 0,1-1 0,0 1 0,0-1 0,1 0 0,-1 0 0,1 0 0,0 0 0,0-1 0,0 0 0,7 5 0,-9-8 0,-1 1 0,0-1 0,0 1 0,1-1 0,-1 1 0,0-1 0,1 0 0,-1 1 0,0-1 0,1 0 0,-1 0 0,0 0 0,1 0 0,-1 0 0,1-1 0,-1 1 0,0 0 0,2-1 0,-1 0 0,-1 0 0,1 0 0,-1 0 0,1 0 0,-1-1 0,0 1 0,0 0 0,1-1 0,-1 1 0,0-1 0,0 1 0,0-1 0,0 0 0,-1 1 0,1-1 0,0 0 0,0-2 0,1-2 0,-1-1 0,0 1 0,0-1 0,0 1 0,-1-10 0,0 10 0,0 0 0,1 0 0,-1-1 0,1 1 0,3-8 0,-4 14 0,0-1 0,0 1 0,1-1 0,-1 1 0,0-1 0,0 1 0,1-1 0,-1 1 0,1-1 0,-1 1 0,0-1 0,1 1 0,-1 0 0,1-1 0,-1 1 0,1 0 0,-1-1 0,1 1 0,-1 0 0,1 0 0,-1-1 0,1 1 0,-1 0 0,1 0 0,-1 0 0,1 0 0,0 0 0,-1 0 0,1 0 0,-1 0 0,1 0 0,-1 0 0,1 0 0,0 0 0,-1 0 0,1 0 0,-1 0 0,1 1 0,-1-1 0,1 0 0,-1 0 0,1 1 0,-1-1 0,1 0 0,-1 1 0,1-1 0,-1 1 0,1-1 0,-1 0 0,0 1 0,1-1 0,-1 2 0,28 29 0,-23-24 0,4 2 0,-1 0 0,1 0 0,1-1 0,-1 0 0,2-1 0,-1 0 0,1 0 0,0-1 0,0 0 0,15 4 0,-21-8 0,1 0 0,-1-1 0,0 1 0,1-1 0,-1-1 0,1 1 0,-1-1 0,1 0 0,-1 0 0,1-1 0,-1 1 0,1-1 0,-1-1 0,1 1 0,-1-1 0,0 0 0,0 0 0,0 0 0,0-1 0,0 1 0,0-1 0,-1 0 0,0-1 0,1 1 0,5-7 0,-7 6 0,0 0 0,1-1 0,-2 1 0,1 0 0,-1-1 0,1 0 0,-1 1 0,-1-1 0,1 0 0,-1 0 0,1 0 0,0-10 0,-2 13 0,0-1 0,0 1 0,0 0 0,0 0 0,0-1 0,-1 1 0,1 0 0,-1 0 0,1 0 0,-1 0 0,0-1 0,0 1 0,0 0 0,0 0 0,0 1 0,0-1 0,0 0 0,-1 0 0,1 0 0,-1 1 0,1-1 0,-1 1 0,0-1 0,0 1 0,0 0 0,0 0 0,0 0 0,0 0 0,0 0 0,0 0 0,-3-1 0,4 2 0,0-1 0,0 1 0,-1 0 0,1-1 0,0 1 0,-1 0 0,1 0 0,0 0 0,-1 0 0,1 0 0,0 0 0,-1 0 0,1 1 0,0-1 0,-1 0 0,1 1 0,0-1 0,0 1 0,-1-1 0,1 1 0,0 0 0,0-1 0,0 1 0,-2 2 0,2-1 0,-1 0 0,1 0 0,0 0 0,-1 0 0,1 0 0,0 1 0,1-1 0,-1 1 0,0-1 0,1 0 0,-1 1 0,1 3 0,-1 1 0,1-1 0,0 0 0,0 1 0,1-1 0,0 0 0,0 0 0,1 1 0,-1-1 0,1 0 0,3 6 0,-1-6 0,1-1 0,-1 1 0,1-1 0,0 0 0,0 0 0,0 0 0,1-1 0,0 0 0,0 0 0,0 0 0,0-1 0,1 0 0,-1 0 0,1-1 0,0 1 0,0-1 0,0-1 0,0 0 0,0 0 0,0 0 0,0-1 0,8 0 0,-8 0 0,0 0 0,0-1 0,-1 0 0,1 0 0,0 0 0,-1-1 0,1 0 0,-1 0 0,0-1 0,1 0 0,-1 0 0,-1 0 0,1-1 0,0 0 0,-1 0 0,0 0 0,0-1 0,0 0 0,0 0 0,-1 0 0,0 0 0,0-1 0,4-7 0,-4 3 0,0 0 0,0-1 0,-1 1 0,-1-1 0,0 0 0,0 1 0,-1-1 0,0 0 0,-1 0 0,0 0 0,-3-15 0,3 25 0,0 0 0,0 0 0,-1 0 0,1 0 0,0 1 0,0-1 0,-1 0 0,1 0 0,0 0 0,-1 0 0,1 1 0,-1-1 0,1 0 0,-1 0 0,1 1 0,-1-1 0,0 0 0,1 1 0,-2-2 0,2 3 0,-1-1 0,1 1 0,0-1 0,0 0 0,-1 1 0,1-1 0,0 1 0,0-1 0,0 1 0,0-1 0,0 1 0,-1-1 0,1 1 0,0-1 0,0 1 0,0-1 0,0 1 0,1-1 0,-1 1 0,0-1 0,0 1 0,0-1 0,0 1 0,0-1 0,1 1 0,-1-1 0,0 1 0,0-1 0,1 0 0,-1 1 0,0-1 0,1 1 0,5 11-170,1 0-1,1-1 0,-1 0 1,2-1-1,-1 1 0,1-2 1,19 17-1,12 8-6655</inkml:trace>
  <inkml:trace contextRef="#ctx0" brushRef="#br0" timeOffset="1042.66">1751 245 24575,'-5'8'0,"0"-1"0,0 1 0,1 0 0,0 0 0,0 0 0,-4 14 0,7-20 0,1-1 0,-1 1 0,1 0 0,-1 0 0,1-1 0,0 1 0,0 0 0,0 0 0,0-1 0,0 1 0,0 0 0,0 0 0,0 0 0,1-1 0,-1 1 0,1 0 0,-1-1 0,1 1 0,0 0 0,0-1 0,-1 1 0,1-1 0,0 1 0,1-1 0,-1 1 0,0-1 0,0 0 0,0 0 0,1 1 0,-1-1 0,1 0 0,-1 0 0,1 0 0,-1-1 0,1 1 0,0 0 0,-1-1 0,1 1 0,2 0 0,-2-1 0,-1 1 0,0-1 0,1 0 0,-1 0 0,0 1 0,1-1 0,-1 0 0,0 0 0,1-1 0,-1 1 0,0 0 0,1 0 0,-1-1 0,0 1 0,0 0 0,1-1 0,-1 0 0,0 1 0,0-1 0,0 0 0,0 1 0,0-1 0,0 0 0,2-1 0,-2-1 0,1 1 0,-1 0 0,1-1 0,-1 1 0,0-1 0,0 1 0,0-1 0,0 0 0,-1 1 0,1-1 0,0-4 0,0 0 0,-1 0 0,0 0 0,0 0 0,-1-1 0,0 1 0,0 0 0,0 0 0,-4-10 0,3 13 0,0 1 0,0 0 0,0-1 0,0 1 0,0 0 0,-1 1 0,1-1 0,-1 0 0,0 1 0,0-1 0,0 1 0,0 0 0,0 0 0,0 0 0,0 1 0,-1-1 0,1 1 0,-1-1 0,1 1 0,-1 0 0,0 1 0,1-1 0,-1 1 0,0-1 0,0 1 0,1 0 0,-1 0 0,0 1 0,0-1 0,1 1 0,-1 0 0,1 0 0,-1 0 0,0 0 0,1 1 0,0-1 0,-1 1 0,1 0 0,0 0 0,0 0 0,0 1 0,0-1 0,0 1 0,1-1 0,-1 1 0,1 0 0,0 0 0,0 0 0,-3 4 0,3-2 0,-1-1 0,1 1 0,0 0 0,1-1 0,-1 1 0,1 0 0,0 0 0,0 0 0,0 0 0,1 0 0,-1 1 0,1-1 0,1 0 0,-1 0 0,1 0 0,0 0 0,0 0 0,0 0 0,3 6 0,-1-5 0,0 0 0,0 0 0,1 0 0,0 0 0,0-1 0,1 0 0,-1 0 0,1 0 0,0 0 0,0-1 0,1 0 0,-1 0 0,1 0 0,6 3 0,47 17-1365,0-8-5461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9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1 185 24575,'8'-28'0,"-2"4"0,14-35 0,-18 53 0,1 0 0,0 0 0,0 1 0,1-1 0,-1 1 0,1-1 0,1 1 0,-1 0 0,1 1 0,7-7 0,-11 10 0,0 0 0,0 0 0,0 0 0,1 1 0,-1-1 0,0 1 0,0-1 0,0 0 0,0 1 0,1 0 0,-1-1 0,0 1 0,0 0 0,1 0 0,-1 0 0,0 0 0,1 0 0,-1 0 0,0 0 0,0 0 0,1 0 0,-1 0 0,0 1 0,0-1 0,1 1 0,-1-1 0,0 1 0,0-1 0,0 1 0,0 0 0,0-1 0,0 1 0,0 0 0,0 0 0,0 0 0,0 0 0,0 0 0,0 0 0,0 0 0,-1 0 0,1 0 0,-1 0 0,1 0 0,-1 0 0,1 1 0,-1-1 0,1 3 0,2 5 0,0 0 0,-1 1 0,0 0 0,2 19 0,-5 6 0,0-1 0,-2 1 0,-2-1 0,-12 46 0,8-44 0,2 0 0,2 1 0,-2 59 0,7-90 0,1 1 0,-1-1 0,1 1 0,0-1 0,1 0 0,0 1 0,0-1 0,0 0 0,0 0 0,1 0 0,0-1 0,1 1 0,-1-1 0,1 1 0,0-1 0,0 0 0,1-1 0,-1 1 0,1-1 0,0 0 0,0 0 0,1 0 0,-1-1 0,8 4 0,10 3 0,0-2 0,1 0 0,0-1 0,49 6 0,-17-3 0,-50-9 0,-1 1 0,1-1 0,0 1 0,-1 0 0,1 0 0,-1 1 0,0-1 0,1 1 0,-1 1 0,6 4 0,-9-6 0,0 0 0,0 1 0,0-1 0,-1 1 0,1-1 0,-1 1 0,1 0 0,-1 0 0,0 0 0,0-1 0,0 1 0,0 0 0,-1 0 0,1 0 0,-1 0 0,0 1 0,1-1 0,-2 0 0,1 0 0,0 0 0,-2 5 0,-6 25 0,-3-1 0,0 0 0,-2-1 0,-1 0 0,-24 36 0,-5 15 0,15-22 0,3 2 0,3 0 0,3 1 0,2 2 0,3-1 0,-8 91 0,17-73 0,3 1 0,4-1 0,4 0 0,27 141 0,56 109 0,-18-81 0,-55-181 0,12 115 0,-26-164 0,-1 0 0,-2 0 0,0 0 0,-1 0 0,-1 0 0,-1 0 0,0 0 0,-2-1 0,-9 23 0,8-27 0,-1-1 0,-1 0 0,0 0 0,-1 0 0,0-1 0,-1-1 0,-1 0 0,0 0 0,-1-1 0,0-1 0,-20 14 0,13-12 0,-1-1 0,0-1 0,-1 0 0,0-2 0,0 0 0,-1-2 0,0 0 0,-1-2 0,1 0 0,-38 1 0,57-5 0,-1-1 0,1 0 0,-1 0 0,0 0 0,1-1 0,-1 0 0,1 1 0,-1-2 0,1 1 0,0 0 0,-1-1 0,1 0 0,0 0 0,0 0 0,0 0 0,0-1 0,1 0 0,-1 0 0,1 0 0,-1 0 0,1 0 0,0-1 0,0 1 0,1-1 0,-1 0 0,1 0 0,-1 0 0,1 0 0,1 0 0,-4-8 0,-9-53-1365,7-4-5461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7.6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106 24575,'-11'79'0,"3"1"0,6 148 0,21 18 0,-11-214 0,-2-24 0,0-22 0,-4-11 0,-1 0 0,-1-1 0,-2 1 0,-4-26 0,-1-22 0,3-11 0,-23-282 0,14 277 0,8 164 0,6-54 0,0 0 0,2 1 0,0-1 0,2 0 0,0-1 0,15 39 0,-15-49 0,0 0 0,0 0 0,1 0 0,0-1 0,1 0 0,12 13 0,-15-18 0,1 1 0,1-1 0,-1 0 0,0 0 0,1-1 0,0 0 0,0 0 0,0 0 0,0 0 0,0-1 0,13 3 0,-16-5 0,1 1 0,-1-1 0,1 1 0,-1-1 0,1 0 0,-1-1 0,1 1 0,0-1 0,-1 1 0,1-1 0,-1 0 0,0 0 0,1 0 0,-1-1 0,0 1 0,0-1 0,0 0 0,0 0 0,0 0 0,0 0 0,0-1 0,-1 1 0,1-1 0,-1 1 0,1-1 0,-1 0 0,0 0 0,0 0 0,-1 0 0,4-6 0,1-9 0,1 1 0,-2-1 0,-1 0 0,5-32 0,-6 30 0,17-150 0,9 290 0,27 89-1365,-46-172-5461</inkml:trace>
  <inkml:trace contextRef="#ctx0" brushRef="#br0" timeOffset="951.13">1229 233 24575,'0'-3'0,"0"1"0</inkml:trace>
  <inkml:trace contextRef="#ctx0" brushRef="#br0" timeOffset="19957.12">784 508 24575,'14'11'0,"2"11"0,-6 8 0,-12 7 0,-12 4 0,-12-1 0,-4-4 0,-2-8 0,6-6 0,10-5 0,19-7 0,23-4 0,22-4 0,20-6 0,18-1 0,11-1 0,7-2 0,-13-1-8191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6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6 24575,'4'-21'0,"0"-12"0,1 8 0,-1 19 0,-2 24 0,0 25 0,-1 18 0,-1 17 0,3 14 0,2 5 0,3 0 0,1-15-8191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6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16 24575,'5'-2'0,"-1"-1"0,1 1 0,0 0 0,0 1 0,1-1 0,-1 1 0,0 0 0,8 0 0,-11 1 0,0 0 0,0 0 0,-1 0 0,1 1 0,0-1 0,0 1 0,-1-1 0,1 1 0,0 0 0,-1 0 0,1 0 0,-1 0 0,1 0 0,-1 0 0,0 0 0,1 0 0,-1 0 0,0 1 0,0-1 0,0 0 0,0 1 0,0-1 0,0 1 0,0-1 0,0 1 0,-1 0 0,1-1 0,0 4 0,1 1 0,0 1 0,-1-1 0,0 1 0,-1-1 0,1 0 0,-1 1 0,0-1 0,-1 1 0,0-1 0,0 1 0,0-1 0,-1 1 0,1-1 0,-2 0 0,-4 10 0,-4 6 0,-2-1 0,-27 37 0,-4 5 0,44-63 0,-1 1 0,1-1 0,0 1 0,-1 0 0,1-1 0,0 1 0,-1-1 0,1 1 0,0 0 0,0-1 0,-1 1 0,1 0 0,0-1 0,0 1 0,0 0 0,0-1 0,0 1 0,0 0 0,0 0 0,0-1 0,0 1 0,1 0 0,-1-1 0,0 1 0,0 0 0,1-1 0,-1 1 0,0-1 0,1 1 0,-1 0 0,0-1 0,1 1 0,-1-1 0,1 1 0,-1-1 0,1 1 0,-1-1 0,1 0 0,-1 1 0,1-1 0,0 1 0,-1-1 0,1 0 0,-1 0 0,1 1 0,0-1 0,-1 0 0,1 0 0,0 0 0,0 0 0,-1 0 0,2 0 0,41 2 0,-41-3 0,213-27 95,-98 9-1555,-41 9-536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7.01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5 469 24575,'2'-41'0,"-2"-40"0,0 75 0,-1 1 0,1-1 0,-2 1 0,1 0 0,0-1 0,-1 1 0,0 0 0,0 0 0,0 0 0,-1 0 0,-4-6 0,6 10 0,0-1 0,1 1 0,-1 0 0,0 0 0,0 0 0,0 0 0,0 0 0,0 0 0,0 0 0,0 0 0,-1 0 0,1 0 0,0 1 0,0-1 0,-1 0 0,1 1 0,0-1 0,-1 1 0,1 0 0,0-1 0,-1 1 0,1 0 0,-1 0 0,1 0 0,-1 0 0,1 0 0,0 0 0,-1 0 0,1 0 0,-1 1 0,1-1 0,0 1 0,-1-1 0,1 1 0,0-1 0,-1 1 0,1 0 0,0-1 0,-2 3 0,1-1 0,-1 1 0,1-1 0,0 1 0,0 0 0,1 0 0,-1 0 0,0 0 0,1 0 0,0 0 0,0 0 0,0 0 0,0 1 0,0-1 0,1 0 0,-1 1 0,1 4 0,1 8 0,1-1 0,0 1 0,1-1 0,1 0 0,0 0 0,1 0 0,10 20 0,58 100 0,-54-101 0,13 19 0,-14-25 0,-1 2 0,-1-1 0,-2 2 0,11 32 0,-24-60 0,0 0 0,-1 0 0,1 1 0,-1-1 0,1 0 0,-1 0 0,0 0 0,0 0 0,0 1 0,-1-1 0,1 0 0,-1 0 0,0 0 0,1 0 0,-2 0 0,1 0 0,0 0 0,-3 4 0,3-5 0,-1 0 0,0 0 0,0 0 0,-1 0 0,1 0 0,0-1 0,-1 1 0,1 0 0,-1-1 0,1 0 0,-1 0 0,0 0 0,1 0 0,-1 0 0,0 0 0,0-1 0,1 1 0,-1-1 0,0 0 0,-4 0 0,2 0 0,-1 0 0,0 0 0,0-1 0,1 1 0,-1-1 0,0-1 0,1 1 0,-1-1 0,1 0 0,0 0 0,0-1 0,0 1 0,0-1 0,0 0 0,0-1 0,1 1 0,-1-1 0,1 0 0,0 0 0,0 0 0,0 0 0,1-1 0,0 0 0,0 1 0,0-1 0,0-1 0,1 1 0,0 0 0,0 0 0,0-1 0,0 1 0,1-1 0,0 0 0,1 1 0,-1-1 0,1 0 0,0 0 0,0 1 0,1-1 0,-1 0 0,1 1 0,3-9 0,1 2 0,1 0 0,0 1 0,1-1 0,0 2 0,1-1 0,0 1 0,0 0 0,1 1 0,0-1 0,15-9 0,15-10 0,60-34 0,-67 43 0,-9 6 0,26-15 0,-1-2 0,-2-2 0,47-44 0,-80 65 0,0-2 0,-1 0 0,-1-1 0,0 0 0,14-28 0,-19 32 0,-2 0 0,1 0 0,-2-1 0,1 0 0,-2 1 0,1-1 0,-2 0 0,0 0 0,0-21 0,-2 26 0,0 0 0,-1 0 0,1 0 0,-1 1 0,-1-1 0,1 1 0,-1 0 0,0 0 0,-1 0 0,0 0 0,0 0 0,-9-10 0,12 15 0,0-1 0,-1 0 0,0 1 0,1-1 0,-1 1 0,0-1 0,0 1 0,0 0 0,1 0 0,-1 0 0,-1 0 0,1 0 0,0 0 0,0 1 0,0-1 0,0 0 0,0 1 0,-1 0 0,1 0 0,0 0 0,0 0 0,-1 0 0,1 0 0,0 0 0,0 1 0,-1-1 0,1 1 0,0-1 0,0 1 0,0 0 0,0 0 0,0 0 0,0 0 0,0 0 0,0 1 0,0-1 0,1 0 0,-1 1 0,0 0 0,1-1 0,-1 1 0,-1 3 0,-2 2 0,0 0 0,0 1 0,1 0 0,0 0 0,0 0 0,1 0 0,-4 16 0,-9 65 0,15-79 0,-8 53 0,4 1 0,2 0 0,3-1 0,3 1 0,2 0 0,4-1 0,2 0 0,37 118 0,-46-177 0,24 58 0,-24-58 0,1 0 0,-1 0 0,0 0 0,1 0 0,0-1 0,0 0 0,0 1 0,1-1 0,-1 0 0,1 0 0,-1-1 0,6 3 0,-8-4 0,0-1 0,0 1 0,1-1 0,-1 1 0,0-1 0,1 0 0,-1 1 0,1-1 0,-1 0 0,0 0 0,1 0 0,-1 0 0,1 0 0,-1-1 0,0 1 0,1 0 0,-1-1 0,0 1 0,1-1 0,-1 1 0,2-2 0,0 0 0,-1 1 0,1-2 0,-1 1 0,0 0 0,1 0 0,-1-1 0,0 1 0,-1-1 0,3-3 0,3-6 0,-1-1 0,-1 0 0,5-18 0,-9 30 0,51-214 0,-25 88 0,-15 92 0,-12 35 0,0-1 0,1 1 0,-1 0 0,0 0 0,0-1 0,0 1 0,0 0 0,0 0 0,0 0 0,1-1 0,-1 1 0,0 0 0,0 0 0,0 0 0,1-1 0,-1 1 0,0 0 0,0 0 0,1 0 0,-1 0 0,0 0 0,0-1 0,0 1 0,1 0 0,-1 0 0,0 0 0,1 0 0,-1 0 0,0 0 0,0 0 0,1 0 0,-1 0 0,0 0 0,1 0 0,6 17 0,3 43 0,-4-24 0,1 1 0,20 56 0,-24-85 0,0 1 0,1-1 0,0 0 0,0 0 0,1 0 0,0-1 0,1 1 0,0-1 0,0 0 0,0-1 0,1 0 0,-1 0 0,2 0 0,-1-1 0,15 9 0,-19-13 0,0 1 0,0-1 0,0 0 0,0 1 0,0-1 0,1-1 0,-1 1 0,0 0 0,1-1 0,-1 0 0,0 0 0,1 0 0,-1 0 0,1 0 0,-1-1 0,0 1 0,1-1 0,-1 0 0,0 0 0,0 0 0,0 0 0,0-1 0,0 1 0,0-1 0,0 0 0,0 0 0,0 0 0,-1 0 0,4-4 0,1-3 0,0 0 0,-1 0 0,0-1 0,-1 1 0,0-1 0,-1-1 0,5-14 0,-8 42 0,1-1 0,1 1 0,6 22 0,-7-33 0,1 1 0,0-1 0,0 0 0,1-1 0,-1 1 0,1 0 0,1-1 0,-1 0 0,1 0 0,7 6 0,-10-9 0,0 0 0,1 0 0,-1 0 0,1 0 0,0-1 0,-1 1 0,1-1 0,0 0 0,0 0 0,0 0 0,0 0 0,0 0 0,0 0 0,0-1 0,0 1 0,0-1 0,1 0 0,-1 0 0,0-1 0,0 1 0,0 0 0,0-1 0,0 0 0,5-1 0,-6 0 0,0 1 0,0 0 0,0-1 0,0 0 0,0 0 0,-1 1 0,1-1 0,0 0 0,-1 0 0,1 0 0,-1-1 0,0 1 0,0 0 0,0 0 0,0-1 0,0 1 0,-1-1 0,1 1 0,0 0 0,-1-1 0,0 1 0,0-1 0,0 1 0,0-1 0,0 0 0,-1-2 0,0-5 0,-1 1 0,1-1 0,-2 1 0,0 0 0,-5-14 0,2 12 0,0 1 0,-1-1 0,0 1 0,-1 1 0,0-1 0,-16-13 0,17 15 0,6 8 0,1 0 0,0 0 0,0-1 0,-1 1 0,1 0 0,0 0 0,0 0 0,-1-1 0,1 1 0,0 0 0,0 0 0,0-1 0,-1 1 0,1 0 0,0-1 0,0 1 0,0 0 0,0 0 0,0-1 0,0 1 0,-1 0 0,1-1 0,0 1 0,0 0 0,0-1 0,0 1 0,0 0 0,0-1 0,0 1 0,1 0 0,-1-1 0,10-1 0,21 7 0,-28-4 0,45 5 0,-38-5 0,0-1 0,-1 2 0,1-1 0,0 1 0,0 1 0,-1-1 0,1 2 0,15 7 0,-20-7 0,0 1 0,-1-1 0,0 1 0,0 0 0,0 0 0,0 0 0,-1 0 0,5 11 0,-5-9 0,1-1 0,-1 1 0,2-1 0,-1 0 0,11 11 0,-12-14 0,0 0 0,1 0 0,0-1 0,-1 0 0,1 0 0,0 0 0,0 0 0,0 0 0,0-1 0,0 0 0,0 0 0,1 0 0,-1 0 0,0-1 0,1 0 0,-1 1 0,0-2 0,1 1 0,-1 0 0,0-1 0,1 0 0,-1 0 0,0 0 0,0 0 0,0-1 0,0 0 0,0 0 0,0 0 0,4-3 0,-2 1 0,0 0 0,0-1 0,0 0 0,-1 0 0,1-1 0,-1 1 0,0-1 0,-1 0 0,0 0 0,0-1 0,0 0 0,0 1 0,-1-1 0,0 0 0,3-15 0,-7 29 0,0-1 0,0 0 0,0 0 0,1 0 0,0 1 0,0-1 0,0 0 0,1 0 0,0 0 0,1 1 0,-1-1 0,1 0 0,0 0 0,1-1 0,-1 1 0,1 0 0,0-1 0,0 0 0,1 0 0,0 0 0,0 0 0,5 5 0,-4-6 0,0-1 0,0 1 0,0-1 0,0 0 0,1-1 0,-1 1 0,1-1 0,0 0 0,0 0 0,0-1 0,0 0 0,0 0 0,0 0 0,0-1 0,11 0 0,-13-1 0,0 0 0,1 0 0,-1 0 0,0 0 0,0 0 0,0-1 0,0 0 0,-1 0 0,1 0 0,0 0 0,-1-1 0,1 1 0,-1-1 0,0 0 0,0 0 0,0 0 0,0 0 0,-1 0 0,1-1 0,-1 0 0,0 1 0,0-1 0,2-5 0,1-5 0,-1 0 0,0 1 0,-1-1 0,0-1 0,-1 1 0,-1 0 0,-1-19 0,0 24 0,0 1 0,-1 0 0,0 0 0,0 0 0,-1 0 0,0 0 0,-1 0 0,0 0 0,0 1 0,0-1 0,-1 1 0,0 0 0,-1 0 0,-6-8 0,10 13 0,0 1 0,-1-1 0,1 1 0,-1 0 0,1 0 0,-1 0 0,0 0 0,1 0 0,-1 0 0,0 0 0,0 0 0,0 0 0,1 1 0,-1-1 0,0 1 0,0 0 0,0-1 0,0 1 0,0 0 0,0 0 0,0 0 0,0 0 0,-2 1 0,3 0 0,-1-1 0,1 1 0,0 0 0,-1 0 0,1 0 0,0 0 0,0 0 0,0 0 0,0 0 0,0 0 0,0 0 0,0 0 0,0 0 0,1 1 0,-1-1 0,0 0 0,1 1 0,-1-1 0,1 1 0,-1-1 0,1 0 0,0 1 0,0-1 0,0 1 0,-1-1 0,1 1 0,1-1 0,-1 1 0,0-1 0,0 1 0,1 2 0,7 24-1365,5 0-5461</inkml:trace>
  <inkml:trace contextRef="#ctx0" brushRef="#br0" timeOffset="870.2">2443 575 24575,'-4'2'0,"1"-1"0,-1 1 0,1 0 0,-1 0 0,1 0 0,0 0 0,0 0 0,0 1 0,0-1 0,0 1 0,1 0 0,-1 0 0,1 0 0,0 0 0,0 0 0,0 1 0,0-1 0,0 1 0,1-1 0,-2 5 0,-2 7 0,1 0 0,0 0 0,-2 25 0,5-9 0,0 0 0,3-1 0,0 1 0,9 39 0,-7-49 0,-4-17 0,1-1 0,-1 0 0,0 1 0,1-1 0,-2 1 0,1-1 0,0 0 0,-2 7 0,2-9 0,0-1 0,0 0 0,0 0 0,0 1 0,-1-1 0,1 0 0,0 0 0,0 1 0,0-1 0,0 0 0,-1 0 0,1 0 0,0 1 0,0-1 0,0 0 0,-1 0 0,1 0 0,0 0 0,0 0 0,-1 0 0,1 1 0,0-1 0,0 0 0,-1 0 0,1 0 0,0 0 0,0 0 0,-1 0 0,1 0 0,0 0 0,-1 0 0,1 0 0,0 0 0,0 0 0,-1 0 0,1-1 0,-15-12 0,10 7 0,1 0 0,0-1 0,0 0 0,0 1 0,1-1 0,0 0 0,0-1 0,-2-11 0,4 16 0,1 0 0,0 0 0,-1 0 0,1 1 0,0-1 0,0 0 0,0 0 0,1 0 0,-1 0 0,1 0 0,0 1 0,-1-1 0,1 0 0,0 0 0,1 1 0,-1-1 0,0 1 0,1-1 0,0 1 0,-1 0 0,1-1 0,0 1 0,0 0 0,0 0 0,5-3 0,5-2 0,1 0 0,0 1 0,0 1 0,1 0 0,0 1 0,22-4 0,-18 4 0,-1-1 0,1 0 0,21-10 0,-37 14 0,0-1 0,0 1 0,0 0 0,1-1 0,-2 1 0,1-1 0,0 0 0,0 0 0,0 1 0,-1-1 0,1 0 0,-1-1 0,0 1 0,1 0 0,-1 0 0,0-1 0,0 1 0,-1 0 0,1-1 0,0 1 0,-1-1 0,1 1 0,-1-1 0,0 1 0,0-1 0,0 1 0,0-1 0,0 1 0,-1-1 0,1 1 0,-1-1 0,0 1 0,-1-4 0,0 0 0,-1 0 0,1 0 0,-1 1 0,0-1 0,-1 1 0,1 0 0,-1 0 0,0 0 0,-1 0 0,1 1 0,-1-1 0,-7-4 0,12 8 0,-1 1 0,1 0 0,0-1 0,-1 1 0,1 0 0,-1 0 0,1-1 0,-1 1 0,1 0 0,-1 0 0,1 0 0,-1 0 0,1 0 0,-1 0 0,1 0 0,-1 0 0,1 0 0,-1 0 0,1 0 0,-1 0 0,1 0 0,-1 0 0,1 0 0,-1 0 0,1 0 0,-1 1 0,1-1 0,-1 0 0,0 1 0,-7 15 0,3 27 0,5-38 0,-2 28 0,2 1 0,0 0 0,3 0 0,1 0 0,1-1 0,20 65 0,-24-94 0,1 0 0,0 0 0,-1 0 0,2 0 0,-1 0 0,0-1 0,1 1 0,0-1 0,0 1 0,0-1 0,5 5 0,-7-8 0,0 1 0,0-1 0,0 1 0,0-1 0,0 0 0,0 1 0,0-1 0,0 0 0,0 1 0,0-1 0,1 0 0,-1 0 0,0 0 0,0 0 0,0 0 0,0 0 0,0-1 0,0 1 0,2-1 0,-1 0 0,0 0 0,0 0 0,0 0 0,-1 0 0,1-1 0,0 1 0,0-1 0,-1 0 0,1 1 0,-1-1 0,0 0 0,3-3 0,8-17 0,-2 0 0,0-1 0,8-25 0,13-33 0,-31 81 0,0-1 0,1 1 0,-1-1 0,0 0 0,0 1 0,1-1 0,-1 1 0,0-1 0,0 1 0,1-1 0,-1 1 0,1-1 0,-1 1 0,1-1 0,-1 1 0,0 0 0,1-1 0,-1 1 0,1 0 0,0-1 0,-1 1 0,1 0 0,-1 0 0,1-1 0,6 12 0,-1 36 0,-5-31 0,1-8 0,0-1 0,0 0 0,0 0 0,1 0 0,0 0 0,0 0 0,0 0 0,1-1 0,0 1 0,1-1 0,0 0 0,5 6 0,-7-10 0,0 1 0,-1-1 0,1 0 0,0 0 0,0 0 0,1 0 0,-1 0 0,0-1 0,0 0 0,1 1 0,-1-1 0,1-1 0,-1 1 0,1 0 0,-1-1 0,1 0 0,0 1 0,-1-2 0,1 1 0,-1 0 0,1-1 0,0 1 0,-1-1 0,1 0 0,-1 0 0,0-1 0,5-1 0,-2-1 0,0 1 0,0-1 0,-1 0 0,1-1 0,-1 1 0,0-1 0,-1 0 0,1-1 0,-1 1 0,0-1 0,4-6 0,-5 7 0,-1 1 0,0-1 0,1 0 0,-2 1 0,1-1 0,0 0 0,-1 0 0,0 0 0,0 0 0,-1 0 0,1 0 0,-1-1 0,0 1 0,0 0 0,-2-8 0,-6 0 0,-2 15 0,9-1 0,0 0 0,0 1 0,0-1 0,0 0 0,0 1 0,0-1 0,0 1 0,1-1 0,-1 1 0,0 0 0,1-1 0,-1 1 0,1 0 0,0-1 0,-1 4 0,1-1 0,1 0 0,-1-1 0,0 1 0,1 0 0,0 0 0,0-1 0,0 1 0,1 0 0,-1-1 0,1 1 0,-1-1 0,1 1 0,0-1 0,4 4 0,-1-1 0,0-1 0,0 0 0,1-1 0,-1 1 0,1-1 0,0 0 0,9 4 0,1-1 0,1 0 0,0-1 0,1-1 0,-1-1 0,27 4 0,-17-6-455,0-1 0,54-4 0,-17-5-6371</inkml:trace>
  <inkml:trace contextRef="#ctx0" brushRef="#br0" timeOffset="1400.43">3565 788 24575,'-5'-4'0,"1"1"0,-1-1 0,0 1 0,-1 0 0,1 0 0,0 0 0,-1 1 0,0 0 0,1 0 0,-1 0 0,0 1 0,0 0 0,-7-1 0,9 3 0,1-1 0,0 0 0,0 1 0,0 0 0,-1 0 0,1 0 0,0 0 0,0 0 0,0 0 0,0 1 0,1 0 0,-1-1 0,0 1 0,1 0 0,-1 1 0,1-1 0,-1 0 0,1 1 0,0-1 0,0 1 0,0-1 0,1 1 0,-1 0 0,1 0 0,-3 5 0,1 0 0,0 0 0,0 0 0,1 0 0,0 0 0,0 0 0,1 0 0,0 1 0,1-1 0,-1 0 0,2 1 0,-1-1 0,1 0 0,0 0 0,1 1 0,0-1 0,0 0 0,6 11 0,-6-14 0,1 1 0,0-1 0,1 1 0,-1-1 0,1 0 0,0 0 0,0-1 0,1 1 0,-1-1 0,1 0 0,0 0 0,0-1 0,1 0 0,-1 1 0,1-2 0,-1 1 0,1-1 0,0 0 0,0 0 0,0 0 0,0-1 0,0 0 0,12 1 0,-16-2 0,1 0 0,0 0 0,-1 0 0,1 0 0,0 0 0,-1 0 0,1-1 0,0 0 0,-1 1 0,1-1 0,-1 0 0,1 0 0,-1 0 0,1-1 0,-1 1 0,0 0 0,0-1 0,0 0 0,0 1 0,0-1 0,0 0 0,0 0 0,0 0 0,-1 0 0,1-1 0,-1 1 0,1 0 0,-1-1 0,0 1 0,0-1 0,0 1 0,0-1 0,-1 1 0,1-1 0,-1 1 0,1-6 0,-1-1 0,1 0 0,-2-1 0,1 1 0,-1 0 0,-1 0 0,1-1 0,-2 1 0,1 0 0,-6-13 0,1 10 0,1-1 0,-2 1 0,1 0 0,-2 0 0,0 1 0,0 1 0,-1-1 0,0 1 0,-15-11 0,67 28 0,-12 0 0,1-2 0,0 0 0,-1-3 0,1 0 0,40-4 0,-68 2 0,0 0 0,0-1 0,1 1 0,-1-1 0,0 0 0,0 0 0,0 0 0,0 0 0,0 0 0,0-1 0,0 0 0,0 1 0,-1-1 0,1 0 0,-1 0 0,1-1 0,-1 1 0,0 0 0,0-1 0,4-4 0,-4-2 0,-7 11 0,-10 18 0,5 1 0,1 0 0,1 1 0,1 0 0,1 0 0,-5 44 0,-3 120 0,13-159 0,-3 135-455,7-1 0,27 190 0,-23-309-6371</inkml:trace>
  <inkml:trace contextRef="#ctx0" brushRef="#br0" timeOffset="2813.96">3736 1338 24575,'-18'-306'0,"17"297"0,2 0 0,-1 0 0,1 0 0,0 0 0,1 0 0,0 0 0,0 0 0,8-15 0,-9 21 0,2-1 0,-1 1 0,0 0 0,1-1 0,-1 1 0,1 0 0,0 1 0,0-1 0,0 1 0,0-1 0,1 1 0,-1 0 0,0 0 0,1 0 0,0 1 0,-1-1 0,1 1 0,0 0 0,0 0 0,0 0 0,0 0 0,5 1 0,-2-1 0,1 1 0,0 1 0,0-1 0,0 1 0,-1 1 0,1 0 0,0 0 0,-1 0 0,0 1 0,9 3 0,-12-4 0,0 0 0,0 1 0,0-1 0,0 0 0,-1 1 0,1 0 0,-1 0 0,1 0 0,-1 1 0,0-1 0,0 1 0,-1-1 0,1 1 0,-1 0 0,1 0 0,-1 0 0,0 0 0,1 7 0,-2-9 0,-1-1 0,0 1 0,0 0 0,0-1 0,0 1 0,-1 0 0,1-1 0,0 1 0,-1 0 0,1-1 0,-1 1 0,1 0 0,-1-1 0,0 1 0,1-1 0,-1 0 0,0 1 0,0-1 0,0 1 0,0-1 0,-1 0 0,1 0 0,0 0 0,0 0 0,-1 0 0,1 0 0,-1 0 0,1 0 0,-1 0 0,1-1 0,-1 1 0,1-1 0,-1 1 0,0-1 0,1 1 0,-1-1 0,1 0 0,-1 0 0,0 0 0,0 0 0,1 0 0,-1 0 0,-2-1 0,2 1 0,0 0 0,0-1 0,0 1 0,0 0 0,1-1 0,-1 1 0,0-1 0,0 0 0,1 1 0,-1-1 0,0 0 0,1 0 0,-1 0 0,1 0 0,-1-1 0,-2-2 0,4 3 0,-1 0 0,1 0 0,-1 0 0,1-1 0,-1 1 0,1 0 0,-1 0 0,1-1 0,0 1 0,0 0 0,0-1 0,0 1 0,0 0 0,0-1 0,0 1 0,0 0 0,1-1 0,-1 1 0,0 0 0,1-1 0,-1 1 0,1 0 0,-1 0 0,1 0 0,0-1 0,-1 1 0,2-1 0,8-10 0,-1 1 0,2 0 0,0 0 0,0 1 0,0 1 0,2 0 0,23-14 0,-20 14 0,-2-1 0,1 0 0,-2-1 0,1-1 0,16-18 0,-18 19 0,-11 11 0,-1 0 0,0 0 0,0 0 0,0 0 0,1 0 0,-1 0 0,0 0 0,0 0 0,1 0 0,-1 0 0,0 0 0,0 0 0,0 0 0,1 0 0,-1 0 0,0 1 0,0-1 0,0 0 0,1 0 0,-1 0 0,0 0 0,0 0 0,0 1 0,0-1 0,0 0 0,1 0 0,-1 0 0,0 0 0,0 1 0,0-1 0,0 0 0,0 0 0,0 1 0,0-1 0,0 0 0,0 0 0,2 33 0,-3-22 0,0 264 0,-5 168 0,3-409 0,3-34 0,0 0 0,0 0 0,0 0 0,0 0 0,0 0 0,-1 0 0,1 0 0,0 0 0,0 0 0,0 0 0,0 0 0,0 0 0,0 0 0,0 0 0,0 0 0,0 0 0,0 0 0,-1 0 0,1 0 0,0 0 0,0 0 0,0 0 0,0 0 0,0 0 0,0 0 0,0 0 0,0 0 0,0 0 0,0 0 0,0 0 0,-1 0 0,1 0 0,0 0 0,0 0 0,0 0 0,0 0 0,0 0 0,0 0 0,0 1 0,0-1 0,0 0 0,0 0 0,0 0 0,0 0 0,0 0 0,0 0 0,0 0 0,-4-16 0,-2-27 0,-1-32 0,-10-187 0,16 216 0,3 1 0,2-1 0,15-75 0,-16 107 0,2 1 0,-1-1 0,2 1 0,-1 0 0,2 0 0,15-23 0,-20 32 0,1 1 0,0-1 0,0 0 0,0 1 0,0 0 0,1 0 0,-1 0 0,1 0 0,0 0 0,0 1 0,0 0 0,0-1 0,0 1 0,0 1 0,0-1 0,1 1 0,-1 0 0,1 0 0,-1 0 0,1 0 0,0 1 0,-1 0 0,1 0 0,-1 0 0,6 1 0,-8 0 0,1-1 0,-1 1 0,1 0 0,-1 0 0,0 0 0,1 0 0,-1 0 0,0 0 0,0 1 0,0-1 0,0 1 0,0 0 0,0-1 0,0 1 0,-1 0 0,1 0 0,-1 0 0,3 3 0,-2 0 0,0-1 0,-1 1 0,1-1 0,-1 1 0,0 0 0,0-1 0,0 1 0,-1 0 0,1 6 0,-2-2 0,1-1 0,-1 1 0,0-1 0,-1 0 0,0 1 0,0-1 0,-1 0 0,0 0 0,0 0 0,-8 12 0,7-14 0,-1 0 0,0 0 0,0 0 0,-1-1 0,1 0 0,-1 0 0,0-1 0,-1 1 0,-11 5 0,11-9 0,11-6 0,14-10 0,212-127 0,-204 124 0,-13 11 0,-28 32 0,5-10 0,1 0 0,0 1 0,2 1 0,-1-1 0,2 1 0,0 1 0,2-1 0,-6 31 0,10-46 0,-1 1 0,1 0 0,0-1 0,0 1 0,0 0 0,1 0 0,-1-1 0,0 1 0,1-1 0,0 1 0,0 0 0,0-1 0,0 1 0,0-1 0,0 0 0,2 4 0,-1-5 0,-1 1 0,1-1 0,-1 0 0,1 0 0,0 1 0,-1-1 0,1 0 0,0 0 0,0-1 0,0 1 0,0 0 0,-1-1 0,1 1 0,0-1 0,0 1 0,0-1 0,3 0 0,1 0 0,0-1 0,1 1 0,-1-1 0,0-1 0,0 1 0,0-1 0,0 0 0,0-1 0,0 1 0,0-1 0,-1 0 0,8-6 0,-1 0 0,-1-1 0,0 0 0,-1-1 0,0 0 0,0-1 0,-1 0 0,7-13 0,-12 18 0,0 0 0,0-1 0,-1 1 0,0-1 0,0 1 0,0-1 0,-1 0 0,-1 0 0,1 0 0,-1 0 0,-1 0 0,1-1 0,-1 1 0,-2-11 0,2 17 0,-1-1 0,1 1 0,-1 0 0,1 0 0,-1 0 0,0 0 0,1-1 0,-1 1 0,-1 0 0,1 0 0,0 1 0,0-1 0,-1 0 0,1 0 0,-1 1 0,1-1 0,-1 0 0,0 1 0,1 0 0,-1-1 0,0 1 0,0 0 0,0 0 0,0 0 0,0 0 0,-1 0 0,1 1 0,0-1 0,0 1 0,0-1 0,-1 1 0,1 0 0,0 0 0,-4 0 0,2 0 0,1 1 0,-1 0 0,0 0 0,0 1 0,0-1 0,1 1 0,-1-1 0,1 1 0,-1 0 0,1 1 0,0-1 0,0 0 0,0 1 0,0 0 0,0 0 0,1 0 0,-1 0 0,1 0 0,-3 5 0,2-3 0,0 1 0,0 0 0,1 1 0,0-1 0,0 0 0,0 1 0,1-1 0,0 1 0,0-1 0,1 1 0,0 0 0,0-1 0,0 1 0,3 12 0,-2-16 0,0 0 0,0 1 0,0-1 0,1 0 0,-1 0 0,1 0 0,0 0 0,0 0 0,0 0 0,0 0 0,0-1 0,1 1 0,-1-1 0,1 1 0,0-1 0,-1 0 0,1 0 0,0 0 0,0-1 0,0 1 0,1-1 0,-1 1 0,0-1 0,1 0 0,-1 0 0,0-1 0,1 1 0,-1-1 0,6 1 0,1-2 0,0 1 0,0-1 0,0-1 0,-1 1 0,1-2 0,0 1 0,-1-2 0,0 1 0,0-1 0,0 0 0,0-1 0,0 0 0,-1 0 0,0-1 0,0 0 0,-1-1 0,1 0 0,6-8 0,-5 4 0,1 0 0,-2-1 0,1 0 0,-2-1 0,0 0 0,0 0 0,-1 0 0,-1-1 0,0 0 0,-1 0 0,4-22 0,0 88 0,-3-26 0,10 44 0,-8-45 0,-2 0 0,4 51 0,-10-61 0,-2-18 0,-2-25 0,4 14 0,1 0 0,1-1 0,0 1 0,0-1 0,2 1 0,6-26 0,-7 36 0,-1-1 0,1 0 0,-1 1 0,1-1 0,1 1 0,-1 0 0,0 0 0,1 0 0,0 0 0,0 0 0,0 0 0,1 1 0,-1-1 0,1 1 0,0 0 0,0 0 0,0 1 0,0-1 0,0 1 0,1 0 0,-1 0 0,1 0 0,8-2 0,-11 4 0,0 0 0,1 0 0,-1 0 0,0 1 0,0-1 0,0 0 0,0 1 0,1 0 0,-1-1 0,0 1 0,0 0 0,0 0 0,-1 0 0,1 0 0,0 1 0,0-1 0,0 0 0,-1 1 0,1 0 0,-1-1 0,1 1 0,-1 0 0,0-1 0,0 1 0,1 0 0,-1 0 0,0 0 0,0 3 0,5 7 0,-2 0 0,0 1 0,4 18 0,-7-26 0,19 135-1365,-15-120-5461</inkml:trace>
  <inkml:trace contextRef="#ctx0" brushRef="#br0" timeOffset="3280.7">5217 407 24575,'-7'29'0,"-3"20"0,1 9 0,2 2 0,5-6 0,4-12-8191</inkml:trace>
  <inkml:trace contextRef="#ctx0" brushRef="#br0" timeOffset="3654.73">5239 744 24575,'6'-48'0,"-6"33"0,2 0 0,0 1 0,7-23 0,-7 65 0,-2 102 0,5 111 0,-3-221 0,0 0 0,8 23 0,-9-39 0,0 1 0,0-1 0,1 1 0,0-1 0,0 0 0,0 0 0,0 0 0,0 0 0,1 0 0,0-1 0,0 1 0,0-1 0,0 1 0,1-1 0,4 4 0,-7-7 0,0 1 0,0-1 0,1 1 0,-1-1 0,0 0 0,0 1 0,0-1 0,0 0 0,0 0 0,1 0 0,-1 0 0,0 0 0,0 0 0,0 0 0,0 0 0,1 0 0,-1-1 0,0 1 0,0 0 0,0-1 0,0 1 0,1-1 0,1-1 0,0 0 0,-1 0 0,1 0 0,-1 0 0,0 0 0,1-1 0,-1 1 0,2-4 0,4-7 0,-1 0 0,11-25 0,-15 30 0,36-98 0,4-9 0,-43 116 0,0-1 0,0 0 0,0 0 0,0 0 0,0 0 0,0 0 0,0 0 0,0 0 0,0 0 0,1 0 0,-1 0 0,0 0 0,0 0 0,0 0 0,0 0 0,0 0 0,0 1 0,0-1 0,0 0 0,0 0 0,0 0 0,0 0 0,0 0 0,0 0 0,1 0 0,-1 0 0,0 0 0,0 0 0,0 0 0,0 0 0,0 0 0,0 0 0,0 0 0,0 0 0,0 0 0,0 0 0,0 0 0,1 0 0,-1 0 0,0 0 0,0-1 0,0 1 0,0 0 0,0 0 0,0 0 0,0 0 0,0 0 0,0 0 0,0 0 0,0 0 0,0 0 0,0 0 0,0 0 0,0 0 0,0 0 0,0 0 0,0 0 0,1-1 0,-1 1 0,0 0 0,0 0 0,0 0 0,0 0 0,0 0 0,0 0 0,2 11 0,-1 15 0,-3 18 0,1-29 0,0 0 0,1 0 0,0 0 0,1 0 0,1 0 0,4 16 0,-2-28-1365</inkml:trace>
  <inkml:trace contextRef="#ctx0" brushRef="#br0" timeOffset="3655.73">5260 702 24575,'29'0'0,"27"0"0,26 0 0,21 0 0,10 0 0,1-3 0,-19-2-8191</inkml:trace>
  <inkml:trace contextRef="#ctx0" brushRef="#br0" timeOffset="5148.52">6000 554 24575,'-6'24'0,"2"-1"0,0 1 0,1 0 0,2 48 0,0-31 0,14 314 0,-18-358 0,-8-15 0,-13-22 0,3 7 0,-12-20 0,33 50 0,0-1 0,0 0 0,0-1 0,0 1 0,1 0 0,0 0 0,0-1 0,0 1 0,0-1 0,0-4 0,2 7 0,-1 0 0,1 0 0,-1 0 0,1 0 0,0-1 0,0 1 0,0 1 0,0-1 0,0 0 0,0 0 0,1 0 0,-1 0 0,1 1 0,-1-1 0,1 1 0,-1-1 0,1 1 0,0 0 0,0 0 0,0-1 0,0 1 0,0 0 0,0 1 0,0-1 0,0 0 0,0 1 0,0-1 0,2 0 0,10-2 0,0 1 0,0 0 0,16 0 0,-23 2 0,71-1 0,-56 3 0,0-2 0,1 0 0,-1-2 0,0-1 0,38-8 0,-57 9 0,0 1 0,0 0 0,0-1 0,0 1 0,0-1 0,0 0 0,0 0 0,-1 0 0,1 0 0,-1 0 0,1-1 0,-1 1 0,0-1 0,0 0 0,0 1 0,0-1 0,-1 0 0,1 0 0,-1 0 0,1 0 0,-1-1 0,0 1 0,-1 0 0,1 0 0,0-1 0,-1 1 0,0-1 0,0 1 0,0 0 0,0-1 0,0 1 0,-1 0 0,1-1 0,-3-5 0,1-1 0,-1 0 0,-1 0 0,1 1 0,-2-1 0,1 1 0,-1 0 0,-1 0 0,0 1 0,0-1 0,-8-7 0,13 15 0,0 0 0,1 0 0,-1 0 0,0 0 0,0 0 0,0 0 0,0 0 0,0 0 0,0 1 0,0-1 0,0 0 0,0 1 0,0-1 0,-1 1 0,1 0 0,0-1 0,0 1 0,-1 0 0,1-1 0,0 1 0,0 0 0,-1 0 0,1 0 0,0 0 0,0 0 0,-1 1 0,1-1 0,-2 1 0,1 0 0,1 0 0,-1 1 0,0 0 0,1-1 0,-1 1 0,1 0 0,0 0 0,-1-1 0,1 1 0,0 0 0,0 0 0,0 1 0,0-1 0,0 3 0,-3 11 0,0 1 0,1-1 0,-1 20 0,4-35 0,-2 47 0,2 1 0,1-1 0,3 0 0,3 0 0,20 82 0,-25-123 0,0 0 0,1 0 0,0 0 0,7 13 0,-9-20 0,-1 1 0,0 0 0,1 0 0,-1 0 0,1-1 0,-1 1 0,1 0 0,-1 0 0,1-1 0,0 1 0,-1-1 0,1 1 0,0 0 0,-1-1 0,1 1 0,0-1 0,0 0 0,0 1 0,0-1 0,-1 0 0,1 1 0,0-1 0,0 0 0,0 0 0,0 0 0,0 1 0,0-1 0,0 0 0,-1-1 0,1 1 0,0 0 0,0 0 0,0 0 0,0 0 0,0-1 0,0 1 0,-1 0 0,1-1 0,0 1 0,0-1 0,0 1 0,-1-1 0,1 1 0,0-1 0,-1 1 0,1-1 0,0 0 0,-1 1 0,1-1 0,0-1 0,9-13 0,-1 0 0,0 0 0,-2 0 0,0-1 0,9-28 0,-9 24 0,0 0 0,2 0 0,12-19 0,-21 38 0,0 0 0,1 0 0,-1 0 0,1 0 0,-1 0 0,1 0 0,-1 1 0,1-1 0,-1 0 0,1 0 0,0 1 0,0-1 0,-1 0 0,1 1 0,0-1 0,0 1 0,0-1 0,0 1 0,-1-1 0,1 1 0,0 0 0,0-1 0,0 1 0,0 0 0,0 0 0,0-1 0,0 1 0,0 0 0,0 0 0,0 0 0,0 0 0,0 1 0,0-1 0,0 0 0,0 0 0,0 1 0,0-1 0,0 0 0,0 1 0,0-1 0,-1 1 0,1-1 0,0 1 0,0-1 0,0 1 0,-1 0 0,1-1 0,1 2 0,3 5 0,1 1 0,-1-1 0,0 1 0,7 14 0,1 1 0,-3-10 0,0 0 0,1 0 0,1-1 0,13 11 0,-22-20 0,1 1 0,0-1 0,1 0 0,-1 0 0,0-1 0,1 0 0,-1 1 0,1-1 0,0-1 0,0 1 0,0-1 0,0 0 0,0 0 0,0 0 0,0 0 0,0-1 0,7-1 0,-9 0 0,1 0 0,-1-1 0,0 1 0,0-1 0,0 0 0,0 0 0,0 0 0,0 0 0,-1-1 0,1 1 0,-1-1 0,0 1 0,1-1 0,-1 0 0,0 0 0,-1 0 0,1 0 0,0-1 0,-1 1 0,0 0 0,0-1 0,2-5 0,0-4 0,0-1 0,0 1 0,-2-1 0,1-21 0,-2 25 0,-1 1 0,0-1 0,-4-17 0,5 25 0,-1 0 0,1 0 0,0 0 0,-1 1 0,0-1 0,1 0 0,-1 0 0,0 1 0,0-1 0,0 1 0,0-1 0,0 0 0,0 1 0,0 0 0,-1-1 0,1 1 0,-1 0 0,1 0 0,-1-1 0,1 1 0,-1 0 0,1 1 0,-1-1 0,0 0 0,0 0 0,-3 0 0,4 1 0,0 0 0,0 1 0,0-1 0,0 0 0,0 1 0,0-1 0,0 1 0,0-1 0,0 1 0,0-1 0,1 1 0,-1 0 0,0-1 0,0 1 0,0 0 0,1 0 0,-1 0 0,0 0 0,1-1 0,-1 1 0,1 0 0,-1 0 0,1 0 0,0 0 0,-1 0 0,1 0 0,0 0 0,0 1 0,-1 1 0,-2 33 0,3-27 0,1 0 0,0-1 0,1 1 0,-1-1 0,2 0 0,-1 0 0,1 0 0,1 0 0,-1 0 0,2 0 0,-1-1 0,1 0 0,0 0 0,8 9 0,-10-12 0,0 0 0,0-1 0,1 0 0,0 0 0,-1 0 0,1 0 0,0-1 0,0 0 0,1 1 0,-1-1 0,0-1 0,1 1 0,-1-1 0,1 1 0,-1-2 0,1 1 0,0 0 0,0-1 0,-1 0 0,1 0 0,0 0 0,-1 0 0,1-1 0,0 0 0,-1 0 0,1 0 0,7-3 0,-7 1 0,-1 0 0,1 1 0,-1-2 0,1 1 0,-1 0 0,0-1 0,0 0 0,-1 0 0,1 0 0,-1 0 0,0-1 0,0 1 0,0-1 0,-1 0 0,0 1 0,1-1 0,1-10 0,0 1 0,-1-1 0,0 0 0,-1 0 0,1-29 0,-4 53 0,1-1 0,0 1 0,0-1 0,1 1 0,0-1 0,0 1 0,4 9 0,-4-15 0,0 0 0,0 0 0,0 0 0,1-1 0,0 1 0,-1 0 0,1-1 0,0 1 0,0-1 0,1 0 0,-1 0 0,0 1 0,1-1 0,-1-1 0,1 1 0,0 0 0,-1-1 0,1 1 0,0-1 0,0 0 0,0 0 0,0 0 0,0 0 0,6 0 0,-2 0 0,-1-1 0,1 0 0,-1-1 0,1 1 0,-1-1 0,0 0 0,1-1 0,-1 1 0,0-1 0,0-1 0,0 1 0,0-1 0,8-5 0,5-4 0,-1-1 0,24-22 0,-40 33 0,-1 1 0,1 0 0,-1-1 0,1 1 0,-1 0 0,1 0 0,0 0 0,0 0 0,0 0 0,-1 1 0,1-1 0,0 0 0,0 1 0,0-1 0,0 1 0,0 0 0,0 0 0,0 0 0,0 0 0,0 0 0,0 0 0,0 0 0,0 1 0,0-1 0,0 1 0,3 1 0,2 2 0,-2 0 0,1 0 0,0 0 0,-1 1 0,0 0 0,6 7 0,13 11 0,3-2-1365,-1-4-5461</inkml:trace>
  <inkml:trace contextRef="#ctx0" brushRef="#br0" timeOffset="6115.53">7608 788 24575,'-5'9'0,"0"-1"0,1 1 0,0 0 0,1 0 0,0 1 0,0-1 0,-2 16 0,-4 69 0,8-77 0,0-8 0,1-1 0,0 1 0,1 0 0,0-1 0,0 1 0,1 0 0,5 13 0,-7-20 0,1 0 0,0-1 0,-1 1 0,1-1 0,0 1 0,0-1 0,0 0 0,0 1 0,0-1 0,1 0 0,-1 0 0,0 0 0,0 0 0,1 0 0,-1 0 0,1 0 0,-1 0 0,3 0 0,-1 0 0,-1-1 0,0 0 0,0 0 0,1 0 0,-1 0 0,0-1 0,0 1 0,1-1 0,-1 1 0,0-1 0,0 0 0,0 0 0,0 0 0,0 0 0,0 0 0,0 0 0,0 0 0,2-3 0,4-2 0,0-2 0,-1 1 0,1-1 0,-2 0 0,1 0 0,-1-1 0,0 0 0,-1 0 0,8-17 0,-3 2 0,-1-1 0,10-45 0,-19 69 0,0 1 0,0-1 0,0 0 0,0 1 0,0-1 0,0 0 0,0 1 0,1-1 0,-1 1 0,0-1 0,0 0 0,1 1 0,-1-1 0,0 1 0,1-1 0,-1 1 0,0-1 0,1 1 0,-1-1 0,1 1 0,-1-1 0,1 1 0,0-1 0,6 12 0,7 42 0,-9-30 0,-5-23 0,6 22 0,1-1 0,15 31 0,-20-48 0,0 1 0,0-1 0,0 0 0,1 0 0,0 0 0,0-1 0,0 1 0,0 0 0,0-1 0,1 0 0,0 0 0,-1 0 0,1 0 0,0-1 0,1 1 0,-1-1 0,0 0 0,8 2 0,-10-4 0,0 1 0,-1-1 0,1 0 0,0 0 0,-1-1 0,1 1 0,0 0 0,-1-1 0,1 1 0,0-1 0,-1 1 0,1-1 0,-1 0 0,1 1 0,-1-1 0,0 0 0,1 0 0,-1 0 0,0 0 0,1 0 0,-1-1 0,0 1 0,0 0 0,0-1 0,0 1 0,0 0 0,-1-1 0,1 1 0,0-1 0,-1 1 0,1-1 0,0-2 0,2-6 0,0 0 0,-1 0 0,2-20 0,-2 5 0,0 1 0,-2-1 0,0 0 0,-6-37 0,1 47 0,1 15 0,4 2 0,0 0 0,-1 0 0,1-1 0,0 1 0,0 0 0,1 0 0,-1 0 0,0 0 0,1 0 0,-1 0 0,2 3 0,2 4 0,1 0 0,0 0 0,1 0 0,0-1 0,0 1 0,10 9 0,-14-16 0,1 1 0,-1-1 0,1 0 0,0 0 0,-1 0 0,1 0 0,0-1 0,0 1 0,1-1 0,4 2 0,-7-3 0,1 1 0,-1-1 0,1 0 0,-1 0 0,1 0 0,0 0 0,-1-1 0,1 1 0,-1 0 0,1 0 0,-1-1 0,1 1 0,-1-1 0,0 0 0,1 1 0,-1-1 0,0 0 0,1 0 0,-1 0 0,0 0 0,0 0 0,0 0 0,2-2 0,-1 2 0,-1-1 0,0 1 0,0-1 0,0 1 0,-1 0 0,1-1 0,0 0 0,0 1 0,-1-1 0,1 1 0,-1-1 0,1 0 0,-1 1 0,0-1 0,0 0 0,0 0 0,0 1 0,0-1 0,0 0 0,0 1 0,-1-1 0,0-3 0,-2 6 0,-1 8 0,0 11 0,2-4 0,1 0 0,0 0 0,2 20 0,-1-33 0,0 0 0,1 1 0,-1-1 0,1 0 0,-1 0 0,1 1 0,0-1 0,0 0 0,1 0 0,-1 0 0,1 0 0,-1 0 0,1 0 0,0-1 0,0 1 0,0 0 0,1-1 0,-1 0 0,0 1 0,1-1 0,0 0 0,4 2 0,-6-3 0,1-1 0,-1 0 0,1 1 0,-1-1 0,1 0 0,-1 0 0,1 0 0,-1 0 0,1 0 0,-1-1 0,1 1 0,-1 0 0,1-1 0,-1 1 0,1-1 0,-1 0 0,0 1 0,1-1 0,-1 0 0,0 0 0,0 0 0,1 0 0,-1 0 0,0 0 0,0 0 0,0 0 0,0 0 0,1-3 0,2-2 0,1 0 0,-2 0 0,1 0 0,4-12 0,-4 7 0,-1 1 0,0-1 0,0 0 0,-1-1 0,0 1 0,-1 0 0,0-13 0,-1 21 0,0 0 0,0 0 0,0 0 0,-1 1 0,1-1 0,-1 0 0,1 0 0,-1 1 0,0-1 0,0 0 0,0 1 0,-1-1 0,1 1 0,0-1 0,-1 1 0,0 0 0,1 0 0,-1-1 0,0 1 0,0 0 0,0 1 0,-1-1 0,1 0 0,0 1 0,-1-1 0,1 1 0,-1 0 0,1-1 0,-1 1 0,1 1 0,-1-1 0,0 0 0,-5 0 0,6 1 0,0-1 0,-1 1 0,1 0 0,-1 1 0,1-1 0,0 0 0,-1 1 0,1-1 0,0 1 0,-1 0 0,1 0 0,0-1 0,0 2 0,0-1 0,0 0 0,0 0 0,0 1 0,-3 1 0,2 1 0,0-1 0,0 1 0,0 0 0,1 0 0,-1 0 0,1 0 0,0 0 0,-3 9 0,1 0 0,0 1 0,1 0 0,1-1 0,1 1 0,-1 21 0,2-28 0,0 0 0,1-1 0,0 1 0,0-1 0,0 1 0,1-1 0,0 0 0,0 0 0,1 1 0,-1-1 0,1-1 0,1 1 0,-1 0 0,1-1 0,0 0 0,0 0 0,9 9 0,-8-11 0,-1 0 0,1 0 0,-1 0 0,1-1 0,0 0 0,0 1 0,0-2 0,0 1 0,1-1 0,-1 1 0,0-1 0,1-1 0,-1 1 0,1-1 0,-1 0 0,1 0 0,-1-1 0,0 0 0,1 1 0,-1-2 0,0 1 0,6-3 0,-4 1 0,0 0 0,0-1 0,0 1 0,-1-2 0,0 1 0,0-1 0,11-10 0,-15 14 0,-1-1 0,1 1 0,-1-1 0,1 1 0,-1-1 0,1 1 0,-1-1 0,0 0 0,0 0 0,0 0 0,0 1 0,0-1 0,-1 0 0,1 0 0,0 0 0,-1 0 0,0-1 0,1 1 0,-1 0 0,0 0 0,0 0 0,0 0 0,0 0 0,0 0 0,-1 0 0,1 0 0,-1 0 0,1 0 0,-1 0 0,0 0 0,0 0 0,-2-4 0,3 6 3,-1-1 0,1 1 0,-1-1 0,1 1 0,-1-1 0,1 1 0,-1-1 0,0 1 0,1 0 0,-1-1 0,1 1 0,-1 0 0,0 0 0,1-1 0,-1 1 0,0 0 0,0 0 0,1 0-1,-1 0 1,0 0 0,1 0 0,-1 0 0,0 0 0,0 0 0,1 0 0,-1 0 0,0 1 0,1-1 0,-1 0 0,0 0 0,1 1 0,-1-1 0,0 0 0,1 1 0,-1-1 0,1 1 0,-1-1 0,0 1 0,-18 22-1484,11-7-5345</inkml:trace>
  <inkml:trace contextRef="#ctx0" brushRef="#br0" timeOffset="6552.82">8603 596 24575,'-11'8'0,"-3"12"0,-4 14 0,2 13 0,4 11 0,0 8 0,2 0 0,3-5 0,2-13-8191</inkml:trace>
  <inkml:trace contextRef="#ctx0" brushRef="#br0" timeOffset="6928.46">8731 894 24575,'-3'2'0,"0"-1"0,0 1 0,1-1 0,-1 1 0,1 0 0,-1 0 0,1 0 0,-1 0 0,1 0 0,0 1 0,0-1 0,0 1 0,0-1 0,1 1 0,-1 0 0,1 0 0,0 0 0,-1 0 0,0 3 0,-2 9 0,1-1 0,-4 27 0,6-35 0,-5 56 0,4 96 0,29-241 0,-18 53 0,1 1 0,1 0 0,1 0 0,2 1 0,0 1 0,33-45 0,-43 67-170,1 0-1,-1 0 0,1 1 1,0-1-1,0 1 0,1 1 1,8-6-1,6 1-6655</inkml:trace>
  <inkml:trace contextRef="#ctx0" brushRef="#br0" timeOffset="7334.71">8963 977 24575,'-1'0'0,"0"-1"0,1 1 0,-1-1 0,0 1 0,0 0 0,0-1 0,0 1 0,0 0 0,0-1 0,0 1 0,0 0 0,0 0 0,1 0 0,-1 0 0,0 0 0,0 0 0,0 0 0,0 0 0,0 1 0,0-1 0,0 0 0,0 0 0,0 1 0,0-1 0,0 1 0,1-1 0,-1 1 0,0-1 0,-1 2 0,1-1 0,0 1 0,-1 0 0,1 0 0,0 0 0,0 0 0,1 0 0,-1 0 0,0 0 0,1 1 0,-1-1 0,1 0 0,0 3 0,-1 7 0,1-1 0,0 1 0,4 20 0,-3-25 0,0-1 0,0 0 0,1 0 0,0 0 0,6 11 0,-7-16 0,-1 0 0,1 0 0,-1 0 0,1 0 0,-1 0 0,1 0 0,0 0 0,0 0 0,0-1 0,-1 1 0,1 0 0,0 0 0,0-1 0,0 1 0,0-1 0,0 1 0,0-1 0,0 1 0,0-1 0,0 0 0,0 0 0,0 1 0,1-1 0,-1 0 0,0 0 0,0 0 0,0 0 0,0 0 0,0 0 0,0 0 0,0-1 0,0 1 0,1 0 0,-1-1 0,0 1 0,0 0 0,0-1 0,0 1 0,0-1 0,-1 0 0,1 1 0,1-2 0,3-3 0,0 1 0,0-1 0,0 0 0,-1-1 0,0 1 0,0-1 0,-1 0 0,1 0 0,-1 0 0,-1 0 0,1 0 0,-1-1 0,3-11 0,-1-1 0,-1 0 0,0 0 0,-1-32 0,-2 48 0,1 1 0,-1-1 0,-1 1 0,1-1 0,0 1 0,-1-1 0,1 1 0,-1 0 0,0-1 0,1 1 0,-1 0 0,0-1 0,-1 1 0,1 0 0,0 0 0,-1 0 0,1 0 0,-1 0 0,1 0 0,-1 1 0,-3-3 0,3 3 0,0 0 0,1 1 0,-1-1 0,0 1 0,0 0 0,0-1 0,0 1 0,0 0 0,0 0 0,0 0 0,0 1 0,0-1 0,0 0 0,0 1 0,0-1 0,0 1 0,0 0 0,1-1 0,-1 1 0,0 0 0,0 0 0,1 0 0,-1 0 0,1 1 0,-1-1 0,1 0 0,-3 3 0,-3 3 0,0 1 0,1 1 0,0-1 0,0 1 0,1 0 0,0 0 0,0 0 0,1 1 0,0 0 0,1 0 0,-3 14 0,3-12 0,0 0 0,2 0 0,-1 1 0,1-1 0,1 0 0,1 1 0,-1-1 0,2 0 0,4 19 0,-5-27 7,1 1-1,0 0 1,1-1-1,-1 1 1,1-1-1,-1 0 1,2 1-1,-1-1 1,0-1-1,1 1 1,-1 0-1,1-1 1,0 0-1,0 0 1,1 0-1,-1 0 1,5 2-1,3 0-253,0-1 0,1 1 0,-1-2 0,0 0 0,20 2 0,24 1-6579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5.6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0'-3'0,"0"1"0,0 10 0,-4 13 0,0 18 0,-1 16 0,2 14 0,0 9 0,5 6 0,9 3 0,7-2 0,-1-17-8191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3.1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98 24575,'2'27'0,"0"0"0,10 38 0,-2-12 0,30 323 0,-67-636 0,2 38 0,10-64 0,15 297 0,0 38 0,13 88 0,-11-124 0,1-1 0,0 1 0,0-1 0,1 0 0,1 0 0,0 0 0,1 0 0,0-1 0,1 0 0,0 0 0,1-1 0,11 13 0,-16-20 0,-1-1 0,1 1 0,0-1 0,0 0 0,0 1 0,0-1 0,0-1 0,0 1 0,0 0 0,1-1 0,-1 0 0,1 1 0,-1-1 0,1-1 0,-1 1 0,1 0 0,-1-1 0,1 0 0,0 0 0,-1 0 0,1 0 0,0 0 0,-1-1 0,1 0 0,-1 0 0,5-1 0,-2-1 0,-1 0 0,1-1 0,-1 0 0,0 0 0,0 0 0,-1 0 0,1-1 0,-1 1 0,0-1 0,0 0 0,-1-1 0,1 1 0,-1 0 0,3-9 0,4-9 0,-2 0 0,-1-1 0,0 1 0,-2-1 0,4-50 0,-7-122 0,-2 327 0,31 158-1365,-21-235-5461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6.3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9'15'0,"128"60"0,-123-61 0,1-1 0,0-1 0,37 6 0,-70-18 0,-1 0 0,0 0 0,0 0 0,1 0 0,-1 0 0,0 0 0,0 1 0,0-1 0,1 0 0,-1 1 0,0-1 0,0 1 0,0-1 0,0 1 0,0-1 0,0 1 0,0 0 0,0 0 0,0-1 0,0 1 0,0 0 0,0 0 0,-1 0 0,1 0 0,0 0 0,-1 0 0,1 0 0,0 3 0,-1-1 0,-1 0 0,0 0 0,0 0 0,0 0 0,0 0 0,-1 0 0,1-1 0,-1 1 0,0 0 0,0-1 0,-3 4 0,-82 104 28,43-56-725,-53 82 1,90-124-613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1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7 24575,'0'0'0,"0"0"0,0 0 0,0-1 0,0 1 0,0 0 0,0 0 0,0-1 0,0 1 0,0 0 0,0 0 0,0-1 0,0 1 0,0 0 0,0 0 0,0-1 0,-1 1 0,1 0 0,0 0 0,0-1 0,0 1 0,0 0 0,-1 0 0,1 0 0,0-1 0,0 1 0,0 0 0,-1 0 0,1 0 0,0 0 0,0 0 0,0 0 0,-1-1 0,1 1 0,0 0 0,0 0 0,-1 0 0,1 0 0,0 0 0,0 0 0,-1 0 0,1 0 0,0 0 0,0 0 0,-1 0 0,1 0 0,0 0 0,0 0 0,-1 0 0,1 0 0,0 1 0,0-1 0,-1 0 0,1 0 0,0 0 0,0 0 0,-1 0 0,1 1 0,0-1 0,0 0 0,-6 23 0,1 34 0,6 7 0,15 119 0,28 60 0,-43-238 0,-1-14 0,0 0 0,0 0 0,0 0 0,1 0 0,1 0 0,0 1 0,0-1 0,0 1 0,1-1 0,0 1 0,1 0 0,0 0 0,0 0 0,1 0 0,0 1 0,0 0 0,9-9 0,2 3 0,0 1 0,1 1 0,1 1 0,0 0 0,0 1 0,1 1 0,25-7 0,46-22 0,-87 35 0,0 0 0,0 0 0,0 0 0,0 0 0,0 0 0,-1-1 0,1 1 0,-1-1 0,1 0 0,-1 0 0,0 0 0,0 0 0,0 0 0,0 0 0,1-6 0,0 0 0,-1 1 0,0 0 0,0-1 0,0-17 0,-2 89 9,17 125-1,-5-84-1390,-7-43-5444</inkml:trace>
  <inkml:trace contextRef="#ctx0" brushRef="#br0" timeOffset="373.83">783 431 24575,'0'-3'0,"0"5"0,0 10 0,4 14 0,0 13 0,4 7 0,1 7 0,2 5 0,-1 0 0,1-7 0,-1-8 0,-2-11-8191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2.4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 24575,'0'-7'0,"0"1"0,7 9 0,6 11 0,1 3-8191</inkml:trace>
  <inkml:trace contextRef="#ctx0" brushRef="#br0" timeOffset="1">127 416 24575,'-4'-3'0,"3"-2"0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27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26 24575,'-21'304'0,"20"-167"0,15-209 0,-5-412 0,-10 374 0,10 281 0,-6-148 0,0-1 0,1 0 0,2 1 0,0-2 0,2 1 0,16 35 0,-22-53 0,0 0 0,1-1 0,-1 1 0,1-1 0,0 1 0,0-1 0,0 0 0,0 0 0,0 0 0,1 0 0,-1-1 0,1 1 0,0-1 0,0 0 0,0 0 0,0 0 0,0-1 0,0 1 0,0-1 0,5 1 0,-4-2 0,-1 0 0,1 0 0,0-1 0,-1 0 0,1 1 0,0-1 0,-1-1 0,1 1 0,-1-1 0,0 0 0,0 0 0,1 0 0,-1 0 0,0-1 0,-1 0 0,1 1 0,0-1 0,4-6 0,8-8 0,-1 0 0,-1-1 0,-1-1 0,-1 0 0,0-1 0,8-21 0,-4 4 0,-2 0 0,14-59 0,-27 196 0,4 164-1365,-1-209-5461</inkml:trace>
  <inkml:trace contextRef="#ctx0" brushRef="#br0" timeOffset="1560.98">44 185 24575,'-19'282'0,"8"-160"0,-2 244 0,13-429-1365,0 42-5461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26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8 45 24575,'-4'-7'0,"3"-3"0,9 1 0,9 2 0,14 1 0,12 3 0,5 1 0,3 1 0,-5 5 0,-9 1-8191</inkml:trace>
  <inkml:trace contextRef="#ctx0" brushRef="#br0" timeOffset="496.41">702 150 24575,'11'0'0,"14"-3"0,17-2 0,16 0 0,13-3 0,5 1 0,3 1 0,-10 1-8191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18.3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82 24575,'2'0'0,"-1"1"0,0-1 0,1 0 0,-1 0 0,1 1 0,-1-1 0,1 1 0,-1-1 0,0 1 0,1 0 0,-1-1 0,0 1 0,1 0 0,-1 0 0,0 0 0,0 0 0,0 0 0,0 0 0,0 0 0,0 1 0,0-1 0,0 0 0,-1 0 0,1 1 0,0-1 0,-1 0 0,1 1 0,-1-1 0,1 3 0,1 6 0,0-1 0,-1 1 0,1 16 0,-2-12 0,8 250 0,4 63 0,33 30 0,-42-422 0,-10-303 0,-29 0 0,-19 66 0,47 277 0,4 39 0,4 43 0,1-21 0,3 1 0,0-1 0,3 0 0,12 39 0,-14-59 0,1 1 0,0-1 0,1 0 0,1 0 0,1-1 0,0 0 0,1-1 0,0 0 0,1 0 0,23 21 0,-31-33 0,0 1 0,1 0 0,-1-1 0,1 0 0,-1 0 0,1 0 0,0 0 0,0 0 0,0-1 0,0 0 0,0 0 0,0 0 0,5 1 0,-7-2 0,1-1 0,-1 1 0,1 0 0,-1-1 0,1 1 0,-1-1 0,1 0 0,-1 0 0,0 0 0,1 0 0,-1 0 0,0 0 0,0-1 0,0 1 0,0-1 0,0 0 0,0 1 0,0-1 0,-1 0 0,1 0 0,-1 0 0,3-4 0,2-4 0,0-1 0,-1 0 0,-1-1 0,1 1 0,-2-1 0,4-18 0,7-77 0,-12 87 0,11-209 0,-9 216 0,2 18 0,7 25 0,-12-28 0,31 88-90,71 205-1185,-87-239-5551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11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5'439'0,"-7"-179"0,-28-259 0,0 0 0,0 0 0,1 0 0,-1 0 0,0 0 0,0 1 0,0-1 0,0 0 0,0 0 0,0 0 0,-1 0 0,1 0 0,0 0 0,-1 0 0,1 0 0,0 0 0,-1 1 0,-8-14 0,-11-37 0,19 46 0,1 2 0,-7-17 0,1 0 0,0 0 0,2-1 0,-3-20 0,7 35 0,-1-1 0,1 0 0,0 0 0,1 0 0,-1 0 0,1 0 0,0 0 0,0 1 0,0-1 0,1 0 0,0 1 0,-1-1 0,2 1 0,-1 0 0,0-1 0,1 1 0,0 0 0,0 1 0,0-1 0,1 0 0,4-3 0,15-10 0,39-22 0,-44 29 0,-1 0 0,0-1 0,-1-1 0,0 0 0,17-18 0,-29 24 0,0 0 0,0 0 0,0 0 0,-1 0 0,0-1 0,0 1 0,0-1 0,-1 0 0,0 1 0,0-1 0,-1 0 0,0 0 0,0-1 0,-1 1 0,0 0 0,-1-10 0,8 70 56,22 85-1,27 59-1258,-52-183 930,10 32-6553</inkml:trace>
  <inkml:trace contextRef="#ctx0" brushRef="#br0" timeOffset="507.24">613 507 24575,'-10'21'0,"1"1"0,0 0 0,2 0 0,1 0 0,1 1 0,-3 24 0,7-36 0,0 0 0,1-1 0,1 1 0,-1 0 0,2-1 0,4 20 0,-4-25 0,0 1 0,0-1 0,0 1 0,1-1 0,0 0 0,0 0 0,0 0 0,1 0 0,0-1 0,0 1 0,0-1 0,0 0 0,6 4 0,-8-6 0,1 0 0,0 0 0,0 0 0,0 0 0,0-1 0,0 1 0,0-1 0,0 0 0,1 0 0,-1 0 0,0 0 0,1-1 0,-1 1 0,0-1 0,1 0 0,-1 0 0,1 0 0,-1 0 0,0-1 0,1 1 0,-1-1 0,0 0 0,1 0 0,-1 0 0,6-3 0,-5 1 0,0 0 0,0 0 0,0-1 0,0 0 0,-1 1 0,0-1 0,1 0 0,-1 0 0,-1-1 0,1 1 0,-1-1 0,0 1 0,0-1 0,0 0 0,0 0 0,1-9 0,0-4 0,0 0 0,-1 0 0,-1 0 0,-1 0 0,-1 0 0,0 0 0,-5-23 0,4 32 0,0 0 0,0 0 0,-1 0 0,0 1 0,-1-1 0,0 1 0,0 0 0,0 0 0,-1 1 0,-1-1 0,1 1 0,-1 0 0,0 0 0,-1 1 0,0 0 0,-10-8 0,16 13-65,-1 0 0,1 0 0,-1 0 0,1 0 0,-1 1 0,1-1 0,-1 0 0,1 1 0,-1-1 0,0 1 0,1-1 0,-1 1 0,0 0 0,0 0 0,1 0 0,-1 0 0,0 0 0,0 0 0,1 0 0,-3 1 0</inkml:trace>
  <inkml:trace contextRef="#ctx0" brushRef="#br0" timeOffset="508.24">1226 41 24575,'-11'7'0,"-3"10"0,0 2-8191</inkml:trace>
  <inkml:trace contextRef="#ctx0" brushRef="#br0" timeOffset="1094.65">1291 718 24575,'0'-10'0,"0"-5"-8191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38:54.9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4 24575,'0'0'0,"0"-1"0,1 0 0,-1 0 0,0 1 0,1-1 0,-1 0 0,1 1 0,-1-1 0,1 0 0,-1 1 0,1-1 0,-1 1 0,1-1 0,0 1 0,-1-1 0,1 1 0,0-1 0,-1 1 0,1-1 0,0 1 0,0 0 0,0-1 0,22-6 0,-21 6 0,24-5 0,0 1 0,0 0 0,0 2 0,0 2 0,1 0 0,-1 1 0,0 2 0,1 1 0,-1 0 0,0 2 0,0 2 0,30 10 0,-53-15 0,0-1 0,1 1 0,-1 0 0,0-1 0,0 2 0,0-1 0,0 0 0,0 0 0,-1 1 0,1 0 0,-1 0 0,5 5 0,-7-7 0,1 1 0,-1-1 0,1 0 0,-1 1 0,0-1 0,0 0 0,0 1 0,1-1 0,-1 1 0,0-1 0,-1 0 0,1 1 0,0-1 0,0 0 0,0 1 0,-1-1 0,1 0 0,-1 1 0,1-1 0,-1 0 0,0 1 0,1-1 0,-1 0 0,0 0 0,0 0 0,0 0 0,0 0 0,0 0 0,0 0 0,0 0 0,0 0 0,0-1 0,0 1 0,-1 0 0,-1 0 0,-14 9 0,-1 0 0,0-2 0,0 0 0,-37 9 0,-85 13 0,77-18 0,-62 10 0,126-21 0,-1-1 0,0 0 0,0 0 0,0 0 0,0 0 0,0 0 0,0 0 0,0 0 0,0 0 0,0 0 0,0 0 0,0 0 0,0 0 0,0 0 0,0 0 0,0 0 0,0 0 0,0 0 0,0 0 0,0 0 0,0 0 0,0 0 0,0 0 0,0 0 0,0 1 0,0-1 0,0 0 0,0 0 0,0 0 0,0 0 0,0 0 0,0 0 0,0 0 0,0 0 0,0 0 0,0 0 0,13 2 0,19-1 0,167-8 0,-171 4 0,0-1 0,0-1 0,0-2 0,53-19 0,-76 24 0,-1 0 0,1 0 0,-1 0 0,0 0 0,0-1 0,0 0 0,0 0 0,0 0 0,-1 0 0,0-1 0,1 0 0,-1 1 0,0-1 0,-1 0 0,1 0 0,-1-1 0,1 1 0,-1 0 0,2-8 0,-3 7 0,-1 1 0,1-1 0,-1 0 0,0 0 0,-1 0 0,1 1 0,-1-1 0,0 0 0,0 0 0,0 1 0,0-1 0,-1 1 0,0-1 0,0 1 0,0 0 0,-1-1 0,1 1 0,-1 0 0,-6-5 0,-8-9 0,-1 2 0,0 0 0,-2 1 0,0 1 0,-32-18 0,6 3 0,38 22 0,24 12 0,30 15 0,-19-8 0,-1 1 0,0 1 0,-1 1 0,-1 2 0,32 27 0,-49-37 0,0-1 0,0 1 0,-1 1 0,-1-1 0,1 1 0,-1 0 0,0 1 0,-1-1 0,0 1 0,0-1 0,-1 1 0,0 1 0,-1-1 0,0 0 0,0 1 0,-1-1 0,0 0 0,-1 1 0,0 0 0,0-1 0,-2 10 0,-2-1 0,-1 0 0,0-1 0,-1 0 0,-1 0 0,0-1 0,-1 0 0,-1 0 0,-17 23 0,-13 11 0,-47 47 0,85-97 0,-215 228-1365,166-172-546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4.8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2 1 24575,'-151'34'0,"145"-31"0,15-1 0,21-2 0,152-10 0,117 0 0,-292 10 0,-2 0 0,0-1 0,-1 2 0,1-1 0,0 0 0,-1 1 0,1 0 0,-1 0 0,1 0 0,-1 0 0,8 4 0,-11-4 0,-1-1 0,0 0 0,1 1 0,-1-1 0,0 0 0,0 0 0,0 1 0,1-1 0,-1 0 0,0 1 0,0-1 0,0 1 0,0-1 0,0 0 0,1 1 0,-1-1 0,0 1 0,0-1 0,0 0 0,0 1 0,0-1 0,0 0 0,0 1 0,0-1 0,-1 1 0,1-1 0,0 0 0,0 1 0,0-1 0,0 0 0,0 1 0,-1-1 0,1 1 0,0-1 0,0 0 0,-1 0 0,1 1 0,0-1 0,0 0 0,-1 1 0,1-1 0,0 0 0,-1 0 0,1 1 0,-19 10 0,-13 4 0,-1-3 0,0 0 0,-57 11 0,26-8 0,-226 64 0,283-77 0,2-1 0,-1 1 0,1-1 0,-1 1 0,1 0 0,0 1 0,0-1 0,0 1 0,0 0 0,-5 4 0,9-6 0,1-1 0,0 0 0,0 0 0,-1 1 0,1-1 0,0 0 0,0 0 0,0 1 0,0-1 0,-1 0 0,1 1 0,0-1 0,0 0 0,0 1 0,0-1 0,0 0 0,0 1 0,0-1 0,0 0 0,0 1 0,0-1 0,0 0 0,0 1 0,0-1 0,0 1 0,0-1 0,0 0 0,0 1 0,0-1 0,0 0 0,1 0 0,-1 1 0,0-1 0,0 0 0,0 1 0,1-1 0,-1 0 0,0 0 0,0 1 0,1-1 0,-1 0 0,0 0 0,0 1 0,1-1 0,-1 0 0,0 0 0,1 0 0,-1 0 0,0 0 0,1 1 0,21 5 0,36 1 0,1-3 0,80-4 0,-65-1 0,35 1-1365,-10 0-546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3.91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3 381 24575,'-18'22'0,"-6"18"0,1 9 0,5 3 0,8 1 0,10-6 0,12-7 0,8-10 0,8-10 0,-2-16 0,-4-9-8191</inkml:trace>
  <inkml:trace contextRef="#ctx0" brushRef="#br0" timeOffset="405.87">93 0 24575,'4'25'0,"7"16"0,11 4 0,0-5-8191</inkml:trace>
  <inkml:trace contextRef="#ctx0" brushRef="#br0" timeOffset="406.87">325 233 24575,'-10'8'0,"0"1"0,0-1 0,1 2 0,0-1 0,1 1 0,0 1 0,0-1 0,1 1 0,1 1 0,0-1 0,0 1 0,1 0 0,1 0 0,0 1 0,0 0 0,-2 17 0,1 7 0,2 1 0,0-1 0,3 0 0,6 56 0,3-10 0,3-1 0,4 0 0,4-2 0,3 0 0,34 79 0,-43-133 0,-14-26 0,0 0 0,0 1 0,1-1 0,-1 0 0,0 0 0,0 1 0,0-1 0,0 0 0,0 0 0,0 0 0,1 1 0,-1-1 0,0 0 0,0 0 0,0 0 0,1 0 0,-1 1 0,0-1 0,0 0 0,1 0 0,-1 0 0,0 0 0,0 0 0,1 0 0,-1 0 0,0 0 0,0 0 0,1 1 0,-1-1 0,0 0 0,0 0 0,1 0 0,-1-1 0,0 1 0,0 0 0,1 0 0,-1 0 0,0 0 0,0 0 0,1 0 0,-1 0 0,0 0 0,0 0 0,1-1 0,-1 1 0,0 0 0,0 0 0,0 0 0,1 0 0,-1-1 0,0 1 0,0 0 0,0 0 0,0 0 0,0-1 0,1 1 0,-1 0 0,0 0 0,0-1 0,4-17 0,-4 2 0,0-1 0,-1 0 0,0 0 0,-6-24 0,-22-70 0,20 81 0,-28-91 0,-22-80 0,58 197 0,0 1 0,1-1 0,-1 0 0,1 1 0,-1-1 0,1 0 0,0 0 0,0 0 0,1 1 0,1-9 0,-1 11 0,0-1 0,0 1 0,0-1 0,0 1 0,0-1 0,1 1 0,-1 0 0,0 0 0,1-1 0,-1 1 0,1 0 0,0 0 0,-1 0 0,1 1 0,0-1 0,-1 0 0,1 1 0,0-1 0,0 1 0,0-1 0,-1 1 0,1 0 0,4 0 0,147-9-1365,-92 7-5461</inkml:trace>
  <inkml:trace contextRef="#ctx0" brushRef="#br0" timeOffset="921.72">960 319 24575,'-9'15'0,"0"0"0,1 0 0,1 1 0,1 0 0,0 0 0,1 1 0,1-1 0,-5 32 0,8-35 0,0-1 0,1 0 0,0 1 0,1-1 0,1 0 0,-1 0 0,2 1 0,0-1 0,0-1 0,1 1 0,1 0 0,11 21 0,-14-30 0,0 0 0,0 0 0,0 0 0,1 0 0,-1 0 0,1 0 0,-1-1 0,1 1 0,0-1 0,0 0 0,0 0 0,0 0 0,0 0 0,1 0 0,-1-1 0,0 1 0,1-1 0,0 0 0,4 1 0,-5-2 0,0 0 0,0 0 0,1-1 0,-1 1 0,0-1 0,0 0 0,1 0 0,-1 0 0,0 0 0,0 0 0,0-1 0,0 1 0,-1-1 0,1 0 0,0 0 0,-1 0 0,1 0 0,-1 0 0,1-1 0,-1 1 0,3-5 0,3-4 0,-1 0 0,0 0 0,-1-1 0,0 0 0,-1 0 0,4-14 0,18-80 0,-3 8 0,-24 97 0,1-1 0,-1 1 0,0 0 0,1-1 0,-1 1 0,1 0 0,0 0 0,-1-1 0,1 1 0,0 0 0,0 0 0,0 0 0,0 0 0,2-2 0,-3 3 0,0 0 0,1 0 0,-1 0 0,1 0 0,-1 0 0,1 0 0,-1 0 0,0 0 0,1 0 0,-1 0 0,1 0 0,-1 1 0,0-1 0,1 0 0,-1 0 0,1 0 0,-1 0 0,0 1 0,1-1 0,-1 0 0,0 0 0,1 1 0,-1-1 0,0 0 0,0 1 0,1-1 0,-1 0 0,0 1 0,0-1 0,1 1 0,17 41 0,-15-34 0,8 27 0,19 46 0,-27-75 0,0 0 0,0 0 0,1 0 0,0 0 0,0 0 0,1-1 0,0 0 0,-1 1 0,11 6 0,-14-11 0,0 0 0,0 0 0,0-1 0,0 1 0,1 0 0,-1 0 0,0-1 0,0 1 0,1-1 0,-1 1 0,1-1 0,-1 0 0,0 1 0,1-1 0,-1 0 0,1 0 0,-1 0 0,1 0 0,-1 0 0,1 0 0,-1-1 0,0 1 0,1 0 0,1-1 0,-1-1 0,0 1 0,-1 0 0,1-1 0,0 0 0,-1 1 0,0-1 0,1 0 0,-1 1 0,0-1 0,0 0 0,0 0 0,0 0 0,0 0 0,1-3 0,1-9 0,1 1 0,-2-1 0,2-26 0,-4 37 0,2-14 0,-1-1 0,0 1 0,-2 0 0,0-1 0,-1 1 0,-1 0 0,0 0 0,-1 0 0,-9-22 0,0 21-77,12 18 84,1-1-1,0 1 0,0 0 1,-1 0-1,1-1 1,0 1-1,0 0 0,-1 0 1,1 0-1,0 0 1,-1 0-1,1 0 0,0-1 1,-1 1-1,1 0 0,0 0 1,-1 0-1,1 0 1,0 0-1,-1 0 0,1 0 1,-1 0-1,1 1 1,0-1-1,-1 0 0,1 0 1,0 0-1,0 0 0,-1 0 1,0 2-69,1-1 1,-1 0-1,0 0 0,1 0 1,0 0-1,-1 1 0,1-1 1,0 0-1,-1 0 0,1 1 1,0-1-1,0 0 0,0 0 1,0 1-1,0-1 0,0 0 1,1 0-1,-1 1 0,0-1 1,1 0-1,-1 0 0,1 0 1,0 2-1,10 21-6764</inkml:trace>
  <inkml:trace contextRef="#ctx0" brushRef="#br0" timeOffset="1314.11">1511 467 24575,'0'-3'0,"-1"-3"0,0-1 0,0 0 0,0 0 0,-1 1 0,0-1 0,0 1 0,-1 0 0,0-1 0,0 1 0,-8-11 0,11 17 0,0 0 0,0-1 0,0 1 0,0 0 0,0 0 0,0 0 0,0 0 0,0 0 0,-1 0 0,1 0 0,0-1 0,0 1 0,0 0 0,0 0 0,0 0 0,-1 0 0,1 0 0,0 0 0,0 0 0,0 0 0,0 0 0,0 0 0,-1 0 0,1 0 0,0 0 0,0 0 0,0 0 0,0 0 0,-1 0 0,1 0 0,0 0 0,0 0 0,0 0 0,0 0 0,0 0 0,-1 0 0,1 0 0,0 1 0,0-1 0,0 0 0,0 0 0,0 0 0,0 0 0,-1 0 0,0 10 0,3 10 0,1-15 0,-1 0 0,1-1 0,0 1 0,0-1 0,1 0 0,-1 0 0,1 0 0,0 0 0,0 0 0,0-1 0,0 0 0,1 0 0,0 0 0,-1 0 0,1-1 0,0 0 0,0 0 0,0 0 0,0-1 0,1 1 0,4-1 0,-5 0 0,-1 0 0,0-1 0,1 1 0,-1-1 0,0-1 0,1 1 0,-1 0 0,0-1 0,0 0 0,0 0 0,1 0 0,-1-1 0,0 1 0,0-1 0,-1 0 0,1 0 0,0 0 0,-1-1 0,1 1 0,-1-1 0,0 0 0,0 0 0,0 0 0,0-1 0,0 1 0,4-7 0,-4 3 0,1-1 0,-1 0 0,0 0 0,-1 0 0,0 0 0,0 0 0,0 0 0,-1 0 0,-1-1 0,1 1 0,-2-11 0,1 16 0,-1-1 0,1 0 0,-1 0 0,0 0 0,0 1 0,0-1 0,0 0 0,-1 1 0,0 0 0,0-1 0,0 1 0,0 0 0,0 0 0,0 0 0,-1 0 0,0 0 0,1 0 0,-1 1 0,0-1 0,0 1 0,0 0 0,-1 0 0,1 0 0,-1 0 0,1 1 0,-6-2 0,6 2 0,-1 0 0,0 0 0,0 0 0,1 1 0,-1-1 0,0 1 0,0 0 0,0 1 0,1-1 0,-1 1 0,0-1 0,0 1 0,1 0 0,-1 0 0,0 1 0,-3 1 0,2 0 0,-1 1 0,1-1 0,0 1 0,1 0 0,-1 0 0,1 0 0,0 1 0,0 0 0,-5 7 0,3-2 0,0 0 0,1 0 0,0 1 0,0 0 0,1 0 0,1 0 0,0 1 0,0-1 0,1 1 0,-1 13 0,3-17 0,0 0 0,1-1 0,0 1 0,0 0 0,1-1 0,-1 1 0,2-1 0,-1 1 0,1-1 0,0 0 0,0 0 0,1 0 0,0-1 0,0 1 0,1-1 0,0 0 0,0 0 0,0-1 0,1 1 0,0-1 0,12 8 0,-10-8 0,0-1 0,0 0 0,1 0 0,-1-1 0,1 0 0,0 0 0,0-1 0,0 0 0,0-1 0,0 0 0,0-1 0,0 0 0,0 0 0,1 0 0,-1-2 0,0 1 0,0-1 0,11-4 0,-15 5-114,-1-1 1,1 0-1,-1 0 0,1 0 0,-1-1 1,0 1-1,0-1 0,0 0 0,0 0 1,-1-1-1,6-5 0,6-14-671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57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275 24575,'-8'3'0,"1"-1"0,-1 1 0,1 0 0,0 1 0,0 0 0,0 0 0,1 0 0,-1 1 0,1 0 0,0 0 0,0 1 0,1 0 0,0 0 0,0 0 0,-6 9 0,9-12 0,-1 1 0,1-1 0,0 1 0,0 0 0,0 0 0,1 0 0,-1-1 0,1 1 0,0 1 0,0-1 0,1 0 0,-1 0 0,1 0 0,0 0 0,0 0 0,0 1 0,0-1 0,1 0 0,-1 0 0,1 0 0,1 0 0,-1 0 0,0 0 0,1 0 0,0 0 0,0 0 0,0-1 0,0 1 0,1-1 0,3 5 0,-4-6 0,1 1 0,-1 0 0,1-1 0,0 0 0,0 0 0,0 0 0,0 0 0,0 0 0,0 0 0,0-1 0,1 1 0,-1-1 0,1 0 0,-1 0 0,1-1 0,-1 1 0,1-1 0,0 1 0,-1-1 0,1 0 0,-1-1 0,1 1 0,0 0 0,-1-1 0,1 0 0,-1 0 0,1 0 0,-1 0 0,0-1 0,1 1 0,-1-1 0,0 0 0,0 0 0,0 0 0,0 0 0,3-4 0,2-2 0,0 0 0,0 0 0,-1 0 0,-1-1 0,1 0 0,-1-1 0,-1 0 0,0 1 0,0-2 0,5-17 0,-3-3 0,0 3 0,-7 27 0,-2 16 0,-10 79 0,1 174 0,32 95 0,-17-305 0,3 0 0,3-1 0,32 111 0,-38-160 0,0 0 0,0 0 0,0 0 0,1 0 0,0-1 0,11 12 0,-15-18 0,0 1 0,0-1 0,0 0 0,1-1 0,-1 1 0,0 0 0,0 0 0,1 0 0,-1-1 0,0 1 0,1-1 0,-1 1 0,0-1 0,1 1 0,-1-1 0,1 0 0,-1 0 0,1 0 0,1 0 0,-1 0 0,-1-1 0,1 0 0,-1 0 0,1 0 0,-1 0 0,1 0 0,-1 0 0,0 0 0,0 0 0,1-1 0,-1 1 0,0 0 0,0-1 0,0 1 0,0-1 0,-1 1 0,1-1 0,0 1 0,-1-1 0,1 0 0,0-2 0,3-11 0,-1 0 0,0-1 0,-1 1 0,0-1 0,-2 0 0,0 1 0,0-1 0,-2 0 0,0 1 0,0-1 0,-2 1 0,-7-24 0,-2 2 0,-2 2 0,-1 0 0,-1 1 0,-23-33 0,-16-9 0,36 51 0,-24-38 0,43 62 0,1 0 0,-1 0 0,1 0 0,-1 0 0,0 0 0,1 0 0,0 0 0,-1 0 0,1 0 0,0 0 0,-1 0 0,1 0 0,0 0 0,0 0 0,0 0 0,0 0 0,0 0 0,0 0 0,0 0 0,0 0 0,0 0 0,1 0 0,-1 0 0,0 0 0,1 0 0,-1 0 0,1 0 0,-1 0 0,1 0 0,-1 0 0,1 0 0,0 0 0,0 0 0,-1 1 0,1-1 0,0 0 0,0 1 0,0-1 0,1-1 0,4 0 0,0-1 0,0 1 0,1 0 0,-1 0 0,11-1 0,-9 2 0,29-7-98,132-30-1169,-96 17-5559</inkml:trace>
  <inkml:trace contextRef="#ctx0" brushRef="#br0" timeOffset="467.03">932 0 24575,'-9'21'0,"1"0"0,1 0 0,0 0 0,2 1 0,1 0 0,0 0 0,2 1 0,0-1 0,3 27 0,4 23 0,20 105 0,-11-96 0,-13-77 0,0 1 0,-1-1 0,0 0 0,0 0 0,0 0 0,0 0 0,0 0 0,-1 0 0,-2 8 0,3-12 0,0 0 0,0 1 0,-1-1 0,1 0 0,0 1 0,0-1 0,0 0 0,-1 1 0,1-1 0,0 0 0,0 0 0,-1 1 0,1-1 0,0 0 0,-1 0 0,1 0 0,0 1 0,-1-1 0,1 0 0,0 0 0,-1 0 0,1 0 0,0 0 0,-1 0 0,1 1 0,-1-1 0,1 0 0,0 0 0,-1 0 0,1 0 0,0 0 0,-1-1 0,1 1 0,-1 0 0,-1-1 0,0 0 0,1 0 0,-1 0 0,1 0 0,-1-1 0,0 1 0,1-1 0,0 1 0,-1-1 0,1 1 0,-1-3 0,-4-3 0,1-1 0,1-1 0,-1 1 0,1 0 0,1-1 0,0 0 0,0 0 0,0 0 0,1 0 0,1 0 0,-2-17 0,3 20 0,0 1 0,0-1 0,1 1 0,0 0 0,0-1 0,0 1 0,1 0 0,-1 0 0,1 0 0,1 0 0,-1 0 0,1 0 0,-1 1 0,1-1 0,1 1 0,-1 0 0,1 0 0,-1 0 0,1 0 0,0 1 0,9-7 0,6 0 0,0 1 0,0 1 0,1 0 0,-1 2 0,37-8 0,-31 8 0,0 0 0,-1-2 0,25-11 0,-45 16 0,0 1 0,-1-1 0,1 1 0,-1-1 0,0 0 0,1 0 0,-1 0 0,-1-1 0,1 1 0,0-1 0,-1 1 0,0-1 0,0 0 0,0 0 0,0 0 0,2-7 0,-3 8 0,-1 0 0,1 0 0,0 0 0,-1 0 0,0-1 0,0 1 0,0 0 0,0 0 0,0 0 0,0 0 0,-1 0 0,0 0 0,1 0 0,-1 0 0,0 0 0,-1 0 0,1 0 0,0 0 0,-1 1 0,0-1 0,1 0 0,-1 1 0,-4-5 0,6 7 0,0 0 0,-1 0 0,1 0 0,0 0 0,0 0 0,0 0 0,0 0 0,0 0 0,0 0 0,-1 0 0,1 0 0,0 0 0,0 0 0,0 0 0,0 0 0,0 0 0,-1 0 0,1 0 0,0 0 0,0 0 0,0 0 0,0 0 0,0 0 0,0 0 0,-1 0 0,1 0 0,0 0 0,0 0 0,0 0 0,0 0 0,0 0 0,0 1 0,0-1 0,-1 0 0,1 0 0,0 0 0,0 0 0,0 0 0,0 0 0,0 0 0,0 1 0,0-1 0,0 0 0,0 0 0,0 0 0,0 0 0,0 0 0,0 1 0,0-1 0,0 0 0,-4 14 0,2 14 0,6 25 0,1 1 0,23 87 0,-14-73 0,-2-4-1365,-1-11-5461</inkml:trace>
  <inkml:trace contextRef="#ctx0" brushRef="#br0" timeOffset="829.33">1420 487 24575,'11'25'0,"3"20"0,3 12 0,-1 11 0,-3 5 0,-8 1 0,-9-5 0,-2-15-8191</inkml:trace>
  <inkml:trace contextRef="#ctx0" brushRef="#br0" timeOffset="830.33">1970 635 24575,'0'0'-8191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54.3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423 24575,'-11'33'0,"-3"21"0,0 8 0,3 6 0,7-3 0,7-8 0,11-11 0,7-12 0,2-16 0,-1-12-8191</inkml:trace>
  <inkml:trace contextRef="#ctx0" brushRef="#br0" timeOffset="413.13">76 213 24575,'-7'25'0,"-3"20"0,5 12 0,2-3-8191</inkml:trace>
  <inkml:trace contextRef="#ctx0" brushRef="#br0" timeOffset="774.38">268 614 24575,'-2'2'0,"1"-1"0,-1 0 0,1 1 0,-1-1 0,1 1 0,-1 0 0,1-1 0,0 1 0,0 0 0,0 0 0,0 0 0,0 0 0,0 0 0,1 0 0,-1 0 0,1 0 0,-1 0 0,1 0 0,0 0 0,0 0 0,0 1 0,0-1 0,0 0 0,0 0 0,0 0 0,1 0 0,0 3 0,1 6 0,1-1 0,0 0 0,0 0 0,6 11 0,-6-14 0,1-1 0,0 1 0,0 0 0,0-1 0,1 0 0,8 9 0,-12-14 0,0 0 0,0 0 0,0 0 0,0-1 0,1 1 0,-1 0 0,0-1 0,0 1 0,0-1 0,0 1 0,1-1 0,-1 0 0,0 1 0,0-1 0,1 0 0,-1 0 0,0 0 0,3 0 0,-2-1 0,-1 1 0,1-1 0,-1 0 0,1 0 0,-1 0 0,1 0 0,-1 0 0,0 0 0,0 0 0,1 0 0,-1 0 0,0-1 0,0 1 0,0 0 0,0-1 0,0 1 0,0-1 0,0-2 0,8-17 0,-1 0 0,-1 0 0,8-40 0,-1 2 0,-14 58 0,0 0 0,1 0 0,-1 0 0,0 0 0,0 0 0,1 0 0,-1 0 0,1 0 0,-1 0 0,1 0 0,-1 0 0,1 0 0,0 0 0,-1 1 0,1-1 0,0 0 0,0 0 0,0 1 0,0-1 0,0 0 0,0 2 0,-1-1 0,1 0 0,-1 0 0,1 0 0,0 0 0,-1 0 0,1 0 0,-1 0 0,1 1 0,-1-1 0,1 0 0,-1 1 0,1-1 0,-1 0 0,1 1 0,-1-1 0,1 0 0,-1 1 0,1-1 0,-1 1 0,0-1 0,1 1 0,-1 0 0,25 47 0,-17-29 0,-1-6-195,1-1 0,0 1 0,1-1 0,0-1 0,1 0 0,21 19 0,-1-7-6631</inkml:trace>
  <inkml:trace contextRef="#ctx0" brushRef="#br0" timeOffset="2296.41">987 275 24575,'-16'55'0,"2"0"0,3 1 0,-6 84 0,14 169 0,21-97 0,-13-183 0,0-1 0,2 0 0,2 0 0,0 0 0,17 33 0,-24-56 0,1 0 0,0 0 0,0-1 0,1 1 0,-1-1 0,1 0 0,0 0 0,0 0 0,0-1 0,0 1 0,6 2 0,-9-5 0,0-1 0,1 1 0,-1-1 0,0 1 0,0-1 0,1 0 0,-1 1 0,0-1 0,0 0 0,1 0 0,-1 0 0,0 0 0,0 0 0,1 0 0,-1 0 0,0-1 0,1 1 0,-1 0 0,0-1 0,2 0 0,-1 0 0,-1 0 0,1-1 0,0 1 0,-1-1 0,1 0 0,-1 1 0,1-1 0,-1 0 0,0 0 0,0 0 0,0 0 0,0 0 0,0 0 0,0 0 0,0-4 0,2-9 0,0 1 0,-1-1 0,-1 0 0,0 1 0,-1-1 0,-1 0 0,0 0 0,-1 1 0,-5-21 0,-2-2 0,-2 1 0,-23-53 0,11 44 0,-1 1 0,-39-51 0,28 44 0,32 46 0,-1-2 0,-1 1 0,2-1 0,-1 0 0,-3-9 0,6 15 0,1-1 0,-1 1 0,1-1 0,0 1 0,0-1 0,-1 1 0,1-1 0,0 1 0,0-1 0,0 1 0,0-1 0,1 1 0,-1-1 0,0 1 0,1 0 0,-1-1 0,1 1 0,-1-1 0,1 1 0,0 0 0,-1-1 0,1 1 0,0 0 0,0 0 0,0 0 0,0-1 0,0 1 0,1-1 0,7-2 0,-1-1 0,1 2 0,0-1 0,0 1 0,0 0 0,0 1 0,0 0 0,0 0 0,1 1 0,13 0 0,4-1 0,39-6 0,-10 3 0,-2-3 0,73-19 0,-122 25 0,0 0 0,0 0 0,0 0 0,0-1 0,0 1 0,-1-1 0,1 0 0,-1-1 0,6-4 0,-10 7 0,1 1 0,-1-1 0,1 0 0,0 0 0,-1 1 0,1-1 0,-1 0 0,0 0 0,1 0 0,-1 0 0,0 1 0,1-1 0,-1 0 0,0 0 0,0 0 0,0 0 0,0 0 0,0 0 0,0 0 0,0 0 0,0 0 0,0-1 0,-1 1 0,0-1 0,0 1 0,0-1 0,0 1 0,0 0 0,-1-1 0,1 1 0,0 0 0,0 0 0,-1 0 0,1 0 0,-1 0 0,1 0 0,-1 1 0,1-1 0,-4-1 0,-2 0 0,-1-1 0,1 1 0,-1 1 0,1-1 0,-1 1 0,1 1 0,-1-1 0,1 1 0,-1 0 0,0 1 0,1 0 0,-1 0 0,1 1 0,-10 3 0,13-4 0,0 1 0,1-1 0,-1 1 0,1 0 0,0 0 0,-1 0 0,1 0 0,0 1 0,0-1 0,0 1 0,1 0 0,-1 0 0,1 0 0,-1 0 0,1 0 0,0 1 0,0-1 0,0 1 0,1-1 0,0 1 0,-1 0 0,1 0 0,0-1 0,1 1 0,-1 0 0,1 0 0,-1 0 0,1 0 0,1 5 0,0-5 0,0 1 0,0-1 0,0 0 0,1 1 0,-1-1 0,1 0 0,1 0 0,-1 0 0,0-1 0,1 1 0,0 0 0,0-1 0,0 0 0,0 1 0,0-1 0,1 0 0,-1-1 0,1 1 0,0-1 0,0 0 0,0 1 0,0-2 0,0 1 0,0 0 0,1-1 0,-1 0 0,0 0 0,8 1 0,-8-1 0,0-1 0,0 1 0,0-1 0,0 1 0,0-1 0,1 0 0,-1 0 0,0-1 0,0 0 0,0 1 0,0-1 0,0 0 0,0-1 0,0 1 0,-1-1 0,1 0 0,0 0 0,-1 0 0,1 0 0,-1 0 0,0-1 0,0 0 0,0 0 0,0 0 0,0 0 0,0 0 0,-1 0 0,0-1 0,0 1 0,0-1 0,3-5 0,-2-1 0,-1 1 0,0-1 0,-1 0 0,0 1 0,-1-1 0,0 0 0,-2-19 0,2 24 0,-1-1 0,0 1 0,-1-1 0,1 1 0,-1 0 0,0-1 0,-1 1 0,1 0 0,-1 0 0,0 1 0,0-1 0,0 1 0,-1-1 0,0 1 0,-4-4 0,7 7 0,0 0 0,1 1 0,-1-1 0,1 0 0,-1 1 0,0-1 0,0 1 0,0-1 0,1 1 0,-1-1 0,0 1 0,0 0 0,0-1 0,0 1 0,0 0 0,1 0 0,-1-1 0,0 1 0,0 0 0,0 0 0,0 0 0,0 0 0,0 0 0,0 0 0,0 1 0,0-1 0,0 0 0,1 0 0,-1 1 0,0-1 0,0 0 0,0 1 0,0-1 0,1 1 0,-1-1 0,0 1 0,0 0 0,1-1 0,-1 1 0,0 0 0,1-1 0,-1 1 0,1 0 0,-1 0 0,1-1 0,-1 1 0,1 0 0,0 0 0,-1 0 0,1 0 0,0 0 0,0 0 0,-1 1 0,0 4 0,-1 1 0,1-1 0,0 0 0,1 1 0,0-1 0,0 11 0,2-6 0,0-1 0,1 1 0,0-1 0,0 1 0,1-1 0,1 0 0,0-1 0,0 1 0,1-1 0,12 16 0,-13-19 0,0 0 0,0-1 0,0 1 0,1-1 0,0-1 0,0 1 0,0-1 0,1 0 0,-1-1 0,1 1 0,0-1 0,0 0 0,0-1 0,0 0 0,0 0 0,13 1 0,-18-3 0,0 0 0,1 0 0,-1 0 0,0-1 0,0 1 0,0 0 0,1-1 0,-1 0 0,0 0 0,0 0 0,0 1 0,0-2 0,0 1 0,0 0 0,-1 0 0,1-1 0,0 1 0,-1-1 0,1 1 0,-1-1 0,1 0 0,-1 1 0,0-1 0,1 0 0,-1 0 0,0 0 0,0 0 0,-1 0 0,1 0 0,0-1 0,0-2 0,2-8 0,-1 0 0,0 0 0,-1 0 0,0-15 0,-1 21 0,0 4 0,1-18 0,0 0 0,-2 0 0,-1 0 0,0 0 0,-7-26 0,7 42 0,1 7 0,4 14 0,7 27 0,2-12 0,15 33 0,-21-54 0,-1 1 0,2-1 0,-1 0 0,1-1 0,1 1 0,13 12 0,-20-20 0,1-1 0,-1 0 0,0 0 0,1 1 0,-1-1 0,1 0 0,0 0 0,-1-1 0,1 1 0,0 0 0,-1 0 0,1-1 0,0 1 0,0-1 0,-1 1 0,1-1 0,0 0 0,0 0 0,0 0 0,2 0 0,-2-1 0,-1 1 0,0-1 0,1 0 0,-1 0 0,0 0 0,0 1 0,0-1 0,1-1 0,-1 1 0,0 0 0,0 0 0,0 0 0,-1 0 0,1-1 0,0 1 0,0 0 0,-1-1 0,2-2 0,1-7 0,0 0 0,-1 0 0,0 0 0,-1 0 0,0-12 0,-1-4 0,0 16 0,0 0 0,1 0 0,0 0 0,4-18 0,-4 26 0,0-1 0,0 1 0,1 0 0,-1 0 0,1 0 0,0 0 0,0 0 0,0 1 0,0-1 0,0 1 0,1-1 0,-1 1 0,1 0 0,-1-1 0,1 1 0,0 1 0,0-1 0,0 0 0,6-1 0,1-1 0,1 1 0,0 0 0,0 1 0,15-2 0,-22 3 0,0 1 0,0 0 0,-1 0 0,1 0 0,0 0 0,-1 0 0,1 1 0,0 0 0,-1-1 0,1 2 0,0-1 0,-1 0 0,0 1 0,1-1 0,-1 1 0,6 4 0,-8-5 0,0 1 0,0 0 0,0-1 0,0 1 0,0 0 0,0 0 0,-1 0 0,1-1 0,-1 1 0,1 0 0,-1 0 0,0 0 0,0 0 0,0 0 0,0 0 0,0 0 0,0 0 0,-1 2 0,-10 40 0,6-28 0,3-9 0,0 0 0,1 1 0,0-1 0,0 0 0,0 1 0,1-1 0,0 1 0,0-1 0,2 9 0,-1-12 0,1-1 0,-1 0 0,0 0 0,1 0 0,-1 0 0,1 0 0,0 0 0,0 0 0,0-1 0,1 1 0,-1-1 0,1 1 0,-1-1 0,1 0 0,0 0 0,-1 0 0,1 0 0,0-1 0,1 1 0,-1-1 0,6 3 0,1-1 0,0-1 0,1 0 0,-1 0 0,0-1 0,1 0 0,-1-1 0,19-2 0,-25 2 0,0-1 0,-1 0 0,1 0 0,0 0 0,-1 0 0,1 0 0,-1-1 0,1 0 0,-1 0 0,0 0 0,4-2 0,-6 3 0,1-1 0,-1 0 0,1 1 0,-1-1 0,0 0 0,0 1 0,0-1 0,0 0 0,0 0 0,0 0 0,-1 0 0,1 0 0,0 0 0,-1 0 0,0 0 0,1 0 0,-1 0 0,0-1 0,0 1 0,0 0 0,-1-2 0,0-1 0,0 0 0,0 1 0,0 0 0,-1-1 0,1 1 0,-1 0 0,0-1 0,0 1 0,-1 0 0,1 0 0,-1 1 0,0-1 0,0 1 0,0-1 0,-7-4 0,-4-3 0,0 1 0,-31-15 0,31 18 0,1-1 0,-18-13 0,30 21 0,1 0 0,-1 0 0,1-1 0,0 1 0,-1 0 0,1 0 0,0-1 0,0 1 0,-1 0 0,1 0 0,0-1 0,-1 1 0,1 0 0,0-1 0,0 1 0,0 0 0,-1-1 0,1 1 0,0-1 0,0 1 0,0 0 0,0-1 0,0 1 0,0 0 0,0-1 0,0 1 0,0-1 0,0 1 0,0 0 0,0-1 0,0 1 0,0-1 0,0 1 0,0 0 0,0-1 0,0 1 0,1 0 0,-1-1 0,0 1 0,0-1 0,0 1 0,1 0 0,-1 0 0,0-1 0,0 1 0,1 0 0,-1-1 0,0 1 0,1 0 0,-1 0 0,0 0 0,1-1 0,-1 1 0,0 0 0,1 0 0,-1 0 0,1 0 0,-1 0 0,0-1 0,1 1 0,-1 0 0,1 0 0,-1 0 0,0 0 0,1 0 0,0 1 0,30-5 0,-29 3 0,66 2 0,-52 1 0,-1-2 0,0 0 0,0 0 0,0-1 0,0-1 0,0 0 0,0-2 0,28-9 0,-23-1 0,-17 12 0,-4 12 0,-1-2 0,1 0 0,0 0 0,1 0 0,0-1 0,0 1 0,1 0 0,0-1 0,1 1 0,-1-1 0,1 1 0,1-1 0,0 0 0,0 1 0,7 11 0,-8-15 0,0-1 0,0 1 0,1-1 0,-1 0 0,1 0 0,0 0 0,0 0 0,0 0 0,0 0 0,0-1 0,0 0 0,1 1 0,0-1 0,-1-1 0,1 1 0,0 0 0,0-1 0,0 0 0,0 0 0,0 0 0,0 0 0,0-1 0,0 0 0,0 1 0,0-1 0,0-1 0,7 0 0,-8 0 0,-1 0 0,0 1 0,1-1 0,-1 0 0,1 0 0,-1-1 0,0 1 0,0 0 0,0-1 0,0 0 0,0 1 0,0-1 0,0 0 0,0 0 0,-1 0 0,3-3 0,-1 0 0,0-1 0,-1 1 0,0 0 0,0-1 0,0 1 0,-1-1 0,2-6 0,-1-5 0,-1-1 0,0 0 0,-4-33 0,2 47 0,0 0 0,0 0 0,0 0 0,0 0 0,-1 0 0,-2-5 0,-6 1 0,9 8 0,0 0 0,1 0 0,-1 1 0,1-1 0,-1 0 0,0 1 0,1-1 0,-1 0 0,1 1 0,-1-1 0,1 1 0,-1-1 0,1 1 0,-1 0 0,1-1 0,0 1 0,-1-1 0,1 1 0,0 0 0,-1-1 0,1 1 0,0 1 0,-4 7 0,2 1 0,-1-1 0,1 1 0,1 0 0,0 0 0,0 0 0,1 0 0,0-1 0,1 1 0,0 0 0,1 0 0,0 0 0,0-1 0,6 17 0,-5-19 0,-1-1 0,1 1 0,0 0 0,1-1 0,-1 0 0,1 0 0,0 0 0,1 0 0,-1 0 0,1-1 0,1 0 0,-1 0 0,1 0 0,-1-1 0,1 0 0,1 0 0,-1 0 0,0-1 0,1 0 0,11 3 0,-15-5 0,0 0 0,0-1 0,0 1 0,0-1 0,0 0 0,0 0 0,0 0 0,0 0 0,0-1 0,0 1 0,0-1 0,0 0 0,0 0 0,0 0 0,0 0 0,-1 0 0,1 0 0,4-4 0,-4 2 0,1 0 0,-1 0 0,0-1 0,0 1 0,-1-1 0,1 0 0,-1 0 0,1 0 0,-1 0 0,-1 0 0,3-6 0,1-8 0,-1 0 0,-1-1 0,0 1 0,-1-36 0,-3 19 0,0 26 0,0 0 0,1 1 0,0-1 0,1 0 0,-1 1 0,1-1 0,1 1 0,0-1 0,5-13 0,-7 21 0,1 0 0,-1-1 0,1 1 0,0 0 0,0 0 0,-1 0 0,1 0 0,0 0 0,0 0 0,0 0 0,0 0 0,0 0 0,0 0 0,0 0 0,0 0 0,1 1 0,-1-1 0,0 1 0,0-1 0,1 1 0,-1-1 0,0 1 0,1 0 0,-1-1 0,3 1 0,-2 1 0,0-1 0,0 1 0,1 0 0,-1-1 0,0 1 0,0 0 0,0 1 0,0-1 0,-1 0 0,1 0 0,0 1 0,0-1 0,-1 1 0,2 2 0,5 5 0,-1 1 0,0 0 0,0 0 0,7 17 0,15 53 0,-23-59 0,1-1 0,1 0 0,16 29 0,-21-45-124,-1 0 0,1 0 0,0 0 0,1-1 0,-1 0 0,0 1-1,1-1 1,0 0 0,0-1 0,5 4 0,14 4-6702</inkml:trace>
  <inkml:trace contextRef="#ctx0" brushRef="#br0" timeOffset="2910.97">3465 275 24575,'-8'3'0,"1"-1"0,-1 1 0,1 0 0,0 1 0,0 0 0,0 0 0,1 0 0,-1 1 0,1 0 0,0 0 0,0 1 0,1 0 0,0 0 0,0 0 0,-6 9 0,9-12 0,-1 1 0,1-1 0,0 1 0,0 0 0,0 0 0,1 0 0,-1-1 0,1 1 0,0 1 0,0-1 0,1 0 0,-1 0 0,1 0 0,0 0 0,0 0 0,0 1 0,0-1 0,1 0 0,-1 0 0,1 0 0,1 0 0,-1 0 0,0 0 0,1 0 0,0 0 0,0 0 0,0-1 0,0 1 0,1-1 0,3 5 0,-4-6 0,1 1 0,-1 0 0,1-1 0,0 0 0,0 0 0,0 0 0,0 0 0,0 0 0,0 0 0,0-1 0,1 1 0,-1-1 0,1 0 0,-1 0 0,1-1 0,-1 1 0,1-1 0,0 1 0,-1-1 0,1 0 0,-1-1 0,1 1 0,0 0 0,-1-1 0,1 0 0,-1 0 0,1 0 0,-1 0 0,0-1 0,1 1 0,-1-1 0,0 0 0,0 0 0,0 0 0,0 0 0,3-4 0,2-2 0,0 0 0,0 0 0,-1 0 0,-1-1 0,1 0 0,-1-1 0,-1 0 0,0 1 0,0-2 0,5-17 0,-3-3 0,0 3 0,-7 27 0,-2 16 0,-10 79 0,1 174 0,32 95 0,-17-305 0,3 0 0,3-1 0,32 111 0,-38-160 0,0 0 0,0 0 0,0 0 0,1 0 0,0-1 0,11 12 0,-15-18 0,0 1 0,0-1 0,0 0 0,1-1 0,-1 1 0,0 0 0,0 0 0,1 0 0,-1-1 0,0 1 0,1-1 0,-1 1 0,0-1 0,1 1 0,-1-1 0,1 0 0,-1 0 0,1 0 0,1 0 0,-1 0 0,-1-1 0,1 0 0,-1 0 0,1 0 0,-1 0 0,1 0 0,-1 0 0,0 0 0,0 0 0,1-1 0,-1 1 0,0 0 0,0-1 0,0 1 0,0-1 0,-1 1 0,1-1 0,0 1 0,-1-1 0,1 0 0,0-2 0,3-11 0,-1 0 0,0-1 0,-1 1 0,0-1 0,-2 0 0,0 1 0,0-1 0,-2 0 0,0 1 0,0-1 0,-2 1 0,-7-24 0,-2 2 0,-2 2 0,-1 0 0,-1 1 0,-23-33 0,-16-9 0,36 51 0,-24-38 0,43 62 0,1 0 0,-1 0 0,1 0 0,-1 0 0,0 0 0,1 0 0,0 0 0,-1 0 0,1 0 0,0 0 0,-1 0 0,1 0 0,0 0 0,0 0 0,0 0 0,0 0 0,0 0 0,0 0 0,0 0 0,0 0 0,0 0 0,1 0 0,-1 0 0,0 0 0,1 0 0,-1 0 0,1 0 0,-1 0 0,1 0 0,-1 0 0,1 0 0,0 0 0,0 0 0,-1 1 0,1-1 0,0 0 0,0 1 0,0-1 0,1-1 0,4 0 0,0-1 0,0 1 0,1 0 0,-1 0 0,11-1 0,-9 2 0,29-7-98,132-30-1169,-96 17-5559</inkml:trace>
  <inkml:trace contextRef="#ctx0" brushRef="#br0" timeOffset="3378">4267 0 24575,'-9'21'0,"1"0"0,1 0 0,0 0 0,2 1 0,1 0 0,0 0 0,2 1 0,0-1 0,3 27 0,4 23 0,20 105 0,-11-96 0,-13-77 0,0 1 0,-1-1 0,0 0 0,0 0 0,0 0 0,0 0 0,0 0 0,-1 0 0,-2 8 0,3-12 0,0 0 0,0 1 0,-1-1 0,1 0 0,0 1 0,0-1 0,0 0 0,-1 1 0,1-1 0,0 0 0,0 0 0,-1 1 0,1-1 0,0 0 0,-1 0 0,1 0 0,0 1 0,-1-1 0,1 0 0,0 0 0,-1 0 0,1 0 0,0 0 0,-1 0 0,1 1 0,-1-1 0,1 0 0,0 0 0,-1 0 0,1 0 0,0 0 0,-1-1 0,1 1 0,-1 0 0,-1-1 0,0 0 0,1 0 0,-1 0 0,1 0 0,-1-1 0,0 1 0,1-1 0,0 1 0,-1-1 0,1 1 0,-1-3 0,-4-3 0,1-1 0,1-1 0,-1 1 0,1 0 0,1-1 0,0 0 0,0 0 0,0 0 0,1 0 0,1 0 0,-2-17 0,3 20 0,0 1 0,0-1 0,1 1 0,0 0 0,0-1 0,0 1 0,1 0 0,-1 0 0,1 0 0,1 0 0,-1 0 0,1 0 0,-1 1 0,1-1 0,1 1 0,-1 0 0,1 0 0,-1 0 0,1 0 0,0 1 0,9-7 0,6 0 0,0 1 0,0 1 0,1 0 0,-1 2 0,37-8 0,-31 8 0,0 0 0,-1-2 0,25-11 0,-45 16 0,0 1 0,-1-1 0,1 1 0,-1-1 0,0 0 0,1 0 0,-1 0 0,-1-1 0,1 1 0,0-1 0,-1 1 0,0-1 0,0 0 0,0 0 0,0 0 0,2-7 0,-3 8 0,-1 0 0,1 0 0,0 0 0,-1 0 0,0-1 0,0 1 0,0 0 0,0 0 0,0 0 0,0 0 0,-1 0 0,0 0 0,1 0 0,-1 0 0,0 0 0,-1 0 0,1 0 0,0 0 0,-1 1 0,0-1 0,1 0 0,-1 1 0,-4-5 0,6 7 0,0 0 0,-1 0 0,1 0 0,0 0 0,0 0 0,0 0 0,0 0 0,0 0 0,0 0 0,-1 0 0,1 0 0,0 0 0,0 0 0,0 0 0,0 0 0,0 0 0,-1 0 0,1 0 0,0 0 0,0 0 0,0 0 0,0 0 0,0 0 0,0 0 0,-1 0 0,1 0 0,0 0 0,0 0 0,0 0 0,0 0 0,0 0 0,0 1 0,0-1 0,-1 0 0,1 0 0,0 0 0,0 0 0,0 0 0,0 0 0,0 0 0,0 1 0,0-1 0,0 0 0,0 0 0,0 0 0,0 0 0,0 0 0,0 1 0,0-1 0,0 0 0,-4 14 0,2 14 0,6 25 0,1 1 0,23 87 0,-14-73 0,-2-4-1365,-1-11-5461</inkml:trace>
  <inkml:trace contextRef="#ctx0" brushRef="#br0" timeOffset="3740.3">4755 487 24575,'11'25'0,"3"20"0,3 12 0,-1 11 0,-3 5 0,-8 1 0,-9-5 0,-2-15-8191</inkml:trace>
  <inkml:trace contextRef="#ctx0" brushRef="#br0" timeOffset="3741.3">5305 635 24575,'0'0'-8191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9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443 24575,'-7'11'0,"1"-1"0,1 1 0,-1 0 0,2 0 0,-1 1 0,2 0 0,-1-1 0,2 1 0,0 1 0,0-1 0,1 0 0,0 19 0,3 1 0,0-1 0,2 1 0,13 49 0,-9-51 0,1 1 0,1-1 0,1-1 0,26 45 0,-37-72 0,1-1 0,0 0 0,-1 1 0,1-1 0,0 0 0,0 0 0,0 0 0,0 0 0,0 0 0,0 0 0,1 0 0,-1 0 0,0 0 0,2 0 0,-2-1 0,-1 0 0,1 0 0,-1 0 0,1 0 0,-1 0 0,0 0 0,1 0 0,-1 0 0,1 0 0,-1 0 0,1-1 0,-1 1 0,0 0 0,1 0 0,-1 0 0,1-1 0,-1 1 0,0 0 0,1-1 0,-1 1 0,0 0 0,1-1 0,-1 1 0,0 0 0,0-1 0,1 1 0,-1-1 0,0 1 0,0-1 0,3-6 0,-1 0 0,0 1 0,0-1 0,0-11 0,-1 16 0,11-93 0,-6 42 0,2-1 0,23-80 0,-30 129 0,1 0 0,0 0 0,1 0 0,-1 0 0,1 0 0,0 0 0,5-6 0,-7 10 0,0 0 0,0 0 0,-1 1 0,1-1 0,0 0 0,0 1 0,0-1 0,0 1 0,0-1 0,0 1 0,0 0 0,0-1 0,0 1 0,0 0 0,0 0 0,0 0 0,0 0 0,0-1 0,0 1 0,0 1 0,1-1 0,-1 0 0,0 0 0,0 0 0,0 1 0,0-1 0,0 0 0,0 1 0,0-1 0,0 1 0,0-1 0,-1 1 0,1-1 0,0 1 0,0 0 0,0 0 0,-1-1 0,1 1 0,0 0 0,0 0 0,-1 0 0,1 0 0,0 1 0,17 22 0,-1 2 0,26 51 0,9 13 0,-44-77 0,22 31 0,-28-42 0,0 0 0,0 0 0,0 0 0,0 0 0,0 0 0,0 0 0,0 0 0,1-1 0,-1 1 0,1-1 0,-1 0 0,1 0 0,-1 0 0,5 1 0,-6-2 0,0 0 0,0-1 0,0 1 0,0 0 0,1-1 0,-1 1 0,0-1 0,0 1 0,0-1 0,0 0 0,0 1 0,0-1 0,0 0 0,-1 0 0,1 0 0,0 0 0,0 0 0,-1 1 0,1-1 0,0-1 0,-1 1 0,1 0 0,-1 0 0,1 0 0,-1 0 0,0 0 0,1 0 0,-1-1 0,0 1 0,0 0 0,0-2 0,6-44 0,-6 41 0,2-35 0,-7-84 0,3 105 0,-1 0 0,-1 1 0,-1-1 0,0 1 0,-1 0 0,-12-23 0,17 40 0,0 0 0,0 0 0,-1 0 0,1 1 0,0-1 0,0 1 0,-1-1 0,1 1 0,-1-1 0,-2-1 0,3 3 0,1-1 0,-1 1 0,1 0 0,-1-1 0,0 1 0,1 0 0,-1 0 0,0 0 0,0 0 0,1 0 0,-1-1 0,0 1 0,1 0 0,-1 0 0,0 1 0,1-1 0,-1 0 0,0 0 0,1 0 0,-1 0 0,-1 1 0,1 0 0,-1 1 0,0-1 0,1 1 0,-1-1 0,1 1 0,0 0 0,0-1 0,-1 1 0,1 0 0,0 0 0,0 0 0,1 0 0,-1 0 0,0 0 0,1 0 0,-1 0 0,1 0 0,-1 4 0,1 3-114,0 0 1,0-1-1,1 1 0,0 0 0,1 0 1,0 0-1,0-1 0,1 1 0,0-1 1,0 0-1,9 15 0,9 12-6712</inkml:trace>
  <inkml:trace contextRef="#ctx0" brushRef="#br0" timeOffset="521.97">620 591 24575,'-31'-25'0,"31"24"0,-1 1 0,0-1 0,0 1 0,0-1 0,0 1 0,0-1 0,0 1 0,0 0 0,0 0 0,0-1 0,0 1 0,0 0 0,0 0 0,0 0 0,-1 0 0,2 1 0,-1-1 0,1 0 0,-1 1 0,1-1 0,-1 1 0,1-1 0,-1 1 0,1-1 0,0 0 0,-1 1 0,1-1 0,0 1 0,0 0 0,-1-1 0,1 1 0,0-1 0,0 1 0,0-1 0,0 1 0,0-1 0,0 1 0,0 0 0,0-1 0,0 1 0,0-1 0,0 1 0,0 0 0,0-1 0,0 2 0,1 2 0,0 0 0,1 0 0,-1-1 0,1 1 0,0 0 0,0 0 0,0-1 0,0 1 0,1-1 0,-1 0 0,1 0 0,0 0 0,0 0 0,0 0 0,0-1 0,1 1 0,6 3 0,-4-2 0,0 0 0,1-1 0,-1 0 0,1 0 0,-1-1 0,1 1 0,0-2 0,0 1 0,13 1 0,-17-3 0,0 0 0,0 0 0,0 0 0,0-1 0,0 1 0,-1-1 0,1 0 0,0 0 0,0 0 0,-1 0 0,1 0 0,0-1 0,-1 1 0,1-1 0,-1 1 0,0-1 0,1 0 0,-1 0 0,0 0 0,0 0 0,0-1 0,-1 1 0,1 0 0,0-1 0,-1 1 0,0-1 0,1 0 0,-1 1 0,0-1 0,0 0 0,-1 0 0,1 0 0,-1 0 0,1 0 0,-1 1 0,0-5 0,0 1 0,0 0 0,0 0 0,-1 0 0,1 0 0,-1 0 0,-1 1 0,1-1 0,-1 0 0,0 1 0,0-1 0,-1 1 0,0 0 0,1 0 0,-2 0 0,1 0 0,-1 0 0,-6-6 0,8 9 0,0 0 0,0 0 0,0 0 0,0 0 0,-1 0 0,1 1 0,-1-1 0,1 1 0,-1 0 0,0 0 0,1 0 0,-1 0 0,0 0 0,0 0 0,0 1 0,1 0 0,-1-1 0,0 1 0,0 0 0,0 0 0,0 1 0,0-1 0,0 0 0,1 1 0,-1 0 0,0 0 0,0 0 0,1 0 0,-1 0 0,0 0 0,1 1 0,-1-1 0,1 1 0,0 0 0,-1 0 0,1 0 0,-3 4 0,0-1 0,1 1 0,0 0 0,0 1 0,0-1 0,1 1 0,0-1 0,0 1 0,1 0 0,0 0 0,0 0 0,0 0 0,1 1 0,0-1 0,1 9 0,0-7 6,1 1 0,0-1-1,0 0 1,1 0 0,1 0-1,-1-1 1,1 1 0,1 0 0,0-1-1,0 0 1,0 0 0,1 0-1,0 0 1,1-1 0,0 0-1,0 0 1,0-1 0,1 1 0,0-1-1,8 5 1,0-1-155,1-1 1,0-1-1,0 0 1,1 0-1,0-2 1,0 0-1,1-1 1,-1-1-1,21 2 1,19 0-6678</inkml:trace>
  <inkml:trace contextRef="#ctx0" brushRef="#br0" timeOffset="897.82">1277 444 24575,'6'1'0,"0"0"0,0 0 0,-1 0 0,1 1 0,0 0 0,-1 0 0,1 0 0,-1 1 0,0 0 0,0 0 0,9 6 0,4 5 0,26 27 0,-31-28 0,-1-3 0,0 2 0,-1 0 0,0 0 0,-1 1 0,-1 0 0,15 26 0,-24-39 0,1 1 0,-1 0 0,0-1 0,1 1 0,-1-1 0,0 1 0,0 0 0,1-1 0,-1 1 0,0-1 0,0 1 0,0 0 0,0-1 0,0 1 0,0 0 0,0-1 0,0 1 0,0 0 0,0-1 0,0 1 0,-1 0 0,1-1 0,0 1 0,0 0 0,-1-1 0,1 1 0,0-1 0,-1 1 0,1-1 0,0 1 0,-1-1 0,1 1 0,-1-1 0,1 1 0,-1-1 0,1 1 0,-1-1 0,1 0 0,-1 1 0,0-1 0,1 0 0,-1 1 0,1-1 0,-2 0 0,0 0 0,0 1 0,0-1 0,0 0 0,0-1 0,0 1 0,0 0 0,0 0 0,0-1 0,0 1 0,0-1 0,1 0 0,-1 0 0,0 1 0,-1-2 0,-1-1 5,1 1-1,0 0 0,1-1 0,-1 1 1,0-1-1,1 0 0,0 0 0,-1 0 1,1 0-1,0 0 0,0 0 1,1-1-1,-1 1 0,1-1 0,0 1 1,0-1-1,0 0 0,0 1 0,1-1 1,-1 0-1,1 0 0,0 1 1,0-1-1,0 0 0,1 0 0,-1 1 1,2-6-1,1-1-169,0 0 0,0 0 0,1 0 0,1 0 0,-1 0 0,1 1 0,1 0 0,9-12 0,13-12-6661</inkml:trace>
  <inkml:trace contextRef="#ctx0" brushRef="#br0" timeOffset="1261.22">1658 381 24575,'-1'31'0,"0"-17"0,1 0 0,0 1 0,1-1 0,5 26 0,-5-37 0,0 1 0,1-1 0,-1 0 0,0 1 0,1-1 0,0 0 0,0 0 0,0 0 0,0 0 0,0-1 0,0 1 0,1 0 0,0-1 0,-1 0 0,1 1 0,0-1 0,0 0 0,0-1 0,0 1 0,0 0 0,1-1 0,-1 0 0,0 0 0,5 1 0,-3-1 0,0 0 0,1 0 0,-1 0 0,0-1 0,0 0 0,1 0 0,-1-1 0,0 1 0,0-1 0,0 0 0,0 0 0,0-1 0,0 0 0,0 0 0,0 0 0,7-4 0,-10 4 0,1 0 0,-1 0 0,1 0 0,-1-1 0,0 1 0,0-1 0,0 1 0,0-1 0,0 0 0,-1 0 0,1 1 0,-1-1 0,0 0 0,0-1 0,0 1 0,0 0 0,0 0 0,-1 0 0,1 0 0,-1-1 0,0 1 0,0 0 0,0 0 0,0-1 0,-1 1 0,1 0 0,-3-6 0,3 7 0,-1 0 0,1 0 0,-1 0 0,1 0 0,-1 0 0,0 0 0,0 0 0,0 0 0,0 0 0,0 1 0,0-1 0,0 0 0,-1 1 0,1-1 0,-1 1 0,1-1 0,-1 1 0,1 0 0,-1-1 0,0 1 0,0 0 0,0 0 0,0 0 0,0 1 0,1-1 0,-1 0 0,-1 1 0,1-1 0,0 1 0,0 0 0,0 0 0,0 0 0,0 0 0,0 0 0,0 0 0,0 0 0,0 1 0,0-1 0,-4 2 0,1 0 0,0-1 0,0 2 0,1-1 0,-1 0 0,1 1 0,0 0 0,0 0 0,0 0 0,0 1 0,0-1 0,1 1 0,-1 0 0,1 0 0,0 0 0,-4 7 0,5-7 0,0 0 0,1 1 0,-1-1 0,1 1 0,-1-1 0,1 1 0,1 0 0,-1-1 0,1 1 0,0 0 0,0-1 0,0 1 0,0 0 0,1 0 0,0-1 0,0 1 0,0-1 0,1 1 0,-1-1 0,1 1 0,0-1 0,1 0 0,-1 0 0,1 0 0,-1 0 0,1 0 0,0-1 0,1 1 0,-1-1 0,1 0 0,-1 0 0,9 5 0,-3-2 0,-1-1 0,2 0 0,-1 0 0,1-1 0,-1 0 0,1-1 0,0 0 0,0 0 0,1-1 0,-1-1 0,0 0 0,1 0 0,-1-1 0,12-1 0,-15 0 0,0-1 0,0 1 0,0-2 0,0 1 0,0-1 0,0 0 0,-1 0 0,0-1 0,1 0 0,-1 0 0,-1-1 0,1 1 0,-1-1 0,1 0 0,-2-1 0,1 1 0,0-1 0,-1 0 0,0 0 0,-1-1 0,6-11 0,-4 7 0,-1 0 0,0-1 0,-1 1 0,0-1 0,-1 0 0,0 0 0,-1 0 0,-1 0 0,0 1 0,0-1 0,-1 0 0,-4-19 0,-1 18 0,1 19 0,-2 25 0,4 20 0,1-1 0,9 77 0,23 105 0,-13-122 0,-3-17 0,-2-21 0,4 130 0,-16-194 0,0-1 0,-1 1 0,1-1 0,-2 0 0,1 1 0,-1-1 0,-3 8 0,4-13 0,0-1 0,1 1 0,-1-1 0,0 1 0,0-1 0,0 0 0,0 1 0,0-1 0,-1 0 0,1 0 0,0 0 0,0 0 0,-1 0 0,1 0 0,-1 0 0,1 0 0,-1-1 0,1 1 0,-1 0 0,1-1 0,-1 1 0,0-1 0,1 0 0,-1 1 0,0-1 0,1 0 0,-1 0 0,0 0 0,1 0 0,-1-1 0,0 1 0,1 0 0,-1-1 0,0 1 0,-1-2 0,-5-1 7,1 0-1,1-1 1,-1 0-1,0 0 1,1-1-1,0 1 1,0-1 0,0-1-1,1 1 1,0-1-1,0 0 1,0 0-1,1 0 1,0-1-1,0 0 1,0 0-1,-4-12 1,-2-8-378,1-1 0,1 0 1,-5-36-1,-1-22-6455</inkml:trace>
  <inkml:trace contextRef="#ctx0" brushRef="#br0" timeOffset="1679.73">2038 127 24575,'-4'22'0,"7"17"0,9 10 0,3-3-8191</inkml:trace>
  <inkml:trace contextRef="#ctx0" brushRef="#br0" timeOffset="2534.43">2313 443 24575,'-3'0'0,"1"0"0,-1 0 0,1 0 0,-1 1 0,0-1 0,1 0 0,-1 1 0,1 0 0,-1 0 0,1 0 0,-1 0 0,1 0 0,0 0 0,-1 0 0,1 1 0,0-1 0,0 1 0,0 0 0,0-1 0,0 1 0,1 0 0,-3 3 0,3-3 0,0 1 0,0-1 0,0 0 0,1 1 0,-1-1 0,1 1 0,0-1 0,-1 1 0,1-1 0,0 1 0,0-1 0,1 1 0,-1-1 0,1 0 0,-1 1 0,1-1 0,0 1 0,-1-1 0,1 0 0,1 1 0,-1-1 0,0 0 0,2 3 0,2 0 0,-1 0 0,1 0 0,-1 0 0,1-1 0,1 0 0,-1 0 0,1 0 0,0 0 0,-1-1 0,1 0 0,1 0 0,-1-1 0,0 1 0,1-2 0,-1 1 0,1-1 0,0 0 0,-1 0 0,1 0 0,0-1 0,13-1 0,-15 0 0,0 1 0,-1-1 0,1 0 0,0-1 0,0 1 0,0-1 0,-1 0 0,1 0 0,-1 0 0,1-1 0,-1 1 0,0-1 0,5-4 0,-6 4 0,-1 0 0,1 0 0,-1 0 0,0 0 0,0-1 0,0 1 0,0-1 0,-1 1 0,1-1 0,-1 0 0,0 1 0,0-1 0,0 0 0,0 0 0,-1 0 0,0 0 0,0 0 0,0-6 0,-1 5 0,1-1 0,-1 1 0,0 0 0,-1 0 0,1 0 0,-1 0 0,0 0 0,0 0 0,-1 1 0,1-1 0,-1 1 0,0-1 0,0 1 0,-1 0 0,1 0 0,-1 0 0,-7-5 0,6 5 0,-2 0 0,1 0 0,0 1 0,-1-1 0,0 2 0,1-1 0,-1 1 0,0 0 0,0 0 0,-1 0 0,-13 0 0,15 2 0,1 0 0,-1 0 0,0 0 0,0 1 0,0 0 0,1 0 0,-1 0 0,0 1 0,1 0 0,-1 0 0,1 1 0,0-1 0,0 1 0,-8 5 0,10-5 0,-1 1 0,1-1 0,0 0 0,0 1 0,0 0 0,1 0 0,-1 0 0,1 0 0,0 0 0,0 0 0,0 1 0,1-1 0,0 1 0,0-1 0,0 1 0,0-1 0,0 1 0,1 0 0,0-1 0,1 7 0,-1-5 0,1 0 0,-1-1 0,1 1 0,1 0 0,-1-1 0,1 1 0,0-1 0,1 0 0,-1 0 0,1 0 0,0 0 0,0 0 0,0 0 0,7 6 0,-4-5 0,1 0 0,0 0 0,0-1 0,0 0 0,0-1 0,1 1 0,0-1 0,0-1 0,9 4 0,-6-4 0,0 1 0,1-2 0,-1 0 0,1 0 0,-1-1 0,1 0 0,-1-1 0,1 0 0,0-1 0,-1-1 0,1 1 0,-1-2 0,0 0 0,19-7 0,-24 7 0,0 0 0,0-1 0,-1 0 0,0 0 0,0 0 0,0-1 0,0 1 0,-1-1 0,1 0 0,-1-1 0,-1 1 0,1-1 0,-1 1 0,0-1 0,0 0 0,0 0 0,2-12 0,1-5 0,-2 0 0,-1 0 0,1-39 0,-4 57 0,0 0 0,0 1 0,1 0 0,-1 0 0,1 0 0,0 0 0,0 0 0,2-5 0,-3 9 0,1-1 0,-1 0 0,1 1 0,-1-1 0,1 0 0,-1 1 0,1-1 0,-1 1 0,1-1 0,0 1 0,-1-1 0,1 1 0,0-1 0,-1 1 0,1 0 0,0-1 0,0 1 0,-1 0 0,1 0 0,0 0 0,0-1 0,-1 1 0,1 0 0,0 0 0,0 0 0,0 0 0,-1 0 0,1 1 0,0-1 0,0 0 0,-1 0 0,1 0 0,0 1 0,0-1 0,-1 0 0,1 1 0,0-1 0,-1 0 0,1 1 0,0-1 0,-1 1 0,2 1 0,5 3 0,0 1 0,0 1 0,0-1 0,-1 1 0,0 1 0,-1-1 0,1 1 0,4 10 0,15 18 0,-31-46 0,3 5 0,1 0 0,-1 0 0,-1 0 0,1 0 0,0 1 0,-1-1 0,0 1 0,0 0 0,-1 0 0,1 1 0,-1-1 0,1 1 0,-1 0 0,-11-5 0,13 7 0,0 0 0,0 1 0,0-1 0,0 1 0,-1-1 0,1 1 0,0 0 0,0 0 0,0 1 0,-1-1 0,1 1 0,0-1 0,0 1 0,0 0 0,0 0 0,0 1 0,0-1 0,0 1 0,0-1 0,1 1 0,-1 0 0,0 0 0,1 0 0,0 0 0,-1 0 0,1 1 0,0-1 0,0 1 0,0 0 0,1-1 0,-1 1 0,0 0 0,1 0 0,-2 5 0,0 1 0,0 0 0,0 0 0,1 0 0,0 1 0,1-1 0,0 0 0,0 1 0,1-1 0,0 0 0,3 19 0,-1-21 0,0 0 0,0 0 0,1 0 0,0 0 0,1 0 0,-1-1 0,1 1 0,0-1 0,1 0 0,0 0 0,0-1 0,0 1 0,0-1 0,1 0 0,0-1 0,0 1 0,0-1 0,1 0 0,-1-1 0,1 1 0,0-1 0,0-1 0,0 1 0,11 1 0,-9-2 0,0 0 0,1-1 0,-1 0 0,1 0 0,-1-1 0,1 0 0,-1-1 0,0 0 0,1-1 0,-1 0 0,0 0 0,0-1 0,0 0 0,0 0 0,0-1 0,-1-1 0,0 1 0,0-1 0,9-7 0,-5 0 0,0-1 0,-1-1 0,0 0 0,-1 0 0,0-1 0,-1 0 0,-1 0 0,-1-1 0,0 0 0,-1-1 0,-1 1 0,5-27 0,-2 5 0,-3 1 0,-1-2 0,-2 1 0,-4-64 0,2 95 0,-7-48 0,6 51 0,0 1 0,0-1 0,0 0 0,0 1 0,-1-1 0,1 1 0,-1-1 0,0 1 0,0 0 0,0 0 0,-4-4 0,5 6 0,1 1 0,0 0 0,-1-1 0,1 1 0,-1-1 0,1 1 0,-1 0 0,1-1 0,-1 1 0,1 0 0,-1 0 0,1 0 0,-1-1 0,1 1 0,-1 0 0,0 0 0,1 0 0,-1 0 0,1 0 0,-1 0 0,1 0 0,-1 0 0,0 0 0,1 0 0,-1 0 0,1 1 0,-1-1 0,1 0 0,-1 0 0,1 0 0,-1 1 0,1-1 0,-1 0 0,1 1 0,-1-1 0,1 0 0,-1 1 0,1-1 0,0 1 0,-1-1 0,1 0 0,0 1 0,-1-1 0,1 1 0,0-1 0,-1 1 0,1-1 0,0 1 0,0 0 0,0-1 0,0 1 0,-1 0 0,-7 34 0,2 14 0,2 0 0,2 1 0,2-1 0,3 1 0,2-1 0,2 0 0,24 89 0,-27-123 0,2 1 0,0-2 0,14 28 0,-20-41 0,1-1 0,-1 1 0,0 0 0,0-1 0,1 1 0,-1-1 0,0 1 0,1 0 0,-1-1 0,1 1 0,-1-1 0,0 0 0,1 1 0,-1-1 0,1 1 0,0-1 0,-1 1 0,1-1 0,-1 0 0,1 0 0,-1 1 0,1-1 0,0 0 0,-1 0 0,1 0 0,0 1 0,-1-1 0,1 0 0,0 0 0,-1 0 0,2 0 0,-1-1 0,0 0 0,0 0 0,0 0 0,-1 0 0,1 0 0,0 0 0,-1-1 0,1 1 0,-1 0 0,1 0 0,-1 0 0,1-1 0,-1 1 0,0-2 0,5-51 0,-6 23 0,-1-1 0,-2 1 0,-1-1 0,-1 1 0,-2 0 0,-1 1 0,-15-34 0,23 63 0,0-1 0,1 1 0,-1 0 0,1-1 0,-1 1 0,1-1 0,0 1 0,-1-1 0,1 1 0,0-1 0,0 1 0,0-1 0,0 1 0,0-1 0,0 1 0,1-1 0,-1 1 0,0-1 0,1 1 0,-1 0 0,1-1 0,0 1 0,-1-1 0,1 1 0,0 0 0,0 0 0,0-1 0,0 1 0,0 0 0,0 0 0,0 0 0,0 0 0,0 0 0,1 0 0,-1 1 0,0-1 0,1 0 0,-1 0 0,0 1 0,1-1 0,-1 1 0,3-1 0,7-2 0,1 1 0,-1 0 0,1 0 0,18 1 0,-16 0 0,53-2 0,-18 2 0,-1-3 0,51-10 0,-72 1-1365</inkml:trace>
  <inkml:trace contextRef="#ctx0" brushRef="#br0" timeOffset="3053.18">3901 0 24575,'-9'35'0,"2"1"0,2-1 0,1 1 0,1 0 0,2 0 0,4 37 0,7 11 0,27 114 0,-32-165 0,-5-33 0,0 0 0,0 1 0,1-1 0,-1 0 0,0 0 0,0 1 0,0-1 0,0 0 0,0 1 0,0-1 0,0 0 0,0 1 0,0-1 0,0 0 0,-1 1 0,1-1 0,0 0 0,0 0 0,0 1 0,0-1 0,0 0 0,-1 1 0,1-1 0,0 0 0,0 0 0,0 1 0,-1-1 0,1 0 0,0 0 0,0 0 0,-1 1 0,1-1 0,0 0 0,0 0 0,-1 0 0,1 0 0,0 0 0,-1 1 0,-11-8 0,-10-17 0,13 13 0,1 0 0,0-1 0,1 1 0,1-1 0,0-1 0,0 1 0,-3-16 0,7 24 0,1-1 0,0 1 0,0-1 0,0 0 0,1 1 0,0-1 0,0 0 0,0 0 0,0 0 0,1 1 0,-1-1 0,1 0 0,1 1 0,-1-1 0,1 1 0,-1-1 0,1 1 0,0 0 0,1-1 0,-1 1 0,1 0 0,0 1 0,6-8 0,6-1 0,0 1 0,1 0 0,0 1 0,34-15 0,-37 20 0,0-1 0,0-1 0,0 0 0,-1-1 0,0 0 0,0-1 0,-1 0 0,-1-1 0,18-20 0,-25 26 0,10-15 0,-13 19 0,1-1 0,-1 1 0,0 0 0,0 0 0,0-1 0,0 1 0,1 0 0,-1 0 0,0 0 0,0-1 0,0 1 0,1 0 0,-1 0 0,0 0 0,0 0 0,0 0 0,1-1 0,-1 1 0,0 0 0,0 0 0,1 0 0,-1 0 0,0 0 0,1 0 0,-1 0 0,0 0 0,0 0 0,1 0 0,-1 0 0,0 0 0,0 0 0,1 0 0,-1 0 0,0 0 0,0 0 0,1 0 0,-1 1 0,0-1 0,0 0 0,1 0 0,-1 0 0,0 0 0,0 1 0,1-1 0,-1 0 0,0 0 0,0 0 0,0 1 0,0-1 0,1 0 0,-1 0 0,0 0 0,0 1 0,0-1 0,0 0 0,0 0 0,0 1 0,0-1 0,0 0 0,0 1 0,0-1 0,0 0 0,0 1 0,4 18 0,-2 1 0,0 0 0,-2 37 0,0 5 0,1-57-26,11 138 175,-9-122-446,1-1-1,1 1 0,1-1 1,15 35-1,-11-36-6528</inkml:trace>
  <inkml:trace contextRef="#ctx0" brushRef="#br0" timeOffset="3415.54">4387 486 24575,'-12'21'0,"1"0"0,2 1 0,0 0 0,-9 36 0,16-52 0,0 0 0,1 0 0,0 0 0,0 1 0,0-1 0,1 0 0,0 1 0,1-1 0,-1 1 0,1-1 0,0 0 0,1 0 0,-1 0 0,1 1 0,0-1 0,1-1 0,0 1 0,0 0 0,0-1 0,0 1 0,8 7 0,-9-10 0,0-1 0,0 1 0,1-1 0,-1 0 0,1 0 0,0 0 0,0 0 0,0 0 0,0-1 0,0 1 0,0-1 0,0 0 0,0 0 0,0 0 0,1 0 0,-1 0 0,0-1 0,1 0 0,-1 1 0,1-1 0,-1 0 0,0-1 0,1 1 0,-1-1 0,0 1 0,1-1 0,-1 0 0,0 0 0,0-1 0,0 1 0,0-1 0,0 1 0,5-4 0,-3 0 0,1 0 0,-1 0 0,0-1 0,0 0 0,0 0 0,-1 0 0,0 0 0,0-1 0,0 0 0,-1 1 0,0-1 0,-1-1 0,1 1 0,1-9 0,-2 6 10,-1 0 0,0 1 0,0-1 0,-1 0 0,0 0 0,-1 0 0,0 1 0,0-1 0,-1 0 0,-1 1 0,-2-10 0,2 13-93,0 0 1,0 1-1,0-1 1,0 0-1,-1 1 1,0 0-1,0 0 1,-1 0-1,1 0 1,-1 1-1,0 0 1,0 0-1,0 0 1,-1 1-1,1-1 1,-1 1-1,-9-3 1,-24-6-6744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7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9 24575,'18'-7'0,"17"-6"0,2-1-8191</inkml:trace>
  <inkml:trace contextRef="#ctx0" brushRef="#br0" timeOffset="1">677 0 24575,'0'0'-8191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6.7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0 24575,'-7'0'0,"-6"8"0,-1 5 0,2 5 0,3 5 0,3 0-8191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2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0 24575,'-7'33'0,"-3"24"0,1 22 0,1 10 0,3 6 0,5-3 0,7-7 0,6-6 0,7-10 0,4-13 0,5-12 0,6-14 0,3-12 0,2-9 0,-1-6 0,-5-7 0,-7-3-8191</inkml:trace>
  <inkml:trace contextRef="#ctx0" brushRef="#br0" timeOffset="360.46">0 531 24575,'25'0'0,"23"0"0,21 0 0,13 0 0,11 0 0,0 0 0,-15 0-8191</inkml:trace>
  <inkml:trace contextRef="#ctx0" brushRef="#br0" timeOffset="721.78">697 614 24575,'-5'3'0,"0"-1"0,0 1 0,1 0 0,-1 1 0,1-1 0,-1 1 0,1 0 0,0 0 0,1 0 0,-1 0 0,1 1 0,0-1 0,0 1 0,0 0 0,0 0 0,1 0 0,0 0 0,0 1 0,-2 10 0,1-3 0,0 0 0,0 1 0,2-1 0,0 1 0,0-1 0,1 1 0,2 15 0,-1-26 0,-1 1 0,1 0 0,0-1 0,0 1 0,0 0 0,0-1 0,1 0 0,-1 1 0,1-1 0,0 0 0,0 0 0,0 0 0,0 0 0,1 0 0,-1 0 0,1 0 0,0-1 0,0 0 0,0 1 0,0-1 0,0 0 0,0 0 0,1-1 0,-1 1 0,0-1 0,1 0 0,-1 0 0,1 0 0,0 0 0,3 0 0,-3-1 0,0 0 0,1 0 0,-1 0 0,0-1 0,0 0 0,0 1 0,0-2 0,0 1 0,0 0 0,-1-1 0,1 0 0,0 1 0,-1-2 0,1 1 0,-1 0 0,0-1 0,1 1 0,-1-1 0,0 0 0,-1 0 0,1 0 0,-1-1 0,1 1 0,-1 0 0,0-1 0,0 0 0,1-4 0,2-3 0,-2 0 0,1 0 0,-2-1 0,1 1 0,-2-1 0,1 1 0,-2-1 0,0-13 0,0 20 0,0-1 0,-1 0 0,0 1 0,0-1 0,0 1 0,-1-1 0,1 1 0,-1-1 0,-1 1 0,1 0 0,-1 0 0,0 0 0,0 0 0,0 1 0,-1-1 0,0 1 0,0 0 0,-6-5 0,9 8 7,-1-1 0,1 1 0,-1 0 0,0 1 0,0-1 1,1 0-1,-1 0 0,0 1 0,0-1 0,0 1 0,1 0 0,-1-1 0,0 1 0,0 0 0,0 0 0,-3 1 0,4-1-47,0 0 0,0 1 0,1-1-1,-1 0 1,0 1 0,0-1 0,1 1 0,-1-1 0,0 1 0,1-1 0,-1 1-1,0 0 1,1-1 0,-1 1 0,1 0 0,-1-1 0,1 1 0,0 0-1,-1 0 1,1-1 0,0 1 0,-1 0 0,1 0 0,0 0 0,0 0-1,0-1 1,0 1 0,0 0 0,0 0 0,0 0 0,0 0 0,0 0 0,0-1-1,0 1 1,0 0 0,1 1 0,4 15-6786</inkml:trace>
  <inkml:trace contextRef="#ctx0" brushRef="#br0" timeOffset="722.78">1015 741 24575,'0'-3'0,"0"2"0,0 4 0</inkml:trace>
  <inkml:trace contextRef="#ctx0" brushRef="#br0" timeOffset="1127.67">1312 572 24575,'-5'2'0,"0"0"0,0-1 0,0 2 0,0-1 0,1 0 0,-1 1 0,1 0 0,-1 0 0,1 1 0,0-1 0,0 1 0,1 0 0,-1 0 0,-5 8 0,4-4 0,1-1 0,0 1 0,0 0 0,1 1 0,0-1 0,0 0 0,1 1 0,-2 16 0,3-16 0,0 0 0,1 1 0,0-1 0,1 0 0,0 0 0,0 0 0,1 1 0,5 11 0,-6-15 0,1-1 0,1 0 0,-1 0 0,1-1 0,0 1 0,0 0 0,0-1 0,1 0 0,-1 0 0,1 0 0,0 0 0,0 0 0,1-1 0,5 4 0,-8-6 0,0 1 0,1-1 0,-1 0 0,1 1 0,-1-1 0,1-1 0,-1 1 0,1 0 0,0-1 0,-1 1 0,1-1 0,0 0 0,0 0 0,-1 0 0,1 0 0,0 0 0,-1 0 0,1-1 0,0 0 0,-1 1 0,4-2 0,-3 0 0,0 0 0,0-1 0,0 1 0,0 0 0,0-1 0,0 0 0,-1 1 0,1-1 0,-1 0 0,0-1 0,0 1 0,0 0 0,2-6 0,0-1 0,0 0 0,-1 0 0,0 0 0,0-1 0,-2 1 0,1-1 0,-1 0 0,-1 0 0,-1-20 0,-2 19-114,0 0 1,-1 1-1,0-1 0,-1 0 0,-1 1 1,0 0-1,0 1 0,-1-1 0,0 1 1,-1 0-1,-9-9 0,2 2-6712</inkml:trace>
  <inkml:trace contextRef="#ctx0" brushRef="#br0" timeOffset="1492.17">1524 531 24575,'0'7'0,"0"14"0,0 13 0,0 8 0,0 9 0,0 5 0,4 5 0,4-2 0,1-6 0,-1-13-8191</inkml:trace>
  <inkml:trace contextRef="#ctx0" brushRef="#br0" timeOffset="1493.17">1862 742 24575,'0'25'0,"0"20"0,-4 8 0,-4 7 0,-5 0 0,-3-6 0,0-13-8191</inkml:trace>
  <inkml:trace contextRef="#ctx0" brushRef="#br0" timeOffset="1854.3">2221 508 24575,'-4'26'0,"0"18"0,-1 13 0,-2 12 0,0 4 0,0 0 0,3-4 0,1-11 0,5-15 0,2-14-8191</inkml:trace>
  <inkml:trace contextRef="#ctx0" brushRef="#br0" timeOffset="2264.57">2413 552 24575,'16'-6'0,"0"1"0,0 1 0,0 0 0,0 1 0,1 0 0,28 0 0,-40 3 0,0 1 0,0-1 0,-1 1 0,1 0 0,0 0 0,0 0 0,-1 0 0,1 1 0,-1 0 0,1 0 0,-1 0 0,5 4 0,-7-4 0,0 0 0,0 0 0,0 0 0,0 1 0,0-1 0,0 1 0,0-1 0,-1 1 0,1 0 0,-1 0 0,0 0 0,0 0 0,0 0 0,0 0 0,-1 0 0,1 0 0,-1 0 0,0 0 0,1 0 0,-2 5 0,0-2 0,0 1 0,-1-1 0,1 0 0,-1 0 0,-1-1 0,1 1 0,-1 0 0,0-1 0,0 1 0,0-1 0,-7 7 0,5-6 0,0 1 0,0-1 0,-1-1 0,0 1 0,-10 6 0,33-19 0,-1 0 0,1 1 0,-1 1 0,30-6 0,-42 11 0,-1 0 0,0-1 0,1 1 0,-1 0 0,0 0 0,0 1 0,1-1 0,-1 1 0,0 0 0,0-1 0,1 2 0,-1-1 0,0 0 0,4 3 0,-6-3 0,1 1 0,0-1 0,-1 1 0,1 0 0,-1 0 0,0 0 0,0 0 0,1 0 0,-1 0 0,-1 0 0,1 1 0,0-1 0,0 0 0,-1 1 0,1-1 0,-1 0 0,0 1 0,0-1 0,0 0 0,0 1 0,0-1 0,0 0 0,-1 3 0,0 0 8,0 0 0,-1-1 0,1 1 0,-1-1 0,0 1 0,0-1 0,0 0 0,-1 1 0,1-1 0,-1 0 0,0-1 0,0 1 0,-1 0 0,-5 4 0,-4 3-503,-1-1 0,-26 16 0,14-12-6331</inkml:trace>
  <inkml:trace contextRef="#ctx0" brushRef="#br0" timeOffset="2623.88">2963 531 24575,'9'0'0,"0"1"0,-1-1 0,1 1 0,0 1 0,-1-1 0,1 2 0,-1-1 0,0 1 0,0 0 0,0 1 0,0 0 0,0 0 0,-1 1 0,0 0 0,0 0 0,0 0 0,0 1 0,-1 0 0,0 1 0,0-1 0,-1 1 0,9 15 0,-11-17 0,1 0 0,-1 1 0,1-2 0,0 1 0,0 0 0,0-1 0,1 0 0,0 0 0,8 6 0,0-3 0,0-1 0,26 9 0,-33-13 0,6 3 0,0 0 0,-1 1 0,1 0 0,-1 1 0,0 1 0,-1-1 0,0 2 0,0-1 0,0 1 0,-1 1 0,8 11 0,-14-17 0,0 0 0,-1 0 0,1 0 0,-1 0 0,0 0 0,0 1 0,0-1 0,0 1 0,-1 0 0,0-1 0,0 1 0,0 0 0,-1 0 0,1 0 0,-1-1 0,-1 1 0,1 0 0,0 0 0,-1 0 0,0 0 0,0-1 0,-1 1 0,1 0 0,-1-1 0,0 0 0,0 1 0,-1-1 0,1 0 0,-1 0 0,0 0 0,0 0 0,0 0 0,-4 2 0,-6 6 14,0-1-1,-1-1 0,0 0 0,-1-1 1,0 0-1,-30 12 0,-104 30-869,124-43 254,-65 19-6224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0.5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10 24575,'0'0'0,"-1"0"0,1 0 0,0 0 0,-1 0 0,1 0 0,0 0 0,0 0 0,-1 0 0,1-1 0,0 1 0,-1 0 0,1 0 0,0 0 0,0-1 0,0 1 0,-1 0 0,1 0 0,0-1 0,0 1 0,0 0 0,-1 0 0,1-1 0,0 1 0,0 0 0,0 0 0,0-1 0,0 1 0,0 0 0,0-1 0,0 1 0,-1 0 0,1-1 0,10-4 0,19 1 0,-29 4 0,274-5 0,-172 7 0,111-13 0,-211 11 0,5-1 0,1 0 0,0 0 0,-1 0 0,1-1 0,-1 0 0,12-5 0,-19 7 0,0 0 0,0-1 0,0 1 0,1 0 0,-1 0 0,0 0 0,0 0 0,0 0 0,0 0 0,0 0 0,1 0 0,-1-1 0,0 1 0,0 0 0,0 0 0,0 0 0,0 0 0,0-1 0,0 1 0,0 0 0,0 0 0,1 0 0,-1 0 0,0-1 0,0 1 0,0 0 0,0 0 0,0 0 0,0 0 0,0-1 0,0 1 0,0 0 0,0 0 0,0 0 0,0 0 0,-1-1 0,1 1 0,0 0 0,0 0 0,0 0 0,0 0 0,0-1 0,0 1 0,0 0 0,0 0 0,0 0 0,-1 0 0,1 0 0,0-1 0,0 1 0,-13-7 0,-16-2 0,11 5 0,-37-9 0,-1 3 0,-62-3 0,116 13 0,1 0 0,-1 0 0,0 0 0,1 0 0,-1 0 0,0 1 0,1-1 0,-1 1 0,0-1 0,1 1 0,-1-1 0,1 1 0,-1 0 0,1 0 0,-1 0 0,1 0 0,0 0 0,-1 0 0,1 0 0,0 0 0,-2 2 0,2 0 0,-1 0 0,1 0 0,0 0 0,-1 0 0,1 0 0,1 0 0,-1 0 0,0 0 0,1 0 0,-1 6 0,1 6 0,1 1 0,1-1 0,5 26 0,-6-35 0,42 173 62,14 76-1489,-54-235-5399</inkml:trace>
  <inkml:trace contextRef="#ctx0" brushRef="#br0" timeOffset="1038.59">895 322 24575,'-10'12'0,"0"-1"0,0 1 0,1 1 0,1 0 0,0 0 0,1 0 0,1 1 0,0 0 0,0 0 0,2 1 0,0 0 0,0 0 0,1 0 0,-1 28 0,4-38 0,1 0 0,-1-1 0,1 1 0,0-1 0,1 1 0,-1-1 0,1 0 0,0 1 0,0-1 0,0 0 0,0 0 0,1 0 0,-1 0 0,1-1 0,0 1 0,0-1 0,1 0 0,-1 0 0,1 0 0,-1 0 0,1 0 0,0-1 0,0 0 0,0 0 0,0 0 0,1 0 0,-1 0 0,1-1 0,-1 0 0,1 0 0,-1 0 0,1-1 0,-1 1 0,6-1 0,-5 0 0,-1 0 0,1 0 0,-1 0 0,0-1 0,1 0 0,-1 0 0,1 0 0,-1 0 0,0-1 0,0 1 0,0-1 0,0 0 0,0-1 0,0 1 0,0 0 0,-1-1 0,1 0 0,-1 0 0,0 0 0,0 0 0,0-1 0,0 1 0,0-1 0,-1 0 0,0 0 0,0 0 0,0 0 0,0 0 0,0 0 0,-1 0 0,0-1 0,0 1 0,0 0 0,0-1 0,-1-4 0,0 1 0,0 1 0,0 0 0,-1 0 0,0 0 0,-1-1 0,0 1 0,0 0 0,0 1 0,-1-1 0,0 0 0,0 1 0,-1-1 0,0 1 0,0 0 0,0 1 0,-1-1 0,-7-7 0,-7-4 0,0 1 0,-1 1 0,-36-20 0,29 18 0,81 20 0,-33-1 0,1-2 0,-1 0 0,0-1 0,0-1 0,0-1 0,-1-1 0,23-7 0,-34 8 0,0-1 0,0 0 0,0 0 0,-1-1 0,1 0 0,-1 0 0,13-12 0,-17 13 0,0-1 0,1 0 0,-1 0 0,-1 0 0,1 0 0,-1-1 0,0 1 0,0-1 0,0 0 0,-1 0 0,0 0 0,2-12 0,-3 17 0,-1-1 0,0 1 0,1-1 0,-1 1 0,0-1 0,0 1 0,0-1 0,0 1 0,0-1 0,0 0 0,0 1 0,-1-1 0,1 1 0,0-1 0,-1 1 0,0-1 0,1 1 0,-1 0 0,0-1 0,0 1 0,1-1 0,-1 1 0,0 0 0,0 0 0,0 0 0,-2-2 0,2 3 0,0 0 0,1-1 0,-1 1 0,1 0 0,-1 0 0,0 0 0,1 0 0,-1 0 0,0 0 0,1 0 0,-1 0 0,0 0 0,1 0 0,-1 0 0,0 0 0,1 1 0,-1-1 0,1 0 0,-1 0 0,0 1 0,1-1 0,-1 0 0,0 1 0,0 0 0,-1 1 0,1-1 0,-1 1 0,1-1 0,0 1 0,0 0 0,-1-1 0,1 1 0,1 0 0,-3 4 0,-2 10 0,0 0 0,0 1 0,2-1 0,0 1 0,1 0 0,1 0 0,1 0 0,1 19 0,1-14 0,1 0 0,0 0 0,2-1 0,1 1 0,15 37 0,-15-45 0,1 1 0,13 17 0,-19-29 0,1 0 0,0 0 0,0-1 0,0 1 0,1-1 0,-1 1 0,0-1 0,1 0 0,-1 0 0,1 0 0,0 0 0,0-1 0,0 1 0,0-1 0,0 0 0,0 0 0,7 2 0,-9-3 0,1 0 0,-1 0 0,1-1 0,0 1 0,-1-1 0,1 1 0,-1-1 0,1 1 0,-1-1 0,1 0 0,-1 0 0,1 1 0,-1-1 0,0 0 0,1 0 0,-1-1 0,0 1 0,0 0 0,0 0 0,0 0 0,0-1 0,0 1 0,0-1 0,0 1 0,-1-1 0,1 1 0,0-1 0,-1 1 0,1-4 0,2-5 0,-1 0 0,0 0 0,0-15 0,-1 23 0,-1-65 0,-1 49 0,1 1 0,1 0 0,0-1 0,7-28 0,-8 45 0,0 0 0,0 1 0,0-1 0,0 0 0,0 1 0,0-1 0,1 0 0,-1 1 0,0-1 0,0 0 0,1 1 0,-1-1 0,1 1 0,-1-1 0,0 0 0,1 1 0,-1-1 0,1 1 0,-1-1 0,1 1 0,-1-1 0,1 1 0,-1 0 0,1-1 0,0 1 0,-1 0 0,1-1 0,0 1 0,-1 0 0,1 0 0,0 0 0,1-1 0,-1 2 0,0 0 0,1-1 0,-1 1 0,0 0 0,1 0 0,-1 0 0,0 0 0,0 0 0,0 0 0,0 0 0,0 0 0,0 0 0,1 3 0,25 46 0,-7 14 0,4 10 0,-21-67 0,0 0 0,0-1 0,1 1 0,0-1 0,0 0 0,1 0 0,9 10 0,-13-15 0,1 0 0,-1 1 0,1-1 0,0 0 0,-1 1 0,1-1 0,0 0 0,0 0 0,0-1 0,0 1 0,0 0 0,0-1 0,0 1 0,0-1 0,0 0 0,1 1 0,-1-1 0,0 0 0,3-1 0,-2 1 0,1-1 0,-1 0 0,0-1 0,0 1 0,0 0 0,0-1 0,0 0 0,0 0 0,0 0 0,0 0 0,2-3 0,6-6 0,0-2 0,-1 1 0,-1-1 0,9-16 0,-14 23 0,5-9 0,0 0 0,1 0 0,0 0 0,23-24 0,-31 36 0,1 0 0,0 1 0,0-1 0,0 1 0,0 0 0,1-1 0,-1 1 0,1 1 0,-1-1 0,1 0 0,0 1 0,-1 0 0,1 0 0,0 0 0,0 0 0,0 1 0,0-1 0,0 1 0,0 0 0,0 0 0,0 1 0,-1-1 0,6 2 0,-5 0 0,0 0 0,0 0 0,0 0 0,0 1 0,-1 0 0,1-1 0,-1 1 0,0 0 0,0 1 0,0-1 0,0 1 0,-1-1 0,1 1 0,-1 0 0,0 0 0,0 0 0,0 0 0,0 0 0,-1 0 0,2 8 0,-1-3 0,0-1 0,0 1 0,-1 0 0,0 0 0,-1 0 0,0 0 0,0 0 0,-1 0 0,-2 12 0,1-14 0,0-1 0,-1 0 0,0 0 0,0-1 0,-1 1 0,0 0 0,0-1 0,0 0 0,0 0 0,-1 0 0,-5 4 0,7-6 0,0 0 0,-1-1 0,1 1 0,-1-1 0,1 0 0,-1 0 0,0 0 0,0 0 0,0-1 0,0 1 0,0-1 0,0 0 0,-1 0 0,1-1 0,0 1 0,0-1 0,-8 0 0,11 0-28,1-1-1,-1 1 1,1 0-1,-1 0 1,0 0 0,1-1-1,-1 1 1,1 0-1,-1-1 1,0 1-1,1-1 1,-1 1-1,1 0 1,0-1 0,-1 1-1,1-1 1,-1 1-1,1-1 1,0 0-1,-1 1 1,1-1-1,0 1 1,-1-1 0,1 0-1,0 1 1,0-1-1,0 0 1,0 1-1,0-1 1,-1 0-1,1 1 1,0-1 0,1 0-1,-1 1 1,0-1-1,0 1 1,0-1-1,0 0 1,0 1-1,1-1 1,-1 0 0,0 1-1,0-1 1,1 1-1,-1-1 1,1 1-1,0-2 1,9-16-6798</inkml:trace>
  <inkml:trace contextRef="#ctx0" brushRef="#br0" timeOffset="1475.63">2313 215 24575,'0'1'0,"0"0"0,-1-1 0,1 1 0,0-1 0,0 1 0,0 0 0,0-1 0,0 1 0,0 0 0,0-1 0,0 1 0,0 0 0,0-1 0,0 1 0,0-1 0,0 1 0,1 0 0,-1-1 0,0 1 0,0-1 0,1 1 0,-1 0 0,0-1 0,1 1 0,-1-1 0,1 1 0,0 0 0,15 18 0,-14-17 0,23 22 0,1-1 0,2-1 0,0-1 0,1-2 0,1-1 0,0-1 0,2-1 0,0-2 0,0-1 0,62 15 0,-75-21 0,-15 1 0,-5-6 0,0 0 0,-1 0 0,0 0 0,1 0 0,-1 0 0,0 0 0,0-1 0,0 1 0,-3 1 0,-11 10 0,-26 30-273,1 1 0,2 2 0,3 2 0,-43 73 0,52-77-6553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38.0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3'29'0,"1"0"0,2 0 0,1 0 0,1 0 0,2 0 0,13 55 0,-3-37 0,1-1 0,3 0 0,29 53 0,-44-94 0,4 10 0,0-2 0,2 1 0,10 13 0,-19-26 0,1-1 0,-1 1 0,1 0 0,-1-1 0,1 1 0,-1 0 0,1-1 0,-1 1 0,1-1 0,0 1 0,-1-1 0,1 0 0,0 1 0,0-1 0,-1 0 0,1 1 0,0-1 0,0 0 0,0 0 0,-1 1 0,1-1 0,0 0 0,0 0 0,0 0 0,-1 0 0,1 0 0,1-1 0,-1 1 0,0-1 0,0 0 0,0 0 0,0 1 0,0-1 0,0 0 0,0 0 0,-1 0 0,1 0 0,0 0 0,-1-1 0,1 1 0,-1 0 0,1 0 0,0-2 0,2-8 0,0-1 0,-1 1 0,1-12 0,-2 17 0,23-232 0,-15 200 0,-9 38 0,0-1 0,1 1 0,-1-1 0,0 1 0,0-1 0,1 1 0,-1-1 0,0 1 0,1-1 0,-1 1 0,1-1 0,-1 1 0,0-1 0,1 1 0,-1 0 0,1-1 0,-1 1 0,1 0 0,0 0 0,-1-1 0,1 1 0,0 0 0,0 0 0,0 0 0,-1 1 0,1-1 0,0 0 0,0 1 0,-1-1 0,1 0 0,0 1 0,-1-1 0,1 1 0,-1-1 0,1 1 0,0-1 0,-1 1 0,1-1 0,-1 1 0,1 0 0,-1-1 0,0 1 0,1 1 0,16 25 0,-2 1 0,14 35 0,-14-28 0,22 36 0,-35-67 0,2 3 0,0 0 0,0 0 0,1 0 0,-1-1 0,1 0 0,1 0 0,-1 0 0,1-1 0,0 1 0,0-2 0,10 7 0,-15-11 0,0 1 0,0-1 0,0 0 0,0 1 0,0-1 0,0 0 0,0 0 0,0 0 0,1 0 0,-1 0 0,0 0 0,0 0 0,0-1 0,0 1 0,0 0 0,0-1 0,0 1 0,0 0 0,0-1 0,0 1 0,0-1 0,0 0 0,0 1 0,0-1 0,0 0 0,0 0 0,-1 1 0,1-1 0,0 0 0,0 0 0,-1 0 0,1 0 0,0-2 0,2-2 0,0-1 0,-1 0 0,1 0 0,1-11 0,2-8 0,-2 0 0,-1 0 0,0 0 0,-2 0 0,-1 0 0,-1-1 0,-1 1 0,-2 0 0,0 0 0,-2 0 0,-10-29 0,16 52 0,-1 0 0,0 0 0,0 1 0,1-1 0,-1 0 0,-1 0 0,1 0 0,0 1 0,0-1 0,-1 1 0,1-1 0,0 1 0,-1 0 0,0-1 0,1 1 0,-1 0 0,0 0 0,-2-1 0,3 2 0,1 0 0,-1 0 0,1 0 0,-1 0 0,1 0 0,-1 0 0,1 0 0,-1 0 0,1 0 0,-1 0 0,0 0 0,1 1 0,-1-1 0,1 0 0,0 0 0,-1 1 0,1-1 0,-1 0 0,1 1 0,-1-1 0,1 0 0,0 1 0,-1-1 0,0 1 0,-7 23 0,8-13-136,0 0-1,0 0 1,1 0-1,0 0 1,1 0-1,1-1 1,-1 1-1,2-1 0,7 19 1,7 10-6690</inkml:trace>
  <inkml:trace contextRef="#ctx0" brushRef="#br0" timeOffset="397.08">745 190 24575,'-2'2'0,"0"-1"0,0 1 0,0-1 0,0 1 0,0-1 0,0 1 0,1 0 0,-1 0 0,1 0 0,-1 0 0,1 0 0,0 1 0,0-1 0,0 0 0,0 0 0,0 1 0,0-1 0,1 1 0,-1-1 0,1 1 0,0-1 0,0 1 0,0-1 0,0 1 0,0-1 0,1 4 0,-1 0 0,1 0 0,1 0 0,-1 0 0,1 0 0,0 0 0,1-1 0,-1 1 0,1 0 0,4 6 0,-2-6 0,0-1 0,0 1 0,0-1 0,1 0 0,-1-1 0,1 1 0,1-1 0,-1 0 0,0-1 0,1 1 0,0-1 0,0-1 0,-1 1 0,15 2 0,-18-4 0,-1-1 0,1 1 0,0-1 0,1 0 0,-1 0 0,0 0 0,0-1 0,0 1 0,-1 0 0,1-1 0,0 0 0,0 0 0,0 0 0,0 0 0,0 0 0,-1-1 0,1 1 0,-1-1 0,1 0 0,-1 1 0,1-1 0,-1 0 0,0-1 0,0 1 0,0 0 0,0 0 0,-1-1 0,1 0 0,-1 1 0,1-1 0,-1 0 0,0 1 0,0-1 0,0 0 0,0 0 0,0 0 0,0-5 0,0 0 0,-1 0 0,1 0 0,-1 0 0,-1 1 0,0-1 0,0 0 0,0 0 0,-1 0 0,0 1 0,0-1 0,-4-7 0,4 11 0,1 1 0,-1-1 0,0 0 0,0 1 0,0 0 0,0-1 0,-1 1 0,1 0 0,-1 0 0,0 0 0,0 1 0,0-1 0,0 1 0,0-1 0,-1 1 0,1 0 0,-1 0 0,0 1 0,1-1 0,-1 1 0,0-1 0,0 1 0,-6-1 0,7 2 0,1 0 0,0 1 0,-1-1 0,1 0 0,0 1 0,-1-1 0,1 1 0,0-1 0,-1 1 0,1 0 0,0 0 0,0 0 0,0 1 0,0-1 0,0 0 0,0 1 0,-2 2 0,0-1 0,1 1 0,0 0 0,1 0 0,-1 0 0,1 0 0,-1 0 0,1 1 0,-2 5 0,1 0 0,1-1 0,0 1 0,0 0 0,1-1 0,0 1 0,0 0 0,1 0 0,1 10 0,1-12 7,0 0 0,0 0 0,0 0 0,1 0 0,1-1 1,-1 1-1,1-1 0,0 0 0,1 0 0,-1 0 0,2 0 0,-1-1 0,1 0 0,-1 0 0,2-1 0,7 6 0,-1-1-193,1-2 1,0 1-1,0-2 0,1 0 1,0-1-1,1 0 1,18 3-1,26 4-6640</inkml:trace>
  <inkml:trace contextRef="#ctx0" brushRef="#br0" timeOffset="757.21">1593 86 24575,'-8'-1'0,"0"0"0,0 1 0,-1 0 0,1 0 0,0 1 0,0 0 0,0 0 0,0 1 0,0 0 0,0 0 0,-14 7 0,19-8 0,0 0 0,0 1 0,1 0 0,-1 0 0,0 0 0,1 0 0,-1 0 0,1 0 0,0 1 0,-1-1 0,1 1 0,1-1 0,-1 1 0,0 0 0,0 0 0,1 0 0,0 0 0,0 0 0,0 0 0,0 0 0,0 0 0,0 0 0,1 1 0,0-1 0,-1 0 0,1 1 0,0-1 0,1 0 0,-1 0 0,1 1 0,-1-1 0,2 3 0,1 2 0,0 0 0,0 0 0,1-1 0,0 1 0,1-1 0,-1 0 0,1-1 0,1 1 0,-1-1 0,1 0 0,0 0 0,1-1 0,10 8 0,12 6 0,62 31 0,-51-30 0,-24-12 0,19 10 0,-33-18 0,0 1 0,0 0 0,-1 1 0,1-1 0,-1 0 0,1 0 0,-1 1 0,0-1 0,1 1 0,-1-1 0,0 1 0,0 0 0,0-1 0,1 3 0,-2-4 0,0 1 0,0 0 0,0-1 0,0 1 0,0-1 0,0 1 0,0-1 0,0 1 0,-1-1 0,1 1 0,0-1 0,0 1 0,0-1 0,-1 1 0,1-1 0,0 1 0,-1-1 0,1 1 0,0-1 0,-1 1 0,1-1 0,-1 0 0,1 1 0,0-1 0,-1 0 0,1 0 0,-1 1 0,1-1 0,-2 1 0,-18 6 0,17-6 0,-27 8 0,-1-2 0,0-1 0,0-1 0,-1-2 0,-40-1 0,72-2 1,0 1 0,-1-1 1,1 0-1,-1 0 0,1 0 0,-1 0 0,1 0 0,-1 0 0,1 0 0,-1-1 0,1 1 0,-1 0 1,1 0-1,-1 0 0,1 0 0,0 0 0,-1-1 0,1 1 0,-1 0 0,1-1 0,0 1 0,-1 0 1,1 0-1,0-1 0,-1 1 0,1-1 0,0 1 0,-1 0 0,1-1 0,0 1 0,0-1 1,0 1-1,-1-1 0,9-13-1404,9-5-5423</inkml:trace>
  <inkml:trace contextRef="#ctx0" brushRef="#br0" timeOffset="1214.81">1888 169 24575,'-5'5'0,"0"1"0,0-1 0,1 1 0,-1 0 0,1 0 0,1 1 0,-1-1 0,1 1 0,0 0 0,1 0 0,-1 0 0,1 0 0,-1 9 0,3-12 0,0 1 0,0 0 0,0-1 0,0 1 0,1 0 0,0-1 0,0 1 0,0-1 0,0 1 0,1-1 0,-1 1 0,1-1 0,1 0 0,-1 0 0,0 0 0,1 0 0,0-1 0,0 1 0,0-1 0,0 1 0,8 5 0,-6-5 0,0-1 0,0 1 0,1-1 0,0 0 0,-1 0 0,1-1 0,0 1 0,0-1 0,0 0 0,1-1 0,-1 0 0,0 0 0,1 0 0,12-1 0,-15 0 0,0-1 0,0 0 0,1 1 0,-1-1 0,0-1 0,0 1 0,0-1 0,0 0 0,0 1 0,-1-2 0,1 1 0,0 0 0,-1-1 0,0 0 0,1 0 0,-1 0 0,0 0 0,-1 0 0,1 0 0,0-1 0,-1 1 0,4-8 0,-3 3 0,0-1 0,0 1 0,-1-1 0,0 0 0,-1 1 0,0-1 0,0 0 0,-1 0 0,0 0 0,-1 1 0,-1-12 0,1 17 0,1-1 0,-1 1 0,0-1 0,-1 1 0,1-1 0,0 1 0,-1 0 0,0 0 0,0 0 0,0 0 0,0 0 0,0 0 0,-3-3 0,2 5 0,1-1 0,0 1 0,0 0 0,-1-1 0,1 1 0,-1 0 0,1 0 0,-1 0 0,1 1 0,-1-1 0,0 1 0,1-1 0,-1 1 0,0 0 0,1 0 0,-1 0 0,0 0 0,1 1 0,-6 0 0,5 0 0,-1 1 0,0-1 0,1 1 0,-1 0 0,1 0 0,-1 0 0,1 0 0,0 1 0,0-1 0,0 1 0,0-1 0,1 1 0,-1 0 0,1 1 0,-1-1 0,1 0 0,0 1 0,0-1 0,1 1 0,-1-1 0,1 1 0,0 0 0,0 0 0,0-1 0,0 1 0,0 4 0,0 0 0,0 0 0,0 0 0,1 0 0,0-1 0,1 1 0,0 0 0,0 0 0,0-1 0,1 1 0,0-1 0,0 1 0,6 11 0,-3-12 0,1 1 0,-1-1 0,1 0 0,1 0 0,-1 0 0,1-1 0,1 0 0,-1 0 0,1-1 0,0 0 0,0-1 0,0 1 0,1-2 0,-1 1 0,1-1 0,0 0 0,0-1 0,0 0 0,0 0 0,1-1 0,10 0 0,-9-1 0,-1 0 0,0 0 0,0-1 0,0 0 0,0-1 0,0 0 0,-1-1 0,1 0 0,0 0 0,-1-1 0,0 0 0,0-1 0,0 0 0,-1 0 0,1-1 0,-1 0 0,0-1 0,-1 1 0,10-12 0,-9 6 0,-1-1 0,0 0 0,0 0 0,-1 0 0,-1-1 0,0 0 0,-1 0 0,-1-1 0,0 1 0,-1-1 0,0 1 0,-1-1 0,-1 0 0,0 0 0,-3-17 0,2 28 0,1 1 0,0-1 0,-1 0 0,0 1 0,0-1 0,0 1 0,0-1 0,-1 1 0,1 0 0,-1 0 0,0 0 0,0 0 0,0 0 0,0 0 0,-1 0 0,1 0 0,-1 1 0,0-1 0,0 1 0,1 0 0,-1 0 0,-1 0 0,1 0 0,0 1 0,0-1 0,-1 1 0,1 0 0,-1 0 0,1 0 0,-1 0 0,1 0 0,-1 1 0,0 0 0,1 0 0,-1 0 0,1 0 0,-1 0 0,0 1 0,1 0 0,-1-1 0,1 1 0,-1 1 0,1-1 0,0 0 0,-1 1 0,1 0 0,0 0 0,0 0 0,-5 4 0,2-1 0,1 0 0,-1 0 0,1 1 0,0 0 0,0 0 0,1 1 0,0-1 0,0 1 0,0 0 0,1 0 0,0 0 0,1 0 0,-1 1 0,2-1 0,-1 1 0,1-1 0,0 1 0,0-1 0,1 1 0,0 0 0,0 0 0,1-1 0,0 1 0,0-1 0,1 1 0,0-1 0,0 1 0,1-1 0,0 0 0,0 0 0,1 0 0,0 0 0,0-1 0,1 0 0,-1 0 0,1 0 0,0 0 0,1-1 0,0 1 0,0-2 0,10 8 0,3-1-170,0 0-1,1-2 0,0 0 1,1-1-1,0-1 0,0-1 1,24 4-1,14-1-6655</inkml:trace>
  <inkml:trace contextRef="#ctx0" brushRef="#br0" timeOffset="1594.24">2990 213 24575,'-14'22'0,"-6"17"0,-2 14 0,-1 8 0,0 8 0,0 7 0,0 1 0,1-5 0,3-16-8191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18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216 24575,'-7'-3'0,"-3"5"0,1 11 0,1 16 0,3 15 0,5 14 0,3 8 0,1 4 0,0-4 0,-1-5 0,2-13 0,2-15-8191</inkml:trace>
  <inkml:trace contextRef="#ctx0" brushRef="#br0" timeOffset="367.63">19 67 24575,'-4'8'0,"0"12"0,3 14 0,9 16 0,4-1-8191</inkml:trace>
  <inkml:trace contextRef="#ctx0" brushRef="#br0" timeOffset="368.63">104 554 24575,'0'-7'0,"1"-1"0,0 0 0,0 0 0,1 1 0,0-1 0,0 1 0,0 0 0,1-1 0,0 1 0,1 0 0,6-9 0,-7 12 0,-1 0 0,1 1 0,0 0 0,0-1 0,0 1 0,0 0 0,1 0 0,-1 1 0,1-1 0,0 1 0,0 0 0,0 0 0,0 0 0,0 0 0,0 1 0,0 0 0,1 0 0,-1 0 0,0 0 0,1 1 0,6-1 0,-7 2 0,0 0 0,0 0 0,-1 0 0,1 0 0,0 0 0,-1 1 0,1 0 0,-1 0 0,1 0 0,-1 0 0,0 0 0,0 1 0,0-1 0,0 1 0,-1 0 0,1 0 0,-1 0 0,1 0 0,-1 1 0,0-1 0,0 0 0,0 1 0,-1 0 0,0-1 0,3 8 0,0 4 0,0 0 0,0 1 0,-1 0 0,1 31 0,-4-37 0,0-1 0,-1 1 0,0-1 0,-3 12 0,4-18 0,-1 0 0,1-1 0,-1 1 0,0-1 0,0 1 0,0-1 0,0 1 0,-1-1 0,1 0 0,-1 1 0,1-1 0,-1 0 0,0 0 0,0 0 0,0-1 0,0 1 0,0 0 0,0-1 0,-4 3 0,5-4 0,0 0 0,0 1 0,0-1 0,0 0 0,0 0 0,0 0 0,-1 1 0,1-1 0,0 0 0,0-1 0,0 1 0,0 0 0,-1 0 0,1 0 0,0-1 0,0 1 0,0-1 0,0 1 0,0-1 0,0 1 0,0-1 0,0 1 0,0-1 0,0 0 0,0 0 0,0 1 0,1-1 0,-1 0 0,0 0 0,0 0 0,1 0 0,-1 0 0,1 0 0,-1 0 0,1 0 0,-1 0 0,1 0 0,0 0 0,-1-1 0,1 1 0,0 0 0,0-2 0,-1-2 0,0 1 0,0-1 0,1 0 0,0 0 0,-1 1 0,2-1 0,-1 0 0,1 0 0,1-6 0,0 5 8,1 1-1,0-1 1,0 1 0,1 0-1,0 0 1,-1 0-1,2 0 1,-1 0 0,0 1-1,1 0 1,0 0-1,0 0 1,0 1 0,10-5-1,6-3-438,0 2 0,33-10 0,-50 17 245,42-12-6640</inkml:trace>
  <inkml:trace contextRef="#ctx0" brushRef="#br0" timeOffset="741.55">780 322 24575,'0'-2'0,"8"-24"0,-2 22 0,1 18 0,48 227 0,-34-141 0,-16-74 0,-6-19 0,-4-13 0,-7-13 0,4 5 0,0-1 0,1 0 0,0 0 0,1-1 0,-5-21 0,10 34 0,0 0 0,1 0 0,-1 0 0,1 0 0,0 0 0,0-1 0,0 1 0,0 0 0,0 0 0,1 0 0,-1 0 0,1 0 0,0 0 0,0 0 0,0 0 0,0 0 0,1 0 0,-1 0 0,1 1 0,0-1 0,0 0 0,-1 1 0,2 0 0,-1-1 0,0 1 0,0 0 0,1 0 0,-1 0 0,5-2 0,9-3 0,1 1 0,-1 1 0,1 0 0,0 1 0,0 1 0,33-2 0,-25 2 0,0 0 0,31-9 0,-53 11 0,0 1 0,0-1 0,-1 0 0,1 0 0,0 0 0,-1-1 0,1 1 0,-1-1 0,1 1 0,-1-1 0,0 0 0,0 0 0,1 0 0,-1 0 0,-1 0 0,1 0 0,0-1 0,0 1 0,-1-1 0,0 1 0,1-1 0,-1 1 0,0-1 0,0 0 0,0 0 0,-1 0 0,1 1 0,0-4 0,-2 0 0,1 0 0,-1 0 0,0 0 0,0 0 0,0 0 0,-1 1 0,0-1 0,0 0 0,-1 1 0,1 0 0,-1-1 0,-6-6 0,-5-2 0,13 14 0,1-1 0,0 1 0,-1 0 0,1 0 0,0 0 0,-1 0 0,1 0 0,0 0 0,-1 0 0,1 0 0,-1 0 0,1 0 0,0 0 0,-1 0 0,1 0 0,0 1 0,-1-1 0,1 0 0,0 0 0,-1 0 0,1 0 0,0 1 0,0-1 0,-1 0 0,1 0 0,0 1 0,0-1 0,-1 0 0,1 1 0,-1 1 0,0 0 0,0 1 0,0-1 0,0 1 0,0-1 0,1 1 0,-1-1 0,1 1 0,0-1 0,0 1 0,0 0 0,1 3 0,4 30 0,2 1 0,2-1 0,1-1 0,2 0 0,1 0 0,24 42 0,-36-73 0,1-1 0,-1 0 0,1 0 0,0 0 0,0 0 0,0 0 0,1 0 0,-1 0 0,1-1 0,-1 1 0,6 3 0,-7-6 0,0 1 0,-1-1 0,1 0 0,0 0 0,0 1 0,-1-1 0,1 0 0,0 0 0,0 0 0,-1 0 0,1 0 0,0 0 0,-1 0 0,1 0 0,0 0 0,0-1 0,-1 1 0,1 0 0,0 0 0,-1-1 0,1 1 0,1-1 0,-1 0 0,1-1 0,0 0 0,-1 1 0,1-1 0,-1 0 0,1 0 0,-1 0 0,0 0 0,0 0 0,2-3 0,12-33 0,16-64 0,5-12 0,-36 114 0,0 0 0,0-1 0,0 1 0,0 0 0,0 0 0,0 0 0,0 0 0,0 0 0,0-1 0,0 1 0,0 0 0,0 0 0,0 0 0,0 0 0,0 0 0,0 0 0,0-1 0,0 1 0,0 0 0,0 0 0,1 0 0,-1 0 0,0 0 0,0 0 0,0 0 0,0 0 0,0-1 0,0 1 0,0 0 0,0 0 0,1 0 0,-1 0 0,0 0 0,0 0 0,0 0 0,0 0 0,0 0 0,0 0 0,1 0 0,-1 0 0,0 0 0,0 0 0,0 0 0,0 0 0,0 0 0,1 0 0,-1 0 0,0 0 0,0 0 0,0 0 0,0 0 0,0 0 0,1 0 0,2 11 0,3 25 0,-5-23 0,1 0 0,1 0 0,0 0 0,1 0 0,1 0 0,0-1 0,0 0 0,1 0 0,1 0 0,14 20 0,-17-27 0,1 0 0,-1 0 0,1-1 0,0 1 0,1-1 0,-1 0 0,1-1 0,-1 1 0,1-1 0,0 0 0,0 0 0,1-1 0,-1 0 0,0 0 0,1-1 0,0 1 0,-1-1 0,1-1 0,0 1 0,-1-1 0,12-2 0,-10 1 0,-1-1 0,1 0 0,-1 0 0,0-1 0,1 0 0,-1 0 0,0-1 0,-1 0 0,1 0 0,-1-1 0,0 0 0,0 0 0,6-6 0,-9 8 0,0 0 0,-1 0 0,1 0 0,-1 0 0,1 0 0,-1 0 0,0-1 0,0 1 0,-1-1 0,1 1 0,-1-1 0,1 0 0,-1 0 0,0 0 0,-1 1 0,1-1 0,-1 0 0,0 0 0,0 0 0,0 0 0,0 0 0,-1 0 0,1 0 0,-1 0 0,0 0 0,0 1 0,-3-7 0,3 8 0,-1 0 0,1 0 0,-1 0 0,1 0 0,-1 0 0,0 0 0,0 1 0,0-1 0,0 0 0,0 1 0,0 0 0,0-1 0,-1 1 0,1 0 0,0 0 0,-1 0 0,1 1 0,-1-1 0,1 1 0,-1-1 0,1 1 0,-1 0 0,0 0 0,1 0 0,-1 0 0,-3 1 0,4-1 0,1 0 0,-1 1 0,1-1 0,0 1 0,-1-1 0,1 1 0,0-1 0,0 1 0,-1 0 0,1 0 0,0-1 0,0 1 0,0 0 0,0 0 0,0 0 0,0 1 0,0-1 0,0 0 0,0 2 0,0-1 0,1-1 0,-1 1 0,1 0 0,-1 0 0,1 0 0,0 0 0,0-1 0,0 1 0,0 0 0,1 0 0,-1 0 0,0 0 0,1-1 0,-1 1 0,1 0 0,-1 0 0,1-1 0,0 1 0,1 1 0,2 5 9,1-1-1,1 0 1,-1-1-1,1 1 1,0-1 0,0 0-1,1 0 1,0-1-1,0 0 1,0 0-1,0-1 1,1 0-1,8 3 1,8 3-380,0-1-1,1-1 1,26 5 0,6-2-6455</inkml:trace>
  <inkml:trace contextRef="#ctx0" brushRef="#br0" timeOffset="1356.45">2199 385 24575,'-3'-4'0,"-1"0"0,1 0 0,-1 0 0,0 0 0,0 0 0,-1 1 0,1 0 0,-1 0 0,1 0 0,-7-2 0,10 4 0,0 1 0,-1-1 0,1 1 0,0 0 0,-1-1 0,1 1 0,-1 0 0,1 0 0,0 0 0,-1 0 0,1 0 0,-1 0 0,1 1 0,0-1 0,-1 0 0,1 1 0,-3 0 0,3 1 0,-1-1 0,0 0 0,1 0 0,-1 1 0,1-1 0,0 1 0,-1 0 0,1-1 0,0 1 0,0 0 0,0 0 0,0 0 0,0 0 0,1-1 0,-2 5 0,0 2 0,0 1 0,0 0 0,1-1 0,0 1 0,1 0 0,0 0 0,0 0 0,1 0 0,0-1 0,1 1 0,0 0 0,0-1 0,1 1 0,0-1 0,0 0 0,1 0 0,0 0 0,5 7 0,-5-9 0,0 0 0,0-1 0,1 1 0,-1-1 0,1 0 0,1-1 0,-1 1 0,1-1 0,-1 0 0,1 0 0,1-1 0,-1 1 0,0-1 0,1-1 0,-1 1 0,1-1 0,0-1 0,0 1 0,0-1 0,0 0 0,0 0 0,0-1 0,7-1 0,-10 1 0,0 0 0,0-1 0,-1 0 0,1 0 0,0 0 0,-1 0 0,1-1 0,-1 1 0,1-1 0,-1 0 0,0 0 0,0 0 0,0 0 0,0-1 0,0 1 0,4-6 0,-3 3 0,0-1 0,-1 1 0,0-1 0,0 0 0,0 0 0,0-1 0,-1 1 0,3-12 0,-2-1 0,-1 0 0,0 0 0,-2 0 0,0 0 0,-5-35 0,1 35 0,-2-1 0,0 0 0,-2 1 0,0 0 0,-14-23 0,33 50 0,0 0 0,0 0 0,1-1 0,0-1 0,17 7 0,35 20 0,-61-30 0,0 0 0,0 0 0,0 0 0,0 0 0,-1 0 0,1 1 0,-1-1 0,0 1 0,0-1 0,0 1 0,0 0 0,-1 0 0,0 0 0,0 0 0,0 0 0,0 0 0,0 0 0,-1 0 0,0 7 0,0-7 0,0 0 0,0 0 0,1-1 0,-1 1 0,1 0 0,0 0 0,0-1 0,0 1 0,0 0 0,1-1 0,0 1 0,-1-1 0,1 1 0,0-1 0,1 0 0,-1 0 0,1 0 0,-1 0 0,1-1 0,0 1 0,0-1 0,0 1 0,5 2 0,-5-3 0,0 0 0,1-1 0,-1 1 0,1-1 0,0 0 0,-1 0 0,1 0 0,0 0 0,-1-1 0,1 0 0,0 1 0,0-1 0,0-1 0,0 1 0,-1 0 0,1-1 0,0 0 0,-1 0 0,1 0 0,0 0 0,-1-1 0,1 1 0,-1-1 0,0 0 0,1 0 0,-1 0 0,0-1 0,0 1 0,2-3 0,-1 0 0,-1 1 0,1-1 0,-1 1 0,0-1 0,-1 0 0,1 0 0,-1-1 0,0 1 0,-1 0 0,1-1 0,-1 1 0,0-1 0,0 1 0,-1-1 0,1 0 0,-1 1 0,-1-1 0,1 1 0,-2-8 0,2 11 0,0 0 0,-1 1 0,1-1 0,0 0 0,-1 0 0,1 1 0,-1-1 0,0 0 0,1 1 0,-1-1 0,0 1 0,0-1 0,0 1 0,0-1 0,0 1 0,0 0 0,-1-1 0,1 1 0,0 0 0,-1 0 0,1 0 0,-1 0 0,1 0 0,-1 0 0,1 1 0,-1-1 0,-2-1 0,2 3 0,0-1 0,0 0 0,1 0 0,-1 1 0,0-1 0,1 1 0,-1 0 0,0-1 0,1 1 0,-1 0 0,1 0 0,-1 0 0,1 0 0,0 0 0,-1 0 0,1 1 0,0-1 0,0 0 0,0 1 0,0-1 0,0 1 0,0-1 0,0 1 0,0-1 0,0 1 0,1 0 0,-1 2 0,-2 5 8,1 1-1,0-1 1,1 1-1,0-1 1,0 1-1,1 0 1,0-1-1,1 1 1,0-1-1,0 1 1,1-1-1,1 1 1,-1-1-1,2 0 1,4 10-1,-5-11-94,1 1-1,0-1 1,0 0 0,1 0-1,0-1 1,0 0 0,1 0-1,0 0 1,1 0-1,-1-1 1,1 0 0,0 0-1,1-1 1,-1 0 0,1 0-1,10 4 1,11-2-6739</inkml:trace>
  <inkml:trace contextRef="#ctx0" brushRef="#br0" timeOffset="1719.45">2812 67 24575,'-11'0'0,"-3"8"0,0 12 0,11 11 0,8 7 0,4-3-8191</inkml:trace>
  <inkml:trace contextRef="#ctx0" brushRef="#br0" timeOffset="2083.48">2919 215 24575,'-2'2'0,"-1"0"0,1 0 0,0 0 0,0 0 0,0 1 0,0-1 0,0 1 0,0-1 0,1 1 0,-1-1 0,1 1 0,0 0 0,-1 0 0,1 0 0,1 0 0,-1 0 0,0 3 0,-7 59 0,7-50 0,-2 42 0,3 0 0,8 75 0,-9-140 0,-4-12 0,1 0 0,1-1 0,1 1 0,1-38 0,2 52 0,0-1 0,0 1 0,0 0 0,1 0 0,0 1 0,0-1 0,0 0 0,1 1 0,0-1 0,0 1 0,0 0 0,1 0 0,-1 0 0,1 0 0,1 1 0,-1-1 0,1 1 0,-1 0 0,1 1 0,0-1 0,6-2 0,-3 1 0,1 1 0,-1 0 0,1 0 0,0 1 0,0 0 0,0 0 0,10 0 0,-17 2 0,0 1 0,1 0 0,-1 0 0,0-1 0,1 1 0,-1 1 0,0-1 0,1 0 0,-1 1 0,0-1 0,0 1 0,1 0 0,-1-1 0,0 1 0,0 0 0,0 0 0,0 1 0,0-1 0,0 0 0,0 1 0,-1-1 0,1 1 0,0 0 0,-1-1 0,1 1 0,-1 0 0,0 0 0,1 0 0,-1 0 0,0 0 0,0 0 0,-1 0 0,2 4 0,2 10 0,-2 0 0,0 1 0,-1 0 0,0-1 0,-1 1 0,-4 21 0,3-18 0,0-1 0,0 1 0,6 36 0,-5-53-80,0-1 0,1 0-1,-1 0 1,1 0 0,0 0-1,-1 0 1,1 1 0,0-1-1,0-1 1,0 1 0,1 0 0,-1 0-1,0 0 1,1-1 0,-1 1-1,4 2 1,7 2-6746</inkml:trace>
  <inkml:trace contextRef="#ctx0" brushRef="#br0" timeOffset="2084.48">3216 4 24575,'-25'-3'0,"-9"5"0,2 10 0,6 14 0,11 13 0,16 11 0,14 7 0,13 2 0,0-9-8191</inkml:trace>
  <inkml:trace contextRef="#ctx0" brushRef="#br0" timeOffset="2779.44">3385 343 24575,'-3'-3'0,"1"-1"0,-1 1 0,-1-1 0,1 1 0,0 0 0,-1 0 0,-5-3 0,8 5 0,0 1 0,1 0 0,-1 0 0,1-1 0,-1 1 0,0 0 0,1 0 0,-1 0 0,0 0 0,1 0 0,-1 0 0,1 0 0,-1 0 0,0 0 0,1 0 0,-1 0 0,0 0 0,1 0 0,-1 0 0,0 1 0,1-1 0,-2 1 0,1 0 0,0 0 0,0 0 0,0 0 0,1 0 0,-1 0 0,0 0 0,0 1 0,1-1 0,-1 0 0,1 0 0,-1 1 0,1-1 0,0 1 0,-1-1 0,1 2 0,-1 5 0,0-1 0,1 1 0,0-1 0,0 1 0,1 0 0,0-1 0,0 1 0,1-1 0,0 1 0,0-1 0,6 11 0,-4-8 0,1 0 0,1-1 0,0 1 0,0-1 0,1-1 0,0 1 0,1-1 0,8 8 0,-10-11 0,0 0 0,1-1 0,-1 1 0,1-1 0,0-1 0,0 1 0,0-1 0,1 0 0,-1-1 0,1 1 0,9 0 0,-11-2 0,-1-1 0,1 0 0,-1 0 0,1 0 0,-1-1 0,1 0 0,-1 0 0,1 0 0,-1-1 0,0 1 0,0-1 0,0-1 0,0 1 0,0-1 0,0 0 0,-1 0 0,6-5 0,0-2 0,0-1 0,-1 0 0,0-1 0,-1 1 0,0-2 0,-1 1 0,-1-1 0,0-1 0,-1 1 0,0-1 0,-1 0 0,0 0 0,-1 0 0,-1 0 0,0 0 0,-1-24 0,-1 35 0,0 1 0,0-1 0,0 1 0,0 0 0,0-1 0,-1 1 0,0 0 0,1-1 0,-1 1 0,0 0 0,0 0 0,0-1 0,0 1 0,0 0 0,-1 0 0,1 0 0,-1 1 0,1-1 0,-1 0 0,0 0 0,1 1 0,-1-1 0,0 1 0,0 0 0,0-1 0,0 1 0,-1 0 0,1 0 0,0 0 0,0 1 0,-1-1 0,1 0 0,0 1 0,-1 0 0,1-1 0,-4 1 0,2 1 0,-1-1 0,0 1 0,0 0 0,1 0 0,-1 0 0,0 1 0,1 0 0,0-1 0,-1 2 0,1-1 0,0 0 0,0 1 0,0 0 0,0 0 0,1 0 0,-1 1 0,-4 4 0,3 0 0,-1 0 0,2 0 0,-1 1 0,1-1 0,0 1 0,1 0 0,0 0 0,0 0 0,1 0 0,1 1 0,-1-1 0,1 1 0,1 11 0,0-18 0,0 1 0,0-1 0,0 0 0,1 1 0,-1-1 0,1 0 0,0 0 0,0 1 0,0-1 0,1 0 0,-1 0 0,1 0 0,0 0 0,-1-1 0,1 1 0,0 0 0,1-1 0,-1 1 0,0-1 0,1 0 0,-1 0 0,1 0 0,0 0 0,0 0 0,0-1 0,0 1 0,0-1 0,0 0 0,0 1 0,0-2 0,0 1 0,1 0 0,-1-1 0,0 1 0,0-1 0,1 0 0,-1 0 0,0 0 0,1 0 0,4-2 0,-3 1 0,1 0 0,-1-1 0,1 0 0,-1 0 0,1 0 0,-1-1 0,0 0 0,0 0 0,0 0 0,-1 0 0,1-1 0,-1 0 0,0 0 0,0 0 0,0 0 0,0-1 0,-1 1 0,0-1 0,5-9 0,-6 11 0,1-1 0,-1 0 0,-1 0 0,1 0 0,-1 0 0,1-1 0,-1 1 0,0 0 0,-1 0 0,1-1 0,-1 1 0,0-1 0,0 1 0,0 0 0,-1-1 0,1 1 0,-1 0 0,0-1 0,0 1 0,-1 0 0,1 0 0,-1 0 0,0 0 0,0 0 0,0 0 0,-4-4 0,6 7 0,-1 0 0,0 1 0,1-1 0,-1 0 0,0 0 0,0 0 0,0 1 0,0-1 0,0 0 0,0 1 0,0-1 0,0 1 0,0-1 0,0 1 0,0 0 0,0-1 0,0 1 0,-2 0 0,2 0 0,0 0 0,0 0 0,1 0 0,-1 1 0,0-1 0,1 0 0,-1 1 0,0-1 0,1 1 0,-1-1 0,0 0 0,1 1 0,-1-1 0,1 1 0,-1 0 0,1-1 0,-1 1 0,1-1 0,-1 1 0,1 1 0,-2 1 0,1 0 0,0 0 0,0 1 0,0-1 0,0 0 0,0 1 0,1-1 0,0 1 0,0-1 0,0 6 0,1-3 0,0-1 0,1 0 0,0 0 0,0 0 0,0 0 0,0 0 0,1 0 0,0-1 0,0 1 0,0-1 0,0 1 0,1-1 0,0 0 0,0-1 0,0 1 0,0-1 0,0 1 0,1-1 0,0-1 0,7 4 0,-9-4 0,0 0 0,1-1 0,-1 0 0,1 0 0,-1 0 0,1 0 0,0-1 0,-1 1 0,1-1 0,0 0 0,0 0 0,-1 0 0,1 0 0,0-1 0,-1 0 0,1 1 0,0-1 0,-1-1 0,1 1 0,-1 0 0,0-1 0,1 0 0,-1 0 0,0 0 0,0 0 0,0 0 0,0-1 0,0 1 0,-1-1 0,4-4 0,1-3 0,-1 0 0,-1-1 0,0 0 0,0 0 0,-1 0 0,0 0 0,-1-1 0,0 1 0,1-20 0,0-8 0,-1-61 0,-3 92 0,-4-50 0,4 55 0,0-1 0,-1 1 0,1 0 0,-1-1 0,0 1 0,0 0 0,-1 0 0,1 0 0,0 0 0,-1 0 0,0 0 0,0 0 0,-3-3 0,5 6 0,0 0 0,-1 0 0,1-1 0,0 1 0,-1 0 0,1 0 0,0 0 0,-1 0 0,1 0 0,0 0 0,-1 0 0,1 0 0,0 0 0,-1 0 0,1 0 0,0 1 0,-1-1 0,1 0 0,0 0 0,-1 0 0,1 0 0,0 1 0,-1-1 0,1 0 0,0 0 0,0 0 0,-1 1 0,1-1 0,0 0 0,0 0 0,-1 1 0,1-1 0,0 0 0,0 1 0,0-1 0,0 0 0,-1 1 0,1-1 0,0 0 0,0 1 0,0-1 0,0 0 0,0 1 0,0-1 0,0 0 0,0 1 0,0-1 0,-4 21 0,2-1 0,2 1 0,0-1 0,1 1 0,2-1 0,0 0 0,1 0 0,11 33 0,-3-18 0,1-2 0,2 0 0,29 47 0,-30-59-341,0-1 0,2 0-1,25 26 1,-2-11-6485</inkml:trace>
  <inkml:trace contextRef="#ctx0" brushRef="#br0" timeOffset="3933.95">4314 194 24575,'8'10'0,"-1"0"0,0 0 0,0 1 0,-1-1 0,-1 2 0,7 15 0,-3-4 0,33 78 0,-37-88 0,-1 1 0,-1-1 0,0 1 0,0 0 0,0 24 0,-11-50 0,-2-12 0,6 8 0,0 0 0,1 0 0,1-1 0,0-21 0,2 35 0,0-1 0,0 0 0,0 0 0,1 0 0,-1 0 0,1 1 0,0-1 0,0 0 0,1 1 0,-1-1 0,1 0 0,-1 1 0,1 0 0,0-1 0,1 1 0,-1 0 0,0 0 0,1 0 0,0 1 0,0-1 0,0 1 0,0-1 0,0 1 0,6-3 0,2 0 0,0 2 0,1-1 0,0 1 0,-1 1 0,1 0 0,0 1 0,13 0 0,85 6 0,-103-5 0,-6 1 0,-1-1 0,0 0 0,0 0 0,0 0 0,1 0 0,-1 0 0,0 0 0,0 0 0,0 0 0,0 0 0,1 1 0,-1-1 0,0 0 0,0 0 0,0 0 0,0 0 0,0 1 0,1-1 0,-1 0 0,0 0 0,0 0 0,0 0 0,0 1 0,0-1 0,0 0 0,0 0 0,0 0 0,0 1 0,0-1 0,0 0 0,0 0 0,0 1 0,0-1 0,0 0 0,0 0 0,0 0 0,0 1 0,0-1 0,0 0 0,0 0 0,0 0 0,0 1 0,0-1 0,-1 0 0,1 0 0,0 0 0,0 0 0,0 1 0,0-1 0,0 0 0,-1 0 0,1 0 0,0 0 0,-14 20 0,-10 17 0,23-35 0,0 1 0,1 0 0,-1 0 0,0 0 0,1 0 0,0 0 0,0 0 0,0 0 0,0 0 0,0-1 0,0 1 0,1 0 0,-1 0 0,1 0 0,0 0 0,0 0 0,0-1 0,0 1 0,1 0 0,-1-1 0,1 1 0,3 4 0,-2-4 0,1 1 0,0-1 0,-1 0 0,1 0 0,1 0 0,-1-1 0,0 1 0,1-1 0,-1 0 0,1 0 0,0-1 0,9 3 0,-8-3 0,0 0 0,0-1 0,0 1 0,0-1 0,0 0 0,0-1 0,0 1 0,0-1 0,0 0 0,10-4 0,-13 4 0,0 0 0,0-1 0,0 1 0,0-1 0,0 0 0,-1 1 0,1-1 0,0 0 0,-1-1 0,0 1 0,0 0 0,1-1 0,-1 1 0,-1-1 0,1 0 0,0 0 0,-1 1 0,1-1 0,-1 0 0,1-4 0,-1 5 0,-1 0 0,1 1 0,-1-1 0,0 0 0,0 0 0,0 0 0,0 1 0,0-1 0,0 0 0,0 0 0,-1 1 0,1-1 0,-1 0 0,1 1 0,-1-1 0,1 0 0,-1 1 0,0-1 0,0 1 0,0-1 0,0 1 0,-2-3 0,0 1 0,0 1 0,-1-1 0,1 1 0,0 0 0,-1 0 0,1 0 0,-1 0 0,0 1 0,-7-3 0,1 2 0,0 0 0,1 1 0,-1 0 0,0 0 0,0 1 0,0 0 0,-18 3 0,25-3 0,0 1 0,0 0 0,1 0 0,-1 0 0,0 0 0,0 0 0,0 0 0,1 1 0,-1 0 0,1-1 0,-1 1 0,1 0 0,0 0 0,0 0 0,0 1 0,0-1 0,0 0 0,0 1 0,0-1 0,1 1 0,-1 0 0,1-1 0,0 1 0,0 0 0,0 0 0,0 0 0,0 5 0,0-4 0,1 0 0,0 1 0,1-1 0,-1 0 0,1 1 0,0-1 0,0 0 0,0 0 0,0 1 0,1-1 0,0 0 0,0 0 0,0-1 0,0 1 0,0 0 0,1-1 0,0 1 0,5 5 0,0-2 0,0 0 0,1-1 0,0 0 0,0 0 0,0-1 0,1 0 0,-1-1 0,1 0 0,0 0 0,0-1 0,1 0 0,-1-1 0,1 0 0,-1-1 0,1 0 0,11-1 0,-15 0 0,1 0 0,-1-1 0,1 0 0,-1-1 0,0 0 0,0 0 0,0 0 0,0-1 0,0 0 0,-1 0 0,1-1 0,-1 0 0,0 0 0,0 0 0,0-1 0,0 0 0,-1 0 0,0 0 0,0-1 0,0 0 0,-1 0 0,0 0 0,6-12 0,-5 8 0,-1 0 0,-1 0 0,0 0 0,0 0 0,-1-1 0,0 1 0,-1-1 0,0 0 0,-1-20 0,0 28 0,0-1 0,-1 1 0,1 0 0,-1-1 0,0 1 0,0 0 0,0-1 0,-1 1 0,1 0 0,-1 0 0,1 0 0,-1 0 0,0 1 0,0-1 0,0 0 0,-1 1 0,1-1 0,-1 1 0,1 0 0,-1 0 0,0 0 0,0 0 0,0 0 0,0 1 0,0-1 0,0 1 0,0 0 0,0 0 0,-1 0 0,1 0 0,0 0 0,-1 1 0,1 0 0,-5 0 0,6-1 0,-1 1 0,1 0 0,-1 0 0,1 1 0,-1-1 0,1 0 0,-1 1 0,1 0 0,-1-1 0,1 1 0,0 0 0,-1 0 0,1 0 0,0 1 0,0-1 0,0 0 0,0 1 0,0 0 0,-3 2 0,2 0 0,1-1 0,0 0 0,0 1 0,1-1 0,-1 1 0,1-1 0,0 1 0,-1 0 0,2-1 0,-1 1 0,0 7 0,0 1 0,1 0 0,1 0 0,0 0 0,1-1 0,0 1 0,0 0 0,7 17 0,8 9 0,2 0 0,28 44 0,-22-42 0,30 67 0,-41-74 0,-2 1 0,-1 0 0,-2 0 0,-2 1 0,0 0 0,-3 1 0,1 66 0,-5-97 0,-1 1 0,0-1 0,1 1 0,-2-1 0,1 0 0,-1 0 0,1 0 0,-1 0 0,-1 0 0,1 0 0,-4 5 0,4-8 0,1-1 0,0 1 0,-1-1 0,0 1 0,1-1 0,-1 0 0,0 0 0,0 1 0,1-1 0,-1-1 0,0 1 0,0 0 0,0 0 0,0-1 0,0 1 0,-1-1 0,1 1 0,0-1 0,0 0 0,0 0 0,0 0 0,0 0 0,0-1 0,-1 1 0,1 0 0,0-1 0,0 1 0,0-1 0,0 0 0,-2-1 0,-5-3 0,0 0 0,0 0 0,1-1 0,0 0 0,0-1 0,0 0 0,1 0 0,0 0 0,0-1 0,1 0 0,0-1 0,0 1 0,1-1 0,0 0 0,-4-13 0,0 2 0,2-1 0,0-1 0,1 1 0,1-1 0,1 0 0,-1-24 0,4 31 0,1-1 0,1 1 0,0 0 0,1 0 0,1 0 0,1 0 0,0 1 0,0-1 0,2 1 0,-1 0 0,2 1 0,0-1 0,1 1 0,0 0 0,15-17 0,3 1 0,2 2 0,0 0 0,2 2 0,58-38 0,-66 47 0,18-10 0,-39 26 0,-1 0 0,0 0 0,0 0 0,0 0 0,1 0 0,-1 0 0,0 1 0,0-1 0,0 0 0,0 0 0,1 0 0,-1 0 0,0 0 0,0 0 0,0 1 0,0-1 0,0 0 0,1 0 0,-1 0 0,0 0 0,0 1 0,0-1 0,0 0 0,0 0 0,0 0 0,0 1 0,0-1 0,0 0 0,0 0 0,0 0 0,0 1 0,0-1 0,0 0 0,0 0 0,0 0 0,0 1 0,0-1 0,0 0 0,0 0 0,0 0 0,0 1 0,0-1 0,0 0 0,0 0 0,0 0 0,-1 0 0,1 1 0,0-1 0,0 0 0,0 0 0,0 0 0,0 0 0,-1 1 0,-5 15 0,5-14 0,-4 13 0,-1 0 0,2 0 0,0 0 0,1 1 0,0 0 0,1-1 0,1 1 0,1 0 0,0 0 0,4 24 0,-4-39 4,0 0-1,0 0 0,0 0 1,0 0-1,0 0 1,1 0-1,-1 0 0,0 0 1,1 0-1,-1 0 0,1 0 1,-1 0-1,1 0 1,0 0-1,-1 0 0,1 0 1,0 0-1,-1-1 1,1 1-1,0 0 0,0-1 1,0 1-1,0 0 0,0-1 1,0 1-1,0-1 1,-1 0-1,2 1 0,-1-1 1,0 0-1,0 1 1,1-1-1,0 0-81,0-1 0,-1 0 1,1 1-1,-1-1 0,1 0 1,0 0-1,-1 0 0,0 0 0,1 0 1,-1 0-1,1 0 0,-1-1 0,0 1 1,0 0-1,0-1 0,0 1 0,0-1 1,1-2-1,11-22-6748</inkml:trace>
  <inkml:trace contextRef="#ctx0" brushRef="#br0" timeOffset="4294.58">5288 67 24575,'-11'18'0,"-3"21"0,7 14 0,9 8 0,8 6 0,2-9-8191</inkml:trace>
  <inkml:trace contextRef="#ctx0" brushRef="#br0" timeOffset="4689.21">5544 364 24575,'-3'-7'0,"-1"-1"0,1 1 0,-1 0 0,-1 0 0,0 0 0,0 1 0,0-1 0,0 1 0,-1 1 0,-9-8 0,14 12 0,-1 0 0,0-1 0,0 1 0,0 0 0,0 0 0,0 1 0,0-1 0,-1 0 0,1 1 0,0-1 0,0 1 0,0-1 0,-1 1 0,1 0 0,0 0 0,-5 1 0,5 0 0,-1 0 0,1 0 0,-1 0 0,1 0 0,-1 1 0,1-1 0,0 1 0,0 0 0,0 0 0,0 0 0,0 0 0,0 0 0,0 0 0,0 0 0,1 0 0,0 1 0,-2 3 0,-2 2 0,2 0 0,-1 1 0,1-1 0,0 1 0,1 0 0,0 0 0,1 0 0,0 0 0,0 0 0,1 1 0,0-1 0,1 9 0,-1-14 0,1 0 0,-1 0 0,1-1 0,0 1 0,0 0 0,0-1 0,1 1 0,-1-1 0,1 1 0,0-1 0,0 0 0,0 1 0,0-1 0,0 0 0,1-1 0,0 1 0,-1 0 0,1-1 0,0 1 0,0-1 0,0 0 0,1 0 0,-1 0 0,0-1 0,1 1 0,-1-1 0,1 1 0,0-1 0,-1-1 0,1 1 0,5 0 0,-5 0 0,0-1 0,0 0 0,1-1 0,-1 1 0,0-1 0,0 0 0,0 0 0,0 0 0,0 0 0,0-1 0,0 0 0,0 1 0,0-1 0,-1-1 0,1 1 0,-1-1 0,1 1 0,-1-1 0,0 0 0,0 0 0,-1 0 0,1 0 0,0-1 0,-1 1 0,0-1 0,0 0 0,0 0 0,2-7 0,3-5 0,-2-1 0,0-1 0,-1 1 0,-1-1 0,1-23 0,-3 37 0,-1-1 0,1 1 0,0 0 0,0 0 0,0 0 0,0 0 0,1 0 0,0 1 0,4-8 0,-6 11 0,0-1 0,1 1 0,-1-1 0,0 1 0,1-1 0,-1 1 0,1 0 0,-1-1 0,1 1 0,-1 0 0,1-1 0,-1 1 0,1 0 0,-1 0 0,1 0 0,-1-1 0,1 1 0,-1 0 0,1 0 0,-1 0 0,1 0 0,0 0 0,-1 0 0,1 0 0,-1 0 0,1 0 0,0 0 0,1 1 0,-1 0 0,1 0 0,-1 0 0,0 0 0,1 1 0,-1-1 0,0 0 0,0 0 0,0 1 0,0-1 0,0 1 0,0-1 0,0 1 0,1 1 0,3 9 0,-1 0 0,1 0 0,-2 0 0,0 1 0,2 14 0,-3-12 0,2 1 0,7 22 0,-11-37 0,0-1 0,0 1 0,0-1 0,0 1 0,0-1 0,1 1 0,-1-1 0,0 0 0,0 1 0,0-1 0,1 1 0,-1-1 0,0 0 0,1 1 0,-1-1 0,0 0 0,1 1 0,-1-1 0,0 0 0,1 0 0,-1 1 0,1-1 0,-1 0 0,0 0 0,1 0 0,-1 1 0,1-1 0,-1 0 0,1 0 0,-1 0 0,1 0 0,-1 0 0,0 0 0,2 0 0,12-13 0,12-35 0,-22 39 0,-2 5 0,3-6 0,0 0 0,1 0 0,0 1 0,0 0 0,10-11 0,-15 19 0,0 0 0,0 0 0,1 0 0,-1 0 0,0 0 0,1 0 0,-1 0 0,0 1 0,1-1 0,-1 0 0,1 1 0,0-1 0,-1 1 0,1 0 0,-1 0 0,1-1 0,-1 1 0,3 0 0,-2 1 0,0-1 0,0 1 0,0 0 0,0 0 0,-1 0 0,1 0 0,0 0 0,0 0 0,-1 0 0,1 1 0,-1-1 0,1 0 0,-1 1 0,1 0 0,-1-1 0,0 1 0,0 0 0,1 2 0,8 13-273,-1 1 0,-1 0 0,0 0 0,9 39 0,-10-31-6553</inkml:trace>
  <inkml:trace contextRef="#ctx0" brushRef="#br0" timeOffset="5132.5">6158 238 24575,'0'0'-8191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08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5 24575,'-7'-3'0,"1"-2"0,12 0 0,17 2 0,17 0 0,18-2 0,13-1 0,4 2 0,-2 0 0,-7 1 0,-7 2 0,-11 4 0,-12 2-8191</inkml:trace>
  <inkml:trace contextRef="#ctx0" brushRef="#br0" timeOffset="415.51">35 442 24575,'11'0'0,"17"0"0,20 0 0,14 0 0,9 0 0,3 0 0,-1 0 0,-5 0 0,-15 0-8191</inkml:trace>
  <inkml:trace contextRef="#ctx0" brushRef="#br0" timeOffset="416.51">1305 251 24575,'-3'-5'0,"1"0"0,-1 0 0,1-1 0,0 1 0,1-1 0,-1 1 0,1-1 0,0 0 0,0-10 0,1 14 0,1-1 0,-1 1 0,1-1 0,0 1 0,-1 0 0,1-1 0,0 1 0,0 0 0,1 0 0,-1-1 0,0 1 0,1 0 0,-1 0 0,1 1 0,0-1 0,0 0 0,0 0 0,0 1 0,0-1 0,0 1 0,0 0 0,0-1 0,0 1 0,5-1 0,-2-1 0,1 1 0,-1 0 0,0 0 0,1 1 0,-1 0 0,1 0 0,0 0 0,-1 0 0,1 1 0,0 0 0,-1 0 0,1 1 0,0-1 0,-1 1 0,1 1 0,0-1 0,-1 1 0,0 0 0,1 0 0,-1 0 0,0 1 0,0 0 0,0 0 0,-1 0 0,1 0 0,-1 1 0,0 0 0,0 0 0,0 0 0,0 0 0,0 1 0,-1-1 0,0 1 0,0 0 0,-1 0 0,1 0 0,-1 1 0,0-1 0,0 0 0,1 11 0,-1-6 0,0 0 0,-1 0 0,0 0 0,-1 0 0,0 0 0,-1 0 0,0 1 0,0-1 0,-1-1 0,-1 1 0,0 0 0,0-1 0,-1 1 0,0-1 0,0 0 0,-8 12 0,-2-2 0,0-1 0,-1-1 0,-1 0 0,-1-1 0,0-1 0,-21 15 0,-23 10 0,42-28 0,0 0 0,-25 23 0,43-35 0,1 0 0,0 0 0,0 0 0,-1 1 0,1-1 0,0 0 0,0 0 0,-1 0 0,1 1 0,0-1 0,0 0 0,0 1 0,0-1 0,-1 0 0,1 0 0,0 1 0,0-1 0,0 0 0,0 1 0,0-1 0,0 0 0,0 1 0,0-1 0,0 0 0,0 1 0,0-1 0,0 0 0,0 1 0,0-1 0,0 0 0,0 0 0,0 1 0,1 0 0,10 4 0,22-2 0,-30-3 0,78-2-455,0-3 0,139-28 0,-166 22-6371</inkml:trace>
  <inkml:trace contextRef="#ctx0" brushRef="#br0" timeOffset="792.05">1897 441 24575,'-4'-3'0,"-1"2"0,1 4 0,0 7 0,1 3 0,1 5 0,5-1 0,5-8 0,2-12 0,-2-9 0,-1-6 0,-6-4 0,0 2 0,4 5 0,2 4-8191</inkml:trace>
  <inkml:trace contextRef="#ctx0" brushRef="#br0" timeOffset="1156.43">2214 229 24575,'-2'-10'0,"0"-3"0,0-1 0,0 0 0,1 0 0,2-15 0,-1 26 0,0-1 0,0 1 0,1 0 0,0 0 0,0 0 0,0 0 0,0-1 0,0 1 0,0 1 0,1-1 0,0 0 0,-1 0 0,1 0 0,0 1 0,0-1 0,1 1 0,-1 0 0,0 0 0,1-1 0,0 1 0,-1 1 0,1-1 0,3-1 0,-1 0 0,-1 1 0,1 0 0,0 1 0,0-1 0,0 1 0,0 0 0,0 0 0,1 1 0,-1-1 0,0 1 0,0 0 0,0 1 0,0-1 0,0 1 0,0 0 0,0 0 0,0 1 0,0-1 0,0 1 0,0 0 0,0 1 0,-1-1 0,0 1 0,7 5 0,-6-4 0,-1 0 0,1 1 0,-1-1 0,-1 1 0,1 0 0,-1 1 0,0-1 0,0 0 0,0 1 0,-1 0 0,0 0 0,0-1 0,0 1 0,-1 0 0,0 0 0,0 1 0,0-1 0,-1 0 0,0 0 0,-1 10 0,-1-7 0,0-1 0,0 1 0,-1-1 0,-1 0 0,1 1 0,-1-2 0,0 1 0,-1 0 0,0-1 0,0 0 0,-1 0 0,1 0 0,-1-1 0,-1 0 0,0 0 0,1 0 0,-2-1 0,1 0 0,-1 0 0,1-1 0,-1 0 0,0-1 0,-1 1 0,-9 1 0,9-5 0,15-6 0,16-6 0,-1 4 0,1 0 0,0 2 0,26-4 0,-38 8 0,0 1 0,0 0 0,0 0 0,0 1 0,-1 1 0,1 0 0,0 0 0,0 0 0,18 7 0,-25-7 0,0 1 0,0 0 0,1-1 0,-1 2 0,0-1 0,0 0 0,-1 0 0,1 1 0,0 0 0,-1-1 0,0 1 0,0 0 0,0 0 0,0 1 0,0-1 0,0 0 0,-1 0 0,1 1 0,-1-1 0,0 1 0,0 0 0,-1-1 0,1 1 0,-1-1 0,1 1 0,-1 0 0,0 0 0,-1-1 0,1 1 0,-1 0 0,-1 6 0,0-2 0,0-1 0,0 1 0,-1-1 0,0 1 0,0-1 0,-1 0 0,0-1 0,0 1 0,0-1 0,-1 1 0,0-1 0,-1 0 0,1-1 0,-8 6 0,-3-1 0,-1-1 0,0-1 0,0-1 0,-1 0 0,-21 4 0,35-10-1365</inkml:trace>
  <inkml:trace contextRef="#ctx0" brushRef="#br0" timeOffset="3462.78">2723 250 24575,'4'-5'0,"1"-1"0,0 1 0,0 0 0,1 0 0,-1 1 0,1 0 0,0 0 0,0 0 0,0 1 0,1-1 0,-1 2 0,1-1 0,0 1 0,0 0 0,8-2 0,-11 4 0,-1 0 0,1 0 0,0 0 0,0 0 0,-1 1 0,1-1 0,0 1 0,0 0 0,-1 0 0,1 1 0,-1-1 0,1 1 0,-1-1 0,0 1 0,1 0 0,-1 0 0,0 1 0,0-1 0,-1 1 0,1-1 0,0 1 0,-1 0 0,0 0 0,1 0 0,-1 0 0,0 0 0,-1 1 0,1-1 0,2 7 0,-1-2 0,0-1 0,-1 0 0,0 1 0,0-1 0,-1 1 0,0 0 0,0-1 0,0 1 0,-1 0 0,-1 0 0,1-1 0,-1 1 0,0 0 0,-1-1 0,0 1 0,0-1 0,-1 1 0,0-1 0,-5 9 0,0-3 0,0 0 0,-1-1 0,-1 0 0,0-1 0,-1 0 0,0 0 0,-1-1 0,-23 15 0,32-22 0,-25 19 0,28-21 0,-1-1 0,1 0 0,0 1 0,0-1 0,-1 0 0,1 0 0,0 1 0,0-1 0,0 0 0,0 1 0,0-1 0,0 1 0,-1-1 0,1 0 0,0 1 0,0-1 0,0 0 0,0 1 0,0-1 0,0 0 0,0 1 0,0-1 0,1 0 0,-1 1 0,0-1 0,0 0 0,0 1 0,0-1 0,1 1 0,16 5 0,23-3-273,0-2 0,0-2 0,-1-1 0,51-10 0,-34 2-6553</inkml:trace>
  <inkml:trace contextRef="#ctx0" brushRef="#br0" timeOffset="3840.76">3485 187 24575,'0'-1'0,"-1"0"0,1-1 0,0 1 0,-1 0 0,1 0 0,-1-1 0,1 1 0,-1 0 0,0 0 0,0 0 0,1 0 0,-1 0 0,0 0 0,0 0 0,0 0 0,0 0 0,0 0 0,0 1 0,-2-2 0,2 2 0,0 0 0,0 0 0,0 0 0,0 0 0,0 0 0,1 0 0,-1 0 0,0 0 0,0 1 0,0-1 0,0 0 0,0 1 0,1-1 0,-1 0 0,0 1 0,0-1 0,1 1 0,-1-1 0,0 1 0,1 0 0,-2 1 0,-3 4 0,0 0 0,1 0 0,0 1 0,0 0 0,-4 8 0,-3 11 0,1-1 0,0 2 0,2-1 0,1 1 0,2 1 0,0-1 0,2 1 0,1-1 0,3 55 0,-1-78 0,1 0 0,0 0 0,0 0 0,1 0 0,-1 0 0,1 0 0,0 0 0,0-1 0,0 1 0,0-1 0,1 1 0,-1-1 0,1 0 0,0 0 0,0 0 0,5 3 0,-6-4 0,0-1 0,0 0 0,0 1 0,1-1 0,-1 0 0,1 0 0,-1-1 0,0 1 0,1-1 0,-1 1 0,1-1 0,0 0 0,-1 0 0,1 0 0,-1 0 0,1 0 0,-1 0 0,1-1 0,-1 1 0,1-1 0,-1 0 0,0 0 0,1 0 0,-1 0 0,0 0 0,1 0 0,3-3 0,-4 2 0,1 0 0,0 0 0,-1-1 0,0 1 0,1 0 0,-1-1 0,0 1 0,0-1 0,-1 0 0,1 0 0,0 0 0,-1 0 0,0 0 0,1 0 0,-1 0 0,-1 0 0,1 0 0,0 0 0,-1-1 0,1 1 0,-1 0 0,0-1 0,0 1 0,-1 0 0,1 0 0,0-1 0,-1 1 0,0 0 0,0 0 0,0 0 0,0 0 0,-1 0 0,1 0 0,-1 0 0,1 0 0,-1 0 0,0 1 0,0-1 0,-1 1 0,1-1 0,0 1 0,-1 0 0,1 0 0,-1 0 0,0 0 0,0 0 0,0 1 0,1 0 0,-2-1 0,1 1 0,0 0 0,0 0 0,0 0 0,-5 0 0,-2 0 0,0 0 0,1 1 0,-1 0 0,0 1 0,0 0 0,1 0 0,-1 1 0,1 0 0,-12 5 0,17-6 0,0 0 0,1 1 0,-1-1 0,0 1 0,1 0 0,-1 0 0,1 0 0,0 0 0,0 1 0,0-1 0,0 1 0,0 0 0,0 0 0,1 0 0,-1 0 0,1 1 0,0-1 0,0 1 0,0-1 0,0 1 0,1 0 0,0-1 0,-1 1 0,0 8 0,2-9-80,0 0 0,1 0-1,-1 0 1,1 0 0,0 0-1,0 0 1,0 0 0,0 0-1,0 0 1,1-1 0,-1 1 0,1 0-1,-1-1 1,1 1 0,0-1-1,4 4 1,16 15-6746</inkml:trace>
  <inkml:trace contextRef="#ctx0" brushRef="#br0" timeOffset="3841.76">3697 187 24575,'4'-5'0,"1"-1"0,-1 1 0,1 0 0,0 1 0,1-1 0,-1 1 0,1 0 0,0 0 0,0 0 0,0 1 0,0 0 0,8-2 0,-11 4 0,-1 0 0,1 1 0,-1-1 0,1 1 0,-1 0 0,1 0 0,0 0 0,-1 0 0,1 0 0,-1 0 0,1 1 0,0-1 0,-1 1 0,1 0 0,-1 0 0,1 0 0,-1 0 0,0 0 0,0 0 0,1 1 0,-1-1 0,0 1 0,0-1 0,0 1 0,0 0 0,-1 0 0,1 0 0,0 0 0,-1 0 0,1 0 0,-1 0 0,0 1 0,0-1 0,2 4 0,-1 1 0,1-1 0,-1 1 0,-1 0 0,1 0 0,-1 0 0,0 0 0,0 0 0,-1 0 0,0 0 0,-1 0 0,1 0 0,-1 1 0,-1-2 0,1 1 0,-1 0 0,0 0 0,-1 0 0,-3 7 0,2-6 0,-1 0 0,0 0 0,0 0 0,-1-1 0,0 1 0,0-1 0,-1-1 0,1 1 0,-1-1 0,-1 0 0,0-1 0,1 0 0,-11 5 0,1-5 0,12-8 0,6 1 0,-1 1 0,1-1 0,0 1 0,-1 0 0,1-1 0,0 1 0,0 0 0,0 0 0,0 0 0,0 0 0,1-1 0,-1 2 0,0-1 0,0 0 0,1 0 0,1-1 0,4-2 0,1 0 0,1 0 0,-1 0 0,0 1 0,1 1 0,0-1 0,0 1 0,-1 1 0,18-1 0,-23 1 0,0 1 0,0 1 0,1-1 0,-1 0 0,0 1 0,0-1 0,0 1 0,0 0 0,0 0 0,0 0 0,0 1 0,0-1 0,0 1 0,0 0 0,0-1 0,-1 1 0,1 0 0,-1 1 0,0-1 0,1 0 0,-1 1 0,0-1 0,0 1 0,-1 0 0,1-1 0,-1 1 0,1 0 0,-1 0 0,0 0 0,1 4 0,0 1 0,0-1 0,-1 1 0,0 0 0,0 0 0,-1 0 0,0 0 0,-1 0 0,1 0 0,-2 0 0,1-1 0,-1 1 0,0 0 0,0-1 0,-1 1 0,-5 9 0,6-13 0,-1 0 0,0 0 0,1 1 0,-2-1 0,1-1 0,0 1 0,-1 0 0,0-1 0,1 0 0,-1 0 0,-1 0 0,1 0 0,0-1 0,-1 0 0,1 0 0,-1 0 0,0 0 0,1-1 0,-1 1 0,0-1 0,0 0 0,0-1 0,0 1 0,0-1 0,-6-1 0,-5-2-1365,8-1-5461</inkml:trace>
  <inkml:trace contextRef="#ctx0" brushRef="#br0" timeOffset="3842.76">4247 208 24575,'0'0'0,"0"0"0,0 0 0,0-1 0,0 1 0,0 0 0,0 0 0,0-1 0,0 1 0,0 0 0,0 0 0,-1-1 0,1 1 0,0 0 0,0 0 0,0-1 0,0 1 0,0 0 0,-1 0 0,1 0 0,0-1 0,0 1 0,0 0 0,0 0 0,-1 0 0,1 0 0,0-1 0,0 1 0,-1 0 0,1 0 0,0 0 0,0 0 0,-1 0 0,1 0 0,0 0 0,0 0 0,-1 0 0,1 0 0,0 0 0,0 0 0,-1 0 0,1 0 0,0 0 0,0 0 0,-1 0 0,1 0 0,-5 15 0,3 22 0,5-23 0,-1-1 0,2 0 0,0 0 0,0 0 0,1 0 0,1-1 0,0 1 0,1-1 0,12 16 0,7 6 0,52 50 0,-22-24 0,-55-59 0,0 0 0,0 0 0,0 0 0,0 0 0,-1 0 0,1 0 0,0 0 0,-1 0 0,1 1 0,0-1 0,-1 0 0,0 0 0,1 1 0,-1-1 0,0 0 0,1 2 0,-2-2 0,1-1 0,0 1 0,0-1 0,0 1 0,-1-1 0,1 1 0,0 0 0,-1-1 0,1 1 0,0-1 0,-1 1 0,1-1 0,-1 1 0,1-1 0,-1 0 0,1 1 0,-1-1 0,1 1 0,-1-1 0,1 0 0,-1 0 0,1 1 0,-2-1 0,-4 2 0,0-1 0,-1 0 0,1 0 0,-1 0 0,-7-1 0,10 0 0,-15 1-94,-108 1 320,109-3-525,0 0-1,0-2 1,0 0-1,-31-10 1,15-1-6527</inkml:trace>
  <inkml:trace contextRef="#ctx0" brushRef="#br0" timeOffset="3843.76">4289 145 24575,'29'-14'0,"27"-9"0,19-4 0,15 3 0,6 6 0,-3 1 0,-5 5 0,-19 3-819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1.26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12 159 24575,'-62'-135'0,"51"112"0,11 23 0,0 0 0,0 0 0,0 0 0,0 1 0,0-1 0,0 0 0,0 0 0,0 0 0,0 1 0,0-1 0,0 0 0,0 0 0,0 0 0,-1 0 0,1 1 0,0-1 0,0 0 0,0 0 0,0 0 0,0 0 0,0 1 0,0-1 0,-1 0 0,1 0 0,0 0 0,0 0 0,0 0 0,0 0 0,-1 1 0,1-1 0,0 0 0,0 0 0,0 0 0,-1 0 0,1 0 0,0 0 0,0 0 0,0 0 0,-1 0 0,1 0 0,0 0 0,0 0 0,0 0 0,-1 0 0,1 0 0,0 0 0,0 0 0,0 0 0,0 0 0,-1-1 0,1 1 0,0 0 0,0 0 0,0 0 0,0 0 0,-1 0 0,1 0 0,0 0 0,0-1 0,0 1 0,0 0 0,0 0 0,0 0 0,-1 0 0,1-1 0,0 1 0,0 0 0,0 0 0,0-1 0,-3 21 0,0 340 0,6-264 0,25 393 0,-26-443 0,-6-30 0,-4-21 0,-11-30 0,17 31 0,-127-332 0,91 222 0,-81-164 0,107 256 0,8 16 0,0 0 0,1-1 0,-1 0 0,2 0 0,-1 0 0,-2-9 0,5 15 0,0 0 0,0 0 0,0-1 0,0 1 0,0 0 0,0 0 0,1 0 0,-1 0 0,0 0 0,1 0 0,-1 0 0,1 0 0,-1 0 0,1 0 0,-1 0 0,1 0 0,0 0 0,-1 0 0,1 0 0,0 1 0,0-1 0,0 0 0,-1 0 0,1 1 0,0-1 0,0 1 0,0-1 0,0 1 0,0-1 0,0 1 0,0 0 0,1-1 0,-1 1 0,0 0 0,2 0 0,43-4 0,-44 4 0,32 2 0,0 2 0,-1 1 0,0 2 0,49 15 0,-33-5 0,-1 2 0,57 31 0,-92-43 0,-1 0 0,0 0 0,-1 2 0,0-1 0,0 1 0,10 12 0,-19-19 0,0 0 0,0 0 0,0 0 0,-1 1 0,1-1 0,-1 0 0,1 1 0,-1-1 0,0 1 0,0 0 0,0-1 0,0 1 0,-1 0 0,1-1 0,-1 1 0,1 0 0,-1 0 0,0 0 0,0-1 0,-1 1 0,1 0 0,0 0 0,-1-1 0,1 1 0,-1 0 0,0-1 0,0 1 0,0 0 0,-1-1 0,1 1 0,0-1 0,-1 0 0,0 1 0,1-1 0,-1 0 0,-4 3 0,-1 1 0,0-1 0,0 0 0,-1 0 0,-8 3 0,11-5 0,-1 0 0,0 0 0,1 0 0,0 1 0,0 0 0,0 0 0,0 0 0,-6 7 0,11-10 0,0 0 0,0-1 0,0 1 0,0 0 0,0 0 0,0-1 0,0 1 0,0 0 0,0-1 0,0 1 0,0 0 0,1-1 0,-1 1 0,0 0 0,0-1 0,1 1 0,-1 0 0,0-1 0,1 1 0,-1-1 0,1 1 0,-1 0 0,0-1 0,1 1 0,0-1 0,-1 1 0,1-1 0,-1 0 0,1 1 0,-1-1 0,1 0 0,0 1 0,-1-1 0,1 0 0,1 1 0,30 13 0,-25-11 0,30 13 0,63 37 0,-87-45 0,1 2 0,-1 0 0,0 0 0,-1 1 0,-1 0 0,1 1 0,12 19 0,-21-28 0,-1 1 0,0-1 0,0 1 0,0-1 0,0 1 0,-1 0 0,1 0 0,-1 0 0,0 0 0,0 0 0,0 0 0,-1 0 0,0 0 0,1 0 0,-1 0 0,-1 0 0,1 0 0,0 0 0,-1 0 0,0 0 0,0 0 0,-3 6 0,1-5 0,0 1 0,-1 0 0,0-1 0,0 0 0,-1 0 0,0 0 0,0 0 0,0-1 0,0 0 0,-1 0 0,1 0 0,-1 0 0,-6 2 0,-21 9 0,-1 0 0,-1-3 0,-53 13 0,-110 9 0,167-32 0,27-5 0,10-2 0,13-5 0,18-2-682,46-8-1,-13 6-6143</inkml:trace>
  <inkml:trace contextRef="#ctx0" brushRef="#br0" timeOffset="743.89">1045 667 24575,'-4'-12'0,"-1"1"0,0-1 0,-1 1 0,0 0 0,-13-17 0,17 25 0,0 1 0,0 0 0,0 0 0,0 0 0,0 0 0,0 1 0,-1-1 0,1 0 0,-1 1 0,1 0 0,-1-1 0,1 1 0,-5-1 0,5 2 0,0 0 0,0 0 0,1 0 0,-1 0 0,0 0 0,0 1 0,0-1 0,0 0 0,1 1 0,-1 0 0,0-1 0,1 1 0,-1 0 0,0 0 0,1 0 0,-1 0 0,1 0 0,-1 0 0,1 0 0,0 1 0,0-1 0,-1 1 0,0 1 0,-3 4 0,0 0 0,0 1 0,1 0 0,0-1 0,0 1 0,1 1 0,0-1 0,1 0 0,0 1 0,0-1 0,1 1 0,0 0 0,0-1 0,1 17 0,0-21 0,1 1 0,-1-1 0,1 0 0,0 1 0,0-1 0,0 1 0,1-1 0,-1 0 0,1 0 0,0 0 0,0 0 0,1 0 0,-1 0 0,1-1 0,0 1 0,0-1 0,0 1 0,0-1 0,0 0 0,1 0 0,-1-1 0,1 1 0,0-1 0,0 0 0,0 0 0,0 0 0,0 0 0,1-1 0,-1 0 0,5 1 0,-5-1 0,-1-1 0,0 0 0,1 0 0,-1 0 0,0 0 0,0-1 0,1 1 0,-1-1 0,0 0 0,0 0 0,0 0 0,0-1 0,0 1 0,0-1 0,0 1 0,0-1 0,0 0 0,-1 0 0,1 0 0,-1-1 0,0 1 0,1 0 0,-1-1 0,0 0 0,0 1 0,-1-1 0,1 0 0,2-6 0,-1 2 0,0 1 0,0-1 0,-1 0 0,0-1 0,0 1 0,-1 0 0,0 0 0,0-1 0,-1 1 0,0 0 0,0-1 0,-2-8 0,2 14 0,0 0 0,-1 0 0,1 0 0,-1 0 0,0 0 0,0 0 0,0 0 0,0 0 0,0 0 0,0 0 0,0 0 0,-1 1 0,-1-3 0,2 3 0,0 1 0,0-1 0,1 1 0,-1-1 0,0 1 0,0-1 0,0 1 0,0 0 0,0-1 0,0 1 0,0 0 0,0 0 0,0 0 0,0 0 0,1 0 0,-1 0 0,0 0 0,0 0 0,0 0 0,0 0 0,-2 1 0,1 0 0,-1 1 0,0-1 0,1 1 0,-1 0 0,1 0 0,0 0 0,0 0 0,0 0 0,0 0 0,0 0 0,0 1 0,0-1 0,1 1 0,-1-1 0,1 1 0,0 0 0,-2 4 0,1-2 0,1-1 0,0 0 0,0 1 0,0-1 0,1 1 0,-1-1 0,1 1 0,0 0 0,1-1 0,-1 1 0,1-1 0,0 1 0,0-1 0,0 1 0,0-1 0,1 0 0,0 1 0,0-1 0,0 0 0,0 0 0,1-1 0,0 1 0,0 0 0,0-1 0,0 0 0,0 1 0,0-1 0,1 0 0,0-1 0,-1 1 0,1-1 0,0 1 0,0-1 0,1-1 0,-1 1 0,0 0 0,1-1 0,-1 0 0,1 0 0,-1 0 0,1-1 0,-1 1 0,1-1 0,-1 0 0,1-1 0,7 0 0,-7-1 0,0 1 0,-1-1 0,1 0 0,0 0 0,-1 0 0,1-1 0,-1 0 0,0 0 0,1 0 0,-1 0 0,-1 0 0,1-1 0,-1 0 0,6-6 0,3-8 0,0-1 0,12-23 0,7-13 0,-27 48 0,1 0 0,0 1 0,0 0 0,1 0 0,-1 1 0,1-1 0,1 1 0,6-4 0,-11 8 0,0 0 0,1 0 0,-1 0 0,1 0 0,-1 0 0,0 0 0,1 1 0,0-1 0,-1 1 0,1 0 0,-1 0 0,1 0 0,-1 0 0,1 0 0,-1 1 0,1-1 0,-1 1 0,1-1 0,-1 1 0,1 0 0,-1 0 0,1 0 0,-1 0 0,0 1 0,0-1 0,0 1 0,0-1 0,3 4 0,4 3 0,-1 1 0,-1 0 0,1 0 0,-1 1 0,-1 0 0,0 0 0,0 1 0,4 11 0,-3-5 0,-1 0 0,0 1 0,-1 0 0,3 27 0,-8-40 0,1 1 0,-2-1 0,1 1 0,-1-1 0,1 1 0,-2-1 0,1 0 0,-3 8 0,3-11 0,1-1 0,0 0 0,-1 0 0,1 1 0,-1-1 0,1 0 0,-1 0 0,0 0 0,1 0 0,-1 0 0,0 0 0,0 0 0,0 0 0,0 0 0,0 0 0,0-1 0,0 1 0,0 0 0,0 0 0,0-1 0,0 1 0,-1-1 0,1 1 0,0-1 0,0 0 0,-1 1 0,1-1 0,0 0 0,0 0 0,-1 0 0,1 0 0,0 0 0,-1 0 0,1 0 0,0 0 0,0-1 0,-1 1 0,1 0 0,0-1 0,-2 0 0,0-1 0,1 0 0,0 0 0,0 1 0,0-1 0,0-1 0,1 1 0,-1 0 0,0 0 0,1-1 0,0 1 0,-1-1 0,1 1 0,0-1 0,0 1 0,1-1 0,-1 0 0,0 1 0,1-1 0,-1-4 0,0-5 0,0 1 0,1-1 0,2-14 0,-1 16 0,1 0 0,0 0 0,0-1 0,2 2 0,-1-1 0,1 0 0,0 1 0,1 0 0,0 0 0,9-12 0,-10 16 0,-1 0 0,1 1 0,1-1 0,-1 1 0,0 0 0,1 0 0,0 1 0,0-1 0,0 1 0,0 0 0,1 0 0,-1 1 0,1 0 0,-1 0 0,1 0 0,0 0 0,0 1 0,0 0 0,7 0 0,-10 1 0,0 0 0,0 0 0,0 1 0,1-1 0,-1 1 0,0 0 0,-1 0 0,1 0 0,0 0 0,0 0 0,0 1 0,-1-1 0,1 1 0,0-1 0,-1 1 0,0 0 0,3 3 0,-1-1 0,0 1 0,-1 0 0,0 0 0,1 0 0,-2 0 0,1 0 0,-1 1 0,3 7 0,0 8 0,-1-1 0,0 1 0,0 40 0,-3-7 0,2-50-1365</inkml:trace>
  <inkml:trace contextRef="#ctx0" brushRef="#br0" timeOffset="2298.92">1679 371 24575,'1'24'0,"1"-1"0,1 0 0,2 0 0,0 0 0,1 0 0,1-1 0,1 0 0,1-1 0,1 0 0,1 0 0,1-1 0,1 0 0,0-1 0,21 22 0,-30-37 0,-1 0 0,1-1 0,0 1 0,0-1 0,0 0 0,1-1 0,-1 1 0,1-1 0,-1 0 0,1 0 0,9 3 0,-12-5 0,0 0 0,-1 0 0,1 0 0,0 0 0,0 0 0,0 0 0,0 0 0,0-1 0,-1 1 0,1-1 0,0 1 0,0-1 0,-1 0 0,1 0 0,0 1 0,-1-1 0,1-1 0,-1 1 0,1 0 0,-1 0 0,1 0 0,-1-1 0,0 1 0,0-1 0,0 1 0,0-1 0,0 1 0,0-1 0,0 0 0,0 1 0,0-1 0,-1 0 0,1 0 0,0-3 0,1-3 0,-1 1 0,1-1 0,-1 0 0,-1 0 0,1 0 0,-2-10 0,1 15 0,0 0 0,-1 0 0,0 0 0,1 1 0,-1-1 0,0 0 0,0 1 0,0-1 0,-3-3 0,3 5 0,1 0 0,-1 0 0,0 0 0,0 0 0,0 0 0,0 0 0,0 0 0,0 1 0,0-1 0,0 0 0,0 1 0,0-1 0,-1 1 0,1-1 0,0 1 0,0 0 0,0 0 0,-1-1 0,1 1 0,0 0 0,0 0 0,-2 0 0,1 1 0,1-1 0,0 1 0,-1-1 0,1 1 0,0 0 0,0-1 0,0 1 0,-1 0 0,1 0 0,0 0 0,0 0 0,0 0 0,0 0 0,0 0 0,1 0 0,-1 0 0,0 1 0,0-1 0,1 0 0,-1 0 0,1 1 0,-1-1 0,1 1 0,0-1 0,-1 0 0,1 1 0,0 1 0,-4 41 0,4-39 0,0 1 0,0 0 0,1 0 0,-1-1 0,1 1 0,1 0 0,-1-1 0,1 1 0,0-1 0,0 0 0,1 0 0,0 0 0,0 0 0,0 0 0,0 0 0,6 6 0,-3-6 0,-1-1 0,1 1 0,0-1 0,0 0 0,1 0 0,-1 0 0,1-1 0,0 0 0,0-1 0,0 1 0,11 1 0,-5-2 0,-1 0 0,0-1 0,1 0 0,-1-1 0,1-1 0,-1 0 0,1 0 0,-1-1 0,0-1 0,0 0 0,0-1 0,0 0 0,-1-1 0,21-11 0,-23 10 0,-1-1 0,0 0 0,0 0 0,0-1 0,-1 0 0,-1-1 0,1 1 0,-1-1 0,5-10 0,-8 13 0,0-1 0,0 0 0,0 1 0,-1-1 0,1 0 0,-2 0 0,1 0 0,-1 0 0,0-1 0,-1 1 0,1 0 0,-1 0 0,-1-1 0,-1-7 0,2 13 0,0-1 0,-1 1 0,0 0 0,1 0 0,-1 0 0,0-1 0,0 1 0,0 0 0,-1 0 0,1 0 0,0 0 0,-1 1 0,1-1 0,-1 0 0,1 1 0,-1-1 0,0 1 0,0-1 0,0 1 0,0 0 0,0 0 0,0 0 0,0 0 0,0 0 0,0 0 0,-1 0 0,1 1 0,0-1 0,-1 1 0,1 0 0,-4 0 0,1 0 0,1 0 0,-1 1 0,1 0 0,0 0 0,-1 1 0,1-1 0,0 1 0,0 0 0,0 0 0,0 0 0,1 0 0,-1 1 0,0-1 0,1 1 0,-6 6 0,4-3 0,0 0 0,0 1 0,1 0 0,0 0 0,0 0 0,0 0 0,1 1 0,0-1 0,1 1 0,0 0 0,0 0 0,0 0 0,1 0 0,0 14 0,1-18 0,0 0 0,0 0 0,1 0 0,0 0 0,-1 0 0,1 0 0,0 0 0,1 0 0,-1 0 0,1-1 0,0 1 0,0 0 0,0-1 0,0 0 0,0 1 0,1-1 0,0 0 0,0 0 0,-1-1 0,2 1 0,-1 0 0,0-1 0,0 0 0,1 0 0,-1 0 0,1 0 0,0 0 0,-1-1 0,1 0 0,7 2 0,-8-2 0,0-1 0,-1 1 0,1-1 0,0 0 0,0 0 0,0 0 0,-1 0 0,1 0 0,0 0 0,0-1 0,-1 0 0,1 1 0,0-1 0,-1 0 0,1 0 0,-1 0 0,1-1 0,-1 1 0,0-1 0,4-2 0,-4 1 0,1 1 0,0-2 0,-1 1 0,0 0 0,1 0 0,-1-1 0,-1 1 0,1-1 0,0 0 0,-1 1 0,0-1 0,0 0 0,1-4 0,-1 3 0,0 0 0,-1 0 0,1 0 0,-1 0 0,0 0 0,0 0 0,-1-1 0,1 1 0,-1 0 0,0 1 0,-1-1 0,1 0 0,-1 0 0,0 0 0,0 1 0,-1-1 0,1 1 0,-1 0 0,0 0 0,0 0 0,0 0 0,-7-6 0,9 9 0,0 0 0,1 1 0,-1-1 0,0 1 0,0-1 0,1 1 0,-1 0 0,0-1 0,0 1 0,0 0 0,0 0 0,1-1 0,-1 1 0,0 0 0,0 0 0,0 0 0,0 0 0,0 0 0,0 0 0,1 0 0,-1 0 0,0 0 0,0 1 0,0-1 0,0 0 0,1 1 0,-1-1 0,-1 1 0,0 1 0,1-1 0,0 0 0,0 1 0,0-1 0,0 1 0,0 0 0,0-1 0,0 1 0,0 0 0,1 0 0,-1-1 0,0 5 0,0 0 0,0 1 0,0-1 0,1 1 0,0-1 0,0 1 0,0-1 0,2 9 0,0-9 0,0-1 0,1 0 0,-1 0 0,1-1 0,0 1 0,0 0 0,1-1 0,-1 0 0,1 0 0,0 0 0,0 0 0,0 0 0,0-1 0,1 0 0,0 0 0,-1 0 0,1 0 0,0-1 0,1 0 0,-1 0 0,0 0 0,0-1 0,1 0 0,-1 0 0,10 1 0,-7-2 0,-1 1 0,1-1 0,0 0 0,0-1 0,-1 1 0,1-2 0,-1 1 0,1-1 0,-1 0 0,1-1 0,-1 1 0,0-2 0,0 1 0,0-1 0,-1 0 0,1 0 0,-1-1 0,6-5 0,-4 0 0,0 0 0,-1 0 0,0-1 0,0 0 0,-1-1 0,-1 1 0,0-1 0,-1 0 0,0-1 0,-1 1 0,2-14 0,1-15 0,-1 0 0,-2-47 0,-3 38 0,-11-79 0,8 108 0,0 1 0,-2-1 0,-1 1 0,-1 0 0,0 0 0,-15-27 0,21 44 0,-1 0 0,0 0 0,0 1 0,0-1 0,0 0 0,0 1 0,-1 0 0,1-1 0,-1 1 0,1 0 0,-1 0 0,0 0 0,0 1 0,-5-3 0,7 3 0,0 1 0,0 0 0,0 0 0,0 0 0,0 0 0,0 0 0,0 0 0,0 0 0,0 0 0,0 0 0,0 0 0,0 1 0,1-1 0,-1 0 0,0 1 0,0-1 0,0 0 0,0 1 0,-1 0 0,0 1 0,1-1 0,-1 1 0,1 0 0,-1 0 0,1-1 0,0 1 0,0 0 0,0 0 0,0 0 0,0 0 0,0 0 0,0 3 0,-4 15 0,0 0 0,2 0 0,0 1 0,1 30 0,7 85 0,-1-89 0,2-1 0,1 0 0,3-1 0,17 48 0,-21-73 0,2 0 0,1 0 0,0-1 0,1 0 0,1 0 0,1-1 0,1-1 0,0 0 0,2-1 0,-1 0 0,19 14 0,-28-26 0,0 0 0,0-1 0,0 0 0,0 0 0,1 0 0,-1-1 0,1 0 0,0 0 0,0 0 0,0-1 0,-1 1 0,8-1 0,-10-1 0,1 0 0,0 0 0,-1-1 0,1 1 0,-1-1 0,1 0 0,-1 0 0,1 0 0,-1-1 0,1 1 0,-1-1 0,0 0 0,0 0 0,0 0 0,0 0 0,0 0 0,0-1 0,-1 1 0,1-1 0,-1 0 0,3-3 0,3-6 0,0-1 0,-1 0 0,-1 0 0,0-1 0,-1 0 0,0 0 0,4-23 0,12-108 0,-21 141 0,12-146 0,-9-172 0,-4 306 0,2 11 0,-1-1 0,0 0 0,-1 0 0,1 0 0,-1 0 0,-1 1 0,1-1 0,-4-9 0,5 15 0,0 0 0,0 0 0,-1-1 0,1 1 0,0 0 0,0 0 0,0 0 0,0 0 0,0 0 0,-1 0 0,1-1 0,0 1 0,0 0 0,0 0 0,0 0 0,-1 0 0,1 0 0,0 0 0,0 0 0,0 0 0,-1 0 0,1 0 0,0 0 0,0 0 0,0 0 0,-1 0 0,1 0 0,0 0 0,0 0 0,0 0 0,-1 0 0,1 0 0,0 0 0,0 1 0,0-1 0,0 0 0,-1 0 0,1 0 0,0 0 0,0 0 0,0 0 0,0 1 0,0-1 0,-1 0 0,1 0 0,0 0 0,0 0 0,0 0 0,0 1 0,0-1 0,0 0 0,0 0 0,0 0 0,0 1 0,0-1 0,0 0 0,0 0 0,-5 12 0,1-1 0,1 1 0,0 0 0,1 0 0,0 0 0,1 0 0,0 0 0,1 15 0,0-7 0,-1 19 0,2 0 0,2 0 0,1 0 0,16 64 0,-14-79 0,2 0 0,0-1 0,2-1 0,0 1 0,1-1 0,1-1 0,2 0 0,25 31 0,-33-45 0,1 0 0,0 0 0,0-1 0,0 0 0,1-1 0,0 1 0,0-1 0,0-1 0,0 0 0,13 5 0,-18-8 0,1 0 0,-1-1 0,0 1 0,1-1 0,-1 1 0,1-1 0,-1 0 0,1-1 0,-1 1 0,1-1 0,-1 1 0,1-1 0,-1 0 0,0 0 0,1 0 0,-1-1 0,0 1 0,0-1 0,0 0 0,0 0 0,0 0 0,-1 0 0,1 0 0,0 0 0,-1-1 0,0 0 0,1 1 0,-1-1 0,0 0 0,2-4 0,2-5 0,0 0 0,0-1 0,-1 0 0,-1 1 0,0-1 0,-1-1 0,0 1 0,0-18 0,-2 25 0,0-1 0,-1 1 0,1-1 0,-2 1 0,1-1 0,-1 1 0,0-1 0,0 1 0,-1 0 0,0-1 0,0 1 0,0 0 0,-1 0 0,0 0 0,0 1 0,0-1 0,-1 1 0,0 0 0,-5-6 0,8 10 0,0 0 0,0 0 0,0 0 0,0 0 0,0 1 0,0-1 0,0 0 0,0 1 0,0-1 0,0 1 0,0-1 0,0 1 0,-1-1 0,1 1 0,0 0 0,0 0 0,0-1 0,-1 1 0,1 0 0,0 0 0,0 0 0,0 0 0,-1 1 0,1-1 0,0 0 0,0 0 0,0 1 0,-1-1 0,1 1 0,0-1 0,0 1 0,0-1 0,0 1 0,0 0 0,0 0 0,0-1 0,0 1 0,0 0 0,1 0 0,-1 0 0,0 0 0,0 0 0,1 0 0,-1 0 0,1 0 0,-1 0 0,1 0 0,-1 2 0,-3 5 0,2-1 0,-1 1 0,1 0 0,0 0 0,-1 16 0,2-11 0,1 0 0,1 0 0,0 0 0,1 0 0,1 0 0,0 0 0,0 0 0,1-1 0,1 1 0,0-1 0,8 13 0,-9-18 0,1-1 0,-1 1 0,1-1 0,0 0 0,0-1 0,0 1 0,1-1 0,0 0 0,7 5 0,-8-8 0,-1 0 0,1 1 0,-1-1 0,1-1 0,0 1 0,0-1 0,0 0 0,0 0 0,0 0 0,0-1 0,0 1 0,0-1 0,0 0 0,10-2 0,-9 0 0,0 0 0,0 0 0,0 0 0,-1-1 0,1 0 0,0 0 0,-1 0 0,0-1 0,0 0 0,0 0 0,0 0 0,-1 0 0,1-1 0,-1 0 0,0 0 0,-1 0 0,1 0 0,-1-1 0,0 0 0,2-6 0,3-6 0,-1 0 0,-1 0 0,-1-1 0,0 0 0,1-23 0,-3 80 0,12 55 0,-3-19 0,-5-28 0,11 108 0,-17-139 0,-1 1 0,-1-1 0,0 1 0,-1-1 0,0 0 0,-2 0 0,-7 24 0,8-33 0,0 0 0,-1 0 0,1-1 0,-1 1 0,0-1 0,-1 0 0,1 0 0,-1 0 0,0-1 0,0 0 0,-1 0 0,1 0 0,-1 0 0,0-1 0,0 0 0,0-1 0,0 1 0,0-1 0,-1 0 0,1 0 0,-11 1 0,7-2 0,1 0 0,-1 0 0,0-1 0,0 0 0,0-1 0,0 0 0,0 0 0,1-1 0,-1 0 0,0-1 0,1 0 0,0-1 0,-17-8 0,23 11 5,1-1 0,0 1 0,-1-1 0,1 1 0,0-1 0,0 0 0,0 0 0,0 0 0,0 0 0,0 0 0,0 0 0,1 0 0,-1-1 0,1 1 0,0 0 0,0-1 0,0 0 0,0 1 0,0-1 0,0 1 0,1-1 0,-1 0 0,0-4 0,2 4-79,0 0-1,0 0 1,0 0 0,0 0 0,0 0-1,0 0 1,1 0 0,-1 1 0,1-1-1,0 0 1,0 1 0,0-1 0,0 1-1,0 0 1,1 0 0,-1 0 0,1 0-1,-1 0 1,4-2 0,27-15-6752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5.8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0 24575,'-2'44'0,"-16"87"0,5-51 0,-1 15 0,-20 200 0,33-285 0,1 1 0,0-1 0,1 1 0,0-1 0,0 1 0,1-1 0,5 14 0,-5-20 0,-1 0 0,1 0 0,0 0 0,1-1 0,-1 1 0,1-1 0,-1 1 0,1-1 0,0 0 0,0 0 0,0 0 0,1-1 0,-1 1 0,1-1 0,0 0 0,-1 0 0,1 0 0,0 0 0,0-1 0,7 3 0,-1-2 9,1-1 1,-1 0-1,0 0 0,0-1 0,0 0 1,1 0-1,-1-2 0,0 1 0,0-1 0,0 0 1,0-1-1,10-5 0,-7 3-174,-1 0 0,0-2 0,0 1 0,0-1 0,-1-1 0,0 0 0,0-1 0,14-15 0,-1-5-6661</inkml:trace>
  <inkml:trace contextRef="#ctx0" brushRef="#br0" timeOffset="513.8">207 424 24575,'-25'-3'0,"-16"-6"0,-4 0 0,2 0 0,8-1 0,17-2 0,27-4 0,25-1 0,22 1 0,15 3 0,11 5 0,-2 7 0,-4 7 0,-14 2-8191</inkml:trace>
  <inkml:trace contextRef="#ctx0" brushRef="#br0" timeOffset="889.18">736 636 24575,'0'0'0,"0"0"0,0 0 0,0-1 0,0 1 0,0 0 0,0-1 0,0 1 0,0 0 0,0 0 0,0-1 0,0 1 0,0 0 0,0 0 0,0-1 0,0 1 0,0 0 0,-1 0 0,1-1 0,0 1 0,0 0 0,0 0 0,0-1 0,0 1 0,-1 0 0,1 0 0,0 0 0,0 0 0,-1-1 0,1 1 0,0 0 0,0 0 0,0 0 0,-1 0 0,1 0 0,0 0 0,0 0 0,-1-1 0,0 2 0,1-1 0,0 0 0,-1 0 0,1 0 0,-1 1 0,1-1 0,0 0 0,-1 0 0,1 1 0,0-1 0,-1 0 0,1 1 0,0-1 0,-1 0 0,1 1 0,0-1 0,0 1 0,-1-1 0,1 0 0,0 1 0,0-1 0,0 1 0,0-1 0,-1 1 0,-2 12 0,0 0 0,1 1 0,0-1 0,1 1 0,1-1 0,0 1 0,1-1 0,0 0 0,1 1 0,0-1 0,8 21 0,-9-29 0,2-1 0,-1 0 0,0 0 0,1 0 0,0 0 0,0 0 0,0-1 0,0 1 0,1-1 0,0 0 0,-1 0 0,1 0 0,0-1 0,0 1 0,0-1 0,1 0 0,-1 0 0,0 0 0,1-1 0,7 2 0,-8-2 0,-1-1 0,1 0 0,0 1 0,0-1 0,0-1 0,0 1 0,-1-1 0,1 1 0,0-1 0,0 0 0,-1-1 0,1 1 0,-1 0 0,1-1 0,-1 0 0,0 0 0,1 0 0,-1 0 0,0-1 0,0 1 0,-1-1 0,1 0 0,0 1 0,-1-1 0,4-7 0,-2 3 0,0-1 0,0 0 0,-1 0 0,-1 0 0,1-1 0,-1 1 0,-1-1 0,1 0 0,-1 1 0,-1-1 0,0 0 0,0 1 0,-1-1 0,0 0 0,-3-13 0,2 15 0,1 0 0,-1 1 0,0-1 0,-1 1 0,0-1 0,0 1 0,0 0 0,-1 0 0,0 0 0,0 1 0,0-1 0,-1 1 0,1 0 0,-1 0 0,-1 1 0,1 0 0,0 0 0,-1 0 0,0 0 0,-7-3 0,12 7 3,0-1 0,-1 1 0,1-1 1,0 1-1,0-1 0,-1 1 0,1 0 0,0-1 0,-1 1 0,1 0 0,0 0 0,0 0 0,-1 0 0,1 0 0,0 0 0,-1 1 0,1-1 0,0 0 0,0 1 1,-1-1-1,1 1 0,0-1 0,0 1 0,0-1 0,0 1 0,-1 0 0,1 0 0,0 0 0,0-1 0,1 1 0,-1 0 0,0 0 0,0 0 0,0 0 1,1 1-1,-1-1 0,0 0 0,0 2 0,0 1-127,-1 0 0,2 0 1,-1 0-1,0 0 0,1 0 0,0 0 1,0 0-1,0 0 0,0 1 0,1-1 1,0 4-1,8 20-6702</inkml:trace>
  <inkml:trace contextRef="#ctx0" brushRef="#br0" timeOffset="890.18">1139 721 24575,'-4'0'0,"-1"4"0,1 4 0,3 5 0,7 4 0,6-2 0,0-6 0,-2-5-8191</inkml:trace>
  <inkml:trace contextRef="#ctx0" brushRef="#br0" timeOffset="1262.48">1562 552 24575,'-12'7'0,"1"0"0,-1 0 0,2 1 0,-1 0 0,1 1 0,0 1 0,1-1 0,0 1 0,-9 14 0,14-19 0,1 0 0,0-1 0,0 1 0,0 0 0,1 1 0,0-1 0,0 0 0,0 1 0,0-1 0,1 1 0,0-1 0,0 1 0,1 0 0,0-1 0,0 1 0,0 0 0,0 0 0,1-1 0,0 1 0,0-1 0,1 1 0,-1-1 0,1 1 0,3 5 0,-2-6 0,1-1 0,-1 0 0,1 1 0,0-1 0,0-1 0,0 1 0,0 0 0,1-1 0,-1 0 0,1 0 0,0 0 0,0-1 0,0 0 0,0 0 0,1 0 0,-1 0 0,0-1 0,1 0 0,-1 0 0,1-1 0,7 1 0,-9-1 0,0 0 0,1 0 0,-1 0 0,0-1 0,0 0 0,0 1 0,0-1 0,0-1 0,0 1 0,0-1 0,0 1 0,0-1 0,-1 0 0,1-1 0,-1 1 0,1 0 0,-1-1 0,0 0 0,0 0 0,0 0 0,-1 0 0,1 0 0,-1-1 0,1 1 0,-1-1 0,0 0 0,0 1 0,2-8 0,-3 4 0,1 0 0,-1 0 0,0-1 0,-1 1 0,0-1 0,0 1 0,0-1 0,-1 1 0,0 0 0,-1-1 0,0 1 0,0 0 0,0 0 0,-5-8 0,5 10 0,0 1 0,0 0 0,-1 0 0,1 0 0,-1 0 0,0 0 0,0 0 0,-1 1 0,1-1 0,-1 1 0,0 0 0,1 0 0,-1 1 0,-1-1 0,1 1 0,0 0 0,-1 0 0,1 0 0,-1 1 0,1-1 0,-1 1 0,-8-1 0,-4 5-1365,8 4-5461</inkml:trace>
  <inkml:trace contextRef="#ctx0" brushRef="#br0" timeOffset="1634.16">1857 552 24575,'0'15'0,"0"11"0,0 12 0,0 15 0,0 8 0,0 2 0,0-3 0,0-5 0,0-11-8191</inkml:trace>
  <inkml:trace contextRef="#ctx0" brushRef="#br0" timeOffset="2009.65">2345 806 24575,'-18'22'0,"-13"17"0,-5 14 0,0 8 0,3 1 0,6-3 0,9-5 0,6-10-8191</inkml:trace>
  <inkml:trace contextRef="#ctx0" brushRef="#br0" timeOffset="2555.56">2727 551 24575,'0'-11'0,"0"4"0,0 10 0,0 15 0,0 13 0,0 10 0,0 11 0,0 6 0,0 0 0,0 2 0,0-6 0,0-8 0,0-13-8191</inkml:trace>
  <inkml:trace contextRef="#ctx0" brushRef="#br0" timeOffset="3184.45">2960 614 24575,'6'-9'0,"1"0"0,-1 0 0,2 0 0,-1 1 0,1 0 0,0 1 0,1-1 0,0 2 0,0-1 0,1 1 0,-1 1 0,1-1 0,1 2 0,11-5 0,-21 9 0,1-1 0,-1 1 0,1-1 0,0 1 0,-1 0 0,1 0 0,0-1 0,-1 1 0,1 0 0,0 1 0,-1-1 0,1 0 0,-1 0 0,1 1 0,0-1 0,-1 1 0,1-1 0,-1 1 0,1 0 0,2 2 0,-3-2 0,0 0 0,0 0 0,0 1 0,-1-1 0,1 0 0,0 1 0,-1-1 0,1 0 0,-1 1 0,1-1 0,-1 1 0,0-1 0,0 1 0,0 0 0,0-1 0,0 1 0,0-1 0,0 2 0,-1 5 0,-1 0 0,0 0 0,0-1 0,-1 1 0,1-1 0,-2 1 0,-4 7 0,-2 0 0,0-1 0,-2-1 0,1 0 0,-16 14 0,11-12 0,-24 30 0,40-45 0,0 0 0,0 0 0,0 0 0,0 0 0,0 0 0,0 0 0,0 0 0,0 0 0,0 0 0,0 0 0,1 0 0,-1 0 0,0 0 0,0 0 0,0 0 0,0 0 0,0 0 0,0 0 0,0 0 0,0 0 0,0 0 0,0 0 0,0 0 0,0 0 0,1 0 0,-1 0 0,0 0 0,0 1 0,0-1 0,0 0 0,0 0 0,0 0 0,0 0 0,0 0 0,0 0 0,0 0 0,0 0 0,0 0 0,0 0 0,0 0 0,0 0 0,0 0 0,0 0 0,0 1 0,0-1 0,0 0 0,0 0 0,0 0 0,0 0 0,0 0 0,0 0 0,0 0 0,0 0 0,0 0 0,0 0 0,0 0 0,0 0 0,0 1 0,0-1 0,0 0 0,0 0 0,0 0 0,0 0 0,0 0 0,0 0 0,0 0 0,0 0 0,0 0 0,10-2 0,13-6 0,-3-1 0,1 2 0,0 0 0,0 2 0,0 0 0,0 1 0,40-2 0,-59 6 0,-1 0 0,1 0 0,-1 0 0,1 0 0,0 0 0,-1 0 0,1 0 0,-1 0 0,1 1 0,-1-1 0,1 0 0,-1 1 0,1 0 0,-1-1 0,1 1 0,-1 0 0,1 0 0,-1 0 0,0 0 0,0 0 0,1 0 0,-1 0 0,0 0 0,0 0 0,0 0 0,0 1 0,0-1 0,-1 0 0,1 1 0,0-1 0,-1 1 0,1-1 0,-1 1 0,1-1 0,-1 1 0,1-1 0,-1 1 0,0 0 0,0-1 0,0 1 0,0-1 0,0 1 0,0 0 0,-1-1 0,1 1 0,-1 1 0,-1 4 0,0-1 0,0 0 0,-1 1 0,0-1 0,0 0 0,0-1 0,-1 1 0,0 0 0,-8 8 0,-9 4-341,1-1 0,-2-1-1,-36 21 1,33-23-6485</inkml:trace>
  <inkml:trace contextRef="#ctx0" brushRef="#br0" timeOffset="28454.34">3594 382 24575,'-4'0'0,"-20"-1"0,18-2 0,12-5 0,2 4 0,0 0 0,1 0 0,-1 1 0,1 0 0,-1 1 0,1-1 0,0 2 0,0-1 0,0 1 0,0 1 0,0 0 0,0 0 0,0 0 0,0 1 0,0 1 0,15 4 0,-22-6 0,0 1 0,-1 0 0,1 0 0,-1 1 0,1-1 0,-1 0 0,1 0 0,-1 1 0,0-1 0,1 1 0,-1-1 0,0 1 0,0-1 0,0 1 0,0 0 0,0-1 0,-1 1 0,1 0 0,0 0 0,-1 0 0,0 0 0,1 0 0,-1-1 0,0 1 0,0 0 0,0 0 0,0 0 0,0 0 0,0 0 0,-1 0 0,1 0 0,-1 0 0,1-1 0,-1 1 0,0 0 0,-1 2 0,-3 8 0,0-1 0,-1-1 0,0 1 0,-11 12 0,-2 1 0,-32 29 0,29-31 0,-21 27 0,42-49 0,1 1 0,-1-1 0,1 1 0,-1-1 0,1 1 0,0-1 0,-1 1 0,1-1 0,0 1 0,-1 0 0,1-1 0,0 1 0,-1-1 0,1 1 0,0 0 0,0-1 0,0 1 0,0 0 0,0-1 0,0 1 0,0 0 0,0-1 0,0 1 0,0 0 0,0-1 0,0 1 0,1 0 0,-1-1 0,0 1 0,0 0 0,1-1 0,-1 1 0,0-1 0,1 1 0,-1 0 0,0-1 0,1 1 0,-1-1 0,1 0 0,-1 1 0,1-1 0,-1 1 0,1-1 0,0 0 0,-1 1 0,1-1 0,-1 0 0,1 1 0,0-1 0,-1 0 0,1 0 0,0 0 0,-1 0 0,2 1 0,42 3 0,-39-3 0,40-1 0,-18 0 0,1 0 0,0 2 0,44 9 0,-66-9 0,1-1 0,-1 1 0,0 0 0,0 1 0,0-1 0,0 1 0,0 0 0,-1 1 0,1 0 0,-1 0 0,0 0 0,0 0 0,0 1 0,-1-1 0,0 1 0,0 0 0,0 1 0,0-1 0,-1 1 0,5 10 0,-6-12 0,-1 0 0,0 1 0,0-1 0,0 0 0,0 1 0,0-1 0,-1 0 0,0 1 0,0-1 0,0 1 0,-1-1 0,1 1 0,-1-1 0,0 0 0,-1 0 1,1 1-1,-1-1 0,1 0 0,-1 0 0,-4 5 0,-3 4 7,-1-1 0,0 0 1,-1 0-1,-18 14 1,17-15-359,0 0 0,0 1 1,-13 18-1,14-14-647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32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4 45 24575,'0'-3'0,"4"5"0,0 14 0,1 15 0,-2 19 0,0 17 0,-1 11 0,-1 10 0,-1 0 0,0-6 0,0-11 0,0-17-8191</inkml:trace>
  <inkml:trace contextRef="#ctx0" brushRef="#br0" timeOffset="-925.65">30 384 24575,'-2'-1'0,"0"0"0,0 0 0,0 0 0,1 0 0,-1 0 0,0-1 0,1 1 0,-1-1 0,1 1 0,-1-1 0,1 0 0,0 1 0,0-1 0,0 0 0,0 0 0,0 0 0,0 0 0,0 0 0,0 0 0,0-3 0,1 2 0,0-1 0,0 0 0,0 1 0,0-1 0,1 0 0,-1 1 0,1-1 0,0 0 0,0 1 0,3-7 0,1-1 0,1 1 0,0 0 0,0 1 0,1-1 0,0 1 0,14-13 0,-15 17 0,0 0 0,-1 0 0,2 1 0,-1-1 0,0 2 0,1-1 0,0 1 0,0 0 0,0 0 0,11-2 0,-13 4 0,-1 0 0,1 1 0,0-1 0,-1 1 0,1 1 0,-1-1 0,1 0 0,-1 1 0,1 0 0,-1 0 0,0 1 0,1-1 0,-1 1 0,0 0 0,0 0 0,0 0 0,0 1 0,6 4 0,8 9 0,-2 1 0,0 0 0,21 31 0,-22-27 0,1-1 0,33 31 0,-47-50 0,0 1 0,0-1 0,0 0 0,0 1 0,0-1 0,0 0 0,0 0 0,1 0 0,-1-1 0,0 1 0,1-1 0,-1 1 0,1-1 0,-1 0 0,1 0 0,-1 0 0,1 0 0,-1 0 0,0 0 0,1-1 0,-1 1 0,1-1 0,-1 0 0,0 1 0,1-1 0,-1 0 0,4-3 0,4-2 0,0-1 0,0-1 0,0 1 0,10-13 0,-14 15 0,89-97 0,-33 33 0,-59 66 13,-1 0 1,1 1-1,0 0 0,-1 0 0,1-1 0,0 2 0,0-1 1,5-2-1,-7 4-45,-1 0-1,1-1 1,0 1 0,0 0-1,-1 0 1,1 0 0,0 0 0,-1 0-1,1 0 1,0 1 0,-1-1 0,1 0-1,0 0 1,-1 0 0,1 1 0,0-1-1,-1 0 1,1 0 0,-1 1 0,1-1-1,-1 1 1,1-1 0,0 1 0,-1-1-1,0 1 1,1-1 0,-1 1 0,1-1-1,-1 1 1,0-1 0,1 1 0,-1 0-1,0-1 1,1 1 0,-1 0 0,0-1-1,0 1 1,0 0 0,0-1-1,0 1 1,0 0 0,0-1 0,0 1-1,0 0 1,0 0 0,1 24-6794</inkml:trace>
  <inkml:trace contextRef="#ctx0" brushRef="#br0" timeOffset="-373.8">177 743 24575,'-1'0'0,"0"0"0,0-1 0,0 1 0,0-1 0,0 1 0,0-1 0,1 1 0,-1-1 0,0 0 0,0 1 0,0-1 0,1 0 0,-1 0 0,0 1 0,1-1 0,-1 0 0,1 0 0,-1 0 0,1 0 0,-1 0 0,1 0 0,0 0 0,0 0 0,-1 0 0,1 0 0,0 0 0,0 0 0,0 0 0,0 0 0,0-1 0,1-33 0,0 30 0,1 0 0,-1 1 0,1-1 0,0 1 0,1-1 0,-1 1 0,1 0 0,0 0 0,0 0 0,0 0 0,0 0 0,1 1 0,-1 0 0,1-1 0,0 1 0,0 1 0,0-1 0,1 1 0,-1-1 0,1 1 0,-1 0 0,1 1 0,0-1 0,-1 1 0,7-1 0,-3 1 0,-1 0 0,1 0 0,0 1 0,0 0 0,0 0 0,0 1 0,-1 0 0,1 0 0,0 1 0,0 0 0,-1 0 0,0 1 0,1 0 0,-1 0 0,8 6 0,2 4 0,0 0 0,20 22 0,-25-22 0,1-1 0,1 0 0,0-1 0,16 10 0,-26-19 0,0 0 0,-1 0 0,1-1 0,0 1 0,-1-1 0,1 0 0,0 0 0,0 0 0,0-1 0,0 0 0,0 1 0,0-1 0,0-1 0,0 1 0,0 0 0,4-2 0,-2 0 0,0 0 0,0-1 0,0 1 0,-1-1 0,0 0 0,1-1 0,-1 1 0,0-1 0,6-7 0,6-7 0,-2-1 0,0 0 0,-1-2 0,13-24 0,-19 32 0,8-15 0,-5 8 0,23-31 0,-33 50-3,-1 1-1,1-1 0,-1 0 0,1 1 1,0-1-1,-1 1 0,1-1 0,0 1 1,-1-1-1,1 1 0,0-1 1,-1 1-1,1-1 0,0 1 0,0 0 1,0 0-1,-1-1 0,1 1 1,0 0-1,0 0 0,0 0 0,0 0 1,0 0-1,-1 0 0,3 0 0,-2 1 18,1-1 0,0 1 0,-1 0 0,1 0 0,-1 0 0,1 0 0,-1 0 0,1 0 0,-1 0-1,0 1 1,3 2 0,3 5-148,0 2 1,0-1-1,5 13 0,-6-11-766,15 23-5926</inkml:trace>
  <inkml:trace contextRef="#ctx0" brushRef="#br0" timeOffset="610.54">1596 172 24575,'11'-6'0,"1"1"0,0 0 0,-1 0 0,2 1 0,-1 1 0,20-3 0,-29 5 0,0 1 0,0 0 0,0 0 0,1 0 0,-1 0 0,0 1 0,0-1 0,0 1 0,-1 0 0,1 0 0,0 0 0,0 0 0,0 0 0,-1 1 0,1-1 0,0 1 0,-1 0 0,0 0 0,1 0 0,-1 0 0,0 0 0,0 0 0,0 1 0,0-1 0,0 1 0,-1-1 0,1 1 0,-1 0 0,0-1 0,0 1 0,0 0 0,2 5 0,-2-2 0,0 0 0,0 0 0,-1-1 0,1 1 0,-1 0 0,-1 0 0,1 0 0,-1 0 0,0-1 0,0 1 0,-1 0 0,1-1 0,-1 1 0,0-1 0,-1 1 0,0-1 0,1 0 0,-2 0 0,1 0 0,0-1 0,-1 1 0,0-1 0,0 0 0,0 0 0,-1 0 0,0 0 0,-9 5 0,5-6 0,15-10 0,17-9 0,-17 14 0,0-1 0,0 1 0,-1 0 0,1 1 0,0-1 0,0 1 0,1 0 0,-1 1 0,0-1 0,0 1 0,12 2 0,-14-1 0,-1-1 0,1 2 0,-1-1 0,1 0 0,-1 1 0,0-1 0,0 1 0,0 0 0,0 0 0,0 0 0,0 1 0,-1-1 0,1 1 0,-1-1 0,0 1 0,1 0 0,-1 0 0,0 0 0,-1 0 0,1 0 0,-1 1 0,2 3 0,-1-1 0,0 1 0,0-1 0,0 1 0,-1-1 0,-1 1 0,1 0 0,-1 0 0,0-1 0,0 1 0,-1 0 0,0 0 0,0-1 0,-1 1 0,1-1 0,-2 1 0,1-1 0,-1 0 0,1 0 0,-2 0 0,-4 8 0,3-6 0,-1-1 0,1-1 0,-1 1 0,-1-1 0,1 0 0,-1 0 0,0-1 0,0 0 0,0 0 0,-1-1 0,0 1 0,0-2 0,0 1 0,0-1 0,-11 2 0,18-5-33,0 1-11,0-1 0,1 1-1,-1-1 1,0 0-1,0 1 1,0-1-1,0 0 1,0 0 0,0 0-1,0 0 1,0 0-1,0 0 1,0 0 0,0 0-1,1 0 1,-1 0-1,0 0 1,0-1-1,0 1 1,0 0 0,0-1-1,0 1 1,0-1-1,1 1 1,-1-1 0,0 1-1,0-1 1,1 1-1,-2-2 1,3-7-6782</inkml:trace>
  <inkml:trace contextRef="#ctx0" brushRef="#br0" timeOffset="6750.61">2104 86 24575,'0'0'0,"-1"0"0,1 1 0,0-1 0,-1 0 0,1 0 0,0 0 0,-1-1 0,1 1 0,0 0 0,-1 0 0,1 0 0,0 0 0,-1 0 0,1 0 0,0 0 0,-1-1 0,1 1 0,0 0 0,-1 0 0,1 0 0,0-1 0,0 1 0,-1 0 0,1 0 0,0-1 0,0 1 0,-1 0 0,1 0 0,0-1 0,0 1 0,0 0 0,0-1 0,0 1 0,-1 0 0,1-1 0,0 1 0,0 0 0,0-1 0,0 1 0,0 0 0,0-1 0,0 1 0,0 0 0,0-1 0,0 1 0,0-1 0,1 1 0,-1 0 0,0-1 0,0 1 0,0 0 0,0 0 0,0-1 0,1 1 0,-1 0 0,0-1 0,0 1 0,0 0 0,1 0 0,-1-1 0,1 1 0,15-18 0,-1 9 0,0 2 0,1 0 0,0 1 0,0 0 0,0 1 0,1 1 0,0 1 0,-1 0 0,1 1 0,0 1 0,21 1 0,-35 0 0,-1 0 0,1 0 0,-1 0 0,1 0 0,0 0 0,-1 1 0,1-1 0,-1 1 0,1-1 0,-1 1 0,0 0 0,1 0 0,-1 0 0,0 0 0,0 1 0,1-1 0,-1 1 0,0-1 0,-1 1 0,1 0 0,0-1 0,0 1 0,-1 0 0,1 0 0,-1 1 0,1-1 0,-1 0 0,0 0 0,0 1 0,0-1 0,0 0 0,0 1 0,-1-1 0,1 1 0,-1-1 0,0 1 0,1-1 0,-1 1 0,0 0 0,-1-1 0,1 1 0,0-1 0,-1 1 0,1-1 0,-1 1 0,0-1 0,-1 3 0,-2 5 0,0-1 0,0 0 0,-1 0 0,0 0 0,0-1 0,-1 0 0,0 0 0,-1 0 0,-9 8 0,-7 5 0,-43 29 0,64-49 0,1 0 0,-1 0 0,1 0 0,0 0 0,-1 0 0,1 0 0,0 1 0,0-1 0,0 0 0,0 1 0,0-1 0,0 1 0,-1 2 0,2-4 0,0 1 0,0-1 0,0 0 0,0 1 0,0-1 0,0 1 0,0-1 0,0 1 0,1-1 0,-1 0 0,0 1 0,0-1 0,0 0 0,1 1 0,-1-1 0,0 0 0,1 1 0,-1-1 0,0 0 0,1 1 0,-1-1 0,0 0 0,1 0 0,-1 0 0,0 1 0,1-1 0,-1 0 0,1 0 0,-1 0 0,0 0 0,1 0 0,0 0 0,8 2 0,0-1 0,0 0 0,17-1 0,-15 0 0,41-2 0,-24 0 0,0 1 0,37 5 0,-59-4 0,0 1 0,1 0 0,-1 1 0,0 0 0,1 0 0,-1 0 0,0 0 0,0 1 0,-1 0 0,1 1 0,-1-1 0,1 1 0,-1 0 0,0 0 0,5 6 0,-7-7 0,-1 1 0,0-1 0,1 0 0,-1 1 0,-1-1 0,1 1 0,0 0 0,-1 0 0,0-1 0,0 1 0,0 0 0,0 0 0,-1 0 0,1 0 0,-1 0 0,0 0 0,-1 4 0,0-1 0,0 0 0,-1 0 0,0-1 0,-1 1 0,1-1 0,-1 0 0,0 0 0,-1 0 0,-5 8 0,-2 0 0,-1 1 0,-1-2 0,0 0 0,-1 0 0,-1-1 0,-23 15 0,25-19-124,0 0 0,0-1 0,-1 0 0,0-1 0,0 0 0,0-1-1,-1-1 1,1-1 0,-1 0 0,-25 2 0,17-8-6702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5.2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1 24575,'-14'-7'0,"5"-2"0,20-4 0,7 1-8191</inkml:trace>
  <inkml:trace contextRef="#ctx0" brushRef="#br0" timeOffset="1">616 20 24575,'4'-3'0,"0"2"0,4 1 0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4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7 24575,'-11'-11'0,"-3"1"0,4 4 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3:46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53 24575,'19'-32'0,"-18"30"0,0 1 0,0-1 0,0 1 0,0 0 0,0-1 0,0 1 0,0 0 0,1 0 0,-1 0 0,1 0 0,-1 0 0,1 0 0,-1 0 0,1 0 0,-1 0 0,1 1 0,3-1 0,-4 1 0,0 0 0,-1 1 0,1-1 0,0 1 0,-1-1 0,1 1 0,0-1 0,-1 1 0,1-1 0,0 1 0,-1 0 0,1-1 0,-1 1 0,1 0 0,-1 0 0,0-1 0,1 1 0,-1 0 0,0 0 0,1 0 0,-1 0 0,0-1 0,0 1 0,0 0 0,0 0 0,0 0 0,0 0 0,0 0 0,0 0 0,0-1 0,0 1 0,0 0 0,-1 0 0,1 1 0,-6 32 0,-3-2 0,-1 0 0,-26 53 0,20-52 0,2 1 0,-10 36 0,24-68 0,-1 0 0,0 0 0,1 0 0,-1 1 0,1-1 0,0 0 0,-1 0 0,1 0 0,1 1 0,-1-1 0,0 0 0,0 0 0,1 1 0,-1-1 0,1 0 0,0 0 0,-1 0 0,1 0 0,0 0 0,0 0 0,1 0 0,-1 0 0,2 2 0,0-2 0,0 0 0,0 0 0,0 0 0,1 0 0,-1-1 0,0 1 0,1-1 0,-1 0 0,1 0 0,0 0 0,-1-1 0,1 1 0,5-1 0,0 1 0,0-1 0,0 0 0,0 0 0,0-1 0,0 0 0,0-1 0,0 0 0,-1 0 0,1-1 0,8-4 0,-12 4 0,0 0 0,0 0 0,0 0 0,0-1 0,-1 1 0,1-1 0,-1 0 0,0-1 0,-1 1 0,1-1 0,-1 0 0,1 0 0,-2 0 0,1 0 0,0 0 0,2-8 0,2-19 0,-5 21 0,-6 19 0,-12 50-341,3 1 0,2 0-1,-6 90 1,16-120-6485</inkml:trace>
  <inkml:trace contextRef="#ctx0" brushRef="#br0" timeOffset="586.69">591 138 24575,'-8'-2'0,"0"-1"0,0 2 0,0-1 0,0 1 0,0 0 0,-1 1 0,1-1 0,0 2 0,0-1 0,-1 1 0,-13 4 0,19-4 0,-1 0 0,1 0 0,0 1 0,-1 0 0,1-1 0,0 1 0,0 0 0,0 1 0,0-1 0,0 0 0,1 1 0,-1 0 0,1 0 0,-1-1 0,1 1 0,0 1 0,0-1 0,1 0 0,-1 0 0,0 1 0,1-1 0,0 1 0,0-1 0,0 1 0,1 0 0,-1-1 0,1 1 0,-1 4 0,1-5 0,0-1 0,0 1 0,0-1 0,0 0 0,0 1 0,0-1 0,1 1 0,-1-1 0,1 1 0,0-1 0,0 0 0,-1 0 0,2 1 0,-1-1 0,0 0 0,0 0 0,1 0 0,-1 0 0,1 0 0,-1 0 0,1 0 0,0-1 0,0 1 0,0-1 0,0 1 0,0-1 0,0 0 0,0 0 0,0 0 0,1 0 0,-1 0 0,0 0 0,1 0 0,-1-1 0,1 1 0,3-1 0,-1 0 0,0 1 0,-1-2 0,1 1 0,0-1 0,0 1 0,0-1 0,-1-1 0,1 1 0,0-1 0,-1 1 0,0-1 0,1 0 0,-1-1 0,0 1 0,0-1 0,0 0 0,0 0 0,3-4 0,-3 2 0,0 1 0,-1-1 0,1 0 0,-1 0 0,0 0 0,-1-1 0,1 1 0,2-10 0,-6 12 0,-5 10 0,-7 13 0,0 14-170,1 1-1,1 0 0,2 1 1,2 0-1,1 0 0,2 1 1,0 63-1,4-70-6655</inkml:trace>
  <inkml:trace contextRef="#ctx0" brushRef="#br0" timeOffset="997.18">866 117 24575,'0'0'0,"0"-1"0,-1 0 0,1 0 0,0 1 0,-1-1 0,1 0 0,-1 1 0,1-1 0,-1 1 0,1-1 0,-1 1 0,1-1 0,-1 0 0,1 1 0,-1 0 0,0-1 0,1 1 0,-1-1 0,0 1 0,0 0 0,1 0 0,-1-1 0,0 1 0,1 0 0,-1 0 0,0 0 0,0 0 0,0 0 0,1 0 0,-1 0 0,0 0 0,0 0 0,1 0 0,-1 0 0,0 0 0,0 0 0,1 1 0,-1-1 0,0 0 0,1 1 0,-1-1 0,0 0 0,1 1 0,-1-1 0,0 1 0,1-1 0,-1 1 0,1 0 0,-1-1 0,1 1 0,-1-1 0,1 1 0,0 0 0,-1-1 0,0 2 0,-2 2 0,0 1 0,0 0 0,0-1 0,1 1 0,-1 0 0,-2 8 0,4-8 0,0-1 0,0 0 0,0 0 0,0 1 0,1-1 0,0 0 0,0 1 0,0-1 0,0 1 0,1-1 0,0 0 0,0 1 0,0-1 0,0 0 0,0 0 0,1 0 0,0 0 0,0 0 0,0 0 0,0-1 0,1 1 0,4 4 0,3 1 0,0 0 0,1 0 0,0-2 0,1 1 0,21 9 0,-14-7 0,32 23 0,-46-30 0,-1 0 0,0 1 0,0 0 0,0 0 0,-1 0 0,1 0 0,-1 1 0,0-1 0,0 1 0,-1 0 0,5 10 0,-6-11 0,-1 0 0,1 0 0,-1 0 0,1 0 0,-1 0 0,0 1 0,-1-1 0,1 0 0,-1 0 0,1 0 0,-1 0 0,-1 0 0,1 0 0,-1 0 0,1 0 0,-1 0 0,0 0 0,0-1 0,-1 1 0,1-1 0,-1 0 0,0 0 0,1 0 0,-1 0 0,-1 0 0,1 0 0,-4 2 0,-3 2 0,0 0 0,0-1 0,-1 0 0,0-1 0,0 0 0,0 0 0,-1-1 0,-14 3 0,24-6 0,0-1 0,0 0 0,0 1 0,-1-1 0,1 0 0,0 0 0,0 0 0,0 0 0,0 0 0,0 0 0,0-1 0,0 1 0,0-1 0,0 1 0,0-1 0,0 0 0,0 0 0,-3-2 0,4 2 0,0 0 0,0 0 0,0-1 0,0 1 0,0-1 0,0 1 0,0-1 0,0 1 0,1-1 0,-1 0 0,1 1 0,-1-1 0,1 0 0,-1 1 0,1-1 0,0 0 0,0-3 0,1-3 0,0-1 0,0 1 0,1 0 0,0-1 0,0 1 0,1 0 0,6-12 0,16-25 0,1 1 0,38-46 0,17-26 0,-75 106 0,0 0 0,-1-1 0,0 1 0,4-12 0,-9 20 0,1 0 0,-1 0 0,1 0 0,-1 0 0,0 0 0,0 0 0,0 0 0,0 0 0,0 0 0,0 0 0,0 0 0,-1 0 0,-1-4 0,2 5 0,-1 0 0,0 0 0,0 0 0,1 0 0,-1 0 0,0 0 0,0 1 0,0-1 0,0 0 0,0 0 0,-1 1 0,1-1 0,0 1 0,0-1 0,0 1 0,0-1 0,-1 1 0,1 0 0,0-1 0,0 1 0,-1 0 0,1 0 0,0 0 0,-2 0 0,-10 1-227,0 1-1,1 0 1,-1 0-1,0 1 1,-12 5-1,-28 10-6598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0:07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80 24575,'-10'-37'0,"10"36"0,0 1 0,0 0 0,0 0 0,0 0 0,0 0 0,0 0 0,0 0 0,0 0 0,-1 0 0,1-1 0,0 1 0,0 0 0,0 0 0,0 0 0,0 0 0,0 0 0,0 0 0,0 0 0,0 0 0,0-1 0,0 1 0,0 0 0,0 0 0,0 0 0,-1 0 0,1 0 0,0 0 0,0 0 0,0 0 0,0 0 0,0 0 0,0 0 0,0 0 0,0 0 0,-1 0 0,1 0 0,0 0 0,0 0 0,0 0 0,0 0 0,0 0 0,0 0 0,0 0 0,-1 0 0,1 0 0,0 0 0,0 0 0,0 0 0,0 0 0,0 0 0,0 0 0,0 0 0,0 0 0,-1 0 0,1 0 0,0 1 0,0-1 0,0 0 0,0 0 0,0 0 0,0 0 0,0 0 0,0 0 0,0 0 0,0 0 0,0 0 0,0 1 0,0-1 0,-4 23 0,1 386-24,4-285-1317,-1-139-5485</inkml:trace>
  <inkml:trace contextRef="#ctx0" brushRef="#br0" timeOffset="583.25">363 401 24575,'6'-14'0,"1"-1"0,0 1 0,1 0 0,1 1 0,0 0 0,1 0 0,0 1 0,1 0 0,14-11 0,-16 15 0,1 0 0,1 1 0,-1 0 0,1 1 0,1 0 0,-1 1 0,1 0 0,0 1 0,0 0 0,0 1 0,25-4 0,-34 7 0,0 0 0,0-1 0,0 1 0,0 0 0,0 0 0,0 1 0,-1-1 0,1 1 0,0-1 0,0 1 0,0 0 0,0 0 0,0 0 0,-1 1 0,1-1 0,3 3 0,-4-2 0,0 0 0,-1 0 0,1-1 0,-1 1 0,1 1 0,-1-1 0,0 0 0,0 0 0,0 0 0,0 1 0,0-1 0,0 0 0,-1 1 0,1-1 0,-1 1 0,0 2 0,0 3 0,0 0 0,-1 1 0,0-1 0,0 1 0,-1-1 0,0 0 0,0 0 0,-1 0 0,0 0 0,-6 9 0,-6 6 0,-1 0 0,-1-1 0,-1-1 0,-2 0 0,1-2 0,-44 33 0,42-34 0,74-41 0,-32 13 0,6-4 0,35-11 0,-55 23 0,0-1 0,0 2 0,1-1 0,-1 1 0,0 0 0,0 0 0,1 1 0,-1 0 0,0 0 0,13 3 0,-17-2 0,1 0 0,-1 0 0,0 1 0,0-1 0,0 1 0,0 0 0,0 0 0,-1 0 0,1 0 0,0 0 0,-1 1 0,0-1 0,1 1 0,-1 0 0,0 0 0,0-1 0,-1 1 0,1 0 0,-1 1 0,1-1 0,-1 0 0,0 0 0,0 0 0,0 1 0,-1-1 0,1 1 0,-1-1 0,0 0 0,0 1 0,0-1 0,-1 6 0,0 0 0,0-1 0,0 1 0,-1-1 0,0 1 0,0-1 0,-1 0 0,0 0 0,-1 0 0,0 0 0,0 0 0,-8 10 0,0-5-151,-1 0-1,0 0 0,-1-1 0,0-1 1,-1 0-1,0-1 0,-1-1 1,-17 8-1,19-11-6674</inkml:trace>
  <inkml:trace contextRef="#ctx0" brushRef="#br0" timeOffset="1352.6">1039 358 24575,'2'-9'0,"1"-1"0,0 1 0,0-1 0,1 1 0,1 0 0,-1 0 0,9-11 0,-11 17 0,0 0 0,0 0 0,1 0 0,-1 1 0,1-1 0,-1 1 0,1 0 0,0-1 0,0 1 0,0 0 0,0 1 0,0-1 0,0 1 0,0-1 0,1 1 0,-1 0 0,0 0 0,1 0 0,-1 1 0,1-1 0,-1 1 0,1 0 0,-1 0 0,6 0 0,-7 1 0,1 0 0,-1 0 0,1 0 0,-1 0 0,0 0 0,1 1 0,-1-1 0,0 1 0,0-1 0,0 1 0,0 0 0,0 0 0,0 0 0,-1 0 0,1 0 0,-1 0 0,1 0 0,-1 1 0,0-1 0,0 1 0,0-1 0,0 0 0,0 1 0,-1 0 0,1-1 0,-1 1 0,1 4 0,0 2 0,0-1 0,-1 0 0,0 1 0,-1-1 0,0 0 0,0 1 0,-4 12 0,1-11 0,0 1 0,-1-1 0,0 0 0,-1 0 0,0 0 0,0-1 0,-1 0 0,0 0 0,-1 0 0,0-1 0,0-1 0,-1 1 0,0-1 0,-15 9 0,82-49 0,-46 28 0,0 0 0,1 1 0,-1 0 0,1 1 0,0 0 0,14-1 0,-24 4 0,0 0 0,0 0 0,0 0 0,0 0 0,0 1 0,0-1 0,0 1 0,0 0 0,-1 0 0,1 0 0,0 0 0,0 0 0,-1 0 0,1 1 0,0-1 0,-1 1 0,0 0 0,1 0 0,-1 0 0,0 0 0,0 0 0,0 0 0,0 1 0,0-1 0,-1 1 0,1-1 0,-1 1 0,0 0 0,1-1 0,-1 1 0,0 0 0,0 5 0,1-2 0,-1-1 0,1 1 0,-2 1 0,1-1 0,-1 0 0,0 0 0,0 0 0,0 0 0,-1 0 0,0 0 0,0 0 0,-1 0 0,0 0 0,-3 8 0,2-8 0,-1 1 0,-1-1 0,1 0 0,-1 0 0,0 0 0,0-1 0,-1 0 0,0 0 0,0 0 0,0-1 0,-9 6 0,-70 40-1365,75-43-5461</inkml:trace>
  <inkml:trace contextRef="#ctx0" brushRef="#br0" timeOffset="1713.5">1654 443 24575,'-11'0'0,"-3"4"0,0 4 0,4 5 0,5 0 0,9 2 0,6-2 0,2-7 0,-5-8 0,-7-7 0,-3-3-8191</inkml:trace>
  <inkml:trace contextRef="#ctx0" brushRef="#br0" timeOffset="2750.31">1993 105 24575,'-18'-16'0,"17"16"0,1-1 0,0 1 0,0-1 0,-1 1 0,1-1 0,0 1 0,0-1 0,0 1 0,0-1 0,-1 1 0,1-1 0,0 0 0,0 1 0,0-1 0,0 1 0,0-1 0,0 1 0,0-1 0,1 1 0,-1-1 0,0 1 0,0-1 0,1 0 0,0-1 0,1 0 0,0 0 0,1 0 0,-1 0 0,0 1 0,0-1 0,1 1 0,-1 0 0,1-1 0,-1 1 0,1 0 0,5-1 0,54-14 0,0 3 0,1 2 0,85-3 0,-297 38 0,112-19 0,24-3 0,0 0 0,0 0 0,-12 5 0,21-6 0,1 0 0,0 1 0,0-1 0,0 1 0,0 0 0,0 0 0,0 0 0,0 0 0,1 0 0,-1 0 0,1 1 0,0 0 0,-1-1 0,1 1 0,0 0 0,-1 3 0,-5 15 0,1 1 0,1-1 0,0 1 0,2 1 0,1-1 0,1 0 0,0 1 0,2-1 0,3 31 0,-3-51 0,0-1 0,0 1 0,0 0 0,0-1 0,1 1 0,-1 0 0,0-1 0,1 1 0,-1 0 0,1-1 0,-1 1 0,1-1 0,0 1 0,0-1 0,0 1 0,0-1 0,0 0 0,2 3 0,-2-4 0,0 0 0,0 1 0,0-1 0,-1 0 0,1 0 0,0 0 0,0 0 0,0 0 0,0 0 0,0 0 0,0 0 0,0 0 0,0-1 0,0 1 0,-1 0 0,1-1 0,0 1 0,0 0 0,0-1 0,0 1 0,-1-1 0,1 1 0,0-1 0,0 0 0,8-7 0,-1 0 0,0 0 0,-1-1 0,7-9 0,-11 14 0,0-1 0,0 1 0,1 0 0,-1 0 0,1 1 0,0-1 0,0 1 0,1-1 0,-1 1 0,1 1 0,-1-1 0,11-3 0,-13 5 0,0 1 0,0-1 0,0 1 0,0 0 0,0 0 0,-1 0 0,1 0 0,0 0 0,0 1 0,0-1 0,0 0 0,0 1 0,0 0 0,0-1 0,0 1 0,-1 0 0,1 0 0,0 0 0,0 0 0,-1 0 0,1 0 0,-1 1 0,1-1 0,-1 0 0,0 1 0,1-1 0,-1 1 0,0 0 0,0-1 0,0 1 0,0 0 0,0 0 0,-1 0 0,2 3 0,1 3 0,1 1 0,-2 0 0,1 0 0,-1 0 0,-1 0 0,1 0 0,-2 0 0,1 0 0,-1 1 0,-1-1 0,1 0 0,-2 0 0,1 0 0,-1 0 0,-1 0 0,-4 12 0,5-15 0,-1-1 0,0 1 0,0 0 0,-1-1 0,0 1 0,0-1 0,0 0 0,0-1 0,-1 1 0,0-1 0,0 0 0,0 0 0,-1 0 0,1-1 0,-1 1 0,0-2 0,0 1 0,0 0 0,0-1 0,0 0 0,0-1 0,-1 1 0,-12 0 0,17-2 7,-1 0 0,0 0 0,0 0 0,1 0 0,-1 0 1,0-1-1,1 1 0,-1-1 0,0 0 0,1 0 0,-1 0 0,1 0 0,-1 0 0,1 0 0,0-1 0,-4-2 0,5 3-66,0-1-1,-1 1 1,1 0-1,0-1 1,0 1 0,0-1-1,0 0 1,1 1-1,-1-1 1,0 0 0,1 1-1,-1-1 1,1 0-1,-1 0 1,1 0 0,0 0-1,0 1 1,0-1-1,0 0 1,0 0 0,0 0-1,1 1 1,-1-1-1,2-3 1,4-14-6767</inkml:trace>
  <inkml:trace contextRef="#ctx0" brushRef="#br0" timeOffset="3237.41">2522 63 24575,'-1'0'0,"1"-1"0,-1 1 0,0-1 0,1 1 0,-1-1 0,1 1 0,-1-1 0,1 0 0,-1 0 0,1 1 0,-1-1 0,1 0 0,-1 1 0,1-1 0,0 0 0,0 0 0,-1 0 0,1 1 0,0-1 0,0 0 0,0 0 0,0 0 0,0 0 0,0 0 0,0 1 0,0-1 0,1-1 0,-1 1 0,1 0 0,0 0 0,0 0 0,0 0 0,0 0 0,0 0 0,0 0 0,1 1 0,-1-1 0,0 0 0,0 1 0,0-1 0,1 1 0,-1-1 0,2 1 0,10-3 0,0 1 0,25 0 0,-30 1 0,55 1 0,-45 1 0,1-1 0,-1 0 0,0-2 0,0 0 0,19-5 0,-34 9 0,-5 7 0,-9 17 0,4-11 0,-6 24 0,1 0 0,-11 78 0,0 86 0,5-23 0,13-146 0,-7 39 0,9-70-1365</inkml:trace>
  <inkml:trace contextRef="#ctx0" brushRef="#br0" timeOffset="3672.89">2542 401 24575,'32'-7'0,"33"-6"0,30-5 0,25-2 0,12-2 0,3 3 0,-22 5-8191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36.1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22'-3'0,"17"-2"0,14 0 0,4 1 0,0 1 0,-9 2-8191</inkml:trace>
  <inkml:trace contextRef="#ctx0" brushRef="#br0" timeOffset="392.69">44 233 24575,'36'-3'0,"22"-6"0,13 0 0,5-3 0,-11 1-8191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7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80 24575,'-19'-14'0,"19"13"0,-1 1 0,1-1 0,0 1 0,0 0 0,0-1 0,-1 1 0,1-1 0,0 1 0,0-1 0,0 0 0,0 1 0,0-1 0,0 1 0,0-1 0,0 1 0,0-1 0,0 1 0,0-1 0,0 1 0,0-1 0,0 1 0,1-1 0,-1 1 0,0-1 0,1 0 0,1-1 0,0 0 0,0 0 0,1 0 0,0 0 0,-1 0 0,1 0 0,0 1 0,0-1 0,-1 1 0,1 0 0,0 0 0,6-1 0,55-14 0,1 3 0,94-8 0,-99 15 0,1451-92-2356,9 87-540,-1259 11 2800,-143 0 96,1067-6 0,-4-46 0,-1134 49 0,665-67-823,-615 55-1197</inkml:trace>
  <inkml:trace contextRef="#ctx0" brushRef="#br0" timeOffset="1611.88">318 696 24575,'25'-18'0,"23"-13"0,18-5 0,12 0 0,6 7 0,1 7 0,-7 8 0,-14 7 0,-17 7 0,-21 8 0,-25 2 0,-12 0-8191</inkml:trace>
  <inkml:trace contextRef="#ctx0" brushRef="#br0" timeOffset="1970.94">551 571 24575,'0'0'0,"0"0"0,0 0 0,-1-1 0,1 1 0,0 0 0,0 0 0,0 0 0,-1-1 0,1 1 0,0 0 0,0 0 0,-1 0 0,1 0 0,0 0 0,0-1 0,-1 1 0,1 0 0,0 0 0,0 0 0,-1 0 0,1 0 0,0 0 0,-1 0 0,1 0 0,0 0 0,0 0 0,-1 0 0,1 0 0,0 0 0,-1 0 0,1 0 0,0 0 0,0 1 0,-1-1 0,1 0 0,0 0 0,0 0 0,-1 0 0,1 1 0,0-1 0,0 0 0,0 0 0,-1 0 0,1 1 0,0-1 0,0 0 0,0 0 0,0 0 0,-1 1 0,1-1 0,0 0 0,0 1 0,0-1 0,0 0 0,0 0 0,0 1 0,0-1 0,-4 21 0,4-18 0,-6 66 0,7 116 0,-1-183 0,0 1 0,0-1 0,0 1 0,0-1 0,1 1 0,-1-1 0,1 1 0,0-1 0,-1 1 0,1-1 0,0 0 0,1 1 0,-1-1 0,0 0 0,1 0 0,-1 0 0,1 0 0,-1 0 0,1 0 0,0 0 0,0-1 0,0 1 0,0-1 0,0 1 0,0-1 0,1 0 0,-1 0 0,0 0 0,1 0 0,-1 0 0,1 0 0,-1-1 0,1 1 0,-1-1 0,1 0 0,-1 0 0,1 0 0,-1 0 0,1 0 0,-1 0 0,4-1 0,25-4 0,0-1 0,0-1 0,-1-2 0,0-1 0,35-17 0,-31 12 0,1 2 0,1 1 0,44-8 0,-77 19 0,0 1 0,0-1 0,0 1 0,1 0 0,-1 0 0,0 0 0,0 0 0,0 0 0,0 1 0,0 0 0,0-1 0,0 1 0,0 0 0,0 0 0,-1 1 0,1-1 0,0 1 0,0-1 0,3 4 0,-4-3 0,0 1 0,-1-1 0,1 0 0,-1 1 0,0-1 0,0 0 0,0 1 0,0-1 0,0 1 0,-1 0 0,1-1 0,-1 1 0,1 0 0,-1-1 0,0 1 0,0 0 0,0 0 0,-1-1 0,1 1 0,0 0 0,-1-1 0,-2 6 0,0 2 0,-1-1 0,0 1 0,0-1 0,-1 1 0,-1-1 0,1-1 0,-1 1 0,-1-1 0,-11 12 0,-7 3 0,-45 32 0,44-35 0,-34 32 0,51-40-1365</inkml:trace>
  <inkml:trace contextRef="#ctx0" brushRef="#br0" timeOffset="2340.62">1397 783 24575,'-18'11'0,"-6"11"0,1 4 0,8-1 0,11-5 0,8-6 0,9-5 0,4-5 0,1-6 0,-4-7 0,-4-1-8191</inkml:trace>
  <inkml:trace contextRef="#ctx0" brushRef="#br0" timeOffset="3605.41">1759 507 24575,'0'-1'0,"0"-1"0,1 1 0,-1-1 0,0 1 0,1-1 0,-1 1 0,1-1 0,0 1 0,-1-1 0,1 1 0,0-1 0,0 1 0,0 0 0,0 0 0,0-1 0,0 1 0,0 0 0,1 0 0,-1 0 0,3-1 0,31-15 0,-26 13 0,31-12 0,0 2 0,1 1 0,80-12 0,-118 24 0,0 1 0,1-1 0,-1 1 0,1 0 0,-1 0 0,1 0 0,-1 0 0,1 1 0,-1 0 0,0-1 0,1 1 0,-1 0 0,0 1 0,6 2 0,-7-3 0,-1 1 0,1-1 0,-1 1 0,0 0 0,1 0 0,-1-1 0,0 1 0,0 0 0,0 0 0,-1 0 0,1 0 0,0 0 0,-1 0 0,1 1 0,-1-1 0,0 0 0,1 0 0,-1 0 0,0 0 0,0 1 0,-1-1 0,1 0 0,0 0 0,-2 3 0,-32 143 0,20-97 0,-11 76 0,16 48-1365,10-150-5461</inkml:trace>
  <inkml:trace contextRef="#ctx0" brushRef="#br0" timeOffset="3967.66">1886 676 24575,'14'-14'0,"13"-9"0,15 0 0,11 4 0,5 5 0,3 4 0,-10 5-8191</inkml:trace>
  <inkml:trace contextRef="#ctx0" brushRef="#br0" timeOffset="4751.96">2394 507 24575,'1'-1'0,"0"0"0,0-1 0,0 1 0,0 0 0,0-1 0,0 1 0,0 0 0,1 0 0,-1 0 0,0 0 0,1 0 0,-1 0 0,1 1 0,-1-1 0,1 0 0,-1 1 0,1-1 0,-1 1 0,1 0 0,0-1 0,-1 1 0,3 0 0,1-2 0,41-9 0,57-6 0,26-7 0,-154 31 0,0-2 0,-1 0 0,-35 1 0,59-6 0,0 0 0,0 0 0,0 0 0,1 1 0,-1-1 0,0 1 0,0-1 0,0 1 0,1 0 0,-1 0 0,0 0 0,1 0 0,-1 0 0,0 0 0,1 0 0,0 0 0,-1 1 0,1-1 0,0 1 0,-1-1 0,1 1 0,0-1 0,0 1 0,0 0 0,1-1 0,-1 1 0,-1 3 0,-2 6 0,1 0 0,-1 0 0,-1 16 0,3-16 0,-3 18 0,1 1 0,1 0 0,1 32 0,2-60 0,-1 0 0,1 0 0,0 0 0,0 0 0,0 0 0,1 0 0,-1 0 0,0 0 0,1 0 0,0 0 0,-1 0 0,1-1 0,0 1 0,0 0 0,0 0 0,0-1 0,0 1 0,0 0 0,0-1 0,1 0 0,-1 1 0,1-1 0,-1 0 0,1 1 0,-1-1 0,1 0 0,0 0 0,-1 0 0,1 0 0,0-1 0,0 1 0,0 0 0,0-1 0,-1 1 0,1-1 0,0 0 0,0 0 0,0 1 0,0-1 0,0-1 0,0 1 0,0 0 0,0 0 0,0-1 0,0 1 0,0-1 0,1 0 0,13-4 0,-1-1 0,0 0 0,0-1 0,20-13 0,-26 15 0,23-13 0,-13 5 0,0 2 0,2 0 0,-1 1 0,1 2 0,33-10 0,-52 17 0,-1 1 0,1-1 0,0 1 0,0 0 0,0 0 0,0 0 0,-1 0 0,1 0 0,0 0 0,0 1 0,0-1 0,-1 0 0,1 1 0,0 0 0,-1-1 0,1 1 0,0 0 0,-1 0 0,1 0 0,-1 0 0,3 2 0,-2-1 0,-1 0 0,1 1 0,-1-1 0,0 0 0,1 1 0,-1-1 0,0 0 0,-1 1 0,1-1 0,0 1 0,-1 0 0,0-1 0,1 5 0,-1 3 0,0-1 0,-1 1 0,0 0 0,-1 0 0,0 0 0,-6 17 0,-5 1-195,-1 0 0,-1-1 0,-1 0 0,-2-1 0,0-1 0,-25 25 0,29-34-6631</inkml:trace>
  <inkml:trace contextRef="#ctx0" brushRef="#br0" timeOffset="6267.42">4827 548 24575,'-18'25'0,"-10"20"0,-6 12 0,-10 8 0,1-1 0,-1 0 0,0-3 0,4-9 0,6-10 0,8-11-8191</inkml:trace>
  <inkml:trace contextRef="#ctx0" brushRef="#br0" timeOffset="6268.42">4552 590 24575,'22'22'0,"17"18"0,10 16 0,3 9 0,1 6 0,-6-4 0,-10-12-8191</inkml:trace>
  <inkml:trace contextRef="#ctx0" brushRef="#br0" timeOffset="6678.01">5397 548 24575,'0'15'0,"0"15"0,0 13 0,0 11 0,-4 6 0,0 8 0,-1 3 0,2-4 0,0-5 0,1-11 0,5-12 0,1-15-8191</inkml:trace>
  <inkml:trace contextRef="#ctx0" brushRef="#br0" timeOffset="7053.41">5652 549 24575,'-9'35'0,"1"0"0,1 0 0,3 0 0,-2 47 0,6-67 0,0 0 0,1-1 0,1 1 0,0-1 0,1 1 0,1-1 0,0 0 0,1 0 0,0 0 0,1-1 0,0 0 0,1 0 0,10 13 0,-13-21 0,0 0 0,1 0 0,0 0 0,0-1 0,0 0 0,1 0 0,-1 0 0,1 0 0,0-1 0,10 4 0,-13-6 0,0 0 0,0 0 0,1 0 0,-1 0 0,0-1 0,1 1 0,-1-1 0,1 0 0,-1 0 0,0 0 0,1-1 0,-1 1 0,0-1 0,1 0 0,-1 0 0,0 0 0,0 0 0,0-1 0,0 1 0,0-1 0,0 0 0,5-3 0,-2-2 0,1 0 0,-1 0 0,-1 0 0,1 0 0,-1-1 0,-1 0 0,0 0 0,0-1 0,0 1 0,-1-1 0,0 0 0,1-9 0,3-13 0,-2 0 0,2-38 0,-6 42 0,-1 1 0,0-1 0,-2 1 0,-9-40 0,10 56 0,-2 1 0,1 0 0,-1 0 0,-1 0 0,1 0 0,-2 0 0,1 1 0,-1 0 0,0 0 0,-1 0 0,0 0 0,0 1 0,-1 0 0,0 0 0,-13-9 0,16 13-85,-1 1 0,1 0-1,0 0 1,-1 0 0,0 0-1,1 1 1,-1 0 0,0 0-1,0 0 1,0 1 0,1-1-1,-1 1 1,0 1 0,0-1-1,-8 2 1,-26 8-6741</inkml:trace>
  <inkml:trace contextRef="#ctx0" brushRef="#br0" timeOffset="7727.49">6204 359 24575,'14'-7'0,"13"-2"0,11-4 0,15 1 0,8-1 0,5-2 0,-8 1-8191</inkml:trace>
  <inkml:trace contextRef="#ctx0" brushRef="#br0" timeOffset="8105.22">6795 0 24575,'-23'28'0,"1"1"0,2 1 0,1 1 0,-30 65 0,39-74 0,2 1 0,0 0 0,2 1 0,1 0 0,0 0 0,2 0 0,1 0 0,1 31 0,1-44 0,2 0 0,-1 0 0,1 0 0,1-1 0,0 1 0,0-1 0,1 0 0,1 1 0,-1-2 0,2 1 0,-1-1 0,1 1 0,14 15 0,-14-19 0,1 0 0,-1 0 0,1-1 0,0 1 0,0-2 0,1 1 0,0-1 0,-1 0 0,1-1 0,0 0 0,1 0 0,-1 0 0,1-1 0,-1-1 0,1 1 0,-1-1 0,18-1 0,-20 0 0,0-1 0,0 0 0,1 0 0,-1 0 0,0-1 0,0 0 0,0 0 0,0 0 0,-1-1 0,1 0 0,-1 0 0,1-1 0,-1 1 0,0-1 0,0 0 0,-1 0 0,1-1 0,-1 0 0,0 1 0,0-1 0,-1-1 0,1 1 0,-1 0 0,0-1 0,-1 0 0,4-10 0,-4 10 0,0-1 0,0 0 0,-1 0 0,0 0 0,0 0 0,-1 0 0,0-1 0,0 1 0,0 0 0,-1 0 0,0 0 0,-1 0 0,0 0 0,0 0 0,0 1 0,-1-1 0,0 1 0,0-1 0,0 1 0,-1 0 0,0 0 0,-1 0 0,-5-6 0,1 4 11,0 1 0,0 0 0,-1 1 0,0 0 0,0 0 0,-1 1-1,1 0 1,-1 1 0,0 0 0,-21-4 0,26 7-73,1-1 0,-1 1 0,0 1 0,1-1 1,-1 1-1,0 0 0,1 0 0,-1 1 0,1 0 0,-1 0 0,1 0 0,-1 0 1,1 1-1,-1 0 0,1 0 0,0 1 0,0-1 0,0 1 0,0 0 0,1 0 1,-1 1-1,1-1 0,-8 10 0,0 8-6764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2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718 24575,'-5'-2'0,"-34"-20"0,29 8 0,10 14 0,0-1 0,0 1 0,0-1 0,1 1 0,-1-1 0,0 1 0,0-1 0,0 1 0,0-1 0,1 1 0,-1-1 0,0 1 0,1-1 0,-1 1 0,0 0 0,1-1 0,-1 1 0,0-1 0,1 1 0,-1 0 0,1-1 0,-1 1 0,0 0 0,1 0 0,-1-1 0,1 1 0,-1 0 0,1 0 0,-1 0 0,1 0 0,14-5 0,0 1 0,-1 1 0,1 1 0,0 0 0,25 0 0,2 0 0,231-22 0,-270 24 0,4-1 0,1 0 0,0 0 0,-1 1 0,1 0 0,0 0 0,12 3 0,-18-3 0,-1 1 0,1 0 0,0 0 0,-1-1 0,1 1 0,-1 0 0,1 0 0,-1 1 0,0-1 0,1 0 0,-1 0 0,0 1 0,0-1 0,0 0 0,0 1 0,0-1 0,0 1 0,0 0 0,-1-1 0,1 1 0,0 0 0,-1-1 0,0 1 0,1 0 0,-1 0 0,0-1 0,0 1 0,0 0 0,0 0 0,0-1 0,0 1 0,0 0 0,-1 3 0,-4 23 0,-1 0 0,-1-1 0,-16 41 0,-1 6 0,7-12-273,3 0 0,3 1 0,2 1 0,1 64 0,7-88-6553</inkml:trace>
  <inkml:trace contextRef="#ctx0" brushRef="#br0" timeOffset="394.22">224 1121 24575,'14'-18'0,"20"-6"0,21-2 0,20 3 0,19 2 0,7 4 0,-13 6-8191</inkml:trace>
  <inkml:trace contextRef="#ctx0" brushRef="#br0" timeOffset="395.22">1028 909 24575,'-7'8'0,"-6"5"0,-1 8 0,2 4 0,7 2 0,7-1 0,8-4 0,5-7 0,4-5 0,2-4 0,1-11 0,-2-12 0,-6-6 0,-5-3 0,-4 0 0,-6 3 0,-10 7 0,-4 5-8191</inkml:trace>
  <inkml:trace contextRef="#ctx0" brushRef="#br0" timeOffset="1085.48">1726 529 24575,'-41'59'0,"3"2"0,-31 68 0,53-96 0,2 1 0,2 0 0,0 1 0,3 1 0,-9 65 0,17-91 0,0 0 0,1-1 0,0 1 0,1-1 0,0 1 0,0-1 0,1 1 0,1-1 0,-1 0 0,7 15 0,-7-20 0,1 0 0,-1 0 0,1-1 0,-1 1 0,1-1 0,0 1 0,0-1 0,1 0 0,-1 0 0,1 0 0,-1 0 0,1-1 0,0 0 0,0 0 0,0 0 0,0 0 0,1 0 0,-1-1 0,0 0 0,1 0 0,-1 0 0,1 0 0,-1-1 0,7 1 0,-3-2 0,1 0 0,-1 0 0,1 0 0,-1-1 0,1 0 0,-1-1 0,0 0 0,0 0 0,0-1 0,-1 0 0,1 0 0,-1-1 0,0 1 0,11-12 0,-12 11 0,0 0 0,0-1 0,-1 0 0,0 0 0,0-1 0,-1 1 0,0-1 0,0 0 0,-1 0 0,1 0 0,-1-1 0,-1 1 0,0-1 0,0 1 0,0-1 0,0-10 0,-2 15 0,0 0 0,0 0 0,0 0 0,0-1 0,0 1 0,-1 0 0,0 0 0,0 0 0,0 0 0,0 0 0,0 0 0,0 0 0,-1 0 0,1 1 0,-1-1 0,0 0 0,0 1 0,-4-5 0,2 4 0,1 1 0,-1 0 0,1-1 0,-1 1 0,0 1 0,0-1 0,0 1 0,0-1 0,0 1 0,0 0 0,0 1 0,-8-1 0,1 0 0,1 1 0,-1 1 0,0 0 0,0 1 0,0 0 0,1 0 0,-1 1 0,1 0 0,0 1 0,-12 6 0,16-7-72,1 0 1,1-1-1,-1 1 0,0 1 0,1-1 0,-1 1 0,1 0 0,0 0 1,1 0-1,-1 0 0,1 1 0,-1 0 0,1-1 0,1 1 0,-1 0 1,1 0-1,0 1 0,-3 9 0,4 11-6754</inkml:trace>
  <inkml:trace contextRef="#ctx0" brushRef="#br0" timeOffset="1502.26">2233 677 24575,'-13'-7'0,"0"0"0,0 1 0,-1 0 0,0 1 0,0 1 0,-1 0 0,1 1 0,-28-3 0,36 6 0,0 0 0,0 0 0,-1 0 0,1 1 0,0 0 0,0 0 0,0 1 0,0 0 0,0 0 0,0 0 0,0 1 0,1-1 0,-1 2 0,1-1 0,0 0 0,0 1 0,0 0 0,0 0 0,1 1 0,0-1 0,-1 1 0,2 0 0,-5 7 0,3-6 0,1 1 0,1 0 0,-1 1 0,1-1 0,1 0 0,-1 1 0,1 0 0,1-1 0,-1 1 0,1 0 0,1 0 0,-1 0 0,2 14 0,1-12 0,0 0 0,1 1 0,0-1 0,0 0 0,1-1 0,0 1 0,1-1 0,0 1 0,8 10 0,5 2 0,1 0 0,1-1 0,0-1 0,2-1 0,0-1 0,41 25 0,18 9 0,-80-51 0,-1-1 0,1 0 0,0 0 0,-1 1 0,1-1 0,0 0 0,-1 1 0,1-1 0,-1 1 0,1-1 0,-1 1 0,1-1 0,-1 1 0,0-1 0,1 1 0,-1-1 0,1 1 0,-1-1 0,0 1 0,0 0 0,1-1 0,-1 1 0,0 0 0,0-1 0,0 1 0,0 0 0,1-1 0,-1 1 0,0 0 0,0-1 0,-1 1 0,1 0 0,-1 0 0,0 0 0,0 0 0,0-1 0,0 1 0,-1 0 0,1-1 0,0 1 0,0-1 0,-1 0 0,1 1 0,0-1 0,-1 0 0,1 0 0,-2 0 0,-53-2 0,47 1 0,-1-1 0,1 0 0,0-1 0,0 0 0,0 0 0,1-1 0,-1 0 0,-12-9 0,17 11 0,1 0 0,0 0 0,0-1 0,1 0 0,-1 1 0,1-1 0,-1 0 0,1 0 0,0-1 0,0 1 0,0 0 0,0-1 0,1 1 0,-1-1 0,1 1 0,0-1 0,0 0 0,0 1 0,1-1 0,-1 0 0,1 0 0,0 0 0,0 0 0,1-4 0,1-3 0,1 1 0,1-1 0,0 1 0,0 0 0,1 0 0,0 1 0,1 0 0,0-1 0,1 2 0,-1-1 0,2 1 0,9-9 0,7-6 0,1 1 0,48-31 0,-55 42-455,0 0 0,37-15 0,-22 15-6371</inkml:trace>
  <inkml:trace contextRef="#ctx0" brushRef="#br0" timeOffset="2135.86">2595 761 24575,'0'-1'0,"-1"-1"0,1 1 0,0-1 0,-1 1 0,1-1 0,0 0 0,0 1 0,0-1 0,1 1 0,-1-1 0,0 1 0,1-1 0,-1 0 0,0 1 0,1-1 0,0 1 0,-1 0 0,1-1 0,0 1 0,0 0 0,0-1 0,0 1 0,0 0 0,0 0 0,0 0 0,0 0 0,0 0 0,1 0 0,-1 0 0,2-1 0,44-25 0,-36 21 0,1 1 0,0 0 0,0 1 0,17-3 0,-27 7 0,0-1 0,0 1 0,0-1 0,1 1 0,-1 0 0,0 0 0,0 0 0,1 0 0,-1 0 0,0 0 0,0 1 0,0-1 0,0 1 0,1 0 0,-1-1 0,0 1 0,0 0 0,0 0 0,0 0 0,-1 1 0,1-1 0,0 0 0,0 1 0,-1-1 0,1 1 0,-1-1 0,1 1 0,-1 0 0,0 0 0,0 0 0,1-1 0,-1 1 0,0 3 0,2 5 0,-1-1 0,0 1 0,-1 0 0,0 0 0,-1 0 0,0 0 0,-1 0 0,-2 13 0,-20 84 0,12-65 0,4-9-119,-10 38-504,-7 77 0,22-120-6203</inkml:trace>
  <inkml:trace contextRef="#ctx0" brushRef="#br0" timeOffset="2525.95">2722 930 24575,'22'-18'0,"17"-6"0,14 1 0,7 1 0,-5 5-8191</inkml:trace>
  <inkml:trace contextRef="#ctx0" brushRef="#br0" timeOffset="2917.78">3230 633 24575,'0'0'0,"0"0"0,0 0 0,0 0 0,-1 0 0,1-1 0,0 1 0,0 0 0,0 0 0,0 0 0,0 0 0,-1 0 0,1 0 0,0 0 0,0 0 0,0 0 0,-1 0 0,1-1 0,0 1 0,0 0 0,0 0 0,0 0 0,-1 0 0,1 0 0,0 0 0,0 0 0,0 0 0,-1 1 0,1-1 0,0 0 0,0 0 0,0 0 0,0 0 0,-1 0 0,1 0 0,0 0 0,0 0 0,0 0 0,0 0 0,0 1 0,-1-1 0,1 0 0,0 0 0,-5 11 0,1 13 0,1-4 0,2 0 0,0-1 0,2 1 0,4 35 0,-4-50 0,0 1 0,0 0 0,0-1 0,1 1 0,0-1 0,0 0 0,0 0 0,1 0 0,0 0 0,0 0 0,0 0 0,0-1 0,1 1 0,0-1 0,0 0 0,0 0 0,0 0 0,1-1 0,0 1 0,-1-1 0,7 3 0,-8-5 0,0 0 0,-1 0 0,1-1 0,0 1 0,0 0 0,-1-1 0,1 0 0,0 0 0,0 0 0,0 0 0,0 0 0,-1 0 0,1-1 0,0 1 0,0-1 0,4-2 0,-2 1 0,-1-1 0,1 1 0,-1-1 0,1-1 0,-1 1 0,0 0 0,0-1 0,4-6 0,4-5 0,-1-1 0,-1 0 0,15-32 0,-14 21 0,11-35 0,-13 34 0,-5 22 0,-3 17 0,-3 20 0,-14 84-61,-5 41 224,20-129-529,0 1-1,1-1 0,7 44 0,1-32-6459</inkml:trace>
  <inkml:trace contextRef="#ctx0" brushRef="#br0" timeOffset="2918.78">4055 718 24575,'-18'33'0,"-10"17"0,-3 11 0,0 3 0,5-2 0,3-9 0,7-9 0,4-13-8191</inkml:trace>
  <inkml:trace contextRef="#ctx0" brushRef="#br0" timeOffset="3323.02">3865 781 24575,'4'8'0,"7"12"0,7 11 0,10 10 0,8 6 0,5 2 0,0 0 0,-1-5 0,0-6 0,-6-10-8191</inkml:trace>
  <inkml:trace contextRef="#ctx0" brushRef="#br0" timeOffset="3324.02">4479 612 24575,'-7'25'0,"-3"20"0,1 16 0,1 8 0,3 4 0,2-1 0,1-4 0,1-7 0,1-14-8191</inkml:trace>
  <inkml:trace contextRef="#ctx0" brushRef="#br0" timeOffset="3724.06">4689 676 24575,'-1'7'0,"-5"37"0,-2 70 0,8-102 0,0-1 0,1 0 0,1 0 0,-1 1 0,2-1 0,-1 0 0,2-1 0,-1 1 0,2-1 0,-1 1 0,11 15 0,-13-22 0,1 0 0,0-1 0,0 1 0,0-1 0,0 0 0,0 0 0,1 0 0,-1-1 0,1 1 0,0-1 0,0 0 0,0 0 0,0 0 0,0-1 0,0 1 0,0-1 0,1 0 0,-1 0 0,0 0 0,1-1 0,-1 1 0,1-1 0,-1 0 0,0-1 0,7 0 0,-4-1 0,-1 0 0,0 0 0,0 0 0,0-1 0,-1 0 0,1 0 0,0 0 0,-1-1 0,0 0 0,0 0 0,0 0 0,0 0 0,-1-1 0,0 0 0,0 0 0,7-11 0,-5 3 0,0 0 0,0 0 0,-2 0 0,1-1 0,-2 0 0,0 0 0,0 0 0,-2-1 0,1 1 0,-2 0 0,0-1 0,-1 1 0,-3-19 0,3 25 0,-1 0 0,0 0 0,-1 0 0,0 0 0,0 0 0,0 0 0,-1 1 0,0 0 0,-1 0 0,-8-11 0,9 14 0,-1-1 0,1 1 0,-1 1 0,0-1 0,0 1 0,0 0 0,0 0 0,0 0 0,-1 1 0,1 0 0,-1 0 0,0 0 0,0 0 0,0 1 0,0 0 0,-7 0 0,-19 4-1365,7 5-5461</inkml:trace>
  <inkml:trace contextRef="#ctx0" brushRef="#br0" timeOffset="4089.2">5262 298 24575,'14'-3'0,"16"-2"0,17 0 0,12-3 0,2 1 0,-9 1-8191</inkml:trace>
  <inkml:trace contextRef="#ctx0" brushRef="#br0" timeOffset="4481.22">5790 0 24575,'-3'21'0,"-12"121"0,14-126 0,1 1 0,0 0 0,2 0 0,0-1 0,1 1 0,5 18 0,-6-29 0,0-1 0,0 0 0,0 0 0,1-1 0,0 1 0,0 0 0,0-1 0,0 0 0,1 1 0,-1-1 0,1-1 0,0 1 0,0 0 0,1-1 0,8 5 0,-10-6 0,1-1 0,-1 1 0,1-1 0,0 0 0,-1-1 0,1 1 0,0 0 0,-1-1 0,1 0 0,0 0 0,0 0 0,-1-1 0,1 1 0,0-1 0,0 0 0,-1 0 0,1 0 0,-1 0 0,1-1 0,-1 1 0,0-1 0,1 0 0,3-3 0,4-3 0,-2-1 0,1 1 0,-1-1 0,-1-1 0,0 0 0,0 0 0,8-16 0,40-83 0,-42 80 0,-14 27 0,1 1 0,-1 0 0,0 0 0,1-1 0,-1 1 0,1 0 0,-1 0 0,1-1 0,0 1 0,0 0 0,-1 0 0,1 0 0,0 0 0,0 0 0,0 0 0,0 0 0,0 0 0,3-1 0,-4 5 0,0 0 0,1 0 0,-1 0 0,0 0 0,-1 0 0,1 0 0,0 0 0,-2 5 0,-99 494-1365,71-390-5461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1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24575,'0'-3'0,"11"-6"0,18 0 0,18 1 0,20 2 0,12 2 0,0 1 0,-6 2 0,-16 1-8191</inkml:trace>
  <inkml:trace contextRef="#ctx0" brushRef="#br0" timeOffset="389.37">127 235 24575,'22'-7'0,"28"-2"0,28-4 0,21-3 0,-5 2-819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00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9 24575,'0'2'0,"-1"-1"0,1 1 0,-1-1 0,1 1 0,0-1 0,0 1 0,0-1 0,0 1 0,0 0 0,0-1 0,0 1 0,1-1 0,-1 1 0,1-1 0,-1 1 0,1-1 0,-1 0 0,1 1 0,0-1 0,-1 0 0,1 1 0,2 1 0,23 27 0,-24-29 0,16 14 0,2 0 0,0-1 0,0-1 0,2-1 0,-1-1 0,42 14 0,-16-5 0,-44-19 0,1 1 0,-1 0 0,1-1 0,-1 1 0,0 0 0,0 0 0,0 1 0,0-1 0,-1 1 0,5 4 0,-7-6 0,1 0 0,0 1 0,-1-1 0,1 0 0,-1 1 0,0-1 0,1 1 0,-1-1 0,0 1 0,0-1 0,0 1 0,0-1 0,0 1 0,0-1 0,0 1 0,-1-1 0,1 1 0,0-1 0,-1 1 0,1-1 0,-1 0 0,0 1 0,1-1 0,-1 0 0,0 0 0,0 1 0,0-1 0,-1 1 0,-15 20 0,-2-1 0,0-2 0,-29 25 0,-70 46 0,97-74 0,-18 11-1365,8-7-5461</inkml:trace>
  <inkml:trace contextRef="#ctx0" brushRef="#br0" timeOffset="413.74">733 171 24575,'-61'233'0,"9"-37"0,50-187 0,0 0 0,0 0 0,1 0 0,1 0 0,0 10 0,0-17 0,0 0 0,0-1 0,0 1 0,0-1 0,1 1 0,-1-1 0,0 1 0,1-1 0,0 1 0,-1-1 0,1 1 0,0-1 0,0 0 0,0 1 0,0-1 0,0 0 0,0 0 0,0 0 0,0 0 0,0 0 0,0 0 0,1 0 0,-1 0 0,0 0 0,1 0 0,-1-1 0,1 1 0,-1-1 0,1 1 0,-1-1 0,1 1 0,-1-1 0,1 0 0,-1 0 0,1 0 0,0 0 0,1 0 0,5-1 0,-1 0 0,1 0 0,0-1 0,-1 0 0,1 0 0,-1-1 0,9-4 0,52-30 0,-34 18 0,79-45-1365,-64 34-5461</inkml:trace>
  <inkml:trace contextRef="#ctx0" brushRef="#br0" timeOffset="814.51">1242 148 24575,'-4'11'0,"-4"14"0,-2 14 0,-2 11 0,1 12 0,2 5 0,3 3 0,2-4 0,6-9 0,2-11 0,4-9 0,5-12 0,3-9 0,3-8 0,-2-5-8191</inkml:trace>
  <inkml:trace contextRef="#ctx0" brushRef="#br0" timeOffset="1246.58">1601 233 24575,'-16'23'0,"1"-1"0,0 2 0,2 0 0,1 1 0,1 0 0,-8 28 0,5-7 0,2 1 0,-8 74 0,19-109 0,0 0 0,0 0 0,1 0 0,1 12 0,-1-24 0,0 1 0,0-1 0,0 0 0,0 0 0,0 0 0,0 1 0,0-1 0,0 0 0,0 0 0,0 1 0,0-1 0,0 0 0,0 0 0,0 1 0,0-1 0,0 0 0,0 0 0,0 1 0,0-1 0,0 0 0,0 0 0,0 0 0,0 1 0,0-1 0,1 0 0,-1 0 0,0 0 0,0 1 0,0-1 0,0 0 0,1 0 0,-1 0 0,0 0 0,0 1 0,0-1 0,1 0 0,-1 0 0,0 0 0,0 0 0,0 0 0,1 0 0,-1 0 0,0 0 0,0 0 0,1 0 0,-1 0 0,0 0 0,0 0 0,1 0 0,-1 0 0,0 0 0,9-15 0,3-25 0,-5-3 0,2-73 0,-6 67 0,-3 45 0,1 0 0,-1 0 0,1 0 0,0-1 0,0 1 0,0 0 0,0 0 0,1 1 0,0-1 0,0 0 0,0 0 0,0 1 0,0-1 0,1 1 0,0 0 0,-1 0 0,1 0 0,0 0 0,1 0 0,-1 1 0,0-1 0,1 1 0,4-2 0,7-3 0,0 2 0,0 0 0,1 1 0,29-5 0,-31 7 0,-1 0 0,1-1 0,-1-1 0,0 0 0,0-1 0,16-8 0,-28 13 0,-1-1 0,1 1 0,0-1 0,-1 1 0,1 0 0,0-1 0,-1 1 0,1-1 0,0 1 0,0 0 0,-1 0 0,1-1 0,0 1 0,0 0 0,0 0 0,-1 0 0,1 0 0,0 0 0,0 0 0,0 0 0,-1 0 0,1 0 0,0 1 0,1-1 0,-2 1 0,1 0 0,-1-1 0,1 1 0,-1 0 0,1 0 0,-1-1 0,1 1 0,-1 0 0,0 0 0,0 0 0,1 0 0,-1 0 0,0-1 0,0 1 0,0 0 0,0 0 0,0 0 0,0 1 0,-11 56 0,7-39 0,-7 34 0,-22 169 0,32-189-1365,4-9-5461</inkml:trace>
  <inkml:trace contextRef="#ctx0" brushRef="#br0" timeOffset="1659.94">1876 529 24575,'-4'5'0,"0"0"0,0 1 0,1-1 0,0 1 0,0-1 0,0 1 0,1 0 0,0 0 0,0 0 0,0 0 0,0 8 0,-1 8 0,-2 40 0,6-55 0,-1 0 0,1-1 0,0 1 0,0 0 0,1-1 0,0 1 0,0-1 0,0 1 0,5 6 0,-7-11 0,1-1 0,0 1 0,0-1 0,-1 0 0,1 1 0,0-1 0,0 0 0,0 0 0,0 0 0,1 0 0,-1 0 0,0 0 0,0 0 0,1 0 0,-1 0 0,1 0 0,-1-1 0,0 1 0,1-1 0,-1 1 0,1-1 0,0 1 0,-1-1 0,1 0 0,-1 0 0,1 0 0,-1 0 0,1 0 0,0 0 0,-1 0 0,1 0 0,-1-1 0,1 1 0,-1-1 0,1 1 0,-1-1 0,1 1 0,-1-1 0,1 0 0,-1 0 0,0 0 0,0 0 0,1 0 0,1-2 0,1-1 0,0 0 0,0-1 0,0 0 0,-1 0 0,0 0 0,0 0 0,0-1 0,0 1 0,-1-1 0,0 0 0,0 1 0,-1-1 0,1 0 0,0-9 0,0 1 0,-1 1 0,-1-1 0,1 0 0,-2 1 0,-3-20 0,3 25-76,-1 1 1,1-1-1,-2 0 0,1 1 0,-1 0 0,0-1 0,0 1 0,-1 0 1,0 1-1,-1-1 0,1 1 0,-1 0 0,0 0 0,-1 0 1,1 0-1,-1 1 0,-13-8 0,-5 0-6750</inkml:trace>
  <inkml:trace contextRef="#ctx0" brushRef="#br0" timeOffset="2061.6">2362 106 24575,'0'22'0,"0"21"0,0 18 0,-4 16 0,-4 14 0,-8 5 0,-9 5 0,-7-5 0,-9-7 0,-12-12 0,-8-15 0,7-19-8191</inkml:trace>
  <inkml:trace contextRef="#ctx0" brushRef="#br0" timeOffset="3076.51">2743 678 24575,'4'-3'0</inkml:trace>
  <inkml:trace contextRef="#ctx0" brushRef="#br0" timeOffset="3622.48">2913 0 24575,'14'25'0,"9"23"0,0 25 0,-4 25 0,-4 25 0,-13 20 0,-18 15 0,-20 9 0,-21 5 0,-21-2 0,-20-11 0,-20-15 0,-15-18 0,15-3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8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 127 24575,'-1'33'0,"-2"0"0,-1 0 0,-1 0 0,-2-1 0,-15 43 0,-2-10 0,-48 93 0,69-153 0,0 0 0,0 1 0,1-1 0,-1 1 0,-2 11 0,5-16 0,0 1 0,-1-1 0,1 0 0,0 0 0,0 1 0,0-1 0,0 0 0,0 0 0,1 1 0,-1-1 0,0 0 0,1 0 0,-1 0 0,0 0 0,1 1 0,0-1 0,-1 0 0,1 0 0,-1 0 0,1 0 0,0 0 0,0 0 0,0 0 0,0-1 0,0 1 0,-1 0 0,1 0 0,1-1 0,-1 1 0,1 0 0,6 2 0,0 0 0,0-1 0,0 0 0,0 0 0,0-1 0,0 0 0,0 0 0,0-1 0,16-1 0,9-3 0,35-8 0,-46 7 0,9-2-682,50-17-1,-33 5-6143</inkml:trace>
  <inkml:trace contextRef="#ctx0" brushRef="#br0" timeOffset="349.97">856 0 24575,'-14'15'0,"-13"15"0,-8 17 0,-9 18 0,-5 13 0,3 11 0,6 9 0,9 1 0,10-1 0,9-7 0,9-7 0,17-16 0,13-14 0,13-18 0,10-14 0,7-14 0,-5-10-8191</inkml:trace>
  <inkml:trace contextRef="#ctx0" brushRef="#br0" timeOffset="754.45">1047 213 24575,'-27'130'0,"-13"190"0,37-295 0,3-8 0,-2 0 0,0-1 0,-1 1 0,-10 30 0,13-47 0,0 0 0,0 1 0,0-1 0,0 0 0,0 0 0,-1 1 0,1-1 0,0 0 0,0 0 0,0 0 0,0 1 0,0-1 0,0 0 0,0 0 0,0 0 0,-1 1 0,1-1 0,0 0 0,0 0 0,0 0 0,0 0 0,0 1 0,-1-1 0,1 0 0,0 0 0,0 0 0,0 0 0,-1 0 0,1 0 0,0 0 0,0 1 0,-1-1 0,1 0 0,0 0 0,0 0 0,0 0 0,-1 0 0,1 0 0,0 0 0,0 0 0,-1 0 0,1 0 0,0-1 0,0 1 0,-1 0 0,-6-12 0,-1-19 0,5 16 0,1 1 0,1 0 0,0-1 0,1 1 0,0-1 0,1 1 0,1 0 0,1-1 0,0 1 0,5-16 0,-4 20 0,1-1 0,0 1 0,1 0 0,0 0 0,0 1 0,1-1 0,0 2 0,1-1 0,0 1 0,0 0 0,1 0 0,0 1 0,15-9 0,8-2 0,2 1 0,38-13 0,-42 19 0,0-2 0,-1-1 0,38-24 0,-64 36 0,1-1 0,-1 1 0,0-1 0,0 0 0,0 0 0,0 0 0,0 0 0,-1 0 0,0 0 0,1-1 0,-1 1 0,0-1 0,-1 0 0,1 0 0,-1 1 0,2-7 0,-4-1 0,-6 12 0,-10 18 0,7 0 0,1 2 0,0-1 0,2 1 0,0 0 0,2 1 0,-6 41 0,4-4 0,3 81 0,4-129-195,0 0 0,1 0 0,1 0 0,0 0 0,0 0 0,6 16 0,7 3-6631</inkml:trace>
  <inkml:trace contextRef="#ctx0" brushRef="#br0" timeOffset="1112.56">1641 571 24575,'-11'-1'0,"-1"0"0,1 1 0,-1 0 0,1 1 0,-1 0 0,1 1 0,0 0 0,0 1 0,-21 8 0,28-10 0,-1 1 0,1 0 0,0 0 0,-1 1 0,1-1 0,0 1 0,1 0 0,-1 0 0,0 0 0,1 1 0,0-1 0,-1 1 0,2 0 0,-1 0 0,0 0 0,1 0 0,-1 0 0,1 1 0,1-1 0,-1 1 0,0-1 0,1 1 0,0 0 0,0-1 0,0 10 0,1-12 0,0-1 0,0 1 0,0 0 0,0 0 0,1 0 0,-1 0 0,0-1 0,1 1 0,-1 0 0,1-1 0,0 1 0,0 0 0,0-1 0,0 1 0,0-1 0,0 1 0,0-1 0,0 1 0,0-1 0,1 0 0,-1 0 0,0 1 0,1-1 0,-1 0 0,1 0 0,0 0 0,-1-1 0,1 1 0,0 0 0,-1-1 0,1 1 0,0-1 0,0 1 0,0-1 0,2 0 0,1 0 0,1 1 0,-1-2 0,0 1 0,0-1 0,0 1 0,0-1 0,0-1 0,0 1 0,0-1 0,0 0 0,7-4 0,0-3 0,0 0 0,0-1 0,-1-1 0,0 0 0,-1 0 0,0-1 0,15-25 0,4-3 0,-29 40 0,0 0 0,0-1 0,0 1 0,0 0 0,0-1 0,0 1 0,1 0 0,-1 0 0,0-1 0,0 1 0,0 0 0,1 0 0,-1-1 0,0 1 0,0 0 0,1 0 0,-1 0 0,0-1 0,0 1 0,1 0 0,-1 0 0,0 0 0,1 0 0,-1 0 0,0 0 0,1-1 0,-1 1 0,0 0 0,1 0 0,-1 0 0,0 0 0,1 0 0,-1 0 0,0 0 0,1 1 0,-1-1 0,0 0 0,0 0 0,1 0 0,-1 0 0,0 0 0,1 0 0,-1 1 0,0-1 0,0 0 0,1 0 0,-1 0 0,0 1 0,0-1 0,1 0 0,-1 0 0,0 1 0,0-1 0,0 0 0,1 0 0,-1 1 0,0-1 0,0 0 0,0 1 0,0-1 0,0 0 0,0 1 0,0-1 0,0 0 0,0 1 0,0-1 0,0 1 0,5 31 0,-4-20 0,0-5-85,0 0 0,1 0-1,-1 0 1,2 0 0,-1 0-1,1-1 1,0 1 0,0-1-1,0 0 1,1 0 0,0 0-1,0 0 1,1-1 0,0 1-1,7 5 1,9 3-6741</inkml:trace>
  <inkml:trace contextRef="#ctx0" brushRef="#br0" timeOffset="1485.13">1978 235 24575,'4'29'0,"0"24"0,1 17 0,-1 14 0,-2 9 0,0 1 0,-5-3 0,-5-11 0,-5-11 0,-8-14 0,-3-13 0,-1-14 0,3-18 0,5-11-819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4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127 24575,'-24'6'0,"1"2"0,0 0 0,0 1 0,1 1 0,-32 20 0,45-25 0,1 1 0,0 0 0,0 1 0,1-1 0,-1 1 0,2 1 0,-1 0 0,1 0 0,0 0 0,0 0 0,1 1 0,1 0 0,-1 0 0,1 1 0,-5 18 0,8-25 0,1 0 0,-1 0 0,1 0 0,0 0 0,-1 0 0,2 0 0,-1 1 0,0-1 0,0 0 0,1 0 0,0 0 0,0 0 0,0 0 0,0 0 0,0 0 0,0-1 0,1 1 0,-1 0 0,1-1 0,0 1 0,0-1 0,0 1 0,0-1 0,0 0 0,1 0 0,-1 0 0,0 0 0,5 2 0,-4-2 0,0-1 0,1 1 0,-1-1 0,1 0 0,0 0 0,-1 0 0,1 0 0,0-1 0,0 0 0,0 1 0,-1-1 0,1-1 0,0 1 0,0 0 0,-1-1 0,1 0 0,0 0 0,-1 0 0,1 0 0,-1-1 0,1 0 0,-1 1 0,5-4 0,-5 2 0,1 1 0,-1-1 0,1 0 0,-1-1 0,0 1 0,0 0 0,0-1 0,-1 0 0,1 0 0,-1 0 0,0 0 0,0 0 0,0 0 0,-1 0 0,1-1 0,-1 1 0,0 0 0,-1-1 0,1 1 0,-1-1 0,1 0 0,-1 1 0,-1-1 0,1 1 0,-1-1 0,1 1 0,-1-1 0,-1 1 0,1 0 0,-1-1 0,1 1 0,-1 0 0,0 0 0,-1 0 0,1 0 0,-1 1 0,0-1 0,0 0 0,0 1 0,0 0 0,0 0 0,-1 0 0,1 0 0,-1 1 0,-8-5 0,12 7 0,1 0 0,-1 0 0,0 0 0,0 0 0,0 0 0,0 0 0,0 0 0,0 0 0,0 0 0,0-1 0,1 1 0,-1 0 0,0 0 0,0 0 0,0 0 0,0 0 0,0 0 0,0 0 0,0 0 0,0 0 0,0 0 0,0-1 0,0 1 0,0 0 0,0 0 0,0 0 0,0 0 0,1 0 0,-1 0 0,0 0 0,0 0 0,0-1 0,0 1 0,0 0 0,0 0 0,0 0 0,-1 0 0,1 0 0,0 0 0,0 0 0,0-1 0,0 1 0,0 0 0,0 0 0,0 0 0,0 0 0,0 0 0,0 0 0,0 0 0,23-2 0,31 2 0,-54 0 0,114-6 0,-41 0 0,-71 6 0,0 0 0,0 0 0,1 0 0,-1 0 0,0 0 0,0 1 0,0-1 0,0 1 0,1 0 0,-1 0 0,0 0 0,0 0 0,0 0 0,-1 0 0,1 0 0,0 0 0,0 1 0,-1-1 0,1 1 0,-1 0 0,1-1 0,-1 1 0,1 0 0,-1 0 0,0 0 0,0 0 0,0 0 0,0 0 0,1 3 0,1 6 0,-1 0 0,1 1 0,-2-1 0,1 18 0,-1-18 0,5 145 0,-7 0 0,-38 282 0,31-385-682,-24 92-1,19-109-6143</inkml:trace>
  <inkml:trace contextRef="#ctx0" brushRef="#br0" timeOffset="653.71">489 360 24575,'3'-1'0,"-1"0"0,1 0 0,0 0 0,-1 0 0,1 1 0,0-1 0,0 1 0,-1-1 0,1 1 0,0 0 0,0 0 0,0 0 0,0 1 0,-1-1 0,1 1 0,0-1 0,0 1 0,-1 0 0,1 0 0,0 0 0,-1 0 0,1 1 0,-1-1 0,0 1 0,1 0 0,-1-1 0,0 1 0,0 0 0,0 0 0,0 0 0,0 1 0,-1-1 0,1 0 0,-1 1 0,3 3 0,0 2 0,0 0 0,0 0 0,-1 0 0,0 1 0,0 0 0,-1-1 0,0 1 0,0 0 0,-1 0 0,0 11 0,-2-12 0,0-1 0,0 1 0,-1 0 0,0-1 0,-1 1 0,1-1 0,-1 0 0,-1 0 0,1 0 0,-1 0 0,-1-1 0,1 1 0,-1-1 0,0 0 0,0-1 0,-1 1 0,0-1 0,0 0 0,0 0 0,0-1 0,-1 0 0,-12 6 0,18-9 0,0-1 0,0 1 0,0-1 0,-1 1 0,1-1 0,0 0 0,0 1 0,-1-1 0,1 0 0,0 0 0,-1 0 0,1 0 0,0 0 0,0 0 0,-1 0 0,1-1 0,0 1 0,-1 0 0,1-1 0,0 1 0,0-1 0,0 1 0,-1-1 0,1 0 0,0 1 0,0-1 0,0 0 0,0 0 0,0 0 0,0 0 0,1 0 0,-3-1 0,2-1 0,0 1 0,1 0 0,-1-1 0,1 1 0,-1 0 0,1-1 0,-1 1 0,1 0 0,0-1 0,0 1 0,1-1 0,-1 1 0,0-1 0,1 1 0,-1 0 0,1-1 0,1-2 0,3-7 0,1 0 0,1 0 0,0 1 0,1 0 0,0 0 0,0 1 0,1 0 0,0 0 0,12-8 0,-2 2 0,0 1 0,1 1 0,1 1 0,24-11 0,-42 23 0,6-4 0,-1 1 0,1 1 0,0 0 0,14-4 0,-21 7 0,0-1 0,-1 1 0,1 0 0,0 0 0,-1 0 0,1 0 0,0 0 0,0 0 0,-1 0 0,1 1 0,0-1 0,-1 0 0,1 1 0,0-1 0,-1 1 0,1 0 0,-1 0 0,1 0 0,-1-1 0,1 1 0,-1 0 0,0 1 0,0-1 0,1 0 0,-1 0 0,0 1 0,0-1 0,0 0 0,0 1 0,0-1 0,0 1 0,0 1 0,2 6 0,-1 0 0,0 0 0,0-1 0,-1 1 0,0 0 0,0 1 0,-1 9 0,-9 69 0,6-66 0,-57 359 0,59-370 0,1-7 0,-1 0 0,1 0 0,-1-1 0,1 1 0,-1 0 0,0 0 0,-1-1 0,1 1 0,-3 3 0,3-8 0,0-1 0,0 0 0,0 0 0,0 0 0,1 0 0,-1 0 0,1 0 0,-1-1 0,1 1 0,0 0 0,-1-3 0,-2-52 0,1 0 0,11-90 0,-6 120 0,1 0 0,2 1 0,1 0 0,1 0 0,1 0 0,1 1 0,23-40 0,-25 53 0,0 0 0,0 1 0,19-18 0,-24 25 0,1 1 0,-1 0 0,1 0 0,0 0 0,0 0 0,0 1 0,0 0 0,0 0 0,1 0 0,-1 0 0,0 0 0,1 1 0,-1 0 0,9-1 0,-11 2 0,-1 0 0,1 0 0,0 0 0,-1 0 0,1 0 0,-1 0 0,1 1 0,0-1 0,-1 1 0,1-1 0,-1 1 0,1 0 0,-1-1 0,1 1 0,-1 0 0,0 0 0,1 0 0,-1 0 0,0 0 0,0 1 0,0-1 0,0 0 0,0 0 0,0 1 0,0-1 0,0 0 0,0 1 0,-1-1 0,1 1 0,0 0 0,-1-1 0,0 1 0,1-1 0,-1 1 0,0 0 0,0-1 0,0 1 0,0-1 0,0 1 0,0 0 0,-1 2 0,1 4 0,-2 0 0,1-1 0,-1 1 0,0 0 0,-1-1 0,0 0 0,-5 9 0,1-2-151,-2-1-1,1-1 0,-2 0 0,0 0 1,0 0-1,-1-2 0,-1 1 1,-24 16-1,26-22-6674</inkml:trace>
  <inkml:trace contextRef="#ctx0" brushRef="#br0" timeOffset="1434.53">1167 319 24575,'-24'40'0,"7"-15"0,2 1 0,0 1 0,2 0 0,1 1 0,-12 41 0,23-67 0,0 0 0,1 0 0,0 1 0,-1-1 0,1 0 0,0 0 0,0 0 0,0 0 0,0 0 0,1 0 0,-1 0 0,0 0 0,1 0 0,0 1 0,-1-2 0,1 1 0,0 0 0,0 0 0,0 0 0,0 0 0,3 2 0,-3-3 0,1 0 0,-1 0 0,1 0 0,-1 0 0,1-1 0,0 1 0,-1-1 0,1 1 0,0-1 0,-1 1 0,1-1 0,0 0 0,0 0 0,-1 0 0,1 0 0,0 0 0,0 0 0,-1-1 0,1 1 0,0-1 0,0 1 0,-1-1 0,1 1 0,-1-1 0,4-2 0,3-1 0,0-1 0,0-1 0,-1 1 0,0-1 0,0-1 0,0 1 0,-1-1 0,1-1 0,-2 1 0,1-1 0,-1 0 0,0 0 0,4-10 0,-7 14 0,0 0 0,-1 0 0,1 0 0,-1 0 0,1 0 0,-1-1 0,-1 1 0,1 0 0,0-1 0,-1 1 0,0 0 0,0 0 0,0-1 0,-1 1 0,0 0 0,1-1 0,-1 1 0,-1 0 0,1 0 0,-1 0 0,1 0 0,-1 0 0,0 0 0,-1 0 0,1 1 0,-1-1 0,1 1 0,-1 0 0,0 0 0,-6-5 0,8 7 0,-1-1 0,0 1 0,0 0 0,0-1 0,0 1 0,0 0 0,0 0 0,0 0 0,-1 1 0,1-1 0,0 0 0,0 1 0,-1 0 0,1-1 0,0 1 0,-1 0 0,1 0 0,0 0 0,-5 1 0,8 0 0,0 0 0,0 0 0,0-1 0,0 1 0,0 0 0,0-1 0,1 1 0,-1-1 0,0 1 0,0-1 0,0 0 0,0 0 0,1 1 0,0-1 0,18 3 0,0-1 0,1 0 0,-1-2 0,0 0 0,0-1 0,0-2 0,0 0 0,0 0 0,0-2 0,-1-1 0,0 0 0,31-16 0,-33 8 0,-17 13 0,0 1 0,0 0 0,0-1 0,0 1 0,0 0 0,1-1 0,-1 1 0,0-1 0,0 1 0,0 0 0,0-1 0,0 1 0,0-1 0,0 1 0,-1 0 0,1-1 0,0 1 0,0 0 0,0-1 0,0 1 0,0-1 0,0 1 0,-1 0 0,1-1 0,0 1 0,0 0 0,-1 0 0,1-1 0,-1 1 0,0-1 0,-1 0 0,0 0 0,1 0 0,-1 0 0,0 1 0,0-1 0,1 1 0,-1 0 0,0-1 0,0 1 0,0 0 0,0 0 0,0 0 0,0 0 0,0 0 0,1 1 0,-4 0 0,1 0 0,0 0 0,0 0 0,0 0 0,1 1 0,-1 0 0,0 0 0,1 0 0,0 0 0,-1 1 0,1-1 0,0 1 0,0 0 0,0-1 0,1 1 0,-1 1 0,1-1 0,-1 0 0,1 1 0,0-1 0,0 1 0,1 0 0,-1-1 0,1 1 0,0 0 0,0 0 0,0 0 0,0 0 0,1 0 0,0 0 0,0 7 0,0-1 0,0 0 0,1 0 0,1 0 0,0-1 0,0 1 0,0 0 0,1-1 0,1 0 0,0 1 0,0-1 0,9 14 0,11 3 0,-20-23 0,0 1 0,0 0 0,-1 0 0,1 0 0,-1 0 0,0 1 0,0-1 0,-1 1 0,1 0 0,2 6 0,-7-8 0,-4-7 0,-4-10 0,8 9 0,0 1 0,1-1 0,-1 1 0,1-1 0,1 0 0,-1 0 0,1 1 0,-1-1 0,1 0 0,1 0 0,-1 0 0,1 1 0,0-1 0,0 0 0,2-7 0,0 5 0,0 0 0,1 1 0,0-1 0,0 1 0,0 0 0,1 0 0,0 0 0,0 0 0,9-7 0,-8 7 0,1 0 0,1 1 0,-1 0 0,1 0 0,0 1 0,0 0 0,1 0 0,-1 0 0,1 1 0,0 1 0,0 0 0,0 0 0,0 0 0,0 1 0,0 1 0,0 0 0,11 0 0,-17 2 5,1-1-1,-1 0 1,0 1 0,1 0-1,-1 0 1,0 0-1,0 0 1,0 0 0,0 0-1,-1 1 1,1 0-1,0-1 1,-1 1 0,0 0-1,0 0 1,0 0 0,0 1-1,0-1 1,-1 0-1,1 1 1,-1-1 0,0 1-1,0-1 1,1 7-1,2 11-446,-1-1 0,1 41-1,-4-58 290,1 23-6673</inkml:trace>
  <inkml:trace contextRef="#ctx0" brushRef="#br0" timeOffset="1807.61">1697 0 24575,'-7'22'0,"-3"18"0,1 9 0,1-4-8191</inkml:trace>
  <inkml:trace contextRef="#ctx0" brushRef="#br0" timeOffset="2244.47">1845 234 24575,'-10'125'0,"1"-25"0,6 72 0,4-208 0,-2 10 0,1 1 0,1-1 0,2 0 0,11-47 0,-13 67 0,1 1 0,0-1 0,0 1 0,1 0 0,-1-1 0,1 1 0,0 1 0,1-1 0,-1 0 0,1 1 0,0-1 0,0 1 0,0 0 0,1 1 0,-1-1 0,1 1 0,0 0 0,0 0 0,0 0 0,1 1 0,-1 0 0,0 0 0,1 0 0,0 0 0,-1 1 0,1 0 0,9 0 0,-13 0 0,0 1 0,0 0 0,0 0 0,0 0 0,0 1 0,0-1 0,0 0 0,0 1 0,0-1 0,0 1 0,0 0 0,0-1 0,-1 1 0,1 0 0,0 0 0,0 0 0,-1 0 0,1 1 0,-1-1 0,1 0 0,-1 1 0,0-1 0,1 1 0,-1-1 0,0 1 0,0 0 0,0 0 0,0-1 0,0 1 0,0 0 0,-1 0 0,1 0 0,-1 0 0,1 0 0,-1 3 0,2 9 0,-1 0 0,0 0 0,-1 0 0,-3 19 0,1 6 0,2-37 0,0 0 0,0 0 0,0 0 0,0-1 0,1 1 0,-1 0 0,0 0 0,1-1 0,0 1 0,-1 0 0,1 0 0,0-1 0,0 1 0,0-1 0,0 1 0,0-1 0,0 1 0,0-1 0,1 0 0,-1 0 0,0 1 0,1-1 0,-1 0 0,1 0 0,0 0 0,-1 0 0,1-1 0,-1 1 0,1 0 0,0-1 0,0 1 0,-1-1 0,1 0 0,0 1 0,0-1 0,0 0 0,0 0 0,-1 0 0,1 0 0,2-1 0,1 0 0,0 1 0,-1-2 0,1 1 0,-1 0 0,1-1 0,-1 0 0,0 0 0,1 0 0,-1 0 0,0-1 0,0 1 0,-1-1 0,1 0 0,6-7 0,-1-5 0,0 0 0,-1-1 0,0 0 0,-2 0 0,0 0 0,0-1 0,-2 0 0,0 0 0,-1 0 0,2-29 0,-5 43 0,0-1 0,0 1 0,0-1 0,0 1 0,0-1 0,-1 1 0,0-1 0,0 1 0,0 0 0,0-1 0,0 1 0,0 0 0,-1 0 0,0 0 0,0 0 0,1 0 0,-5-4 0,4 5 0,0 1 0,0 0 0,0 0 0,1-1 0,-1 1 0,0 1 0,-1-1 0,1 0 0,0 0 0,0 1 0,0-1 0,0 1 0,0 0 0,-1 0 0,1-1 0,0 1 0,0 1 0,-1-1 0,1 0 0,0 1 0,0-1 0,0 1 0,0-1 0,0 1 0,0 0 0,0 0 0,0 0 0,-3 2 0,-3 2 0,0 1 0,0 0 0,1 1 0,0-1 0,0 1 0,1 1 0,0-1 0,0 1 0,0 0 0,1 1 0,1-1 0,-1 1 0,1 0 0,1 0 0,-4 11 0,5-12 0,0-1 0,0 0 0,0 1 0,1 0 0,0-1 0,1 1 0,0 0 0,0 0 0,0-1 0,1 1 0,0 0 0,1-1 0,-1 1 0,2-1 0,-1 1 0,1-1 0,0 0 0,0 0 0,7 10 0,-6-13 6,1 1 0,-1-1 0,1 0 0,0-1 0,0 1 0,0-1 0,0 0 0,1 0 0,-1-1 0,1 1 0,0-1 0,0 0 0,-1-1 0,1 0 0,0 0 0,1 0 0,-1 0 0,0-1 0,7 0 0,2-1-218,0-1 0,-1 0 0,0 0-1,1-1 1,-1-1 0,25-11 0,-7 0-6614</inkml:trace>
  <inkml:trace contextRef="#ctx0" brushRef="#br0" timeOffset="2932.45">2775 381 24575,'-10'-3'0,"0"0"0,0 0 0,0 1 0,0 1 0,-1 0 0,1 0 0,0 1 0,-1 0 0,1 0 0,0 2 0,-19 3 0,24-3 0,0 0 0,-1 0 0,1 0 0,0 1 0,0 0 0,0 0 0,1 0 0,-1 1 0,1 0 0,-1 0 0,1 0 0,1 0 0,-1 0 0,0 1 0,1 0 0,0 0 0,0 0 0,1 0 0,-1 0 0,1 0 0,0 1 0,-2 8 0,3-10 0,0 0 0,0 0 0,0 0 0,1 0 0,-1 0 0,1 0 0,0 0 0,0 0 0,1 0 0,-1 0 0,1 0 0,0 0 0,0 0 0,0-1 0,4 8 0,-4-8 0,1-1 0,0 0 0,0 1 0,0-1 0,1 0 0,-1 0 0,0 0 0,1-1 0,-1 1 0,1-1 0,0 1 0,0-1 0,-1 0 0,1 0 0,0 0 0,0 0 0,0 0 0,0-1 0,0 0 0,0 1 0,5-1 0,1-1 0,1 1 0,-1-1 0,0-1 0,0 1 0,0-1 0,-1-1 0,1 0 0,0 0 0,-1-1 0,0 0 0,0 0 0,0-1 0,0 0 0,-1-1 0,11-9 0,-9 7 0,-1-1 0,0 0 0,0 0 0,-1 0 0,0-1 0,-1 0 0,0-1 0,0 0 0,-1 1 0,0-2 0,3-14 0,-5 11 0,-5 12 0,-8 24 0,-8 39 0,3 1 0,2 0 0,-6 90 0,7 191 0,19-192 0,-5-129 0,1-1 0,1 0 0,1 0 0,1 0 0,9 21 0,-12-36 0,-1-1 0,0 1 0,1-1 0,0 0 0,0 0 0,0 0 0,1 0 0,0 0 0,-1-1 0,1 0 0,8 6 0,-10-8 0,-1-1 0,1 1 0,-1 0 0,1-1 0,-1 1 0,1-1 0,0 1 0,0-1 0,-1 0 0,1 0 0,0 1 0,-1-1 0,1-1 0,0 1 0,0 0 0,-1 0 0,1-1 0,0 1 0,-1-1 0,1 1 0,0-1 0,-1 0 0,1 1 0,-1-1 0,1 0 0,-1 0 0,0 0 0,1 0 0,-1 0 0,0-1 0,0 1 0,0 0 0,1-1 0,-1 1 0,-1 0 0,1-1 0,1-2 0,3-5 0,-1 0 0,0 0 0,-1-1 0,0 0 0,0 0 0,-1 1 0,-1-1 0,2-14 0,-2-83 0,-2 84 0,0 0 0,-2 1 0,0-1 0,-2 1 0,0 0 0,-1 0 0,-2 0 0,0 1 0,-1 0 0,-1 1 0,-1 0 0,-1 1 0,0 0 0,-26-29 0,24 27 0,13 20 0,1 1 0,0 0 0,0-1 0,0 1 0,0-1 0,0 1 0,0 0 0,0-1 0,0 1 0,0-1 0,0 1 0,0 0 0,0-1 0,1 1 0,-1 0 0,0-1 0,0 1 0,0 0 0,0-1 0,1 1 0,-1 0 0,0-1 0,0 1 0,1 0 0,-1-1 0,0 1 0,0 0 0,1 0 0,-1-1 0,0 1 0,1 0 0,3-2 0,1 1 0,-1 0 0,1 0 0,0 1 0,-1-1 0,1 1 0,5 1 0,-4-2 0,164-7 120,-137 5-491,-1-2-1,0-1 1,39-13 0,-55 13-64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360 24575,'-11'22'0,"-7"14"0,-4 12 0,2 8 0,3 6 0,6-1 0,4-3 0,4-8 0,2-9 0,4-11 0,3-12-8191</inkml:trace>
  <inkml:trace contextRef="#ctx0" brushRef="#br0" timeOffset="370.13">132 0 24575</inkml:trace>
  <inkml:trace contextRef="#ctx0" brushRef="#br0" timeOffset="742.68">153 550 24575,'91'-117'0,"44"-49"0,-147 180 0,2 0 0,0 1 0,1 0 0,0 1 0,1 0 0,1 0 0,-9 29 0,12-31 0,0 0 0,0 0 0,2 0 0,-1 1 0,2-1 0,0 1 0,1 0 0,0-1 0,1 1 0,1-1 0,4 17 0,-4-23 0,0-3 0,0-1 0,-1 1 0,0 0 0,0-1 0,0 10 0,-1-13 0,0 0 0,0 1 0,0-1 0,-1 0 0,1 0 0,0 0 0,-1 0 0,1 0 0,-1 0 0,1 0 0,-1 0 0,1 0 0,-1 0 0,0 0 0,1 0 0,-1 0 0,0 0 0,0 0 0,0-1 0,0 1 0,0 0 0,0-1 0,0 1 0,0 0 0,0-1 0,0 1 0,0-1 0,0 0 0,-2 1 0,-9 1-218,0 0 0,0-1 0,0 0 1,-20-2-1,29 1-58,-23-1-65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8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307 24575,'-10'205'0,"0"12"0,10-211 0,0 1 0,1-1 0,0 0 0,0 1 0,3 7 0,-4-13 0,0 0 0,0 0 0,1 0 0,-1 0 0,0-1 0,1 1 0,-1 0 0,1 0 0,-1-1 0,1 1 0,-1 0 0,1-1 0,-1 1 0,1 0 0,-1-1 0,1 1 0,0-1 0,0 1 0,-1-1 0,1 1 0,0-1 0,0 0 0,-1 1 0,1-1 0,0 0 0,0 0 0,0 1 0,-1-1 0,1 0 0,0 0 0,0 0 0,0 0 0,0 0 0,0 0 0,-1 0 0,1-1 0,0 1 0,0 0 0,0 0 0,0-1 0,-1 1 0,1 0 0,0-1 0,0 1 0,-1-1 0,1 1 0,0-1 0,1 0 0,7-7 0,0 1 0,0-1 0,-1-1 0,0 0 0,-1 0 0,0 0 0,0-1 0,9-17 0,38-92 0,-41 86 0,28-79 0,-41 112 0,0 0 0,0 0 0,0 0 0,0 0 0,0 0 0,0 0 0,0 0 0,0 0 0,0 0 0,0 1 0,0-1 0,0 0 0,1 0 0,-1 0 0,0 0 0,0 0 0,0 0 0,0 0 0,0 0 0,0 0 0,0 0 0,0 0 0,0 0 0,0 0 0,0 0 0,0 0 0,1 0 0,-1 0 0,0 0 0,0 0 0,0 0 0,0 0 0,0 0 0,0 0 0,0 0 0,0 0 0,0 0 0,0 0 0,0 0 0,1 0 0,-1 0 0,0 0 0,0 0 0,0 0 0,0 0 0,0 0 0,0 0 0,0-1 0,0 1 0,2 17 0,-1 22 0,-2-27 0,1 0 0,1 1 0,0-1 0,0 0 0,2 0 0,5 21 0,-6-29 0,-1 0 0,1-1 0,0 1 0,0-1 0,0 1 0,0-1 0,1 0 0,-1 0 0,1 0 0,0 0 0,-1-1 0,1 1 0,1-1 0,-1 1 0,0-1 0,1 0 0,-1 0 0,1-1 0,-1 1 0,1-1 0,0 0 0,0 0 0,-1 0 0,1 0 0,5 0 0,-6-1 0,-1 0 0,0 0 0,1 0 0,-1 0 0,0 0 0,1 0 0,-1-1 0,0 1 0,1-1 0,-1 0 0,0 0 0,0 0 0,0 0 0,0 0 0,0 0 0,0 0 0,0-1 0,3-2 0,-2 1 0,-1 0 0,1 0 0,-1-1 0,0 1 0,0-1 0,0 0 0,0 1 0,-1-1 0,3-8 0,-1-4 0,0-1 0,-1 0 0,-1-34 0,-1 50 0,0-5 0,-2-25 0,2 29 0,0 1 0,0 0 0,-1-1 0,1 1 0,0 0 0,-1 0 0,1-1 0,-1 1 0,1 0 0,-1 0 0,0 0 0,1 0 0,-1 0 0,0 0 0,0 0 0,0 0 0,0 0 0,0 0 0,-1-1 0,1 2 0,1 0 0,-1 0 0,0 0 0,1 0 0,-1 0 0,0 0 0,1 0 0,-1 0 0,0 1 0,1-1 0,-1 0 0,0 0 0,1 1 0,-1-1 0,1 0 0,-1 1 0,0-1 0,1 0 0,-1 1 0,1-1 0,-1 1 0,1-1 0,-1 1 0,1-1 0,0 1 0,-1-1 0,1 1 0,0 0 0,-1-1 0,1 1 0,0-1 0,0 1 0,-1 0 0,1-1 0,0 2 0,-8 26 0,5-16 0,1 0 0,0 0 0,1 1 0,1-1 0,0 14 0,0-23 0,1 0 0,-1 0 0,1 0 0,0 0 0,-1 0 0,1 0 0,0-1 0,1 1 0,-1 0 0,0-1 0,1 1 0,0-1 0,-1 1 0,1-1 0,0 0 0,0 1 0,1-1 0,-1 0 0,0-1 0,1 1 0,-1 0 0,1-1 0,-1 1 0,1-1 0,0 0 0,5 2 0,-1-1 0,0-1 0,0 0 0,0 0 0,0-1 0,0 0 0,0 0 0,0 0 0,0-1 0,-1 0 0,1-1 0,0 1 0,0-1 0,0-1 0,-1 1 0,0-1 0,1 0 0,-1-1 0,0 1 0,0-1 0,-1 0 0,11-10 0,-5 4 0,-1-1 0,0 0 0,-1-1 0,-1 0 0,1 0 0,-2-1 0,0 0 0,0 0 0,7-21 0,-6 4 0,-1-1 0,-1 1 0,-2-1 0,-1 0 0,-1 0 0,-5-56 0,-2 61 0,5 26 0,0 0 0,0 0 0,0 0 0,0 1 0,0-1 0,0 0 0,0 0 0,0 0 0,0 0 0,0 0 0,0 1 0,-1-1 0,1 0 0,0 0 0,0 0 0,0 0 0,0 0 0,0 0 0,0 0 0,0 1 0,-1-1 0,1 0 0,0 0 0,0 0 0,0 0 0,0 0 0,0 0 0,-1 0 0,1 0 0,0 0 0,0 0 0,0 0 0,0 0 0,-1 0 0,1 0 0,0 0 0,0 0 0,0 0 0,0 0 0,-1 0 0,1 0 0,0 0 0,0 0 0,0 0 0,0 0 0,0 0 0,-1 0 0,1 0 0,0-1 0,0 1 0,0 0 0,0 0 0,0 0 0,0 0 0,-1 0 0,1 0 0,0-1 0,0 1 0,0 0 0,0 0 0,0 0 0,0 0 0,-5 16 0,-1 33 0,2 1 0,2 0 0,7 84 0,-3-116 0,1-1 0,0 1 0,1 0 0,1-1 0,9 20 0,-12-32 0,0 1 0,0-1 0,1 0 0,0 0 0,0 0 0,1 0 0,-1-1 0,1 1 0,0-1 0,0 0 0,0 0 0,1 0 0,0-1 0,-1 1 0,1-1 0,0 0 0,1-1 0,-1 1 0,10 3 0,-12-6 0,-1 0 0,1 0 0,-1 0 0,1 0 0,-1 0 0,1 0 0,-1-1 0,1 1 0,-1-1 0,1 0 0,-1 1 0,0-1 0,1 0 0,-1-1 0,0 1 0,0 0 0,0-1 0,0 1 0,0-1 0,0 1 0,0-1 0,0 0 0,-1 0 0,1 0 0,-1 0 0,1 0 0,-1 0 0,0-1 0,0 1 0,0 0 0,1-4 0,4-10 0,0 1 0,-2-1 0,5-27 0,-6 29 0,5-48 0,-5 39 0,8-38 0,-11 61 0,0 0 0,0 0 0,0 0 0,0-1 0,0 1 0,0 0 0,0 0 0,0-1 0,0 1 0,0 0 0,0 0 0,0 0 0,0-1 0,0 1 0,0 0 0,0 0 0,1 0 0,-1-1 0,0 1 0,0 0 0,0 0 0,0 0 0,0-1 0,0 1 0,1 0 0,-1 0 0,0 0 0,0 0 0,0-1 0,0 1 0,1 0 0,-1 0 0,0 0 0,0 0 0,0 0 0,1 0 0,-1 0 0,0 0 0,0 0 0,0 0 0,1 0 0,-1-1 0,0 1 0,0 0 0,1 1 0,-1-1 0,0 0 0,0 0 0,1 0 0,6 14 0,4 34 0,-10-40 0,2 5 0,1 0 0,1 0 0,-1-1 0,2 1 0,0-1 0,11 16 0,-15-25 0,0 0 0,1 0 0,-1 0 0,1 0 0,0 0 0,0 0 0,0-1 0,0 0 0,0 1 0,1-1 0,6 2 0,-8-3 0,0 0 0,1-1 0,-1 0 0,0 1 0,1-1 0,-1 0 0,0 0 0,1 0 0,-1-1 0,1 1 0,-1 0 0,0-1 0,0 0 0,1 1 0,-1-1 0,0 0 0,0 0 0,0 0 0,0-1 0,0 1 0,3-2 0,-1-1 0,1 0 0,-1 0 0,0 0 0,0-1 0,-1 1 0,1-1 0,-1 0 0,0 0 0,3-7 0,18-53 0,-9 19 0,-12 45 0,0 9 0,2 21 0,-1-10 0,-3-13-50,0-1-1,0 1 1,1 0-1,0 0 0,1-1 1,-1 1-1,1-1 1,0 0-1,0 0 1,0 0-1,1 0 0,0-1 1,0 1-1,0-1 1,1 0-1,-1 0 1,1 0-1,0-1 0,0 0 1,0 0-1,0 0 1,1 0-1,-1-1 1,1 0-1,0 0 1,6 1-1,16-2-6775</inkml:trace>
  <inkml:trace contextRef="#ctx0" brushRef="#br0" timeOffset="404.24">1311 32 24575,'-4'29'0,"7"16"0,5 9 0,10 1 0,1-8-8191</inkml:trace>
  <inkml:trace contextRef="#ctx0" brushRef="#br0" timeOffset="776.61">1524 412 24575,'0'-6'0,"-1"-1"0,0 0 0,0 0 0,0 1 0,-1-1 0,0 1 0,-3-7 0,4 12 0,1 0 0,0 0 0,-1 0 0,1 1 0,-1-1 0,1 0 0,-1 0 0,1 1 0,-1-1 0,0 0 0,1 1 0,-1-1 0,0 1 0,1-1 0,-1 1 0,0-1 0,0 1 0,0-1 0,0 1 0,1 0 0,-1-1 0,-2 1 0,2 0 0,-1 1 0,1-1 0,0 1 0,-1-1 0,1 1 0,0 0 0,0-1 0,0 1 0,-1 0 0,1 0 0,0 0 0,0 0 0,0 0 0,0 0 0,1 0 0,-1 1 0,0-1 0,0 0 0,1 0 0,-2 3 0,-3 6 0,1 1 0,0 0 0,0 1 0,1-1 0,1 1 0,0-1 0,0 1 0,1 0 0,0 0 0,1-1 0,1 1 0,4 23 0,-4-29 0,0 1 0,1 0 0,0-1 0,1 0 0,-1 0 0,1 1 0,0-1 0,1-1 0,-1 1 0,9 9 0,-9-12 0,0 0 0,1 0 0,-1 0 0,1-1 0,-1 0 0,1 1 0,0-1 0,0-1 0,0 1 0,0 0 0,0-1 0,1 0 0,-1 0 0,0 0 0,0-1 0,1 1 0,-1-1 0,5 0 0,-3-1 0,1 0 0,-1-1 0,0 0 0,0 0 0,0 0 0,0 0 0,0-1 0,-1 0 0,1 0 0,-1-1 0,0 1 0,0-1 0,0 0 0,0-1 0,-1 1 0,0-1 0,0 0 0,0 0 0,0 0 0,3-7 0,5-8 0,-1-2 0,0 1 0,14-47 0,-8 10 0,-2-1 0,-3 0 0,-3-1 0,3-73 0,-12 126 0,0-26 0,0 32 0,0 0 0,0 0 0,-1-1 0,1 1 0,0 0 0,0 0 0,-1-1 0,1 1 0,0 0 0,-1 0 0,0 0 0,1 0 0,-1 0 0,0-1 0,1 1 0,-1 0 0,0 1 0,-1-2 0,2 1 0,-1 1 0,0 0 0,1 0 0,-1 0 0,1 0 0,-1 1 0,0-1 0,1 0 0,-1 0 0,1 0 0,-1 0 0,1 0 0,-1 1 0,1-1 0,-1 0 0,1 1 0,-1-1 0,1 0 0,-1 1 0,1-1 0,-1 0 0,1 1 0,-1-1 0,1 1 0,0-1 0,-1 1 0,1-1 0,0 1 0,0-1 0,-1 1 0,1-1 0,0 1 0,0 0 0,0 0 0,-11 24 0,10-22 0,-12 42 0,2 0 0,2 1 0,1 1 0,3-1 0,2 1 0,5 81 0,-1-111 0,1-1 0,8 31 0,-9-43 0,0 0 0,0 0 0,0-1 0,1 1 0,0-1 0,-1 1 0,1-1 0,1 1 0,-1-1 0,0 0 0,1 0 0,0 0 0,-1 0 0,1-1 0,0 1 0,1-1 0,5 4 0,-7-5 0,-1-1 0,1 1 0,0-1 0,0 0 0,0 1 0,0-1 0,0 0 0,0 0 0,0 0 0,0-1 0,0 1 0,0 0 0,0-1 0,0 1 0,0-1 0,0 0 0,0 0 0,0 1 0,-1-1 0,1 0 0,0-1 0,-1 1 0,1 0 0,-1 0 0,1-1 0,-1 1 0,1-1 0,0-1 0,5-6 0,0 0 0,0-1 0,8-15 0,-13 21 0,75-163 0,-76 165 0,-1 1 0,1-1 0,0 1 0,-1-1 0,1 1 0,0 0 0,0-1 0,0 1 0,0 0 0,0 0 0,1 0 0,-1 0 0,0 0 0,0 0 0,2-1 0,-2 2 0,-1 0 0,1 0 0,-1 1 0,1-1 0,-1 0 0,1 0 0,-1 0 0,0 1 0,1-1 0,-1 0 0,1 1 0,-1-1 0,0 0 0,1 1 0,-1-1 0,0 0 0,0 1 0,1-1 0,-1 1 0,0-1 0,0 1 0,0-1 0,1 1 0,-1-1 0,0 0 0,0 1 0,0-1 0,0 1 0,0-1 0,0 2 0,3 55 0,-3-48 0,0 4 0,1 0 0,0 1 0,0-1 0,1 0 0,1 0 0,7 19 0,-8-26 0,0-2 0,1 1 0,-1 0 0,1 0 0,0-1 0,1 0 0,-1 0 0,1 1 0,-1-2 0,1 1 0,0 0 0,1-1 0,-1 0 0,1 0 0,-1 0 0,1-1 0,0 1 0,0-1 0,5 1 0,-3-1-80,1 0 0,-1-1-1,1 0 1,-1-1 0,1 1-1,-1-1 1,1-1 0,-1 0-1,0 0 1,1 0 0,-1-1 0,0 0-1,1 0 1,-1-1 0,-1 0-1,11-5 1,16-14-674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4.4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60 24575,'11'-14'0,"7"-5"0,-7 0 0,-16 12 0,-21 10 0,-25 11 0,-21 15 0,-20 9 0,-13 6 0,12-5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32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50 24575,'-4'-7'0,"11"7"0,12 7 0,215 122 0,-137-72 0,119 51 0,-202-102 0,40 20 0,-53-26 0,-1 0 0,0 0 0,1 0 0,-1 0 0,0 0 0,1 1 0,-1-1 0,0 0 0,1 0 0,-1 0 0,0 1 0,1-1 0,-1 0 0,0 1 0,0-1 0,1 0 0,-1 1 0,0-1 0,0 0 0,0 1 0,1-1 0,-1 0 0,0 1 0,0-1 0,0 0 0,0 1 0,0-1 0,0 1 0,0-1 0,0 0 0,0 1 0,0-1 0,0 1 0,0-1 0,0 0 0,0 1 0,0-1 0,0 0 0,0 1 0,0-1 0,-1 1 0,1-1 0,0 0 0,0 1 0,0-1 0,-1 0 0,1 0 0,0 1 0,0-1 0,-1 1 0,-20 10 0,15-9 0,-35 18 0,1 1 0,2 2 0,0 1 0,1 3 0,1 1 0,2 1 0,1 2 0,-31 37 0,62-66 10,1-1-1,0 0 0,0 1 1,1-1-1,-1 0 1,0 1-1,0-1 0,1 1 1,-1-1-1,0 1 0,0 2 1,1-3-55,1-1 0,-1 1 0,0 0 1,0-1-1,0 1 0,0-1 0,1 1 1,-1-1-1,0 1 0,0-1 0,1 1 0,-1-1 1,0 1-1,1-1 0,-1 1 0,1-1 0,-1 0 1,0 1-1,1-1 0,-1 1 0,1-1 1,-1 0-1,1 0 0,-1 1 0,1-1 0,0 0 1,-1 0-1,1 0 0,-1 1 0,1-1 1,-1 0-1,2 0 0,14 3-6781</inkml:trace>
  <inkml:trace contextRef="#ctx0" brushRef="#br0" timeOffset="587.79">1148 44 24575,'-111'490'0,"109"-482"0,0 0 0,1 0 0,0 0 0,1 0 0,-1 0 0,3 13 0,-2-19 0,1 0 0,-1 0 0,1 0 0,0 0 0,0 0 0,0 0 0,0 0 0,1 0 0,-1 0 0,0 0 0,1-1 0,-1 1 0,1 0 0,0-1 0,-1 0 0,1 1 0,0-1 0,0 0 0,0 0 0,0 0 0,0 0 0,0 0 0,0 0 0,0-1 0,1 1 0,-1-1 0,3 1 0,19 1 0,-1 0 0,1-2 0,0-1 0,-1-1 0,0-1 0,26-6 0,29-3 0,-20 6-1365</inkml:trace>
  <inkml:trace contextRef="#ctx0" brushRef="#br0" timeOffset="961.14">1824 0 24575,'-7'8'0,"-6"16"0,-8 18 0,-4 18 0,-2 11 0,5 10 0,5 0 0,6-1 0,8-5 0,8-3 0,11-8 0,10-10 0,11-12 0,6-12 0,4-11 0,0-13 0,-7-7-8191</inkml:trace>
  <inkml:trace contextRef="#ctx0" brushRef="#br0" timeOffset="1319.16">2122 254 24575,'0'-20'0,"0"9"0,0 20 0,1 114 0,-3 144 0,2-261 0,-1 0 0,0 0 0,0-1 0,0 1 0,-3 7 0,4-12 0,-1-1 0,1 1 0,0 0 0,0-1 0,0 1 0,-1 0 0,1-1 0,0 1 0,-1-1 0,1 1 0,0 0 0,-1-1 0,1 1 0,-1-1 0,1 1 0,-1-1 0,1 1 0,-1-1 0,1 0 0,-1 1 0,1-1 0,-1 0 0,0 1 0,1-1 0,-1 0 0,1 0 0,-1 1 0,0-1 0,1 0 0,-1 0 0,0 0 0,0 0 0,1 0 0,-1 0 0,0 0 0,1 0 0,-1 0 0,0 0 0,1-1 0,-1 1 0,0 0 0,1 0 0,-1-1 0,1 1 0,-1 0 0,0-1 0,1 1 0,-1 0 0,1-1 0,-1 1 0,1-1 0,-1 1 0,1-1 0,0 1 0,-2-2 0,-2-4 0,-1 0 0,1 0 0,0 0 0,0-1 0,1 1 0,-1-1 0,2 0 0,-1 0 0,1 0 0,0 0 0,-2-15 0,3 17 0,1 1 0,-1 0 0,1-1 0,0 1 0,0 0 0,0-1 0,1 1 0,0 0 0,0-1 0,0 1 0,0 0 0,0 0 0,1 0 0,0 0 0,0 0 0,0 0 0,0 0 0,1 1 0,-1-1 0,1 1 0,6-6 0,4 1 0,0 1 0,1 0 0,0 1 0,0 0 0,0 1 0,1 1 0,26-5 0,26-8 0,-51 12 0,-1-1 0,0-1 0,0 0 0,27-17 0,-39 22 0,0 0 0,0 0 0,0 0 0,0-1 0,0 1 0,-1-1 0,1 0 0,-1 0 0,0 0 0,0 0 0,0 0 0,0 0 0,0 0 0,-1-1 0,1 1 0,-1-1 0,0 1 0,0-1 0,0 1 0,-1-1 0,1 0 0,-1 1 0,0-1 0,0 0 0,0 1 0,0-1 0,-1 0 0,0-3 0,1 6 0,0 1 0,-1-1 0,1 1 0,0-1 0,0 0 0,0 1 0,0-1 0,0 1 0,-1-1 0,1 1 0,0-1 0,0 0 0,-1 1 0,1-1 0,0 1 0,-1 0 0,1-1 0,-1 1 0,1-1 0,0 1 0,-1-1 0,1 1 0,-1 0 0,1-1 0,-1 1 0,0 0 0,1 0 0,-1-1 0,1 1 0,-2 0 0,1 0 0,1 1 0,-1-1 0,0 1 0,0 0 0,0-1 0,0 1 0,1 0 0,-1-1 0,0 1 0,1 0 0,-1 0 0,0-1 0,1 1 0,-1 0 0,0 2 0,-15 40 0,5 6 0,3 0 0,2 1 0,3 0 0,2 68 0,2-109-227,-1 1-1,1-1 1,1 0-1,0-1 1,4 15-1,4-2-6598</inkml:trace>
  <inkml:trace contextRef="#ctx0" brushRef="#br0" timeOffset="1689.05">2650 509 24575,'-1'0'0,"0"-1"0,-1 0 0,1 1 0,0-1 0,0 1 0,-1-1 0,1 1 0,0-1 0,-1 1 0,1 0 0,-1 0 0,1 0 0,0 0 0,-1 0 0,1 0 0,-1 0 0,1 0 0,0 1 0,-1-1 0,1 0 0,0 1 0,-1-1 0,1 1 0,0 0 0,0-1 0,0 1 0,-1 0 0,-1 1 0,-2 2 0,-1 0 0,1 0 0,0 1 0,-8 8 0,6-5 0,0 1 0,1 1 0,0 0 0,-5 10 0,10-17 0,-1 0 0,1 0 0,0 0 0,0 0 0,0 0 0,0 0 0,0 0 0,1 0 0,-1 0 0,1 1 0,0-1 0,0 0 0,0 0 0,0 1 0,1-1 0,-1 0 0,1 0 0,2 6 0,-3-8 0,1 0 0,0 0 0,0 0 0,-1 0 0,1 0 0,0 0 0,0 0 0,0-1 0,0 1 0,0 0 0,0 0 0,0-1 0,0 1 0,1 0 0,-1-1 0,0 0 0,0 1 0,0-1 0,1 1 0,-1-1 0,0 0 0,1 0 0,-1 0 0,0 0 0,0 0 0,1 0 0,-1 0 0,0 0 0,1-1 0,-1 1 0,0 0 0,0-1 0,0 1 0,1-1 0,-1 1 0,0-1 0,0 0 0,0 1 0,0-1 0,0 0 0,1-1 0,3-2 0,1 0 0,-1 0 0,0-1 0,0 0 0,-1 0 0,6-8 0,-1-3 0,-1 0 0,9-26 0,-13 33 0,-4 14-47,0 1 0,1-1 0,0 1 0,0-1 0,0 0 0,1 1 0,-1-1 0,1 0 0,1 0-1,-1 0 1,1 0 0,0 0 0,0-1 0,0 1 0,0-1 0,1 0 0,0 0 0,0 0 0,0 0 0,0-1 0,1 0 0,-1 0-1,1 0 1,0 0 0,0-1 0,0 0 0,0 0 0,9 3 0,17 3-6779</inkml:trace>
  <inkml:trace contextRef="#ctx0" brushRef="#br0" timeOffset="2121.92">3011 0 24575,'14'22'0,"9"21"0,4 22 0,0 17 0,-3 13 0,-7 9 0,-5 0 0,-10-2 0,-14-5 0,-21-4 0,-22-8 0,-20-13 0,3-20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7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54 24575,'13'-47'0,"-11"35"0,1 1 0,0-1 0,1 1 0,0 0 0,1 0 0,7-13 0,-12 24 0,0 0 0,0 0 0,0-1 0,0 1 0,1 0 0,-1 0 0,0 0 0,0 0 0,0-1 0,0 1 0,0 0 0,0 0 0,0 0 0,1 0 0,-1 0 0,0 0 0,0-1 0,0 1 0,0 0 0,0 0 0,1 0 0,-1 0 0,0 0 0,0 0 0,0 0 0,0 0 0,1 0 0,-1 0 0,0 0 0,0 0 0,0 0 0,1 0 0,-1 0 0,0 0 0,0 0 0,0 0 0,0 0 0,1 0 0,-1 0 0,0 0 0,0 0 0,0 0 0,0 0 0,1 1 0,-1-1 0,0 0 0,0 0 0,0 0 0,0 0 0,0 0 0,1 1 0,3 12 0,0 20 0,-8 81 0,-32 188 0,24-216 0,3-40 0,6-35 0,0 1 0,1 0 0,1-1 0,0 1 0,1 17 0,0-28 0,0-1 0,0 1 0,0-1 0,0 1 0,0 0 0,1-1 0,-1 1 0,0 0 0,0-1 0,1 1 0,-1-1 0,0 1 0,1-1 0,-1 1 0,1-1 0,-1 1 0,1-1 0,-1 1 0,1-1 0,-1 0 0,1 1 0,-1-1 0,1 0 0,-1 1 0,1-1 0,0 0 0,-1 0 0,1 1 0,-1-1 0,1 0 0,0 0 0,-1 0 0,1 0 0,0 0 0,-1 0 0,1 0 0,0 0 0,-1 0 0,1 0 0,0-1 0,30-9 0,-23 7 0,65-23 0,1 2 0,119-20 0,-192 43-57,24-1 241,-25 2-228,1-1 1,-1 1-1,1 0 0,-1 0 0,1 0 0,-1 0 0,1 0 0,-1 0 0,1 0 0,-1 0 1,1 0-1,-1 0 0,1 0 0,-1 0 0,1 0 0,-1 0 0,1 0 0,-1 1 0,1-1 0,-1 0 1,1 0-1,-1 1 0,1-1 0,-1 0 0,1 1 0,-1-1 0,0 0 0,1 1 0,-1-1 1,0 0-1,1 1 0,-1-1 0,1 1 0</inkml:trace>
  <inkml:trace contextRef="#ctx0" brushRef="#br0" timeOffset="371.9">876 0 24575,'-18'18'0,"-13"24"0,-5 26 0,-3 24 0,4 20 0,6 14 0,6 3 0,12-6 0,18-10 0,15-12 0,15-18 0,15-18 0,14-20 0,-6-18-8191</inkml:trace>
  <inkml:trace contextRef="#ctx0" brushRef="#br0" timeOffset="1043.27">1281 295 24575,'-5'11'0,"0"-1"0,1 1 0,0 0 0,0 0 0,1 0 0,1 0 0,0 1 0,1-1 0,-1 14 0,1-6 0,-5 29 0,3 0 0,3 0 0,1 0 0,2 0 0,15 74 0,-29-145 0,-7-11 0,2 0 0,-17-56 0,32 88 0,1 0 0,-1 1 0,1-1 0,0 0 0,0 1 0,0-1 0,0 0 0,0 1 0,0-1 0,1 0 0,-1 1 0,0-1 0,1 0 0,-1 1 0,1-1 0,0 1 0,-1-1 0,1 1 0,0-1 0,0 1 0,0-1 0,0 1 0,0 0 0,1 0 0,-1-1 0,0 1 0,0 0 0,1 0 0,-1 0 0,1 0 0,-1 1 0,1-1 0,-1 0 0,1 1 0,-1-1 0,4 0 0,7-2 0,-1 1 0,1 1 0,0 0 0,17 0 0,-3 1 0,-5-2 0,-5 1 0,-1 0 0,0-1 0,0 0 0,16-6 0,-27 7 0,-1-1 0,1 1 0,0-1 0,-1 1 0,0-1 0,1 0 0,-1-1 0,0 1 0,0-1 0,0 1 0,0-1 0,-1 0 0,1 0 0,-1 0 0,0 0 0,0 0 0,0-1 0,0 1 0,0-1 0,-1 1 0,2-5 0,0-5 0,-1 0 0,0 0 0,-1-1 0,-1 1 0,0 0 0,0-1 0,-2 1 0,1 0 0,-2 0 0,0 0 0,-8-23 0,8 85 0,20 115 12,6 134-1389,-22-267-5449</inkml:trace>
  <inkml:trace contextRef="#ctx0" brushRef="#br0" timeOffset="2055.57">1872 762 24575,'-1'-4'0,"0"0"0,0 0 0,-1 0 0,1 0 0,-1 0 0,0 0 0,0 0 0,-1 1 0,1-1 0,-1 1 0,0 0 0,0-1 0,0 1 0,0 1 0,-4-4 0,5 5 0,0 0 0,0 0 0,0 0 0,0 1 0,0-1 0,0 1 0,0-1 0,0 1 0,0 0 0,0 0 0,0 0 0,0 0 0,0 0 0,0 0 0,0 1 0,0-1 0,0 1 0,0-1 0,0 1 0,0 0 0,0 0 0,0-1 0,0 2 0,0-1 0,1 0 0,-1 0 0,0 0 0,1 1 0,-1-1 0,1 1 0,0-1 0,-3 4 0,-1 3 0,-1-1 0,1 2 0,0-1 0,1 0 0,0 1 0,1 0 0,-1 0 0,2 0 0,-1 0 0,-1 18 0,2-20 0,2 0 0,-1 0 0,1 0 0,0 0 0,0 0 0,1 0 0,0 0 0,0 0 0,0 0 0,1 0 0,0-1 0,1 1 0,0-1 0,0 1 0,5 7 0,-7-11 0,1-1 0,0 1 0,0-1 0,0 0 0,1 0 0,-1 0 0,0 0 0,1 0 0,-1-1 0,1 1 0,0-1 0,0 1 0,-1-1 0,1 0 0,0 0 0,0 0 0,0-1 0,0 1 0,0-1 0,0 1 0,0-1 0,0 0 0,0 0 0,0-1 0,0 1 0,0 0 0,0-1 0,4-1 0,-3 1 0,-1-1 0,1 0 0,0 0 0,-1 0 0,1-1 0,-1 1 0,0-1 0,0 0 0,0 0 0,0 0 0,0 0 0,-1 0 0,1-1 0,-1 1 0,0-1 0,0 1 0,0-1 0,-1 0 0,3-7 0,-1-2 0,-1 1 0,0-1 0,-1 0 0,0 0 0,-1 1 0,-1-1 0,-2-13 0,3 22 0,-1-1 0,1 0 0,-1 0 0,-1 0 0,1 1 0,-1-1 0,0 0 0,0 1 0,0-1 0,0 1 0,-1 0 0,0 0 0,1 0 0,-2 0 0,1 1 0,0-1 0,-1 1 0,0 0 0,1-1 0,-1 2 0,-5-4 0,8 6-38,0-1 0,0 1 0,-1-1 1,1 1-1,0 0 0,0 0 0,0-1 0,-1 1 0,1 0 0,0 0 0,0 0 0,-1 0 0,1 0 0,0 0 0,0 1 0,0-1 1,-1 0-1,1 1 0,0-1 0,0 1 0,0-1 0,0 1 0,0-1 0,0 1 0,0 0 0,0 0 0,0-1 0,0 1 0,0 0 1,0 0-1,0 0 0,1 0 0,-1 0 0,0 0 0,0 2 0,-5 11-6788</inkml:trace>
  <inkml:trace contextRef="#ctx0" brushRef="#br0" timeOffset="3297.46">2105 295 24575,'7'0'0,"10"7"0,9 14 0,7 13 0,6 19 0,2 16 0,-4 9 0,-10 7 0,-9 3 0,-11 0 0,-17-3 0,-22-5 0,-20-10 0,-11-12 0,-7-14 0,10-13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45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 1 24575,'-16'13'0,"-13"27"0,-10 37 0,-6 34 0,2 31 0,5 24 0,6 10 0,8 2 0,8-7 0,10-13 0,13-17 0,11-20 0,13-19 0,8-25 0,3-22 0,-5-21-8191</inkml:trace>
  <inkml:trace contextRef="#ctx0" brushRef="#br0" timeOffset="1368.5">577 481 24575,'-4'44'0,"-25"502"0,30-460 0,3 0 0,5-1 0,3 0 0,30 111 0,-39-185 0,17 49 0,-18-55 0,0-1 0,0 0 0,0 1 0,1-1 0,-1 0 0,1-1 0,0 1 0,0 0 0,1-1 0,4 4 0,-8-7 0,0 1 0,0-1 0,1 0 0,-1 0 0,0 1 0,0-1 0,1 0 0,-1 0 0,0 0 0,1 1 0,-1-1 0,0 0 0,1 0 0,-1 0 0,0 0 0,1 0 0,-1 0 0,1 0 0,-1 0 0,0 0 0,1 0 0,-1 0 0,0 0 0,1 0 0,-1 0 0,0 0 0,1 0 0,-1 0 0,0-1 0,1 1 0,-1 0 0,0 0 0,1 0 0,-1-1 0,5-13 0,-8-18 0,-2 4 0,-2 0 0,-2 1 0,0 0 0,-2 0 0,0 1 0,-24-38 0,-4 5 0,-68-80 0,105 137 0,-3-4 0,-1-1 0,1 1 0,1-1 0,-1 0 0,-4-12 0,8 17 0,0 0 0,1 0 0,-1 1 0,1-1 0,-1 0 0,1 0 0,0 0 0,0 0 0,0 0 0,0 1 0,0-1 0,1 0 0,-1 0 0,0 0 0,1 0 0,-1 1 0,1-1 0,0 0 0,0 0 0,0 1 0,-1-1 0,2 1 0,-1-1 0,0 1 0,0-1 0,0 1 0,1-1 0,-1 1 0,0 0 0,4-2 0,12-7 0,1 0 0,1 2 0,-1 0 0,2 1 0,-1 1 0,1 0 0,28-3 0,41-13 0,-81 19 0,-1 1 0,1-1 0,-1 0 0,0-1 0,11-8 0,-16 11 0,0-1 0,0 1 0,0-1 0,-1 0 0,1 0 0,-1 1 0,1-1 0,-1 0 0,0 0 0,1 0 0,-1 0 0,0-1 0,0 1 0,-1 0 0,1 0 0,0-1 0,-1 1 0,0 0 0,1-1 0,-1 1 0,0 0 0,0-5 0,0 7 0,0 0 0,0 0 0,0 0 0,0 0 0,0 0 0,0 0 0,0 0 0,0 0 0,1 0 0,-1 0 0,0 0 0,0 0 0,0 0 0,0 0 0,0 0 0,0 0 0,0 0 0,0 0 0,0 0 0,1 0 0,-1 0 0,0 0 0,0 0 0,0 0 0,0 0 0,0-1 0,0 1 0,0 0 0,0 0 0,0 0 0,0 0 0,0 0 0,0 0 0,0 0 0,0 0 0,0 0 0,0-1 0,0 1 0,0 0 0,0 0 0,0 0 0,10 18 0,9 28 0,4 15 0,23 93 0,-45-124 0,-5-23 0,-4-18 0,6 6 0,0 1 0,1-1 0,-1 0 0,1 1 0,0-1 0,0 0 0,1 0 0,0 0 0,-1 0 0,2 0 0,-1 0 0,0 0 0,1 0 0,0 1 0,0-1 0,1 0 0,-1 0 0,1 1 0,0-1 0,0 1 0,1 0 0,-1-1 0,1 1 0,4-5 0,-1 3 0,0 0 0,0 0 0,1 0 0,0 1 0,0 0 0,0 0 0,1 1 0,-1 0 0,1 0 0,0 1 0,0 0 0,1 0 0,9-2 0,5 2 0,-1 0 0,1 1 0,37 2 0,-57 3 0,-10 3 0,-20 14 0,1-1 0,22-14 0,-1 0 0,0 1 0,1 0 0,0 0 0,0 0 0,1 0 0,0 1 0,0-1 0,0 1 0,1 0 0,0 0 0,0 0 0,1 0 0,-1 8 0,1-12 0,1 1 0,0-1 0,0 0 0,1 0 0,-1 1 0,0-1 0,1 0 0,0 0 0,0 0 0,0 0 0,0 0 0,0 0 0,1 0 0,-1 0 0,1 0 0,0-1 0,0 1 0,0 0 0,0-1 0,0 0 0,1 1 0,-1-1 0,1 0 0,-1 0 0,1-1 0,0 1 0,0 0 0,0-1 0,0 0 0,0 0 0,0 0 0,5 1 0,-5-1 0,0 0 0,0 0 0,0-1 0,0 1 0,0-1 0,0 0 0,0 0 0,0 0 0,1 0 0,-1-1 0,0 1 0,0-1 0,0 0 0,0 0 0,0 0 0,0 0 0,0 0 0,-1-1 0,1 1 0,0-1 0,2-2 0,-2 1 0,0-1 0,0 1 0,0-1 0,-1 0 0,0 0 0,1 0 0,-1 0 0,-1 0 0,1 0 0,-1 0 0,0-1 0,0 1 0,0 0 0,0-8 0,0-34 0,-2 39 0,0-1 0,1 1 0,0-1 0,0 1 0,1-1 0,0 1 0,0-1 0,1 1 0,0 0 0,4-11 0,-6 17 0,1 1 0,-1-1 0,1 0 0,-1 1 0,1-1 0,-1 0 0,1 1 0,-1-1 0,1 1 0,0-1 0,-1 1 0,1-1 0,0 1 0,-1 0 0,1-1 0,0 1 0,0 0 0,-1-1 0,1 1 0,0 0 0,0 0 0,0 0 0,0 0 0,-1-1 0,1 1 0,0 0 0,0 1 0,0-1 0,-1 0 0,1 0 0,0 0 0,0 0 0,0 1 0,-1-1 0,1 0 0,0 1 0,0-1 0,-1 0 0,1 1 0,0-1 0,-1 1 0,1 0 0,0 0 0,3 2 0,-1 1 0,1-1 0,-1 1 0,0 0 0,-1 0 0,5 7 0,8 23 0,0 2 0,13 54 0,-9-29 0,-19-59 0,0 0 0,1-1 0,-1 1 0,1-1 0,0 1 0,0-1 0,-1 1 0,1-1 0,0 1 0,0-1 0,0 0 0,0 1 0,3 1 0,-4-3 0,0 0 0,1 0 0,-1 0 0,1 0 0,-1 0 0,0 0 0,1 0 0,-1 0 0,1 0 0,-1 0 0,0 0 0,1 0 0,-1-1 0,0 1 0,1 0 0,-1 0 0,1 0 0,-1-1 0,0 1 0,0 0 0,1 0 0,-1-1 0,0 1 0,1 0 0,-1 0 0,0-1 0,0 1 0,1 0 0,-1-1 0,0 1 0,0-1 0,0 1 0,1-1 0,14-46 0,-13 40 0,5-20 0,4-18 0,1 2 0,22-50 0,-33 92 0,-1-1 0,1 1 0,-1-1 0,1 1 0,0 0 0,-1-1 0,1 1 0,0 0 0,0 0 0,0 0 0,0-1 0,0 1 0,0 0 0,0 0 0,0 0 0,1 1 0,-1-1 0,0 0 0,3-1 0,-3 2 0,0 1 0,0-1 0,-1 0 0,1 0 0,0 1 0,0-1 0,0 0 0,-1 1 0,1-1 0,0 1 0,0-1 0,-1 1 0,1-1 0,0 1 0,-1 0 0,1-1 0,-1 1 0,1 0 0,-1 0 0,1-1 0,-1 1 0,1 0 0,-1 1 0,5 10 0,0 0 0,-1 0 0,3 18 0,-5-21 0,0-3 0,16 54 0,-16-55 0,0 0 0,0-1 0,0 1 0,1-1 0,-1 0 0,1 0 0,0 0 0,0 0 0,1 0 0,3 3 0,-6-7 0,0 1 0,0-1 0,0 1 0,0-1 0,0 0 0,0 1 0,0-1 0,0 0 0,0 0 0,0 0 0,0 0 0,0 1 0,0-2 0,0 1 0,0 0 0,0 0 0,0 0 0,0 0 0,0-1 0,0 1 0,0 0 0,0-1 0,0 1 0,0-1 0,0 1 0,0-1 0,0 1 0,0-1 0,0 0 0,-1 1 0,1-1 0,0 0 0,0 0 0,-1 0 0,1 1 0,-1-1 0,1 0 0,-1 0 0,1-2 0,22-42 0,-21 40 0,37-107 0,-38 110 0,-1 1 0,0 0 0,1-1 0,-1 1 0,1 0 0,0 0 0,-1 0 0,1 0 0,0-1 0,0 1 0,-1 0 0,1 0 0,0 0 0,0 0 0,0 1 0,0-1 0,0 0 0,1 0 0,-1 0 0,0 1 0,2-1 0,-2 1 0,0 0 0,0 0 0,0 0 0,0 1 0,0-1 0,0 0 0,0 1 0,0-1 0,0 1 0,-1-1 0,1 1 0,0-1 0,0 1 0,0 0 0,-1-1 0,1 1 0,0 0 0,0 0 0,-1-1 0,1 1 0,0 1 0,6 9 0,-1 1 0,-1-1 0,7 19 0,-7-18 0,2 7-227,2-1-1,0 0 1,1-1-1,0 0 1,23 28-1,-4-16-6598</inkml:trace>
  <inkml:trace contextRef="#ctx0" brushRef="#br0" timeOffset="1701.5">2099 905 24575,'17'0'0,"1"1"0,-1 1 0,1 1 0,-1 0 0,0 1 0,0 0 0,-1 2 0,30 13 0,-37-14 0,-1-1 0,0 1 0,0 1 0,0-1 0,-1 1 0,0 1 0,0 0 0,-1-1 0,0 2 0,0-1 0,0 1 0,-1 0 0,0 0 0,-1 1 0,0-1 0,0 1 0,4 17 0,-6-20 0,-1 0 0,-1 0 0,1 0 0,-1 1 0,0-1 0,0 0 0,-1 0 0,1 0 0,-1 1 0,-1-1 0,1 0 0,-1 0 0,-1 0 0,-2 6 0,-4 4 0,-1 0 0,0 0 0,-16 18 0,25-33 0,0 0 0,0 0 0,0 0 0,0 0 0,0 0 0,0 1 0,0-1 0,0 0 0,1 1 0,-1-1 0,1 1 0,-1-1 0,1 1 0,-1-1 0,1 1 0,0-1 0,-1 1 0,1-1 0,0 1 0,0-1 0,0 1 0,0-1 0,1 1 0,-1-1 0,0 1 0,1 1 0,1-1 0,0-1 0,0 1 0,0 0 0,0-1 0,0 0 0,0 1 0,0-1 0,0 0 0,0 0 0,1 0 0,-1 0 0,0-1 0,1 1 0,-1-1 0,1 1 0,2-1 0,20 3-341,0-1 0,0-1-1,38-4 1,-20-1-6485</inkml:trace>
  <inkml:trace contextRef="#ctx0" brushRef="#br0" timeOffset="2097">2214 1116 24575,'36'-3'0,"25"-1"0,15-1 0,-5 2-8191</inkml:trace>
  <inkml:trace contextRef="#ctx0" brushRef="#br0" timeOffset="2098">2868 1135 24575,'26'0'0,"9"0"-8191</inkml:trace>
  <inkml:trace contextRef="#ctx0" brushRef="#br0" timeOffset="2502.69">3406 770 24575,'-16'19'0,"-6"17"0,1 18 0,4 14 0,6 7 0,3 5 0,7-2 0,4-4 0,1-11 0,0-17-8191</inkml:trace>
  <inkml:trace contextRef="#ctx0" brushRef="#br0" timeOffset="2503.69">3194 1212 24575,'20'-3'0,"19"-1"0,17-4 0,7 0 0,8-2 0,-9 1-8191</inkml:trace>
  <inkml:trace contextRef="#ctx0" brushRef="#br0" timeOffset="3529.71">3792 1097 24575,'-13'-2'0,"-1"1"0,1 1 0,0 0 0,-1 0 0,1 1 0,0 1 0,0 0 0,0 1 0,0 1 0,-17 6 0,24-7 0,0-1 0,1 1 0,-1 0 0,1 0 0,0 1 0,-1 0 0,2 0 0,-1 0 0,0 1 0,1-1 0,0 1 0,0 0 0,0 0 0,1 0 0,-1 1 0,1 0 0,1-1 0,-1 1 0,1 0 0,0 0 0,0 0 0,1 0 0,-2 10 0,3-14 0,0 0 0,0-1 0,0 1 0,0 0 0,0 0 0,0 0 0,0-1 0,0 1 0,1 0 0,-1 0 0,1 0 0,-1-1 0,1 1 0,0 0 0,-1-1 0,1 1 0,0-1 0,0 1 0,0-1 0,1 1 0,-1-1 0,0 0 0,0 1 0,1-1 0,-1 0 0,1 0 0,-1 0 0,1 0 0,-1 0 0,1 0 0,0-1 0,-1 1 0,1-1 0,0 1 0,0-1 0,-1 1 0,3-1 0,1 1 0,-1-1 0,1 0 0,-1 0 0,1-1 0,-1 1 0,1-1 0,-1 0 0,1 0 0,-1 0 0,0-1 0,1 0 0,-1 1 0,0-1 0,4-3 0,-1-1 0,0 0 0,-1 0 0,1 0 0,-1-1 0,0 0 0,-1-1 0,5-7 0,-7 12 0,-1-1 0,0 1 0,-1 0 0,1-1 0,0 0 0,-1 1 0,0-1 0,0 0 0,0 1 0,0-1 0,-1 0 0,0 0 0,1 0 0,-1 0 0,-1 1 0,1-1 0,0 0 0,-3-7 0,3 11 0,0 0 0,0 0 0,0 0 0,0 0 0,0 1 0,0-1 0,0 0 0,0 0 0,0 0 0,0 0 0,0 0 0,0 0 0,0 1 0,0-1 0,0 0 0,0 0 0,-1 0 0,1 0 0,0 0 0,0 0 0,0 0 0,0 0 0,0 1 0,0-1 0,0 0 0,-1 0 0,1 0 0,0 0 0,0 0 0,0 0 0,0 0 0,0 0 0,-1 0 0,1 0 0,0 0 0,0 0 0,0 0 0,0 0 0,0 0 0,0 0 0,-1 0 0,1 0 0,0 0 0,0 0 0,0 0 0,0 0 0,0 0 0,-1 0 0,1-1 0,0 1 0,0 0 0,0 0 0,0 0 0,0 0 0,0 0 0,0 0 0,0 0 0,0 0 0,-1-1 0,0 15 0,1-11 0,1-1 0,-1 1 0,1-1 0,0 0 0,0 1 0,0-1 0,1 0 0,-1 1 0,0-1 0,1 0 0,0 0 0,-1 0 0,1 0 0,0 0 0,0-1 0,0 1 0,4 2 0,-1-1 0,0 0 0,0-1 0,1 0 0,0 0 0,-1 0 0,1 0 0,10 1 0,-6-2 0,1 0 0,-1-1 0,1 0 0,-1 0 0,1-1 0,-1-1 0,0 1 0,18-7 0,-19 4 0,0-1 0,0 0 0,-1-1 0,1 0 0,-1 0 0,-1-1 0,1 0 0,-1-1 0,0 1 0,-1-1 0,0 0 0,0-1 0,-1 0 0,0 1 0,-1-2 0,1 1 0,4-17 0,-5 11 0,1 0 0,-2 0 0,0-1 0,0 0 0,-2 1 0,0-1 0,-1 0 0,0 0 0,-2 0 0,-4-26 0,4 37 0,1-1 0,-1 1 0,0 0 0,-1 0 0,1 0 0,-1 0 0,-5-7 0,7 11 0,1 1 0,-1-1 0,0 0 0,1 0 0,-1 1 0,0-1 0,1 0 0,-1 1 0,0-1 0,0 1 0,0-1 0,0 1 0,0-1 0,0 1 0,1-1 0,-1 1 0,0 0 0,0 0 0,0-1 0,0 1 0,0 0 0,0 0 0,0 0 0,0 0 0,0 0 0,0 0 0,0 1 0,0-1 0,0 0 0,0 0 0,0 1 0,0-1 0,0 0 0,0 1 0,0-1 0,0 1 0,1 0 0,-1-1 0,0 1 0,0-1 0,1 1 0,-1 0 0,0 0 0,1-1 0,-1 1 0,0 0 0,0 1 0,-4 6 0,0 0 0,1 1 0,0-1 0,0 1 0,1 0 0,0 0 0,1 0 0,-3 16 0,-4 77 0,8-71 0,1 0 0,8 49 0,-5-63 0,0 0 0,2 0 0,0 0 0,0-1 0,2 0 0,9 18 0,-14-30 0,0-1 0,0 0 0,0 0 0,0 0 0,0 0 0,1 0 0,-1-1 0,1 1 0,0-1 0,0 1 0,0-1 0,0 0 0,0 0 0,0 0 0,1-1 0,-1 1 0,1-1 0,-1 0 0,1 0 0,6 1 0,-7-2 0,1 0 0,-1 0 0,0-1 0,1 0 0,-1 1 0,0-1 0,0 0 0,0-1 0,1 1 0,-1 0 0,-1-1 0,1 0 0,0 0 0,0 0 0,-1 0 0,1 0 0,-1 0 0,1-1 0,-1 1 0,0-1 0,0 1 0,0-1 0,1-3 0,4-5 0,-1 0 0,0-1 0,-1 0 0,4-15 0,-7 21 0,-1 1 0,1 0 0,-1 0 0,-1-1 0,1 1 0,-1 0 0,0-1 0,0 1 0,0-1 0,-1 1 0,0 0 0,-2-9 0,3 14 0,0-1 0,0 1 0,0-1 0,0 1 0,-1-1 0,1 1 0,0-1 0,0 1 0,0-1 0,-1 1 0,1 0 0,0-1 0,-1 1 0,1-1 0,0 1 0,-1 0 0,1-1 0,0 1 0,-1 0 0,1-1 0,0 1 0,-1 0 0,1 0 0,-1-1 0,1 1 0,-1 0 0,1 0 0,-1 0 0,1 0 0,-1 0 0,1 0 0,-1 0 0,1 0 0,-1 0 0,1 0 0,-1 0 0,1 0 0,0 0 0,-1 0 0,1 0 0,-1 0 0,1 0 0,-1 0 0,1 1 0,-1-1 0,1 0 0,-1 0 0,1 1 0,0-1 0,-1 0 0,1 1 0,0-1 0,-1 0 0,1 1 0,0-1 0,-1 1 0,1-1 0,0 0 0,0 1 0,-1-1 0,1 1 0,-15 29 0,14-26 0,0 0 0,1 0 0,-1 0 0,1 0 0,0 0 0,0 0 0,0 0 0,0 0 0,1 0 0,-1 0 0,1 0 0,0 0 0,1 0 0,-1 0 0,1-1 0,-1 1 0,1 0 0,0-1 0,0 0 0,1 1 0,-1-1 0,1 0 0,0 0 0,-1 0 0,1 0 0,1-1 0,-1 1 0,0-1 0,0 0 0,1 0 0,0 0 0,-1 0 0,1-1 0,5 2 0,0 0 0,1 0 0,-1-1 0,0 0 0,1 0 0,-1-1 0,1-1 0,0 1 0,-1-2 0,1 1 0,0-1 0,-1-1 0,1 0 0,15-5 0,-18 4 0,1 0 0,0-1 0,-1-1 0,0 1 0,0-1 0,0 0 0,-1-1 0,1 0 0,-2 0 0,1 0 0,5-8 0,-3 2 0,-1 0 0,0 0 0,-1 0 0,0-1 0,-1 0 0,4-15 0,0-12 0,-2 0 0,-1 0 0,-1-65 0,-4 98 0,-1-7 0,0-1 0,0 0 0,-5-26 0,5 39 0,-1 0 0,1-1 0,0 1 0,-1 0 0,0 0 0,1 0 0,-1 0 0,0 0 0,0 0 0,0 0 0,0 0 0,-1 0 0,1 0 0,-1 0 0,1 1 0,-1-1 0,1 0 0,-1 1 0,0 0 0,0-1 0,1 1 0,-1 0 0,0 0 0,0 0 0,0 0 0,0 0 0,-1 0 0,1 1 0,0-1 0,0 1 0,0 0 0,-1-1 0,-2 1 0,2 1 0,1-1 0,-1 1 0,1 0 0,-1 0 0,1 0 0,-1 0 0,1 0 0,0 1 0,-1-1 0,1 1 0,0-1 0,0 1 0,0 0 0,0 0 0,0 0 0,1 0 0,-1 0 0,1 0 0,-1 0 0,1 1 0,0-1 0,-1 3 0,-3 6 0,1 0 0,0 0 0,-4 21 0,3-6 0,1 0 0,2 1 0,0-1 0,2 1 0,1 0 0,1-1 0,7 34 0,-7-47 0,1-1 0,0 0 0,1 0 0,0 0 0,1 0 0,1-1 0,-1 0 0,2 0 0,0 0 0,0-1 0,1 0 0,0 0 0,0-1 0,1 0 0,1-1 0,-1 0 0,17 11 0,-22-17 0,-1 0 0,0 0 0,1-1 0,0 1 0,-1-1 0,1 0 0,0 0 0,-1 0 0,1 0 0,0 0 0,0-1 0,0 0 0,0 0 0,0 0 0,-1 0 0,1-1 0,0 1 0,0-1 0,0 0 0,-1 0 0,1-1 0,6-2 0,-6 1 0,0 0 0,0 0 0,0-1 0,-1 1 0,1-1 0,-1 0 0,1 0 0,-2-1 0,1 1 0,0 0 0,-1-1 0,1 0 0,-1 1 0,-1-1 0,1 0 0,1-8 0,-2 9 0,0 0 0,0 0 0,0-1 0,0 1 0,-1 0 0,0 0 0,0 0 0,0 0 0,0-1 0,-1 1 0,0 0 0,1 0 0,-3-5 0,1 9 0,1 7 0,4 10 0,0-12 5,-1-1 1,1 0-1,0 1 0,1-1 0,-1 0 0,1-1 1,-1 1-1,1-1 0,0 0 0,0 0 1,1 0-1,-1 0 0,1-1 0,-1 1 0,1-1 1,0 0-1,0-1 0,0 1 0,0-1 0,0 0 1,0 0-1,6-1 0,-1 1-140,-1-1 0,1 0 0,0 0 0,-1-1 0,1-1 0,-1 1 0,1-2 0,-1 1 0,0-1 0,18-8 0,6-10-6691</inkml:trace>
  <inkml:trace contextRef="#ctx0" brushRef="#br0" timeOffset="3872.64">5003 809 24575,'13'26'0,"11"22"0,5 19 0,0 14 0,-4 11 0,-7 2 0,-9-2 0,-17-4 0,-23-9 0,-25-13 0,-4-16-8191</inkml:trace>
  <inkml:trace contextRef="#ctx0" brushRef="#br0" timeOffset="4221.5">2618 1693 24575,'26'0'0,"35"0"0,37 0 0,30 0 0,21 0 0,7 0 0,-7 0 0,-18 0 0,-31 0-8191</inkml:trace>
  <inkml:trace contextRef="#ctx0" brushRef="#br0" timeOffset="4222.5">2753 1809 24575,'-23'6'0,"-14"3"0,-1 2 0,16 0 0,28-2 0,36-2 0,34-4 0,33-1 0,24-4 0,17-2 0,4-4 0,-7-3 0,-12-4 0,-29 2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5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360 24575,'0'-3'0,"0"-6"0,0-4 0,0-4 0,0 9 0,0 12 0,-4 13 0,0 11 0,-1 11 0,-2 10 0,0 4 0,0 0 0,3-5 0,5-8 0,2-6 0,4-10 0,5-16 0,0-8-8191</inkml:trace>
  <inkml:trace contextRef="#ctx0" brushRef="#br0" timeOffset="374.4">60 0 24575,'-7'25'0,"1"20"0,5 8 0,3-4-8191</inkml:trace>
  <inkml:trace contextRef="#ctx0" brushRef="#br0" timeOffset="753.69">187 295 24575,'-2'255'0,"8"355"0,-5-578 0,0 9 0,11 63 0,-11-94 0,1 0 0,1 0 0,0 0 0,0 0 0,1-1 0,0 0 0,1 1 0,0-2 0,0 1 0,1 0 0,11 12 0,-14-18 0,-1-1 0,1 0 0,-1 1 0,1-1 0,0 0 0,0 0 0,0-1 0,0 1 0,0-1 0,0 1 0,1-1 0,-1 0 0,0 0 0,1 0 0,4 0 0,-5-1 0,0-1 0,0 1 0,0 0 0,-1-1 0,1 0 0,0 1 0,0-1 0,-1 0 0,1-1 0,-1 1 0,1 0 0,-1-1 0,1 1 0,-1-1 0,3-2 0,1-3 0,0 0 0,0 0 0,0 0 0,-1-1 0,-1 1 0,1-1 0,-1-1 0,0 1 0,-1-1 0,4-11 0,-2-1 0,-1 0 0,-1 0 0,0 0 0,-2-1 0,0 1 0,-2-1 0,0 1 0,-1 0 0,-1 0 0,-2 0 0,0 0 0,-1 0 0,-8-20 0,1 13 0,0 1 0,-1 0 0,-2 1 0,-1 1 0,-1 0 0,-1 1 0,-1 1 0,-34-31 0,51 52 0,-18-21 0,20 22 0,1 1 0,0-1 0,-1 1 0,1 0 0,0-1 0,0 1 0,-1-1 0,1 1 0,0-1 0,0 1 0,0-1 0,0 1 0,0-1 0,0 1 0,0-1 0,0 1 0,0-1 0,0 1 0,0-1 0,0 1 0,0 0 0,0-1 0,0 1 0,1-1 0,-1 1 0,0-1 0,0 1 0,0-1 0,1 1 0,-1 0 0,0-1 0,1 1 0,-1-1 0,0 1 0,1 0 0,-1-1 0,0 1 0,1 0 0,-1 0 0,1-1 0,-1 1 0,0 0 0,1 0 0,-1 0 0,1-1 0,-1 1 0,1 0 0,-1 0 0,1 0 0,-1 0 0,1 0 0,-1 0 0,2 0 0,20-3 0,0 2 0,0 0 0,40 3 0,25 0 0,16-11-1365,-89 7-546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30 24575,'5'-32'0,"1"0"0,14-38 0,-16 56 0,1 1 0,1 0 0,0 0 0,1 0 0,1 1 0,0 0 0,13-16 0,-21 27 0,1 1 0,-1-1 0,0 1 0,1-1 0,-1 0 0,1 1 0,-1-1 0,1 1 0,-1-1 0,1 1 0,-1-1 0,1 1 0,-1 0 0,1-1 0,0 1 0,-1 0 0,1-1 0,-1 1 0,1 0 0,0 0 0,-1 0 0,1-1 0,0 1 0,0 0 0,-1 0 0,1 0 0,0 0 0,-1 0 0,1 0 0,0 0 0,-1 1 0,1-1 0,1 0 0,-1 2 0,0-1 0,-1 0 0,1 1 0,0-1 0,-1 0 0,1 1 0,-1-1 0,1 1 0,-1-1 0,1 1 0,-1 0 0,0-1 0,0 4 0,-3 56 0,3-61 0,-26 154 0,15-100 0,2 0 0,2 1 0,2 80 0,4-133 0,1 0 0,0 0 0,0 0 0,1 0 0,-1 0 0,0 0 0,1 0 0,-1 0 0,1 0 0,0 0 0,-1-1 0,1 1 0,0 0 0,0 0 0,0-1 0,1 1 0,0 2 0,-1-4 0,0 0 0,0 1 0,0-1 0,0 0 0,0 1 0,0-1 0,-1 0 0,1 0 0,0 0 0,0 0 0,0 0 0,0 0 0,0 0 0,0 0 0,0 0 0,0-1 0,0 1 0,-1 0 0,1 0 0,0-1 0,0 1 0,0-1 0,0 1 0,-1-1 0,2 0 0,4-4 0,0 1 0,0-2 0,-1 1 0,0-1 0,0 1 0,-1-1 0,6-9 0,15-31 0,-3-1 0,21-63 0,21-47 0,-63 154 0,1 0 0,-1 0 0,1 0 0,0 0 0,0 0 0,0 1 0,1-1 0,-1 1 0,0-1 0,1 1 0,0 0 0,-1 0 0,5-2 0,-6 3 0,0 1 0,1 0 0,-1 0 0,0-1 0,1 1 0,-1 0 0,1 0 0,-1 0 0,1 1 0,-1-1 0,0 0 0,1 0 0,-1 1 0,0-1 0,1 1 0,-1-1 0,0 1 0,0 0 0,1-1 0,-1 1 0,0 0 0,0 0 0,0 0 0,0 0 0,0 0 0,0 0 0,0 0 0,0 0 0,0 0 0,-1 0 0,1 1 0,0-1 0,0 2 0,6 11 0,0 1 0,-1-1 0,6 26 0,-6-21 0,1 1 0,9 19 0,-13-34 0,-1 0 0,1-1 0,0 1 0,0-1 0,0 0 0,0 0 0,1 0 0,0-1 0,0 1 0,0-1 0,0 0 0,9 5 0,-11-7 0,0 0 0,0 0 0,0 0 0,0-1 0,1 1 0,-1-1 0,0 0 0,0 0 0,0 1 0,1-1 0,-1 0 0,0-1 0,0 1 0,0 0 0,1-1 0,-1 1 0,0-1 0,0 0 0,0 0 0,0 1 0,0-2 0,0 1 0,0 0 0,0 0 0,-1 0 0,1-1 0,0 1 0,-1-1 0,1 1 0,-1-1 0,1 0 0,-1 0 0,0 0 0,0 0 0,2-2 0,2-6 0,-1 1 0,1-1 0,-1 0 0,-1 0 0,0 0 0,2-12 0,-2 5 0,0 0 0,-1-1 0,-1 1 0,0-1 0,-1 1 0,-2-1 0,1 1 0,-2-1 0,-8-30 0,10 46 7,0 1 0,1-1 0,-1 0 0,0 0 0,0 1 1,0-1-1,0 1 0,0-1 0,0 1 0,-1-1 0,1 1 0,0 0 0,-1-1 0,1 1 0,-1 0 0,-1-1 0,2 2-47,0 0 0,1 0 0,-1 0-1,0 0 1,0 0 0,0 0 0,0 0 0,1 0 0,-1 0 0,0 1 0,0-1-1,1 0 1,-1 1 0,0-1 0,0 0 0,1 1 0,-1-1 0,0 1-1,1-1 1,-1 1 0,0-1 0,1 1 0,-1-1 0,1 1 0,-1 0-1,1-1 1,-1 1 0,1 0 0,0-1 0,-1 1 0,1 0 0,0 0 0,-1-1-1,1 1 1,0 0 0,0 1 0,-6 15-6786</inkml:trace>
  <inkml:trace contextRef="#ctx0" brushRef="#br0" timeOffset="511.9">784 403 24575,'0'17'0,"-1"2"0,2 0 0,0 0 0,5 25 0,-6-40 0,1-1 0,0 1 0,0 0 0,0-1 0,0 1 0,1-1 0,-1 0 0,1 1 0,0-1 0,0 0 0,0 0 0,0 0 0,1 0 0,-1 0 0,1-1 0,0 1 0,0-1 0,0 0 0,0 0 0,0 0 0,0 0 0,0 0 0,6 1 0,-7-3 0,0 1 0,0-1 0,0 0 0,0 0 0,0-1 0,0 1 0,0 0 0,0-1 0,0 1 0,0-1 0,0 1 0,0-1 0,0 0 0,0 0 0,-1 0 0,1 0 0,0 0 0,-1-1 0,1 1 0,-1 0 0,1-1 0,-1 1 0,1-1 0,-1 1 0,0-1 0,0 0 0,0 0 0,0 1 0,0-1 0,1-3 0,3-5 0,0-1 0,-1 0 0,5-22 0,6-52 0,-14 76 0,0-1 0,-1 1 0,0-1 0,-1 1 0,0-1 0,0 1 0,-4-10 0,5 18 0,0-1 0,0 1 0,-1 0 0,1 0 0,-1 0 0,1 0 0,-1 0 0,1 0 0,-1 0 0,0 0 0,1 0 0,-1 0 0,0 0 0,0 0 0,0 0 0,0 1 0,0-1 0,0 0 0,0 1 0,0-1 0,0 0 0,0 1 0,0-1 0,0 1 0,0 0 0,-1-1 0,1 1 0,0 0 0,0 0 0,0 0 0,0 0 0,-1 0 0,1 0 0,0 0 0,0 0 0,0 0 0,-1 1 0,1-1 0,0 0 0,0 1 0,0-1 0,0 1 0,0-1 0,0 1 0,0 0 0,0-1 0,0 1 0,0 0 0,-1 1 0,-5 2 0,1 2 0,0-1 0,0 1 0,0-1 0,-8 14 0,6-8 0,1 1 0,1 1 0,0-1 0,0 1 0,1 0 0,1 0 0,0 0 0,1 1 0,1-1 0,0 1 0,0 0 0,2 0 0,-1-1 0,3 16 0,-1-26 5,-1 0 0,1 1 0,0-1 0,0 0 0,1 0 0,-1 0 0,1 0 0,-1 0 0,1 0 0,0-1 0,0 1 0,0 0 0,1-1 0,-1 0 0,0 1 0,1-1 0,0 0 0,-1 0 0,1 0 0,0-1 0,0 1 0,0-1 0,6 3 0,-1-2-154,-1-1 1,1 1-1,-1-1 1,1-1-1,0 1 1,-1-1-1,1-1 1,-1 1-1,11-3 1,19-5-6678</inkml:trace>
  <inkml:trace contextRef="#ctx0" brushRef="#br0" timeOffset="1716.32">1291 445 24575,'0'-2'0,"1"0"0,-1-1 0,1 1 0,0 0 0,-1-1 0,1 1 0,0 0 0,0 0 0,1 0 0,-1-1 0,0 1 0,1 1 0,-1-1 0,1 0 0,-1 0 0,1 0 0,0 1 0,0-1 0,0 1 0,0 0 0,0-1 0,0 1 0,0 0 0,1 0 0,-1 0 0,0 1 0,1-1 0,-1 1 0,0-1 0,1 1 0,-1 0 0,0-1 0,1 1 0,-1 0 0,1 1 0,-1-1 0,1 0 0,-1 1 0,0-1 0,1 1 0,-1 0 0,3 1 0,3 2 0,1-1 0,-1 2 0,0-1 0,0 1 0,-1 1 0,1-1 0,-1 1 0,-1 0 0,13 14 0,-6-3 0,-2 1 0,0 0 0,12 25 0,-19-34 0,0 1 0,0 0 0,-1 0 0,0 0 0,-1 0 0,0 1 0,0-1 0,-1 16 0,-1-25 0,0 1 0,0 0 0,0-1 0,0 1 0,0-1 0,-1 1 0,1-1 0,-1 1 0,1-1 0,-1 1 0,1-1 0,-1 0 0,0 1 0,0-1 0,1 0 0,-1 1 0,0-1 0,0 0 0,-1 0 0,1 0 0,0 0 0,0 0 0,0 0 0,-1 0 0,1 0 0,0 0 0,-1-1 0,1 1 0,-1-1 0,1 1 0,-1-1 0,1 1 0,-1-1 0,1 0 0,-1 0 0,1 0 0,-1 0 0,0 0 0,1 0 0,-1 0 0,1 0 0,-3-1 0,1 0 0,1 1 0,0-1 0,0 0 0,-1 0 0,1 0 0,0 0 0,0 0 0,0 0 0,0-1 0,0 1 0,0-1 0,0 1 0,1-1 0,-1 0 0,1 0 0,-1 0 0,1 0 0,-1 0 0,1 0 0,0 0 0,0 0 0,0 0 0,0 0 0,1-1 0,-1 1 0,1 0 0,-1-1 0,1-2 0,0-1 0,1 1 0,0-1 0,0 1 0,1-1 0,0 1 0,0 0 0,0 0 0,1 0 0,-1 0 0,1 0 0,0 0 0,1 1 0,-1-1 0,1 1 0,0 0 0,0 0 0,0 1 0,1-1 0,-1 1 0,9-5 0,7-4 0,0 1 0,1 0 0,34-11 0,7 4 0,12-4 0,-83 28 0,0 0 0,0 1 0,1 1 0,-11 11 0,16-16 0,1-1 0,0 1 0,0 0 0,0 0 0,0 0 0,0 0 0,1 0 0,0 1 0,-1-1 0,1 0 0,0 5 0,1-7 0,-1 1 0,2 0 0,-1 0 0,0-1 0,0 1 0,0 0 0,1-1 0,-1 1 0,1 0 0,-1-1 0,1 1 0,0-1 0,0 1 0,0-1 0,0 1 0,0-1 0,0 1 0,0-1 0,0 0 0,0 0 0,1 0 0,-1 0 0,0 1 0,1-2 0,1 2 0,3 1 0,0 0 0,1 0 0,-1-1 0,1 0 0,-1 0 0,1 0 0,0-1 0,0 0 0,-1-1 0,1 1 0,9-2 0,-11 1 0,0 0 0,-1 0 0,1-1 0,0 1 0,-1-1 0,1-1 0,-1 1 0,0 0 0,1-1 0,-1 0 0,0 0 0,0-1 0,0 1 0,0-1 0,0 1 0,-1-1 0,5-5 0,-5 5 0,-1 0 0,0 0 0,-1-1 0,1 1 0,-1 0 0,1-1 0,-1 1 0,0-1 0,0 1 0,-1-1 0,1 0 0,-1 1 0,0-1 0,0 0 0,0 0 0,0 1 0,-1-6 0,0 7 0,0 0 0,1 0 0,-1 0 0,0 1 0,0-1 0,0 0 0,0 0 0,0 1 0,0-1 0,-1 1 0,1-1 0,0 1 0,-1-1 0,1 1 0,-1 0 0,0 0 0,1 0 0,-1 0 0,0 0 0,0 0 0,0 0 0,1 0 0,-1 1 0,0-1 0,0 1 0,0-1 0,0 1 0,0 0 0,0 0 0,0 0 0,0 0 0,0 0 0,-3 1 0,3-1 0,0 0 0,0 1 0,1-1 0,-1 1 0,0-1 0,0 1 0,0 0 0,0 0 0,0 0 0,1 0 0,-1 0 0,0 0 0,1 0 0,-1 0 0,1 1 0,0-1 0,-1 1 0,1-1 0,-2 4 0,1-1 0,0 0 0,0 0 0,0 0 0,1 0 0,-1 0 0,1 1 0,0-1 0,0 8 0,0-5 0,1 1 0,0-1 0,0 1 0,1-1 0,-1 1 0,2-1 0,-1 0 0,1 0 0,0 0 0,6 12 0,-5-13 0,1-1 0,0 1 0,1-1 0,-1 0 0,1-1 0,0 1 0,0-1 0,1 0 0,-1 0 0,1 0 0,0-1 0,0 0 0,0 0 0,1 0 0,-1-1 0,0 0 0,1 0 0,0-1 0,-1 1 0,1-2 0,10 1 0,-10-1 0,1 0 0,0 0 0,0-1 0,-1 0 0,1-1 0,0 0 0,-1 0 0,0-1 0,1 0 0,-1 0 0,0 0 0,-1-1 0,1 0 0,0 0 0,-1-1 0,0 0 0,0 0 0,7-9 0,-6 5 0,-1 0 0,0-1 0,0 0 0,-1 0 0,0 0 0,0-1 0,-1 0 0,-1 1 0,0-2 0,-1 1 0,0 0 0,0 0 0,-1-1 0,-1 1 0,0-1 0,0 1 0,-3-15 0,3 25 0,0 1 0,0-1 0,0 1 0,0 0 0,0-1 0,0 1 0,0-1 0,-1 1 0,1-1 0,0 1 0,0-1 0,0 1 0,0 0 0,-1-1 0,1 1 0,0-1 0,0 1 0,-1 0 0,1-1 0,0 1 0,-1 0 0,1-1 0,0 1 0,-1 0 0,1-1 0,-1 1 0,1 0 0,0 0 0,-1 0 0,0-1 0,-5 14 0,-1 25 0,5 8 0,3 0 0,9 74 0,26 93 0,-7-57 0,-24-125 0,14 114 0,-17-123 0,-2 1 0,0-1 0,-1 1 0,-6 28 0,6-45 0,0 0 0,-1 0 0,0 0 0,0 0 0,0 0 0,-1-1 0,0 1 0,0-1 0,0 1 0,-1-1 0,0-1 0,0 1 0,0 0 0,0-1 0,-1 0 0,0 0 0,0 0 0,0 0 0,0-1 0,0 0 0,-1 0 0,1-1 0,-1 1 0,0-1 0,0 0 0,0-1 0,0 1 0,0-1 0,0-1 0,0 1 0,-1-1 0,-9-1 0,5 1 0,0-1 0,0-1 0,-1 0 0,2-1 0,-1 0 0,0 0 0,1-1 0,-1-1 0,1 1 0,0-2 0,0 1 0,1-2 0,0 1 0,0-1 0,1 0 0,-1-1 0,-9-12 0,10 8 12,0-1-1,1 0 1,0-1-1,1 1 1,0-1-1,1-1 1,1 1-1,0 0 1,-1-19-1,0-4-504,2 0-1,3-55 1,7-8-6333</inkml:trace>
  <inkml:trace contextRef="#ctx0" brushRef="#br0" timeOffset="2137.19">2097 0 24575,'-11'15'0,"-3"8"0,3 3 0,9-2 0,7-5 0,7-10 0,1-9 0,-2-9 0,-2-7 0,-7 0 0,-3 10 0,-2 9 0,4 12 0,1 3-8191</inkml:trace>
  <inkml:trace contextRef="#ctx0" brushRef="#br0" timeOffset="3259.39">2435 446 24575,'-5'2'0,"1"0"0,-1 0 0,0 0 0,1 0 0,0 1 0,0 0 0,-1 0 0,2 0 0,-1 0 0,0 1 0,1 0 0,-1-1 0,1 1 0,0 0 0,0 0 0,1 1 0,-1-1 0,1 1 0,0-1 0,0 1 0,1 0 0,-1 0 0,1 0 0,-1 5 0,2-7 0,-1 0 0,1-1 0,0 1 0,0 0 0,0 0 0,0 0 0,1 0 0,-1-1 0,1 1 0,-1 0 0,1 0 0,0-1 0,0 1 0,0-1 0,0 1 0,1-1 0,-1 1 0,1-1 0,0 0 0,-1 0 0,1 1 0,0-1 0,0 0 0,0-1 0,1 1 0,-1 0 0,0-1 0,1 1 0,-1-1 0,1 0 0,-1 0 0,1 0 0,0 0 0,-1 0 0,1 0 0,0-1 0,0 1 0,-1-1 0,1 0 0,0 0 0,0 0 0,0 0 0,3-1 0,-4 1 0,1 0 0,0-1 0,0 1 0,0-1 0,0 0 0,0 0 0,0 0 0,-1 0 0,1 0 0,0 0 0,-1-1 0,1 0 0,-1 1 0,0-1 0,1 0 0,-1 0 0,0 0 0,0 0 0,0-1 0,0 1 0,-1 0 0,1-1 0,-1 1 0,1-1 0,-1 0 0,0 0 0,0 1 0,0-1 0,0 0 0,-1 0 0,1 0 0,-1 0 0,0 0 0,0 0 0,0 0 0,0 0 0,0 1 0,-1-5 0,1 4 0,0 1 0,0-1 0,-1 0 0,1 0 0,-1 0 0,0 0 0,0 1 0,0-1 0,0 0 0,0 1 0,0-1 0,-1 1 0,1-1 0,-1 1 0,0 0 0,0 0 0,1-1 0,-1 1 0,-1 0 0,1 1 0,0-1 0,0 0 0,-1 1 0,1-1 0,-1 1 0,1 0 0,-1 0 0,0 0 0,0 0 0,1 0 0,-1 0 0,0 1 0,0 0 0,0-1 0,0 1 0,1 0 0,-7 1 0,6 0 0,1 0 0,-1 0 0,0 1 0,1-1 0,-1 1 0,1 0 0,-1-1 0,1 1 0,0 0 0,0 0 0,0 1 0,0-1 0,0 0 0,0 1 0,1-1 0,-1 1 0,1-1 0,0 1 0,-1 0 0,1 0 0,1 0 0,-1-1 0,0 1 0,1 0 0,-1 4 0,-1 3 0,1 1 0,0-1 0,1 1 0,0-1 0,3 21 0,-2-26 0,0 0 0,1 0 0,0 0 0,-1 0 0,1 0 0,1 0 0,-1 0 0,1-1 0,0 0 0,0 1 0,0-1 0,1 0 0,-1 0 0,1-1 0,0 1 0,8 5 0,-6-5 0,1-1 0,-1 0 0,1 0 0,0 0 0,0-1 0,0 0 0,0 0 0,0-1 0,0 0 0,1 0 0,9 0 0,-9-1 0,-1 0 0,1-1 0,-1 1 0,0-2 0,1 1 0,-1-1 0,0 0 0,0 0 0,0-1 0,0 0 0,0 0 0,-1-1 0,0 0 0,1 0 0,-1 0 0,-1-1 0,1 0 0,-1 0 0,1 0 0,-1-1 0,-1 0 0,1 0 0,-1 0 0,6-13 0,-6 6 0,-1 0 0,0 0 0,-1-1 0,0 1 0,-2-1 0,1 1 0,-3-17 0,2-18 0,3 44 0,3 10 0,4 10 0,3 13 0,-10-20 0,1 0 0,0 0 0,1-1 0,0 1 0,0-1 0,13 14 0,-18-22 0,0 1 0,1-1 0,-1 0 0,0 1 0,1-1 0,-1 0 0,1 1 0,-1-1 0,1 0 0,-1 0 0,0 0 0,1 1 0,-1-1 0,1 0 0,-1 0 0,1 0 0,-1 0 0,1 0 0,-1 0 0,1 0 0,0 0 0,-1 0 0,1 0 0,-1 0 0,1 0 0,-1 0 0,1 0 0,-1-1 0,0 1 0,1 0 0,-1 0 0,1-1 0,-1 1 0,1 0 0,-1 0 0,0-1 0,1 1 0,-1-1 0,1 1 0,-1 0 0,0-1 0,0 1 0,1-1 0,-1 1 0,0 0 0,0-1 0,1 1 0,-1-1 0,0 1 0,0-1 0,0 1 0,0-1 0,0 1 0,0-2 0,6-28 0,-5 23 0,-1 0 0,-1 0 0,1-1 0,-1 1 0,0 0 0,-1 0 0,0 1 0,0-1 0,-4-10 0,5 15 0,0 1 0,1-1 0,-1 0 0,0 0 0,0 1 0,0-1 0,-1 1 0,1-1 0,0 1 0,0 0 0,-1-1 0,1 1 0,-1 0 0,1 0 0,-1 0 0,0 0 0,1 0 0,-1 0 0,0 0 0,0 1 0,1-1 0,-1 1 0,0-1 0,0 1 0,0 0 0,0-1 0,0 1 0,0 0 0,0 0 0,0 1 0,1-1 0,-1 0 0,0 1 0,0-1 0,0 1 0,0-1 0,1 1 0,-1 0 0,0 0 0,-2 1 0,1 1 0,-1 0 0,0 0 0,1 1 0,0-1 0,-1 1 0,2-1 0,-1 1 0,0 0 0,1 0 0,-1 1 0,1-1 0,0 0 0,1 1 0,-1-1 0,1 1 0,0 0 0,-1 8 0,0 2 0,0 1 0,1-1 0,0 1 0,3 19 0,-1-29 0,0 0 0,1 0 0,-1 0 0,1 0 0,0 0 0,1-1 0,-1 1 0,1 0 0,1-1 0,-1 0 0,1 0 0,-1 0 0,1 0 0,1-1 0,-1 1 0,1-1 0,-1 0 0,1 0 0,1-1 0,-1 0 0,0 0 0,1 0 0,-1 0 0,1-1 0,11 3 0,-12-3 0,1-1 0,-1 0 0,0 0 0,0-1 0,1 1 0,-1-1 0,0-1 0,1 1 0,-1-1 0,0 0 0,0 0 0,0 0 0,1-1 0,-1 1 0,-1-1 0,1 0 0,0-1 0,0 1 0,-1-1 0,1 0 0,-1 0 0,0-1 0,0 1 0,0-1 0,-1 0 0,1 0 0,-1 0 0,0-1 0,0 1 0,3-7 0,0-3 0,0-1 0,-1 0 0,-1 0 0,0 0 0,-1-1 0,-1 0 0,1-31 0,-4 10 0,0-1 0,-9-43 0,9 76 0,-9-43 0,9 46 0,1 0 0,-1 0 0,1 0 0,-1 0 0,0 0 0,0 0 0,0 0 0,0 0 0,0 0 0,-1 0 0,1 1 0,0-1 0,-1 0 0,1 1 0,-1-1 0,0 1 0,-3-2 0,5 3 0,-1 0 0,1 0 0,-1 0 0,1-1 0,-1 2 0,1-1 0,0 0 0,-1 0 0,1 0 0,-1 0 0,1 0 0,-1 0 0,1 0 0,0 1 0,-1-1 0,1 0 0,-1 0 0,1 0 0,0 1 0,-1-1 0,1 0 0,0 1 0,-1-1 0,1 0 0,0 1 0,-1-1 0,1 0 0,0 1 0,0-1 0,0 1 0,-1-1 0,1 1 0,0-1 0,0 0 0,0 1 0,-5 19 0,4-19 0,-2 24 0,0 0 0,2 0 0,0 0 0,2 0 0,6 35 0,-1-19 0,3-2 0,21 63 0,-27-94 0,-1 0 0,1-1 0,0 1 0,0-1 0,1 0 0,0 0 0,1 0 0,-1 0 0,1-1 0,1 0 0,7 8 0,-13-14 0,1 1 0,0-1 0,-1 1 0,1-1 0,0 1 0,-1-1 0,1 1 0,0-1 0,0 0 0,-1 1 0,1-1 0,0 0 0,0 0 0,0 1 0,-1-1 0,1 0 0,0 0 0,0 0 0,0 0 0,0 0 0,-1 0 0,1 0 0,0-1 0,0 1 0,0 0 0,-1 0 0,1-1 0,0 1 0,0 0 0,0-1 0,-1 1 0,2-1 0,-1-1 0,1 0 0,-1 0 0,0 0 0,0 0 0,0 0 0,0 0 0,0 0 0,0 0 0,0 0 0,-1-1 0,1-3 0,1-5 0,-1 0 0,0 0 0,-2-22 0,-2 20 0,1 0 0,-2 0 0,0 0 0,0 0 0,-1 1 0,-10-17 0,14 26 0,-1 1 0,1-1 0,0 0 0,-1 0 0,1 1 0,1-1 0,-1 0 0,0 0 0,1 0 0,-1-4 0,1 6 0,1-1 0,-1 1 0,1-1 0,-1 1 0,1 0 0,-1-1 0,1 1 0,0 0 0,-1 0 0,1 0 0,0-1 0,0 1 0,0 0 0,0 0 0,0 0 0,0 0 0,1 0 0,-1 1 0,0-1 0,0 0 0,0 0 0,1 1 0,1-1 0,20-8 0,1 1 0,0 1 0,0 2 0,46-6 0,6-1 0,-21-1 134,-40 9-421,-13 3-173,-5 2-292,-11 3-6074</inkml:trace>
  <inkml:trace contextRef="#ctx0" brushRef="#br0" timeOffset="4288.67">3790 339 24575,'-3'9'0,"0"-1"0,0 1 0,1-1 0,0 1 0,1 0 0,0 0 0,0 0 0,1 12 0,0 6 0,-2 36 0,3-1 0,3 1 0,3-1 0,2 0 0,34 116 0,-38-164 0,0-1 0,-11-19 0,-31-48 0,23 35 0,0 0 0,1-1 0,1 0 0,-16-40 0,27 58 0,1 0 0,-1 0 0,0 0 0,1 0 0,0 0 0,0 0 0,-1 0 0,1 0 0,0 0 0,1 0 0,-1 0 0,0 0 0,0 0 0,1 0 0,-1 0 0,1 0 0,0 0 0,0 1 0,0-1 0,1-2 0,0 1 0,0 1 0,0 0 0,1 0 0,-1 0 0,1 0 0,-1 0 0,1 0 0,0 1 0,-1-1 0,1 1 0,0 0 0,3-1 0,10-2 0,1 0 0,-1 2 0,1 0 0,17 0 0,-18 1 0,-4 1 0,9-1 0,0-1 0,0 0 0,0-2 0,38-11 0,-55 14 0,1-1 0,0 0 0,-1-1 0,1 1 0,-1-1 0,0 1 0,0-1 0,0-1 0,0 1 0,0 0 0,-1-1 0,0 0 0,1 0 0,-1 0 0,-1 0 0,1-1 0,-1 1 0,1-1 0,-1 1 0,-1-1 0,1 0 0,-1 0 0,1 0 0,-1 0 0,0-9 0,0 6 0,-1 1 0,-1-1 0,1 0 0,-1 0 0,-1 0 0,1 0 0,-1 1 0,0-1 0,-1 1 0,0-1 0,0 1 0,-9-13 0,12 20 0,0-1 0,0 1 0,0-1 0,-1 1 0,1-1 0,0 1 0,0 0 0,-1-1 0,1 1 0,0-1 0,-1 1 0,1 0 0,-1-1 0,1 1 0,-1 0 0,1 0 0,0-1 0,-1 1 0,1 0 0,-1 0 0,1 0 0,-1-1 0,1 1 0,-1 0 0,0 0 0,-5 10 0,2 25 0,4-32 0,2 75 0,4-1 0,2 0 0,21 81 0,-23-129 0,-5-18-114,1-3-65,-1 1 1,1 0-1,1 0 0,-1-1 0,1 0 1,9 17-1,-2-11-6647</inkml:trace>
  <inkml:trace contextRef="#ctx0" brushRef="#br0" timeOffset="4721.39">4382 953 24575,'-1'-2'0,"-1"0"0,1 0 0,-1-1 0,0 1 0,0 1 0,0-1 0,0 0 0,0 0 0,0 1 0,0-1 0,0 1 0,-1-1 0,-3-1 0,4 3 0,1 0 0,0 0 0,0 0 0,-1 0 0,1 0 0,0 0 0,0 0 0,-1 1 0,1-1 0,0 0 0,0 1 0,0-1 0,-1 1 0,1 0 0,0-1 0,0 1 0,0 0 0,0-1 0,0 1 0,0 0 0,0 0 0,1 0 0,-1 0 0,0 0 0,0 0 0,1 0 0,-1 0 0,0 0 0,1 0 0,-1 0 0,1 2 0,-3 3 0,0-1 0,1 1 0,0 0 0,0 0 0,1 1 0,0-1 0,0 0 0,0 0 0,0 1 0,1-1 0,0 0 0,1 1 0,0-1 0,0 0 0,0 0 0,0 0 0,1 0 0,0 0 0,3 7 0,-3-9 0,1 0 0,-1 0 0,1 0 0,0 0 0,0 0 0,0 0 0,0-1 0,1 0 0,0 1 0,-1-1 0,1-1 0,0 1 0,0 0 0,1-1 0,-1 0 0,0 0 0,1 0 0,0-1 0,-1 1 0,1-1 0,0 0 0,-1-1 0,1 1 0,0-1 0,8 0 0,-7-1 0,0 0 0,0 0 0,-1-1 0,1 1 0,0-1 0,-1-1 0,0 1 0,1-1 0,-1 0 0,0 0 0,0 0 0,-1-1 0,1 0 0,-1 0 0,1 0 0,-1 0 0,-1-1 0,1 0 0,0 1 0,-1-1 0,0-1 0,4-10 0,-1 4 0,-1-1 0,0-1 0,-1 1 0,0-1 0,-1 1 0,-1-1 0,0 0 0,-1-24 0,-1 32 0,0 1 0,-1-1 0,0 1 0,0-1 0,0 1 0,-1-1 0,1 1 0,-1 0 0,-1-1 0,1 1 0,-1 0 0,0 1 0,0-1 0,0 0 0,-1 1 0,1 0 0,-6-5 0,5 6 0,0 0 0,0 0 0,0 1 0,-1 0 0,1 0 0,0 0 0,-1 0 0,1 1 0,-1 0 0,1 0 0,-1 0 0,0 0 0,0 1 0,1-1 0,-1 1 0,0 1 0,0-1 0,1 1 0,-1-1 0,-7 4 0,-32 13-1365,6 6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4.17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8 259 24575,'0'0'0,"53"-258"0,-63 292 0,-17 59 0,-24 155 0,47-219 0,-4 56 0,8-78 0,0-1 0,0 1 0,1-1 0,-1 1 0,1-1 0,1 1 0,0-1 0,-1 0 0,6 11 0,-7-17 0,1 1 0,-1 0 0,1 0 0,-1-1 0,0 1 0,1 0 0,-1-1 0,1 1 0,0-1 0,-1 1 0,1-1 0,-1 1 0,1-1 0,0 1 0,-1-1 0,1 1 0,0-1 0,-1 0 0,1 0 0,0 1 0,0-1 0,0 0 0,-1 0 0,1 0 0,0 0 0,0 0 0,-1 0 0,2 0 0,0 0 0,0-1 0,-1 1 0,1-1 0,0 0 0,-1 0 0,1 0 0,-1 0 0,1 0 0,-1 0 0,1 0 0,1-3 0,4-4 0,-1 0 0,0 0 0,7-15 0,3-11 0,21-66 0,-26 65 0,31-63 0,-42 97 0,1 0 0,-1 0 0,0 0 0,1 1 0,-1-1 0,1 0 0,-1 1 0,1-1 0,0 0 0,-1 1 0,1-1 0,-1 1 0,1-1 0,0 1 0,0-1 0,-1 1 0,1-1 0,0 1 0,1-1 0,-2 1 0,1 0 0,-1 0 0,1 0 0,0 1 0,-1-1 0,1 0 0,-1 0 0,1 0 0,-1 1 0,1-1 0,-1 0 0,1 1 0,-1-1 0,1 0 0,-1 1 0,1-1 0,-1 0 0,1 1 0,-1-1 0,0 1 0,1 0 0,15 34 0,-13-29 0,8 25 0,-6-14 0,1 0 0,1-1 0,0 0 0,2 0 0,-1-1 0,12 15 0,-19-29 0,0 0 0,-1 0 0,1 0 0,0 0 0,0 0 0,0 0 0,0-1 0,-1 1 0,1 0 0,0 0 0,0-1 0,0 1 0,1-1 0,-1 1 0,0-1 0,0 0 0,0 1 0,0-1 0,0 0 0,1 0 0,-1 1 0,0-1 0,0 0 0,2 0 0,-2-1 0,0 0 0,0 1 0,0-1 0,0 0 0,0 0 0,0 0 0,0 0 0,0 0 0,0 0 0,0 0 0,0 0 0,0 0 0,-1 0 0,1 0 0,0 0 0,-1-1 0,1-1 0,3-6 0,-2-1 0,1 1 0,-2-1 0,2-14 0,0-116 0,-3 140-25,0-1 1,0 1-1,-1 0 0,1-1 0,0 1 0,0-1 0,0 1 1,0 0-1,0-1 0,0 1 0,0 0 0,0-1 1,0 1-1,0 0 0,0-1 0,0 1 0,0 0 0,1-1 1,-1 1-1,0-1 0,0 1 0,0 0 0,0 0 0,0-1 1,1 1-1,-1 0 0,0-1 0,0 1 0,1 0 1,-1 0-1,0-1 0,0 1 0,1 0 0,-1 0 0,0 0 1,1-1-1,-1 1 0,0 0 0,1 0 0,-1 0 0,0 0 1,1 0-1,-1 0 0,0 0 0,1 0 0,-1 0 1,1 0-1,-1 0 0,0 0 0,1 0 0,-1 0 0,0 0 1,1 0-1,0 0 0,7 6-680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1:07.69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25 22 24575,'-4'-7'0,"7"-2"0,9 3 0,10 15 0,12 19 0,4 26 0,-1 23 0,-7 23 0,-8 20 0,-15 18 0,-28 15 0,-30 9 0,-36 4 0,-43-3 0,-43-6 0,9-31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3:39.023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6597 3492 24575,'0'0'-8191</inkml:trace>
  <inkml:trace contextRef="#ctx0" brushRef="#br0" timeOffset="-15489.35">7359 234 24575,'0'-28'0,"0"34"0,0 49 0,1 82 0,-3 155 0,2-286 0,0 0 0,-1 0 0,0 0 0,0 0 0,-3 9 0,3-14 0,1 0 0,0 0 0,-1-1 0,1 1 0,0 0 0,-1-1 0,1 1 0,-1 0 0,1-1 0,-1 1 0,1 0 0,-1-1 0,0 1 0,1-1 0,-1 1 0,0-1 0,1 0 0,-1 1 0,0-1 0,0 0 0,1 1 0,-1-1 0,0 0 0,0 0 0,0 1 0,0-1 0,1 0 0,-1 0 0,0 0 0,0 0 0,0 0 0,1-1 0,-1 1 0,0 0 0,0 0 0,0 0 0,1-1 0,-1 1 0,0 0 0,0-1 0,1 1 0,-1-1 0,0 1 0,1-1 0,-1 1 0,0-1 0,1 1 0,-1-1 0,0 0 0,-7-7 0,0 0 0,0 0 0,1-1 0,0 0 0,1 0 0,0-1 0,0 0 0,1 0 0,0 0 0,1 0 0,0-1 0,1 0 0,0 0 0,0 0 0,1 0 0,1 0 0,-1-15 0,3 23 0,-1 1 0,0-1 0,1 1 0,0-1 0,-1 1 0,1-1 0,0 1 0,0-1 0,0 1 0,1 0 0,-1 0 0,0-1 0,1 1 0,0 0 0,-1 0 0,1 1 0,0-1 0,0 0 0,0 0 0,0 1 0,0 0 0,1-1 0,4-1 0,5-3 0,0 2 0,0-1 0,21-3 0,-18 4 0,82-16 0,-65 15 0,0-1 0,-1-2 0,54-21 0,-81 27 0,0-1 0,-1 1 0,1-1 0,0 0 0,-1 0 0,0 0 0,0 0 0,0 0 0,0-1 0,0 1 0,-1-1 0,1 0 0,-1 0 0,0 0 0,0 0 0,-1 0 0,1-1 0,-1 1 0,1-5 0,0 2 0,-1-1 0,0 1 0,-1 0 0,0-1 0,0 1 0,0 0 0,-1-1 0,0 1 0,-1 0 0,-3-14 0,5 21 0,0 0 0,0-1 0,0 1 0,0 0 0,0-1 0,-1 1 0,1 0 0,0-1 0,0 1 0,0 0 0,0-1 0,0 1 0,0 0 0,0-1 0,-1 1 0,1 0 0,0 0 0,0-1 0,0 1 0,-1 0 0,1 0 0,0-1 0,0 1 0,-1 0 0,1 0 0,0 0 0,-1-1 0,1 1 0,0 0 0,-1 0 0,1 0 0,0 0 0,-1 0 0,1 0 0,0 0 0,-1 0 0,0 0 0,-4 13 0,-1 23 0,6 23 0,1 1 0,4-1 0,2 0 0,23 92 0,-28-143-170,-1-1-1,0 0 0,-1 0 1,0 1-1,0-1 0,0 0 1,-3 11-1,1-9-6655</inkml:trace>
  <inkml:trace contextRef="#ctx0" brushRef="#br0" timeOffset="-15083.54">7952 529 24575,'-3'1'0,"1"-1"0,-1 1 0,0-1 0,1 1 0,-1 0 0,1 0 0,-1 0 0,1 0 0,0 1 0,-1-1 0,1 1 0,0-1 0,0 1 0,0 0 0,0 0 0,0 0 0,0 0 0,1 0 0,-1 0 0,1 1 0,-1-1 0,1 0 0,0 1 0,0-1 0,0 1 0,0-1 0,1 1 0,-2 5 0,-1 6 0,0-1 0,1 2 0,1-1 0,0 15 0,1-23 0,0-1 0,1 1 0,0-1 0,-1 1 0,2-1 0,-1 0 0,1 0 0,0 0 0,0 1 0,0-2 0,0 1 0,1 0 0,0 0 0,0-1 0,0 0 0,1 1 0,4 3 0,-5-6 0,0 1 0,0-1 0,0 0 0,1 0 0,-1 0 0,1-1 0,-1 1 0,1-1 0,0 0 0,-1 0 0,1 0 0,0 0 0,0 0 0,0-1 0,0 0 0,-1 0 0,1 0 0,0 0 0,0-1 0,0 0 0,0 1 0,-1-1 0,1-1 0,6-2 0,-4 1 0,-1 0 0,0 0 0,0-1 0,-1 0 0,1 0 0,-1 0 0,0-1 0,0 1 0,0-1 0,-1 0 0,1 0 0,-1 0 0,0-1 0,-1 1 0,1-1 0,-1 0 0,0 1 0,-1-1 0,0 0 0,1 0 0,-2 0 0,1 0 0,-1-11 0,0 12 0,0 1 0,0-1 0,-1 0 0,0 1 0,0-1 0,0 1 0,0 0 0,-1-1 0,0 1 0,0 0 0,0 0 0,0 0 0,-1 0 0,-2-4 0,2 6 0,1-1 0,-1 1 0,0 0 0,0-1 0,0 1 0,0 1 0,0-1 0,0 0 0,-1 1 0,1-1 0,0 1 0,-1 0 0,1 0 0,-1 1 0,0-1 0,1 1 0,-1 0 0,1 0 0,-8 0 0,4 1-151,0 1-1,0-1 0,0 1 0,0 0 1,0 1-1,0 0 0,1 0 1,-7 4-1,-17 12-6674</inkml:trace>
  <inkml:trace contextRef="#ctx0" brushRef="#br0">6597 3492 24575,'0'0'-8191</inkml:trace>
  <inkml:trace contextRef="#ctx0" brushRef="#br0" timeOffset="-16826.01">8737 233 24575,'156'2'0,"201"-4"0,-352 2 0,0-1 0,0 1 0,0-1 0,-1 0 0,1 0 0,0 0 0,5-2 0,-8 0-31,-8 2 108,-9 2-1488,-1 2-5415</inkml:trace>
  <inkml:trace contextRef="#ctx0" brushRef="#br0" timeOffset="-16451.5">8778 465 24575,'7'-3'0,"10"-2"0,9 0 0,11-2 0,10 0 0,8 1 0,1 1 0,-1 2 0,-6 2 0,-9 0 0,-6 1 0,-10-4 0,-9 0-8191</inkml:trace>
  <inkml:trace contextRef="#ctx0" brushRef="#br0" timeOffset="-16062.27">9054 1 24575,'-2'0'0,"-1"0"0,1 0 0,0 0 0,0 0 0,-1 0 0,1 0 0,0 0 0,0 1 0,-1-1 0,1 1 0,0 0 0,0-1 0,0 1 0,0 0 0,0 0 0,0 1 0,0-1 0,0 0 0,0 1 0,1-1 0,-1 1 0,1-1 0,-1 1 0,1 0 0,-1 0 0,1 0 0,0-1 0,0 1 0,0 0 0,0 1 0,0-1 0,0 0 0,1 0 0,-1 0 0,1 0 0,-1 1 0,1 3 0,0 1 0,1-1 0,-1 1 0,2 0 0,-1-1 0,1 1 0,0-1 0,0 0 0,1 1 0,-1-1 0,2 0 0,-1 0 0,5 5 0,0 0 0,1 0 0,0 0 0,1-1 0,1 0 0,-1-1 0,22 14 0,1-4 0,40 18 0,-18-10 0,-54-26 0,0-1 0,-1 1 0,1-1 0,0 1 0,0-1 0,0 1 0,-1 0 0,1-1 0,0 1 0,-1 0 0,1-1 0,0 1 0,-1 0 0,1 0 0,-1 0 0,1 0 0,-1-1 0,0 1 0,1 0 0,-1 0 0,0 0 0,0 0 0,0 0 0,0 0 0,1 0 0,-1 0 0,0 0 0,-1 0 0,1 0 0,0 0 0,0 0 0,0 0 0,0 0 0,-1 0 0,1 0 0,-1-1 0,1 1 0,0 0 0,-1 0 0,0 0 0,1 0 0,-2 1 0,-4 6 0,-1 0 0,0-1 0,-12 12 0,2-2 0,-145 182 99,-27 28-1563,125-159-5362</inkml:trace>
  <inkml:trace contextRef="#ctx0" brushRef="#br0" timeOffset="-14848.25">35 1271 24575,'-1'0'0,"1"0"0,-1-1 0,1 1 0,-1 0 0,0 0 0,1-1 0,-1 1 0,0 0 0,1 0 0,-1 0 0,0 0 0,1 0 0,-1 0 0,0 0 0,1 0 0,-1 0 0,0 0 0,1 0 0,-1 0 0,1 1 0,-1-1 0,0 0 0,1 0 0,-1 1 0,1-1 0,-1 1 0,-1 0 0,-8 19 0,5 27 0,5-23 0,1-1 0,2 1 0,0 0 0,1-1 0,2 0 0,0 0 0,1 0 0,2-1 0,13 27 0,-21-48 0,-1 1 0,1-1 0,0 0 0,-1 0 0,1 1 0,0-1 0,0 0 0,0 0 0,0 0 0,0 0 0,0 0 0,0 0 0,0 0 0,0-1 0,1 1 0,-1 0 0,0-1 0,1 1 0,-1 0 0,0-1 0,1 0 0,-1 1 0,2-1 0,-2 0 0,1-1 0,-1 1 0,0-1 0,0 1 0,1-1 0,-1 0 0,0 1 0,0-1 0,0 0 0,0 0 0,0 0 0,0 0 0,0 0 0,0 0 0,0 0 0,0 0 0,-1 0 0,2-3 0,3-5 0,-1 0 0,-1 0 0,1-1 0,-2 0 0,3-9 0,1-49 0,3-8 0,-5 70 0,3 14 0,5 24 0,-9-23 0,1 2 0,0 0 0,1 0 0,1 0 0,0-1 0,0 0 0,1 0 0,0-1 0,1 0 0,0 0 0,0-1 0,1 0 0,0 0 0,12 8 0,-20-15 0,0-1 0,0 1 0,1 0 0,-1 0 0,0-1 0,0 1 0,0-1 0,0 1 0,1-1 0,-1 0 0,0 1 0,0-1 0,1 0 0,-1 0 0,0 0 0,0 0 0,1 0 0,-1 0 0,0 0 0,1 0 0,-1 0 0,0-1 0,0 1 0,0-1 0,1 1 0,-1-1 0,0 1 0,0-1 0,0 1 0,0-1 0,0 0 0,0 0 0,0 0 0,0 1 0,0-1 0,0 0 0,0 0 0,-1 0 0,1 0 0,0-1 0,-1 1 0,1 0 0,-1 0 0,1 0 0,-1 0 0,1-1 0,-1-1 0,3-7 0,-2-1 0,0 1 0,0-1 0,-1-17 0,0 19 0,0 6 0,-3-52 0,2 51 0,1 1 0,-1 0 0,0-1 0,0 1 0,0 0 0,0 0 0,0 0 0,-1 0 0,1 0 0,-1 0 0,0 1 0,0-1 0,-4-4 0,6 7-29,-1-1-1,1 1 0,0 0 1,-1 0-1,1-1 0,0 1 0,-1 0 1,1 0-1,-1 0 0,1-1 1,0 1-1,-1 0 0,1 0 1,0 0-1,-1 0 0,1 0 1,-1 0-1,1 0 0,-1 0 1,1 0-1,0 0 0,-1 0 1,1 0-1,-1 0 0,1 1 1,0-1-1,-1 0 0,1 0 1,0 0-1,-1 0 0,1 1 0,0-1 1,-1 0-1,1 0 0,0 1 1,-1-1-1,1 0 0,0 1 1,-1-1-1,1 0 0,0 1 1,0-1-1,0 0 0,-1 1 1,1 0-1,-5 9-6796</inkml:trace>
  <inkml:trace contextRef="#ctx0" brushRef="#br0" timeOffset="-14456.56">501 1418 24575,'-1'-1'0,"1"1"0,-1-1 0,0 0 0,1 0 0,-1 1 0,0-1 0,0 0 0,0 1 0,1-1 0,-1 1 0,0-1 0,0 1 0,0-1 0,0 1 0,0 0 0,0-1 0,0 1 0,0 0 0,0 0 0,0 0 0,0 0 0,0 0 0,0 0 0,0 0 0,0 0 0,0 0 0,0 0 0,-1 1 0,1 0 0,0 0 0,1-1 0,-1 1 0,1 0 0,-1 0 0,1 0 0,-1 0 0,1-1 0,0 1 0,0 0 0,-1 0 0,1 0 0,0 0 0,0 0 0,0 0 0,0 0 0,0 0 0,0 0 0,0 0 0,0 0 0,0 0 0,0 0 0,1 0 0,-1 0 0,0 0 0,1-1 0,-1 1 0,1 0 0,-1 0 0,1 1 0,2 3 0,1-1 0,-1 1 0,1-1 0,0 1 0,0-1 0,0 0 0,0-1 0,1 1 0,-1-1 0,1 0 0,0 0 0,8 3 0,-12-4 0,1-1 0,0 0 0,-1-1 0,1 1 0,0 0 0,0-1 0,0 1 0,0-1 0,0 1 0,0-1 0,0 0 0,0 0 0,0 1 0,0-2 0,0 1 0,0 0 0,0 0 0,0-1 0,-1 1 0,1-1 0,0 1 0,0-1 0,0 0 0,0 0 0,-1 0 0,1 0 0,0 0 0,-1 0 0,1 0 0,-1-1 0,1 1 0,-1 0 0,0-1 0,1 0 0,-1 1 0,0-1 0,0 0 0,1-2 0,1-3 0,-1 0 0,-1-1 0,1 1 0,-1-1 0,0 1 0,-1-1 0,0 1 0,-1-11 0,1 14 0,0 0 0,-1 0 0,1-1 0,-1 1 0,0 0 0,-1 0 0,1 0 0,-1 0 0,1 0 0,-1 0 0,0 1 0,-1-1 0,1 1 0,-1-1 0,1 1 0,-5-4 0,6 6 0,1 1 0,-1-1 0,0 0 0,0 1 0,0-1 0,0 1 0,0-1 0,0 1 0,-1-1 0,1 1 0,0 0 0,0-1 0,0 1 0,0 0 0,0 0 0,0 0 0,-1 0 0,1 0 0,0 0 0,0 0 0,0 1 0,0-1 0,0 0 0,0 1 0,-2 0 0,1 0 0,0 0 0,0 1 0,0 0 0,0-1 0,0 1 0,0 0 0,1 0 0,-1 0 0,1 0 0,-1 0 0,0 3 0,-2 3 0,0 1 0,1-1 0,-1 1 0,2 0 0,-3 12 0,4-14-42,1 1-1,-1-1 0,1 0 1,1 1-1,-1-1 0,1 0 1,0 0-1,1 0 0,0 0 1,0 0-1,0 0 0,1 0 1,0-1-1,1 1 0,-1-1 1,1 0-1,0 0 0,1 0 1,-1 0-1,1-1 0,0 0 1,1 0-1,-1 0 0,1-1 1,0 0-1,0 0 0,0 0 1,1-1-1,-1 0 0,1 0 1,12 3-1,21 6-6783</inkml:trace>
  <inkml:trace contextRef="#ctx0" brushRef="#br0" timeOffset="-13941.81">948 1334 24575,'-2'2'0,"0"-1"0,0 0 0,1 1 0,-1 0 0,0-1 0,1 1 0,-1 0 0,1 0 0,0 0 0,0 0 0,0 0 0,0 0 0,0 0 0,0 0 0,0 0 0,0 1 0,1-1 0,-1 0 0,1 0 0,0 1 0,0-1 0,0 0 0,0 1 0,0-1 0,0 0 0,1 1 0,-1-1 0,1 3 0,2 7 0,0 1 0,1-1 0,8 19 0,19 30 0,-29-57 0,0 0 0,1 0 0,0-1 0,0 1 0,0-1 0,0 1 0,1-1 0,-1 0 0,1 0 0,0 0 0,0-1 0,4 3 0,-7-5 0,1 1 0,-1-1 0,0 0 0,0 0 0,1 0 0,-1 0 0,0 0 0,0 0 0,0 0 0,1 0 0,-1-1 0,0 1 0,0 0 0,0-1 0,1 1 0,-1-1 0,0 1 0,0-1 0,0 0 0,0 1 0,0-1 0,0 0 0,0 0 0,0 0 0,-1 0 0,1 0 0,0 0 0,0 0 0,-1 0 0,1 0 0,-1 0 0,1 0 0,-1 0 0,1 0 0,0-3 0,2-3 0,-1-1 0,1 0 0,1-16 0,2-44 0,17 102 0,-16-22 0,2 0 0,-1-1 0,2 0 0,14 14 0,-22-23 0,0-1 0,0 1 0,1 0 0,-1-1 0,0 1 0,1-1 0,-1 0 0,1 0 0,-1 0 0,1 0 0,-1-1 0,1 1 0,4 0 0,-5-1 0,-1 0 0,1-1 0,0 1 0,-1-1 0,1 1 0,-1-1 0,1 0 0,0 1 0,-1-1 0,1 0 0,-1 0 0,0 0 0,1 0 0,-1 0 0,0 0 0,0-1 0,0 1 0,1 0 0,-1-1 0,0 1 0,-1 0 0,1-1 0,0 0 0,0-1 0,2-3 5,-1 0 0,0-1 0,0 1 0,-1-1-1,2-13 1,6-23 9,-9 41-102,1 0 0,0-1 0,0 1 0,1 0 0,-1 0 0,0 0 0,1 0 0,-1 0 0,1 1 0,0-1 0,-1 0 0,1 1 0,0-1 0,0 1 0,4-2 0,11-4-6738</inkml:trace>
  <inkml:trace contextRef="#ctx0" brushRef="#br0" timeOffset="-12791.11">1560 1420 24575,'-9'-3'0,"0"0"0,-1 1 0,1 0 0,0 1 0,-1 0 0,1 0 0,-1 1 0,0 0 0,1 0 0,-1 1 0,-10 3 0,17-3 0,-1 0 0,0 1 0,0-1 0,1 1 0,-1 0 0,1 0 0,-1 0 0,1 0 0,0 1 0,0 0 0,0-1 0,0 1 0,1 0 0,-1 0 0,1 0 0,0 1 0,-1-1 0,1 1 0,1-1 0,-1 1 0,1-1 0,-1 1 0,1 0 0,0 0 0,0 0 0,1 0 0,-1 0 0,1 6 0,0-6 0,0-1 0,0 1 0,1-1 0,-1 1 0,1-1 0,0 1 0,0-1 0,0 0 0,1 1 0,-1-1 0,1 0 0,-1 0 0,1 0 0,0 0 0,1 0 0,-1-1 0,0 1 0,1-1 0,-1 1 0,1-1 0,0 0 0,0 0 0,0 0 0,0 0 0,0-1 0,0 1 0,0-1 0,5 2 0,0 0 0,0-1 0,0 0 0,-1 0 0,1-1 0,0 0 0,0 0 0,0-1 0,1 0 0,-1 0 0,0-1 0,12-3 0,-16 3 0,-1-1 0,0 0 0,0 1 0,1-2 0,-1 1 0,-1 0 0,1-1 0,0 1 0,-1-1 0,1 0 0,-1 0 0,0 0 0,0 0 0,0 0 0,0 0 0,0 0 0,-1-1 0,0 1 0,1-1 0,-1 1 0,-1-1 0,1 0 0,0 1 0,-1-6 0,1 4 0,0 0 0,-1 0 0,0 1 0,0-1 0,0 0 0,0 0 0,-1 0 0,0 1 0,0-1 0,0 0 0,-1 1 0,0-1 0,1 1 0,-1-1 0,-1 1 0,1 0 0,-1 0 0,-3-5 0,5 9 0,1-1 0,0 1 0,0 0 0,-1-1 0,1 1 0,0 0 0,-1 0 0,1-1 0,0 1 0,-1 0 0,1 0 0,0 0 0,-1-1 0,1 1 0,-1 0 0,1 0 0,0 0 0,-1 0 0,1 0 0,-1 0 0,1 0 0,-1 0 0,1 0 0,0 0 0,-1 0 0,1 0 0,-1 0 0,1 0 0,0 0 0,-1 0 0,0 1 0,-5 12 0,4 19 0,4-25 0,0 0 0,1 1 0,0-1 0,0-1 0,0 1 0,1 0 0,0-1 0,0 0 0,0 0 0,1 0 0,0 0 0,0-1 0,1 0 0,-1 0 0,1 0 0,0-1 0,7 4 0,-10-6 0,1 0 0,-1 0 0,0 0 0,0-1 0,1 1 0,-1-1 0,0 0 0,1 0 0,-1 0 0,1-1 0,0 1 0,-1-1 0,1 0 0,0 0 0,-1 0 0,1-1 0,-1 1 0,1-1 0,-1 0 0,1 0 0,-1 0 0,1 0 0,-1 0 0,0-1 0,0 0 0,1 0 0,-1 0 0,0 0 0,-1 0 0,1 0 0,0-1 0,-1 1 0,1-1 0,-1 0 0,0 0 0,4-6 0,-2 2 0,-1 0 0,1-1 0,-1 1 0,-1-1 0,1 0 0,-1 0 0,1-16 0,1-59 0,-4 40 0,5 24 0,-5 19 0,0 0 0,0-1 0,1 1 0,-1 0 0,0 0 0,0 0 0,0 0 0,1 0 0,-1 0 0,0 0 0,1 0 0,-1 0 0,0 0 0,0 0 0,1 0 0,-1 0 0,0 0 0,0 0 0,1 0 0,-1 0 0,0 0 0,0 0 0,1 0 0,-1 0 0,0 0 0,0 1 0,1-1 0,-1 0 0,0 0 0,0 0 0,0 0 0,1 1 0,-1-1 0,0 0 0,0 0 0,0 1 0,22 31 0,-16-22 0,2 4 0,23 33 0,-28-43 0,0-1 0,-1 0 0,1 0 0,0 0 0,0 0 0,1-1 0,-1 1 0,1-1 0,-1 0 0,7 3 0,-9-5 0,0 1 0,0-1 0,0 0 0,0 0 0,0 1 0,0-1 0,0 0 0,0 0 0,0 0 0,0 0 0,0 0 0,0 0 0,0 0 0,0-1 0,0 1 0,0 0 0,0-1 0,0 1 0,0 0 0,0-1 0,0 1 0,0-1 0,0 0 0,0 1 0,-1-1 0,2-1 0,14-25 0,-2 3 0,-13 24 0,0-1 0,0 1 0,0-1 0,0 1 0,0-1 0,0 1 0,0 0 0,0-1 0,0 1 0,0 0 0,0 0 0,0 0 0,0 0 0,0 0 0,0 0 0,0 0 0,0 0 0,0 0 0,0 1 0,0-1 0,0 0 0,0 1 0,0-1 0,0 1 0,0-1 0,1 2 0,30 19 0,-21-13 0,-6-4 0,1-1 0,-1-1 0,1 1 0,-1-1 0,1 0 0,0 0 0,-1 0 0,10 1 0,-13-3 0,0 0 0,0 0 0,-1 0 0,1-1 0,0 1 0,0 0 0,-1-1 0,1 1 0,0-1 0,-1 1 0,1-1 0,0 0 0,-1 0 0,1 0 0,-1 1 0,1-2 0,-1 1 0,0 0 0,1 0 0,-1 0 0,0-1 0,0 1 0,0 0 0,0-1 0,0 1 0,0-1 0,0 1 0,-1-1 0,1 0 0,0 1 0,-1-1 0,1 0 0,-1-2 0,5-18 0,-2 0 0,-1 0 0,0 0 0,-2-1 0,-1 1 0,0 0 0,-2 0 0,0 0 0,-9-26 0,8 41 0,1 14 0,1 16 0,3 2 0,0-1 0,1 1 0,2-1 0,0 0 0,2 0 0,0-1 0,2 1 0,0-2 0,2 1 0,0-1 0,27 40 0,-35-58 0,0 0 0,1 0 0,-1-1 0,1 1 0,0-1 0,0 1 0,0-1 0,1 0 0,3 3 0,-7-6 0,0 0 0,1 0 0,-1 0 0,0 0 0,0 0 0,0 0 0,0 0 0,1 0 0,-1 0 0,0 0 0,0 0 0,0 0 0,0 0 0,0 0 0,1 0 0,-1 0 0,0 0 0,0 0 0,0 0 0,0 0 0,1 0 0,-1 0 0,0 0 0,0 0 0,0 0 0,0-1 0,0 1 0,1 0 0,-1 0 0,0 0 0,0 0 0,0 0 0,0 0 0,0 0 0,0-1 0,0 1 0,0 0 0,0 0 0,1 0 0,-1 0 0,0 0 0,0-1 0,0 1 0,0 0 0,0 0 0,0 0 0,0 0 0,0-1 0,0 1 0,0 0 0,0 0 0,0 0 0,-2-16 0,-6-13 0,-20-33 0,18 42 0,0-1 0,2 1 0,-7-27 0,15 45 0,0 1 0,-1-1 0,1 1 0,0-1 0,0 0 0,0 1 0,0-1 0,0 1 0,1-1 0,-1 0 0,1 1 0,-1-1 0,1 1 0,-1-1 0,1 1 0,0-1 0,-1 1 0,1 0 0,0-1 0,0 1 0,0 0 0,0 0 0,0 0 0,1-1 0,-1 1 0,0 0 0,0 1 0,1-1 0,-1 0 0,1 0 0,-1 0 0,0 1 0,1-1 0,0 1 0,-1-1 0,1 1 0,1-1 0,8-1 0,1 0 0,-1 1 0,0 0 0,14 1 0,-16 0 0,89 2-1365,-51-1-5461</inkml:trace>
  <inkml:trace contextRef="#ctx0" brushRef="#br0" timeOffset="-12264.48">2661 1207 24575,'0'0'0,"0"0"0,0-1 0,0 1 0,0-1 0,-1 1 0,1 0 0,0-1 0,0 1 0,0-1 0,-1 1 0,1 0 0,0-1 0,0 1 0,-1 0 0,1-1 0,0 1 0,0 0 0,-1 0 0,1-1 0,0 1 0,-1 0 0,1 0 0,-1 0 0,1-1 0,0 1 0,-1 0 0,1 0 0,-1 0 0,1 0 0,0 0 0,-1 0 0,1 0 0,-1 0 0,1 0 0,0 0 0,-1 0 0,1 0 0,-1 0 0,-10 16 0,-1 26 0,12-24 0,0 0 0,0 1 0,2-1 0,0 0 0,1-1 0,11 34 0,-5-23 0,2 0 0,1 0 0,21 35 0,-23-49 0,-2-3 0,-16-16 0,3 0 0,-2-1 0,-1 0 0,2-1 0,-1 0 0,1 0 0,-9-14 0,14 20 0,0-1 0,0 1 0,1-1 0,-1 0 0,1 1 0,-1-1 0,1 0 0,-1 1 0,1-1 0,0 0 0,0 1 0,0-1 0,0 0 0,0 0 0,0 1 0,1-1 0,-1 0 0,0 1 0,1-1 0,-1 0 0,1 1 0,0-1 0,0 1 0,-1-1 0,1 1 0,0-1 0,0 1 0,0 0 0,1-1 0,-1 1 0,0 0 0,0 0 0,1 0 0,-1 0 0,0 0 0,1 0 0,-1 0 0,1 1 0,2-2 0,7-4 0,1 0 0,0 1 0,0 0 0,1 1 0,-1 0 0,1 1 0,0 0 0,0 1 0,25 0 0,-37 2 0,0 0 0,0 0 0,0 1 0,0-1 0,0 1 0,0-1 0,0 0 0,0 1 0,0-1 0,0 1 0,0 0 0,-1-1 0,1 1 0,0 0 0,0 0 0,-1-1 0,1 1 0,0 0 0,-1 0 0,1 0 0,-1 0 0,1 0 0,-1 0 0,0 0 0,1 0 0,-1 0 0,0 0 0,0 0 0,0 0 0,1 0 0,-1 0 0,0 0 0,0 0 0,-1 0 0,1 0 0,0 1 0,-10 47 0,5-33 0,4-8 0,0 0 0,0 0 0,1 0 0,0 1 0,0-1 0,1 0 0,0 0 0,3 14 0,-3-20 0,0 0 0,-1 1 0,1-1 0,0 0 0,0 1 0,0-1 0,0 0 0,1 0 0,-1 0 0,0 0 0,1 0 0,0-1 0,-1 1 0,1 0 0,0-1 0,0 1 0,0-1 0,0 1 0,0-1 0,0 0 0,0 0 0,0 0 0,1 0 0,-1 0 0,0-1 0,1 1 0,-1-1 0,1 1 0,-1-1 0,0 0 0,1 0 0,-1 0 0,4-1 0,-3 1 0,-1-1 0,0 1 0,0-1 0,0 1 0,0-1 0,-1 0 0,1 0 0,0 0 0,0 0 0,0 0 0,-1 0 0,1-1 0,0 1 0,-1 0 0,0-1 0,1 1 0,-1-1 0,0 0 0,2-2 0,-1 0 0,0-1 0,0 1 0,0-1 0,-1 1 0,1-1 0,-1 0 0,-1 0 0,1-5 0,0-1 0,-1 0 0,0 0 0,-1 0 0,0 0 0,-1 0 0,-6-19 0,6 25-151,0 0-1,0 0 0,-1 0 0,0 0 1,0 1-1,0-1 0,0 1 1,-6-6-1,-8-3-6674</inkml:trace>
  <inkml:trace contextRef="#ctx0" brushRef="#br0" timeOffset="-10684.98">3189 1418 24575,'-2'-5'0,"0"0"0,0-1 0,0 1 0,-1 0 0,1 0 0,-1 1 0,-1-1 0,1 0 0,-1 1 0,1 0 0,-7-5 0,9 8 0,0 0 0,0 0 0,0 0 0,0 0 0,-1 0 0,1 1 0,0-1 0,0 0 0,-1 1 0,1-1 0,-1 1 0,1 0 0,0-1 0,-1 1 0,1 0 0,-1 0 0,1 0 0,-1 0 0,1 0 0,0 0 0,-1 0 0,1 0 0,-1 1 0,1-1 0,0 1 0,-1-1 0,1 1 0,0-1 0,-1 1 0,1 0 0,0-1 0,0 1 0,-1 0 0,1 0 0,0 0 0,0 0 0,0 0 0,0 0 0,0 0 0,1 1 0,-1-1 0,0 0 0,1 0 0,-1 1 0,0-1 0,1 0 0,-1 3 0,0-1 0,-1 0 0,1 0 0,0 0 0,1 0 0,-1 0 0,1 0 0,-1 0 0,1 0 0,0 0 0,0 0 0,0 0 0,0 0 0,1 0 0,-1 0 0,3 5 0,-1-1 0,0-1 0,1 0 0,0 0 0,1-1 0,-1 1 0,9 10 0,3-1 0,0 0 0,0-1 0,29 19 0,-28-22 0,24 19 0,-38-28 0,0 0 0,1 0 0,-1 0 0,-1 0 0,1 0 0,0 1 0,0-1 0,-1 1 0,1-1 0,-1 1 0,0 0 0,0-1 0,1 4 0,-2-4 0,0-1 0,0 1 0,0-1 0,-1 1 0,1-1 0,0 1 0,-1-1 0,1 1 0,-1-1 0,0 1 0,1-1 0,-1 1 0,0-1 0,0 0 0,0 1 0,0-1 0,0 0 0,0 0 0,0 0 0,0 0 0,0 0 0,-1 0 0,1 0 0,0 0 0,-1 0 0,1-1 0,-1 1 0,1-1 0,-1 1 0,1-1 0,-1 1 0,1-1 0,-1 0 0,1 0 0,-1 1 0,-1-1 0,-1 0 0,1 1 0,-1-1 0,1 0 0,0 0 0,-1 0 0,1 0 0,-1 0 0,1-1 0,-1 1 0,1-1 0,-1 0 0,1 0 0,0-1 0,0 1 0,-6-3 0,8 2 0,-1 0 0,1 0 0,-1-1 0,1 1 0,0 0 0,0 0 0,0-1 0,0 1 0,0-1 0,1 1 0,-1 0 0,1-1 0,0 1 0,-1-1 0,1 0 0,0 1 0,0-1 0,1 1 0,-1-1 0,0 1 0,1-1 0,0 1 0,-1 0 0,1-1 0,0 1 0,0 0 0,1-1 0,2-3 0,4-9 0,1 1 0,1 0 0,12-14 0,-15 20 0,45-50 0,25-33 0,-71 82 0,1-1 0,-1 0 0,0-1 0,-1 1 0,-1-1 0,1 0 0,4-19 0,-9 28 0,1 1 0,-1 0 0,0-1 0,1 1 0,-1 0 0,0-1 0,0 1 0,0 0 0,0-1 0,0 1 0,0 0 0,0-1 0,0 1 0,0 0 0,-1-1 0,1 1 0,-1 0 0,1-1 0,-1 1 0,1 0 0,-1 0 0,0 0 0,1-1 0,-1 1 0,0 0 0,0 0 0,0 0 0,0 0 0,0 1 0,0-1 0,-1-1 0,0 2 0,1 0 0,-1 0 0,1 0 0,-1 0 0,1 0 0,-1 1 0,1-1 0,-1 1 0,1-1 0,0 1 0,-1-1 0,1 1 0,0-1 0,-1 1 0,1 0 0,0 0 0,0 0 0,0 0 0,0 0 0,0 0 0,0 0 0,0 0 0,0 0 0,0 1 0,0-1 0,1 0 0,-1 0 0,0 3 0,-6 10 0,1 0 0,1 0 0,0 1 0,1-1 0,0 1 0,1 0 0,1 0 0,1 0 0,0 19 0,1-9 0,2 1 0,0-1 0,2 0 0,12 43 0,-14-60 0,20 53 0,-21-58 0,0 0 0,0 0 0,1-1 0,-1 1 0,1-1 0,0 1 0,0-1 0,0 0 0,0 0 0,0 0 0,0 0 0,0 0 0,1 0 0,-1 0 0,1-1 0,-1 1 0,6 1 0,-7-3 0,1 0 0,0 0 0,-1 0 0,1 0 0,0 0 0,-1 0 0,1-1 0,-1 1 0,1-1 0,0 1 0,-1-1 0,1 1 0,-1-1 0,1 0 0,-1 0 0,0 0 0,1 0 0,-1 0 0,0 0 0,0 0 0,0 0 0,0-1 0,0 1 0,0 0 0,0-1 0,0 1 0,0 0 0,0-1 0,-1 1 0,2-4 0,2-5 0,0 0 0,-1-1 0,3-13 0,-6 21 0,8-48 0,-6 34 0,1 0 0,1 0 0,7-22 0,-11 39 0,0 0 0,0-1 0,0 1 0,0-1 0,0 1 0,0 0 0,0-1 0,0 1 0,1 0 0,-1-1 0,0 1 0,0 0 0,0-1 0,1 1 0,-1 0 0,0 0 0,1-1 0,-1 1 0,0 0 0,0 0 0,1 0 0,-1-1 0,0 1 0,1 0 0,-1 0 0,0 0 0,1 0 0,-1 0 0,1-1 0,-1 1 0,0 0 0,1 0 0,0 0 0,8 10 0,3 20 0,-11-30 0,1 8 0,1-1 0,0 1 0,1-1 0,0 0 0,0 0 0,0 0 0,1-1 0,0 0 0,0 0 0,1 0 0,6 6 0,-9-10 0,-1-1 0,1 1 0,-1-1 0,1 1 0,0-1 0,0 0 0,0 0 0,-1 0 0,1 0 0,0-1 0,0 1 0,0-1 0,0 0 0,0 0 0,0 0 0,0 0 0,0 0 0,0-1 0,0 1 0,0-1 0,0 0 0,0 0 0,0 0 0,0 0 0,-1 0 0,1-1 0,-1 1 0,1-1 0,-1 0 0,1 0 0,-1 0 0,4-4 0,3-3 0,15-11 0,-24 20 0,1 0 0,-1 0 0,0-1 0,1 1 0,-1 0 0,1 0 0,-1 0 0,0 0 0,1 0 0,-1 0 0,0 0 0,1 0 0,-1 0 0,1 0 0,-1 0 0,0 0 0,1 1 0,-1-1 0,0 0 0,1 0 0,-1 0 0,0 0 0,1 0 0,-1 1 0,0-1 0,1 1 0,5 16 0,-5-5 0,0 0 0,1 1 0,0 0 0,5 16 0,-7-27 0,1 0 0,-1-1 0,1 1 0,-1 0 0,1 0 0,0-1 0,0 1 0,0-1 0,0 1 0,0-1 0,0 1 0,0-1 0,0 0 0,0 1 0,1-1 0,-1 0 0,0 0 0,1 0 0,-1 0 0,1 0 0,-1 0 0,1 0 0,0-1 0,-1 1 0,1 0 0,0-1 0,0 0 0,-1 1 0,1-1 0,0 0 0,3 0 0,-3 0 0,-1-1 0,0 1 0,1-1 0,-1 0 0,0 1 0,1-1 0,-1 0 0,0 0 0,0 0 0,0 0 0,0 0 0,0 0 0,0 0 0,0-1 0,0 1 0,0 0 0,0 0 0,-1-1 0,1 1 0,0 0 0,-1-1 0,1 1 0,-1-1 0,0 1 0,1-1 0,-1-1 0,4-44 0,-4 40 0,-1-3 0,1 0 0,-2 0 0,1 0 0,-6-16 0,0-6 0,6 31 0,1 0 0,0-1 0,0 1 0,1 0 0,-1-1 0,0 1 0,0 0 0,1 0 0,-1-1 0,0 1 0,1 0 0,0 0 0,-1 0 0,1-1 0,0 1 0,-1 0 0,1 0 0,0 0 0,0 0 0,0 0 0,0 0 0,0 1 0,0-1 0,0 0 0,0 0 0,0 1 0,0-1 0,0 1 0,1-1 0,-1 1 0,0-1 0,2 1 0,46-11 0,-44 11 0,7-2 0,0 0 0,0 1 0,0 0 0,18 1 0,-28 0 0,1 0 0,-1 0 0,0 0 0,0 1 0,0-1 0,0 1 0,0-1 0,0 1 0,0 0 0,0 0 0,0 0 0,0 0 0,0 0 0,0 0 0,0 1 0,-1-1 0,1 0 0,-1 1 0,1 0 0,-1-1 0,1 1 0,-1 0 0,0 0 0,0-1 0,2 5 0,-1 5 0,0 0 0,0-1 0,-1 1 0,0 0 0,-1 0 0,-2 16 0,1-15 0,0 1 0,2 0 0,-1-1 0,3 16 0,-3-27 0,0 0 0,0 0 0,1 0 0,-1 0 0,0-1 0,0 1 0,0 0 0,1 0 0,-1 0 0,0 0 0,1 0 0,-1 0 0,1-1 0,-1 1 0,1 0 0,-1 0 0,1-1 0,0 1 0,-1 0 0,1-1 0,0 1 0,-1-1 0,1 1 0,0 0 0,0-1 0,0 0 0,-1 1 0,1-1 0,0 0 0,0 1 0,2-1 0,-1 0 0,0-1 0,0 1 0,0-1 0,0 0 0,-1 0 0,1 0 0,0 0 0,0 0 0,-1 0 0,1-1 0,0 1 0,-1 0 0,3-3 0,5-7 0,0-1 0,0 1 0,6-14 0,-3-3 0,-10 23 0,0 0 0,0 0 0,0 1 0,1-1 0,-1 1 0,1-1 0,4-4 0,-6 9 0,-1-1 0,1 1 0,-1 0 0,1-1 0,0 1 0,-1 0 0,1-1 0,0 1 0,-1 0 0,1 0 0,0 0 0,0 0 0,-1 0 0,1 0 0,0 0 0,-1 0 0,1 0 0,0 0 0,-1 0 0,1 0 0,0 0 0,-1 1 0,1-1 0,0 0 0,-1 1 0,1-1 0,0 0 0,-1 1 0,1-1 0,-1 0 0,1 1 0,-1-1 0,1 1 0,-1-1 0,1 2 0,21 24 0,-14-17 0,-1-1 0,0-1 0,0 0 0,1 0 0,0-1 0,1 0 0,-1 0 0,1-1 0,1 0 0,-1-1 0,13 5 0,-18-8 0,-1 0 0,1 0 0,0 0 0,0 0 0,0-1 0,0 0 0,0 0 0,-1 0 0,1 0 0,0-1 0,0 1 0,0-1 0,-1 0 0,1 0 0,0 0 0,-1-1 0,1 0 0,-1 1 0,1-1 0,-1 0 0,0 0 0,0-1 0,0 1 0,0-1 0,0 1 0,0-1 0,-1 0 0,1 0 0,-1 0 0,3-5 0,1-5 0,0 0 0,-1 0 0,-1 0 0,0 0 0,-1-1 0,0 0 0,-1 1 0,0-1 0,-1 0 0,-1 0 0,0 0 0,-1 0 0,-4-20 0,4 31 0,0 0 0,1 0 0,-2 0 0,1 0 0,0 0 0,0 0 0,-1 0 0,0 1 0,1-1 0,-1 0 0,0 1 0,0-1 0,-1 1 0,1 0 0,0 0 0,-1 0 0,1 0 0,-1 0 0,0 0 0,0 1 0,1-1 0,-1 1 0,0 0 0,0 0 0,0 0 0,-1 0 0,1 1 0,-4-1 0,1 0 0,1 1 0,-1 1 0,1-1 0,-1 1 0,1 0 0,0 0 0,-1 1 0,1-1 0,0 1 0,0 0 0,0 1 0,0-1 0,0 1 0,0 0 0,-6 5 0,-17 19-1365,5-1-5461</inkml:trace>
  <inkml:trace contextRef="#ctx0" brushRef="#br0" timeOffset="-9809.84">5010 1398 24575,'-20'-183'0,"5"369"0,-10 81 0,25-264 0,0-1 0,0 1 0,0 0 0,0 0 0,0 0 0,1-1 0,-1 1 0,1 0 0,0 0 0,0-1 0,0 1 0,1 2 0,-1-4 0,0 0 0,0 0 0,0 0 0,0 0 0,0 0 0,0-1 0,0 1 0,0 0 0,0-1 0,1 1 0,-1-1 0,0 1 0,0-1 0,1 0 0,-1 1 0,0-1 0,1 0 0,-1 0 0,0 0 0,1 0 0,-1 0 0,0 0 0,0 0 0,1 0 0,-1-1 0,2 0 0,69-15-23,-34 7-424,-1 1-1,44-2 1</inkml:trace>
  <inkml:trace contextRef="#ctx0" brushRef="#br0" timeOffset="-9375.5">5369 1546 24575,'0'-1'0,"0"0"0,0 0 0,0 0 0,0 0 0,0 0 0,0 0 0,0 0 0,-1 1 0,1-1 0,0 0 0,-1 0 0,1 0 0,0 0 0,-1 0 0,1 0 0,-1 0 0,0 0 0,0 0 0,1 1 0,-1 0 0,1-1 0,-1 1 0,1 0 0,-1 0 0,1 0 0,-1-1 0,1 1 0,-1 0 0,1 0 0,-1 0 0,0 0 0,1 0 0,-1 0 0,1 0 0,-1 0 0,1 0 0,-1 0 0,1 1 0,-1-1 0,0 0 0,-1 1 0,0 0 0,0 0 0,0 1 0,0-1 0,0 0 0,0 1 0,1-1 0,-1 1 0,1 0 0,-1-1 0,1 1 0,-1 0 0,-1 3 0,0 3 0,0 0 0,1 0 0,0 0 0,0 1 0,0-1 0,1 1 0,1-1 0,-1 1 0,1-1 0,1 1 0,-1 0 0,2-1 0,1 9 0,-2-14 0,-1 0 0,1 1 0,0-1 0,0 0 0,0 0 0,0-1 0,0 1 0,1 0 0,0 0 0,-1-1 0,1 1 0,0-1 0,0 1 0,0-1 0,1 0 0,-1 0 0,0 0 0,1 0 0,0 0 0,-1 0 0,1-1 0,0 1 0,0-1 0,0 0 0,0 0 0,0 0 0,0 0 0,0-1 0,0 1 0,0-1 0,0 0 0,0 1 0,0-1 0,1-1 0,-1 1 0,0 0 0,0-1 0,3-1 0,-3 2 4,0-1-1,-1 0 0,1 0 1,0-1-1,-1 1 0,1 0 1,-1-1-1,0 0 0,0 1 1,1-1-1,-1 0 0,0 0 0,0 0 1,-1 0-1,1-1 0,0 1 1,-1 0-1,1-1 0,-1 1 1,0-1-1,0 0 0,0 1 1,0-1-1,0 0 0,-1 0 1,1 1-1,-1-1 0,0 0 1,0 0-1,0 0 0,0 1 1,0-1-1,-1 0 0,1 0 1,-2-3-1,2 1-77,-1 1-1,-1-1 1,1 0 0,-1 0 0,1 1-1,-1-1 1,-1 1 0,1-1 0,-1 1-1,1 0 1,-1 0 0,0 0 0,-1 1-1,1-1 1,-1 1 0,1 0 0,-1-1-1,0 2 1,-7-5 0,-8 1-6752</inkml:trace>
  <inkml:trace contextRef="#ctx0" brushRef="#br0" timeOffset="-8864.26">5899 1354 24575,'4'-17'0,"-9"20"0,-15 30 0,17-28 0,-181 332 0,145-254 0,3 2 0,-29 107 0,65-191 0,-3 6 0,1 1 0,0-1 0,1 1 0,0-1 0,0 1 0,1 10 0,0-17-23,0-1-1,0 0 1,0 1-1,0-1 1,0 1-1,0-1 0,0 1 1,0-1-1,0 0 1,1 1-1,-1-1 1,0 1-1,0-1 1,0 0-1,1 1 1,-1-1-1,0 0 1,0 1-1,1-1 0,-1 0 1,0 0-1,1 1 1,-1-1-1,1 0 1,-1 0-1,0 1 1,1-1-1,-1 0 1,1 0-1,-1 0 0,0 0 1,1 0-1,-1 0 1,1 0-1,-1 0 1,0 0-1,1 0 1,-1 0-1,1 0 1,-1 0-1,1 0 1,-1 0-1,0 0 0,1 0 1,-1 0-1,1 0 1,-1-1-1,0 1 1,1 0-1,-1 0 1,1-1-1,-1 1 1,0 0-1,0 0 1,1-1-1,-1 1 0,1-1 1,12-9-6803</inkml:trace>
  <inkml:trace contextRef="#ctx0" brushRef="#br0" timeOffset="-8398">5962 1609 24575,'-3'37'0,"-2"0"0,-2-1 0,-19 65 0,2-10 0,14-55 0,6-27 0,1 1 0,0-1 0,1 1 0,0 0 0,1 0 0,0 0 0,0 0 0,2 16 0,-1-24 0,1-1 0,-1 0 0,1 1 0,0-1 0,-1 0 0,1 0 0,0 1 0,0-1 0,0 0 0,0 0 0,0 0 0,0 0 0,0 0 0,0-1 0,0 1 0,1 0 0,-1 0 0,0-1 0,0 1 0,1-1 0,-1 1 0,0-1 0,1 1 0,-1-1 0,1 0 0,-1 0 0,0 0 0,1 0 0,-1 0 0,1 0 0,-1 0 0,1 0 0,-1 0 0,0-1 0,3 0 0,7-1 0,0-1 0,0 0 0,15-8 0,-16 7 0,113-44-1365,-100 41-5461</inkml:trace>
  <inkml:trace contextRef="#ctx0" brushRef="#br0" timeOffset="-8039.29">6324 1758 24575,'-2'-2'0,"-2"8"0,-3 12 0,2 23 0,1 1 0,4 74 0,20 84 0,-19-196 0,-1 0 0,0 0 0,1 0 0,0 0 0,0 1 0,0-1 0,0 0 0,1 0 0,0-1 0,4 8 0,-6-11-33,1 0 1,-1 0-1,0 0 0,1 0 0,-1 0 1,1-1-1,-1 1 0,1 0 0,-1 0 1,1-1-1,-1 1 0,0 0 0,1-1 0,-1 1 1,0 0-1,1-1 0,-1 1 0,0-1 1,1 1-1,-1-1 0,0 1 0,0 0 0,0-1 1,1 1-1,-1-1 0,0 1 0,0-1 1,0 1-1,0-1 0,0 0-349,7-15-6444</inkml:trace>
  <inkml:trace contextRef="#ctx0" brushRef="#br0" timeOffset="-7555.94">6872 1526 24575,'7'25'0,"3"13"0,3 5 0,-1 1 0,-2-5 0,0-4 0,0-9-8191</inkml:trace>
  <inkml:trace contextRef="#ctx0" brushRef="#br0" timeOffset="-7072.6">6916 1207 24575,'-9'73'0,"2"96"0,7-137 0,2 0 0,2-1 0,1 1 0,1-1 0,15 46 0,-18-70 0,0 0 0,0 0 0,0 0 0,1 0 0,6 9 0,-9-15 0,0 0 0,-1-1 0,1 1 0,0 0 0,-1 0 0,1-1 0,0 1 0,0-1 0,0 1 0,-1 0 0,1-1 0,0 1 0,0-1 0,0 0 0,0 1 0,0-1 0,0 0 0,0 0 0,0 1 0,0-1 0,0 0 0,0 0 0,0 0 0,0 0 0,0 0 0,0-1 0,0 1 0,0 0 0,0 0 0,0-1 0,0 1 0,0 0 0,0-1 0,0 1 0,0-1 0,0 1 0,-1-1 0,1 0 0,0 1 0,0-1 0,-1 0 0,1 1 0,0-1 0,-1 0 0,1 0 0,-1 0 0,1 0 0,0-1 0,10-16 0,-1 0 0,-1-1 0,-1 0 0,9-28 0,6-13 0,-15 44 0,-6 13 0,0 0 0,0-1 0,-1 1 0,1-1 0,-1 1 0,0-1 0,0 1 0,0-1 0,0 0 0,-1 0 0,1-5 0,-1 9 0,0 0 0,0 0 0,0 0 0,0 0 0,0 0 0,0 0 0,0 0 0,0 0 0,0 0 0,0 0 0,0 0 0,0 0 0,0 1 0,0-1 0,-1 0 0,1 0 0,0 0 0,0 0 0,0 0 0,0 0 0,0 0 0,0 0 0,0 0 0,0 0 0,0 0 0,0 0 0,0 0 0,0 0 0,0 0 0,0 0 0,-1 0 0,1 0 0,0 0 0,0 0 0,0 0 0,0 0 0,0 0 0,0 0 0,0 0 0,0 0 0,0 0 0,0 0 0,0 0 0,0 0 0,0 0 0,-1 0 0,1 0 0,0 0 0,0 0 0,0 0 0,0-1 0,0 1 0,0 0 0,0 0 0,0 0 0,0 0 0,0 0 0,0 0 0,0 0 0,0 0 0,0 0 0,0 0 0,0 0 0,0 0 0,0-1 0,-6 12 0,-2 11 0,7-16 0,1 0 0,-1 0 0,1-1 0,0 1 0,1 0 0,-1 0 0,1-1 0,0 1 0,1 0 0,-1-1 0,1 1 0,0-1 0,1 0 0,-1 1 0,1-1 0,5 7 0,3 3 0,2-1 0,0 0 0,24 20 0,-6-6 0,-29-26 0,-1-1 0,1 0 0,-1 1 0,0-1 0,1 1 0,-1-1 0,0 1 0,0 0 0,0 0 0,0-1 0,0 1 0,0 0 0,-1 0 0,1 0 0,0 0 0,-1 0 0,0 0 0,1 0 0,-1 4 0,-1-4 0,0 0 0,1-1 0,-1 1 0,0 0 0,0 0 0,0 0 0,0-1 0,-1 1 0,1-1 0,0 1 0,-1-1 0,1 1 0,-1-1 0,1 0 0,-1 1 0,0-1 0,0 0 0,1 0 0,-4 1 0,-3 1-151,1 1-1,-1-1 0,0-1 0,0 1 1,0-1-1,0-1 0,0 1 1,-14-1-1,2-2-6674</inkml:trace>
  <inkml:trace contextRef="#ctx0" brushRef="#br0" timeOffset="-4986.26">7762 1568 24575,'2'-5'0,"0"-1"0,0 1 0,0-1 0,-1 0 0,0 1 0,0-12 0,0 17 0,-1-1 0,0 0 0,0 0 0,0 0 0,0 1 0,0-1 0,0 0 0,0 0 0,0 0 0,0 1 0,0-1 0,0 0 0,0 0 0,-1 0 0,1 1 0,0-1 0,-1 0 0,1 0 0,0 1 0,-1-1 0,1 0 0,-1 1 0,1-1 0,-1 1 0,1-1 0,-1 0 0,0 1 0,1-1 0,-1 1 0,0 0 0,1-1 0,-1 1 0,0-1 0,0 1 0,1 0 0,-1 0 0,0-1 0,0 1 0,0 0 0,1 0 0,-1 0 0,0 0 0,0 0 0,0 0 0,1 0 0,-1 0 0,0 0 0,0 0 0,0 1 0,1-1 0,-1 0 0,0 0 0,0 1 0,1-1 0,-1 1 0,0-1 0,1 0 0,-2 2 0,-1 0 0,0 0 0,0 1 0,0-1 0,0 1 0,0 0 0,0 0 0,1 0 0,-1 0 0,1 1 0,0-1 0,0 0 0,0 1 0,1 0 0,-1-1 0,1 1 0,0 0 0,0 0 0,0 0 0,0 0 0,0 6 0,0 0 0,1-1 0,0 1 0,0 0 0,1 0 0,0-1 0,0 1 0,5 13 0,13 16 0,-16-34 0,0 0 0,0 0 0,0 1 0,-1 0 0,1-1 0,-1 1 0,-1 0 0,1 0 0,-1 0 0,0 0 0,0 7 0,-2-11 0,0 0 0,-1 0 0,1 1 0,-1-1 0,1 0 0,-1 0 0,0 0 0,0 0 0,0-1 0,0 1 0,0 0 0,0-1 0,0 0 0,0 1 0,-1-1 0,1 0 0,-1 0 0,1 0 0,0 0 0,-1-1 0,0 1 0,1-1 0,-4 1 0,6-2 0,0 1 0,0-1 0,0 1 0,0-1 0,0 0 0,0 1 0,0-1 0,0 1 0,0-1 0,0 1 0,0-1 0,1 1 0,-1-1 0,0 0 0,0 1 0,1 0 0,-1-1 0,0 1 0,1-1 0,-1 1 0,1-1 0,-1 1 0,1 0 0,-1-1 0,0 1 0,1 0 0,-1-1 0,1 1 0,-1 0 0,1 0 0,0-1 0,19-15 0,19-9 0,64-48 0,-90 63 0,-1-1 0,0-1 0,-1 0 0,0-1 0,14-22 0,-22 45 0,-3 8 0,0-15 0,-2 16 0,1 0 0,1 0 0,1 1 0,1-1 0,0 0 0,2-1 0,5 21 0,-9-38 0,0-1 0,0 1 0,0-1 0,1 1 0,-1 0 0,0-1 0,0 1 0,1 0 0,-1-1 0,0 1 0,1-1 0,-1 1 0,0-1 0,1 1 0,-1-1 0,1 1 0,-1-1 0,1 1 0,-1-1 0,1 0 0,-1 1 0,1-1 0,0 0 0,-1 0 0,1 1 0,-1-1 0,1 0 0,0 0 0,0 1 0,0-2 0,0 1 0,0-1 0,0 0 0,0 1 0,0-1 0,-1 0 0,1 1 0,0-1 0,-1 0 0,1 0 0,0 0 0,-1 1 0,1-1 0,-1 0 0,1 0 0,0-1 0,15-45 0,-16 44 0,7-26 0,-3 9 0,12-33 0,-15 50 0,1-1 0,-1 0 0,1 1 0,0 0 0,0-1 0,0 1 0,0 0 0,0 0 0,1 0 0,0 0 0,-1 1 0,1-1 0,0 1 0,0-1 0,5-2 0,-6 5 0,-1 0 0,0-1 0,1 1 0,-1 0 0,0 0 0,1 0 0,-1 0 0,1 0 0,-1 0 0,0 0 0,1 1 0,-1-1 0,0 0 0,1 1 0,-1-1 0,0 1 0,0-1 0,1 1 0,-1 0 0,0 0 0,0-1 0,0 1 0,0 0 0,0 0 0,0 0 0,0 0 0,0 0 0,0 0 0,0 1 0,0 1 0,24 43 0,-22-38 0,9 24 0,-11-25 0,1 0 0,1 0 0,-1-1 0,1 1 0,0-1 0,1 1 0,0-1 0,8 10 0,-12-16 0,1 0 0,0 0 0,-1 0 0,1 0 0,0-1 0,-1 1 0,1 0 0,-1 0 0,1-1 0,0 1 0,-1 0 0,1-1 0,-1 1 0,1-1 0,-1 1 0,1-1 0,-1 1 0,1-1 0,-1 1 0,0-1 0,1 1 0,-1-1 0,0 0 0,1 1 0,-1-1 0,0 0 0,0 1 0,0-1 0,0 0 0,1 1 0,-1-1 0,0 0 0,0 0 0,7-27 0,-3 6 0,8-30 0,-12 49 0,1 0 0,0 0 0,0 0 0,1 0 0,-1 0 0,1 0 0,-1 1 0,1-1 0,0 0 0,0 1 0,0-1 0,3-2 0,-4 5 0,0 0 0,0-1 0,0 1 0,-1 0 0,1 0 0,0-1 0,0 1 0,0 0 0,0 0 0,0 0 0,0 0 0,-1 0 0,1 0 0,0 0 0,0 1 0,0-1 0,0 0 0,0 0 0,-1 1 0,1-1 0,0 0 0,0 1 0,0-1 0,-1 1 0,1-1 0,0 1 0,-1 0 0,1-1 0,0 1 0,0 1 0,21 25 0,-19-23 0,4 7 0,0-2 0,1 1 0,0-1 0,0 0 0,1-1 0,1 0 0,9 7 0,-16-13 0,0 0 0,1-1 0,-1 1 0,0-1 0,1 0 0,-1 0 0,0 0 0,1 0 0,-1 0 0,1-1 0,0 0 0,-1 0 0,1 0 0,-1 0 0,1 0 0,-1-1 0,1 1 0,0-1 0,-1 0 0,0 0 0,1 0 0,-1-1 0,0 1 0,0-1 0,1 0 0,-1 0 0,0 0 0,4-4 0,-1 0 0,1-1 0,-1 0 0,-1-1 0,1 0 0,-1 0 0,-1 0 0,1 0 0,-2-1 0,1 1 0,-1-1 0,0 0 0,-1 0 0,0 0 0,0-1 0,-1 1 0,0 0 0,-1-14 0,0 21 0,0 0 0,0 0 0,0 0 0,0 0 0,-1 0 0,1 0 0,-1 0 0,1 0 0,-1 1 0,0-1 0,1 0 0,-1 0 0,0 0 0,0 1 0,-2-3 0,2 4 0,1-1 0,-1 0 0,0 1 0,0-1 0,0 1 0,0-1 0,0 1 0,0 0 0,0-1 0,0 1 0,0 0 0,1 0 0,-1-1 0,0 1 0,0 0 0,0 0 0,0 0 0,0 0 0,0 0 0,0 1 0,-2-1 0,-1 1 0,1 1 0,-1-1 0,1 1 0,-1 0 0,1 0 0,0 0 0,0 1 0,0-1 0,0 1 0,0-1 0,0 1 0,1 0 0,-4 5 0,1 0 0,0 1 0,1-1 0,0 1 0,1 0 0,0 0 0,-3 14 0,5-19 0,0 1 0,0-1 0,1 0 0,-1 0 0,1 0 0,0 0 0,0 1 0,1-1 0,-1 0 0,1 0 0,0 0 0,0 0 0,0 0 0,1 0 0,-1 0 0,1 0 0,2 4 0,-3-7 0,0 0 0,0 0 0,0 0 0,0 0 0,1 0 0,-1 0 0,0 0 0,0 0 0,1 0 0,-1-1 0,0 1 0,1-1 0,-1 1 0,1-1 0,-1 1 0,1-1 0,-1 0 0,1 1 0,-1-1 0,1 0 0,0 0 0,-1 0 0,1-1 0,-1 1 0,1 0 0,-1 0 0,1-1 0,-1 1 0,1-1 0,-1 1 0,0-1 0,1 0 0,-1 0 0,0 1 0,1-1 0,-1 0 0,0 0 0,0 0 0,0 0 0,0-1 0,0 1 0,2-2 0,1-2 0,-1 1 0,1-1 0,0 0 0,-1 0 0,0 0 0,-1 0 0,1-1 0,-1 1 0,0-1 0,2-5 0,-6-13 0,-2 18 0,0 16 0,2-3 0,0 0 0,1-1 0,0 1 0,0 0 0,1 0 0,0 0 0,0-1 0,1 1 0,0 0 0,0 0 0,0 0 0,5 11 0,-4-13 0,0-1 0,1-1 0,-1 1 0,1 0 0,0-1 0,0 1 0,0-1 0,0 0 0,1 0 0,-1 0 0,1 0 0,0-1 0,-1 1 0,1-1 0,1 0 0,-1 0 0,0-1 0,0 1 0,1-1 0,5 1 0,-4 0 0,0-1 0,0 0 0,0-1 0,0 1 0,0-1 0,0 0 0,0 0 0,0-1 0,0 0 0,0 0 0,0-1 0,-1 1 0,1-1 0,0 0 0,-1-1 0,1 1 0,-1-1 0,0 0 0,0-1 0,7-5 0,-5 1 0,0 1 0,0-1 0,-1 0 0,0-1 0,0 0 0,-1 0 0,-1 0 0,1 0 0,-1-1 0,-1 0 0,3-12 0,0 2 0,-1 0 0,-1 0 0,-1-1 0,-1 1 0,-1-1 0,-1 0 0,-1 0 0,-4-30 0,-4 31 0,9 20 0,0-1 0,-1 1 0,1 0 0,0-1 0,-1 1 0,1 0 0,0 0 0,0-1 0,-1 1 0,1 0 0,-1 0 0,1 0 0,0-1 0,-1 1 0,1 0 0,0 0 0,-1 0 0,1 0 0,-1 0 0,1 0 0,0 0 0,-1 0 0,1 0 0,-1 0 0,1 0 0,-1 0 0,0 1 0,-1 0 0,1 0 0,0 0 0,0 0 0,0 1 0,0-1 0,0 0 0,0 1 0,0-1 0,0 0 0,0 1 0,1-1 0,-1 1 0,0-1 0,1 1 0,-1 0 0,1-1 0,0 1 0,0 1 0,-4 16 0,2-1 0,0 0 0,1 0 0,1 1 0,1-1 0,0 0 0,1 0 0,9 31 0,-9-41 0,1 0 0,0 0 0,0 0 0,1 0 0,0-1 0,1 0 0,0 0 0,0 0 0,8 8 0,-9-11 0,1 0 0,-1 0 0,1-1 0,1 1 0,-1-1 0,0 0 0,1-1 0,-1 1 0,1-1 0,0 0 0,0 0 0,0-1 0,0 0 0,7 1 0,-9-2 0,-1 0 0,1 0 0,0 0 0,-1-1 0,1 0 0,-1 1 0,1-1 0,-1 0 0,1 0 0,-1-1 0,0 1 0,1-1 0,-1 0 0,0 0 0,0 0 0,0 0 0,0 0 0,-1 0 0,1-1 0,-1 0 0,1 1 0,-1-1 0,0 0 0,0 0 0,0 0 0,0-1 0,-1 1 0,1 0 0,1-7 0,2-6 0,0 0 0,-1 0 0,-1-1 0,-1 1 0,1-20 0,-1-26 0,-6-87 0,6 202 0,-1-30 0,0-1 0,6 35 0,-1-33-455,2-1 0,15 36 0,-3-17-6371</inkml:trace>
  <inkml:trace contextRef="#ctx0" brushRef="#br0" timeOffset="2859.61">2238 2795 24575,'4'-3'0</inkml:trace>
  <inkml:trace contextRef="#ctx0" brushRef="#br0" timeOffset="4002.87">2322 2520 24575,'0'-9'0,"0"-20"0,1 23 0,2 14 0,10 60 0,7 116 0,-13 70 0,-8-229 0,0-19 0,1 0 0,0 1 0,0-1 0,0 1 0,1-1 0,0 0 0,3 12 0,-3-18 0,0 0 0,0-1 0,0 1 0,0-1 0,0 1 0,0-1 0,0 1 0,0-1 0,0 0 0,0 0 0,0 1 0,0-1 0,-1 0 0,1 0 0,0 0 0,-1 0 0,1 0 0,0 0 0,0-2 0,8-7 0,-3 5-2,0 0-1,1 1 1,0 0 0,0 0-1,0 1 1,0 0-1,1 0 1,-1 1-1,1-1 1,10 0-1,7 0 70,49 0 0,-53 3-435,0 0 0,0-2 0,29-5 0,-34 3-6458</inkml:trace>
  <inkml:trace contextRef="#ctx0" brushRef="#br0" timeOffset="4404.54">3020 2456 24575,'-7'-10'0,"-6"3"0,-9 10 0,-3 15 0,-1 16 0,0 16 0,1 14 0,4 11 0,6 6 0,6 1 0,8-3 0,11-4 0,8-7 0,11-13 0,8-11 0,9-13 0,3-12 0,-6-10-8191</inkml:trace>
  <inkml:trace contextRef="#ctx0" brushRef="#br0" timeOffset="4856.19">3317 2542 24575,'-6'27'0,"0"-1"0,2 1 0,1 0 0,2 54 0,0-44 0,9 118 0,-5-121 0,-3-8 0,-3-23 0,-4-14 0,5 5 0,-1 0 0,1 0 0,0 0 0,1 0 0,-1 0 0,1 0 0,0-1 0,1 1 0,-1 0 0,2-9 0,0 10 0,0 1 0,0 0 0,0 0 0,1 0 0,0 0 0,0 0 0,0 0 0,0 1 0,0-1 0,1 1 0,0-1 0,0 1 0,0 0 0,0 0 0,0 0 0,5-3 0,10-6 0,1 0 0,1 1 0,0 1 0,0 1 0,1 1 0,38-11 0,-58 19 0,0 0 0,0 0 0,0 0 0,0-1 0,0 1 0,0 0 0,0 0 0,0 0 0,0 0 0,0 1 0,0-1 0,0 0 0,0 0 0,0 1 0,0-1 0,0 0 0,0 1 0,0-1 0,0 1 0,0-1 0,0 1 0,0 0 0,-1-1 0,1 1 0,0 0 0,0 0 0,-1-1 0,1 1 0,-1 0 0,1 0 0,0 0 0,-1 0 0,0 0 0,1 0 0,-1 0 0,1 0 0,-1 0 0,0 0 0,0 0 0,0 1 0,2 7 0,-1-1 0,-1 0 0,0 1 0,-1 9 0,1-7 0,-1 14-116,0-6 179,1 0-1,1 0 1,3 24-1,-3-38-145,0 0-1,0 0 1,1-1 0,-1 1 0,1 0-1,0-1 1,1 1 0,-1-1 0,1 1-1,0-1 1,0 0 0,0 0-1,0-1 1,1 1 0,0-1 0,-1 1-1,7 3 1,8 2-6743</inkml:trace>
  <inkml:trace contextRef="#ctx0" brushRef="#br0" timeOffset="5259.13">3804 2901 24575,'-1'4'0,"-4"15"0,1 0 0,1 1 0,-1 20 0,3-37 0,1 1 0,0-1 0,0 1 0,0-1 0,0 1 0,1-1 0,-1 0 0,1 1 0,0-1 0,0 0 0,0 1 0,0-1 0,1 0 0,-1 0 0,1 0 0,0 0 0,0 0 0,0 0 0,0-1 0,0 1 0,1-1 0,-1 1 0,1-1 0,0 0 0,3 2 0,-4-3 0,-1 0 0,1 0 0,0-1 0,-1 1 0,1-1 0,0 1 0,0-1 0,0 1 0,-1-1 0,1 0 0,0 0 0,0 0 0,0 0 0,0-1 0,-1 1 0,1 0 0,0-1 0,0 1 0,0-1 0,-1 0 0,1 1 0,0-1 0,1-1 0,0-1 0,0 1 0,-1-1 0,1 1 0,-1-1 0,0 0 0,0 0 0,0 0 0,0 0 0,0 0 0,-1 0 0,2-5 0,0-1 0,0-1 0,0 1 0,-1-1 0,-1 1 0,0-1 0,0 0 0,-1 0 0,0-10 0,-1 17-36,1 0 0,-1-1 0,1 1 1,-1 0-1,0-1 0,-1 1 0,1 0 0,-1 0 0,1 0 0,-1 0 0,0 0 0,0 0 0,0 1 0,0-1 0,0 1 0,-1-1 0,1 1 1,-1 0-1,0 0 0,0 0 0,0 0 0,0 0 0,0 1 0,0 0 0,0-1 0,0 1 0,0 0 0,-1 0 0,1 1 0,0-1 0,-1 1 1,1-1-1,-1 1 0,1 0 0,0 1 0,-1-1 0,-6 2 0,-4 3-6790</inkml:trace>
  <inkml:trace contextRef="#ctx0" brushRef="#br0" timeOffset="5650.39">4099 2542 24575,'25'11'0,"16"14"0,4 14 0,-1 11 0,-9 11 0,-11 6 0,-8 3 0,-11-4 0,-17-5 0,-14-7 0,-10-8 0,-5-8 0,0-8 0,11-8 0,10-9-8191</inkml:trace>
  <inkml:trace contextRef="#ctx0" brushRef="#br0" timeOffset="6166.35">4946 2669 24575,'0'0'0,"1"0"0,-1 1 0,0-1 0,0 0 0,0 0 0,1 0 0,-1 0 0,0 0 0,0 1 0,1-1 0,-1 0 0,0 0 0,0 0 0,0 1 0,0-1 0,1 0 0,-1 0 0,0 0 0,0 1 0,0-1 0,0 0 0,0 0 0,0 1 0,0-1 0,0 0 0,1 0 0,-1 1 0,0-1 0,0 0 0,0 1 0,0-1 0,0 0 0,-1 0 0,1 1 0,0-1 0,0 0 0,0 0 0,0 1 0,0-1 0,0 0 0,0 0 0,0 1 0,-1-1 0,1 0 0,0 1 0,-7 14 0,-2-2 0,-1 1 0,0-1 0,-1-1 0,0 0 0,-1 0 0,-18 13 0,-87 55 0,26-20 0,89-59 0,0 1 0,1-1 0,-1 0 0,1 0 0,0 1 0,-1-1 0,1 0 0,0 1 0,0-1 0,0 1 0,-1 2 0,2-4 0,-1 1 0,1-1 0,0 0 0,0 1 0,0-1 0,0 0 0,0 1 0,0-1 0,0 1 0,0-1 0,1 0 0,-1 1 0,0-1 0,0 0 0,0 1 0,0-1 0,0 0 0,1 1 0,-1-1 0,0 0 0,0 1 0,0-1 0,1 0 0,-1 0 0,0 1 0,1-1 0,-1 0 0,0 0 0,0 1 0,1-1 0,-1 0 0,0 0 0,1 0 0,5 2 0,0 0 0,-1-1 0,1 0 0,0 0 0,9 0 0,-2 0 0,4 1 0,39 2 0,0 3 0,-1 3 0,0 2 0,58 20 0,-83-20-1365,-6-3-5461</inkml:trace>
  <inkml:trace contextRef="#ctx0" brushRef="#br0" timeOffset="8422.22">4713 3260 24575,'-11'-3'0,"-7"-2"0,0-3 0,-1 0 0,-1 0 0,-1 3 0,1 2 0,9 1 0,19 1 0,18 1 0,19 3 0,16 3 0,9 2 0,4 1 0,-1-2 0,-13-2-8191</inkml:trace>
  <inkml:trace contextRef="#ctx0" brushRef="#br0" timeOffset="9398.49">3487 2603 24575,'0'-7'0,"0"-6"0,0-4 0,0-4 0,0 0 0,0-2 0,0 0 0,0 1 0,-4 0 0,-1 7 0,1 14 0,0 21 0,1 22 0,1 18 0,1 17 0,8 9 0,7 2 0,0-15-8191</inkml:trace>
  <inkml:trace contextRef="#ctx0" brushRef="#br0" timeOffset="10377.65">5602 2795 24575,'9'-29'0,"-6"19"0,0-1 0,1 1 0,0-1 0,1 1 0,9-15 0,-14 25 0,0-1 0,0 1 0,0 0 0,0-1 0,0 1 0,0 0 0,1-1 0,-1 1 0,0 0 0,0-1 0,0 1 0,1 0 0,-1-1 0,0 1 0,0 0 0,1 0 0,-1 0 0,0-1 0,0 1 0,1 0 0,-1 0 0,0 0 0,1 0 0,-1-1 0,0 1 0,1 0 0,-1 0 0,0 0 0,1 0 0,-1 0 0,1 0 0,-1 0 0,0 0 0,1 0 0,-1 0 0,0 0 0,1 0 0,-1 0 0,0 0 0,1 0 0,-1 1 0,0-1 0,1 0 0,-1 0 0,0 0 0,0 0 0,1 1 0,-1-1 0,0 0 0,1 0 0,-1 1 0,0-1 0,0 0 0,0 1 0,1-1 0,-1 0 0,0 0 0,0 1 0,0-1 0,0 0 0,1 1 0,-1-1 0,0 0 0,0 1 0,0 0 0,5 25 0,-1 45 0,-6 83 0,2 38 0,0-191 0,0 1 0,0-1 0,0 1 0,0-1 0,1 0 0,-1 1 0,0-1 0,1 0 0,0 1 0,-1-1 0,1 0 0,0 1 0,-1-1 0,1 0 0,0 0 0,0 0 0,0 0 0,0 0 0,0 0 0,0 0 0,0 0 0,0 0 0,1-1 0,-1 1 0,0 0 0,0-1 0,1 1 0,-1-1 0,0 1 0,1-1 0,-1 1 0,1-1 0,-1 0 0,1 0 0,-1 0 0,3 0 0,6 0 0,0-1 0,0-1 0,0 0 0,14-4 0,3 0 0,50-3-682,83 1-1,-129 8-6143</inkml:trace>
  <inkml:trace contextRef="#ctx0" brushRef="#br0" timeOffset="12449.39">6492 2730 24575,'4'-14'0,"4"-9"0,2-3 0,-6 2 0,-6 8 0,-7 16 0,-8 17 0,-6 21 0,2 18 0,0 14 0,4 9 0,5 6 0,8 3 0,12-3 0,11-5 0,14-12 0,12-15 0,-2-16-8191</inkml:trace>
  <inkml:trace contextRef="#ctx0" brushRef="#br0" timeOffset="13084.78">6936 2669 24575,'-4'13'0,"0"0"0,0 0 0,2 1 0,0-1 0,0 1 0,1-1 0,2 26 0,-1-24 0,2 27 0,13 79 0,-1-25 0,-14-92 0,1 1 0,-1-1 0,0 0 0,-1 0 0,1 0 0,-1 0 0,-1 7 0,2-11 0,0 0 0,0 1 0,-1-1 0,1 1 0,0-1 0,0 0 0,0 1 0,-1-1 0,1 0 0,0 1 0,0-1 0,-1 0 0,1 0 0,0 1 0,-1-1 0,1 0 0,0 0 0,-1 1 0,1-1 0,0 0 0,-1 0 0,1 0 0,0 0 0,-1 0 0,1 1 0,-1-1 0,1 0 0,0 0 0,-1 0 0,0-1 0,-1 1 0,1-1 0,0 1 0,0-1 0,0 1 0,0-1 0,0 0 0,0 0 0,0 0 0,0 1 0,0-1 0,0 0 0,0 0 0,-1-2 0,-3-3 0,0-1 0,0 0 0,1 0 0,0 0 0,0-1 0,0 1 0,1-1 0,-3-14 0,5 19 0,0 0 0,1 0 0,-1 0 0,1-1 0,0 1 0,0 0 0,0 0 0,1 0 0,-1-1 0,1 1 0,0 0 0,-1 0 0,1 0 0,1 0 0,-1 0 0,0 0 0,1 1 0,0-1 0,-1 0 0,1 1 0,0-1 0,0 1 0,1-1 0,-1 1 0,4-3 0,7-3 0,1 0 0,-1 0 0,28-9 0,-28 12 0,0 0 0,0-1 0,-1 0 0,21-15 0,-30 18 0,1 0 0,-1 0 0,0 0 0,0-1 0,-1 1 0,1-1 0,-1 0 0,0 1 0,0-1 0,0 0 0,0 0 0,-1 0 0,1-1 0,-1 1 0,0 0 0,0-1 0,-1 1 0,1 0 0,-1-7 0,0 58 60,13 84 0,-10-111-272,2 1 0,0-1 0,1 0-1,1 0 1,0-1 0,18 31 0,-13-32-6614</inkml:trace>
  <inkml:trace contextRef="#ctx0" brushRef="#br0" timeOffset="13490.24">7340 2902 24575,'0'25'0,"0"13"0,4 5 0,0 1 0,1-5 0,2-4 0,4-9 0,0-9-8191</inkml:trace>
  <inkml:trace contextRef="#ctx0" brushRef="#br0" timeOffset="13892.2">7634 2521 24575,'11'25'0,"7"20"0,8 19 0,2 14 0,1 7 0,-1 5 0,-5 0 0,-7-3 0,-13-7 0,-18-5 0,-14-13 0,-12-12 0,0-15-8191</inkml:trace>
  <inkml:trace contextRef="#ctx0" brushRef="#br0" timeOffset="13893.2">8396 3071 24575,'0'-3'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48.840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 277 24575,'-4'-18'0,"0"-2"0,-1 9 0,2 14 0,3 17 0,4 16 0,-1 13 0,1 5 0,-2 1 0,0-2 0,-1-7 0,0-7 0,-1-10-8191</inkml:trace>
  <inkml:trace contextRef="#ctx0" brushRef="#br0" timeOffset="524.63">18 0 24575,'4'7'0,"4"14"0,1 2-8191</inkml:trace>
  <inkml:trace contextRef="#ctx0" brushRef="#br0" timeOffset="525.63">335 529 24575,'0'4'0,"4"1"0,1 3 0,3 0 0,1-4 0</inkml:trace>
  <inkml:trace contextRef="#ctx0" brushRef="#br0" timeOffset="918.71">587 297 24575,'1'8'0,"1"0"0,-1 0 0,1 0 0,1-1 0,0 1 0,0-1 0,0 1 0,1-1 0,0 0 0,0-1 0,1 1 0,0-1 0,0 0 0,1 0 0,-1 0 0,1-1 0,0 0 0,8 5 0,-13-9 0,0 0 0,0-1 0,1 1 0,-1 0 0,0-1 0,1 1 0,-1-1 0,0 1 0,1-1 0,-1 1 0,1-1 0,-1 0 0,1 0 0,-1 0 0,1 0 0,-1 0 0,1 0 0,-1 0 0,1-1 0,-1 1 0,1 0 0,-1-1 0,0 1 0,1-1 0,-1 1 0,2-2 0,-1 0 0,0 0 0,0 0 0,0 0 0,0-1 0,-1 1 0,1-1 0,-1 1 0,1-1 0,-1 1 0,0-1 0,0 0 0,1-4 0,1-9 0,0 0 0,-1-1 0,0-25 0,-2 41 0,0-9 0,0-1 0,-1 0 0,-1 0 0,0 1 0,-3-13 0,4 21 0,1 0 0,-1 0 0,0 0 0,0 0 0,0 0 0,0 0 0,-1 0 0,1 0 0,0 1 0,-1-1 0,1 0 0,-1 1 0,-3-3 0,4 3 0,0 1 0,0-1 0,-1 1 0,1 0 0,0-1 0,-1 1 0,1 0 0,-1 0 0,1 0 0,0 0 0,-1 0 0,1 0 0,0 0 0,-1 0 0,1 1 0,0-1 0,-1 0 0,1 1 0,0 0 0,0-1 0,-1 1 0,1-1 0,0 1 0,-2 2 0,-4 2 0,1 1 0,-1 0 0,1 0 0,1 0 0,-1 1 0,1 0 0,0 0 0,1 0 0,0 1 0,0-1 0,0 1 0,1 0 0,0 0 0,1 1 0,-3 12 0,3-10 0,0 1 0,1-1 0,0 1 0,1-1 0,0 1 0,1-1 0,0 1 0,1-1 0,0 1 0,1-1 0,4 13 0,-2-14-62,0 0 0,1 0 0,0 0 0,0-1 0,1 0 0,1 0 0,-1 0 0,1-1 0,1-1 0,-1 1 0,2-1 0,-1-1-1,0 1 1,1-2 0,0 1 0,1-2 0,-1 1 0,1-1 0,0-1 0,0 0 0,20 3 0,21 2-676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28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6 24575,'-5'-3'0,"-1"0"0,1 1 0,-1-1 0,0 1 0,0 0 0,0 0 0,0 1 0,0 0 0,0 0 0,-1 0 0,-7 1 0,-23-1 0,29 1 0,9 1 0,298-23 0,-84 3 0,-100 16 0,-196 28 21,41-11-1407,5-2-544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3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57 24575,'-5'8'0,"1"-1"0,0 1 0,0 0 0,1 0 0,0 0 0,0 1 0,1-1 0,0 1 0,1 0 0,-1 16 0,1-22 0,1 1 0,1-1 0,-1 1 0,0-1 0,1 0 0,0 1 0,0-1 0,0 1 0,0-1 0,0 0 0,1 0 0,0 0 0,-1 0 0,1 0 0,0 0 0,0 0 0,1 0 0,-1-1 0,0 1 0,1-1 0,0 0 0,0 0 0,-1 0 0,1 0 0,0 0 0,1-1 0,-1 1 0,0-1 0,4 2 0,-3-2 0,0 0 0,0 1 0,0-2 0,0 1 0,0 0 0,0-1 0,0 0 0,0 1 0,0-2 0,0 1 0,0 0 0,0-1 0,0 0 0,0 0 0,8-3 0,-10 2 0,1 1 0,-1-1 0,0 0 0,0 0 0,0-1 0,0 1 0,0 0 0,0-1 0,0 1 0,-1-1 0,1 0 0,-1 1 0,0-1 0,0 0 0,0 0 0,0 0 0,0 0 0,-1 0 0,1 0 0,-1 0 0,0 0 0,0-3 0,0-3 0,-1 0 0,0 0 0,-1 0 0,0 0 0,0 0 0,-1 1 0,0-1 0,0 1 0,-1 0 0,0 0 0,-1 0 0,0 0 0,0 1 0,-12-13 0,13 15 0,0 1 0,-1 0 0,1 0 0,-1 0 0,0 1 0,0 0 0,0 0 0,0 0 0,-1 0 0,-9-2 0,12 4 0,-1 0 0,0 0 0,1 1 0,-1 0 0,0 0 0,0 0 0,0 0 0,1 0 0,-1 1 0,0 0 0,1-1 0,-1 1 0,0 1 0,1-1 0,-1 0 0,1 1 0,-6 4 0,3-2-136,0 1-1,1 0 1,0 1-1,0-1 1,0 1-1,1 0 1,0 0-1,0 0 0,-4 8 1,-10 23-669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2.8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123 24575,'3'-13'0,"0"0"0,-1-1 0,0 0 0,-1-14 0,-1 26 0,0-1 0,0 1 0,0 0 0,-1 0 0,1 0 0,-1 0 0,1 0 0,-1 0 0,0 0 0,0 0 0,0 0 0,0 0 0,0 0 0,0 0 0,-2-1 0,2 2 0,0 0 0,-1 0 0,1 1 0,0-1 0,-1 0 0,1 1 0,-1 0 0,1-1 0,0 1 0,-1 0 0,1-1 0,-1 1 0,1 0 0,-1 0 0,1 0 0,-1 1 0,1-1 0,-1 0 0,1 0 0,-1 1 0,1-1 0,0 1 0,-1-1 0,1 1 0,-2 1 0,-3 1 0,0 0 0,1 1 0,-1 0 0,1 0 0,0 1 0,0-1 0,0 1 0,1 0 0,-1 0 0,1 1 0,0 0 0,1-1 0,0 1 0,-6 12 0,6-11 0,0 0 0,1 1 0,0-1 0,0 1 0,0-1 0,1 1 0,0-1 0,0 1 0,1 0 0,0 0 0,1-1 0,-1 1 0,3 8 0,-2-14 0,0 1 0,-1-1 0,1 1 0,0-1 0,1 0 0,-1 1 0,0-1 0,1 0 0,-1 0 0,1 0 0,-1 0 0,1 0 0,0 0 0,0-1 0,0 1 0,0-1 0,0 1 0,0-1 0,1 0 0,-1 0 0,0 0 0,1 0 0,-1 0 0,1 0 0,-1 0 0,1-1 0,-1 0 0,1 1 0,-1-1 0,1 0 0,-1 0 0,1 0 0,0-1 0,-1 1 0,1-1 0,-1 1 0,1-1 0,-1 0 0,0 0 0,1 0 0,-1 0 0,0 0 0,0 0 0,1-1 0,-1 1 0,0-1 0,0 0 0,-1 1 0,1-1 0,0 0 0,0 0 0,1-4 0,1-2 0,-1 1 0,-1-1 0,0 0 0,0 0 0,0 0 0,-1 0 0,0 0 0,-1-15 0,0 14 0,1-1 0,-1 1 0,2 0 0,4-18 0,-6 26 0,0 1 0,0 0 0,1 0 0,-1 0 0,0 0 0,1 0 0,-1 0 0,0-1 0,1 1 0,-1 0 0,0 0 0,1 0 0,-1 0 0,0 0 0,1 0 0,-1 0 0,0 0 0,0 0 0,1 1 0,-1-1 0,0 0 0,1 0 0,-1 0 0,0 0 0,1 0 0,-1 0 0,0 1 0,0-1 0,1 0 0,-1 0 0,0 1 0,0-1 0,0 0 0,1 0 0,-1 0 0,0 1 0,0-1 0,0 0 0,0 1 0,1-1 0,-1 0 0,0 1 0,0-1 0,14 18 0,-11-15 0,7 11-114,1-1 1,0-1-1,2 1 0,-1-2 0,1 0 1,1 0-1,0-1 0,0-1 0,1 0 1,0-1-1,26 9 0,6-3-671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50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126 24575,'0'0'0,"0"0"0,0-1 0,0 1 0,0 0 0,0 0 0,0-1 0,0 1 0,0 0 0,0 0 0,0-1 0,0 1 0,0 0 0,0-1 0,0 1 0,0 0 0,1 0 0,-1-1 0,0 1 0,0 0 0,0 0 0,0-1 0,1 1 0,-1 0 0,0 0 0,0 0 0,0 0 0,1-1 0,-1 1 0,0 0 0,0 0 0,1 0 0,-1 0 0,0 0 0,0 0 0,1-1 0,0 1 0,-1 1 0,0-1 0,1 0 0,-1 0 0,1 0 0,-1 1 0,0-1 0,1 0 0,-1 0 0,0 1 0,1-1 0,-1 0 0,0 1 0,1-1 0,-1 0 0,0 1 0,0-1 0,1 1 0,-1-1 0,0 0 0,0 1 0,0-1 0,0 1 0,0-1 0,1 1 0,-1 0 0,2 15 0,-1 0 0,0 0 0,-1 0 0,-1 0 0,0 0 0,-5 23 0,2-13 0,-14 84 0,-7 70 0,25-179 0,0 1 0,-1 0 0,1 0 0,0-1 0,0 1 0,0 0 0,1 0 0,-1-1 0,0 1 0,1 0 0,-1-1 0,1 1 0,-1 0 0,1-1 0,0 1 0,0-1 0,0 1 0,0-1 0,0 1 0,0-1 0,0 0 0,0 1 0,0-1 0,1 0 0,-1 0 0,0 0 0,1 0 0,-1 0 0,1 0 0,0-1 0,-1 1 0,1 0 0,-1-1 0,1 1 0,0-1 0,0 1 0,-1-1 0,1 0 0,3 0 0,7 0 0,0-1 0,0 0 0,0-1 0,22-6 0,-7 2 0,127-12-1365,-127 17-5461</inkml:trace>
  <inkml:trace contextRef="#ctx0" brushRef="#br0" timeOffset="385.38">781 20 24575,'-7'-3'0,"-7"5"0,-7 18 0,-4 18 0,-1 19 0,0 17 0,4 10 0,6 9 0,10 3 0,9 0 0,11-6 0,14-8 0,10-10 0,9-17 0,3-19 0,-6-14-8191</inkml:trace>
  <inkml:trace contextRef="#ctx0" brushRef="#br0" timeOffset="836.41">1097 147 24575,'4'88'0,"3"-1"0,4-1 0,4 1 0,27 87 0,-88-230 0,34 40 0,0 0 0,1 0 0,0-1 0,1 0 0,1 0 0,-13-36 0,22 52 0,0-1 0,-1 1 0,1 0 0,0-1 0,0 1 0,0 0 0,1-1 0,-1 1 0,0 0 0,0 0 0,1-1 0,-1 1 0,1 0 0,-1 0 0,1-1 0,-1 1 0,1 0 0,0 0 0,0 0 0,-1 0 0,1 0 0,0 0 0,0 0 0,0 0 0,0 0 0,0 0 0,0 1 0,0-1 0,1 0 0,1 0 0,4-3 0,1 1 0,-1 1 0,1 0 0,8-2 0,-9 3 0,49-11 0,63-16 0,-108 25 0,0-1 0,-1 0 0,1 0 0,-1-1 0,0-1 0,-1 0 0,0 0 0,12-10 0,-18 11 0,1 1 0,-1-1 0,0 0 0,0 0 0,0 0 0,-1 0 0,0 0 0,0 0 0,0-1 0,-1 1 0,1-1 0,-1 1 0,-1-1 0,1 0 0,-1 1 0,0-1 0,0 0 0,-1 1 0,1-1 0,-3-6 0,-9 53 0,6-4 40,3 0 0,1 67 0,3-85-226,1-1 1,0 0-1,2 0 0,0 0 1,1 0-1,1-1 1,13 30-1,-5-23-6640</inkml:trace>
  <inkml:trace contextRef="#ctx0" brushRef="#br0" timeOffset="1614.16">2200 0 24575,'22'29'0,"10"24"0,7 20 0,1 13 0,-7 10 0,-8 6 0,-17 4 0,-19-2 0,-27-7 0,-28-10 0,-3-20-81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3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30 24575,'0'-19'0,"0"-11"0,0-2 0,0 7 0,-3 17 0,-1 20 0,-1 22 0,2 14 0,1 12 0,0 9 0,1 3 0,1-1 0,0-4 0,0-5 0,0-11 0,1-13-8191</inkml:trace>
  <inkml:trace contextRef="#ctx0" brushRef="#br0" timeOffset="366.97">193 461 24575,'0'-6'0,"0"0"0,0 6 0,0 5 0,3 5 0,5 2 0,0-6 0,-1-6 0,-4-4 0</inkml:trace>
  <inkml:trace contextRef="#ctx0" brushRef="#br0" timeOffset="732.31">595 135 24575,'-1'0'0,"0"0"0,-1 0 0,1 0 0,0 0 0,-1 0 0,1 0 0,0 0 0,0 1 0,-1-1 0,1 0 0,0 1 0,0 0 0,0-1 0,-1 1 0,1-1 0,0 1 0,0 0 0,0 0 0,0 0 0,0 0 0,0 0 0,0 0 0,1 0 0,-1 0 0,0 0 0,1 0 0,-1 0 0,0 0 0,1 1 0,-1-1 0,1 0 0,0 0 0,-1 1 0,1-1 0,0 0 0,0 0 0,0 1 0,0-1 0,0 0 0,0 1 0,0-1 0,0 0 0,0 1 0,1-1 0,0 3 0,1 4 0,1 0 0,-1 1 0,2-1 0,-1 0 0,8 12 0,49 64 0,-45-66 0,-2 0 0,0 0 0,-1 1 0,0 1 0,14 36 0,-25-54 0,0 1 0,0 0 0,-1 0 0,1 0 0,-1 0 0,0 0 0,0 0 0,0 0 0,0 0 0,0 0 0,-1-1 0,1 1 0,-1 0 0,0 0 0,0 0 0,0 0 0,-2 4 0,0-3 0,0 0 0,0 1 0,0-2 0,-1 1 0,0 0 0,1-1 0,-1 0 0,0 0 0,-8 5 0,-1-1 0,-2 0 0,1-1 0,-1-1 0,0 0 0,-26 5 0,38-9-45,1-1-1,-1 1 1,1 0-1,-1-1 1,1 0-1,-1 0 1,0 0-1,1 0 1,-1 0-1,1 0 1,-1-1-1,0 1 1,1-1-1,-1 1 1,1-1-1,0 0 1,-1 0-1,1-1 1,0 1-1,-1 0 1,1-1-1,0 1 1,0-1-1,0 1 1,0-1-1,1 0 0,-1 0 1,0 0-1,-2-4 1,-6-18-6781</inkml:trace>
  <inkml:trace contextRef="#ctx0" brushRef="#br0" timeOffset="1094.83">577 116 24575,'26'-3'0,"22"-5"0,23 0 0,11 0 0,9-1 0,-11 1-8191</inkml:trace>
  <inkml:trace contextRef="#ctx0" brushRef="#br0" timeOffset="1095.83">1270 0 24575,'0'30'0,"0"25"0,3 21 0,2 16 0,-1 10 0,-1 6 0,-10 1 0,-15 0 0,-22-4 0,-24-6 0,0-20-81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46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2 24575,'-2'-4'0,"-1"-4"0,17 13 0,93 38 0,148 40 0,-156-53 0,-38-15 0,-61-16 0,0 1 0,1 0 0,-1 0 0,0 0 0,0 0 0,1 0 0,-1 0 0,0 0 0,1 0 0,-1 0 0,0 0 0,0 0 0,1 0 0,-1 0 0,0 0 0,1 0 0,-1 0 0,0 0 0,0 0 0,1 0 0,-1 1 0,0-1 0,0 0 0,1 0 0,-1 0 0,0 0 0,0 0 0,0 1 0,1-1 0,-1 0 0,0 0 0,0 1 0,0-1 0,1 0 0,-1 0 0,0 0 0,0 1 0,0-1 0,0 0 0,0 1 0,0-1 0,0 0 0,0 0 0,0 1 0,0-1 0,0 0 0,0 1 0,0-1 0,0 0 0,0 0 0,0 1 0,0-1 0,0 0 0,0 0 0,0 1 0,0-1 0,-16 14 0,7-9 0,-379 313-1365,299-241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9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68 24575,'10'-26'0,"-10"26"0,0 0 0,1 0 0,-1 0 0,0 0 0,0 0 0,0 0 0,1 0 0,-1 0 0,0 0 0,0 0 0,0 0 0,1 0 0,-1 0 0,0 0 0,0 0 0,0 0 0,1 0 0,-1 0 0,0 0 0,0 0 0,0 1 0,0-1 0,1 0 0,-1 0 0,0 0 0,0 0 0,0 0 0,0 0 0,1 1 0,-1-1 0,0 0 0,0 0 0,0 0 0,0 0 0,0 1 0,0-1 0,0 0 0,0 0 0,0 0 0,1 1 0,-1-1 0,0 0 0,0 0 0,0 0 0,0 1 0,0-1 0,0 0 0,0 0 0,0 0 0,0 1 0,0-1 0,-1 0 0,7 53 0,-4 39 0,-3 0 0,-5-1 0,-21 118 0,27-208 0,0-1 0,0 1 0,0 0 0,-1-1 0,1 1 0,0 0 0,0-1 0,0 1 0,1 0 0,-1-1 0,0 1 0,0 0 0,0-1 0,0 1 0,1 0 0,-1-1 0,0 1 0,1 0 0,-1-1 0,0 1 0,1-1 0,-1 1 0,1-1 0,-1 1 0,1-1 0,-1 1 0,1-1 0,-1 1 0,1-1 0,-1 0 0,1 1 0,0-1 0,-1 0 0,1 1 0,0-1 0,-1 0 0,1 0 0,0 0 0,-1 0 0,1 0 0,0 0 0,-1 0 0,1 0 0,0 0 0,-1 0 0,1 0 0,0 0 0,0 0 0,-1 0 0,1-1 0,-1 1 0,2-1 0,49-14 0,-34 9 0,164-33-1048,-173 37 731,17-2-6509</inkml:trace>
  <inkml:trace contextRef="#ctx0" brushRef="#br0" timeOffset="377.05">837 0 24575,'-14'0'0,"-13"7"0,-8 17 0,-5 23 0,-1 17 0,5 15 0,7 10 0,9 7 0,12-2 0,14-2 0,13-7 0,18-9 0,13-16 0,10-16 0,4-17 0,-7-13-8191</inkml:trace>
  <inkml:trace contextRef="#ctx0" brushRef="#br0" timeOffset="2639.06">1070 317 24575,'-1'-25'0,"1"20"0,-3 18 0,-4 35 0,1 0 0,3 98 0,1-13 0,2-131 0,-1 1 0,1-1 0,0 0 0,-1 1 0,1-1 0,-1 0 0,0 0 0,1 0 0,-1 0 0,0 0 0,-1 0 0,0 2 0,-8-1 0,-3-14 0,5-2 0,0 0 0,-11-28 0,17 35 0,0 0 0,0 0 0,0 0 0,1 0 0,-1 0 0,2 0 0,-1 0 0,1-1 0,0 1 0,0-7 0,1 11 0,0 0 0,0 0 0,0 0 0,0 1 0,0-1 0,0 0 0,0 1 0,1-1 0,-1 0 0,0 1 0,1 0 0,-1-1 0,1 1 0,0 0 0,0 0 0,-1 0 0,1 0 0,0 0 0,0 0 0,3-1 0,47-11 0,-35 9 0,6-2 0,-8 3 0,0-1 0,0 0 0,0-1 0,21-11 0,-32 14 0,0 0 0,0-1 0,-1 0 0,1 1 0,-1-1 0,0 0 0,0-1 0,0 1 0,0-1 0,-1 1 0,1-1 0,-1 0 0,0 0 0,0 0 0,0 0 0,-1 0 0,1 0 0,-1 0 0,0-1 0,1-6 0,-1-10 0,0 0 0,-4-38 0,2 153 0,-1-26 0,2-47-120,-1-6-35,0 0-1,2 0 0,0 0 1,0-1-1,2 1 0,0 0 1,6 20-1</inkml:trace>
  <inkml:trace contextRef="#ctx0" brushRef="#br0" timeOffset="3949.78">1768 190 24575,'-8'-5'0,"8"5"0,0 0 0,0-1 0,0 1 0,0 0 0,0 0 0,1 0 0,-1-1 0,0 1 0,0 0 0,0 0 0,0 0 0,0-1 0,1 1 0,-1 0 0,0 0 0,0 0 0,0 0 0,0 0 0,1 0 0,-1-1 0,0 1 0,0 0 0,0 0 0,1 0 0,-1 0 0,0 0 0,0 0 0,1 0 0,-1 0 0,0 0 0,0 0 0,1 0 0,-1 0 0,0 0 0,0 0 0,0 0 0,1 0 0,-1 0 0,0 0 0,0 0 0,0 1 0,1-1 0,-1 0 0,0 0 0,0 0 0,0 0 0,1 1 0,4 1 0,1 0 0,-1 1 0,1 0 0,-1 0 0,0 0 0,0 1 0,-1 0 0,1 0 0,-1 0 0,5 5 0,39 52 0,-32-36 0,-1-1 0,-1 2 0,-1 0 0,-1 1 0,-1 0 0,-2 0 0,0 1 0,-2 1 0,-2-1 0,4 44 0,-7-54 0,-2 1 0,0 0 0,-1-1 0,-1 1 0,-1-1 0,0 1 0,-2-1 0,0 0 0,-1-1 0,-1 1 0,0-1 0,-1 0 0,-1-1 0,-1 0 0,0 0 0,-1-1 0,-17 18 0,19-23-124,-2 1 0,1-2 0,-1 1 0,-1-2 0,1 1 0,-2-2-1,1 1 1,-1-2 0,0 1 0,-15 4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3 24575,'22'-3'0,"17"-6"0,14 0 0,7 0 0,2 3 0,-2 2 0,-9 1 0,-9 2 0,-12 4 0,-17 6 0,-12 1-8191</inkml:trace>
  <inkml:trace contextRef="#ctx0" brushRef="#br0" timeOffset="358.79">41 258 24575,'-14'11'0,"-2"4"0,10-2 0,13-1 0,15-8 0,12-4 0,11-2 0,12 0 0,7-5 0,0 1 0,0 0 0,-7-3 0,-14 1-8191</inkml:trace>
  <inkml:trace contextRef="#ctx0" brushRef="#br0" timeOffset="744.88">381 4 24575,'-2'0'0,"0"-1"0,0 0 0,0 1 0,0-1 0,0 1 0,0 0 0,0 0 0,0 0 0,0 0 0,0 0 0,-4 1 0,6-1 0,-1 0 0,0 0 0,1 0 0,-1 1 0,1-1 0,-1 0 0,1 1 0,-1-1 0,1 0 0,-1 1 0,1-1 0,-1 1 0,1-1 0,0 1 0,-1-1 0,1 1 0,0-1 0,-1 1 0,1-1 0,0 1 0,0 0 0,0-1 0,-1 1 0,1-1 0,0 2 0,0 1 0,0 0 0,1 0 0,-1 0 0,1 0 0,0 0 0,0 0 0,0 0 0,0-1 0,0 1 0,1 0 0,-1-1 0,1 1 0,0-1 0,2 3 0,60 66 0,-9-14 0,-52-53 0,-1-1 0,1 1 0,-1 0 0,1 0 0,-1 0 0,-1 1 0,1-1 0,0 1 0,-1-1 0,0 1 0,0-1 0,0 1 0,-1-1 0,0 1 0,0 0 0,0-1 0,0 1 0,-1 0 0,1-1 0,-1 1 0,0-1 0,-1 1 0,1-1 0,-5 8 0,-3 7 0,-1-1 0,-1 0 0,-1-1 0,-16 19 0,21-28 0,-86 102-5,54-66-448,1 1-1,-54 86 1,69-87-637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29.7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285 24575,'-22'-207'0,"-8"555"0,-3 75 0,33-416 0,-1 8 0,1 1 0,3 26 0,-3-41 0,0-1 0,0 0 0,0 0 0,0 0 0,0 0 0,0 0 0,0 1 0,0-1 0,0 0 0,0 0 0,0 0 0,0 0 0,0 1 0,0-1 0,0 0 0,0 0 0,0 0 0,0 0 0,0 1 0,0-1 0,0 0 0,0 0 0,0 0 0,0 0 0,0 1 0,0-1 0,0 0 0,0 0 0,1 0 0,-1 0 0,0 0 0,0 0 0,0 1 0,0-1 0,0 0 0,0 0 0,1 0 0,-1 0 0,0 0 0,0 0 0,0 0 0,0 0 0,1 0 0,-1 0 0,0 0 0,0 0 0,0 0 0,0 0 0,1 0 0,-1 0 0,0 0 0,0 0 0,0 0 0,0 0 0,1 0 0,-1 0 0,0 0 0,0 0 0,0 0 0,0 0 0,1 0 0,6-15 0,6-24 0,19-108 0,24-276 0,-54 399 0,5-56 0,-2-100 0,-9 166 0,-1 21 0,-4 26 0,3-3 0,1 1 0,-2 60 0,7-76 0,1 0 0,0 0 0,1-1 0,0 1 0,2-1 0,0 1 0,0-1 0,9 19 0,-11-29 0,0 0 0,0-1 0,0 1 0,0-1 0,0 0 0,1 0 0,-1 0 0,1 0 0,0 0 0,0 0 0,0-1 0,0 1 0,0-1 0,1 0 0,-1 0 0,1 0 0,-1-1 0,1 1 0,0-1 0,0 0 0,-1 0 0,1 0 0,6 0 0,-5-1 0,-1 0 0,1-1 0,0 1 0,0-2 0,0 1 0,-1 0 0,1-1 0,0 0 0,-1 0 0,0 0 0,1 0 0,-1-1 0,0 0 0,0 0 0,0 0 0,-1 0 0,1-1 0,4-5 0,1-3 0,0-1 0,-1-1 0,0 1 0,-1-1 0,-1-1 0,0 1 0,-1-1 0,-1 0 0,0 0 0,4-30 0,-11 74 40,2 1 0,3 37 0,-1-47-288,1 0 1,1 0-1,1 0 1,1-1-1,11 32 1,2-18-6579</inkml:trace>
  <inkml:trace contextRef="#ctx0" brushRef="#br0" timeOffset="390.08">806 264 24575,'-12'1'0,"0"0"0,0 1 0,0 0 0,0 1 0,1 0 0,-1 1 0,1 0 0,0 1 0,0 0 0,0 1 0,1 0 0,-11 9 0,15-11 0,0 1 0,0-1 0,1 1 0,0 0 0,0 1 0,0-1 0,1 1 0,-1 0 0,1 0 0,1 0 0,-1 1 0,1-1 0,0 1 0,1 0 0,-1 0 0,1 0 0,1 0 0,-1 0 0,1 0 0,1 0 0,-1 8 0,1-12 0,0-1 0,1 1 0,-1-1 0,0 1 0,1-1 0,-1 0 0,1 1 0,0-1 0,0 0 0,0 1 0,0-1 0,0 0 0,0 0 0,1 0 0,-1 0 0,1 0 0,-1 0 0,1-1 0,0 1 0,0 0 0,0-1 0,0 1 0,0-1 0,0 0 0,0 0 0,0 0 0,1 0 0,-1 0 0,0 0 0,1 0 0,-1-1 0,0 1 0,1-1 0,-1 0 0,1 0 0,-1 0 0,1 0 0,3 0 0,0-1 0,-1 0 0,0 0 0,0 0 0,0-1 0,0 1 0,-1-1 0,1 0 0,0-1 0,-1 1 0,1-1 0,-1 0 0,0 0 0,0 0 0,0 0 0,0-1 0,-1 0 0,6-7 0,-5 2 0,0-1 0,-1 0 0,0 0 0,0 0 0,2-17 0,-5 26 0,-1 6-42,1-1-1,0 1 0,0 0 1,1 0-1,0 0 0,-1-1 1,1 1-1,1 0 0,-1-1 1,1 1-1,0-1 0,0 0 1,0 1-1,0-1 0,1 0 1,0 0-1,0-1 0,0 1 1,0 0-1,0-1 0,1 0 1,0 0-1,-1 0 0,1 0 1,0-1-1,1 1 0,-1-1 1,0 0-1,1 0 0,-1-1 1,7 2-1,18 5-6783</inkml:trace>
  <inkml:trace contextRef="#ctx0" brushRef="#br0" timeOffset="1259.22">1060 93 24575,'1'3'0,"1"0"0,-1 0 0,1 0 0,0-1 0,0 1 0,0-1 0,0 1 0,0-1 0,0 0 0,1 0 0,-1 0 0,1 0 0,0 0 0,4 2 0,0 1 0,23 17 0,1-2 0,0-1 0,2-1 0,0-2 0,1-1 0,1-2 0,47 13 0,-60-20 0,-19-5 0,0 1 0,0-1 0,0 0 0,1 0 0,-1 0 0,1 0 0,-1-1 0,0 1 0,1-1 0,-1 0 0,1 0 0,-1 0 0,1-1 0,-1 1 0,1-1 0,-1 0 0,6-2 0,-83 48 0,22-5-341,2 2 0,1 2-1,-54 65 1,51-45-6485</inkml:trace>
  <inkml:trace contextRef="#ctx0" brushRef="#br0" timeOffset="2084.43">1885 136 24575,'-14'41'0,"2"-1"0,1 2 0,2-1 0,-5 74 0,10 168 0,15-680 0,0 161 0,-11 248 0,-1 14 0,0-1 0,2 0 0,1 0 0,1 0 0,7 27 0,-8-46 0,0 1 0,0-1 0,1 0 0,-1-1 0,1 1 0,1 0 0,-1-1 0,1 0 0,0 1 0,0-2 0,10 10 0,-10-11 0,0-1 0,0 1 0,1-1 0,-1 0 0,1 0 0,0 0 0,0 0 0,0-1 0,0 0 0,0 0 0,0 0 0,0-1 0,0 0 0,0 0 0,0 0 0,0 0 0,8-3 0,-8 2 0,0 0 0,0 0 0,0-1 0,0 0 0,-1 0 0,1 0 0,0 0 0,-1-1 0,0 0 0,0 1 0,0-2 0,0 1 0,6-7 0,-4 2 0,0 1 0,0-2 0,-1 1 0,0 0 0,-1-1 0,6-16 0,-1-2 0,-2 0 0,-1-1 0,4-55 0,-7 13 0,-3 70 0,0 0 0,0 0 0,-1 0 0,1 0 0,0 0 0,0 0 0,0 0 0,0 0 0,0-1 0,0 1 0,0 0 0,0 0 0,0 0 0,-1 0 0,1 0 0,0 0 0,0 0 0,0 0 0,0 0 0,0 0 0,0 0 0,0 0 0,0 0 0,0 0 0,0 0 0,0 0 0,0-1 0,0 1 0,0 0 0,0 0 0,0 0 0,-6 19 0,-2 30 0,4-8-273,1 0 0,3 0 0,1 1 0,10 60 0,-2-63-6553</inkml:trace>
  <inkml:trace contextRef="#ctx0" brushRef="#br0" timeOffset="2442.03">2372 305 24575,'-1'26'0,"0"-9"0,0 0 0,2 0 0,0 0 0,4 25 0,-4-40 0,-1 0 0,1 0 0,0 0 0,-1 0 0,1-1 0,0 1 0,0 0 0,0-1 0,0 1 0,0-1 0,1 1 0,-1-1 0,0 1 0,1-1 0,-1 0 0,1 0 0,-1 0 0,1 0 0,0 0 0,-1 0 0,1 0 0,0 0 0,0-1 0,0 1 0,-1 0 0,1-1 0,0 0 0,0 1 0,0-1 0,0 0 0,0 0 0,0 0 0,0-1 0,0 1 0,0 0 0,-1-1 0,1 1 0,0-1 0,3-1 0,2 0 0,-1-1 0,0 0 0,1 0 0,-1 0 0,0-1 0,-1 0 0,1 0 0,-1-1 0,9-8 0,-9 6 0,1-1 0,-1 0 0,0-1 0,-1 1 0,0-1 0,-1 0 0,1 0 0,-2 0 0,1 0 0,-1 0 0,1-11 0,-3 17 0,1 1 0,-1-1 0,0 0 0,0 0 0,0 1 0,0-1 0,0 0 0,-1 0 0,1 1 0,-1-1 0,0 0 0,0 1 0,0-1 0,0 0 0,0 1 0,0 0 0,-1-1 0,1 1 0,-1 0 0,0 0 0,1-1 0,-1 1 0,0 0 0,0 1 0,0-1 0,-1 0 0,1 1 0,0-1 0,-1 1 0,1 0 0,-1 0 0,1 0 0,-1 0 0,0 0 0,1 0 0,-1 1 0,0-1 0,1 1 0,-1 0 0,0 0 0,-5 0 0,-2 1-341,0 0 0,0 0-1,-15 5 1,-32 12-648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5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308 24575,'9'-60'0,"-2"-2"0,-2-115 0,-7 168 0,-2 9 0,-6 16 0,-5 20 0,2 0 0,-15 60 0,-9 86 0,33-161 0,-43 339 0,42-282 0,4 0 0,15 126 0,-10-175 30,1 0 0,2 0 0,19 52 0,-21-69-165,0 0 0,1 0 0,1-1 0,0 0 0,0 0 0,1 0 0,1-1 0,0 0 0,0-1 0,17 14 0,19 5-6691</inkml:trace>
  <inkml:trace contextRef="#ctx0" brushRef="#br0" timeOffset="372.57">315 772 24575,'-11'-3'0,"4"-2"0,10 4 0,12 2 0,3 1-8191</inkml:trace>
  <inkml:trace contextRef="#ctx0" brushRef="#br0" timeOffset="373.57">823 730 24575,'-11'11'0,"-3"11"0,0 1-8191</inkml:trace>
  <inkml:trace contextRef="#ctx0" brushRef="#br0" timeOffset="745.91">547 1155 24575,'22'-7'0,"6"-2"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2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27 24575,'-14'-11'0,"24"13"0,33 16 0,-34-14 0,78 28 0,2-3 0,140 27 0,-216-54 0,25 6 0,-36-8 0,-1 0 0,1 1 0,0-1 0,-1 1 0,1 0 0,0 0 0,-1-1 0,1 1 0,-1 0 0,1 0 0,-1 0 0,0 1 0,1-1 0,-1 0 0,2 3 0,-3-3 0,0 0 0,0 0 0,0 1 0,0-1 0,0 0 0,0 0 0,0 0 0,-1 0 0,1 0 0,0 0 0,-1 0 0,1 0 0,-1 0 0,1 0 0,-1-1 0,0 1 0,1 0 0,-1 0 0,0 0 0,1-1 0,-1 1 0,0 0 0,0-1 0,-1 2 0,-25 19 0,22-18 0,-175 105 0,125-78 0,1 2 0,-66 52 0,116-81 14,0 0-1,0 1 0,0 0 0,0-1 1,1 2-1,0-1 0,0 0 1,-3 6-1,6-9-22,-1-1 0,1 1 0,0 0-1,0 0 1,-1 0 0,1-1 0,0 1 0,0 0 0,0 0 0,0 0-1,0 0 1,0-1 0,0 1 0,0 0 0,1 0 0,-1 0 0,0-1 0,0 1-1,1 0 1,-1 0 0,1 0 0,0 1-77,0-1 1,0 0-1,1 0 1,-1 0-1,0 0 0,1 0 1,-1 0-1,1-1 1,-1 1-1,1 0 0,-1-1 1,1 1-1,-1-1 1,4 1-1,24 4-6740</inkml:trace>
  <inkml:trace contextRef="#ctx0" brushRef="#br0" timeOffset="376.53">671 423 24575,'-22'15'0,"-17"11"0,-10 13 0,-4 6 0,0 7 0,6 2 0,7-5 0,7-8 0,8-6 0,10-6 0,13-8 0,15-7 0,5-7-8191</inkml:trace>
  <inkml:trace contextRef="#ctx0" brushRef="#br0" timeOffset="842.16">1095 0 24575,'-10'23'0,"1"0"0,1 0 0,1 0 0,1 1 0,1 0 0,1 1 0,1-1 0,2 1 0,1 32 0,4 4 0,3 0 0,22 92 0,-22-121 0,1 0 0,2 0 0,16 33 0,-26-64 0,1 1 0,-1-1 0,1 0 0,-1 1 0,1-1 0,0 0 0,0 0 0,0 0 0,0 1 0,0-1 0,0 0 0,0 0 0,0 0 0,0 0 0,0-1 0,0 1 0,1 0 0,-1 0 0,2 0 0,-3-1 0,1 0 0,0 0 0,0-1 0,0 1 0,-1 0 0,1 0 0,0-1 0,0 1 0,-1 0 0,1-1 0,0 1 0,0-1 0,-1 1 0,1-1 0,-1 1 0,1-1 0,0 1 0,-1-1 0,1 0 0,-1 1 0,1-1 0,-1 0 0,1-1 0,3-7 0,0 0 0,0 0 0,-1-1 0,3-10 0,13-62 0,38-123 0,-49 185 0,1-1 0,0 1 0,1 1 0,2 0 0,0 0 0,0 1 0,24-25 0,-29 36 0,0 1 0,0-1 0,16-9 0,-21 15 0,0 0 0,1 0 0,-1 0 0,0 0 0,0 0 0,1 0 0,-1 1 0,1-1 0,2 1 0,-4 0 0,0 0 0,0 0 0,0 0 0,0 0 0,0 0 0,0 0 0,0 1 0,-1-1 0,1 0 0,0 1 0,0-1 0,0 1 0,0-1 0,-1 1 0,1-1 0,0 1 0,-1-1 0,1 1 0,0 0 0,-1 0 0,1-1 0,-1 1 0,1 0 0,0 1 0,0 0 0,-1 0 0,1 0 0,-1 0 0,1 0 0,-1 0 0,0 0 0,0 0 0,0 0 0,0 0 0,0 0 0,0 0 0,-1 0 0,1 0 0,-1 0 0,1 0 0,-1 0 0,0 0 0,0-1 0,-1 4 0,-24 34 0,23-34 0,-15 16 0,0-1 0,-1-1 0,-42 33 0,38-33 0,22-18 0,0 0 0,1-1 0,-1 1 0,0 0 0,1 0 0,-1 0 0,0 0 0,1-1 0,-1 1 0,1 0 0,-1 0 0,1 0 0,0 0 0,-1 0 0,1 0 0,0 0 0,0 1 0,0-1 0,0 0 0,0 0 0,0 0 0,0 0 0,0 0 0,0 0 0,0 0 0,1 0 0,-1 0 0,0 0 0,1 0 0,-1 0 0,1 0 0,-1 0 0,1 0 0,-1 0 0,1 0 0,0-1 0,-1 1 0,1 0 0,0 0 0,1 0 0,5 7 0,1-2 0,0 1 0,13 8 0,-5-4 0,40 33 0,-2 2 0,84 93 0,-134-133-120,15 15 373,-19-20-306,1-1-1,0 1 1,-1-1-1,1 1 1,0-1-1,-1 1 1,1-1-1,0 0 1,-1 1-1,1-1 1,0 0-1,0 0 1,0 1-1,-1-1 1,1 0-1,0 0 1,0 0-1,0 0 1,-1 0-1,1 0 1,0 0-1,0 0 1,0 0-1,-1-1 0,1 1 1,0 0-1,1-1 1,8-8-6773</inkml:trace>
  <inkml:trace contextRef="#ctx0" brushRef="#br0" timeOffset="1202.22">2046 508 24575,'0'0'-819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9.8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152 24575,'0'-152'0,"-25"280"0,-5 76 0,-2 210 0,32-405 0,-1-1 0,1 1 0,0-1 0,0 0 0,1 0 0,3 11 0,-4-17 0,1-1 0,-1 1 0,1-1 0,-1 1 0,1-1 0,0 0 0,0 1 0,0-1 0,0 0 0,0 0 0,0 0 0,0 0 0,0 0 0,0 0 0,0 0 0,0 0 0,1 0 0,-1 0 0,0 0 0,1-1 0,-1 1 0,1-1 0,-1 1 0,1-1 0,-1 1 0,1-1 0,-1 0 0,1 0 0,-1 0 0,1 0 0,-1 0 0,1 0 0,-1 0 0,4-1 0,9-3 0,0 0 0,0-1 0,-1 0 0,1-1 0,24-16 0,0 1 0,84-35 0,-102 48 0,1 1 0,-1 0 0,1 2 0,26-3 0,12 12-1365,-45-5-5461</inkml:trace>
  <inkml:trace contextRef="#ctx0" brushRef="#br0" timeOffset="422.57">868 385 24575,'-7'3'0,"1"1"0,0 0 0,0-1 0,0 2 0,0-1 0,1 1 0,-1 0 0,1 0 0,0 0 0,1 1 0,0 0 0,-1 0 0,2 0 0,-1 0 0,1 1 0,0-1 0,0 1 0,1 0 0,0 0 0,0 0 0,0 0 0,1 0 0,-1 12 0,2-14 0,0 0 0,0 1 0,0-1 0,1 0 0,-1 0 0,1 0 0,1 0 0,-1 0 0,1 0 0,-1 0 0,1-1 0,1 1 0,-1-1 0,1 1 0,-1-1 0,1 0 0,1 0 0,-1 0 0,0 0 0,1 0 0,0-1 0,0 0 0,0 0 0,0 0 0,1 0 0,-1-1 0,1 1 0,-1-1 0,1 0 0,0-1 0,0 1 0,0-1 0,8 1 0,-9-1 0,1 0 0,-1-1 0,1 0 0,-1 0 0,1 0 0,-1 0 0,1-1 0,-1 0 0,1 0 0,-1 0 0,1 0 0,-1-1 0,0 1 0,0-1 0,0 0 0,0-1 0,0 1 0,0-1 0,-1 1 0,1-1 0,-1 0 0,0-1 0,0 1 0,0-1 0,0 1 0,0-1 0,-1 0 0,0 0 0,0 0 0,0 0 0,0 0 0,0 0 0,0-5 0,0 1 0,0 1 0,0 0 0,-1 0 0,0-1 0,-1 1 0,1-1 0,-2 1 0,1-1 0,-1 1 0,0 0 0,0-1 0,-1 1 0,0 0 0,0 0 0,-1 0 0,0 0 0,0 0 0,-1 1 0,-6-11 0,5 12-72,1 0 1,-1 1-1,0-1 0,0 1 0,0 0 0,-1 0 0,0 0 0,1 1 1,-1 0-1,0 0 0,-1 1 0,1-1 0,0 1 0,-1 1 0,1-1 1,-1 1-1,1 0 0,-9 0 0,-28 4-6754</inkml:trace>
  <inkml:trace contextRef="#ctx0" brushRef="#br0" timeOffset="806.65">0 1231 24575,'40'-14'0,"37"-9"0,32-4 0,26-4 0,15 0 0,7 0 0,2 3 0,-7 6 0,-16 3 0,-24 5 0,-23 4 0,-28 9 0,-26 6 0,-32 11 0,-26 10 0,-9 0-8191</inkml:trace>
  <inkml:trace contextRef="#ctx0" brushRef="#br0" timeOffset="1197.92">528 1528 24575,'-15'14'0,"0"0"0,1 1 0,1 0 0,0 1 0,1 1 0,-15 27 0,3 1 0,-24 66 0,5 17 0,39-111 0,0 0 0,1 0 0,1 0 0,1 0 0,1 32 0,0-47 0,0 0 0,1 0 0,-1 0 0,1 0 0,-1 0 0,1 0 0,0 0 0,0 0 0,0 0 0,0 0 0,0 0 0,0-1 0,0 1 0,1 0 0,-1-1 0,1 1 0,-1-1 0,1 1 0,-1-1 0,3 1 0,0 0 0,0 0 0,0 0 0,0-1 0,0 1 0,0-1 0,0 0 0,0-1 0,0 1 0,7 0 0,8-2 0,-1 0 0,1-1 0,28-7 0,-42 8 0,234-39 0,-201 36-1365,-4-1-5461</inkml:trace>
  <inkml:trace contextRef="#ctx0" brushRef="#br0" timeOffset="1604.01">930 1930 24575,'-7'-11'0,"-6"4"0,-1 14 0,2 20 0,0 16 0,1 15 0,3 12 0,2 9 0,7 2 0,3-3 0,4-6 0,0-13 0,0-16-819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8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4 24575,'-4'2'0,"1"-1"0,-1 1 0,1-1 0,-1 1 0,1 0 0,0 1 0,0-1 0,0 0 0,0 1 0,0 0 0,0 0 0,1 0 0,-1 0 0,1 0 0,0 0 0,-3 7 0,-3 6 0,1-1 0,-6 26 0,12-38 0,-12 41 0,3 1 0,2 0 0,2 1 0,2 0 0,1 0 0,3 0 0,2 0 0,13 77 0,-15-119 0,14 54 0,-13-54 0,1-1 0,-1 1 0,1-1 0,-1 0 0,1 1 0,0-1 0,0 0 0,1 0 0,-1 0 0,1-1 0,-1 1 0,1 0 0,3 1 0,-5-3 0,0 0 0,0-1 0,0 1 0,0-1 0,1 0 0,-1 1 0,0-1 0,0 0 0,0 0 0,1 1 0,-1-1 0,0 0 0,0 0 0,1-1 0,-1 1 0,0 0 0,0 0 0,0 0 0,1-1 0,-1 1 0,0-1 0,0 1 0,0-1 0,0 1 0,0-1 0,0 0 0,0 1 0,0-1 0,0 0 0,1-1 0,25-33 0,35-92 0,-49 96 0,1 1 0,1 1 0,1 0 0,39-50 0,-51 74 0,1 0 0,-1 1 0,1-1 0,0 1 0,1 0 0,-1 0 0,1 1 0,10-5 0,-14 7 0,0 0 0,0 1 0,-1-1 0,1 1 0,0-1 0,0 1 0,0 0 0,0 0 0,0 0 0,0 0 0,0 0 0,0 0 0,0 1 0,0-1 0,0 1 0,0-1 0,0 1 0,0 0 0,0-1 0,0 1 0,-1 0 0,1 0 0,0 1 0,-1-1 0,1 0 0,-1 0 0,1 1 0,-1-1 0,1 1 0,-1-1 0,0 1 0,1 1 0,3 6 0,-1-1 0,0 1 0,0 0 0,-1 0 0,0 1 0,-1-1 0,0 0 0,0 1 0,-1-1 0,0 1 0,-1 0 0,0-1 0,-1 1 0,0 0 0,-2 9 0,1-5 0,-2 0 0,0 0 0,0 0 0,-1-1 0,-1 1 0,0-1 0,-1 0 0,0-1 0,-13 17 0,11-18 0,-1 0 0,0-1 0,-1 0 0,0-1 0,-15 9 0,20-13 0,-1-1 0,0 0 0,-1-1 0,1 0 0,-1 0 0,1 0 0,-1-1 0,0 0 0,0-1 0,-14 2 0,20-3-3,-1 0-1,0 0 1,1 0-1,-1-1 1,1 1-1,-1-1 1,1 1-1,-1-1 1,1 0-1,-1 0 1,1 0-1,-1 0 0,1 0 1,0-1-1,0 1 1,0-1-1,0 1 1,0-1-1,0 0 1,0 0-1,-2-2 1,2 0 19,0 0 0,0 0 0,0 0 0,1 0 0,0 0 0,-1 0 0,1-1 0,1 1 0,-1-1 0,1 1 0,-1-7 0,2-9-311,1 0 0,1 0 0,1 1 0,6-23 0,-10 42 290,21-72-6821</inkml:trace>
  <inkml:trace contextRef="#ctx0" brushRef="#br0" timeOffset="360.68">634 0 24575,'22'29'0,"10"28"0,0 25 0,-5 24 0,-15 20 0,-16 16 0,-23 10 0,-20 4 0,-17-3 0,-12-9 0,-7-15 0,-4-15 0,12-27-819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6.966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675 403 24575,'7'107'0,"31"160"0,-28-214 0,41 266 0,-66-496 0,-31-421 0,41 519 0,-1 38 0,6 41 0,0 0 0,0 0 0,0 0 0,0-1 0,0 1 0,0 0 0,0 0 0,0 0 0,0 0 0,0 0 0,0-1 0,0 1 0,0 0 0,0 0 0,0 0 0,0 0 0,0 0 0,0 0 0,-1-1 0,1 1 0,0 0 0,0 0 0,0 0 0,0 0 0,0 0 0,0 0 0,0 0 0,0-1 0,0 1 0,0 0 0,-1 0 0,1 0 0,0 0 0,0 0 0,0 0 0,0 0 0,0 0 0,0 0 0,-1 0 0,1 0 0,0 0 0,0 0 0,0 0 0,0 0 0,0 0 0,-1 0 0,1 0 0,0 0 0,0 0 0,0 0 0,0 0 0,0 0 0,0 0 0,-1 0 0,1 0 0,0 0 0,0 0 0,0 0 0,-4 22 0,3-5 0,1 1 0,0 0 0,2-1 0,0 1 0,1-1 0,1 0 0,0 0 0,2 0 0,8 20 0,-10-29 0,-1 1 0,1-1 0,1 0 0,0 0 0,0 0 0,0-1 0,1 0 0,0 0 0,1 0 0,0-1 0,0 0 0,0 0 0,0-1 0,1 0 0,0 0 0,0-1 0,0 0 0,1 0 0,13 4 0,-19-8 0,0 1 0,0-1 0,0 0 0,-1 0 0,1 0 0,0 0 0,0 0 0,0 0 0,0-1 0,0 1 0,0-1 0,-1 0 0,1 0 0,0 0 0,-1 0 0,1-1 0,-1 1 0,1-1 0,-1 1 0,1-1 0,-1 0 0,0 0 0,0 0 0,0 0 0,0 0 0,0-1 0,-1 1 0,1-1 0,-1 1 0,1-1 0,-1 1 0,0-1 0,1-5 0,3-6 0,-1-1 0,0 0 0,-2 0 0,0 0 0,0-16 0,-2-133 0,0 187 0,5 27 0,1-25-151,0 0-1,2 0 0,1 0 0,0-1 1,2-1-1,1 0 0,1 0 1,28 37-1,-12-28-6674</inkml:trace>
  <inkml:trace contextRef="#ctx0" brushRef="#br0" timeOffset="394.08">2268 552 24575,'-1'0'0,"0"-1"0,1 1 0,-1 0 0,0-1 0,0 1 0,0 0 0,1-1 0,-1 1 0,0 0 0,0 0 0,0 0 0,0 0 0,0 0 0,0 0 0,0 0 0,1 0 0,-1 0 0,0 0 0,0 0 0,0 0 0,0 1 0,0-1 0,1 0 0,-1 1 0,0-1 0,0 1 0,0-1 0,1 1 0,-2 0 0,1 1 0,0-1 0,0 1 0,0 0 0,0 0 0,0 0 0,0 0 0,0 0 0,1 0 0,-1 0 0,1 0 0,-1 0 0,1 2 0,-1 4 0,1-1 0,0 1 0,0-1 0,1 0 0,0 1 0,3 10 0,-1-12 0,0 0 0,0 0 0,1-1 0,-1 1 0,1-1 0,0 0 0,1 0 0,-1-1 0,1 1 0,0-1 0,0 0 0,10 6 0,-13-9 0,-1 0 0,1 0 0,0 0 0,-1 0 0,1-1 0,0 1 0,0 0 0,-1-1 0,1 1 0,0-1 0,0 0 0,0 0 0,0 0 0,0 1 0,0-2 0,-1 1 0,1 0 0,0 0 0,0-1 0,0 1 0,0-1 0,-1 1 0,1-1 0,0 0 0,0 1 0,-1-1 0,1 0 0,-1 0 0,1 0 0,-1-1 0,1 1 0,-1 0 0,0-1 0,1 1 0,-1 0 0,0-1 0,0 0 0,0 1 0,0-1 0,0 1 0,-1-1 0,1 0 0,0 0 0,-1 0 0,1 1 0,-1-1 0,1-3 0,0-4 0,0-1 0,0 0 0,-1 1 0,0-1 0,-1 0 0,0 0 0,-1 1 0,0-1 0,0 1 0,-1-1 0,0 1 0,0 0 0,-9-15 0,12 24-21,-1-2-58,0 0 0,0 1 0,0-1-1,0 0 1,1 0 0,-1 0 0,1 1 0,-1-1 0,1 0 0,0 0 0,0 0 0,0 0 0,0 0 0,0 0 0,0 0 0,1-3 0,6-5-6747</inkml:trace>
  <inkml:trace contextRef="#ctx0" brushRef="#br0" timeOffset="778.9">2584 255 24575,'-17'-10'0,"10"7"0,11 9 0,34 30 0,2-2 0,0-2 0,3-2 0,73 41 0,-62-39 0,-53-31 0,-1-1 0,0 0 0,0 0 0,1 1 0,-1-1 0,0 0 0,0 1 0,0-1 0,1 0 0,-1 1 0,0-1 0,0 0 0,0 1 0,0-1 0,0 1 0,0-1 0,0 0 0,0 1 0,0-1 0,0 0 0,0 1 0,0-1 0,0 1 0,0-1 0,0 0 0,0 1 0,0-1 0,0 0 0,0 1 0,-1-1 0,1 0 0,0 1 0,0-1 0,0 0 0,-1 1 0,1-1 0,0 0 0,0 1 0,-1-1 0,1 0 0,0 0 0,-1 1 0,1-1 0,0 0 0,-1 0 0,1 0 0,0 0 0,-1 1 0,0-1 0,-26 17 0,15-11 0,-10 9 0,0 1 0,2 1 0,0 0 0,1 2 0,1 0 0,0 1 0,2 1 0,-16 26 0,30-45 10,1 0 0,0 0-1,1 0 1,-1 0 0,0 0-1,0 0 1,1 0 0,0 0 0,-1 1-1,1-1 1,0 4 0,0-5-51,0 0-1,1 0 1,-1-1 0,0 1 0,0 0 0,1-1 0,-1 1-1,1-1 1,-1 1 0,0 0 0,1-1 0,-1 1 0,1-1-1,0 1 1,-1-1 0,1 1 0,-1-1 0,1 0 0,0 1 0,-1-1-1,1 0 1,0 1 0,-1-1 0,1 0 0,0 0 0,-1 1-1,1-1 1,0 0 0,0 0 0,-1 0 0,1 0 0,0 0-1,0 0 1,-1 0 0,2-1 0,20-3-6785</inkml:trace>
  <inkml:trace contextRef="#ctx0" brushRef="#br0" timeOffset="1557.57">3198 319 24575,'1'112'0,"-21"481"0,17-764 0,36-376 0,-30 521 0,-1 7 0,0-1 0,-1 1 0,-2-27 0,-4 31 0,1 25 0,-2 26 0,4-15 0,2 0 0,0 0 0,1 1 0,1-1 0,1 0 0,9 35 0,-10-50 0,-1 0 0,2-1 0,-1 1 0,1-1 0,-1 1 0,1-1 0,1 0 0,-1 0 0,1 0 0,0-1 0,0 1 0,0-1 0,1 0 0,-1 0 0,1-1 0,0 1 0,0-1 0,0 0 0,1 0 0,-1-1 0,1 0 0,0 0 0,-1 0 0,1 0 0,0-1 0,0 0 0,0 0 0,8-1 0,-9 0 0,0 0 0,-1 0 0,1-1 0,0 0 0,-1 0 0,1 0 0,0 0 0,-1-1 0,1 0 0,-1 0 0,0 0 0,0 0 0,0-1 0,0 0 0,0 0 0,0 0 0,-1 0 0,1 0 0,-1-1 0,0 1 0,0-1 0,-1 0 0,1 0 0,-1 0 0,1 0 0,2-8 0,-1 1 0,-1 1 0,0-1 0,0 1 0,-1-1 0,0 0 0,-1 0 0,0 0 0,-1 0 0,0 0 0,-3-17 0,-2 10 0,5 18 0,0 0 0,0 0 0,0 0 0,0-1 0,-1 1 0,1 0 0,0 0 0,0 0 0,0 0 0,0 0 0,0 0 0,0 0 0,0 0 0,0 0 0,-1 0 0,1 0 0,0 0 0,0 0 0,0 0 0,0 0 0,0 0 0,0 0 0,-1 0 0,1 0 0,0 0 0,0 0 0,0 0 0,0 0 0,0 0 0,0 0 0,-1 0 0,1 0 0,0 0 0,0 0 0,0 0 0,0 0 0,0 0 0,0 0 0,0 0 0,-1 1 0,1-1 0,0 0 0,0 0 0,0 0 0,0 0 0,0 0 0,0 0 0,0 0 0,0 0 0,0 1 0,0-1 0,0 0 0,0 0 0,0 0 0,0 0 0,-8 33 0,6 4 60,3 73 0,0-97-209,0 0 1,1 0-1,1 0 1,0 0-1,1 0 1,1-1-1,0 1 1,0-1-1,8 11 1,2-2-6678</inkml:trace>
  <inkml:trace contextRef="#ctx0" brushRef="#br0" timeOffset="-1276.96">510 276 24575,'-3'54'0,"3"-47"0,0-1 0,0 1 0,0-1 0,1 1 0,0-1 0,0 1 0,1-1 0,0 0 0,0 0 0,5 10 0,-7-15 0,1 0 0,-1-1 0,1 1 0,0 0 0,-1-1 0,1 1 0,0 0 0,0-1 0,-1 1 0,1-1 0,0 1 0,0-1 0,0 1 0,0-1 0,0 0 0,0 1 0,0-1 0,-1 0 0,1 0 0,0 0 0,0 0 0,0 0 0,0 0 0,0 0 0,0 0 0,0 0 0,0 0 0,0 0 0,0-1 0,0 1 0,0 0 0,0-1 0,0 1 0,-1 0 0,1-1 0,0 1 0,0-1 0,0 0 0,-1 1 0,1-1 0,0 0 0,-1 1 0,1-1 0,0 0 0,-1 0 0,1 1 0,-1-1 0,1 0 0,-1-1 0,4-4 0,0 0 0,-1 0 0,0 0 0,0-1 0,2-10 0,-3 10 0,0-1 0,-1 0 0,0 1 0,0-1 0,-1 0 0,-1-12 0,1 17 0,0 0 0,-1 1 0,1-1 0,-1 0 0,0 1 0,0-1 0,0 1 0,0-1 0,0 1 0,-1-1 0,1 1 0,0 0 0,-1 0 0,0-1 0,0 1 0,0 0 0,0 1 0,0-1 0,0 0 0,0 0 0,0 1 0,-3-2 0,4 3 0,0-1 0,0 1 0,0-1 0,0 1 0,1 0 0,-1-1 0,0 1 0,0 0 0,0 0 0,0 0 0,0 0 0,0 0 0,0 0 0,0 0 0,0 0 0,0 0 0,0 0 0,0 0 0,0 0 0,0 1 0,0-1 0,1 0 0,-1 1 0,0-1 0,0 1 0,0-1 0,-1 2 0,1 0 0,-1 0 0,1-1 0,0 1 0,0 0 0,0 0 0,0 0 0,1 0 0,-1 0 0,0 0 0,1 0 0,0 0 0,-1 3 0,0 3 0,1 0 0,0-1 0,0 1 0,1 0 0,0 0 0,2 9 0,1-7-195,0 0 0,1 0 0,0-1 0,1 1 0,0-1 0,11 13 0,13 12-6631</inkml:trace>
  <inkml:trace contextRef="#ctx0" brushRef="#br0" timeOffset="-890.25">977 340 24575,'-11'-7'0,"-3"1"0,0 6 0,3 5 0,6 3 0,9 4 0,2-5 0,2-6 0,-2-12 0,-5-6 0,-3-4 0,0 8 0,-1 14 0,0 13 0,2 6-8191</inkml:trace>
  <inkml:trace contextRef="#ctx0" brushRef="#br0" timeOffset="-500.12">871 699 24575,'4'0'0,"4"0"0,5 0 0,3 0 0,0-3 0,-4-6 0,-7 0 0,-4-3 0,-6-2 0,-6 0 0,6 4 0,8 6 0</inkml:trace>
  <inkml:trace contextRef="#ctx0" brushRef="#br0" timeOffset="10163.43">5866 212 24575,'-2'-20'0,"2"20"0,0 0 0,0 0 0,0 0 0,0 0 0,0 0 0,0 0 0,0 0 0,0 0 0,-1 0 0,1-1 0,0 1 0,0 0 0,0 0 0,0 0 0,0 0 0,0 0 0,0 0 0,-1 0 0,1 0 0,0 0 0,0 0 0,0 0 0,0 0 0,0 0 0,0 0 0,0 0 0,-1 0 0,1 0 0,0 0 0,0 1 0,0-1 0,0 0 0,0 0 0,0 0 0,0 0 0,0 0 0,0 0 0,-1 0 0,1 0 0,0 0 0,0 0 0,0 0 0,0 0 0,0 1 0,0-1 0,0 0 0,0 0 0,0 0 0,0 0 0,0 0 0,0 0 0,0 0 0,0 1 0,0-1 0,0 0 0,0 0 0,0 0 0,0 0 0,0 0 0,0 0 0,0 0 0,0 1 0,0-1 0,0 0 0,-10 38 0,-41 274 0,46-269 0,4-41 0,1 1 0,-1 0 0,1-1 0,0 1 0,0-1 0,0 1 0,1 0 0,-1-1 0,0 1 0,1-1 0,0 1 0,0-1 0,-1 1 0,3 2 0,-2-4 0,0 0 0,0 1 0,1-1 0,-1 0 0,0 0 0,1 0 0,-1 0 0,1 0 0,0 0 0,-1-1 0,1 1 0,-1 0 0,1-1 0,0 1 0,0-1 0,-1 0 0,1 0 0,0 0 0,0 1 0,-1-1 0,3-1 0,10 0 0,0-1 0,0 0 0,0-1 0,-1 0 0,0-2 0,1 1 0,-2-2 0,1 1 0,0-2 0,-1 0 0,0 0 0,-1-1 0,0 0 0,0-1 0,-1-1 0,0 1 0,16-22 0,-21 22 0,0 0 0,-1 0 0,0-1 0,-1 0 0,0 1 0,0-1 0,-1-1 0,0 1 0,-1 0 0,0 0 0,-1-1 0,0 1 0,0 0 0,-1 0 0,-1-1 0,0 1 0,0 0 0,-1 0 0,0 0 0,-5-10 0,8 19 0,-1 1 0,1-1 0,0 1 0,0-1 0,0 1 0,0-1 0,-1 1 0,1-1 0,0 1 0,-1-1 0,1 1 0,0 0 0,-1-1 0,1 1 0,0 0 0,-1-1 0,1 1 0,-1 0 0,1-1 0,-1 1 0,1 0 0,-1 0 0,1 0 0,-1-1 0,1 1 0,-1 0 0,1 0 0,-1 0 0,0 0 0,-6 12 0,1 25 0,6-16 0,1-1 0,0 0 0,2 1 0,0-1 0,1 0 0,2-1 0,8 25 0,-14-44 0,1 1 0,-1 0 0,0 0 0,0 0 0,1 0 0,-1 0 0,1 0 0,-1 0 0,0-1 0,1 1 0,0 0 0,-1 0 0,1-1 0,-1 1 0,1 0 0,0-1 0,0 1 0,-1-1 0,1 1 0,0-1 0,0 1 0,1 0 0,-1-2 0,-1 1 0,1-1 0,-1 1 0,1-1 0,-1 1 0,1-1 0,-1 1 0,1-1 0,-1 0 0,1 1 0,-1-1 0,0 0 0,1 1 0,-1-1 0,0 0 0,1 1 0,-1-1 0,0 0 0,0 0 0,0 0 0,6-51 0,-6 52 0,2-201 0,-4 166 0,-2-1 0,-1 1 0,-16-56 0,20 87 0,6 15 0,17 35 0,37 43-1365,-29-47-5461</inkml:trace>
  <inkml:trace contextRef="#ctx0" brushRef="#br0" timeOffset="11180.14">6331 213 24575,'0'0'0,"0"0"0,0 0 0,0 0 0,-1 0 0,1 0 0,0-1 0,0 1 0,0 0 0,0 0 0,0 0 0,-1 0 0,1 0 0,0 0 0,0 0 0,0 0 0,0 0 0,-1 0 0,1 0 0,0-1 0,0 1 0,0 0 0,-1 0 0,1 0 0,0 0 0,0 1 0,0-1 0,0 0 0,-1 0 0,1 0 0,0 0 0,0 0 0,0 0 0,-1 0 0,1 0 0,0 0 0,0 0 0,0 0 0,0 0 0,0 1 0,-1-1 0,1 0 0,0 0 0,0 0 0,0 1 0,-5 10 0,1 16 0,2 8 0,1 1 0,2-1 0,2 1 0,1-1 0,13 50 0,-16-81 0,0 1 0,1-1 0,-1 0 0,1 1 0,0-1 0,0 0 0,3 4 0,-5-7 0,1-1 0,-1 0 0,0 1 0,1-1 0,-1 1 0,1-1 0,-1 0 0,0 0 0,1 1 0,-1-1 0,1 0 0,-1 1 0,1-1 0,-1 0 0,1 0 0,-1 0 0,1 0 0,-1 0 0,1 0 0,-1 1 0,1-1 0,-1 0 0,1 0 0,0-1 0,1 1 0,-1-1 0,0 1 0,0-1 0,0 0 0,0 0 0,0 0 0,0 1 0,0-1 0,0 0 0,0 0 0,-1 0 0,1 0 0,0 0 0,1-3 0,7-15 0,0 0 0,-1-1 0,8-34 0,-10 33 0,1 1 0,0-1 0,12-20 0,-19 40 0,0 1 0,0 0 0,0-1 0,0 1 0,0 0 0,0-1 0,1 1 0,-1-1 0,0 1 0,0 0 0,0-1 0,0 1 0,1 0 0,-1 0 0,0-1 0,0 1 0,1 0 0,-1-1 0,0 1 0,1 0 0,-1 0 0,0 0 0,1-1 0,-1 1 0,0 0 0,1 0 0,-1 0 0,0 0 0,1 0 0,-1 0 0,0-1 0,1 1 0,-1 0 0,1 0 0,-1 0 0,0 0 0,1 0 0,-1 0 0,0 1 0,1-1 0,-1 0 0,1 0 0,-1 0 0,0 0 0,1 0 0,-1 1 0,0-1 0,1 0 0,-1 0 0,0 0 0,0 1 0,1-1 0,-1 0 0,0 0 0,1 1 0,-1-1 0,0 0 0,0 1 0,0-1 0,0 0 0,1 1 0,-1-1 0,0 0 0,0 1 0,0-1 0,0 1 0,0-1 0,0 0 0,0 1 0,10 35 0,-9-28 0,3 6 0,0 0 0,0 0 0,2-1 0,0 1 0,0-1 0,1-1 0,11 16 0,-15-24 0,0-1 0,0 1 0,0-1 0,0 0 0,1 0 0,-1 0 0,1 0 0,0-1 0,0 0 0,0 1 0,8 2 0,-9-4 0,1-1 0,-1 1 0,1-1 0,-1 0 0,0 1 0,1-2 0,-1 1 0,1 0 0,-1-1 0,0 1 0,1-1 0,-1 0 0,0 0 0,0 0 0,0-1 0,1 1 0,-1-1 0,2-1 0,1-2 0,0 0 0,0 0 0,-1 0 0,0-1 0,0 1 0,0-1 0,-1 0 0,1-1 0,-2 1 0,1-1 0,3-8 0,-4 9 0,-1 0 0,0 0 0,0 0 0,0 0 0,-1-1 0,0 1 0,0 0 0,0-1 0,-1 1 0,0 0 0,0-1 0,-1 1 0,-1-10 0,2 15 0,0 0 0,0 0 0,-1 1 0,1-1 0,0 0 0,0 0 0,0 0 0,-1 1 0,1-1 0,0 0 0,-1 0 0,1 1 0,-1-1 0,1 0 0,-1 0 0,1 1 0,-1-1 0,1 1 0,-1-1 0,0 1 0,1-1 0,-1 1 0,0-1 0,1 1 0,-1-1 0,0 1 0,0 0 0,1-1 0,-1 1 0,0 0 0,0 0 0,0 0 0,0 0 0,1-1 0,-1 1 0,0 0 0,0 0 0,0 1 0,0-1 0,1 0 0,-1 0 0,0 0 0,0 1 0,0-1 0,1 0 0,-1 0 0,0 1 0,-1 0 0,0 1 0,0 0 0,0-1 0,0 1 0,0 0 0,0 0 0,0 1 0,1-1 0,-1 0 0,1 1 0,-1-1 0,1 1 0,0-1 0,-1 5 0,1-3 0,0-1 0,1 1 0,0-1 0,-1 1 0,1-1 0,0 1 0,1-1 0,-1 1 0,1-1 0,-1 1 0,1-1 0,0 0 0,1 1 0,-1-1 0,0 0 0,1 0 0,0 0 0,0 0 0,0 0 0,0 0 0,0 0 0,0-1 0,1 1 0,-1-1 0,1 0 0,0 1 0,0-1 0,0-1 0,0 1 0,0 0 0,0-1 0,4 2 0,-3-1 0,1 0 0,-1-1 0,1 0 0,0 0 0,-1 0 0,1-1 0,0 1 0,-1-1 0,1 0 0,0 0 0,0-1 0,-1 0 0,1 1 0,0-2 0,-1 1 0,1 0 0,-1-1 0,0 0 0,1 0 0,-1 0 0,0-1 0,0 1 0,7-7 0,-5 2 0,0 0 0,-1-1 0,1 0 0,-1 0 0,-1 0 0,0-1 0,0 0 0,-1 0 0,0 0 0,0 0 0,-1 0 0,2-14 0,0-8 0,-2 0 0,-2-45 0,0 73 0,-4-47 0,4 47 0,-1 0 0,0-1 0,0 1 0,1 0 0,-2 0 0,1 0 0,0 0 0,-1 0 0,1 0 0,-1 0 0,0 1 0,-3-5 0,5 7 0,-1 0 0,1 0 0,0-1 0,0 1 0,-1 0 0,1 0 0,0-1 0,-1 1 0,1 0 0,0 0 0,-1 0 0,1 0 0,-1 0 0,1-1 0,0 1 0,-1 0 0,1 0 0,0 0 0,-1 0 0,1 0 0,-1 0 0,1 0 0,0 0 0,-1 0 0,1 1 0,0-1 0,-1 0 0,1 0 0,-1 0 0,1 0 0,0 0 0,-1 1 0,1-1 0,0 0 0,-1 1 0,-9 14 0,0 22 0,7-14 0,0 1 0,2-1 0,0 0 0,2 1 0,1-1 0,9 46 0,-8-54 0,1-1 0,0 0 0,1 0 0,0 0 0,1-1 0,1 1 0,0-1 0,1-1 0,1 0 0,-1 0 0,2 0 0,12 11 0,-19-20 0,1 0 0,-1 0 0,1-1 0,-1 1 0,1-1 0,0 0 0,0 0 0,0-1 0,0 1 0,1-1 0,-1 1 0,0-1 0,5 0 0,-6-1 0,-1 0 0,0 0 0,1-1 0,-1 1 0,0-1 0,1 1 0,-1-1 0,0 0 0,0 0 0,1 0 0,-1 0 0,0 0 0,0 0 0,0-1 0,0 1 0,-1-1 0,1 1 0,0-1 0,-1 0 0,1 1 0,-1-1 0,1 0 0,-1 0 0,0 0 0,2-4 0,2-6 0,0-1 0,0 1 0,-1-1 0,-1 0 0,-1-1 0,3-21 0,-3-82 0,-2 121 0,0 23 0,1-1 0,8 43 0,-8-62-80,1 0 0,-1 0-1,2 0 1,-1-1 0,1 1-1,0 0 1,0-1 0,1 0-1,0 0 1,0 0 0,1 0 0,-1-1-1,1 1 1,0-1 0,1 0-1,7 5 1,6-1-6746</inkml:trace>
  <inkml:trace contextRef="#ctx0" brushRef="#br0" timeOffset="11564.61">7177 0 24575,'-7'15'0,"1"11"0,2 2-8191</inkml:trace>
  <inkml:trace contextRef="#ctx0" brushRef="#br0" timeOffset="12975">7177 0 24575,'9'10'0,"-1"1"0,1-1 0,-2 1 0,0 1 0,0-1 0,-1 1 0,0 1 0,-1-1 0,-1 1 0,0 0 0,-1 0 0,3 18 0,0 17 0,-3 1 0,-2 54 0,0 7 0,0-82 0,3 37 0,-4-60 0,1-1 0,0 1 0,0 0 0,1 0 0,-1-1 0,1 1 0,0-1 0,0 1 0,5 6 0,-6-10 0,-1 0 0,1-1 0,0 1 0,-1-1 0,1 1 0,-1-1 0,1 1 0,0-1 0,-1 1 0,1-1 0,0 0 0,0 1 0,-1-1 0,1 0 0,0 1 0,0-1 0,-1 0 0,1 0 0,0 0 0,0 0 0,0 0 0,-1 0 0,1 0 0,0 0 0,0 0 0,0 0 0,-1-1 0,1 1 0,0 0 0,0 0 0,-1-1 0,1 1 0,0-1 0,-1 1 0,1 0 0,0-1 0,-1 1 0,1-1 0,-1 0 0,1 1 0,0-1 0,-1 1 0,0-1 0,1 0 0,-1 1 0,1-1 0,0-1 0,19-36 0,10-60 0,-22 66 0,18-42 0,-26 74 0,0 1 0,0-1 0,0 1 0,0-1 0,0 1 0,1-1 0,-1 1 0,0-1 0,0 0 0,0 1 0,1-1 0,-1 0 0,0 1 0,0-1 0,1 1 0,-1-1 0,0 0 0,1 0 0,-1 1 0,1-1 0,-1 0 0,0 0 0,1 1 0,-1-1 0,1 0 0,-1 0 0,0 0 0,1 0 0,-1 0 0,1 1 0,-1-1 0,1 0 0,-1 0 0,1 0 0,-1 0 0,0 0 0,1 0 0,-1-1 0,1 1 0,-1 0 0,1 0 0,-1 0 0,1 0 0,-1 0 0,0-1 0,1 1 0,-1 0 0,1 0 0,-1-1 0,0 1 0,1 0 0,-1-1 0,0 1 0,0 0 0,1-1 0,-1 1 0,0 0 0,0-1 0,1 1 0,-1-1 0,0 1 0,0-1 0,0 1 0,0 0 0,1-1 0,-1 1 0,0-1 0,0 0 0,15 47 0,-11-31 0,0-7 0,-1 0 0,1 0 0,0 0 0,1 0 0,-1-1 0,2 0 0,-1 0 0,1 0 0,0 0 0,13 10 0,-16-15 0,0 0 0,-1 0 0,1 0 0,0-1 0,0 0 0,0 1 0,0-1 0,1 0 0,-1 0 0,0-1 0,0 1 0,1-1 0,-1 1 0,0-1 0,1 0 0,-1 0 0,0-1 0,1 1 0,-1-1 0,0 1 0,0-1 0,0 0 0,1 0 0,-1-1 0,0 1 0,0-1 0,0 1 0,-1-1 0,1 0 0,0 0 0,-1 0 0,3-3 0,2-2 0,-1 0 0,1 0 0,-2-1 0,1 0 0,-1 0 0,0 0 0,4-13 0,-6 16 0,0-1 0,-1 0 0,0 0 0,-1 0 0,1 0 0,-1-1 0,0 1 0,-1 0 0,1-1 0,-1 1 0,-2-12 0,2 17 0,0 1 0,1-1 0,-1 1 0,0-1 0,-1 1 0,1-1 0,0 1 0,0-1 0,0 1 0,0-1 0,0 1 0,0-1 0,0 1 0,-1-1 0,1 1 0,0-1 0,0 1 0,-1 0 0,1-1 0,0 1 0,-1-1 0,1 1 0,0 0 0,-1-1 0,1 1 0,-1 0 0,1 0 0,-1-1 0,1 1 0,0 0 0,-1 0 0,1 0 0,-1-1 0,1 1 0,-1 0 0,1 0 0,-1 0 0,1 0 0,-1 0 0,1 0 0,-1 0 0,1 0 0,-1 0 0,1 0 0,-1 0 0,1 0 0,-1 1 0,1-1 0,-1 0 0,1 0 0,-1 0 0,1 1 0,-1-1 0,1 0 0,0 1 0,-1-1 0,1 0 0,-1 1 0,-2 2 0,1-1 0,-1 1 0,1 0 0,0 0 0,0 0 0,0 0 0,-2 4 0,1 1 0,0 1 0,1-1 0,0 1 0,0 0 0,1 0 0,0 0 0,0-1 0,1 1 0,0 0 0,1 0 0,0 0 0,3 11 0,-4-17 0,1 0 0,0 1 0,0-1 0,0 0 0,0 1 0,1-1 0,-1 0 0,1 0 0,0 0 0,0 0 0,0 0 0,0-1 0,0 1 0,1-1 0,-1 1 0,1-1 0,0 0 0,-1 0 0,1 0 0,0 0 0,0 0 0,1-1 0,-1 0 0,0 1 0,0-1 0,1 0 0,-1 0 0,1-1 0,-1 1 0,0-1 0,1 0 0,-1 0 0,1 0 0,3-1 0,-3 1 0,-1-1 0,0 1 0,0-1 0,0 0 0,0 0 0,0 0 0,0-1 0,0 1 0,0-1 0,-1 0 0,1 0 0,-1 0 0,1 0 0,-1 0 0,0 0 0,1 0 0,-1-1 0,0 1 0,-1-1 0,1 0 0,0 0 0,-1 1 0,0-1 0,1 0 0,-1 0 0,0 0 0,0 0 0,-1-1 0,1 1 0,-1 0 0,0 0 0,1 0 0,-2-6 0,1 1 0,0 0 0,-1 0 0,0 0 0,0 0 0,-1 1 0,0-1 0,0 0 0,-1 1 0,0-1 0,0 1 0,-1 0 0,-6-10 0,6 12 0,0 1 0,0-1 0,0 1 0,-1 0 0,1 0 0,-1 1 0,0-1 0,0 1 0,0 0 0,-1 1 0,1-1 0,-1 1 0,1 0 0,-10-2 0,12 5 0,9 3 0,12 2 0,-7-3 0,1-1 0,0 0 0,0-1 0,0 0 0,0-1 0,0 0 0,0-1 0,0 0 0,0-1 0,0-1 0,0 0 0,-1 0 0,0-1 0,19-9 0,-30 16 0,0 1 0,-1-1 0,1 0 0,-1 1 0,0-1 0,0 0 0,-3 7 0,0 1 0,-1 4 0,1 0 0,0 1 0,1-1 0,1 1 0,0 31 0,2-43 0,0 0 0,0 0 0,0 0 0,1 1 0,0-1 0,0 0 0,0 0 0,1 0 0,-1 0 0,1 0 0,0 0 0,0-1 0,0 1 0,0-1 0,1 1 0,0-1 0,-1 0 0,1 0 0,0 0 0,1 0 0,-1 0 0,0-1 0,1 0 0,0 1 0,-1-1 0,9 3 0,-9-4 0,1 0 0,0 1 0,-1-1 0,1-1 0,0 1 0,0 0 0,-1-1 0,1 0 0,0 0 0,0 0 0,0 0 0,0-1 0,-1 1 0,1-1 0,0 0 0,-1 0 0,1-1 0,0 1 0,4-4 0,-5 3 0,-1 0 0,0 0 0,0 0 0,0-1 0,0 1 0,-1-1 0,1 1 0,-1-1 0,1 0 0,-1 1 0,0-1 0,0 0 0,0 0 0,0 0 0,-1 0 0,1 0 0,-1 0 0,0 0 0,0 0 0,0 0 0,0 0 0,0 0 0,-1 0 0,1 0 0,-2-5 0,0 1 0,-1 0 0,1 0 0,-1 0 0,0 1 0,0-1 0,-1 1 0,0-1 0,0 1 0,-1 0 0,1 1 0,-1-1 0,-1 1 0,1 0 0,-7-4 0,-6-4 0,-1 0 0,0 2 0,-26-12 0,86 27 0,-9 2 0,-1-1 0,36-1 0,-57-3 0,0-2 0,-1 1 0,1-1 0,0-1 0,-1 0 0,1 0 0,-1-1 0,0 0 0,1 0 0,-2-1 0,13-7 0,-17 8 0,0 0 0,-1-1 0,1 1 0,-1-1 0,0 0 0,0 0 0,0 0 0,0 0 0,-1-1 0,0 1 0,1-1 0,-2 1 0,1-1 0,-1 0 0,1 0 0,-1 0 0,-1 0 0,1 0 0,-1 0 0,1 0 0,-1 0 0,-2-7 0,2 5 0,-1-1 0,0 1 0,-1 0 0,0 0 0,0 0 0,0 0 0,-1 1 0,0-1 0,0 1 0,-1-1 0,0 1 0,0 0 0,0 1 0,-10-11 0,13 15 0,1 1 0,-1-1 0,1 0 0,-1 1 0,1-1 0,-1 1 0,0-1 0,1 1 0,-1-1 0,0 1 0,0 0 0,1-1 0,-1 1 0,0 0 0,0 0 0,1-1 0,-1 1 0,0 0 0,0 0 0,0 0 0,1 0 0,-1 0 0,0 0 0,0 0 0,0 0 0,0 0 0,1 1 0,-1-1 0,0 0 0,0 0 0,0 1 0,-1 1 0,1-1 0,0 0 0,0 1 0,0 0 0,0-1 0,0 1 0,0-1 0,0 1 0,1 0 0,-1 0 0,1 0 0,-1-1 0,0 3 0,-1 11 0,1 0 0,-1 24 0,3-36 0,0 46 0,2 1 0,2-1 0,3 0 0,2-1 0,2 1 0,25 64 0,-17-76 0,-20-36 0,0-1 0,0 0 0,1 1 0,-1-1 0,0 0 0,0 1 0,1-1 0,-1 0 0,0 1 0,0-1 0,1 0 0,-1 0 0,0 1 0,1-1 0,-1 0 0,0 0 0,1 0 0,-1 1 0,1-1 0,-1 0 0,0 0 0,1 0 0,-1 0 0,1 0 0,-1 0 0,0 0 0,2 0 0,-2-1 0,1 0 0,-1 0 0,1 0 0,-1 0 0,0 0 0,1 0 0,-1 0 0,0 0 0,0-1 0,0 1 0,0 0 0,0 0 0,0 0 0,0 0 0,0 0 0,0-2 0,-2-7 0,1-1 0,-1 1 0,-1 0 0,0 0 0,0 0 0,-1 1 0,-7-13 0,9 18 0,-1 0 0,1 0 0,-1 0 0,0 1 0,0-1 0,0 1 0,0-1 0,-7-3 0,9 6 0,-1 0 0,0 0 0,0 0 0,1 0 0,-1 0 0,0 1 0,0-1 0,0 1 0,0-1 0,0 1 0,0 0 0,0-1 0,0 1 0,0 0 0,0 1 0,0-1 0,1 0 0,-1 0 0,0 1 0,-3 0 0,3 1 0,0-1 0,0 0 0,0 0 0,0 1 0,0-1 0,0 1 0,1 0 0,-1-1 0,1 1 0,-1 0 0,1 0 0,0 0 0,-1 0 0,1 0 0,0 1 0,0-1 0,1 0 0,-1 0 0,0 1 0,1-1 0,-1 0 0,1 1 0,0-1 0,0 0 0,0 1 0,0 4 0,0-3 0,1-1 0,-1 1 0,1 0 0,-1-1 0,1 1 0,0-1 0,0 1 0,1-1 0,-1 1 0,1-1 0,-1 0 0,1 1 0,0-1 0,0 0 0,1 0 0,4 4 0,-2-3 12,1-1-1,0 0 1,0 0-1,0 0 0,1-1 1,-1 0-1,0 0 1,13 1-1,53 3-1071,-64-6 652,34 1-6418</inkml:trace>
  <inkml:trace contextRef="#ctx0" brushRef="#br0" timeOffset="13786.09">8660 360 24575,'-2'-2'0,"0"0"0,-1 0 0,1 0 0,0 0 0,-1 0 0,0 0 0,1 0 0,-1 1 0,0 0 0,0-1 0,0 1 0,0 0 0,0 1 0,0-1 0,0 0 0,0 1 0,0-1 0,0 1 0,0 0 0,0 0 0,-1 1 0,1-1 0,0 0 0,0 1 0,0 0 0,0 0 0,0 0 0,0 0 0,0 0 0,1 1 0,-1-1 0,0 1 0,1 0 0,-1 0 0,1 0 0,-1 0 0,1 0 0,0 0 0,0 0 0,0 1 0,0-1 0,0 1 0,1 0 0,-1 0 0,1-1 0,0 1 0,0 0 0,0 0 0,0 0 0,0 0 0,1 0 0,-1 0 0,1 5 0,-1-6 0,1 0 0,0 0 0,0 1 0,1-1 0,-1 0 0,0 0 0,1 0 0,-1 1 0,1-1 0,0 0 0,0 0 0,0 0 0,0 0 0,0 0 0,0 0 0,0 0 0,1-1 0,-1 1 0,1 0 0,1 1 0,0-1 0,0 0 0,0 0 0,0-1 0,0 0 0,0 1 0,0-1 0,0 0 0,1 0 0,-1-1 0,0 1 0,1-1 0,4 1 0,-1-1 0,0-1 0,-1 1 0,1-1 0,0 0 0,0 0 0,0-1 0,-1 0 0,1 0 0,-1-1 0,0 0 0,1 0 0,8-7 0,-7 2 0,0 0 0,-1 0 0,0-1 0,-1 0 0,0-1 0,0 1 0,-1-1 0,-1 0 0,1 0 0,-2-1 0,1 1 0,-1-1 0,-1 0 0,0 0 0,1-13 0,-7 91 0,-15 95 0,5-63 0,10-72 0,-19 197 0,19-162 0,7 99 0,-2-143 0,2-1 0,0 1 0,1-1 0,12 31 0,-14-43 0,0 0 0,1 1 0,0-2 0,0 1 0,0 0 0,0-1 0,1 1 0,6 5 0,-7-8 0,-1 0 0,0-1 0,0 1 0,1-1 0,-1 0 0,1 0 0,0 0 0,-1 0 0,1 0 0,0 0 0,-1-1 0,1 1 0,0-1 0,0 0 0,-1 1 0,1-1 0,0-1 0,3 1 0,-1-2 0,1 0 0,-1 0 0,0 0 0,0-1 0,0 1 0,0-1 0,0 0 0,0-1 0,-1 1 0,0-1 0,0 0 0,0 0 0,0 0 0,0-1 0,-1 1 0,0-1 0,0 0 0,0 0 0,-1 0 0,3-7 0,4-8 0,-1-1 0,-2-1 0,8-38 0,-10 41 0,-2 0 0,0 0 0,-2-1 0,0 1 0,-1 0 0,-1-1 0,-8-36 0,8 48 0,-1 0 0,0 0 0,0 1 0,-1-1 0,0 1 0,0-1 0,-1 1 0,0 0 0,-6-6 0,7 9 0,0 0 0,-1 0 0,1 0 0,-1 1 0,0 0 0,0 0 0,0 0 0,-1 1 0,1-1 0,-1 1 0,1 1 0,-1-1 0,0 1 0,-7-1 0,-9 2 0,1-1 0,35-3 0,294-58 0,-202 39 0,-40 6 120,-53 13-321,-44 12-1083,0-1-5542</inkml:trace>
  <inkml:trace contextRef="#ctx0" brushRef="#br0" timeOffset="15218.05">617 1546 24575,'13'-88'0,"-12"83"0,1 6 0,0 12 0,1 24 0,-2 321 0,-2-273 0,-6-126 0,3 25 0,1-1 0,1 1 0,-1-24 0,3 36 0,0 0 0,0 0 0,1 0 0,-1 0 0,1 0 0,0 0 0,0 0 0,0 0 0,1 0 0,-1 0 0,1 1 0,0-1 0,0 1 0,1-1 0,-1 1 0,0 0 0,1 0 0,0 0 0,5-5 0,6 0 0,0 0 0,0 1 0,1 1 0,0 0 0,0 1 0,0 1 0,23-4 0,-22 6 0,0-2 0,0 0 0,-1-1 0,1-1 0,-1 0 0,28-16 0,-39 18 0,1 0 0,-1-1 0,-1 1 0,1-1 0,0 1 0,-1-1 0,0 0 0,0-1 0,-1 1 0,1 0 0,-1-1 0,0 1 0,-1-1 0,1 0 0,-1 0 0,0-7 0,-3 49 0,2 0 0,5 45 0,-4-71 0,0 26 0,2 0 0,2 0 0,1 0 0,1-1 0,15 40 0,-12-57-1365,-1-6-5461</inkml:trace>
  <inkml:trace contextRef="#ctx0" brushRef="#br0" timeOffset="15618.89">1251 1821 24575,'-6'28'0,"2"0"0,0 0 0,1 46 0,3-68 0,0 0 0,0 1 0,1-1 0,0 0 0,0 0 0,1 1 0,0-1 0,0 0 0,0 0 0,0-1 0,1 1 0,0 0 0,1-1 0,-1 0 0,1 0 0,0 0 0,0 0 0,0 0 0,1-1 0,0 0 0,0 0 0,7 4 0,-10-6 0,0-1 0,0 0 0,1 0 0,-1 0 0,1 0 0,-1 0 0,1 0 0,-1-1 0,1 1 0,0-1 0,-1 0 0,1 0 0,0 0 0,-1 0 0,1 0 0,-1 0 0,1-1 0,0 1 0,-1-1 0,4-1 0,-3 0 0,0 0 0,0 0 0,0 0 0,0 0 0,-1-1 0,1 1 0,-1-1 0,1 0 0,-1 0 0,0 0 0,0 0 0,0 0 0,1-4 0,1-3 0,0 0 0,0-1 0,-1 1 0,-1-1 0,1 0 0,-2 0 0,0 0 0,0-19 0,-2 16 0,-1 1 0,0-1 0,-7-23 0,8 33 0,0 1 0,0-1 0,-1 0 0,1 1 0,-1-1 0,0 1 0,0 0 0,0-1 0,-1 1 0,1 0 0,-1 0 0,1 1 0,-1-1 0,0 1 0,0-1 0,0 1 0,-1 0 0,-3-2 0,6 4-29,0-1-1,0 1 0,-1 0 1,1-1-1,0 1 0,0 0 0,-1 0 1,1 0-1,0 0 0,0 0 1,-1 0-1,1 1 0,0-1 1,0 0-1,-1 1 0,1-1 1,0 0-1,0 1 0,0 0 1,0-1-1,0 1 0,0 0 1,0-1-1,0 1 0,0 0 1,0 0-1,0 0 0,0 0 1,0 0-1,1 0 0,-1 0 0,0 0 1,1 0-1,-1 0 0,1 1 1,-1-1-1,1 0 0,0 0 1,-1 0-1,1 1 0,0-1 1,0 0-1,0 0 0,0 1 1,0 1-1,2 10-6796</inkml:trace>
  <inkml:trace contextRef="#ctx0" brushRef="#br0" timeOffset="15976.6">1695 1568 24575,'4'6'0,"1"0"0,0 0 0,0-1 0,1 0 0,0 0 0,-1 0 0,2-1 0,-1 0 0,0 0 0,1 0 0,7 2 0,-1 1 0,209 92 0,-183-83 0,-37-15 0,2 0 0,0 0 0,-1 1 0,1 0 0,-1-1 0,1 1 0,-1 1 0,0-1 0,4 3 0,-7-4 0,1-1 0,-1 0 0,0 1 0,0-1 0,1 1 0,-1-1 0,0 1 0,0-1 0,0 1 0,0-1 0,0 1 0,0-1 0,1 1 0,-1-1 0,0 1 0,-1-1 0,1 1 0,0-1 0,0 0 0,0 1 0,0-1 0,0 1 0,0-1 0,-1 2 0,-15 14 0,-24 15 0,1 2 0,2 1 0,1 2 0,2 1 0,-36 52 0,67-85 11,1-1 0,-1 1 0,1 0 0,0 0 0,0 0 0,1 0-1,-1 0 1,1 0 0,0 0 0,-1 6 0,2-8-57,1-1-1,-1 1 1,0-1-1,0 1 1,1-1 0,-1 1-1,1-1 1,-1 0-1,1 1 1,0-1 0,-1 0-1,1 0 1,0 1-1,0-1 1,0 0-1,0 0 1,0 0 0,0 0-1,0 0 1,1 0-1,-1 0 1,0-1 0,0 1-1,1 0 1,-1-1-1,0 1 1,1-1 0,-1 1-1,1-1 1,-1 1-1,3-1 1,22 5-6780</inkml:trace>
  <inkml:trace contextRef="#ctx0" brushRef="#br0" timeOffset="16505.73">2585 1503 24575,'-14'41'0,"1"1"0,3 0 0,-8 60 0,15-71 0,1 1 0,1 0 0,2 0 0,1 0 0,8 39 0,-9-63 0,1-1 0,0 1 0,1 0 0,0-1 0,0 0 0,1 0 0,5 9 0,-8-14 0,0-1 0,0 0 0,0 1 0,0-1 0,0 0 0,0 0 0,1 0 0,-1 0 0,0 0 0,1 0 0,-1 0 0,0 0 0,1-1 0,-1 1 0,1 0 0,-1-1 0,1 1 0,-1-1 0,1 0 0,0 1 0,-1-1 0,1 0 0,-1 0 0,1 0 0,0 0 0,-1 0 0,1-1 0,-1 1 0,1 0 0,0-1 0,-1 1 0,1-1 0,-1 0 0,1 1 0,-1-1 0,0 0 0,1 0 0,-1 0 0,0 0 0,0 0 0,1 0 0,0-2 0,7-6 0,0 0 0,-1-1 0,0 0 0,0-1 0,-1 0 0,-1 0 0,10-22 0,0-5 0,11-45 0,-12 25 0,-11 122 0,-6-1 0,2 98 0,0-156 17,0 0 0,1 0 1,0 0-1,0 0 0,0-1 0,3 9 0,-3-12-70,-1 1 0,1-1 0,0 0 0,-1 0 0,1 0 0,0 0 0,0 0 0,0 0 0,0 0 0,0 0 0,0 0 0,0 0-1,0 0 1,0-1 0,0 1 0,0 0 0,1-1 0,-1 1 0,0-1 0,0 1 0,1-1 0,-1 0 0,0 0 0,1 1 0,-1-1 0,1 0 0,1 0 0,13-3-6773</inkml:trace>
  <inkml:trace contextRef="#ctx0" brushRef="#br0" timeOffset="17037.37">2797 1418 24575,'-7'22'0,"1"18"0,9 9 0,3-4-8191</inkml:trace>
  <inkml:trace contextRef="#ctx0" brushRef="#br0" timeOffset="17627.59">2944 1651 24575,'-6'7'0,"1"0"0,0 0 0,0 1 0,1 0 0,0-1 0,0 1 0,1 1 0,0-1 0,1 0 0,-1 1 0,1-1 0,1 1 0,0 0 0,0 15 0,1 0 0,1 1 0,1 0 0,11 47 0,-13-69 0,1 0 0,0 1 0,0-1 0,0 0 0,0 0 0,1 0 0,-1 0 0,1 0 0,-1-1 0,1 1 0,0 0 0,0-1 0,1 1 0,-1-1 0,3 2 0,-4-3 0,0-1 0,-1 1 0,1-1 0,0 0 0,0 1 0,0-1 0,0 0 0,0 0 0,0 1 0,0-1 0,0 0 0,0 0 0,0 0 0,0 0 0,0-1 0,0 1 0,-1 0 0,1 0 0,0 0 0,1-1 0,0 0 0,1 0 0,-1-1 0,-1 1 0,1-1 0,0 1 0,0-1 0,0 0 0,-1 1 0,1-1 0,-1 0 0,2-3 0,8-15 0,-2-1 0,0 0 0,-1 0 0,-1-1 0,7-42 0,-5 26 0,-9 38 0,0-1 0,0 1 0,0 0 0,0 0 0,0 0 0,0 0 0,0 0 0,0 0 0,0 0 0,0 0 0,0 0 0,0-1 0,0 1 0,0 0 0,0 0 0,0 0 0,0 0 0,0 0 0,0 0 0,0 0 0,0 0 0,0 0 0,0 0 0,0-1 0,0 1 0,1 0 0,-1 0 0,0 0 0,0 0 0,0 0 0,0 0 0,0 0 0,0 0 0,0 0 0,0 0 0,0 0 0,0 0 0,0 0 0,0 0 0,1 0 0,-1 0 0,0 0 0,0 0 0,0 0 0,0 0 0,0 0 0,0 0 0,0 0 0,0 0 0,0 0 0,1 0 0,-1 0 0,0 0 0,0 0 0,0 0 0,0 0 0,0 0 0,0 0 0,0 0 0,0 0 0,0 0 0,0 0 0,1 0 0,-1 0 0,0 0 0,0 0 0,0 1 0,0-1 0,5 11 0,5 22 0,-8-26 0,4 12 0,0-1 0,1 0 0,0-1 0,16 25 0,-21-38 0,1 0 0,-1 0 0,1 0 0,0 0 0,0-1 0,0 1 0,0-1 0,1 0 0,-1 0 0,1 0 0,0 0 0,0-1 0,0 0 0,0 0 0,1 0 0,-1 0 0,0 0 0,1-1 0,-1 0 0,1 0 0,0 0 0,-1-1 0,1 1 0,6-1 0,-7-1 0,-1 0 0,1 0 0,-1-1 0,1 1 0,-1-1 0,0 0 0,0 0 0,0 0 0,0 0 0,0-1 0,0 1 0,0-1 0,-1 1 0,1-1 0,-1 0 0,0 0 0,0 0 0,0 0 0,0-1 0,-1 1 0,1 0 0,-1-1 0,1-4 0,4-8 0,-2 0 0,0-1 0,3-27 0,-6 37 0,0 2 0,0-1 0,0 1 0,-1 0 0,0-1 0,0 1 0,0 0 0,0-1 0,-1 1 0,0-1 0,0 1 0,-1 0 0,-2-6 0,4 11 0,0-1 0,-1 1 0,1 0 0,0 0 0,-1 0 0,1-1 0,0 1 0,-1 0 0,1 0 0,0 0 0,-1 0 0,1 0 0,-1 0 0,1 0 0,-1 0 0,1 0 0,0 0 0,-1 0 0,1 0 0,-1 0 0,1 0 0,0 0 0,-1 0 0,1 0 0,-1 0 0,1 0 0,0 1 0,-1-1 0,1 0 0,0 0 0,-1 1 0,1-1 0,0 0 0,-1 0 0,1 1 0,0-1 0,0 0 0,-1 1 0,1-1 0,0 0 0,0 1 0,0-1 0,-1 0 0,1 1 0,0-1 0,0 1 0,0-1 0,0 0 0,0 1 0,0-1 0,0 1 0,-9 22 0,6-14 0,1 0 0,0 1 0,1-1 0,0 1 0,0-1 0,1 1 0,1-1 0,1 15 0,-1-21 0,0 0 0,-1 0 0,1 0 0,0 0 0,1 0 0,-1 0 0,0 0 0,1-1 0,0 1 0,-1 0 0,1-1 0,0 1 0,0-1 0,1 0 0,-1 1 0,0-1 0,1 0 0,-1-1 0,1 1 0,0 0 0,0-1 0,-1 1 0,1-1 0,0 0 0,0 0 0,0 0 0,1 0 0,-1-1 0,3 1 0,0 0 0,1-1 0,-1 0 0,0 0 0,0 0 0,0-1 0,1 0 0,-1 0 0,0-1 0,0 1 0,0-1 0,-1-1 0,1 1 0,0-1 0,-1 0 0,1 0 0,-1 0 0,0-1 0,0 0 0,-1 0 0,1 0 0,-1-1 0,0 1 0,0-1 0,0 0 0,-1 0 0,1-1 0,4-10 0,-1 0 0,-1-1 0,0 1 0,-1-1 0,-1 0 0,-1 0 0,0-1 0,-2 1 0,0-33 0,-1 42 0,-1 1 0,0 0 0,0 0 0,0 0 0,-1 0 0,0 0 0,-4-7 0,6 13 0,-1 0 0,1-1 0,-1 1 0,0-1 0,0 1 0,1 0 0,-1 0 0,0-1 0,0 1 0,0 0 0,0 0 0,0 0 0,0 0 0,-1 0 0,1 0 0,0 1 0,-1-1 0,1 0 0,0 1 0,-1-1 0,1 1 0,-1-1 0,1 1 0,0-1 0,-1 1 0,1 0 0,-1 0 0,1 0 0,-1 0 0,1 0 0,-1 0 0,1 0 0,-1 0 0,1 1 0,-1-1 0,1 1 0,-1-1 0,1 1 0,-3 1 0,1 0 0,-1 1 0,1-1 0,0 1 0,0 0 0,0 0 0,0 0 0,0 1 0,1-1 0,-1 1 0,1-1 0,0 1 0,0 0 0,0 0 0,-2 8 0,-1 5 0,0 1 0,-2 20 0,4-15 0,1 0 0,1 0 0,1 0 0,1-1 0,1 1 0,9 43 0,-9-56 0,1 0 0,0 0 0,0 0 0,1-1 0,0 1 0,1-1 0,0 0 0,0 0 0,1-1 0,0 0 0,0 0 0,1 0 0,0-1 0,1 0 0,0 0 0,0-1 0,16 10 0,-22-14 0,1-1 0,-1 0 0,1 0 0,0 0 0,-1 0 0,1 0 0,0 0 0,0-1 0,-1 0 0,1 1 0,0-1 0,0 0 0,0 0 0,0 0 0,-1-1 0,1 1 0,0-1 0,0 0 0,0 1 0,4-3 0,-4 1 0,-1 0 0,1 0 0,0-1 0,-1 1 0,0-1 0,1 1 0,-1-1 0,0 0 0,0 1 0,-1-1 0,1 0 0,-1 0 0,1-1 0,-1 1 0,0 0 0,0 0 0,1-5 0,1-6 0,0 0 0,-1 0 0,0-1 0,-1 1 0,-1-1 0,0 1 0,-1-1 0,-1 1 0,0-1 0,-8-26 0,10 40 0,0 0 0,-1 0 0,1 0 0,0 0 0,-1 0 0,1 0 0,-1 0 0,1 0 0,-1 0 0,0 0 0,1 0 0,-1 0 0,0 0 0,0 1 0,1-1 0,-1 0 0,0 1 0,0-1 0,0 0 0,-2 0 0,2 1 0,1 1 0,-1-1 0,1 0 0,-1 1 0,1-1 0,-1 1 0,0-1 0,1 1 0,0-1 0,-1 1 0,1-1 0,-1 1 0,1-1 0,0 1 0,-1 0 0,1-1 0,0 1 0,0 0 0,-1-1 0,1 1 0,0 0 0,0 1 0,-2 5 0,1 1 0,0-1 0,0 1 0,1 12 0,1-13-45,-1-1-1,1 0 1,1 0-1,-1 0 1,1 0-1,0 0 1,0 0-1,1 0 1,0 0-1,0-1 1,0 1-1,0-1 1,1 0-1,0 0 1,0-1-1,1 1 1,-1-1-1,1 1 1,0-2-1,0 1 1,0 0-1,0-1 1,1 0-1,0 0 0,-1-1 1,1 1-1,0-1 1,0-1-1,10 3 1,11-1-6781</inkml:trace>
  <inkml:trace contextRef="#ctx0" brushRef="#br0" timeOffset="18005.71">3707 1462 24575,'0'29'0,"0"9"-8191</inkml:trace>
  <inkml:trace contextRef="#ctx0" brushRef="#br0" timeOffset="19200.62">3875 1589 24575,'-10'36'0,"1"0"0,2 1 0,-4 48 0,6 110 0,5-175 0,-1-10 0,1 1 0,0-1 0,0 1 0,2-1 0,-1 0 0,1 1 0,0-1 0,8 17 0,-10-26 0,0 0 0,0-1 0,1 1 0,-1-1 0,0 1 0,0-1 0,1 1 0,-1-1 0,1 0 0,-1 1 0,0-1 0,1 1 0,-1-1 0,1 0 0,-1 1 0,1-1 0,-1 0 0,1 0 0,-1 1 0,1-1 0,0 0 0,-1 0 0,1 0 0,-1 0 0,1 0 0,-1 1 0,1-1 0,0 0 0,-1 0 0,1-1 0,-1 1 0,1 0 0,0 0 0,-1 0 0,1 0 0,-1 0 0,1-1 0,-1 1 0,1 0 0,-1 0 0,1-1 0,-1 1 0,1 0 0,-1-1 0,1 1 0,-1-1 0,1 1 0,-1-1 0,0 1 0,1 0 0,-1-1 0,0 1 0,1-2 0,17-29 0,25-93 0,-5 13 0,-38 109 0,1-1 0,0 1 0,0 0 0,0-1 0,0 1 0,1 0 0,-1 0 0,1 0 0,-1 0 0,1 0 0,0 0 0,0 1 0,-1-1 0,3-1 0,-3 3 0,-1 0 0,1 0 0,-1-1 0,1 1 0,-1 0 0,0 0 0,1 0 0,-1 0 0,1 0 0,-1 0 0,1 0 0,-1 0 0,0 0 0,1 1 0,-1-1 0,1 0 0,-1 0 0,0 0 0,1 0 0,-1 1 0,1-1 0,-1 0 0,0 0 0,1 1 0,-1-1 0,0 0 0,1 1 0,9 21 0,-3 14 0,-4-19 0,0 1 0,2 0 0,8 20 0,-12-35 0,0 0 0,0 0 0,1 0 0,-1 0 0,1 0 0,0 0 0,0 0 0,0-1 0,0 1 0,0-1 0,1 0 0,-1 1 0,1-1 0,0 0 0,-1-1 0,1 1 0,0 0 0,0-1 0,0 1 0,0-1 0,0 0 0,1 0 0,4 0 0,-5-1 0,1 0 0,-1 0 0,1-1 0,-1 1 0,1-1 0,-1 0 0,1 0 0,-1-1 0,0 1 0,0-1 0,0 1 0,1-1 0,-1 0 0,-1 0 0,1 0 0,0-1 0,-1 1 0,1-1 0,-1 1 0,1-1 0,-1 0 0,0 0 0,0 0 0,-1 0 0,3-5 0,4-9 0,0-1 0,-1 0 0,6-24 0,-10 34 0,5-15 0,-8 23 0,0 0 0,1 0 0,-1 0 0,0 0 0,0 0 0,0 0 0,0 0 0,0 0 0,0 0 0,0 0 0,0 0 0,1 0 0,-1 0 0,0 0 0,0 0 0,0 0 0,0 0 0,0 0 0,0 0 0,1 0 0,-1 0 0,0 0 0,0 0 0,0 0 0,0 0 0,0 0 0,0 0 0,0 0 0,1 0 0,-1 0 0,0 0 0,0 0 0,0 0 0,0 0 0,0 0 0,0 0 0,0 0 0,0 0 0,0 1 0,1-1 0,-1 0 0,0 0 0,0 0 0,0 0 0,0 0 0,0 0 0,0 0 0,0 0 0,0 1 0,0-1 0,0 0 0,0 0 0,0 0 0,0 0 0,0 0 0,0 0 0,0 1 0,0-1 0,0 0 0,0 0 0,0 0 0,0 0 0,0 0 0,0 0 0,0 0 0,0 1 0,0-1 0,1 42 0,-1-23 0,0-16 0,0 0 0,0 0 0,0 1 0,1-1 0,0 0 0,-1 0 0,1 0 0,0-1 0,0 1 0,1 0 0,-1 0 0,1 0 0,-1-1 0,1 1 0,0-1 0,0 1 0,0-1 0,0 0 0,0 0 0,1 0 0,-1 0 0,1 0 0,-1 0 0,1-1 0,0 1 0,0-1 0,-1 0 0,1 0 0,0 0 0,0 0 0,0 0 0,0-1 0,0 1 0,0-1 0,1 0 0,-1 0 0,0 0 0,0 0 0,0-1 0,0 1 0,0-1 0,0 0 0,0 1 0,0-2 0,0 1 0,0 0 0,-1 0 0,1-1 0,4-2 0,-5 2 0,0 1 0,0-1 0,0 0 0,0 0 0,0 0 0,-1 0 0,1 0 0,-1 0 0,1 0 0,-1 0 0,0-1 0,1 1 0,-1 0 0,0-1 0,-1 1 0,1-1 0,0 1 0,-1-1 0,1 0 0,-1 1 0,0-1 0,0 1 0,0-1 0,0 0 0,-1 1 0,1-1 0,-1 1 0,1-1 0,-1 0 0,0 1 0,0 0 0,0-1 0,0 1 0,0-1 0,-1 1 0,1 0 0,-1 0 0,0 0 0,1 0 0,-3-2 0,-2-3 0,0 1 0,-1 0 0,0 0 0,0 1 0,0-1 0,0 1 0,-1 1 0,0 0 0,0 0 0,-15-5 0,19 8 0,1 0 0,-1 0 0,1 0 0,-1 1 0,1 0 0,-1-1 0,0 1 0,1 1 0,-5-1 0,6 4 0,10 1 0,11 1 0,0-4 0,1 0 0,-1-1 0,1-1 0,0-1 0,-1-1 0,1 0 0,33-10 0,-52 12 0,0-1 0,-1 1 0,1 0 0,0-1 0,-1 1 0,1 0 0,0 0 0,-1-1 0,1 1 0,0 0 0,0 0 0,-1 0 0,1 0 0,0 0 0,0 0 0,-1 0 0,1 0 0,0 1 0,-1-1 0,1 0 0,0 0 0,0 0 0,-1 1 0,1-1 0,0 0 0,-1 1 0,1-1 0,-1 1 0,1-1 0,-1 1 0,2 0 0,-3 24 0,1-21 0,-3 12 0,0 1 0,1 0 0,0 0 0,1 0 0,1 0 0,3 23 0,-3-37 0,1 0 0,-1 0 0,1-1 0,0 1 0,0 0 0,0 0 0,0-1 0,0 1 0,1-1 0,-1 1 0,1-1 0,0 1 0,-1-1 0,1 0 0,0 0 0,1 0 0,-1 0 0,0 0 0,0 0 0,1-1 0,-1 1 0,1-1 0,-1 0 0,1 0 0,0 0 0,0 0 0,-1 0 0,1 0 0,0-1 0,0 1 0,0-1 0,0 0 0,0 0 0,-1 0 0,1 0 0,0 0 0,0-1 0,0 1 0,3-2 0,-2 1 0,0 1 0,1-1 0,-1-1 0,0 1 0,0 0 0,0-1 0,0 0 0,-1 0 0,1 0 0,0-1 0,-1 1 0,1-1 0,-1 0 0,0 0 0,0 0 0,0 0 0,0 0 0,-1-1 0,1 1 0,-1-1 0,0 0 0,0 1 0,0-1 0,-1 0 0,1 0 0,-1-1 0,0 1 0,0 0 0,0 0 0,-1 0 0,0-8 0,1 6 0,-2 1 0,1-1 0,-1 0 0,0 0 0,0 1 0,0-1 0,-1 1 0,0-1 0,0 1 0,0 0 0,-1-1 0,0 1 0,0 0 0,0 1 0,0-1 0,-1 0 0,0 1 0,0 0 0,0 0 0,-1 0 0,1 1 0,-1-1 0,-6-2 0,11 5 0,-1 0 0,0 1 0,0-1 0,0 0 0,0 1 0,0-1 0,0 1 0,0-1 0,0 1 0,0 0 0,0 0 0,0-1 0,0 1 0,0 0 0,0 0 0,-1 0 0,1 0 0,0 0 0,0 0 0,0 0 0,0 0 0,0 1 0,0-1 0,0 0 0,0 1 0,0-1 0,0 1 0,0-1 0,0 1 0,0-1 0,0 1 0,0 0 0,0-1 0,1 1 0,-1 0 0,0 0 0,-1 1 0,2 0 0,0-1 0,-1 1 0,1 0 0,0-1 0,0 1 0,0 0 0,0-1 0,0 1 0,0 0 0,0-1 0,1 1 0,-1 0 0,1-1 0,-1 1 0,1-1 0,-1 1 0,1-1 0,0 1 0,0-1 0,0 1 0,0-1 0,0 0 0,0 1 0,1 0 0,6 5 0,-1-1 0,1 0 0,0 0 0,1-1 0,-1 0 0,1 0 0,0-1 0,0 0 0,1-1 0,-1 0 0,17 3 0,1-1 0,1-1 0,54 0 0,-72-4 0,1 0 0,-1-1 0,1-1 0,-1 1 0,1-2 0,-1 1 0,16-8 0,-23 9 0,0 0 0,0-1 0,0 0 0,0 0 0,0 0 0,0 0 0,0 0 0,-1-1 0,1 1 0,-1-1 0,1 1 0,-1-1 0,0 0 0,0 0 0,-1 0 0,1 0 0,0-1 0,-1 1 0,0 0 0,0 0 0,0-1 0,0 1 0,0-1 0,-1 1 0,0-8 0,0 9 0,0-1 0,0 1 0,-1-1 0,0 1 0,1-1 0,-1 1 0,0-1 0,0 1 0,-1 0 0,1-1 0,0 1 0,-1 0 0,1 0 0,-1 0 0,0 0 0,1 0 0,-1 0 0,0 1 0,0-1 0,0 1 0,-1-1 0,1 1 0,0 0 0,0 0 0,-1 0 0,1 0 0,-1 0 0,1 0 0,-1 1 0,1-1 0,-6 0 0,3 1 0,1-1 0,-1 1 0,0-1 0,0 1 0,0 1 0,1-1 0,-1 1 0,0-1 0,0 2 0,1-1 0,-1 0 0,1 1 0,-1 0 0,1 0 0,0 0 0,-7 5 0,7-3 0,0 0 0,1 1 0,0 0 0,-1-1 0,2 1 0,-1 0 0,0 1 0,1-1 0,0 0 0,0 1 0,1-1 0,0 1 0,0-1 0,0 1 0,0 0 0,1 0 0,0-1 0,1 11 0,-1-13 0,0-1 0,1 1 0,-1 0 0,1 0 0,0 0 0,-1-1 0,1 1 0,1 0 0,-1-1 0,0 1 0,0-1 0,1 1 0,0-1 0,-1 0 0,1 0 0,0 0 0,0 0 0,0 0 0,0 0 0,0 0 0,1 0 0,-1-1 0,1 1 0,-1-1 0,1 0 0,-1 0 0,1 0 0,0 0 0,-1 0 0,1-1 0,0 1 0,0-1 0,0 1 0,-1-1 0,1 0 0,0 0 0,0-1 0,5 0 0,-4 0 0,1 0 0,-1 0 0,1 0 0,-1-1 0,0 1 0,1-1 0,-1 0 0,0-1 0,0 1 0,0-1 0,-1 1 0,1-1 0,-1 0 0,7-7 0,-5 3 0,-1 0 0,1 0 0,-1 0 0,0 0 0,-1-1 0,0 1 0,4-15 0,-1-4 0,-1-1 0,-2 1 0,-1-1 0,-1-31 0,-6-45 0,4 91 0,-1 0 0,0 0 0,-1 0 0,-1 1 0,1-1 0,-8-13 0,0 11 0,10 14 0,1-1 0,0 1 0,0 0 0,-1 0 0,1 0 0,0 0 0,-1 0 0,1 0 0,0 0 0,-1 0 0,1 0 0,0 0 0,-1 0 0,1 0 0,0 0 0,-1 0 0,1 0 0,0 0 0,0 0 0,-1 0 0,1 1 0,0-1 0,-1 0 0,1 0 0,0 0 0,0 0 0,-1 1 0,1-1 0,0 0 0,-2 2 0,1 1 0,0-1 0,-1 0 0,1 0 0,0 1 0,1-1 0,-1 0 0,0 1 0,1-1 0,-1 4 0,-4 28-97,2 0-1,2 0 1,1 0-1,1-1 1,2 1-1,1 0 1,2-1-1,1 1 1,2-2-1,1 1 1,2-1-1,1-1 0,21 37 1,1-14-6729</inkml:trace>
  <inkml:trace contextRef="#ctx0" brushRef="#br0" timeOffset="19882.89">5442 1736 24575,'-9'4'0,"0"-1"0,0 2 0,0-1 0,1 1 0,-1 0 0,1 1 0,0 0 0,1 0 0,0 1 0,0 0 0,-8 9 0,11-11 0,0 1 0,1-1 0,-1 1 0,1 0 0,0-1 0,1 1 0,-1 1 0,1-1 0,0 0 0,1 0 0,0 1 0,0-1 0,0 1 0,0-1 0,1 1 0,0 0 0,2 9 0,-1-13 0,-1 0 0,1 0 0,0 0 0,0-1 0,0 1 0,0 0 0,0 0 0,1-1 0,-1 1 0,1-1 0,0 1 0,0-1 0,0 0 0,0 0 0,0 0 0,0 0 0,1 0 0,-1 0 0,0-1 0,1 1 0,0-1 0,-1 1 0,1-1 0,0 0 0,0 0 0,0 0 0,-1-1 0,1 1 0,4 0 0,-2-1 0,-1 0 0,1 0 0,0 0 0,0-1 0,-1 1 0,1-1 0,-1 0 0,1-1 0,0 1 0,-1-1 0,0 0 0,1 0 0,-1 0 0,0 0 0,0-1 0,0 0 0,5-5 0,-2 1 0,-1 0 0,0 0 0,-1-1 0,0 0 0,0 0 0,0 0 0,-1-1 0,-1 1 0,1-1 0,2-10 0,0-9 0,5-55 0,-6 35 0,-9 102 0,3 76 0,2-29 0,-10 78 0,3-69 0,9 148 0,-2-246 0,1-1 0,0-1 0,0 1 0,8 21 0,-10-31 0,1 1 0,-1-1 0,1 0 0,-1 1 0,1-1 0,0 0 0,-1 1 0,1-1 0,0 0 0,0 0 0,0 0 0,0 1 0,0-1 0,0 0 0,0 0 0,0-1 0,0 1 0,0 0 0,1 0 0,-1 0 0,0-1 0,1 1 0,-1-1 0,0 1 0,1-1 0,-1 0 0,1 1 0,-1-1 0,1 0 0,-1 0 0,0 0 0,1 0 0,-1 0 0,1 0 0,-1 0 0,1-1 0,-1 1 0,1 0 0,-1-1 0,0 1 0,1-1 0,-1 0 0,0 1 0,0-1 0,1 0 0,1-2 0,0 0 0,1 0 0,-1-1 0,0 1 0,0-1 0,0 0 0,-1 0 0,1 0 0,-1 0 0,0 0 0,0 0 0,-1-1 0,1 1 0,-1-1 0,2-7 0,0-8 0,2-41 0,-5 39 0,-1 0 0,-1 0 0,-1 0 0,-1 0 0,-1 1 0,0-1 0,-13-29 0,-2 6 0,-1 1 0,-34-51 0,53 93 0,0-1 0,1 1 0,-1-1 0,1 1 0,0-1 0,-1 0 0,1 1 0,1-1 0,-1 0 0,0 0 0,1 0 0,-1 0 0,1 0 0,0 0 0,0 0 0,0-4 0,1 5 0,0 0 0,0 0 0,1 1 0,-1-1 0,0 0 0,0 0 0,1 1 0,-1-1 0,1 1 0,0-1 0,-1 1 0,1 0 0,0-1 0,0 1 0,0 0 0,-1 0 0,1 0 0,1 1 0,-1-1 0,0 0 0,0 1 0,2-1 0,23-5 56,41-5 0,-10 3-1533,-28 2-5349</inkml:trace>
  <inkml:trace contextRef="#ctx0" brushRef="#br0" timeOffset="20911.59">6119 1461 24575,'1'165'0,"-3"199"0,2-360 0,0 0 0,0 0 0,-1 0 0,0 0 0,0 1 0,0-1 0,0 0 0,-3 5 0,4-8 0,0-1 0,0 0 0,-1 0 0,1 1 0,0-1 0,0 0 0,0 0 0,0 1 0,-1-1 0,1 0 0,0 0 0,0 0 0,-1 0 0,1 1 0,0-1 0,0 0 0,-1 0 0,1 0 0,0 0 0,0 0 0,-1 0 0,1 0 0,0 0 0,-1 0 0,1 0 0,0 0 0,0 0 0,-1 0 0,1 0 0,0 0 0,-1 0 0,1 0 0,0 0 0,0 0 0,-1 0 0,1 0 0,0 0 0,-1-1 0,-12-19 0,7 5 0,1 0 0,0-1 0,1 1 0,1-1 0,1 0 0,0 0 0,0-25 0,2 34 0,0 1 0,1-1 0,0 1 0,0-1 0,0 1 0,1 0 0,0 0 0,0-1 0,0 1 0,1 1 0,0-1 0,0 0 0,1 1 0,0-1 0,0 1 0,0 0 0,0 0 0,1 1 0,-1-1 0,1 1 0,8-5 0,8-2 0,1 2 0,1 0 0,-1 1 0,1 1 0,31-5 0,-20 5 0,45-17 0,-75 23 0,0-1 0,0 0 0,-1 0 0,1-1 0,0 1 0,-1-1 0,0 0 0,0 0 0,1 0 0,-2 0 0,1-1 0,0 1 0,-1-1 0,1 1 0,-1-1 0,0 0 0,0 0 0,-1 0 0,1 0 0,-1 0 0,0 0 0,0-1 0,0-6 0,1-7 0,-2-1 0,0 1 0,-1 0 0,-4-22 0,5 36 0,0 1 0,-1 0 0,0 0 0,0 0 0,0 0 0,0 0 0,-3-6 0,4 9 0,0 0 0,0 0 0,0 0 0,0 0 0,0 0 0,0-1 0,0 1 0,-1 0 0,1 0 0,0 0 0,0 0 0,0 0 0,0 0 0,0 0 0,-1-1 0,1 1 0,0 0 0,0 0 0,0 0 0,0 0 0,-1 0 0,1 0 0,0 0 0,0 0 0,0 0 0,-1 0 0,1 0 0,0 0 0,0 0 0,0 0 0,0 0 0,-1 0 0,1 0 0,0 0 0,0 0 0,0 1 0,0-1 0,-1 0 0,1 0 0,0 0 0,0 0 0,0 0 0,0 0 0,-8 18 0,-2 30 0,3 0 0,2 1 0,1 0 0,5 61 0,-1-62 0,2-7-682,11 74-1,-9-91-6143</inkml:trace>
  <inkml:trace contextRef="#ctx0" brushRef="#br0" timeOffset="21379.8">6691 1969 24575,'5'-16'0,"12"-54"0,-16 66 0,-1 0 0,0 0 0,1 0 0,-1 0 0,0 0 0,-1-1 0,1 1 0,-1 0 0,0 0 0,0 0 0,0 1 0,0-1 0,-1 0 0,-2-4 0,4 7 0,-1 0 0,0 0 0,0 0 0,0 1 0,0-1 0,0 0 0,0 0 0,0 0 0,0 1 0,-1-1 0,1 0 0,0 1 0,0-1 0,-1 1 0,1 0 0,0-1 0,0 1 0,-1 0 0,1 0 0,0 0 0,-1 0 0,1 0 0,0 0 0,-1 0 0,1 0 0,0 0 0,-1 1 0,1-1 0,0 1 0,0-1 0,0 1 0,-1-1 0,1 1 0,0 0 0,-2 1 0,-3 2 0,0 0 0,0 0 0,0 1 0,1 0 0,-7 6 0,3 0 0,1 1 0,-1 0 0,2 0 0,0 0 0,0 1 0,-6 18 0,9-21 0,1 0 0,0-1 0,0 1 0,1 0 0,1 1 0,0-1 0,0 0 0,1 0 0,2 18 0,-2-25 0,0-1 0,1 0 0,-1 1 0,1-1 0,0 0 0,-1 0 0,1 0 0,0 0 0,0 0 0,0 0 0,1 0 0,-1 0 0,0 0 0,1 0 0,-1-1 0,1 1 0,0 0 0,1 1 0,-1-3 0,0 1 0,-1 0 0,1-1 0,0 1 0,-1-1 0,1 0 0,0 1 0,0-1 0,0 0 0,-1 0 0,1 0 0,0 0 0,0 0 0,0-1 0,-1 1 0,1 0 0,0-1 0,1 0 0,3-2 0,0 0 0,0 0 0,-1 0 0,1-1 0,-1 1 0,0-1 0,0-1 0,-1 1 0,1-1 0,-1 0 0,5-6 0,-1-4 0,0 0 0,-1-1 0,-1 0 0,0 0 0,-1-1 0,-1 0 0,-1 0 0,0 0 0,-1 0 0,-1 0 0,-1-24 0,0 42 0,0 18 0,1 0 0,5 22 0,-5-34 0,1 1 0,0 0 0,0-1 0,1 1 0,0-1 0,1 1 0,-1-1 0,1-1 0,0 1 0,10 11 0,-9-13 7,0-1-1,0 0 0,0 0 0,0 0 1,0-1-1,1 0 0,0 0 1,-1 0-1,1-1 0,0 0 1,0 0-1,1 0 0,-1-1 0,0 0 1,0 0-1,1 0 0,-1-1 1,9 0-1,-6-1-120,0-1 0,0 1-1,-1-1 1,1-1 0,0 1 0,-1-2-1,0 1 1,0-1 0,0 0 0,0-1-1,0 0 1,8-7 0,12-14-6712</inkml:trace>
  <inkml:trace contextRef="#ctx0" brushRef="#br0" timeOffset="23827.62">45 2689 24575,'-7'-20'0,"6"17"0,1-1 0,-2 0 0,1 1 0,0-1 0,-1 1 0,0-1 0,0 1 0,0 0 0,-3-5 0,4 8 0,1 0 0,0 0 0,-1 0 0,1 0 0,0 0 0,-1 0 0,1 0 0,0 0 0,0 0 0,-1 0 0,1 0 0,0 0 0,-1 0 0,1 1 0,0-1 0,0 0 0,-1 0 0,1 0 0,0 0 0,0 0 0,-1 1 0,1-1 0,0 0 0,0 0 0,-1 0 0,1 1 0,0-1 0,0 0 0,0 0 0,-1 1 0,1-1 0,0 0 0,0 0 0,0 1 0,0-1 0,0 0 0,0 1 0,0-1 0,0 0 0,0 1 0,0-1 0,0 0 0,0 0 0,0 1 0,0-1 0,0 0 0,0 1 0,-4 19 0,-3 300 0,9-219 0,-2-90 0,0 7 0,0 0 0,4 20 0,2-28 0,0-15 0,7-20 0,-12 23 0,20-54 0,18-38 0,-35 85 0,1 0 0,1 0 0,-1 1 0,2 0 0,-1 0 0,1 0 0,11-10 0,-16 16 0,-1 1 0,1-1 0,0 1 0,0 0 0,-1-1 0,1 1 0,0 0 0,0 0 0,0 0 0,0 1 0,0-1 0,0 0 0,1 1 0,-1-1 0,0 1 0,0 0 0,0 0 0,1 0 0,-1 0 0,3 0 0,-3 1 0,-1 0 0,1 0 0,0 0 0,-1 0 0,1 0 0,-1 0 0,1 0 0,-1 0 0,0 1 0,1-1 0,-1 1 0,0-1 0,0 1 0,0-1 0,0 1 0,0 0 0,-1-1 0,2 4 0,0 3 0,0-1 0,0 0 0,-1 1 0,0-1 0,0 1 0,-1-1 0,0 1 0,0-1 0,-1 1 0,-2 10 0,-1-8 0,1 0 0,-1-1 0,-1 0 0,0 0 0,0 0 0,-1-1 0,0 0 0,0 0 0,-1 0 0,0-1 0,-1 0 0,1 0 0,-1-1 0,0 0 0,-1 0 0,0-1 0,0 0 0,0 0 0,0-1 0,-1-1 0,1 1 0,-14 1 0,22-5 0,0 1 0,0-1 0,0 0 0,0 0 0,0 0 0,0 1 0,0-1 0,0 1 0,0-1 0,0 1 0,0-1 0,0 1 0,0-1 0,0 1 0,0 0 0,-1 1 0,13 3 0,31 0 0,-22-5 0,0-1 0,-1-1 0,1-1 0,-1-1 0,1 0 0,-1-1 0,0-1 0,24-12 0,-31 13 0,0-1 0,0-1 0,0 0 0,-1 0 0,0-1 0,-1-1 0,0 0 0,0 0 0,-1-1 0,0 0 0,0 0 0,-1-1 0,7-13 0,-4-4 0,-10 27 0,-1 1 0,1-1 0,-1 0 0,0 0 0,1 0 0,-1 0 0,0 0 0,0 0 0,1 0 0,-1 0 0,0 0 0,0 0 0,0 0 0,0 0 0,0 0 0,0 0 0,-1 0 0,1 0 0,0 0 0,0 0 0,-1 0 0,1 0 0,-1 0 0,0-2 0,0 4 0,0-1 0,0 0 0,1 0 0,-1 0 0,0 0 0,0 1 0,0-1 0,0 0 0,1 1 0,-1-1 0,0 0 0,0 1 0,1-1 0,-1 1 0,0-1 0,1 1 0,-1 0 0,1-1 0,-1 1 0,0 0 0,1-1 0,-1 1 0,1 0 0,0 0 0,-1-1 0,1 1 0,0 0 0,-1 0 0,1 0 0,0-1 0,0 1 0,0 1 0,-8 30 0,8-29 0,0 0 0,1 0 0,-1 1 0,1-1 0,0 0 0,0 0 0,0 0 0,0 0 0,1-1 0,-1 1 0,1 0 0,-1 0 0,1-1 0,0 1 0,0-1 0,0 0 0,0 1 0,1-1 0,-1 0 0,1 0 0,-1 0 0,1-1 0,0 1 0,0-1 0,-1 1 0,1-1 0,0 0 0,0 0 0,0 0 0,0-1 0,1 1 0,-1-1 0,0 1 0,3-1 0,3 0 0,-1 1 0,0-1 0,0-1 0,0 1 0,0-2 0,0 1 0,0-1 0,0 0 0,0 0 0,-1-1 0,1 0 0,10-6 0,-12 4 0,1-1 0,-1 1 0,1-1 0,-2 0 0,1 0 0,-1-1 0,0 0 0,0 0 0,4-8 0,-6 10 0,-1 0 0,0 0 0,1 0 0,-2-1 0,1 1 0,-1-1 0,1 1 0,-1-1 0,-1 0 0,1 1 0,-1-1 0,0 0 0,-1 1 0,0-7 0,-4 3 0,-1 17 0,-2 18 0,7-21 0,1 0 0,0 0 0,-1 0 0,2 0 0,-1 0 0,1 0 0,-1 0 0,1 0 0,1 0 0,-1 0 0,1 0 0,-1 0 0,2-1 0,-1 1 0,3 4 0,-3-7 0,0 1 0,0-1 0,0 1 0,1-1 0,-1 0 0,1 0 0,0 0 0,-1 0 0,1 0 0,0-1 0,0 1 0,0-1 0,0 0 0,0 0 0,1 0 0,-1 0 0,0-1 0,0 1 0,1-1 0,-1 0 0,0 0 0,1 0 0,-1 0 0,5-1 0,0-1 0,-1 1 0,0-1 0,1-1 0,-1 1 0,-1-1 0,1 0 0,0-1 0,-1 0 0,1 0 0,-1 0 0,0-1 0,-1 0 0,1 0 0,-1 0 0,0-1 0,0 1 0,-1-1 0,1 0 0,-1-1 0,-1 1 0,1-1 0,4-13 0,-2 3 0,-1-1 0,0 1 0,-1-1 0,-1-1 0,-1 1 0,0 0 0,-2-1 0,-1-22 0,1 38 0,0 1 0,-1-1 0,1 1 0,0-1 0,-1 1 0,0-1 0,1 1 0,-1-1 0,0 1 0,0-1 0,-2-2 0,2 5 0,1 0 0,0 0 0,0 0 0,0 0 0,0 0 0,0-1 0,-1 1 0,1 0 0,0 0 0,0 0 0,0 0 0,-1 0 0,1 0 0,0 0 0,0 0 0,0 0 0,0 0 0,-1 0 0,1 0 0,0 0 0,0 0 0,0 1 0,0-1 0,-1 0 0,1 0 0,0 0 0,0 0 0,0 0 0,0 0 0,0 0 0,0 0 0,-1 0 0,1 1 0,0-1 0,0 0 0,0 0 0,0 0 0,0 0 0,0 0 0,0 1 0,0-1 0,-1 0 0,1 0 0,0 0 0,0 0 0,0 1 0,0-1 0,-5 22 0,-1 35 0,2-1 0,3 0 0,2 1 0,3-1 0,12 60 0,-15-107 0,0-3 0,1 0 0,-1 1 0,1-1 0,0 0 0,4 8 0,-6-14 0,0 1 0,0-1 0,0 0 0,0 0 0,1 0 0,-1 0 0,0 0 0,0 0 0,0 0 0,0 0 0,0 0 0,0 1 0,0-1 0,0 0 0,0 0 0,0 0 0,0 0 0,0 0 0,0 0 0,1 0 0,-1 0 0,0 0 0,0 0 0,0 0 0,0 0 0,0 0 0,0 0 0,0 0 0,0 0 0,1 0 0,-1 0 0,0 0 0,0 0 0,0 0 0,0 0 0,0 0 0,0 0 0,0 0 0,0 0 0,1 0 0,-1 0 0,0 0 0,0 0 0,0 0 0,0 0 0,0 0 0,0 0 0,0 0 0,0 0 0,0 0 0,0 0 0,1 0 0,-1-1 0,0 1 0,0 0 0,0 0 0,0 0 0,0 0 0,0 0 0,0 0 0,0 0 0,0 0 0,0-1 0,4-11 0,-1-14 0,-3 26 0,19-131 0,-15 114 0,0 0 0,2 0 0,0 1 0,0 0 0,14-24 0,-18 36-52,0 1-1,0 0 1,0 0-1,0 1 1,0-1-1,1 0 1,-1 1-1,1-1 1,0 1-1,-1 0 1,1 0-1,0 0 1,1 0-1,-1 1 1,0-1-1,0 1 1,1 0-1,-1 0 1,0 0-1,1 0 1,-1 1-1,1-1 0,0 1 1,-1 0-1,6 0 1,10 5-6774</inkml:trace>
  <inkml:trace contextRef="#ctx0" brushRef="#br0" timeOffset="24390.73">1358 2964 24575,'-10'11'0,"0"0"0,1 1 0,1-1 0,-1 2 0,2-1 0,0 1 0,-9 23 0,14-30 0,0 0 0,1 0 0,-1 0 0,1 0 0,1 0 0,-1 1 0,1-1 0,0 0 0,1 7 0,-1-9 0,1-1 0,0 1 0,0-1 0,0 1 0,1-1 0,-1 0 0,1 1 0,0-1 0,0 0 0,0 0 0,0 0 0,0 0 0,1-1 0,-1 1 0,1-1 0,4 4 0,-5-4 0,0-1 0,0 0 0,0 1 0,0-1 0,0 0 0,0 0 0,0 0 0,0-1 0,0 1 0,1 0 0,-1-1 0,0 1 0,0-1 0,1 0 0,-1 0 0,0 0 0,1 0 0,-1 0 0,0-1 0,0 1 0,1 0 0,1-2 0,0 0 0,0 0 0,-1 0 0,1 0 0,-1 0 0,0-1 0,0 0 0,0 0 0,0 0 0,0 0 0,0 0 0,2-5 0,3-6 0,0 0 0,-1 0 0,-1 0 0,0-1 0,5-21 0,2-45 0,-6 24 0,-7 57 0,0 0 0,0 0 0,0 0 0,0 0 0,0 0 0,0 0 0,0 0 0,0 1 0,0-1 0,0 0 0,0 0 0,0 0 0,0 0 0,1 0 0,-1 0 0,0 0 0,0 0 0,0 0 0,0 0 0,0 0 0,0 0 0,0 0 0,0 0 0,0 0 0,0 0 0,0 0 0,0 0 0,0 0 0,0 0 0,0 0 0,0 0 0,1 0 0,-1 0 0,0 0 0,0 0 0,0 0 0,0 0 0,0 0 0,0 0 0,0 0 0,0 0 0,0 0 0,0 0 0,0 0 0,0 0 0,0 0 0,0 0 0,0 0 0,1 0 0,-1 0 0,0 0 0,0 0 0,0 0 0,0 0 0,0 0 0,0 0 0,0 0 0,0-1 0,5 13 0,3 14 0,-7-20 0,27 81 0,-24-76 0,1 0 0,0 0 0,0 0 0,1-1 0,11 14 0,-17-23 0,0-1 0,1 1 0,-1 0 0,0-1 0,1 1 0,-1-1 0,1 1 0,-1-1 0,1 1 0,-1-1 0,1 1 0,-1-1 0,1 0 0,-1 1 0,1-1 0,0 0 0,-1 1 0,1-1 0,0 0 0,-1 0 0,1 0 0,0 1 0,-1-1 0,1 0 0,0 0 0,-1 0 0,1 0 0,0 0 0,-1 0 0,1 0 0,0-1 0,-1 1 0,2 0 0,-1-2 0,1 1 0,-1 0 0,0 0 0,0-1 0,0 1 0,-1-1 0,1 1 0,0-1 0,0 0 0,-1 1 0,1-1 0,-1 1 0,1-3 0,5-54 0,-5 24 0,-2 19 0,1 0 0,5-29 0,-5 43 0,0 0 0,0 0 0,1 0 0,-1-1 0,0 1 0,1 0 0,-1 0 0,1 0 0,-1 0 0,1 0 0,0 0 0,-1 0 0,1 0 0,0 0 0,0 0 0,0 0 0,0 0 0,0 0 0,0 1 0,0-1 0,0 0 0,0 1 0,0-1 0,0 1 0,0-1 0,0 1 0,0 0 0,1-1 0,-1 1 0,0 0 0,0 0 0,1 0 0,-1 0 0,0 0 0,0 0 0,0 0 0,1 0 0,-1 0 0,2 1 0,5 2 0,1-1 0,-1 1 0,0 1 0,12 7 0,-6-4 0,19 10-1365,-4-1-5461</inkml:trace>
  <inkml:trace contextRef="#ctx0" brushRef="#br0" timeOffset="24858.48">1866 2985 24575,'-2'-2'0,"0"0"0,0 0 0,-1 1 0,1-1 0,0 0 0,-1 1 0,0 0 0,1-1 0,-1 1 0,0 0 0,1 0 0,-6 0 0,7 0 0,1 1 0,-1 0 0,0 0 0,1 0 0,-1 0 0,0 1 0,0-1 0,1 0 0,-1 0 0,0 0 0,1 1 0,-1-1 0,0 0 0,1 1 0,-1-1 0,0 0 0,1 1 0,-1-1 0,1 1 0,-1-1 0,0 1 0,0 0 0,1 1 0,-1-1 0,1 0 0,-1 1 0,0-1 0,1 1 0,0-1 0,-1 0 0,1 1 0,0-1 0,0 1 0,0-1 0,0 1 0,0 2 0,2 2 0,-1 1 0,1 0 0,0-1 0,0 1 0,1-1 0,0 1 0,0-1 0,1 0 0,-1-1 0,1 1 0,1 0 0,-1-1 0,1 0 0,0 0 0,0 0 0,0-1 0,1 0 0,-1 0 0,1 0 0,12 5 0,-15-7 0,0 0 0,1-1 0,-1 1 0,0-1 0,1 0 0,-1 0 0,1 0 0,-1-1 0,1 1 0,-1-1 0,1 0 0,-1 0 0,1 0 0,-1 0 0,1-1 0,-1 1 0,1-1 0,-1 0 0,1 0 0,-1 0 0,0-1 0,1 1 0,-1-1 0,0 0 0,0 0 0,0 0 0,0 0 0,-1 0 0,1 0 0,0-1 0,-1 0 0,0 1 0,0-1 0,0 0 0,0 0 0,0 0 0,0 0 0,-1-1 0,1 1 0,-1 0 0,1-6 0,1-1 0,0 0 0,-2 0 0,1-1 0,-1 1 0,-1-1 0,1 1 0,-2-1 0,0 1 0,-4-21 0,5 28 0,-1 0 0,0 0 0,-1-1 0,1 1 0,0 0 0,-1 0 0,0 0 0,1 0 0,-1 1 0,-1-1 0,1 0 0,0 1 0,0-1 0,-5-2 0,4 3 0,1 1 0,-1 0 0,0 0 0,1 0 0,-1 0 0,0 1 0,0-1 0,0 1 0,1 0 0,-1-1 0,0 1 0,0 1 0,0-1 0,0 0 0,1 1 0,-1-1 0,0 1 0,0 0 0,1 0 0,-4 1 0,-2 2 0,2 0 0,-1 0 0,0 0 0,1 1 0,-1 0 0,1 0 0,1 0 0,-1 1 0,1 0 0,0 0 0,0 1 0,1-1 0,0 1 0,0 0 0,0 0 0,1 0 0,0 1 0,-3 11 0,4-13 0,0 0 0,1 0 0,0 0 0,0 0 0,0 0 0,1 0 0,0 0 0,0 0 0,1 1 0,-1-1 0,1 0 0,1 0 0,-1 0 0,1 0 0,0 0 0,0 0 0,1-1 0,0 1 0,0-1 0,0 0 0,0 1 0,1-2 0,0 1 0,6 6 0,-3-5 14,1-1-1,0 0 0,0 0 0,1 0 1,-1-1-1,1-1 0,0 1 1,10 2-1,4-1-508,-1-1 0,28 2 0,-4-3-6331</inkml:trace>
  <inkml:trace contextRef="#ctx0" brushRef="#br0" timeOffset="25421.1">2479 2985 24575,'-2'43'0,"1"44"0,1-78 0,1 1 0,0-1 0,1 1 0,0-1 0,0 0 0,6 15 0,-7-22 0,-1 0 0,1-1 0,0 1 0,0 0 0,0-1 0,0 1 0,0 0 0,0-1 0,0 1 0,0-1 0,1 0 0,-1 1 0,1-1 0,-1 0 0,1 0 0,-1 0 0,1 0 0,0 0 0,-1 0 0,3 0 0,-2-1 0,-1 0 0,1 0 0,-1 0 0,1 0 0,-1-1 0,0 1 0,1 0 0,-1-1 0,1 1 0,-1-1 0,0 0 0,1 1 0,-1-1 0,0 0 0,0 0 0,1 0 0,-1 0 0,0 0 0,1-2 0,4-3 0,-1-1 0,0 0 0,0-1 0,-1 1 0,0-1 0,0 0 0,2-10 0,9-53 0,-4 14 0,-11 57 0,0-1 0,0 1 0,0 0 0,0-1 0,0 1 0,0-1 0,1 1 0,-1-1 0,0 1 0,0 0 0,0-1 0,0 1 0,1 0 0,-1-1 0,0 1 0,0 0 0,1-1 0,-1 1 0,0 0 0,1-1 0,-1 1 0,0 0 0,1 0 0,-1-1 0,0 1 0,1 0 0,-1 0 0,1 0 0,-1 0 0,0 0 0,1-1 0,-1 1 0,1 0 0,0 0 0,13 11 0,16 31 0,-23-31 0,23 38 0,-21-34 0,0 1 0,2-2 0,-1 1 0,2-1 0,12 12 0,-23-25 0,0 0 0,0 0 0,0 0 0,-1-1 0,1 1 0,0 0 0,0-1 0,0 1 0,0-1 0,0 1 0,0-1 0,0 0 0,1 1 0,-1-1 0,0 0 0,0 0 0,0 1 0,0-1 0,0 0 0,0 0 0,1 0 0,-1-1 0,0 1 0,2 0 0,-2-1 0,1 0 0,-1 0 0,0 0 0,1-1 0,-1 1 0,0 0 0,0 0 0,0-1 0,0 1 0,0 0 0,0-1 0,0 1 0,0-1 0,0-2 0,3-6 0,-1 0 0,-1 0 0,0 0 0,1-12 0,-2-34 0,-1 42 0,0 0 0,1 0 0,0-1 0,4-13 0,-5 27-45,0 0-1,0 0 1,1 0-1,-1 0 1,0 1-1,1-1 1,-1 0-1,0 0 1,1 0-1,-1 0 1,1 1-1,-1-1 1,1 0-1,0 0 1,-1 1-1,1-1 1,0 1-1,-1-1 1,1 0-1,0 1 1,0-1-1,0 1 1,-1 0-1,1-1 0,0 1 1,0 0-1,0-1 1,0 1-1,1 0 1,11 1-6781</inkml:trace>
  <inkml:trace contextRef="#ctx0" brushRef="#br0" timeOffset="26572.71">3135 3007 24575,'-6'-4'0,"0"0"0,-1 0 0,1 0 0,-1 1 0,0 0 0,0 0 0,0 0 0,0 1 0,-1 0 0,1 1 0,-8-1 0,12 1 0,0 1 0,0 0 0,-1 0 0,1 1 0,0-1 0,0 1 0,0-1 0,0 1 0,1 0 0,-1 0 0,0 0 0,0 1 0,0-1 0,1 1 0,-1-1 0,1 1 0,-1 0 0,1 0 0,0 0 0,-1 0 0,1 1 0,0-1 0,1 0 0,-1 1 0,0 0 0,1-1 0,-1 1 0,1 0 0,-1 3 0,-1 1 0,1 0 0,0 0 0,0 0 0,1 0 0,0 0 0,0 1 0,0-1 0,1 0 0,1 13 0,0-17 0,-1-1 0,1 1 0,0 0 0,-1-1 0,1 1 0,0-1 0,0 1 0,1-1 0,-1 0 0,1 0 0,-1 1 0,1-1 0,-1 0 0,1 0 0,0 0 0,0-1 0,0 1 0,0 0 0,0-1 0,1 1 0,-1-1 0,0 0 0,1 0 0,-1 0 0,1 0 0,-1 0 0,1 0 0,5 0 0,-4 0 0,1-1 0,-1 0 0,0 0 0,1 0 0,-1 0 0,0-1 0,1 0 0,-1 0 0,0 0 0,1 0 0,-1 0 0,0-1 0,0 0 0,0 0 0,-1 0 0,1-1 0,0 1 0,-1-1 0,1 0 0,-1 0 0,0 0 0,0 0 0,0 0 0,-1-1 0,4-4 0,-3 3 0,0-1 0,0 0 0,0 1 0,-1-1 0,1 0 0,-2-1 0,1 1 0,-1 0 0,0 0 0,0-1 0,0 1 0,-1-1 0,0 1 0,0 0 0,-1-1 0,-2-11 0,3 18 0,0-1 0,0 1 0,0-1 0,0 0 0,0 1 0,0-1 0,0 1 0,-1-1 0,1 0 0,0 1 0,0-1 0,-1 1 0,1-1 0,0 1 0,0-1 0,-1 1 0,1-1 0,-1 1 0,1-1 0,0 1 0,-1 0 0,1-1 0,-1 1 0,1 0 0,-1-1 0,1 1 0,-1-1 0,-6 14 0,1 27 0,5-34 0,1 0 0,1 0 0,-1 0 0,1 0 0,0 0 0,0 0 0,1 0 0,0 0 0,0-1 0,0 1 0,1-1 0,-1 1 0,1-1 0,1 0 0,-1 0 0,1 0 0,0 0 0,0-1 0,0 1 0,1-1 0,-1 0 0,1-1 0,0 1 0,0-1 0,0 0 0,1 0 0,-1-1 0,1 1 0,-1-1 0,1 0 0,0-1 0,0 1 0,0-1 0,0 0 0,0-1 0,8 0 0,-11 0 0,0 0 0,0 0 0,-1-1 0,1 0 0,0 1 0,0-1 0,0 0 0,-1 0 0,1 0 0,-1-1 0,1 1 0,-1-1 0,1 1 0,-1-1 0,0 0 0,0 0 0,4-4 0,-2 1 0,0-1 0,-1 1 0,0-1 0,0 1 0,-1-1 0,1 0 0,2-11 0,0-5 0,-2 0 0,0 0 0,0-34 0,-3 70 0,1 0 0,0 0 0,1 0 0,1-1 0,7 21 0,-8-28 0,0-1 0,0 0 0,1 0 0,-1 0 0,1 0 0,1-1 0,-1 1 0,6 5 0,-6-8 0,-1 0 0,0 0 0,1 0 0,-1-1 0,1 1 0,-1-1 0,1 1 0,0-1 0,-1 0 0,1 0 0,0-1 0,0 1 0,0 0 0,0-1 0,0 0 0,0 0 0,4 0 0,-4 0 0,0 0 0,-1-1 0,1 0 0,0 1 0,-1-1 0,1 0 0,-1 0 0,1 0 0,-1-1 0,1 1 0,-1-1 0,0 1 0,0-1 0,0 0 0,0 1 0,0-1 0,0 0 0,0 0 0,0-1 0,-1 1 0,1 0 0,1-5 0,2-4 0,-1 0 0,0-1 0,5-23 0,5-13 0,-13 53 0,0 0 0,0 0 0,0 0 0,0-1 0,5 10 0,-3-6 0,1 4 0,1 0 0,0 0 0,1-1 0,0 1 0,1-1 0,12 14 0,-16-21 0,-1-1 0,2 0 0,-1 0 0,0 0 0,1 0 0,-1 0 0,1-1 0,0 1 0,0-1 0,0 0 0,0-1 0,0 1 0,0 0 0,0-1 0,1 0 0,-1 0 0,1-1 0,-1 1 0,1-1 0,-1 0 0,0 0 0,7-1 0,-8 0 0,1 0 0,-1 0 0,1 0 0,-1-1 0,0 0 0,0 0 0,0 0 0,0 0 0,0 0 0,0 0 0,-1-1 0,1 1 0,-1-1 0,0 0 0,1 0 0,-1 0 0,0 0 0,-1 0 0,1 0 0,-1 0 0,1-1 0,-1 1 0,0 0 0,0-1 0,0-5 0,3-11 0,-1 0 0,0 0 0,-2-25 0,0 31 0,1-16 0,-2 0 0,-1 0 0,-1 1 0,-2-1 0,-10-44 0,14 73 0,0 1 0,0 0 0,0 0 0,0 0 0,0 0 0,0-1 0,0 1 0,0 0 0,0 0 0,0 0 0,0-1 0,0 1 0,0 0 0,0 0 0,-1 0 0,1 0 0,0-1 0,0 1 0,0 0 0,0 0 0,0 0 0,0 0 0,0 0 0,-1-1 0,1 1 0,0 0 0,0 0 0,0 0 0,0 0 0,0 0 0,-1 0 0,1 0 0,0 0 0,0-1 0,0 1 0,0 0 0,-1 0 0,1 0 0,0 0 0,0 0 0,0 0 0,-1 0 0,1 0 0,0 0 0,0 0 0,0 0 0,0 0 0,-1 0 0,1 0 0,0 1 0,0-1 0,-6 12 0,-1 20 0,4 1 0,1 1 0,2-1 0,1 0 0,2 0 0,1 0 0,2 0 0,1 0 0,1-1 0,13 32 0,-20-61 0,0-1 0,1 1 0,-1 0 0,0-1 0,1 1 0,0-1 0,-1 1 0,1-1 0,0 0 0,2 2 0,-3-4 0,-1 1 0,0-1 0,0 0 0,0 0 0,1 0 0,-1 0 0,0 0 0,0 0 0,1 0 0,-1 0 0,0 0 0,0 0 0,0 0 0,1 0 0,-1 0 0,0 0 0,0 0 0,1 0 0,-1 0 0,0 0 0,0 0 0,0 0 0,1 0 0,-1 0 0,0 0 0,0 0 0,1 0 0,-1-1 0,0 1 0,0 0 0,0 0 0,0 0 0,1 0 0,-1 0 0,0-1 0,0 1 0,0 0 0,0-1 0,4-19 0,-4-2 0,-2 1 0,-1-1 0,-9-38 0,5 25 0,6 33 3,1 0 0,-1 0 0,1 0 0,-1-1 0,1 1 0,0 0 0,0 0 0,0-1 0,1 1 0,-1 0 0,0 0 0,1-1 0,-1 1 0,1 0 0,0 0 0,0 0 0,0 0 0,0 0 0,0 0 0,0 0 0,1 0 0,-1 0 0,0 1 0,1-1 0,0 0 0,-1 1 0,1-1 0,0 1 0,0 0 0,0 0 0,0-1 0,0 1 0,0 0 0,0 1 0,0-1 0,3-1 0,7 0-203,1 0 0,-1 0 0,0 1 0,1 0 0,15 2 0,-22-1-76,21 1-6550</inkml:trace>
  <inkml:trace contextRef="#ctx0" brushRef="#br0" timeOffset="27279.1">4299 2837 24575,'0'-1'0,"-1"0"0,1 0 0,-1 0 0,1 0 0,-1 0 0,0 0 0,1 1 0,-1-1 0,0 0 0,0 0 0,0 0 0,1 1 0,-1-1 0,0 0 0,0 1 0,0-1 0,0 1 0,0-1 0,0 1 0,0-1 0,0 1 0,-1 0 0,1 0 0,-1-1 0,1 2 0,0-1 0,0 1 0,0 0 0,1 0 0,-1-1 0,0 1 0,0 0 0,1 0 0,-1 0 0,0 0 0,1-1 0,-1 1 0,1 0 0,-1 0 0,1 0 0,0 0 0,-1 0 0,1 1 0,0 1 0,-3 12 0,1 1 0,-1 24 0,3-31 0,-1 78 0,17 129 0,-16-216 0,0 0 0,0 0 0,0 0 0,0 0 0,0 0 0,0 0 0,0 1 0,0-1 0,0 0 0,1 0 0,-1 0 0,0 0 0,0 0 0,0 1 0,0-1 0,0 0 0,0 0 0,0 0 0,0 0 0,0 0 0,0 1 0,0-1 0,-1 0 0,1 0 0,0 0 0,0 0 0,0 0 0,0 1 0,0-1 0,0 0 0,0 0 0,0 0 0,0 0 0,0 0 0,0 0 0,-1 1 0,1-1 0,0 0 0,0 0 0,0 0 0,0 0 0,0 0 0,0 0 0,-1 0 0,1 0 0,0 0 0,0 0 0,0 0 0,0 0 0,-1 0 0,1 0 0,-8-7 0,-8-15 0,9 10 0,0 1 0,2-1 0,-1 0 0,1-1 0,1 1 0,0-1 0,1 0 0,0 0 0,1 0 0,1 0 0,-1-16 0,3 25 0,0 1 0,0 1 0,0-1 0,0 0 0,0 0 0,1 0 0,0 0 0,-1 1 0,1-1 0,0 1 0,0-1 0,0 1 0,0 0 0,1 0 0,-1 0 0,1 0 0,-1 0 0,1 1 0,-1-1 0,1 1 0,0-1 0,0 1 0,0 0 0,0 0 0,5-1 0,8-2 0,1 1 0,0 1 0,22-1 0,-31 2 0,5 0 0,-3 0 0,0 0 0,0 1 0,1 0 0,9 2 0,-18-2 0,0 1 0,-1-1 0,1 0 0,0 1 0,0-1 0,-1 1 0,1 0 0,0-1 0,-1 1 0,1 0 0,-1 0 0,1 0 0,-1 0 0,1 0 0,-1 1 0,0-1 0,0 0 0,1 1 0,-1-1 0,0 1 0,0-1 0,0 1 0,-1-1 0,1 1 0,0-1 0,-1 1 0,1 0 0,-1 0 0,1 1 0,0 11 0,-1 0 0,0 0 0,-1 0 0,-4 19 0,3-23 0,0-1 0,1 1 0,0-1 0,0 1 0,1-1 0,1 1 0,-1 0 0,2-1 0,-1 1 0,1-1 0,4 13 0,-5-21 0,0 1 0,-1 0 0,1 0 0,0-1 0,0 1 0,0-1 0,0 1 0,0-1 0,1 1 0,-1-1 0,0 0 0,1 0 0,-1 1 0,0-1 0,1 0 0,0 0 0,-1 0 0,1-1 0,0 1 0,-1 0 0,1-1 0,0 1 0,0-1 0,-1 1 0,1-1 0,0 0 0,0 0 0,0 0 0,0 0 0,-1 0 0,1 0 0,0 0 0,0-1 0,0 1 0,-1 0 0,1-1 0,0 0 0,0 1 0,-1-1 0,1 0 0,-1 0 0,1 0 0,0 0 0,-1 0 0,0-1 0,1 1 0,-1 0 0,0-1 0,0 1 0,0 0 0,0-1 0,0 0 0,0 1 0,0-1 0,0 0 0,0 1 0,-1-1 0,1 0 0,0-3 0,1-5 12,0 0 0,-1 0 0,0 0 0,-1 0 0,0-1 0,-1 1 0,0 0 0,0 0 0,-6-19 0,-1 3-507,-1 1 0,-19-37 0,14 35-6331</inkml:trace>
  <inkml:trace contextRef="#ctx0" brushRef="#br0" timeOffset="28017.98">4997 3007 24575,'4'0'0,"-1"0"0,1-1 0,-1 1 0,1 0 0,-1 1 0,1-1 0,-1 1 0,1 0 0,-1-1 0,1 1 0,-1 1 0,0-1 0,1 0 0,-1 1 0,0 0 0,0 0 0,0 0 0,0 0 0,0 0 0,-1 1 0,1-1 0,3 5 0,5 5 0,0 0 0,-1 1 0,13 21 0,-16-22 0,1 0 0,-1 1 0,-1-1 0,-1 2 0,0-1 0,0 1 0,-1-1 0,3 25 0,-9-23 0,-5-13 0,6-3 0,-1 0 0,1 1 0,0-1 0,0 0 0,0 0 0,0 0 0,1 0 0,-1 0 0,0 0 0,0 0 0,0 0 0,1 0 0,-1 0 0,1-1 0,-1 1 0,1 0 0,-1-2 0,0 0 0,1 0 0,-1 0 0,0 0 0,1 0 0,0 0 0,0 0 0,0 0 0,0 0 0,1 0 0,-1 0 0,1 0 0,-1 1 0,1-1 0,0 0 0,0 0 0,3-4 0,-1 2 0,0 1 0,0-1 0,1 1 0,0 0 0,0 0 0,0 0 0,0 0 0,7-4 0,3-1 0,2 0 0,-1 1 0,1 1 0,29-9 0,9 1-1365,-5 4-5461</inkml:trace>
  <inkml:trace contextRef="#ctx0" brushRef="#br0" timeOffset="28658.3">5527 3049 24575,'-3'-2'0,"-1"0"0,1 0 0,-1 0 0,0 0 0,0 0 0,1 1 0,-1 0 0,0 0 0,0 0 0,0 0 0,0 1 0,-1-1 0,1 1 0,0 0 0,-8 1 0,10 0 0,0-1 0,0 1 0,0 0 0,0 0 0,0 0 0,0 0 0,0 0 0,1 1 0,-1-1 0,0 1 0,1-1 0,-1 1 0,1-1 0,-1 1 0,1 0 0,0 0 0,-1 0 0,1 0 0,0-1 0,1 2 0,-1-1 0,0 0 0,0 0 0,1 0 0,-1 0 0,1 0 0,0 1 0,0-1 0,0 0 0,0 4 0,0-3 0,1 0 0,-1 0 0,1 0 0,-1 1 0,1-1 0,0 0 0,0 0 0,1 0 0,-1-1 0,1 1 0,-1 0 0,1 0 0,0-1 0,0 1 0,0-1 0,0 1 0,0-1 0,1 0 0,-1 0 0,1 0 0,0 0 0,-1-1 0,1 1 0,0-1 0,0 1 0,0-1 0,0 0 0,0 0 0,0-1 0,0 1 0,0 0 0,0-1 0,1 0 0,-1 0 0,0 0 0,0 0 0,0 0 0,1-1 0,-1 1 0,0-1 0,0 0 0,0 0 0,0 0 0,0 0 0,0-1 0,-1 1 0,1-1 0,0 0 0,-1 0 0,1 0 0,-1 0 0,1 0 0,3-5 0,-3 2 0,0 0 0,-1 1 0,0-2 0,0 1 0,0 0 0,0 0 0,-1-1 0,0 1 0,0 0 0,0-1 0,-1 1 0,0-1 0,0 0 0,0 1 0,-1-1 0,1 1 0,-1 0 0,-3-10 0,2 12 0,1 0 0,0 0 0,-1 0 0,1 0 0,-1 0 0,0 0 0,0 0 0,0 1 0,0-1 0,-1 1 0,1-1 0,-1 1 0,1 0 0,-1 0 0,0 0 0,0 0 0,0 1 0,0-1 0,0 1 0,0 0 0,0 0 0,-1 0 0,1 0 0,0 0 0,-1 1 0,1-1 0,0 1 0,-1 0 0,1 0 0,-1 0 0,-3 1 0,3 0 0,-1 0 0,1 1 0,-1-1 0,1 1 0,0-1 0,-1 1 0,1 1 0,0-1 0,1 0 0,-1 1 0,0 0 0,1 0 0,-1 0 0,1 0 0,0 1 0,0-1 0,0 1 0,1 0 0,-1 0 0,1 0 0,0 0 0,0 0 0,0 0 0,1 1 0,-1-1 0,1 1 0,0-1 0,0 8 0,0-6 0,0 1 0,0-1 0,1 0 0,0 0 0,1 0 0,-1 0 0,1 0 0,0 1 0,1-1 0,-1 0 0,1-1 0,0 1 0,1 0 0,0-1 0,0 1 0,0-1 0,0 0 0,1 0 0,0 0 0,0 0 0,5 4 0,0-2 0,1-1 0,-1 0 0,1-1 0,1 0 0,-1-1 0,1 0 0,0 0 0,0-1 0,0 0 0,0-1 0,0-1 0,1 0 0,21 0 0,-27-1 0,0-1 0,0 1 0,0-1 0,0 0 0,0 0 0,-1-1 0,1 0 0,0 0 0,-1 0 0,0 0 0,1-1 0,-1 0 0,0 0 0,0-1 0,0 1 0,-1-1 0,1 0 0,-1-1 0,0 1 0,0-1 0,-1 1 0,1-1 0,-1 0 0,0 0 0,0-1 0,-1 1 0,4-10 0,-3 2 0,0 1 0,-1 0 0,-1-1 0,0 1 0,0 0 0,-1-1 0,-1 1 0,-3-22 0,-1 21 0,1 12 0,3 2 0,0 0 0,0 1 0,0-1 0,1 0 0,-1 1 0,0-1 0,1 1 0,0-1 0,-1 1 0,1-1 0,0 1 0,-1 2 0,-3 42 0,1 1 0,7 82 0,22 97 0,-20-181 0,2 11 0,-2-19 0,-1 0 0,-2 0 0,-2 45 0,-1-78 0,0-1 0,-1 0 0,1 1 0,0-1 0,-1 0 0,0 0 0,0 0 0,0 0 0,0 0 0,-1 0 0,1 0 0,-1 0 0,0 0 0,0-1 0,0 1 0,0 0 0,0-1 0,0 0 0,-1 0 0,1 1 0,-1-1 0,1-1 0,-5 3 0,4-3 0,-1 0 0,1 0 0,-1 0 0,1-1 0,-1 1 0,0-1 0,1 0 0,-1 0 0,0-1 0,1 1 0,-1-1 0,1 1 0,-1-1 0,1 0 0,-1-1 0,1 1 0,-1-1 0,1 1 0,0-1 0,-5-3 0,0-1 7,0 0 0,0-1 0,1 0 0,0-1 0,0 1 1,1-1-1,-1-1 0,2 1 0,-1-1 0,1 0 0,1 0 0,0-1 0,0 1 0,0-1 0,2 0 0,-4-20 0,2 6-255,1-1 1,2 0-1,0 0 1,2 0-1,6-45 1,7-1-6579</inkml:trace>
  <inkml:trace contextRef="#ctx0" brushRef="#br0" timeOffset="29155.6">5887 2688 24575,'-22'11'0,"-6"7"0,0 4 0,6 2 0,10-3 0,11-9 0,9-10 0,6-5 0,2 2 0,1 3 0,-2 3-8191</inkml:trace>
  <inkml:trace contextRef="#ctx0" brushRef="#br0" timeOffset="30244.92">5930 3069 24575,'-11'-20'0,"11"20"0,0 0 0,-1 0 0,1 0 0,0 1 0,0-1 0,-1 0 0,1 0 0,0 0 0,0 0 0,0 0 0,-1 0 0,1 1 0,0-1 0,0 0 0,0 0 0,-1 0 0,1 1 0,0-1 0,0 0 0,0 0 0,0 1 0,-1-1 0,1 0 0,0 0 0,0 1 0,0-1 0,0 0 0,0 0 0,0 1 0,0-1 0,0 0 0,0 0 0,0 1 0,0-1 0,0 0 0,0 0 0,0 1 0,0-1 0,0 5 0,0-1 0,0 1 0,0-1 0,1 1 0,-1-1 0,1 1 0,0-1 0,3 6 0,-2-4 0,2-1 0,-1 0 0,1 0 0,-1 0 0,1 0 0,1-1 0,-1 0 0,1 0 0,-1 0 0,1 0 0,0 0 0,1-1 0,-1 0 0,0 0 0,7 2 0,-9-4 0,-1-1 0,0 1 0,0 0 0,1-1 0,-1 1 0,1-1 0,-1 0 0,0 0 0,1 0 0,-1 0 0,0 0 0,1 0 0,-1-1 0,1 1 0,-1-1 0,0 1 0,0-1 0,1 0 0,-1 0 0,0 0 0,0 0 0,0-1 0,0 1 0,0 0 0,0-1 0,-1 1 0,1-1 0,0 0 0,-1 0 0,1 0 0,-1 0 0,1 0 0,-1 0 0,0 0 0,0 0 0,0 0 0,0 0 0,-1-1 0,1 1 0,0 0 0,-1-3 0,3-6 0,-1 0 0,-1 0 0,1 0 0,-2 0 0,0 0 0,-2-22 0,1 29 0,0 0 0,1 0 0,-2 0 0,1 1 0,0-1 0,-1 1 0,1-1 0,-1 1 0,0-1 0,-4-4 0,4 7 0,1-1 0,-1 1 0,0-1 0,1 1 0,-1 0 0,0 0 0,0-1 0,0 1 0,0 1 0,0-1 0,0 0 0,0 0 0,0 1 0,-1-1 0,1 1 0,0 0 0,0 0 0,0 0 0,-5 0 0,5 0 0,-1 1 0,1-1 0,-1 1 0,1-1 0,0 1 0,-1 0 0,1 0 0,0 0 0,0 0 0,-1 0 0,1 1 0,0-1 0,0 0 0,0 1 0,1 0 0,-1 0 0,-3 3 0,2 0 0,0-1 0,1 1 0,-1 0 0,1 0 0,0 0 0,0 0 0,-2 10 0,2-1 0,0-1 0,1 0 0,0 1 0,1-1 0,3 27 0,-2-34 0,0-1 0,1 1 0,0-1 0,-1 1 0,2-1 0,-1 0 0,1 0 0,-1 0 0,1 0 0,1 0 0,-1-1 0,1 1 0,0-1 0,0 0 0,0 0 0,7 5 0,-4-4 0,-1-2 0,1 1 0,0-1 0,0 0 0,0 0 0,0-1 0,1 0 0,-1 0 0,0-1 0,1 0 0,12 0 0,-12 0 0,0-1 0,0-1 0,-1 1 0,1-1 0,0-1 0,-1 0 0,1 0 0,-1 0 0,0-1 0,1 0 0,-1 0 0,-1-1 0,1 1 0,0-2 0,-1 1 0,0-1 0,0 0 0,0 0 0,-1-1 0,0 1 0,0-1 0,0-1 0,0 1 0,-1-1 0,5-10 0,-5 4 0,-1 0 0,0-1 0,-1 0 0,0 1 0,0-21 0,4-32 0,-6 63 0,1 0 0,-1 1 0,1-1 0,0 1 0,0-1 0,0 1 0,0-1 0,0 1 0,1-1 0,-1 1 0,1 0 0,-1 0 0,1 0 0,0 0 0,2-3 0,-2 5 0,-1-1 0,0 1 0,0-1 0,0 1 0,1 0 0,-1 0 0,0-1 0,0 1 0,1 0 0,-1 0 0,0 0 0,1 0 0,-1 0 0,0 0 0,0 1 0,1-1 0,-1 0 0,0 1 0,0-1 0,0 1 0,1-1 0,-1 1 0,0 0 0,0-1 0,0 1 0,0 0 0,0 0 0,0 0 0,0-1 0,0 1 0,-1 0 0,1 0 0,1 2 0,28 41 0,-20-26 0,-9-15 0,-4-6 0,-1-2 0,0 1 0,-1-1 0,1 1 0,-1 0 0,0 0 0,0 1 0,0-1 0,0 1 0,-1 0 0,1 1 0,-1-1 0,0 1 0,-11-3 0,14 5 0,0 0 0,0 0 0,0 0 0,0 0 0,0 0 0,0 0 0,0 1 0,0 0 0,0-1 0,0 1 0,0 0 0,0 1 0,1-1 0,-1 0 0,0 1 0,1-1 0,-1 1 0,1 0 0,0 0 0,0 0 0,-1 0 0,1 0 0,1 1 0,-1-1 0,0 1 0,0-1 0,1 1 0,0-1 0,-1 1 0,1 0 0,-1 3 0,0-1 0,0 1 0,0 0 0,0 0 0,1 0 0,0 0 0,0 0 0,0 0 0,1 0 0,0 0 0,0 0 0,0 0 0,1 0 0,0 0 0,0 0 0,1 0 0,0 0 0,0-1 0,0 1 0,1 0 0,-1-1 0,6 8 0,-3-6 0,0-1 0,1 0 0,-1 0 0,1-1 0,0 0 0,1 0 0,-1 0 0,1 0 0,0-1 0,0-1 0,1 1 0,-1-1 0,1 0 0,-1-1 0,15 4 0,-13-5 0,0 1 0,0-1 0,-1 0 0,1-1 0,0 0 0,0-1 0,0 0 0,0 0 0,0-1 0,16-5 0,-20 5 0,0-1 0,1 1 0,-1-1 0,0-1 0,-1 1 0,1-1 0,0 0 0,-1 0 0,0 0 0,0 0 0,0-1 0,-1 0 0,1 0 0,-1 0 0,0 0 0,-1 0 0,4-9 0,2-8 0,-2-1 0,0-1 0,-2 1 0,0-1 0,0-33 0,-6-121 0,1 172 0,1 3 0,0-17 0,-1 1 0,-2 0 0,-8-37 0,11 56 0,0 0 0,0 0 0,0 1 0,0-1 0,0 0 0,0 0 0,0 0 0,0 0 0,0 0 0,0 0 0,0 0 0,0 0 0,0 1 0,0-1 0,-1 0 0,1 0 0,0 0 0,0 0 0,0 0 0,0 0 0,0 0 0,0 0 0,0 0 0,0 0 0,-1 0 0,1 0 0,0 0 0,0 0 0,0 0 0,0 0 0,0 0 0,0 0 0,0 0 0,-1 0 0,1 0 0,0 0 0,0 0 0,0 0 0,0 0 0,0 0 0,0 0 0,0 0 0,-1 0 0,1 0 0,0 0 0,0 0 0,0-1 0,0 1 0,0 0 0,0 0 0,-3 16 0,0 86 0,4 1 0,5-1 0,25 142 0,-30-241 0,-1 2 0,1 1 0,0-1 0,1 0 0,-1 0 0,1 0 0,4 9 0,-1-12 0,-2-10 0,0-12 0,2-69 0,-9-98 0,0 165 0,1-12 0,3 33 0,0-1 0,1 1 0,-1 0 0,0 0 0,1 0 0,-1 0 0,1-1 0,0 1 0,-1 0 0,1 0 0,0 0 0,0 0 0,0 0 0,0 1 0,-1-1 0,1 0 0,1 0 0,-1 0 0,0 1 0,0-1 0,0 1 0,0-1 0,0 1 0,3-1 0,22-6 0,0 2 0,0 0 0,49 0 0,-25 1 0,25-3-136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52.404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5 468 24575,'-1'0'0,"0"0"0,0-1 0,0 1 0,0-1 0,1 1 0,-1-1 0,0 1 0,0-1 0,0 1 0,1-1 0,-1 0 0,0 0 0,1 1 0,-1-1 0,0 0 0,1 0 0,-1 0 0,1 0 0,-1 0 0,1 1 0,0-1 0,-1 0 0,1 0 0,0 0 0,0 0 0,0 0 0,0-2 0,-4-32 0,3 32 0,2-49 0,1 42 0,-2-1 0,1 0 0,-2 0 0,1 0 0,-2 0 0,-4-20 0,6 30 0,-1-1 0,1 1 0,-1-1 0,0 1 0,0-1 0,0 1 0,0 0 0,0-1 0,0 1 0,0 0 0,0 0 0,0 0 0,0-1 0,-1 1 0,1 1 0,0-1 0,-1 0 0,1 0 0,-1 0 0,1 1 0,-1-1 0,1 1 0,-1-1 0,1 1 0,-1 0 0,0 0 0,1-1 0,-1 1 0,0 0 0,1 0 0,-1 1 0,1-1 0,-1 0 0,0 0 0,1 1 0,-1-1 0,1 1 0,-1 0 0,1-1 0,-1 1 0,1 0 0,-1 0 0,-1 2 0,-4 1 0,1 0 0,0 0 0,0 1 0,0 0 0,1 0 0,0 1 0,0-1 0,-6 9 0,7-5 0,-1-1 0,1 1 0,1 1 0,-1-1 0,1 0 0,1 1 0,0 0 0,0-1 0,0 17 0,2-23 0,0 1 0,0-1 0,0 0 0,0 1 0,0-1 0,1 0 0,-1 0 0,1 1 0,0-1 0,0 0 0,0 0 0,1 0 0,-1 0 0,1 0 0,-1 0 0,1-1 0,0 1 0,0 0 0,0-1 0,1 0 0,-1 1 0,0-1 0,1 0 0,0 0 0,-1 0 0,1-1 0,0 1 0,0-1 0,0 1 0,0-1 0,5 1 0,-6-1 0,1 0 0,-1-1 0,1 0 0,-1 0 0,1 0 0,-1 0 0,0 0 0,1 0 0,-1 0 0,1-1 0,-1 1 0,0-1 0,1 0 0,-1 0 0,0 0 0,0 0 0,1 0 0,-1 0 0,0-1 0,3-1 0,-2-1 0,0 0 0,1 0 0,-1 0 0,-1 0 0,1 0 0,0 0 0,-1-1 0,0 1 0,2-8 0,1-5 0,-1 0 0,0 0 0,-2 0 0,2-30 0,-2 27 0,-2 20 0,0 0 0,0 0 0,0 0 0,0-1 0,0 1 0,0 0 0,0 0 0,0 0 0,0 0 0,0 0 0,0 0 0,0 0 0,0-1 0,0 1 0,0 0 0,0 0 0,0 0 0,1 0 0,-1 0 0,0 0 0,0 0 0,0 0 0,0 0 0,0 0 0,0-1 0,0 1 0,0 0 0,0 0 0,1 0 0,-1 0 0,0 0 0,0 0 0,0 0 0,0 0 0,0 0 0,0 0 0,0 0 0,1 0 0,-1 0 0,0 0 0,0 0 0,0 0 0,0 0 0,0 0 0,0 0 0,1 0 0,-1 0 0,0 0 0,0 0 0,0 0 0,0 1 0,0-1 0,0 0 0,0 0 0,0 0 0,0 0 0,1 0 0,12 27 0,-3-6 0,-4-8-136,0-1-1,1 0 1,1 0-1,0 0 1,1-1-1,0 0 1,1-1-1,0 0 0,21 16 1,-2-9-6690</inkml:trace>
  <inkml:trace contextRef="#ctx0" brushRef="#br0" timeOffset="420.12">790 235 24575,'-7'-3'0,"4"-2"0,11 0 0,14 5 0,11 3 0,10 3 0,5 2 0,6-1 0,-3 2 0,-4-1 0,-5 3 0,-10 2 0,-11-1-8191</inkml:trace>
  <inkml:trace contextRef="#ctx0" brushRef="#br0" timeOffset="825.03">746 426 24575,'4'0'0,"8"0"0,9 0 0,9 0 0,6 0 0,4 0 0,6 0 0,3 0 0,-1 0 0,0 0 0,-2 0 0,-4 0 0,-7 0 0,-9-3 0,-8-2-8191</inkml:trace>
  <inkml:trace contextRef="#ctx0" brushRef="#br0" timeOffset="1244.83">1086 2 24575,'-3'-2'0,"3"4"0,7 10 0,12 16 0,4 0 0,1-1 0,2-1 0,0-2 0,2 0 0,0-2 0,2-1 0,52 28 0,-81-49 0,0 1 0,1-1 0,-1 1 0,0-1 0,0 1 0,0 0 0,0-1 0,0 1 0,0 0 0,0 0 0,0 0 0,-1-1 0,1 1 0,0 0 0,0 0 0,-1 0 0,1 0 0,-1 1 0,1-1 0,-1 0 0,1 0 0,-1 0 0,0 0 0,1 1 0,-1-1 0,0 0 0,0 0 0,0 0 0,0 1 0,0-1 0,0 0 0,0 0 0,0 0 0,-1 1 0,1-1 0,0 0 0,-1 0 0,1 0 0,-2 2 0,-3 5 0,0-1 0,0 0 0,-1 0 0,-12 12 0,-3 4 0,-21 37-455,3 2 0,-48 102 0,52-93-637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502 24575,'0'29'0,"0"27"0,3 16 0,5 13 0,3 4 0,1 1 0,1-2 0,-1-7 0,-3-9 0,-3-15 0,-6-17 0,-3-14-8191</inkml:trace>
  <inkml:trace contextRef="#ctx0" brushRef="#br0" timeOffset="1">1 578 24575,'5'-11'0,"1"1"0,1-1 0,0 1 0,0 1 0,1-1 0,1 1 0,-1 0 0,1 1 0,1 0 0,-1 1 0,1 0 0,1 0 0,-1 1 0,16-6 0,-17 8 0,0 0 0,1 1 0,-1 0 0,1 1 0,-1 0 0,1 1 0,0 0 0,12 0 0,-16 1 0,0 1 0,1 0 0,-1 0 0,0 0 0,0 1 0,1 0 0,-2 0 0,1 1 0,0-1 0,0 1 0,-1 0 0,1 1 0,5 4 0,-7-5 0,-1 0 0,0-1 0,0 1 0,0 0 0,-1 1 0,1-1 0,-1 0 0,1 1 0,-1-1 0,0 1 0,0 0 0,-1 0 0,1 0 0,-1 0 0,0 0 0,0 0 0,0 6 0,-1-5 0,0 0 0,0 0 0,-1 0 0,0 0 0,0 0 0,-1 0 0,1 0 0,-1 0 0,0 0 0,0-1 0,-1 1 0,-4 6 0,-3 2 0,0-1 0,-1 1 0,-1-2 0,0 1 0,0-2 0,-1 0 0,-25 15 0,21-15 0,-1-1 0,0 0 0,0-1 0,-22 5 0,15-9 119,24-4-150,1 0-1,0 0 0,-1 0 1,1 0-1,-1 0 1,1 0-1,-1 0 1,1 0-1,0 0 0,-1 0 1,1 0-1,-1 0 1,1 0-1,-1 0 1,1 0-1,0-1 0,-1 1 1,1 0-1,0 0 1,-1 0-1,1-1 0,0 1 1,-1 0-1,1 0 1,0-1-1,-1 1 1,1 0-1,0-1 0,0 1 1,-1-1-1,1 1 1,0 0-1,0-1 1,0 1-1,0 0 0,-1-1 1,1 1-1,0-1 1,0 1-1,0-1 0,0 1 1,0 0-1,0-1 1,0 1-1,0-1 1,0 0-1,9-16-6794</inkml:trace>
  <inkml:trace contextRef="#ctx0" brushRef="#br0" timeOffset="346.09">1059 1 24575,'-27'26'0,"-17"32"0,-16 32 0,-6 27 0,4 19 0,10 11 0,13-2 0,17-4 0,18-14 0,20-16 0,18-19 0,11-23 0,0-22-8191</inkml:trace>
  <inkml:trace contextRef="#ctx0" brushRef="#br0" timeOffset="838.38">1251 540 24575,'10'-4'0,"1"1"0,0 0 0,0 1 0,0 0 0,0 0 0,1 1 0,-1 1 0,0 0 0,1 0 0,-1 1 0,0 1 0,0 0 0,0 0 0,19 8 0,-24-8 0,0 1 0,0 0 0,0 1 0,0 0 0,-1-1 0,1 2 0,-1-1 0,0 1 0,0 0 0,-1 0 0,1 0 0,-1 0 0,0 1 0,-1 0 0,1 0 0,-1 0 0,0 0 0,-1 0 0,0 0 0,0 1 0,0 0 0,0-1 0,-1 1 0,0 0 0,-1 11 0,0-6 0,-1 1 0,0-1 0,-1 1 0,-1-1 0,0 1 0,-1-1 0,0 0 0,0 0 0,-1-1 0,-1 0 0,0 1 0,-1-2 0,-8 11 0,-14 16 0,-2-1 0,-40 36 0,29-30 0,41-41 0,-1 0 0,1 0 0,0 0 0,0 0 0,0 1 0,0-1 0,0 1 0,0-1 0,1 0 0,-1 1 0,0-1 0,1 1 0,-1-1 0,0 4 0,1-4 0,0-1 0,0 1 0,0-1 0,1 1 0,-1-1 0,0 1 0,0-1 0,1 1 0,-1-1 0,0 1 0,1-1 0,-1 1 0,0-1 0,1 0 0,-1 1 0,1-1 0,-1 0 0,0 1 0,1-1 0,-1 0 0,1 1 0,-1-1 0,1 0 0,-1 0 0,1 0 0,-1 1 0,1-1 0,0 0 0,7 1 0,0 0 0,0-1 0,0 1 0,13-3 0,-13 2 0,35-5-284,0-2 0,59-16-1,-88 19-227,29-7-6314</inkml:trace>
  <inkml:trace contextRef="#ctx0" brushRef="#br0" timeOffset="839.38">1231 848 24575,'33'-6'0,"27"-7"0,20 1 0,12-2 0,1 1 0,-16 4-8191</inkml:trace>
  <inkml:trace contextRef="#ctx0" brushRef="#br0" timeOffset="2278.96">2000 502 24575,'110'50'0,"2"-4"0,2-5 0,132 28 0,-222-61 0,-37-3 0,-13 5 0,4 1 11,1 1 0,0 2 0,1 0 0,1 1 0,0 1 0,1 1-1,1 0 1,0 1 0,2 1 0,-20 30 0,-7 17-754,-62 138 1,70-129-608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4.685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0 139 24575,'20'0'0,"375"14"0,-385-13 0,42 6 0,-49-6 0,0 0 0,-1-1 0,1 1 0,-1 0 0,1 0 0,-1 0 0,1 1 0,-1-1 0,0 1 0,1-1 0,-1 1 0,0 0 0,0 0 0,0 0 0,2 2 0,-4-3 0,0 0 0,1 0 0,-1 0 0,0 0 0,0 0 0,1 0 0,-1 0 0,0 0 0,0-1 0,0 1 0,0 0 0,0 0 0,-1 0 0,1 0 0,0 0 0,0 0 0,-1 0 0,1 0 0,0 0 0,-1 0 0,1-1 0,-1 1 0,1 0 0,-1 0 0,1-1 0,-1 1 0,0 0 0,1-1 0,-1 1 0,0 0 0,0-1 0,1 1 0,-1-1 0,0 1 0,-1 0 0,-35 17 0,33-16 0,-33 11 0,-1-2 0,-75 13 0,72-17 0,1 2 0,-54 18 0,93-27 0,1 0 0,-1 0 0,0 0 0,0 1 0,0-1 0,1 0 0,-1 1 0,0-1 0,0 0 0,1 1 0,-1-1 0,0 1 0,1-1 0,-1 1 0,0-1 0,1 1 0,-1-1 0,1 1 0,-1 0 0,1-1 0,-1 1 0,1 0 0,-1-1 0,1 2 0,0-1 0,1-1 0,-1 1 0,1 0 0,0-1 0,0 1 0,-1-1 0,1 1 0,0-1 0,0 1 0,-1-1 0,1 0 0,0 1 0,0-1 0,0 0 0,-1 0 0,1 0 0,2 1 0,46 4 0,-49-5 0,15 0 0,53 4 0,0-3 0,92-10 0,-153 8 0,-1 0 0,1-1 0,0 0 0,-1 0 0,0 0 0,0-1 0,1 0 0,8-6 0,-13 8 0,0 0 0,-1-1 0,1 1 0,-1-1 0,1 1 0,-1-1 0,1 0 0,-1 0 0,0 1 0,0-1 0,0 0 0,0 0 0,0 0 0,0 0 0,-1-1 0,1 1 0,-1 0 0,1 0 0,-1 0 0,0 0 0,0-1 0,0 1 0,0 0 0,0 0 0,-1 0 0,1 0 0,0-1 0,-1 1 0,0 0 0,0-2 0,-7-12 0,-1 0 0,0 1 0,0 0 0,-2 0 0,0 1 0,-13-12 0,-10-15 0,25 30 0,-3-5 0,0 0 0,-1 1 0,-25-21 0,37 35 0,1 1 0,-1-1 0,1 1 0,0-1 0,-1 1 0,1-1 0,-1 1 0,0-1 0,1 1 0,-1 0 0,1-1 0,-1 1 0,0 0 0,1-1 0,-1 1 0,0 0 0,1 0 0,-1 0 0,0 0 0,1 0 0,-1 0 0,0 0 0,1 0 0,-2 0 0,6 14 0,19 22 0,-5-14 0,1-2 0,36 30 0,12 11 0,-64-58 0,-1 0 0,1 0 0,-1 0 0,0 0 0,1 1 0,-2-1 0,1 1 0,0 0 0,-1-1 0,1 1 0,-1 0 0,0 0 0,0 0 0,-1 0 0,1 0 0,-1 0 0,0 0 0,0 0 0,0 0 0,-1 0 0,1 0 0,-1 0 0,0 0 0,0 0 0,0 0 0,-3 4 0,-4 8 0,0 0 0,-1-1 0,-1 0 0,-20 22 0,20-23 0,-160 185-1365,119-140-546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8.13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 90 24575,'0'0'0,"-1"0"0,1 0 0,0 0 0,0 0 0,-1 0 0,1 0 0,0 0 0,0 0 0,-1 0 0,1 0 0,0 0 0,0 0 0,-1 1 0,1-1 0,0 0 0,0 0 0,0 0 0,-1 0 0,1 0 0,0 0 0,0 1 0,-1-1 0,1 0 0,0 0 0,0 0 0,0 0 0,0 1 0,0-1 0,-1 0 0,1 0 0,0 1 0,0-1 0,0 0 0,0 0 0,0 1 0,0-1 0,0 0 0,0 0 0,0 1 0,0-1 0,0 0 0,0 0 0,0 1 0,0-1 0,7 16 0,16 12 0,1-7 0,1 0 0,0-2 0,2-1 0,0-2 0,1 0 0,1-2 0,0-1 0,1-1 0,0-2 0,1-1 0,42 7 0,-73-13 0,-9 3 0,-21 9 0,1 0 0,-15 14 0,1 2 0,2 2 0,1 1 0,-57 65 0,95-98 0,-27 37 0,28-37 0,0 1 0,1-1 0,-1 0 0,0 1 0,1-1 0,-1 0 0,1 1 0,0-1 0,0 1 0,-1-1 0,1 1 0,0 1 0,0-2 0,1-1 0,-1 1 0,0 0 0,0-1 0,1 1 0,-1-1 0,0 1 0,1-1 0,-1 1 0,1 0 0,-1-1 0,1 0 0,-1 1 0,1-1 0,-1 1 0,1-1 0,-1 1 0,1-1 0,-1 0 0,1 0 0,0 1 0,-1-1 0,1 0 0,-1 0 0,1 1 0,0-1 0,1 0 0,24 1-1365,4-5-5461</inkml:trace>
  <inkml:trace contextRef="#ctx0" brushRef="#br0" timeOffset="404.17">559 492 24575,'-7'0'0,"-10"7"0,-9 10 0,-11 9 0,-6 7 0,-4 2 0,0 2 0,4-2 0,6-2 0,5-5 0,12-6 0,9-7-8191</inkml:trace>
  <inkml:trace contextRef="#ctx0" brushRef="#br0" timeOffset="776.82">940 131 24575,'-7'15'0,"2"0"0,-1 0 0,2 1 0,0-1 0,-3 29 0,-1 81 0,7-91 0,0-14 0,0 228 0,1-246 0,0-1 0,0 1 0,0 0 0,1 0 0,-1-1 0,0 1 0,1 0 0,-1-1 0,1 1 0,-1 0 0,1-1 0,0 1 0,0-1 0,-1 1 0,1-1 0,2 3 0,-2-4 0,-1 0 0,1 0 0,0 0 0,-1 1 0,1-1 0,0 0 0,-1 0 0,1 0 0,0 0 0,-1 0 0,1 0 0,-1-1 0,1 1 0,0 0 0,-1 0 0,1 0 0,0 0 0,-1-1 0,1 1 0,-1 0 0,1-1 0,-1 1 0,1 0 0,-1-1 0,1 1 0,-1-1 0,1 1 0,0-1 0,4-6 0,1 1 0,-1-1 0,0 1 0,-1-2 0,6-8 0,40-89 0,-23 46 0,50-80 0,-66 122 0,-2 3 0,0 0 0,1 1 0,0 0 0,15-15 0,-81 91 0,31-38 0,6-8 0,1 1 0,1 1 0,0 0 0,-23 38 0,38-55 0,1 1 0,0 0 0,0-1 0,0 1 0,0 0 0,0 0 0,0-1 0,1 1 0,-1 0 0,1 0 0,0 0 0,0 0 0,0 0 0,0 0 0,1-1 0,-1 1 0,1 0 0,-1 0 0,1 0 0,0-1 0,0 1 0,1 0 0,-1-1 0,0 1 0,1-1 0,0 1 0,-1-1 0,1 0 0,0 0 0,0 0 0,5 4 0,5 4 0,1-1 0,1 0 0,0-1 0,25 10 0,-20-9 0,11 7-273,2-2 0,0-1 0,1-1 0,59 12 0,-55-19-6553</inkml:trace>
  <inkml:trace contextRef="#ctx0" brushRef="#br0" timeOffset="1199.78">1786 5 24575,'13'-2'0,"1"1"0,0 0 0,-1 1 0,1 0 0,-1 1 0,1 0 0,19 6 0,-29-6 0,0 0 0,0 0 0,0 1 0,0 0 0,0 0 0,0 0 0,-1 0 0,1 0 0,-1 1 0,0 0 0,1-1 0,-1 1 0,0 1 0,-1-1 0,1 0 0,-1 1 0,1-1 0,-1 1 0,0-1 0,0 1 0,-1 0 0,1 0 0,-1 0 0,0 0 0,0 0 0,0 1 0,0-1 0,-1 4 0,0 0 0,0-1 0,0 1 0,-1-1 0,0 0 0,-1 1 0,0-1 0,0 0 0,0 0 0,-1 0 0,0 0 0,0 0 0,-1-1 0,0 1 0,-8 9 0,-7 7 0,-1-1 0,-34 28 0,-2 3 0,54-51 0,0 0 0,0 0 0,0 0 0,0 0 0,1 0 0,-1 1 0,1-1 0,0 0 0,-1 1 0,1 0 0,0-1 0,1 1 0,-1-1 0,0 1 0,1 0 0,-1 3 0,1-4 0,1 0 0,0 0 0,-1 0 0,1 0 0,0 0 0,0 0 0,0 0 0,0 0 0,0-1 0,0 1 0,1 0 0,-1-1 0,1 1 0,-1-1 0,1 1 0,-1-1 0,1 0 0,0 0 0,0 1 0,0-1 0,2 1 0,87 38-232,-68-30-901,16 6-5693</inkml:trace>
  <inkml:trace contextRef="#ctx0" brushRef="#br0" timeOffset="1618.7">1912 808 24575,'-14'22'0,"-5"10"0,4 4 0,9-4 0,12-5 0,9-6 0,5-7 0,0-9 0,-4-13 0,-12-9 0,-17-5 0,-18 2 0,-3 3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7.72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232 24575,'-2'4'0,"0"0"0,0 0 0,0 0 0,0 0 0,1 0 0,-1 0 0,1 1 0,0-1 0,1 0 0,-1 1 0,1-1 0,0 0 0,0 7 0,0 4 0,-3 22 0,6 71 0,-1-92 0,0-1 0,1 0 0,0 0 0,1 0 0,1 0 0,0-1 0,10 19 0,-14-31 0,0 0 0,0 0 0,0 0 0,0-1 0,0 1 0,0 0 0,1-1 0,-1 1 0,0-1 0,1 1 0,0-1 0,-1 0 0,1 1 0,0-1 0,-1 0 0,1 0 0,0 0 0,0 0 0,0-1 0,0 1 0,0-1 0,0 1 0,0-1 0,2 1 0,-1-2 0,0 1 0,0-1 0,0 0 0,0 0 0,-1 0 0,1 0 0,0-1 0,-1 1 0,1-1 0,-1 1 0,0-1 0,1 0 0,-1 0 0,3-4 0,7-9 0,0 0 0,-2 0 0,0-1 0,8-18 0,12-36 0,-23 50 0,2 0 0,20-37 0,-29 56 0,1 1 0,-1-1 0,0 0 0,1 0 0,-1 1 0,0-1 0,1 0 0,-1 0 0,1 1 0,0-1 0,-1 1 0,1-1 0,-1 0 0,1 1 0,0-1 0,-1 1 0,1-1 0,0 1 0,0 0 0,-1-1 0,1 1 0,0 0 0,0-1 0,0 1 0,-1 0 0,1 0 0,0 0 0,0 0 0,0 0 0,0 0 0,-1 0 0,1 0 0,0 0 0,0 0 0,0 0 0,0 1 0,-1-1 0,1 0 0,0 0 0,0 1 0,0-1 0,-1 1 0,1-1 0,0 1 0,-1-1 0,1 1 0,0-1 0,-1 1 0,1-1 0,-1 1 0,1 0 0,-1 0 0,1-1 0,-1 1 0,1 0 0,-1-1 0,0 1 0,0 0 0,1 1 0,4 8 0,-1 1 0,0-1 0,4 17 0,-6-19 0,2 6 0,1 4 0,0 0 0,10 18 0,-13-32 0,-1 0 0,2 0 0,-1 0 0,0-1 0,1 1 0,0 0 0,0-1 0,0 0 0,0 0 0,1 0 0,-1 0 0,1 0 0,-1-1 0,6 3 0,-7-4 0,0 0 0,0-1 0,0 1 0,0-1 0,0 0 0,0 0 0,0 0 0,0 0 0,0 0 0,0 0 0,1 0 0,-1-1 0,0 1 0,0-1 0,-1 1 0,1-1 0,0 0 0,0 0 0,0 0 0,0 0 0,-1 0 0,1 0 0,0 0 0,-1-1 0,1 1 0,-1 0 0,1-1 0,-1 0 0,0 1 0,0-1 0,0 0 0,0 1 0,2-4 0,3-7 0,0 1 0,-1-1 0,7-23 0,-12 35 0,36-140 0,-29 252 0,-7-107 0,1 0 0,1-1 0,-1 1 0,1 0 0,-1-1 0,1 0 0,1 1 0,-1-1 0,1 0 0,-1 0 0,1 0 0,0 0 0,1 0 0,-1-1 0,0 0 0,1 1 0,4 2 0,-5-5 0,-1 0 0,1 1 0,0-1 0,0 0 0,0 0 0,0 0 0,0-1 0,0 1 0,0-1 0,0 0 0,0 1 0,0-1 0,0-1 0,1 1 0,-1 0 0,0-1 0,0 0 0,0 1 0,0-1 0,-1 0 0,1-1 0,0 1 0,0 0 0,-1-1 0,1 0 0,0 1 0,3-5 0,-3 4 0,0 0 0,-1-1 0,1 1 0,-1-1 0,1 1 0,-1-1 0,0 0 0,0 0 0,0 0 0,0 0 0,-1 0 0,0-1 0,1 1 0,-1 0 0,0-1 0,0 1 0,-1-1 0,1 1 0,-1-1 0,0 1 0,1-1 0,-2 0 0,1 1 0,0-1 0,-1 1 0,0-1 0,1 1 0,-1-1 0,-3-5 0,0 0 0,-1 0 0,0 1 0,0 0 0,0 0 0,-1 0 0,-1 1 0,1-1 0,-1 2 0,-12-11 0,2 0 0,17 17 0,0 0 0,0-1 0,0 1 0,0 0 0,0 0 0,0 0 0,0-1 0,0 1 0,0 0 0,0 0 0,0-1 0,0 1 0,0 0 0,0 0 0,0-1 0,0 1 0,0 0 0,0 0 0,0-1 0,0 1 0,0 0 0,0 0 0,0-1 0,0 1 0,0 0 0,1 0 0,-1-1 0,0 1 0,0 0 0,0 0 0,0 0 0,1 0 0,-1-1 0,0 1 0,0 0 0,0 0 0,1 0 0,-1 0 0,1 0 0,3-2 0,1 2 0,0-1 0,0 0 0,0 1 0,10 1 0,-8-1 0,15 0 0,0 0 0,0-2 0,-1 0 0,1-1 0,-1-2 0,0 0 0,26-10 0,-39 12 0,-1 0 0,1-1 0,-1 0 0,0-1 0,0 1 0,0-2 0,-1 1 0,0-1 0,0 1 0,0-2 0,-1 1 0,1 0 0,-2-1 0,1 0 0,-1-1 0,0 1 0,0-1 0,-1 1 0,0-1 0,-1 0 0,4-16 0,-6 22 0,2-4 0,-1-1 0,1 0 0,-2 0 0,1 0 0,-1 0 0,0 0 0,0 0 0,-1 0 0,0 0 0,-3-12 0,4 19 0,0 0 0,0 0 0,0 0 0,0 0 0,-1 0 0,1 0 0,0-1 0,0 1 0,-1 0 0,1 0 0,0 0 0,0 0 0,0 0 0,-1 0 0,1 0 0,0 0 0,0 0 0,0 0 0,-1 0 0,1 0 0,0 1 0,0-1 0,0 0 0,-1 0 0,1 0 0,0 0 0,0 0 0,0 0 0,0 0 0,-1 0 0,1 1 0,0-1 0,0 0 0,0 0 0,0 0 0,0 0 0,-1 1 0,1-1 0,0 0 0,0 0 0,0 0 0,0 1 0,0-1 0,0 0 0,0 0 0,0 0 0,0 1 0,0-1 0,0 0 0,0 0 0,0 0 0,0 1 0,0-1 0,0 0 0,0 0 0,0 1 0,-5 16 0,-3 55 0,3 1 0,3 0 0,13 124 0,-7-138 0,3 0 0,23 91 0,-24-134 0,-6-16 0,0 0 0,0 0 0,0 1 0,0-1 0,0 0 0,0 0 0,0 0 0,0 0 0,1 0 0,-1 0 0,0 0 0,0 0 0,0 0 0,0 0 0,0 1 0,0-1 0,0 0 0,0 0 0,0 0 0,0 0 0,0 0 0,0 0 0,0 0 0,1 0 0,-1 0 0,0 0 0,0 0 0,0 0 0,0 0 0,0 0 0,0 0 0,0 0 0,0 0 0,0 0 0,1 0 0,-1 0 0,0 0 0,0 0 0,0 0 0,0 0 0,0 0 0,0 0 0,0 0 0,0 0 0,0 0 0,1 0 0,-1 0 0,0 0 0,0 0 0,0 0 0,0-1 0,0 1 0,0 0 0,0 0 0,0 0 0,0 0 0,0 0 0,0 0 0,0 0 0,0 0 0,0 0 0,1-29 0,-7-10 0,-2 2 0,-19-58 0,-2-6 0,28 99 0,1 1 0,0-1 0,-1 1 0,1-1 0,0 1 0,0-1 0,0 1 0,0-1 0,0 1 0,0-1 0,1 1 0,-1-1 0,1 1 0,-1-1 0,1 1 0,-1-1 0,1 1 0,0 0 0,-1-1 0,1 1 0,0 0 0,0-1 0,0 1 0,0 0 0,0 0 0,0 0 0,1 0 0,-1 0 0,0 0 0,0 1 0,1-1 0,-1 0 0,0 0 0,3 0 0,5-2 0,0 1 0,0 0 0,0 0 0,17 0 0,-13 1 0,169-7-1365,-148 8-546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5.13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296 24575,'0'-159'0,"3"197"0,9 44 0,-2-16 0,-8-52 0,6 54 0,4 0 0,24 82 0,-36-148 0,1 0 0,-1-1 0,0 1 0,1 0 0,0-1 0,-1 1 0,1-1 0,0 1 0,0-1 0,-1 1 0,1-1 0,1 1 0,-1-1 0,0 0 0,0 0 0,0 0 0,1 0 0,-1 1 0,3 0 0,-3-2 0,0 0 0,0-1 0,0 1 0,0 0 0,-1-1 0,1 1 0,0 0 0,0-1 0,0 1 0,-1-1 0,1 1 0,0-1 0,0 0 0,-1 1 0,1-1 0,0 0 0,-1 0 0,1 1 0,-1-1 0,1 0 0,-1 0 0,1 0 0,-1 1 0,1-3 0,4-10 0,0 0 0,0-1 0,2-15 0,1-17 0,3-49 0,2-14 0,-13 108 0,0 0 0,0 0 0,0 0 0,0 0 0,0 0 0,1 0 0,-1 0 0,0 0 0,1 0 0,-1 0 0,0 0 0,1 0 0,-1 1 0,1-1 0,0 0 0,-1 0 0,2-1 0,-1 2 0,-1 0 0,1 0 0,-1 0 0,1 0 0,-1 0 0,1 1 0,-1-1 0,0 0 0,1 0 0,-1 0 0,1 0 0,-1 1 0,1-1 0,-1 0 0,0 0 0,1 1 0,-1-1 0,0 0 0,1 1 0,-1-1 0,0 0 0,0 1 0,1-1 0,-1 1 0,0-1 0,1 1 0,17 40 0,-14-32 0,13 34 0,30 65 0,-42-97 0,1-2 0,0 1 0,1-1 0,0 1 0,1-2 0,-1 1 0,2-1 0,8 7 0,-15-13 0,0-1 0,0 1 0,0 0 0,0-1 0,0 1 0,1-1 0,-1 0 0,0 0 0,1 0 0,-1 0 0,1 0 0,-1 0 0,1-1 0,0 1 0,-1-1 0,1 0 0,0 1 0,-1-1 0,1-1 0,0 1 0,-1 0 0,1-1 0,-1 1 0,1-1 0,-1 0 0,1 1 0,-1-2 0,1 1 0,-1 0 0,0 0 0,1-1 0,-1 1 0,0-1 0,0 1 0,0-1 0,0 0 0,0 0 0,3-4 0,0-3 0,0 1 0,0-1 0,-1 0 0,0 0 0,-1-1 0,0 1 0,0-1 0,-1 1 0,2-14 0,-1-5 0,0-54 0,-3 71 0,-1 1 0,0 0 0,-1 0 0,0 0 0,0 1 0,-1-1 0,0 0 0,-10-17 0,12 25 0,0 0 0,-1 0 0,1-1 0,-1 1 0,0 0 0,1 0 0,-1 0 0,0 1 0,0-1 0,-1 0 0,-3-2 0,4 4 0,1-1 0,0 1 0,0-1 0,0 1 0,-1 0 0,1 0 0,0 0 0,-1-1 0,1 1 0,0 0 0,0 1 0,-1-1 0,1 0 0,0 0 0,0 0 0,-1 1 0,1-1 0,-2 1 0,1 1 0,-1 0 0,1-1 0,0 1 0,0 0 0,0 0 0,0 0 0,0 0 0,1 1 0,-1-1 0,1 0 0,-1 1 0,1-1 0,0 1 0,0 0 0,0-1 0,0 1 0,0 0 0,1-1 0,-1 1 0,1 5 0,-1-4 0,1 1 0,0-1 0,0 0 0,0 0 0,0 0 0,1 0 0,-1 0 0,1 0 0,0 0 0,1 0 0,-1 0 0,1-1 0,-1 1 0,1 0 0,0-1 0,1 1 0,-1-1 0,0 0 0,5 5 0,-3-5 0,0 0 0,0 0 0,0-1 0,1 1 0,-1-1 0,1 0 0,-1 0 0,1 0 0,0-1 0,-1 0 0,1 0 0,0 0 0,0 0 0,6 0 0,-4-1 0,1 0 0,-1 0 0,0-1 0,1 0 0,-1 0 0,0-1 0,0 0 0,0 0 0,0 0 0,0-1 0,-1 0 0,1-1 0,-1 1 0,1-1 0,-1-1 0,-1 1 0,1-1 0,-1 0 0,1 0 0,-1 0 0,7-11 0,-6 3 0,-1 1 0,0-1 0,-1 0 0,-1 0 0,0 0 0,0-1 0,-2 1 0,1-19 0,-1-10 0,-7-56 0,1 72 0,5 26 0,-1 1 0,1-1 0,0 0 0,0 0 0,0 1 0,0-1 0,0 0 0,-1 0 0,1 1 0,0-1 0,0 0 0,-1 0 0,1 0 0,0 1 0,0-1 0,-1 0 0,1 0 0,0 0 0,0 0 0,-1 1 0,1-1 0,0 0 0,-1 0 0,1 0 0,0 0 0,-1 0 0,1 0 0,0 0 0,0 0 0,-1 0 0,1 0 0,0 0 0,-1 0 0,1 0 0,0 0 0,-1 0 0,1-1 0,0 1 0,0 0 0,-1 0 0,1 0 0,0 0 0,-1-1 0,1 1 0,0 0 0,0 0 0,0 0 0,-1-1 0,1 1 0,0 0 0,0 0 0,0-1 0,-1 1 0,1 0 0,0 0 0,0-1 0,0 1 0,0 0 0,0-1 0,0 1 0,0 0 0,0-1 0,0 1 0,0 0 0,0 0 0,0-1 0,0 1 0,-4 7 0,1 2 0,0-1 0,0 0 0,1 1 0,0-1 0,0 1 0,0 10 0,-2 69 0,4-71 0,-1 25 0,2 1 0,2-1 0,2 0 0,1 0 0,2-1 0,27 77 0,-34-113 0,1-1 0,0 1 0,1-1 0,-1 0 0,1 0 0,0 0 0,0 0 0,4 3 0,-7-6 0,1-1 0,0 1 0,-1-1 0,1 1 0,0-1 0,-1 1 0,1-1 0,0 0 0,0 1 0,-1-1 0,1 0 0,0 0 0,0 1 0,0-1 0,0 0 0,-1 0 0,1 0 0,0 0 0,0 0 0,1-1 0,-1 1 0,1-1 0,-1 0 0,0 1 0,0-1 0,0 0 0,0 0 0,0 0 0,1 0 0,-1 0 0,-1 0 0,1 0 0,0 0 0,0 0 0,0-1 0,-1 1 0,2-2 0,3-10 0,0 0 0,-1-1 0,0 0 0,-1 0 0,-1 0 0,0 0 0,0-28 0,-2 25 0,1 1 0,0 0 0,2-1 0,0 1 0,6-18 0,-8 34 0,0 0 0,-1 1 0,1-1 0,-1 1 0,1-1 0,0 1 0,-1 0 0,1-1 0,-1 1 0,1 0 0,-1-1 0,0 1 0,1 0 0,-1-1 0,0 1 0,1 0 0,-1 0 0,0 0 0,0-1 0,0 1 0,1 1 0,11 40 0,-6-20 0,0 0 0,2-1 0,13 26 0,-19-42 0,1 0 0,0 0 0,0 0 0,1-1 0,-1 1 0,1-1 0,0 0 0,1 0 0,-1 0 0,0-1 0,1 1 0,0-1 0,0 0 0,0-1 0,0 1 0,0-1 0,1 0 0,5 1 0,-8-2 0,0 0 0,0-1 0,0 0 0,1 0 0,-1 0 0,0 0 0,0 0 0,0-1 0,1 1 0,-1-1 0,0 0 0,0 0 0,0 0 0,0 0 0,0 0 0,0-1 0,4-3 0,-2 1 0,0 0 0,-1 0 0,0 0 0,1-1 0,-1 0 0,-1 0 0,1 0 0,4-10 0,-3 4 0,0 1 0,-1 0 0,0-1 0,-1 0 0,0 0 0,-1 0 0,0 0 0,-1-1 0,0-20 0,-6 15 0,5 17 0,0 0 0,0 0 0,0 0 0,-1 0 0,1 0 0,0 0 0,0 0 0,0 0 0,0 0 0,-1 0 0,1 0 0,0 0 0,0 0 0,0 0 0,0 0 0,-1 0 0,1 0 0,0 0 0,0 0 0,0 0 0,0 0 0,-1 0 0,1 0 0,0 0 0,0 0 0,0 0 0,0 0 0,0 0 0,-1 0 0,1 0 0,0 0 0,0 1 0,0-1 0,0 0 0,0 0 0,0 0 0,-1 0 0,1 0 0,0 1 0,0-1 0,0 0 0,0 0 0,0 0 0,0 1 0,-1 1 0,0 0 0,0 0 0,0 1 0,0-1 0,1 0 0,-1 1 0,1-1 0,-1 0 0,1 1 0,0 4 0,1-3 0,-1 0 0,1 0 0,0-1 0,0 1 0,0 0 0,1 0 0,-1-1 0,1 1 0,0-1 0,0 1 0,0-1 0,1 0 0,-1 0 0,1 0 0,-1 0 0,1 0 0,0-1 0,0 1 0,1-1 0,-1 0 0,0 0 0,1 0 0,-1 0 0,1 0 0,0-1 0,-1 0 0,1 0 0,0 0 0,0 0 0,0 0 0,0-1 0,0 0 0,0 0 0,0 0 0,-1 0 0,1-1 0,0 1 0,0-1 0,0 0 0,0 0 0,0 0 0,-1-1 0,1 1 0,-1-1 0,1 0 0,-1 0 0,1 0 0,4-5 0,-2 2 0,1-1 0,-1-1 0,0 1 0,-1-1 0,1 0 0,-1-1 0,-1 1 0,0-1 0,0 0 0,0 0 0,-1 0 0,0 0 0,3-12 0,-1-8 0,-1 0 0,1-49 0,-4 48 0,-1 30 0,0-1 0,1 0 0,-1 0 0,0 0 0,0 0 0,0 0 0,0 0 0,0 0 0,0 0 0,0 0 0,0 0 0,0 0 0,0 0 0,0 0 0,0 1 0,0-1 0,1 0 0,-1 0 0,0 0 0,0 0 0,0 0 0,0 0 0,0 0 0,0 0 0,0 0 0,0 0 0,0 0 0,1 0 0,-1 0 0,0 0 0,0 0 0,0 0 0,0 0 0,0 0 0,0 0 0,0-1 0,0 1 0,0 0 0,1 0 0,-1 0 0,0 0 0,0 0 0,0 0 0,0 0 0,0 0 0,0 0 0,0 0 0,0 0 0,0 0 0,6 13 0,16 60 0,22 142 0,-13 81 0,-13 269 0,-19-547 0,0 12 0,-5 38 0,5-60 0,-1-1 0,1 0 0,-2 1 0,1-1 0,-1 0 0,0 0 0,0 0 0,-1-1 0,1 1 0,-7 7 0,9-13 0,0 0 0,0 1 0,0-1 0,0 0 0,0 0 0,0 0 0,0 0 0,0 0 0,0 0 0,-1 0 0,1 0 0,0 0 0,-1-1 0,1 1 0,-1 0 0,1-1 0,0 1 0,-1-1 0,1 0 0,-1 0 0,1 1 0,-1-1 0,0 0 0,1 0 0,-1 0 0,1 0 0,-1-1 0,1 1 0,-1 0 0,1-1 0,-1 1 0,1-1 0,0 1 0,-1-1 0,1 0 0,0 1 0,-1-1 0,1 0 0,0 0 0,0 0 0,-1 0 0,1 0 0,0 0 0,0-1 0,-1-1 0,-3-5 0,-1 1 0,2-1 0,-1 0 0,1-1 0,1 1 0,-5-14 0,0-10 0,2-1 0,0 1 0,3-1 0,0 0 0,2 0 0,7-62 0,0 49 0,1 1 0,3 0 0,2 0 0,23-57 0,-27 81-170,2 0-1,0 1 0,2 1 1,0-1-1,1 2 0,0 0 1,27-26-1,-6 13-6655</inkml:trace>
  <inkml:trace contextRef="#ctx0" brushRef="#br0" timeOffset="450.94">2202 41 24575,'-25'49'0,"-38"57"0,52-90 0,-1-1 0,0 0 0,-1-1 0,-1 0 0,0-1 0,-1-1 0,-17 12 0,11-8 0,21-16 0,0 0 0,0 0 0,-1 0 0,1 0 0,0 1 0,0-1 0,0 0 0,0 0 0,0 0 0,-1 0 0,1 0 0,0 1 0,0-1 0,0 0 0,0 0 0,0 0 0,0 1 0,0-1 0,0 0 0,0 0 0,0 0 0,0 1 0,0-1 0,0 0 0,0 0 0,0 0 0,0 1 0,0-1 0,0 0 0,0 0 0,0 0 0,0 1 0,0-1 0,0 0 0,0 0 0,0 0 0,0 1 0,0-1 0,1 0 0,-1 0 0,0 0 0,0 0 0,0 1 0,4 0 0,0-1 0,0 1 0,0 0 0,0-1 0,0 0 0,0 0 0,4-1 0,10 1 0,6 1 0,0 2 0,0 0 0,0 1 0,-1 2 0,0 0 0,0 1 0,0 2 0,-1 0 0,-1 2 0,30 17 0,-29-11-1365,-5-2-5461</inkml:trace>
  <inkml:trace contextRef="#ctx0" brushRef="#br0" timeOffset="827.47">1928 529 24575,'22'7'0,"17"7"0,14-1 0,11-1 0,6-3 0,6-3 0,-10-3-8191</inkml:trace>
  <inkml:trace contextRef="#ctx0" brushRef="#br0" timeOffset="1226.74">2859 0 24575,'-6'15'0,"0"1"0,1-1 0,0 1 0,1 0 0,1 0 0,1 0 0,-1 19 0,3 9 0,5 60 0,-2-64 0,2 0 0,2-1 0,19 66 0,-25-104 0,-1 1 0,1-1 0,-1 1 0,1-1 0,0 0 0,-1 1 0,1-1 0,0 0 0,0 1 0,0-1 0,0 0 0,0 0 0,0 0 0,0 0 0,3 2 0,-4-3 0,1 0 0,-1 0 0,1 0 0,0 0 0,-1 0 0,1 0 0,-1 0 0,1 0 0,0 0 0,-1 0 0,1 0 0,-1 0 0,1-1 0,-1 1 0,1 0 0,-1 0 0,1-1 0,-1 1 0,1 0 0,-1-1 0,1 1 0,-1 0 0,0-1 0,1 1 0,-1-1 0,1 1 0,-1-1 0,4-5 0,-1 0 0,1 0 0,-1 0 0,-1 0 0,4-12 0,17-64 0,16-53 0,-31 113 0,1 0 0,1 0 0,23-36 0,-24 46 0,-18 28 0,-19 30 0,18-29 0,0-2 0,0 1 0,2 0 0,-13 32 0,19-44 0,1 0 0,0 1 0,0-1 0,0 1 0,0-1 0,1 1 0,0-1 0,0 1 0,0 0 0,1-1 0,-1 1 0,1-1 0,0 1 0,0-1 0,1 0 0,-1 1 0,1-1 0,0 0 0,0 0 0,5 7 0,2-1 12,1 0 0,0 0 0,1-1 0,0 0 0,0-1 0,1 0 0,0-1 0,0 0 0,19 7 0,16 4-755,57 16 1,-53-21-608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6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1 378 24575,'1'-104'0,"-3"-110"0,2 207 0,0 1 0,-1-1 0,0 1 0,0 0 0,-3-9 0,4 15 0,0-1 0,-1 0 0,1 0 0,0 1 0,-1-1 0,1 0 0,-1 1 0,1-1 0,-1 0 0,1 1 0,-1-1 0,1 1 0,-1-1 0,0 1 0,1-1 0,-1 1 0,0-1 0,1 1 0,-1 0 0,-1-1 0,0 1 0,1 0 0,0 0 0,0 0 0,-1 0 0,1 1 0,0-1 0,0 0 0,0 1 0,-1-1 0,1 1 0,0-1 0,0 1 0,0 0 0,0 0 0,0-1 0,0 1 0,0 0 0,-1 1 0,-10 11 0,0 0 0,2 1 0,-1 1 0,2 0 0,0 0 0,-9 21 0,12-25 0,-70 146-113,6 3-1,7 3 1,7 2-1,-51 261 0,61-100 114,44-281 0,1 0 0,3-1 0,1 1 0,2-1 0,15 57 0,-15-82 14,1-1 0,0 0 0,2 0 0,0 0 0,1-1 0,1 0 0,12 16 0,-14-24-129,0 1-1,0-1 1,1-1 0,0 1 0,1-2 0,0 1 0,0-1-1,0-1 1,1 0 0,0 0 0,22 7 0,24 2-623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3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 24575,'7'60'0,"-1"-22"0,-5-33 0,70 545 0,-65-591 0,-2 18 0,4-25 0,2 0 0,1 0 0,24-57 0,-21 71 0,0 1 0,3 1 0,0 0 0,3 1 0,24-31 0,-39 56 0,0 0 0,1 0 0,-1 1 0,1 0 0,7-5 0,-13 9 0,1 1 0,0-1 0,-1 1 0,1-1 0,0 1 0,0 0 0,-1-1 0,1 1 0,0 0 0,0-1 0,0 1 0,0 0 0,0 0 0,-1 0 0,1 0 0,0 0 0,0 0 0,0 0 0,0 0 0,0 0 0,-1 0 0,1 0 0,0 1 0,0-1 0,0 0 0,0 0 0,-1 1 0,1-1 0,0 1 0,0-1 0,-1 1 0,1-1 0,0 1 0,-1-1 0,1 1 0,-1 0 0,1-1 0,0 1 0,-1 0 0,0-1 0,1 1 0,-1 0 0,1 0 0,-1 0 0,0-1 0,0 1 0,1 0 0,-1 0 0,0 0 0,0 0 0,0 0 0,0-1 0,0 1 0,0 2 0,1 7 0,0 0 0,-1 1 0,0-1 0,-1 0 0,0 0 0,-1 0 0,0 0 0,0 0 0,-1 0 0,0 0 0,-1-1 0,-9 17 0,3-8 0,0 0 0,-2-1 0,0-1 0,-1 0 0,-20 21 0,26-31 0,-50 45 0,51-46 0,0 0 0,0-1 0,-1 0 0,1-1 0,-1 1 0,1-1 0,-14 3 0,19-5 0,1-1 0,-1 1 0,0-1 0,0 0 0,1 0 0,-1 0 0,0 1 0,1-1 0,-1 0 0,0 0 0,0 0 0,1 0 0,-1 0 0,0 0 0,1 0 0,-1 0 0,0 0 0,0-1 0,1 1 0,-1 0 0,0 0 0,1-1 0,-1 1 0,0 0 0,1-1 0,-1 1 0,1-1 0,-1 1 0,0-1 0,1 1 0,-1-1 0,1 1 0,-1-1 0,1 1 0,0-1 0,-1 0 0,1 1 0,0-1 0,-1 0 0,1 1 0,0-1 0,0 0 0,-1 0 0,1 1 0,0-1 0,0-1 0,0 1 0,1-1 0,-1 1 0,0 0 0,1-1 0,-1 1 0,1 0 0,-1 0 0,1-1 0,0 1 0,-1 0 0,1 0 0,0 0 0,0 0 0,0 0 0,0 0 0,0 0 0,0 0 0,0 0 0,0 0 0,0 1 0,0-1 0,1 0 0,-1 1 0,2-1 0,2 0 0,-1 0 0,1 0 0,0 1 0,-1-1 0,1 1 0,-1 1 0,1-1 0,0 1 0,-1-1 0,1 1 0,-1 1 0,0-1 0,1 0 0,-1 1 0,5 3 0,8 4 0,0 1 0,20 16 0,-15-10 0,240 150-1365,-218-143-5461</inkml:trace>
  <inkml:trace contextRef="#ctx0" brushRef="#br0" timeOffset="1497.07">402 27 24575,'-4'-22'0,"4"22"0,0 0 0,0-1 0,-1 1 0,1 0 0,0-1 0,0 1 0,-1 0 0,1 0 0,0-1 0,-1 1 0,1 0 0,0 0 0,-1-1 0,1 1 0,0 0 0,-1 0 0,1 0 0,0 0 0,-1 0 0,1 0 0,-1 0 0,1-1 0,0 1 0,-1 0 0,1 0 0,-1 0 0,1 0 0,0 1 0,-1-1 0,-2 1 0,0 1 0,0-1 0,0 1 0,0 0 0,0 0 0,1 0 0,-1 1 0,1-1 0,0 1 0,-3 2 0,-33 45 0,1 1 0,-43 84 0,52-87 0,-13 26 0,95-166 0,27-12 0,5-8 0,-86 112 0,-1 0 0,1 0 0,0 0 0,0 0 0,0 0 0,0 0 0,0 0 0,0 0 0,0 0 0,0 0 0,0 0 0,0 0 0,0 0 0,0 0 0,0 0 0,0 0 0,-1 0 0,1-1 0,0 1 0,0 0 0,0 0 0,0 0 0,0 0 0,0 0 0,0 0 0,0 0 0,0 0 0,0 0 0,0 0 0,0 0 0,0 0 0,0 0 0,0-1 0,0 1 0,0 0 0,-13 11 0,-17 18 0,-23 33 0,3 2 0,-48 83 0,98-147 0,-1 0 0,1 1 0,0-1 0,-1 0 0,1 1 0,0-1 0,-1 0 0,1 1 0,0-1 0,-1 1 0,1-1 0,0 0 0,0 1 0,-1-1 0,1 1 0,0-1 0,0 1 0,0-1 0,0 1 0,0-1 0,0 1 0,0-1 0,0 1 0,0-1 0,0 1 0,0-1 0,0 1 0,0-1 0,0 1 0,0 0 0,14-12 0,22-24 0,29-40 0,-28 30 0,2 2 0,59-50 0,-93 92 0,-9 11 0,-12 14 0,-37 48 0,-84 87 0,125-144 117,11-11-321,10-6-1074,4-6-554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2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6 2 24575,'0'0'0,"0"0"0,0 1 0,0-1 0,0 0 0,0 0 0,0 0 0,0 0 0,0 0 0,-1 0 0,1 0 0,0 0 0,0 0 0,0 0 0,0 0 0,0 0 0,0 0 0,0 0 0,0 0 0,0 0 0,0 0 0,0 0 0,-1 0 0,1 0 0,0 0 0,0 0 0,0 0 0,0 0 0,0 0 0,0 0 0,0 0 0,0 0 0,0 0 0,0 0 0,0 0 0,-1 0 0,1 0 0,0 0 0,0 0 0,0 0 0,0 0 0,0 0 0,0 0 0,0 0 0,0-1 0,0 1 0,0 0 0,0 0 0,0 0 0,0 0 0,0 0 0,0 0 0,0 0 0,0 0 0,0 0 0,0 0 0,0 0 0,0-1 0,0 1 0,0 0 0,0 0 0,0 0 0,0 0 0,0 0 0,0 0 0,-14 6 0,-21 16 0,26-16 0,-132 74 0,-183 76 0,295-142 0,80-23 0,87-5 0,172 8 0,-296 6 40,0 1 0,25 5 0,-35-5-133,-1 0 0,1 0 1,-1 1-1,1-1 0,-1 1 0,1-1 0,-1 1 0,0 0 1,0 0-1,0 1 0,0-1 0,0 1 0,-1-1 1,1 1-1,2 4 0,3 9-6733</inkml:trace>
  <inkml:trace contextRef="#ctx0" brushRef="#br0" timeOffset="437.72">48 490 24575,'14'0'0,"20"0"0,18 0 0,15 0 0,10 0 0,6 0 0,4 0 0,1 0 0,-6-3 0,-19-2-819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41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8 24575,'-1'-1'0,"1"0"0,-1-1 0,0 1 0,0 0 0,0 0 0,0 0 0,0-1 0,0 1 0,0 0 0,0 0 0,0 1 0,-1-1 0,1 0 0,0 0 0,-1 0 0,-1 0 0,2 1 0,1 0 0,-1 0 0,0 1 0,1-1 0,-1 0 0,1 0 0,-1 0 0,1 1 0,-1-1 0,1 0 0,-1 1 0,1-1 0,-1 0 0,1 1 0,-1-1 0,1 1 0,-1-1 0,1 0 0,0 1 0,-1-1 0,1 1 0,0 0 0,-1-1 0,1 1 0,0-1 0,0 1 0,-1 0 0,-1 9 0,-1-1 0,1 1 0,-1 19 0,1-14 0,-6 46 0,-29 104 0,32-148 0,-1 0 0,-1 0 0,0 0 0,-1-1 0,-1 0 0,0-1 0,-1 0 0,-1-1 0,-1 0 0,-22 22 0,14-23 0,16-11 0,13-7 0,18-9 0,0 2 0,1 1 0,0 2 0,0 0 0,43-6 0,0 4 0,80-1 0,-125 12-84,-21 1-14,1-1-1,0 0 1,0 0-1,-1 0 0,1-1 1,0 0-1,-1 0 1,1 0-1,-1-1 1,1 1-1,-1-1 1,6-3-1,-2-4-6727</inkml:trace>
  <inkml:trace contextRef="#ctx0" brushRef="#br0" timeOffset="355.53">679 166 24575,'0'-3'0,"0"5"0,0 10 0,0 10 0,0 9 0,0 6 0,0 3 0,0 7 0,0 2 0,0 4 0,0-1 0,0-1 0,4-2 0,0-7 0,1-5 0,-2-7 0,0-4 0,-1-7-819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39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74 24575,'28'-94'0,"-12"15"0,-37 666 0,16-553 0,3-28 0,1 0 0,0 1 0,0-1 0,0 1 0,1 10 0,1-16 0,-1 0 0,0-1 0,1 1 0,-1-1 0,1 1 0,-1 0 0,1-1 0,-1 1 0,1-1 0,-1 1 0,1-1 0,0 1 0,-1-1 0,1 1 0,0-1 0,-1 0 0,1 1 0,0-1 0,0 0 0,-1 0 0,1 1 0,0-1 0,0 0 0,0 0 0,-1 0 0,1 0 0,0 0 0,0 0 0,-1 0 0,1 0 0,0-1 0,0 1 0,-1 0 0,2-1 0,34-8 0,-30 8 0,37-9-273,0 2 0,1 1 0,-1 3 0,67 2 0,-88 2-6553</inkml:trace>
  <inkml:trace contextRef="#ctx0" brushRef="#br0" timeOffset="392.8">928 386 24575,'0'0'0,"0"-1"0,-1 0 0,1 1 0,0-1 0,0 1 0,-1-1 0,1 0 0,0 1 0,-1-1 0,1 1 0,0-1 0,-1 1 0,1-1 0,-1 1 0,1-1 0,-1 1 0,1 0 0,-1-1 0,0 1 0,1 0 0,-1-1 0,1 1 0,-1 0 0,0 0 0,1 0 0,-1-1 0,0 1 0,1 0 0,-2 0 0,1 1 0,0-1 0,0 1 0,1-1 0,-1 1 0,0-1 0,0 1 0,0 0 0,0 0 0,0-1 0,1 1 0,-1 0 0,0 0 0,1 0 0,-1 0 0,0 1 0,-16 42 0,12-26 0,1 0 0,1 0 0,1 0 0,0 0 0,3 36 0,-1-47 0,1-1 0,0 1 0,1-1 0,0 1 0,0-1 0,0 1 0,1-1 0,5 10 0,-6-13 0,0 0 0,1 0 0,-1 0 0,1 0 0,0 0 0,-1-1 0,1 0 0,0 1 0,0-1 0,1 0 0,-1 0 0,0-1 0,1 1 0,-1-1 0,1 0 0,6 2 0,-8-3 0,0 1 0,0-1 0,0 0 0,0 0 0,0 0 0,0 0 0,0 0 0,0 0 0,0-1 0,0 1 0,0-1 0,0 1 0,-1-1 0,1 0 0,0 1 0,0-1 0,0 0 0,-1 0 0,1-1 0,2-1 0,-1 0 0,0 0 0,0-1 0,0 1 0,-1-1 0,1 0 0,-1 1 0,0-1 0,0-1 0,1-3 0,2-7 0,-1 1 0,-1-1 0,0-1 0,0-21 0,-2 25 0,-1-1 0,-1 1 0,0-1 0,-1 1 0,0-1 0,-1 1 0,-1 0 0,-8-22 0,10 31 0,1 0 0,0 0 0,-1-1 0,0 1 0,0 1 0,0-1 0,0 0 0,0 0 0,0 1 0,-1-1 0,0 1 0,1 0 0,-1 0 0,0 0 0,0 0 0,0 0 0,0 0 0,0 1 0,0 0 0,-1 0 0,1 0 0,0 0 0,-1 0 0,1 0 0,-1 1 0,1 0 0,0 0 0,-1 0 0,1 0 0,-1 0 0,1 1 0,-1-1 0,1 1 0,-1 0 0,1 0 0,-5 2 0,0 1-195,-1 1 0,1-1 0,0 2 0,1-1 0,-1 1 0,-8 8 0,-9 12-6631</inkml:trace>
  <inkml:trace contextRef="#ctx0" brushRef="#br0" timeOffset="906.9">60 1041 24575,'-16'3'0,"10"-3"0,0 1 0,0 0 0,1 0 0,-1 1 0,-9 3 0,37-3 0,171-13 0,405-32 0,-7-35 0,-572 74 0,3 1 0,0-2 0,0 0 0,34-14 0,-130 42-1365,33-7-546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0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12 24575,'-1'-5'0,"-1"-1"0,2 1 0,-1-1 0,0 0 0,1 1 0,0-1 0,1 0 0,-1 1 0,1-1 0,2-8 0,22-59 0,-10 32 0,-13 34 0,4-11 0,-1-2 0,4-22 0,-9 39 0,1-1 0,0 1 0,-1-1 0,0 1 0,0-1 0,0 1 0,0-1 0,-1 1 0,1-1 0,-1 1 0,0-1 0,0 1 0,0 0 0,-1 0 0,1-1 0,-1 1 0,1 0 0,-1 0 0,-4-5 0,4 7 0,0 0 0,-1-1 0,1 1 0,0 0 0,0 0 0,-1 0 0,1 1 0,0-1 0,-1 0 0,1 1 0,-1 0 0,1 0 0,-1-1 0,1 1 0,0 1 0,-1-1 0,1 0 0,-1 0 0,1 1 0,-1 0 0,1-1 0,0 1 0,0 0 0,-1 0 0,1 0 0,-3 3 0,-4 1 0,0 1 0,0 0 0,1 1 0,-15 13 0,8-2 0,1 0 0,1 0 0,0 1 0,2 1 0,0 0 0,1 1 0,1 0 0,1 0 0,1 1 0,1 0 0,1 0 0,1 0 0,1 1 0,1 0 0,0 33 0,3-48 0,-1 1 0,1-1 0,0 0 0,1 0 0,0 0 0,0 0 0,1 0 0,0 0 0,6 11 0,-7-16 0,0 0 0,0-1 0,0 1 0,1 0 0,-1-1 0,1 0 0,-1 1 0,1-1 0,0 0 0,0 0 0,0-1 0,0 1 0,0 0 0,0-1 0,0 0 0,0 0 0,1 0 0,-1 0 0,0 0 0,1-1 0,-1 0 0,1 1 0,-1-1 0,1-1 0,5 0 0,-3 1 0,1-2 0,0 1 0,-1-1 0,1 0 0,-1 0 0,0-1 0,1 0 0,-1 0 0,0-1 0,-1 1 0,1-1 0,9-9 0,-7 4 0,1 0 0,-1 0 0,-1-1 0,0 0 0,0-1 0,7-17 0,-1-3 0,-1 0 0,-2-1 0,-1 0 0,6-43 0,-13 62 0,2-12 0,-3 21 0,0 10 0,-2 16 0,2 1 0,0-1 0,1 1 0,2-1 0,7 27 0,-8-40 0,0-1 0,0 0 0,1 0 0,0 0 0,0-1 0,1 1 0,0-1 0,0 0 0,0 0 0,1-1 0,0 0 0,1 0 0,0 0 0,-1-1 0,2 0 0,14 8 0,-19-11 0,-1-1 0,1 1 0,0-1 0,0 0 0,0 0 0,0 0 0,1-1 0,-1 1 0,0-1 0,0 1 0,0-1 0,1 0 0,-1 0 0,0-1 0,0 1 0,0-1 0,0 1 0,0-1 0,1 0 0,4-2 0,-4 0 0,0 0 0,0 0 0,0 0 0,0-1 0,-1 1 0,1-1 0,-1 0 0,0 0 0,0 0 0,0 0 0,3-10 0,3-7 0,-1-1 0,-1 0 0,-1 0 0,5-38 0,1-40 0,-6-1 0,-7-130 0,15 466 0,6 156 0,-20-357 0,-1 0 0,-1 0 0,-2 0 0,-1 0 0,-2-1 0,-1 1 0,-1-2 0,-2 1 0,-2-2 0,-1 1 0,-31 50 0,19-44-341,-3-1 0,-1-2-1,-40 37 1,-9-1-648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2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0'0'-8191</inkml:trace>
  <inkml:trace contextRef="#ctx0" brushRef="#br0" timeOffset="351">29 0 24575,'-4'13'0,"-3"5"0,-5-1 0,7-4 0,14-3 0,18-8 0,18-3 0,17-2 0,12 0 0,3 0 0,-2 7 0,-10 7 0,-14 7 0,-14 1-819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6:00.0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1201 24575,'0'-5'0,"-1"0"0,1 1 0,-1-1 0,-1 0 0,1 0 0,0 0 0,-1 1 0,0-1 0,0 1 0,-1-1 0,1 1 0,-1 0 0,0 0 0,0 0 0,0 0 0,0 1 0,-1-1 0,0 1 0,0 0 0,0 0 0,-4-3 0,5 4 0,-1 1 0,1-1 0,0 0 0,0 1 0,-1 0 0,1 0 0,-1 0 0,1 0 0,-1 1 0,1-1 0,-1 1 0,1 0 0,-1 0 0,0 0 0,1 0 0,-1 1 0,1-1 0,-1 1 0,1 0 0,-1 0 0,1 0 0,0 1 0,-1-1 0,1 1 0,0 0 0,0 0 0,0 0 0,0 0 0,-4 5 0,4-4 0,0 0 0,1 0 0,-1 0 0,1 1 0,-1-1 0,1 1 0,0-1 0,0 1 0,1 0 0,-1 0 0,1 0 0,0 0 0,0 0 0,0 0 0,0 0 0,1 0 0,0 0 0,0 0 0,0 0 0,0 1 0,1-1 0,1 7 0,-1-7 0,0-1 0,1 0 0,-1 0 0,1 0 0,0 0 0,0-1 0,0 1 0,0 0 0,0-1 0,0 1 0,1-1 0,-1 0 0,1 0 0,0 0 0,-1 0 0,1 0 0,0-1 0,0 1 0,0-1 0,1 0 0,-1 1 0,0-2 0,0 1 0,1 0 0,-1-1 0,0 1 0,1-1 0,3 0 0,-5 0 0,0 0 0,0-1 0,0 1 0,0 0 0,1-1 0,-1 0 0,0 1 0,0-1 0,0 0 0,0 0 0,0 0 0,-1 0 0,1-1 0,0 1 0,0 0 0,-1-1 0,1 1 0,-1-1 0,1 0 0,-1 0 0,0 1 0,0-1 0,1 0 0,-1 0 0,0 0 0,-1 0 0,1 0 0,0 0 0,-1 0 0,1 0 0,-1-1 0,1 1 0,-1-3 0,2-10 0,-1-1 0,-1 0 0,-2-26 0,1 22 0,0 8 0,1-12 0,4 20 0,7 12 0,100 101-687,-99-97 9,11 9-6148</inkml:trace>
  <inkml:trace contextRef="#ctx0" brushRef="#br0" timeOffset="407.07">508 482 24575,'4'25'0,"8"23"0,5 18 0,8 18 0,3 18 0,0 12 0,-5 12 0,-6 7 0,-16 2 0,-24-5 0,-25-5 0,-26-10 0,-23-14 0,-12-13 0,12-21-8191</inkml:trace>
  <inkml:trace contextRef="#ctx0" brushRef="#br0" timeOffset="1125.08">742 36 24575,'5'-4'0,"1"0"0,0 0 0,0 0 0,0 0 0,1 1 0,-1 0 0,1 1 0,-1-1 0,11-1 0,-15 3 0,-1 1 0,1 0 0,0 0 0,-1 0 0,1 0 0,-1 0 0,1 1 0,0-1 0,-1 0 0,1 1 0,0-1 0,-1 1 0,1-1 0,-1 1 0,1 0 0,-1 0 0,1 0 0,0 1 0,0 0 0,-1 0 0,1 0 0,-1 0 0,1 0 0,-1 0 0,0 0 0,0 0 0,0 1 0,0-1 0,-1 0 0,1 1 0,0-1 0,-1 1 0,0-1 0,0 5 0,0 4 0,0 1 0,-1-1 0,-1 0 0,0 0 0,0 0 0,-1 0 0,0-1 0,-1 1 0,-1-1 0,-5 12 0,-3 1 0,-2 0 0,0-1 0,-20 24 0,21-25 0,13-20 0,1-1 0,0 1 0,0 0 0,0-1 0,0 1 0,-1-1 0,1 1 0,0-1 0,0 1 0,0 0 0,0-1 0,0 1 0,0-1 0,0 1 0,1-1 0,-1 1 0,0-1 0,0 1 0,0 0 0,1-1 0,-1 1 0,1 0 0,1 0 0,0 1 0,0-1 0,1 0 0,-1 0 0,1 0 0,-1 0 0,1 0 0,-1-1 0,1 1 0,-1-1 0,1 0 0,0 0 0,-1 0 0,4 0 0,252-5 0,-256 5-39,0-1 0,0 1 0,0 0 0,0 0 0,0 1 0,0-1 0,0 0 0,0 1 0,0-1 0,0 1 0,0 0 0,0-1 0,0 1 0,-1 0 0,1 0 0,0 0 0,-1 1 0,1-1 0,0 0 0,-1 0 0,0 1 0,1-1 0,-1 1 0,0 0 0,0-1 0,0 1 0,0 0 0,0-1 0,0 1 0,0 0 0,0 0 0,-1 0 0,1 0 0,-1 3 0,2 11-6787</inkml:trace>
  <inkml:trace contextRef="#ctx0" brushRef="#br0" timeOffset="1514.71">1165 1030 24575,'-7'22'0,"-3"10"0,1 0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41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37 2921 24575,'0'4'0</inkml:trace>
  <inkml:trace contextRef="#ctx0" brushRef="#br0" timeOffset="1088.4">4087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8 2094 24575,'25'-3'0,"23"-6"0,17 0 0,13 1 0,3-2 0,-1 1 0,-3 2 0,-8-1 0,-16 0-8191</inkml:trace>
  <inkml:trace contextRef="#ctx0" brushRef="#br0" timeOffset="1914.33">5633 929 24575,'-4'4'0,"-1"4"0,1 5 0,0 8 0,1 6 0,1 11 0,1 5 0,5 10 0,4 7 0,2 7 0,2 7 0,3 6 0,-1-1 0,-3-3 0,-4-3 0,-2-14-8191</inkml:trace>
  <inkml:trace contextRef="#ctx0" brushRef="#br0" timeOffset="2286.45">5421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1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-5349.48">679 2199 24575,'0'25'0,"4"23"0,4 22 0,8 12 0,6 11 0,5 4 0,2-1 0,-3-1 0,-4-7 0,-4-7 0,-7-14 0,-4-11 0,-3-15-8191</inkml:trace>
  <inkml:trace contextRef="#ctx0" brushRef="#br0" timeOffset="-4978.93">0 3236 24575,'147'-6'0,"171"-28"0,-209 19 0,1167-128-1830,-1092 125 1841,169-13-13,-304 30 2,-49 1-29,0 0-1,1-1 1,-1 1-1,1 0 1,-1 0-1,0 0 1,1 0-1,-1 0 1,0 0-1,1 0 1,-1 0-1,1 0 1,-1 0-1,0 0 1,1 0-1,-1 1 1,0-1-1,1 0 1,-1 0-1,0 0 1,1 0-1,-1 1 1,0-1-1,1 0 1,-1 0-1,0 1 1,0-1-1,1 0 1,-1 0-1,0 1 1,0-1-1,1 0 1,-1 1-1,0-1 1,0 1-1,-9 7-5278</inkml:trace>
  <inkml:trace contextRef="#ctx0" brushRef="#br0" timeOffset="-3443.86">108 4105 24575,'211'242'0,"-86"-93"0,-122-145 0,1 0 0,0 0 0,-1 0 0,1-1 0,1 1 0,-1-1 0,8 4 0,-11-7 0,-1 1 0,1-1 0,0 0 0,0 0 0,-1 0 0,1 1 0,0-1 0,-1 0 0,1 0 0,0 0 0,0 0 0,-1 0 0,1 0 0,0-1 0,-1 1 0,1 0 0,0 0 0,-1 0 0,1-1 0,0 1 0,-1 0 0,1-1 0,0 0 0,1 0 0,-1 0 0,0-1 0,0 1 0,0-1 0,0 1 0,-1-1 0,1 0 0,0 1 0,-1-1 0,1 0 0,-1 1 0,1-1 0,-1-3 0,5-38 0,-3 0 0,-4-63 0,0 39 0,1-23 0,2-16 0,-5 0 0,-25-145 0,25 234 0,0 0 0,0 0 0,-2 1 0,0 0 0,-1 0 0,-14-22 0,20 37 0,1 0 0,-1 0 0,1 0 0,-1 0 0,1 0 0,-1 0 0,1 0 0,-1 0 0,1-1 0,0 1 0,0 0 0,-1 0 0,1 0 0,0 0 0,0 0 0,0 0 0,1-2 0,-1 2 0,0 0 0,1 1 0,-1-1 0,0 0 0,1 1 0,-1-1 0,1 1 0,-1-1 0,1 1 0,0-1 0,-1 1 0,1-1 0,-1 1 0,1 0 0,0-1 0,-1 1 0,1 0 0,0 0 0,-1-1 0,2 1 0,6-1 0,-1 0 0,1 1 0,-1 0 0,13 1 0,-5 0 0,219 2 0,390-47 0,-343 6 0,251-31 0,-517 68 0,5-2 0,1 1 0,36 1 0,-39 7 84,-18-6-126,0 1 1,1-1-1,-1 1 1,0-1 0,0 0-1,0 1 1,0-1-1,0 1 1,0-1 0,0 0-1,0 1 1,0-1-1,0 1 1,0-1 0,0 1-1,-1-1 1,1 0 0,0 1-1,0-1 1,0 1-1,0-1 1,-1 0 0,1 1-1,0-1 1,0 0-1,-1 1 1,1-1 0,0 0-1,-1 0 1,1 1 0,0-1-1,-1 0 1,1 0-1,-1 1 1,-17 12-6785</inkml:trace>
  <inkml:trace contextRef="#ctx0" brushRef="#br0" timeOffset="-2604.26">848 3999 24575,'14'-7'0,"-1"-1"0,2 2 0,-1 0 0,1 0 0,0 2 0,0 0 0,0 0 0,17-1 0,-28 5 0,0 0 0,0 0 0,0 0 0,0 0 0,0 1 0,0-1 0,0 1 0,0 0 0,0 0 0,0 0 0,0 1 0,0 0 0,-1-1 0,1 1 0,-1 0 0,1 1 0,-1-1 0,0 1 0,0-1 0,0 1 0,0 0 0,0 0 0,-1 1 0,1-1 0,-1 0 0,0 1 0,0-1 0,0 1 0,-1 0 0,1 0 0,-1-1 0,0 1 0,0 0 0,0 0 0,0 5 0,0-2 0,0 1 0,0-1 0,-1 0 0,0 0 0,0 0 0,-1 0 0,0 1 0,0-1 0,-1 0 0,1 0 0,-2-1 0,-3 10 0,-2 1 0,-2-1 0,0 0 0,-15 17 0,-17 28 0,41-61 0,1 1 0,-1 0 0,0 0 0,1 0 0,-1 0 0,1 0 0,-1 0 0,1 1 0,0-1 0,-1 0 0,1 0 0,0 0 0,0 0 0,0 0 0,0 1 0,0-1 0,0 0 0,0 0 0,0 0 0,0 0 0,0 1 0,1-1 0,0 2 0,0-2 0,-1 0 0,1-1 0,0 1 0,0 0 0,0 0 0,1-1 0,-1 1 0,0 0 0,0-1 0,0 1 0,0-1 0,1 1 0,-1-1 0,0 0 0,0 0 0,1 1 0,1-1 0,5 0 0,1 0 0,-1-1 0,0 0 0,0 0 0,13-4 0,-3-1 0,-1-1 0,0 0 0,0-2 0,-1 0 0,0-1 0,-1 0 0,0-1 0,0-1 0,-1 0 0,-1-1 0,16-19 0,-20 20 0,1 0 0,-1-1 0,-1-1 0,0 1 0,-1-1 0,0-1 0,-2 1 0,1-1 0,-2 0 0,0 0 0,-1-1 0,0 1 0,1-28 0,-8 92 0,0-14 0,2 41 0,2-68 0,1 0 0,-1 1 0,1-1 0,1 0 0,0 0 0,0-1 0,0 1 0,1 0 0,0-1 0,1 1 0,4 7 0,-7-14 0,0 1 0,-1-1 0,1 1 0,0-1 0,0 0 0,0 0 0,0 1 0,1-1 0,-1 0 0,0 0 0,0 0 0,1 0 0,-1 0 0,0-1 0,1 1 0,-1 0 0,1 0 0,-1-1 0,1 1 0,-1-1 0,1 0 0,0 1 0,-1-1 0,1 0 0,-1 0 0,1 0 0,0 0 0,-1 0 0,1 0 0,0-1 0,-1 1 0,1-1 0,-1 1 0,1-1 0,-1 1 0,1-1 0,-1 0 0,1 0 0,-1 1 0,0-1 0,1 0 0,-1 0 0,0-1 0,0 1 0,0 0 0,0 0 0,0 0 0,0-1 0,1-1 0,4-6 0,0 1 0,-1-1 0,0 0 0,-1 0 0,0-1 0,4-14 0,30-157 0,-31 224 0,6 47 0,6 53 0,-19-140-72,1-1 1,-1 0-1,0 0 0,0 0 0,0 0 0,-1 0 0,1 0 0,0 0 1,-1 0-1,1 0 0,-1 0 0,0 0 0,0 0 0,0 0 0,0 0 1,0 0-1,0 0 0,-2 1 0,-10 8-6754</inkml:trace>
  <inkml:trace contextRef="#ctx0" brushRef="#br0" timeOffset="-2214.66">1164 3978 24575,'32'-18'0,"22"-6"0,16-2 0,7 3 0,1 5 0,-2 6 0,-13 5-8191</inkml:trace>
  <inkml:trace contextRef="#ctx0" brushRef="#br0" timeOffset="-1817.08">1716 3978 24575,'5'-2'0,"-1"-1"0,1 1 0,0 0 0,0 1 0,0-1 0,1 1 0,-1 0 0,0 0 0,0 0 0,1 1 0,-1 0 0,1 0 0,-1 0 0,0 1 0,0 0 0,1 0 0,-1 0 0,0 0 0,0 1 0,0 0 0,8 4 0,-7-2 0,-1 0 0,0 0 0,0 1 0,-1-1 0,1 1 0,-1 0 0,0 0 0,0 1 0,0-1 0,-1 1 0,0-1 0,0 1 0,-1 0 0,1 1 0,-1-1 0,-1 0 0,2 8 0,-1-2 0,0 1 0,-1-1 0,0 1 0,-1-1 0,-1 1 0,0 0 0,-3 12 0,3-21 0,0 0 0,0 0 0,0-1 0,-1 1 0,1 0 0,-1-1 0,0 1 0,0-1 0,-1 0 0,1 0 0,-5 5 0,5-6 0,0-1 0,-1 1 0,1-1 0,0 1 0,-1-1 0,1 0 0,-1 0 0,1 0 0,-1 0 0,1-1 0,-1 1 0,0-1 0,1 1 0,-1-1 0,0 0 0,1 0 0,-1 0 0,0-1 0,-2 0 0,2 1 0,-1-1 0,1 0 0,-1 0 0,1 0 0,0 0 0,0-1 0,0 1 0,0-1 0,0 0 0,0 0 0,0 0 0,1 0 0,-1-1 0,0 1 0,-2-5 0,1 1 0,0 0 0,0 0 0,1 0 0,0 0 0,0 0 0,1-1 0,-3-9 0,1-1 0,2 0 0,0 0 0,0-1 0,2 1 0,2-27 0,-1 31-85,2 0 0,0 0-1,0 0 1,1 1 0,1-1-1,0 1 1,1 0 0,0 1-1,0-1 1,2 1 0,-1 1-1,1-1 1,1 1 0,0 1-1,20-18 1,1 4-6741</inkml:trace>
  <inkml:trace contextRef="#ctx0" brushRef="#br0" timeOffset="-1404.98">2032 3809 24575,'14'-11'0,"9"-3"0,4 0 0,1 3 0,-5 10 0,-6 10 0,-5 6 0,-10 4 0,-7 3 0,-4 1 0,-3-4 0,7-4 0,12-6 0,15-7 0,12-4 0,10-6 0,8-4 0,-4-1-8191</inkml:trace>
  <inkml:trace contextRef="#ctx0" brushRef="#br0" timeOffset="-1403.98">2646 3555 24575,'18'15'0,"13"11"0,5 16 0,0 12 0,-6 11 0,-8 12 0,-8 11 0,-14 9 0,-17 6 0,-17-1 0,-20-6 0,-2-20-8191</inkml:trace>
  <inkml:trace contextRef="#ctx0" brushRef="#br0" timeOffset="-1060.43">128 3575 24575,'-11'33'0,"-7"28"0,-4 29 0,2 24 0,4 23 0,4 15 0,9 5 0,15-4 0,24-9 0,27-16 0,25-14 0,22-19 0,18-23 0,-13-23-8191</inkml:trace>
  <inkml:trace contextRef="#ctx0" brushRef="#br0" timeOffset="-466.58">3029 3363 24575,'8'9'0,"-1"0"0,1 1 0,-2 0 0,1 0 0,-2 0 0,1 1 0,6 18 0,-1 6 0,8 39 0,9 56 0,-25-123 0,0-8 0,0-16 0,0-29 0,-3 0 0,-2 20 0,2 0 0,2 0 0,0 0 0,1 0 0,8-26 0,-11 49 0,1 1 0,-1-1 0,1 1 0,0 0 0,0-1 0,0 1 0,1 0 0,-1-1 0,0 1 0,1 0 0,-1 0 0,1 0 0,0 1 0,0-1 0,0 0 0,0 1 0,0-1 0,0 1 0,0-1 0,0 1 0,0 0 0,5-2 0,-4 3 0,-1 0 0,1 0 0,0 0 0,-1 1 0,1-1 0,0 1 0,-1-1 0,1 1 0,-1 0 0,1 0 0,-1 0 0,1 0 0,-1 0 0,0 1 0,1-1 0,-1 1 0,0-1 0,0 1 0,0 0 0,0 0 0,2 2 0,8 13-160,0 1 0,-1 0-1,0 0 1,-2 1 0,0 0-1,-1 0 1,6 23 0,-14-40 77,9 24-6743</inkml:trace>
  <inkml:trace contextRef="#ctx0" brushRef="#br0">3537 2920 24575,'0'4'0</inkml:trace>
  <inkml:trace contextRef="#ctx0" brushRef="#br0" timeOffset="1088.4">4086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7 2094 24575,'25'-3'0,"23"-6"0,17 0 0,13 1 0,3-2 0,-1 1 0,-3 2 0,-8-1 0,-16 0-8191</inkml:trace>
  <inkml:trace contextRef="#ctx0" brushRef="#br0" timeOffset="1914.33">5632 929 24575,'-4'4'0,"-1"4"0,1 5 0,0 8 0,1 6 0,1 11 0,1 5 0,5 10 0,4 7 0,2 7 0,2 7 0,3 6 0,-1-1 0,-3-3 0,-4-3 0,-2-14-8191</inkml:trace>
  <inkml:trace contextRef="#ctx0" brushRef="#br0" timeOffset="2286.45">5420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0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4626.32">7220 782 24575,'29'-3'0,"23"-2"0,19-3 0,10-4 0,3 0 0,-6-2 0,-9 2 0,-13 3 0,-15 3-8191</inkml:trace>
  <inkml:trace contextRef="#ctx0" brushRef="#br0" timeOffset="5002.18">7093 845 24575,'48'-14'0,"0"3"0,1 1 0,0 2 0,94-1 0,-133 9 0,-1 1 0,1 0 0,0 0 0,-1 1 0,1 0 0,-1 1 0,0 0 0,0 1 0,0-1 0,0 2 0,-1-1 0,1 1 0,-1 1 0,14 12 0,-14-10 0,0 1 0,0 1 0,-1-1 0,-1 1 0,1 0 0,-2 1 0,1 0 0,-2-1 0,1 2 0,-1-1 0,4 22 0,-3-6 0,-1 0 0,-2 1 0,0-1 0,-2 1 0,-1-1 0,-1 0 0,-2 1 0,0-1 0,-2 0 0,-1-1 0,-13 33 0,5-23 0,-1 0 0,-2-2 0,-1 0 0,-2-1 0,-2-1 0,-1-1 0,-36 38 0,38-49 0,17-16 0,-1 0 0,1 1 0,0 0 0,0 0 0,1 1 0,0-1 0,0 1 0,0 0 0,0 0 0,-3 9 0,7-14 0,0 0 0,0 0 0,0 0 0,0 0 0,0 0 0,1 0 0,-1 0 0,0 0 0,0 0 0,1 0 0,-1 0 0,1 0 0,-1 0 0,1 0 0,-1-1 0,1 1 0,0 0 0,-1 0 0,1-1 0,0 1 0,-1 0 0,1-1 0,0 1 0,0 0 0,0-1 0,0 1 0,0-1 0,0 0 0,0 1 0,0-1 0,-1 0 0,1 1 0,0-1 0,0 0 0,2 0 0,41 7 0,-39-7 0,146 7 0,247-21 0,-309 5-1365,-15 0-5461</inkml:trace>
  <inkml:trace contextRef="#ctx0" brushRef="#br0" timeOffset="5407.74">7620 2178 24575,'0'15'0,"0"8"0,0 7 0,4 2 0,0 0 0,1-3 0,-2-2 0,0-6-8191</inkml:trace>
  <inkml:trace contextRef="#ctx0" brushRef="#br0" timeOffset="5797.66">7493 1861 24575,'0'0'-8191</inkml:trace>
  <inkml:trace contextRef="#ctx0" brushRef="#br0" timeOffset="6155.28">7875 2073 24575,'25'-3'0,"9"2"0,-6 4 0,-11 7 0,-15 4 0,-12 3 0,-4 0-8191</inkml:trace>
  <inkml:trace contextRef="#ctx0" brushRef="#br0" timeOffset="6156.28">7875 2073 24575,'-11'29'0,"4"9"0,7-1 0,10-8 0,11-12 0,12-12 0,1-7-8191</inkml:trace>
  <inkml:trace contextRef="#ctx0" brushRef="#br0" timeOffset="6157.28">8277 2031 24575,'-4'-3'0,"0"2"0,-1 8 0,2 10 0,0 14 0,1 11 0,1 11 0,1 5 0,0-5-8191</inkml:trace>
  <inkml:trace contextRef="#ctx0" brushRef="#br0" timeOffset="6919.77">7452 0 24575,'10'101'0,"-4"-40"0,22 104 0,-28-164 0,0 0 0,1 0 0,-1 1 0,0-1 0,1 0 0,-1 0 0,1 0 0,-1 0 0,1 0 0,-1 0 0,1 0 0,-1 0 0,1-1 0,0 1 0,0 0 0,1 1 0,-2-2 0,0 0 0,1 0 0,-1 0 0,1 0 0,-1 0 0,0 0 0,1 0 0,-1 0 0,1 0 0,-1-1 0,0 1 0,1 0 0,-1 0 0,0 0 0,1 0 0,-1-1 0,0 1 0,1 0 0,-1 0 0,0-1 0,1 1 0,-1 0 0,0 0 0,0-1 0,1 1 0,-1 0 0,0-1 0,1 0 0,14-36 0,6-48 0,-16 58 0,2 1 0,0-1 0,2 1 0,19-41 0,-27 65 0,0 1 0,-1-1 0,1 0 0,1 0 0,-1 1 0,0-1 0,0 1 0,1-1 0,-1 1 0,1-1 0,-1 1 0,1 0 0,-1 0 0,1 0 0,0 0 0,0 0 0,-1 0 0,5-1 0,-5 2 0,1 0 0,-1 0 0,1 0 0,-1 0 0,1 1 0,-1-1 0,1 0 0,-1 1 0,0 0 0,1-1 0,-1 1 0,0 0 0,0-1 0,1 1 0,-1 0 0,0 0 0,0 0 0,0 0 0,2 2 0,3 6 0,1 0 0,-1 1 0,-1-1 0,0 1 0,6 15 0,31 99-1365,-23-62-5461</inkml:trace>
  <inkml:trace contextRef="#ctx0" brushRef="#br0" timeOffset="7620.39">8701 486 24575,'-4'-11'0,"-11"8"0,-15 18 0,-12 25 0,-7 26 0,-2 29 0,0 26 0,9 17 0,12 12 0,21 0 0,28-6 0,27-17 0,28-23 0,23-29 0,-5-28-8191</inkml:trace>
  <inkml:trace contextRef="#ctx0" brushRef="#br0" timeOffset="9270.43">9229 845 24575,'4'-3'0,"0"2"0,-3 5 0,-5 9 0,-7 13 0,-4 13 0,-7 10 0,-3 8 0,-1 5 0,0 0 0,1-5 0,1-4 0,5-7 0,2-12 0,3-15 0,5-15 0</inkml:trace>
  <inkml:trace contextRef="#ctx0" brushRef="#br0" timeOffset="9643.12">8955 889 24575,'25'25'0,"19"20"0,13 12 0,8 7 0,-1 4 0,1 1 0,-5-3 0,-11-14-8191</inkml:trace>
  <inkml:trace contextRef="#ctx0" brushRef="#br0" timeOffset="10305.66">9525 1184 24575,'4'22'0,"0"14"0,5 8 0,3 4 0,0 1 0,1-1 0,3-4 0,-2-7 0,-3-10-8191</inkml:trace>
  <inkml:trace contextRef="#ctx0" brushRef="#br0" timeOffset="10698.7">9546 781 24575,'4'22'0,"4"7"0,5-2 0,0-8 0,-2-12 0,-3-14 0,-3-9 0,-2-10 0,-2-3 0,0 3-8191</inkml:trace>
  <inkml:trace contextRef="#ctx0" brushRef="#br0" timeOffset="11058.03">9927 1058 24575,'25'0'0,"23"0"0,14-3 0,11-2 0,7-3 0,2-4 0,-15 0-8191</inkml:trace>
  <inkml:trace contextRef="#ctx0" brushRef="#br0" timeOffset="11617.25">10859 635 24575,'62'679'0,"-61"-667"0,0-7 0,0-1 0,-1 1 0,0 0 0,0-1 0,0 1 0,-1-1 0,1 1 0,-1-1 0,0 1 0,0-1 0,-4 9 0,5-13 0,0 0 0,0 0 0,-1 1 0,1-1 0,0 0 0,0 0 0,0 0 0,0 0 0,-1 0 0,1 0 0,0 0 0,0 0 0,0 0 0,0 0 0,-1 0 0,1 0 0,0 0 0,0 0 0,0 0 0,-1 0 0,1 0 0,0 0 0,0 0 0,0 0 0,0 0 0,-1 0 0,1 0 0,0 0 0,0 0 0,0 0 0,0-1 0,-1 1 0,1 0 0,0 0 0,0 0 0,0 0 0,0 0 0,0 0 0,0-1 0,-1 1 0,1 0 0,0 0 0,0 0 0,0 0 0,0-1 0,0 1 0,0 0 0,0 0 0,0-1 0,-5-10 0,-5-20 0,1-2 0,2 1 0,1-1 0,-2-36 0,3-139 0,1 21 0,3 163 0,1 16 0,0 0 0,-1 0 0,0 0 0,0 0 0,0 1 0,-1-1 0,0 0 0,-5-9 0,7 17 0,0 0 0,0 0 0,0-1 0,0 1 0,0 0 0,0 0 0,0 0 0,0 0 0,0 0 0,0-1 0,0 1 0,-1 0 0,1 0 0,0 0 0,0 0 0,0 0 0,0 0 0,0-1 0,0 1 0,-1 0 0,1 0 0,0 0 0,0 0 0,0 0 0,0 0 0,0 0 0,-1 0 0,1 0 0,0 0 0,0 0 0,0 0 0,0 0 0,-1 0 0,1 0 0,0 0 0,0 0 0,0 0 0,0 0 0,-1 0 0,1 0 0,0 0 0,0 0 0,0 0 0,0 0 0,-1 0 0,1 0 0,0 0 0,0 1 0,0-1 0,-6 11 0,0 16 0,5-12 0,0-1 0,1 1 0,1-1 0,0 1 0,0-1 0,2 0 0,0 1 0,0-1 0,2 0 0,11 26 0,-13-34 0,0 0 0,0 0 0,1 0 0,0 0 0,0-1 0,1 1 0,0-1 0,0 0 0,0 0 0,0-1 0,1 0 0,-1 0 0,1 0 0,0 0 0,1-1 0,-1 0 0,1 0 0,-1-1 0,1 0 0,0 0 0,-1-1 0,1 1 0,0-1 0,12 0 0,-13-2 0,0 1 0,1 0 0,-1-1 0,0-1 0,0 1 0,0-1 0,0 0 0,0 0 0,-1 0 0,1-1 0,-1 0 0,1 0 0,9-8 0,-8 5 0,-1-1 0,1 1 0,-1-1 0,-1-1 0,1 1 0,-1-1 0,-1 0 0,7-14 0,-4 4 0,-1-1 0,0 0 0,-1 0 0,-2 0 0,0 0 0,0-1 0,-2 1 0,-1-25 0,5 87 60,21 85 0,26 61-1545,-43-159-534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4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0 24575,'-2'78'0,"-4"0"0,-29 143 0,-66 143 0,98-353 0,-1-2 0,1 1 0,1-1 0,-1 1 0,0 10 0,3-18 0,0-1 0,0 0 0,0 1 0,0-1 0,0 0 0,0 1 0,0-1 0,0 0 0,0 1 0,1-1 0,-1 0 0,0 1 0,1-1 0,-1 0 0,1 0 0,0 1 0,-1-1 0,1 0 0,0 0 0,0 0 0,0 0 0,0 0 0,0 0 0,0 0 0,0 0 0,0 0 0,0 0 0,0-1 0,0 1 0,1-1 0,-1 1 0,0 0 0,1-1 0,-1 0 0,0 1 0,2-1 0,7 1 0,0-1 0,0 0 0,0 0 0,0-1 0,0 0 0,13-4 0,62-20 0,-63 18 0,54-19 0,104-29 0,-177 55 11,-1-1 0,1 1 0,0 0 0,-1-1 0,1 1 0,0 0-1,0 1 1,-1-1 0,1 0 0,4 2 0,-7-2-18,1 0-1,-1 1 1,0-1-1,1 0 1,-1 0-1,0 0 1,1 1-1,-1-1 1,0 0 0,1 0-1,-1 1 1,0-1-1,0 0 1,1 1-1,-1-1 1,0 0-1,0 1 1,0-1 0,1 0-1,-1 1 1,0-1-1,0 0 1,0 1-1,0-1 1,0 1-1,0 0 1,-8 14-1277,-4-3-5542</inkml:trace>
  <inkml:trace contextRef="#ctx0" brushRef="#br0" timeOffset="409.34">672 467 24575,'0'7'0,"4"14"0,0 10 0,4 10 0,4 9 0,4 8 0,2 3 0,-2 3 0,-3-2 0,0-4 0,-3-10 0,-3-8 0,-2-7 0,-3-7 0,3-6 0,0-12 0,3-13 0,-1-6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5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25'-3'0,"23"-2"0,14 0 0,3 2 0,-1 0 0,-5 5 0,-13 2-8191</inkml:trace>
  <inkml:trace contextRef="#ctx0" brushRef="#br0" timeOffset="1">21 231 24575,'32'0'0,"26"-3"0,20-6 0,12-8 0,-10 0-819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12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097 24575,'-7'83'0,"4"-64"0,1 0 0,1 1 0,2 31 0,0-44 0,0 0 0,1-1 0,0 1 0,0 0 0,0 0 0,1-1 0,0 0 0,0 1 0,1-1 0,-1 0 0,1-1 0,1 1 0,-1-1 0,6 6 0,-5-7 0,-1 1 0,1-1 0,0-1 0,0 1 0,1-1 0,-1 0 0,1 0 0,-1 0 0,1-1 0,0 0 0,0 0 0,0 0 0,0-1 0,0 0 0,0 0 0,1 0 0,-1-1 0,0 0 0,1 0 0,-1-1 0,0 0 0,0 0 0,0 0 0,9-4 0,-6 2 0,0-1 0,0-1 0,0 1 0,-1-2 0,0 1 0,0-1 0,0 0 0,-1-1 0,0 0 0,0 0 0,-1 0 0,1-1 0,-2 0 0,1 0 0,4-9 0,-1-2 0,-1 0 0,-1 0 0,-1 0 0,0-1 0,4-28 0,-8 33 0,0 0 0,-2 0 0,1 1 0,-2-1 0,1 0 0,-2 0 0,0 1 0,-6-18 0,8 28 0,-2 0 0,1 0 0,0 0 0,-1 0 0,0 1 0,0-1 0,0 1 0,0-1 0,-1 1 0,1 0 0,-1-1 0,0 1 0,0 1 0,0-1 0,0 0 0,0 1 0,0-1 0,-1 1 0,0 0 0,1 0 0,-1 1 0,0-1 0,0 1 0,0 0 0,0 0 0,0 0 0,0 0 0,0 1 0,0-1 0,0 1 0,0 0 0,0 1 0,0-1 0,-5 1 0,0 1 0,0 1 0,0 0 0,0 0 0,1 0 0,-1 1 0,1 0 0,0 1 0,0 0 0,1 0 0,-1 1 0,1 0 0,0 0 0,1 1 0,-8 8 0,2 3 0,1 0 0,0 1 0,2 0 0,0 0 0,1 1 0,1 1 0,0-1 0,-5 39 0,8-40 0,2 0 0,1 0 0,0-1 0,1 1 0,1 0 0,1 0 0,0 0 0,2-1 0,0 1 0,8 22 0,-7-30 8,1 0 0,0 0 0,1-1 0,0 1 0,0-1 0,1-1 0,0 0 0,1 0 0,0 0 0,1-1 0,-1-1 0,1 1 0,1-2 0,13 8 0,-3-5-220,0 0 0,0-1 0,0-1-1,1 0 1,0-2 0,41 4 0,17-4-6614</inkml:trace>
  <inkml:trace contextRef="#ctx0" brushRef="#br0" timeOffset="1741.45">607 1484 24575,'-11'0'0,"-3"4"0,3 1 0,9-1 0,11 0 0,14-2 0,15 0 0,8-1 0,7-1 0,5 0 0,4 0 0,-2-4 0,-8-1 0,-8 1 0,-12 0-8191</inkml:trace>
  <inkml:trace contextRef="#ctx0" brushRef="#br0" timeOffset="2115.39">1410 849 24575,'-4'10'0,"1"-1"0,0 1 0,0 0 0,1 0 0,0 0 0,1 0 0,0 0 0,1 1 0,1 10 0,1 14 0,10 43 0,-2-31 0,28 72 0,-7-22 0,-29-94-38,-1 1 0,0-1 0,0 1 1,-1 0-1,1-1 0,-1 1 0,0 0 0,0 0 0,0-1 0,0 1 0,0 0 0,-1-1 0,0 1 0,0 0 0,0-1 0,0 1 1,0-1-1,-1 1 0,0-1 0,0 0 0,0 1 0,0-1 0,0 0 0,0 0 0,-1-1 0,1 1 0,-1 0 0,0-1 0,0 0 1,0 1-1,0-1 0,0-1 0,-1 1 0,1 0 0,-5 1 0,-15 6-6788</inkml:trace>
  <inkml:trace contextRef="#ctx0" brushRef="#br0" timeOffset="2504.61">1197 1504 24575,'-4'0'0,"3"0"0,9 0 0,13-3 0,11-6 0,10 0 0,13-3 0,8 1 0,4-1 0,4-3 0,-1 2 0,-7 2 0,-6 4 0,-9 3 0,-17 6 0,-14 2-8191</inkml:trace>
  <inkml:trace contextRef="#ctx0" brushRef="#br0" timeOffset="2862.11">1242 1928 24575,'13'-12'0,"0"0"0,23-15 0,-30 23 0,0 0 0,0 1 0,1-1 0,-1 1 0,1 1 0,0-1 0,0 1 0,13-2 0,-18 3 0,0 1 0,0 0 0,0 0 0,0 0 0,0 0 0,0 0 0,-1 1 0,1-1 0,0 0 0,0 1 0,0 0 0,0-1 0,0 1 0,-1 0 0,1 0 0,0 0 0,-1 0 0,1 0 0,0 0 0,-1 1 0,0-1 0,2 2 0,-1 0 0,-1-1 0,1 1 0,-1 0 0,1 0 0,-1 0 0,0 0 0,0 1 0,-1-1 0,1 0 0,-1 0 0,1 0 0,-1 4 0,0 5 0,-1-1 0,-1 1 0,1-1 0,-2 0 0,1 0 0,-7 16 0,0-9 0,0-1 0,0-1 0,-15 19 0,-13 22 0,36-56 0,1 0 0,-1-1 0,0 1 0,1 0 0,-1 0 0,1 0 0,-1-1 0,1 1 0,0 0 0,-1 0 0,1 0 0,0 0 0,0 0 0,0 0 0,-1 0 0,1 0 0,0 0 0,0 0 0,0 0 0,0 0 0,1 0 0,-1 0 0,0 0 0,0 0 0,1 0 0,-1-1 0,0 1 0,1 0 0,-1 0 0,1 0 0,-1 0 0,1 0 0,-1-1 0,1 1 0,0 0 0,-1 0 0,1-1 0,0 1 0,0-1 0,-1 1 0,1-1 0,0 1 0,0-1 0,0 1 0,1 0 0,4 0 0,1 1 0,-1-1 0,1-1 0,0 1 0,10-1 0,-9 0 0,83-1-1365,-45 0-5461</inkml:trace>
  <inkml:trace contextRef="#ctx0" brushRef="#br0" timeOffset="3265.76">1728 1990 24575,'-3'-2'0,"0"-1"0,-1 0 0,2 0 0,-1 0 0,0 0 0,1-1 0,-1 1 0,1-1 0,0 1 0,0-1 0,0 0 0,1 0 0,-1 0 0,1 0 0,-1-6 0,2 10 0,0 0 0,0 0 0,0 0 0,0 0 0,0-1 0,0 1 0,0 0 0,0 0 0,0 0 0,0 0 0,0 0 0,0 0 0,0 0 0,0 0 0,0-1 0,0 1 0,0 0 0,0 0 0,0 0 0,0 0 0,0 0 0,0 0 0,0 0 0,0 0 0,1 0 0,-1-1 0,0 1 0,0 0 0,0 0 0,0 0 0,0 0 0,0 0 0,0 0 0,0 0 0,0 0 0,1 0 0,-1 0 0,0 0 0,0 0 0,0 0 0,0 0 0,0 0 0,0 0 0,0 0 0,0 0 0,1 0 0,-1 0 0,0 0 0,0 0 0,0 0 0,0 0 0,0 0 0,0 0 0,0 0 0,0 0 0,1 0 0,-1 0 0,0 0 0,0 1 0,7 7 0,6 12 0,-5 4 0,0 1 0,-2-1 0,-1 1 0,-1 0 0,-1 1 0,-1-1 0,-3 45 0,1-64 0,0 0 0,-1 0 0,0 0 0,-1 0 0,1 0 0,-1 0 0,0 0 0,-1 0 0,-5 10 0,7-15 0,0 1 0,0 0 0,0 0 0,-1-1 0,1 1 0,-1-1 0,1 1 0,-1-1 0,1 0 0,-1 0 0,0 1 0,0-1 0,0 0 0,0-1 0,0 1 0,0 0 0,0 0 0,0-1 0,0 1 0,0-1 0,0 0 0,0 0 0,0 0 0,0 0 0,0 0 0,0 0 0,-1 0 0,1-1 0,0 1 0,0-1 0,0 1 0,-2-2 0,1 0 0,0 0 0,0 0 0,0 0 0,0 0 0,0 0 0,1-1 0,0 0 0,-1 1 0,1-1 0,0 0 0,0 0 0,0 0 0,1 0 0,-1 0 0,1-1 0,-1 1 0,1 0 0,0-1 0,1 1 0,-1-1 0,0-4 0,-1-6 0,1 1 0,0 0 0,1 0 0,3-20 0,-1 16 12,1 1 0,1-1 0,1 1 0,0 0 0,1 1 0,1-1 0,0 1 0,1 1 0,14-20 0,-16 26-105,1-1 0,0 1 1,0 0-1,1 1 0,0 0 0,0 0 0,0 1 0,1 0 1,0 0-1,0 1 0,1 0 0,0 1 0,-1 0 1,1 0-1,19-3 0,2 3-6733</inkml:trace>
  <inkml:trace contextRef="#ctx0" brushRef="#br0" timeOffset="3656.18">2025 1778 24575,'3'-2'0,"1"0"0,0 1 0,-1-1 0,1 1 0,0 0 0,0-1 0,0 2 0,0-1 0,0 0 0,0 1 0,0 0 0,0 0 0,0 0 0,6 1 0,-8 0 0,1 0 0,-1 1 0,1-1 0,-1 0 0,0 1 0,0 0 0,0-1 0,0 1 0,0 0 0,0 0 0,-1 0 0,1 0 0,0 1 0,-1-1 0,0 0 0,1 1 0,-1-1 0,0 1 0,0-1 0,-1 1 0,1-1 0,0 6 0,1-2 0,-1 0 0,0 1 0,-1-1 0,1 0 0,-1 0 0,-1 1 0,1-1 0,-1 0 0,-2 10 0,-2-1 0,0 0 0,-11 21 0,15-36 0,1 1 0,0-1 0,-1 0 0,1 1 0,0-1 0,0 1 0,0-1 0,-1 1 0,1-1 0,0 1 0,0-1 0,0 0 0,0 1 0,0-1 0,0 1 0,0-1 0,0 1 0,0-1 0,0 1 0,0-1 0,0 1 0,0-1 0,1 1 0,-1-1 0,0 1 0,0-1 0,0 1 0,1-1 0,-1 0 0,0 1 0,1-1 0,-1 1 0,0-1 0,1 0 0,-1 1 0,0-1 0,1 0 0,-1 0 0,0 1 0,1-1 0,-1 0 0,1 0 0,-1 1 0,1-1 0,-1 0 0,1 0 0,-1 0 0,1 0 0,-1 0 0,1 0 0,-1 0 0,1 0 0,-1 0 0,1 0 0,-1 0 0,1 0 0,-1 0 0,0 0 0,1 0 0,0-1 0,37-7 0,-33 7 0,125-38-1365,-89 24-5461</inkml:trace>
  <inkml:trace contextRef="#ctx0" brushRef="#br0" timeOffset="4066.51">2364 1271 24575</inkml:trace>
  <inkml:trace contextRef="#ctx0" brushRef="#br0" timeOffset="4432.87">2935 635 24575,'18'0'0,"17"-3"0,13-2 0,9 0 0,2 2 0,-5 0 0,-12 2-8191</inkml:trace>
  <inkml:trace contextRef="#ctx0" brushRef="#br0" timeOffset="4902.84">2766 742 24575,'28'-6'0,"0"1"0,0 1 0,1 1 0,-1 2 0,1 1 0,30 4 0,-52-4 0,-1 1 0,1 1 0,-1-1 0,1 1 0,-1 0 0,0 1 0,1-1 0,-1 1 0,0 1 0,-1-1 0,1 1 0,-1 0 0,0 0 0,1 0 0,-2 1 0,1 0 0,-1 0 0,1 0 0,-1 0 0,-1 1 0,1 0 0,2 6 0,-2-2 0,-1-1 0,0 1 0,0 0 0,-1 0 0,-1 0 0,0 0 0,0 0 0,-1 0 0,0 0 0,0 0 0,-1 0 0,-1 0 0,0 0 0,-4 11 0,-1 0 0,-1 0 0,-1-1 0,0-1 0,-2 1 0,0-1 0,-19 22 0,-92 99 0,55-68 0,62-67 0,-1 2 0,0 0 0,1 0 0,-1 0 0,-4 10 0,9-16 0,1 0 0,-1 1 0,0-1 0,1 0 0,-1 1 0,1-1 0,-1 0 0,1 1 0,0-1 0,0 1 0,-1-1 0,1 1 0,0-1 0,0 1 0,1-1 0,-1 1 0,0-1 0,0 0 0,1 1 0,-1-1 0,1 1 0,-1-1 0,1 0 0,-1 1 0,1-1 0,0 0 0,0 0 0,0 1 0,0-1 0,0 0 0,0 0 0,2 1 0,2 2 0,0-1 0,0 0 0,0-1 0,1 0 0,0 1 0,-1-2 0,1 1 0,0-1 0,11 2 0,60 0 0,-49-3 0,323-13-1365,-277 7-5461</inkml:trace>
  <inkml:trace contextRef="#ctx0" brushRef="#br0" timeOffset="5897.99">3951 508 24575,'-22'18'0,"-13"17"0,-13 17 0,-5 13 0,3 18 0,7 13 0,10 8 0,11 4 0,16-2 0,20-4 0,22-9 0,16-13 0,13-13 0,10-18 0,7-17 0,-10-14-8191</inkml:trace>
  <inkml:trace contextRef="#ctx0" brushRef="#br0" timeOffset="7737.1">2955 1716 24575,'4'7'0,"0"10"0,5 5 0,-1 7 0,0 1 0,1 0 0,-1-3 0,-2-1 0,3-5 0,-2-11 0</inkml:trace>
  <inkml:trace contextRef="#ctx0" brushRef="#br0" timeOffset="8093.51">2954 1715 24575,'-4'-21'0,"-4"-8"0,-1 5 0,1 10 0,1 12 0,7 5 0,2-1 0,1-5 0,4-1 0</inkml:trace>
  <inkml:trace contextRef="#ctx0" brushRef="#br0" timeOffset="9313.58">3168 1693 24575,'4'0'0,"4"0"0,8 0 0,6 0 0,2 0 0,4 0 0,1 4 0,-1 1 0,-5 3 0,-6 1-8191</inkml:trace>
  <inkml:trace contextRef="#ctx0" brushRef="#br0" timeOffset="9833.28">3189 1864 24575,'-4'4'0,"3"1"0,5-1 0,5 0 0,9-2 0,4-4 0,7-1 0,0-2 0,-3 2-8191</inkml:trace>
  <inkml:trace contextRef="#ctx0" brushRef="#br0" timeOffset="9834.28">3507 1737 24575,'0'4'0,"0"8"0,0 9 0,0 9 0,0 6 0,0 0 0,0-6-8191</inkml:trace>
  <inkml:trace contextRef="#ctx0" brushRef="#br0" timeOffset="10486.17">2914 0 24575,'1'36'0,"1"-1"0,1 0 0,2 0 0,2 0 0,11 35 0,-17-66 0,1 0 0,-1 0 0,1 0 0,0 0 0,0 0 0,1 0 0,-1 0 0,1 0 0,0-1 0,6 7 0,-8-10 0,0 1 0,0 0 0,0-1 0,0 1 0,0-1 0,0 1 0,0-1 0,0 0 0,0 1 0,0-1 0,0 0 0,0 0 0,0 0 0,0 0 0,0 0 0,0 0 0,1 0 0,1 0 0,-1-1 0,0 0 0,0 0 0,0 0 0,-1 0 0,1 0 0,0 0 0,0-1 0,-1 1 0,1 0 0,-1-1 0,1 0 0,-1 1 0,2-3 0,6-11 0,0 0 0,0-1 0,-2 1 0,6-19 0,-6 16 0,0 1 0,1 0 0,16-24 0,-23 40 0,0-1 0,0 0 0,0 1 0,1-1 0,-1 1 0,0-1 0,1 1 0,0 0 0,-1-1 0,1 1 0,0 0 0,-1 0 0,1 0 0,0 0 0,0 1 0,0-1 0,0 0 0,0 1 0,0-1 0,0 1 0,0 0 0,3 0 0,-2 0 0,0 1 0,1 0 0,-1 0 0,0 0 0,0 0 0,0 0 0,0 1 0,0 0 0,0-1 0,-1 1 0,1 0 0,3 4 0,6 6 0,0 1 0,-1 0 0,-1 0 0,10 18 0,13 25-1365,-1 0-5461</inkml:trace>
  <inkml:trace contextRef="#ctx0" brushRef="#br0" timeOffset="11508.57">4691 783 24575,'-7'29'0,"-6"20"0,-9 13 0,-6 3 0,-3 1 0,-4-7 0,2-6 0,-2-9 0,2-12 0,6-18 0,9-12-8191</inkml:trace>
  <inkml:trace contextRef="#ctx0" brushRef="#br0" timeOffset="11885.2">4396 868 24575,'18'18'0,"13"13"0,5 13 0,3 5 0,3 5 0,1 1 0,0-5 0,-3-4 0,-1-7 0,-4-9 0,-8-11-8191</inkml:trace>
  <inkml:trace contextRef="#ctx0" brushRef="#br0" timeOffset="12289.01">4946 1102 24575,'0'7'0,"0"7"0,0 10 0,0 10 0,0 5 0,0 4 0,0-2 0,0-5 0,4-4 0,0-5 0,4-6 0,4-7 0,0-6-8191</inkml:trace>
  <inkml:trace contextRef="#ctx0" brushRef="#br0" timeOffset="12672.66">4924 804 24575,'-4'18'0,"3"10"0,5 0 0,5-9 0,2-11 0,-2-10 0,-2-8 0,-3-7 0,-1-3 0,-5 1 0,-6 4 0,-1 8 0,-3 6 0,0 6 0</inkml:trace>
  <inkml:trace contextRef="#ctx0" brushRef="#br0" timeOffset="13541.81">5560 1185 24575,'7'-3'0,"3"-6"0</inkml:trace>
  <inkml:trace contextRef="#ctx0" brushRef="#br0" timeOffset="14056.21">5559 1185 24575,'3'-2'0,"0"0"0,0 0 0,0 0 0,-1 0 0,1-1 0,-1 0 0,0 1 0,1-1 0,-1 0 0,0 0 0,2-6 0,-3 8 0,-1 1 0,0-1 0,0 0 0,0 0 0,1 1 0,-1-1 0,0 0 0,0 1 0,0-1 0,0 0 0,-1 0 0,1 1 0,0-1 0,0 0 0,0 1 0,0-1 0,-1 0 0,1 1 0,0-1 0,-1 0 0,1 1 0,-1-1 0,0 0 0,0 0 0,0 0 0,-1 0 0,0 0 0,1 0 0,-1 0 0,1 0 0,-1 0 0,0 1 0,0-1 0,1 1 0,-1 0 0,0-1 0,-2 1 0,-3-1 0,1 1 0,0 0 0,-1 0 0,1 0 0,0 1 0,-1 0 0,1 0 0,0 1 0,0 0 0,-8 3 0,14-5 0,0 0 0,-1 0 0,1 0 0,0 0 0,0 0 0,0 0 0,0 0 0,0 0 0,0 0 0,0 0 0,0 1 0,0-1 0,0 0 0,0 0 0,0 0 0,0 0 0,0 0 0,0 0 0,0 0 0,0 0 0,-1 0 0,1 0 0,0 0 0,0 0 0,0 0 0,0 0 0,0 1 0,0-1 0,0 0 0,0 0 0,0 0 0,0 0 0,0 0 0,0 0 0,0 0 0,0 0 0,0 0 0,0 0 0,0 0 0,0 0 0,0 1 0,1-1 0,-1 0 0,0 0 0,0 0 0,0 0 0,0 0 0,0 0 0,0 0 0,0 0 0,0 0 0,0 0 0,0 0 0,0 0 0,0 0 0,0 0 0,0 0 0,0 0 0,0 0 0,1 0 0,-1 0 0,0 0 0,0 0 0,0 1 0,0-1 0,0 0 0,0 0 0,0 0 0,10 2 0,14 2 0,46-5 0,1-2 0,-1-4 0,72-16 0,-133 22-53,9-4-1259</inkml:trace>
  <inkml:trace contextRef="#ctx0" brushRef="#br0" timeOffset="15078.49">6257 742 24575,'0'137'0,"6"-1"0,24 137 0,-24-232 0,-6-28 0,1-1 0,1 0 0,0 0 0,1 0 0,1 0 0,-1 0 0,12 21 0,-15-33 0,0 0 0,0 1 0,0-1 0,0 0 0,0 0 0,0 0 0,0 0 0,0 0 0,0 1 0,0-1 0,1 0 0,-1 0 0,0 0 0,0 0 0,0 0 0,0 0 0,0 0 0,1 1 0,-1-1 0,0 0 0,0 0 0,0 0 0,0 0 0,0 0 0,1 0 0,-1 0 0,0 0 0,0 0 0,0 0 0,0 0 0,1 0 0,-1 0 0,0 0 0,0 0 0,0 0 0,0 0 0,1 0 0,-1 0 0,0 0 0,0 0 0,0-1 0,0 1 0,0 0 0,1 0 0,-1 0 0,0 0 0,0 0 0,0 0 0,0 0 0,0-1 0,0 1 0,0 0 0,1 0 0,-1 0 0,0 0 0,0 0 0,0-1 0,0 1 0,0 0 0,0 0 0,0 0 0,0 0 0,0 0 0,0-1 0,3-12 0,-4-15 0,0 1 0,-2-1 0,-13-51 0,8 39 0,-3-19 0,-74-442 0,87 520 0,1-1 0,1 1 0,1 0 0,12 32 0,-15-45 0,0 0 0,1-1 0,0 1 0,0-1 0,1 1 0,0-1 0,0 0 0,0 0 0,0-1 0,1 1 0,-1-1 0,1 0 0,0 0 0,1-1 0,-1 1 0,1-1 0,-1 0 0,1-1 0,0 1 0,0-1 0,0-1 0,8 3 0,-10-4 0,0 0 0,0 0 0,0-1 0,0 1 0,0-1 0,0 0 0,0 0 0,0 0 0,0 0 0,-1-1 0,1 1 0,0-1 0,-1 0 0,1 0 0,-1-1 0,0 1 0,0-1 0,1 1 0,-2-1 0,1 0 0,0 0 0,-1 0 0,1-1 0,-1 1 0,0-1 0,2-3 0,5-11 0,-1 1 0,0-1 0,9-37 0,3-28 0,-18 158 0,1-6 0,4 0 0,26 125 0,-32-189-195,1 0 0,-1 0 0,1 0 0,0 0 0,0 0 0,4 4 0,2 2-6631</inkml:trace>
  <inkml:trace contextRef="#ctx0" brushRef="#br0" timeOffset="15488.93">6723 954 24575,'0'9'0,"0"-1"0,1 0 0,0 0 0,0 0 0,1 0 0,0 0 0,5 12 0,-6-18 0,0 0 0,0 0 0,0 0 0,0 0 0,0-1 0,0 1 0,0-1 0,1 1 0,-1-1 0,1 1 0,-1-1 0,1 1 0,0-1 0,-1 0 0,1 0 0,0 0 0,0 0 0,0 0 0,0-1 0,0 1 0,0 0 0,0-1 0,0 0 0,0 1 0,0-1 0,0 0 0,0 0 0,0 0 0,0 0 0,0 0 0,0-1 0,0 1 0,0-1 0,0 1 0,3-2 0,-3 0 0,0 1 0,0 0 0,0 0 0,0-1 0,0 1 0,0-1 0,0 0 0,-1 0 0,1 1 0,-1-1 0,0 0 0,1 0 0,-1 0 0,0 0 0,0-1 0,0 1 0,0 0 0,-1 0 0,1-1 0,-1 1 0,1 0 0,-1-1 0,0 1 0,0-1 0,0 1 0,0 0 0,0-1 0,0 1 0,-1 0 0,0-3 0,0-2 0,0 0 0,-1 0 0,1 0 0,-2 0 0,1 1 0,-1-1 0,0 1 0,0-1 0,-5-5 0,6 9-136,-1 0-1,1 0 1,-1 1-1,0-1 1,0 1-1,0 0 1,-1 0-1,1 0 0,-5-2 1,-10-2-6690</inkml:trace>
  <inkml:trace contextRef="#ctx0" brushRef="#br0" timeOffset="15857.1">6892 508 24575,'10'4'0,"0"1"0,0 0 0,-1 0 0,1 1 0,-1 0 0,0 1 0,-1 0 0,0 0 0,0 1 0,0 0 0,-1 0 0,-1 1 0,1-1 0,-1 2 0,6 11 0,1 6 0,-1 0 0,-1 1 0,-1 0 0,8 39 0,-6-8 0,-2 0 0,-3 0 0,-2 1 0,-5 87 0,-2-110 0,-2 0 0,-1-1 0,-2 0 0,-2 0 0,-1 0 0,-2-1 0,-1-1 0,-25 48 0,29-66 0,-1-1 0,0 0 0,-25 27 0,32-39 0,0 0 0,0 0 0,0 0 0,0 0 0,-1-1 0,1 1 0,-1-1 0,0 0 0,1 0 0,-1 0 0,0 0 0,0-1 0,0 1 0,-1-1 0,1 0 0,0-1 0,0 1 0,-1-1 0,1 1 0,0-1 0,-1-1 0,-5 0 0,8 0-57,-1 0 0,1-1 1,-1 1-1,1-1 0,0 1 0,-1-1 0,1 0 0,0 0 0,0 0 0,0 0 0,1-1 1,-1 1-1,0 0 0,1-1 0,-1 1 0,1-1 0,0 1 0,0-1 0,0 0 1,0 0-1,1 1 0,-1-1 0,0-6 0,-3-19-6769</inkml:trace>
  <inkml:trace contextRef="#ctx0" brushRef="#br0" timeOffset="16357.84">7232 212 24575,'2'-10'0,"0"-1"0,1 0 0,0 1 0,1 0 0,0 0 0,1 0 0,0 0 0,0 1 0,1-1 0,9-10 0,-11 16 0,0-1 0,0 1 0,0 1 0,0-1 0,1 1 0,0-1 0,-1 1 0,1 1 0,0-1 0,0 1 0,1-1 0,-1 2 0,0-1 0,1 0 0,-1 1 0,1 0 0,-1 1 0,1-1 0,0 1 0,-1 0 0,10 1 0,-12-1 0,-1 1 0,1-1 0,0 1 0,-1 0 0,1-1 0,-1 1 0,1 1 0,-1-1 0,1 0 0,-1 0 0,0 1 0,0-1 0,0 1 0,0 0 0,0 0 0,0 0 0,0 0 0,0 0 0,1 3 0,-1-1 0,0 1 0,0-1 0,-1 0 0,1 1 0,-1-1 0,0 0 0,0 1 0,-1-1 0,0 1 0,0 7 0,0 0 0,-2-1 0,0 1 0,0-1 0,-1 1 0,0-1 0,-1 0 0,0 0 0,-7 12 0,-1-5 0,-2 1 0,0-1 0,-1-1 0,0-1 0,-2 0 0,-21 16 0,37-31 0,0 0 0,0 0 0,0-1 0,0 1 0,0 0 0,0 0 0,0 0 0,0 0 0,0 0 0,1 1 0,-1-1 0,0 0 0,1 0 0,-1 0 0,0 2 0,1-3 0,0 1 0,0-1 0,1 1 0,-1-1 0,0 0 0,0 1 0,0-1 0,1 0 0,-1 1 0,0-1 0,0 0 0,1 0 0,-1 1 0,0-1 0,1 0 0,-1 0 0,0 1 0,1-1 0,-1 0 0,0 0 0,1 0 0,-1 0 0,0 1 0,1-1 0,-1 0 0,1 0 0,-1 0 0,0 0 0,1 0 0,-1 0 0,1 0 0,45-3 0,36-14 0,-48 9 0,0 2 0,50-3 0,-84 9 0,0 0 0,0 0 0,0 0 0,0 1 0,0-1 0,1 0 0,-1 0 0,0 0 0,0 1 0,0-1 0,0 0 0,0 0 0,0 0 0,0 1 0,0-1 0,0 0 0,0 0 0,0 1 0,0-1 0,0 0 0,0 0 0,0 0 0,0 1 0,0-1 0,0 0 0,0 0 0,0 0 0,0 1 0,0-1 0,0 0 0,0 0 0,-1 0 0,1 1 0,0-1 0,0 0 0,0 0 0,0 0 0,0 0 0,-1 1 0,1-1 0,0 0 0,0 0 0,0 0 0,0 0 0,-1 0 0,1 0 0,0 0 0,0 1 0,0-1 0,-1 0 0,1 0 0,0 0 0,-11 10 0,-2 2-1365,1-1-5461</inkml:trace>
  <inkml:trace contextRef="#ctx0" brushRef="#br0" timeOffset="16713.18">7698 1208 24575,'0'0'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02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720 24575,'-7'0'0,"5"0"0,9 0 0,12 0 0,12 0 0,13 0 0,5 0 0,2 0 0,0 4 0,-6 4 0,-10 5 0,-12 4 0,-8-2-8191</inkml:trace>
  <inkml:trace contextRef="#ctx0" brushRef="#br0" timeOffset="365.01">159 890 24575,'-22'0'0,"-13"0"0,-6 0 0,5 4 0,16 1 0,21-1 0,23-4 0,20-5 0,18-3 0,12 1 0,9-3 0,0 1 0,-13 2-8191</inkml:trace>
  <inkml:trace contextRef="#ctx0" brushRef="#br0" timeOffset="1630.57">2148 127 24575,'0'0'-8191</inkml:trace>
  <inkml:trace contextRef="#ctx0" brushRef="#br0" timeOffset="2204.48">2148 127 24575,'-26'-43'0,"21"36"0,0-1 0,0 1 0,1-1 0,0-1 0,0 1 0,1 0 0,0-1 0,-2-10 0,4 190 0,29 222 0,-27-384-115,0-6 19,-1-1-1,1 1 1,-1 0 0,0 0 0,0 0 0,0 0 0,0 0 0,0 0 0,-1 0-1,1 0 1,-1-1 0,-1 4 0</inkml:trace>
  <inkml:trace contextRef="#ctx0" brushRef="#br0" timeOffset="2593.51">1342 657 24575,'-76'14'0,"95"-10"0,23-1 0,551-49 0,-553 42 0,395-47 0,299-30 0,-692 77 0,-11 0 0,58 2 0,-107 13 0,-16 4 0,-13 1-1365,-2 1-5461</inkml:trace>
  <inkml:trace contextRef="#ctx0" brushRef="#br0" timeOffset="3310.87">1300 1377 24575,'-1'2'0,"0"-1"0,0 1 0,-1 0 0,2-1 0,-1 1 0,0 0 0,0 0 0,1 0 0,-1 0 0,1 0 0,-1-1 0,1 1 0,0 0 0,-1 0 0,1 0 0,1 2 0,4 34 0,-4-28 0,11 39 0,1-1 0,3 0 0,1-1 0,3 0 0,29 49 0,-9-32 0,-36-59 0,0 0 0,1 0 0,-1 0 0,1 0 0,0-1 0,0 0 0,0 0 0,12 6 0,-16-9 0,0-1 0,-1 1 0,1-1 0,0 0 0,0 1 0,0-1 0,0 0 0,0 1 0,0-1 0,0 0 0,0 0 0,0 0 0,0 0 0,0 0 0,0 0 0,0-1 0,0 1 0,0 0 0,0 0 0,0-1 0,0 1 0,0 0 0,0-1 0,0 1 0,0-1 0,0 0 0,0 1 0,-1-1 0,1 0 0,0 1 0,0-1 0,-1 0 0,1 0 0,0 1 0,-1-1 0,1 0 0,-1 0 0,1 0 0,-1 0 0,0 0 0,1 0 0,-1 0 0,0 0 0,1-2 0,0-6 0,1 1 0,-1-1 0,0 0 0,-1-10 0,0 11 0,-3-96 0,-20-127 0,11 135 0,8 50 0,-3 0 0,-2 0 0,-2 1 0,-24-65 0,35 109 0,0 0 0,0 1 0,-1-1 0,1 0 0,0 0 0,0 1 0,0-1 0,0 0 0,0 1 0,0-1 0,0 0 0,0 0 0,0 1 0,0-1 0,0 0 0,1 0 0,-1 1 0,0-1 0,1 0 0,-1 1 0,0-1 0,1 0 0,-1 1 0,0-1 0,1 1 0,-1-1 0,1 1 0,-1-1 0,1 1 0,0-1 0,-1 1 0,1-1 0,-1 1 0,1 0 0,0-1 0,-1 1 0,1 0 0,0-1 0,0 1 0,-1 0 0,1 0 0,0 0 0,-1 0 0,1 0 0,0 0 0,1 0 0,44-2 0,-35 3 0,733-39 0,-650 28 0,623-44 0,-699 53 0,-12 0 0,0 1 0,-1 0 0,1 0 0,0 0 0,-1 1 0,1 0 0,0 0 0,6 2 0,-11-3-27,-1 0 0,0 0-1,0 0 1,0 0 0,1 1-1,-1-1 1,0 0 0,0 0 0,0 0-1,0 0 1,0 0 0,1 1-1,-1-1 1,0 0 0,0 0-1,0 0 1,0 0 0,0 1-1,0-1 1,0 0 0,0 0 0,0 0-1,0 1 1,0-1 0,0 0-1,0 0 1,1 0 0,-1 1-1,-1-1 1,1 0 0,0 0-1,0 0 1,0 1 0,0-1 0,0 0-1,0 0 1,0 0 0,0 0-1,0 1 1,0-1 0,0 0-1,0 0 1,-1 0 0,1 0-1,0 1 1,0-1 0,0 0 0,0 0-1,-1 0 1,-12 10-6799</inkml:trace>
  <inkml:trace contextRef="#ctx0" brushRef="#br0" timeOffset="4494.01">1746 1524 24575,'2'-9'0,"1"0"0,0 0 0,0 1 0,1-1 0,0 1 0,0-1 0,1 1 0,0 0 0,11-12 0,-14 17 0,1 0 0,-1 0 0,1 1 0,0-1 0,0 1 0,0 0 0,0-1 0,0 1 0,1 1 0,-1-1 0,1 0 0,-1 1 0,1 0 0,-1 0 0,1 0 0,0 0 0,0 0 0,-1 1 0,1 0 0,0 0 0,0 0 0,-1 0 0,1 0 0,0 1 0,0 0 0,6 1 0,-7 0 0,0 0 0,-1 0 0,1 0 0,0 0 0,0 1 0,-1-1 0,0 1 0,1-1 0,-1 1 0,0 0 0,0 0 0,0 0 0,-1 0 0,1 0 0,-1 1 0,0-1 0,0 0 0,0 1 0,0-1 0,0 1 0,-1 4 0,3 10 0,-1 1 0,-2 28 0,0-43 0,0 10 0,-1 0 0,-1-1 0,0 1 0,-1 0 0,0-1 0,-6 14 0,6-19 0,0 0 0,-1-1 0,0 1 0,0-1 0,-1 0 0,0 0 0,0 0 0,-1-1 0,0 0 0,-13 11 0,17-15 0,-19 16 0,20-10 0,16-5 0,-2-4 0,-1 0 0,0-1 0,1 0 0,-1-1 0,0-1 0,20-7 0,-7 0 0,0-1 0,23-16 0,-42 24 0,0 0 0,0 0 0,0 0 0,-1-1 0,1 0 0,-1 0 0,0-1 0,-1 0 0,0 1 0,1-1 0,-2-1 0,1 1 0,-1 0 0,0-1 0,0 0 0,-1 0 0,0 0 0,0 0 0,-1 0 0,1 0 0,-2 0 0,1-1 0,-1 1 0,0 0 0,0 0 0,-1-1 0,0 1 0,-3-10 0,4 17 0,0-1 0,0 0 0,0 1 0,-1-1 0,1 0 0,0 1 0,0-1 0,-1 0 0,1 1 0,0-1 0,0 1 0,-1-1 0,1 1 0,-1-1 0,1 1 0,-1-1 0,1 1 0,-1-1 0,1 1 0,-1 0 0,0-1 0,-5 10 0,0 24 0,3-1 0,1 1 0,2-1 0,1 0 0,2 0 0,1 0 0,15 61 0,-18-90 0,0 0 0,1 0 0,-1 0 0,0-1 0,1 1 0,-1 0 0,1-1 0,0 1 0,0-1 0,2 3 0,-4-5 0,1 0 0,-1 1 0,1-1 0,-1 0 0,0 0 0,1 1 0,-1-1 0,1 0 0,-1 0 0,1 0 0,-1 0 0,0 0 0,1 1 0,-1-1 0,1 0 0,-1 0 0,1 0 0,-1 0 0,1 0 0,-1-1 0,1 1 0,-1 0 0,1 0 0,-1 0 0,1-1 0,0 1 0,0-1 0,0 0 0,0 0 0,0 0 0,0 0 0,0 0 0,0 0 0,0-1 0,-1 1 0,1 0 0,0 0 0,-1-1 0,1-1 0,8-25 0,-2-1 0,-1 0 0,4-50 0,-3-51 0,-7 182 0,2-1 0,1 0 0,13 56 0,-16-96 0,-9-19 0,-18-31 0,18 25 0,-18-25 0,-1 1 0,-3 2 0,-1 1 0,-50-42 0,81 77 0,1-1 0,0 1 0,-1 0 0,1 0 0,0 0 0,-1-1 0,1 1 0,0 0 0,-1 0 0,1-1 0,0 1 0,-1 0 0,1-1 0,0 1 0,0 0 0,0-1 0,-1 1 0,1 0 0,0-1 0,0 1 0,0-1 0,0 1 0,0 0 0,0-1 0,0 1 0,0-1 0,0 1 0,0 0 0,0-1 0,0 1 0,0-1 0,0 1 0,0 0 0,0-1 0,0 1 0,0-1 0,1 1 0,16-8 0,39 3 0,-44 4 0,333-27 0,-308 23-1365,-11 0-5461</inkml:trace>
  <inkml:trace contextRef="#ctx0" brushRef="#br0" timeOffset="4868.56">2550 1462 24575,'25'30'0,"38"60"0,-55-77 0,-1 1 0,0-1 0,-1 1 0,0 0 0,-1 0 0,-1 1 0,4 25 0,-8-38 0,1 1 0,-1-1 0,0 1 0,0-1 0,-1 1 0,1-1 0,0 1 0,-1-1 0,1 1 0,-1-1 0,0 1 0,0-1 0,0 0 0,0 0 0,0 1 0,-1-1 0,1 0 0,-1 0 0,1 0 0,-1 0 0,0 0 0,0-1 0,0 1 0,0-1 0,0 1 0,0-1 0,0 1 0,0-1 0,0 0 0,-1 0 0,1 0 0,-1-1 0,-4 2 0,3-1 0,0 0 0,-1-1 0,1 0 0,0 1 0,-1-1 0,1-1 0,0 1 0,-1-1 0,1 0 0,0 0 0,0 0 0,0 0 0,-1-1 0,1 1 0,1-1 0,-1 0 0,0-1 0,0 1 0,-4-4 0,3 0 0,0 0 0,1 0 0,-1 0 0,1 0 0,1-1 0,-1 0 0,1 0 0,0 0 0,1 0 0,0 0 0,0 0 0,0-1 0,1 1 0,0 0 0,0-10 0,0 2 0,2 0 0,-1 0 0,2 1 0,0-1 0,1 0 0,8-26 0,-7 30-65,1 0 0,1-1 0,-1 1 0,2 1 0,0 0 0,0-1 0,1 2 0,0-1 0,0 1 0,1 1 0,1 0 0,-1 0 0,1 0 0,1 2 0,-1-1 0,1 1 0,0 1 0,0 0 0,1 0 0,17-4 0,0 2-6761</inkml:trace>
  <inkml:trace contextRef="#ctx0" brushRef="#br0" timeOffset="5273.91">2889 1271 24575,'2'-2'0,"0"0"0,0 0 0,0 0 0,1 0 0,-1 1 0,0-1 0,1 0 0,-1 1 0,1 0 0,0 0 0,-1 0 0,1 0 0,0 0 0,0 0 0,5 0 0,-6 1 0,0 0 0,-1 1 0,1-1 0,-1 1 0,1 0 0,0-1 0,-1 1 0,0 0 0,1 0 0,-1 0 0,1 0 0,-1 0 0,0 0 0,0 0 0,0 0 0,0 0 0,1 1 0,-2-1 0,1 0 0,0 1 0,0-1 0,0 1 0,-1-1 0,1 1 0,-1-1 0,1 1 0,-1 0 0,1-1 0,-1 3 0,1 4 0,1 0 0,-2 1 0,1-1 0,-1 0 0,-1 0 0,0 0 0,0 1 0,0-1 0,-1 0 0,0 0 0,-6 14 0,-4 15 0,12-36 0,0-1 0,0 1 0,-1-1 0,1 0 0,0 1 0,0-1 0,0 1 0,0-1 0,0 1 0,0-1 0,0 1 0,0-1 0,0 0 0,0 1 0,0-1 0,0 1 0,0-1 0,0 1 0,0-1 0,0 1 0,0-1 0,1 0 0,-1 1 0,0-1 0,0 1 0,1-1 0,-1 0 0,0 1 0,0-1 0,1 0 0,-1 1 0,0-1 0,1 0 0,-1 0 0,0 1 0,1-1 0,-1 0 0,1 0 0,-1 0 0,1 1 0,-1-1 0,0 0 0,1 0 0,-1 0 0,1 0 0,-1 0 0,1 0 0,-1 0 0,1 0 0,25-5 0,-21 3 0,169-51-1365,-129 40-5461</inkml:trace>
  <inkml:trace contextRef="#ctx0" brushRef="#br0" timeOffset="5647.73">3397 783 24575,'4'26'0,"4"18"0,5 13 0,3 12 0,0 7 0,0 6 0,-3 4 0,-3 0 0,-3 2 0,-11-1 0,-14-1 0,-16-4 0,-17-5 0,-13-8 0,-14-10 0,-15-6 0,7-13-8191</inkml:trace>
  <inkml:trace contextRef="#ctx0" brushRef="#br0" timeOffset="6580.59">878 995 24575,'0'18'0,"-4"24"0,-4 23 0,-5 22 0,0 21 0,2 18 0,6 5 0,12-1 0,19-9 0,23-14 0,21-15 0,16-19 0,16-18 0,12-19 0,12-19 0,-16-12-8191</inkml:trace>
  <inkml:trace contextRef="#ctx0" brushRef="#br0" timeOffset="7625.62">3607 594 24575,'0'0'0,"0"0"0,1 0 0,-1-1 0,0 1 0,0 0 0,1 0 0,-1 0 0,0-1 0,1 1 0,-1 0 0,0 0 0,1 0 0,-1 0 0,0 0 0,1 0 0,-1 0 0,0-1 0,1 1 0,-1 0 0,0 0 0,1 0 0,-1 0 0,0 1 0,1-1 0,-1 0 0,0 0 0,1 0 0,-1 0 0,0 0 0,1 0 0,-1 0 0,0 1 0,1-1 0,9 13 0,4 21 0,-13-31 0,10 35 0,9 53 0,-5-15 0,-10-111 0,11-40 0,-12 61 0,0 0 0,2 0 0,-1 0 0,2 1 0,8-15 0,-13 25 0,0 0 0,0-1 0,0 1 0,1 0 0,-1 0 0,1 1 0,0-1 0,0 0 0,0 1 0,0 0 0,0 0 0,0 0 0,1 0 0,-1 0 0,1 1 0,-1-1 0,1 1 0,-1 0 0,1 0 0,0 0 0,0 1 0,0-1 0,-1 1 0,9 0 0,-9 1 0,0 0 0,0 0 0,-1 1 0,1-1 0,0 0 0,-1 1 0,1 0 0,-1-1 0,1 1 0,-1 0 0,0 0 0,0 1 0,0-1 0,0 0 0,0 1 0,0-1 0,-1 1 0,1 0 0,-1-1 0,0 1 0,2 3 0,3 11 0,0 0 0,4 25 0,-6-27 0,11 60 70,8 27-1505,-17-85-5391</inkml:trace>
  <inkml:trace contextRef="#ctx0" brushRef="#br0" timeOffset="8029.66">4307 298 24575,'0'0'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2:13.721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201 147 24575,'0'-8'0,"0"3"0,-1 0 0,1 1 0,1-1 0,-1 1 0,1-1 0,-1 0 0,2 1 0,-1-1 0,3-7 0,-4 12 0,0 0 0,0 0 0,0-1 0,0 1 0,1 0 0,-1 0 0,0 0 0,0 0 0,0 0 0,0 0 0,0 0 0,0 0 0,0 0 0,0 0 0,0 0 0,0 0 0,0 0 0,0 0 0,0 0 0,0 0 0,1 0 0,-1-1 0,0 1 0,0 0 0,0 0 0,0 0 0,0 0 0,0 0 0,0 0 0,0 0 0,0 0 0,0 0 0,1 0 0,-1 1 0,0-1 0,0 0 0,0 0 0,0 0 0,0 0 0,0 0 0,0 0 0,0 0 0,0 0 0,0 0 0,0 0 0,1 0 0,-1 0 0,0 0 0,0 0 0,0 0 0,0 0 0,0 0 0,0 1 0,0-1 0,0 0 0,0 0 0,0 0 0,0 0 0,0 0 0,0 0 0,0 0 0,0 0 0,0 0 0,0 0 0,0 1 0,3 10 0,1 15 0,-4 55 0,-3 0 0,-24 134 0,13-114 0,7-45 0,0 7 0,-25 102 0,32-164 0,0 0 0,-1 0 0,1-1 0,0 1 0,0 0 0,0 0 0,0 0 0,-1-1 0,1 1 0,0 0 0,-1 0 0,1-1 0,0 1 0,-1 0 0,1-1 0,-1 1 0,1 0 0,-1-1 0,0 1 0,1-1 0,-2 2 0,-2-17 0,2-32 0,5 9-1365,2 1-5461</inkml:trace>
  <inkml:trace contextRef="#ctx0" brushRef="#br0" timeOffset="2567.11">264 0 24575,'-11'20'0,"0"-1"0,-2-1 0,0 0 0,-1-1 0,-25 24 0,39-41 0,0 0 0,0 0 0,0 0 0,0 0 0,0 0 0,0 0 0,0 0 0,-1 0 0,1 0 0,0 1 0,0-1 0,0 0 0,0 0 0,0 0 0,0 0 0,0 0 0,0 0 0,0 0 0,0 0 0,0 0 0,0 0 0,0 0 0,0 0 0,-1 0 0,1 1 0,0-1 0,0 0 0,0 0 0,0 0 0,0 0 0,0 0 0,0 0 0,0 0 0,0 0 0,0 0 0,0 1 0,0-1 0,0 0 0,0 0 0,0 0 0,0 0 0,0 0 0,1 0 0,-1 0 0,0 0 0,0 0 0,0 0 0,0 1 0,0-1 0,0 0 0,0 0 0,0 0 0,0 0 0,0 0 0,0 0 0,0 0 0,0 0 0,0 0 0,0 0 0,1 0 0,-1 0 0,0 0 0,0 0 0,0 0 0,0 0 0,0 0 0,0 0 0,12-1 0,26-8 0,-22 5 0,55-8 0,92-5 0,-46 7 0,547-31 0,3 39 0,-355 3 0,-10 10 0,-10 0 0,-224-11 0,421 12 0,-327-3 0,253 29 0,-292-18 0,0-5 0,126-2 0,269-15 0,-505 0 0,-15-1 0,0 3 0,1-1 0,-1 1 0,0 0 0,1 0 0,-1 0 0,0 0 0,1 0 0,-1 0 0,0 0 0,0 0 0,1 1 0,-1-1 0,1 1 0,-4 0 0,-1 3 0,0 0 0,-1 1 0,1 0 0,1-1 0,-1 2 0,1-1 0,0 1 0,0 0 0,-6 9 0,-34 64 0,41-71 0,-38 85 0,-47 151 0,-3 9 0,92-256 0,0-1 0,0 0 0,-1 1 0,1-1 0,-1 0 0,0 1 0,0-1 0,0 1 0,-1 0 0,1-1 0,-1 1 0,0 0 0,0 0 0,0 0 0,0 0 0,0 0 0,-1 0 0,1 1 0,-1-1 0,-5-4 0,-9 0 0,0 1 0,0 1 0,0 0 0,-1 1 0,1 1 0,-1 1 0,-25-1 0,12 0 0,-378-12 0,187 11 0,-1285 21 0,643-1 0,550-19 0,136-9 0,79 2 0,-1 0 0,50 4 0,-1 2 0,-87 4 0,101 6 0,-37 9 0,-34 6 0,96-20 0,0 0 0,0-1 0,0 0 0,0-1 0,0 0 0,0-1 0,-12-3 0,-36-9 120,56 13-219,0 0 0,1 1 0,-1 0 0,1 0 0,-1 0 0,0 0 0,1 0 0,-1 1 0,1-1 0,-1 1 0,1 0 0,-1 0 0,1 1 0,-5 2 0,3 0-672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9:2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31 501 24575,'-18'22'0,"-13"14"0,-9 12 0,-4 4 0,1 5 0,1 0 0,4-6 0,1-9 0,4-7 0,7-10-8191</inkml:trace>
  <inkml:trace contextRef="#ctx0" brushRef="#br0" timeOffset="376.72">5420 206 24575,'14'33'0,"9"20"0,7 17 0,3 10 0,-1 7 0,-3-2 0,-6-3 0,-3-6 0,-5-9 0,-5-14-8191</inkml:trace>
  <inkml:trace contextRef="#ctx0" brushRef="#br0" timeOffset="377.72">5843 692 24575,'7'22'0,"7"18"0,0 9 0,1 7 0,-1 5 0,-4-1 0,-3-7 0,-3-12-8191</inkml:trace>
  <inkml:trace contextRef="#ctx0" brushRef="#br0" timeOffset="1059.08">5907 35 24575,'15'-6'0,"0"0"0,1 1 0,-1 0 0,1 1 0,0 1 0,0 0 0,33 0 0,-43 3 0,-1 1 0,1-1 0,-1 1 0,1 0 0,-1 1 0,1-1 0,-1 1 0,0 0 0,0 0 0,0 1 0,0-1 0,0 1 0,0 0 0,-1 1 0,0-1 0,1 1 0,-1 0 0,0 0 0,-1 0 0,1 0 0,-1 1 0,0 0 0,0-1 0,0 1 0,-1 0 0,3 8 0,0 3 0,0 1 0,-2 0 0,0 0 0,0 0 0,-2 0 0,0 0 0,-1 0 0,-1 0 0,-1 0 0,0 0 0,-1 0 0,-1 0 0,0 0 0,-1-1 0,-1 0 0,-1 0 0,0 0 0,-11 15 0,-1-12 0,19-19 0,0 0 0,-1 0 0,1 0 0,-1 1 0,1-1 0,-1 0 0,1 0 0,0 0 0,-1 0 0,1 0 0,-1 0 0,1 0 0,-1 0 0,1 0 0,-1 0 0,1 0 0,-1 0 0,1 0 0,0 0 0,-1 0 0,1-1 0,-1 1 0,1 0 0,0 0 0,-1 0 0,1-1 0,-1 1 0,1-1 0,-1-1 0,0 1 0,0-1 0,0 0 0,1 0 0,-1 0 0,1 0 0,-1 0 0,1 0 0,0 0 0,0 0 0,0 0 0,0 0 0,0 0 0,0 0 0,0 0 0,1 0 0,-1 0 0,1 0 0,0-2 0,27-75 0,48-99 0,-55 130 0,-17 41 0,-2 1 0,1 0 0,-1 0 0,1 1 0,1-1 0,-1 1 0,9-10 0,-12 15 0,0 0 0,0-1 0,0 1 0,1 0 0,-1 0 0,0 0 0,0 0 0,1-1 0,-1 1 0,0 0 0,0 0 0,1 0 0,-1 0 0,0 0 0,0 0 0,1 0 0,-1 0 0,0 0 0,1 0 0,-1 0 0,0 0 0,0 0 0,1 0 0,-1 0 0,0 0 0,1 0 0,-1 0 0,0 0 0,0 0 0,1 0 0,-1 0 0,0 1 0,0-1 0,1 0 0,-1 0 0,0 0 0,0 1 0,1-1 0,-1 0 0,0 0 0,0 0 0,0 1 0,0-1 0,1 0 0,-1 0 0,0 1 0,0-1 0,0 0 0,0 1 0,5 16 0,-2 15 0,-1 1-1,-3 39 1,0-35 33,5 61 1,-2-87-177,0 0 0,0 0 0,1 0 0,0 0 0,1-1-1,0 1 1,1-1 0,0 0 0,12 16 0,8 4-6683</inkml:trace>
  <inkml:trace contextRef="#ctx0" brushRef="#br0" timeOffset="-48902.49">636 818 24575,'-8'-14'0,"2"22"0,1 33 0,4-35 0,-15 167 0,-34 565 0,50-717-682,4 37-1,1-35-6143</inkml:trace>
  <inkml:trace contextRef="#ctx0" brushRef="#br0" timeOffset="-48497.3">848 861 24575,'0'25'0,"0"23"0,4 18 0,0 15 0,4 8 0,5 4 0,2 1 0,0-3 0,-3-4 0,0-11 0,-2-10 0,-3-11 0,-3-9 0,-4-14 0,-8-12 0,-8-9 0,-2-7-8191</inkml:trace>
  <inkml:trace contextRef="#ctx0" brushRef="#br0" timeOffset="-48132.41">0 924 24575,'40'0'0,"37"0"0,36 0 0,30 0 0,24-3 0,15-2 0,6 0 0,0 5 0,-11 3 0,-17 3 0,-26 5 0,-31 5 0,-33-2-8191</inkml:trace>
  <inkml:trace contextRef="#ctx0" brushRef="#br0" timeOffset="-47730.96">106 2321 24575,'0'-7'0,"4"1"0,0 9 0,5 11 0,3 11 0,3 11 0,0 7 0,-3 4 0,-4 0 0,-3-3 0,-2-3 0,-2-8-8191</inkml:trace>
  <inkml:trace contextRef="#ctx0" brushRef="#br0" timeOffset="-47298.53">106 1856 24575,'7'22'0,"3"7"-8191</inkml:trace>
  <inkml:trace contextRef="#ctx0" brushRef="#br0" timeOffset="-47297.53">381 2321 24575,'25'-10'0,"20"-5"0,12 2 0,8 2 0,3 3 0,-6 7 0,-10 7 0,-14 2-8191</inkml:trace>
  <inkml:trace contextRef="#ctx0" brushRef="#br0" timeOffset="-47296.53">508 2448 24575,'18'4'0,"20"-3"0,19-5 0,10-5 0,8-5 0,-9 0-8191</inkml:trace>
  <inkml:trace contextRef="#ctx0" brushRef="#br0" timeOffset="-46926.16">1165 2193 24575,'0'4'0,"0"12"0,0 10 0,0 12 0,0 6 0,0 7 0,0 2 0,-4-2 0,-4-4 0,-2-12-8191</inkml:trace>
  <inkml:trace contextRef="#ctx0" brushRef="#br0" timeOffset="-46566.44">552 436 24575,'90'282'0,"-89"-279"0,17 40 0,-18-42 0,1-1 0,-1 1 0,0-1 0,1 1 0,-1-1 0,0 1 0,1-1 0,-1 0 0,0 1 0,1-1 0,-1 0 0,1 1 0,-1-1 0,1 0 0,-1 1 0,1-1 0,-1 0 0,1 0 0,-1 0 0,1 0 0,-1 1 0,1-1 0,-1 0 0,1 0 0,-1 0 0,2 0 0,-1-1 0,0 0 0,0 1 0,0-1 0,-1 0 0,1 0 0,0 0 0,0 0 0,0 0 0,0 0 0,-1 0 0,1 0 0,-1 0 0,1 0 0,-1 0 0,1 0 0,-1 0 0,1-2 0,10-33 0,-1 0 0,5-41 0,-12 50 0,2 0 0,1 1 0,1 0 0,1 1 0,2 0 0,12-25 0,-20 47 0,-1 0 0,1 0 0,-1 1 0,1-1 0,0 1 0,0-1 0,0 1 0,1 0 0,-1 0 0,0 0 0,1 0 0,-1 0 0,1 0 0,0 1 0,0 0 0,3-2 0,-4 3 0,0 0 0,0 0 0,-1 0 0,1 0 0,0 0 0,0 1 0,0-1 0,0 1 0,-1-1 0,1 1 0,0 0 0,0-1 0,-1 1 0,1 0 0,-1 0 0,1 0 0,-1 0 0,1 1 0,-1-1 0,1 0 0,-1 1 0,0-1 0,0 1 0,0-1 0,0 1 0,0-1 0,1 4 0,11 20-195,-1 1 0,-1 0 0,-2 0 0,0 1 0,-2 0 0,6 41 0,-4-9-6631</inkml:trace>
  <inkml:trace contextRef="#ctx0" brushRef="#br0" timeOffset="-7362.27">2309 945 24575,'-2'46'0,"1"-31"0,0 0 0,1 0 0,0 0 0,1 0 0,1-1 0,4 17 0,-4-26 0,0-1 0,0 0 0,1 0 0,-1 0 0,1 0 0,0-1 0,0 1 0,0-1 0,1 0 0,-1 0 0,1 0 0,0 0 0,0 0 0,0-1 0,0 0 0,0 0 0,0 0 0,1 0 0,-1-1 0,1 0 0,-1 1 0,1-2 0,0 1 0,5 0 0,-1 0 0,0-1 0,0 1 0,0-2 0,0 1 0,0-1 0,0-1 0,0 0 0,0 0 0,0 0 0,-1-1 0,15-7 0,-16 5 0,-1 0 0,1-1 0,-1 0 0,0 0 0,0 0 0,-1 0 0,0-1 0,0 0 0,0 0 0,-1-1 0,0 1 0,-1-1 0,0 0 0,0 0 0,0 0 0,1-12 0,1-3 0,-1 0 0,-2-1 0,0 1 0,-2-40 0,-1 45 0,-1 1 0,0-1 0,-1 1 0,-7-22 0,9 35 0,0 0 0,-1 1 0,0-1 0,0 0 0,0 1 0,0-1 0,-1 1 0,1 0 0,-1 0 0,-5-6 0,6 8 0,0 0 0,-1 0 0,1-1 0,0 1 0,0 0 0,0 1 0,-1-1 0,1 0 0,-1 1 0,1-1 0,0 1 0,-1 0 0,1 0 0,-1 0 0,1 0 0,-1 0 0,1 0 0,0 1 0,-5 1 0,-2 1 0,1 1 0,-1 0 0,1 0 0,0 1 0,0 0 0,1 0 0,-1 1 0,1 0 0,1 1 0,-1-1 0,1 1 0,-9 14 0,-1 0 0,2 2 0,1 0 0,-13 30 0,17-33 0,1 1 0,1 0 0,1 0 0,1 0 0,-4 33 0,9-45 0,-1-1 0,1 0 0,1 1 0,0-1 0,0 0 0,1 0 0,4 14 0,-4-17 0,0 0 0,0-1 0,0 1 0,1-1 0,0 1 0,0-1 0,0 0 0,1 0 0,-1-1 0,1 1 0,0-1 0,0 1 0,7 3 0,1-1 0,1 0 0,0 0 0,1-2 0,-1 1 0,1-2 0,0 0 0,0 0 0,0-2 0,1 1 0,24-2 0,-11-2 0,0 0 0,0-2 0,0-1 0,39-13 0,-14-3-1365,-10-1-5461</inkml:trace>
  <inkml:trace contextRef="#ctx0" brushRef="#br0" timeOffset="-6845.25">3028 714 24575,'-4'0'0,"3"-3"0,5-2 0,9 0 0,9-3 0,9 1 0,9 1 0,6 1 0,1 2 0,1 2 0,-5-4 0,-9 1-8191</inkml:trace>
  <inkml:trace contextRef="#ctx0" brushRef="#br0" timeOffset="-6466.26">3748 354 24575,'-7'11'0,"-10"11"0,-5 12 0,-3 7 0,-4 5 0,-1 1 0,1 0 0,5-1 0,4-5 0,5-5 0,5-9-8191</inkml:trace>
  <inkml:trace contextRef="#ctx0" brushRef="#br0" timeOffset="-6074.6">3621 35 24575,'0'11'0,"4"14"0,7 14 0,7 11 0,7 4 0,6 4 0,2 3 0,-1 2 0,-7-3 0,-6-5 0,-8-3 0,-4-5 0,-5-9-8191</inkml:trace>
  <inkml:trace contextRef="#ctx0" brushRef="#br0" timeOffset="-3038.23">4043 480 24575,'-4'0'0,"0"-3"0,-1-2 0</inkml:trace>
  <inkml:trace contextRef="#ctx0" brushRef="#br0" timeOffset="-1860.45">4065 480 24575,'0'-28'0,"0"46"0,0 335 0,0-349 0,-1 1 0,1-1 0,1 1 0,-1-1 0,1 0 0,-1 1 0,1-1 0,1 0 0,-1 1 0,0-1 0,1 0 0,3 6 0,-4-11-31,0 1 0,0-1 0,0 1-1,-1-1 1,1 0 0,0 1 0,-1-1 0,1 0-1,0 0 1,-1 0 0,1 1 0,-1-1 0,1 0-1,-1 0 1,0 0 0,1 0 0,-1 0-1,0 0 1,0 0 0,1-2 0,-1 1-679,6-12-6116</inkml:trace>
  <inkml:trace contextRef="#ctx0" brushRef="#br0" timeOffset="-402.33">4616 1030 24575,'7'-3'0,"6"2"0,5 1 0,-2 1-8191</inkml:trace>
  <inkml:trace contextRef="#ctx0" brushRef="#br0" timeOffset="2898.36">2286 1665 24575,'-80'1'0,"73"2"0,18 0 0,24 3 0,345-3 11,7-30-95,-275 18-34,1621-183-3574,60-5 1521,-1614 187 2269,-11 1 2953,-190 10-3550,-19 0-4288</inkml:trace>
  <inkml:trace contextRef="#ctx0" brushRef="#br0" timeOffset="3801.67">6478 395 24575,'0'-3'0,"4"-2"0,1 4 0,3 6 0,1 9 0,-2 9 0,2 5 0,-1 4 0,2 1 0,-1-2 0,-1-2 0,-3-3 0,-2-3 0,-2-4-8191</inkml:trace>
  <inkml:trace contextRef="#ctx0" brushRef="#br0" timeOffset="4175.26">6562 56 24575,'-11'26'0,"-3"7"-8191</inkml:trace>
  <inkml:trace contextRef="#ctx0" brushRef="#br0" timeOffset="4658.7">4784 1940 24575,'-4'8'0,"-7"9"0,-7 12 0,-7 13 0,-6 9 0,-6 7 0,-3 5 0,-6-1 0,2-5 0,0-8 0,2-8 0,7-12-8191</inkml:trace>
  <inkml:trace contextRef="#ctx0" brushRef="#br0" timeOffset="5047.84">4468 1984 24575,'22'18'0,"10"13"0,7 12 0,4 6 0,3 6 0,-4-4 0,-2-2 0,-4-7 0,-4-10 0,-7-10-8191</inkml:trace>
  <inkml:trace contextRef="#ctx0" brushRef="#br0" timeOffset="5436.73">5060 2237 24575,'0'15'0,"0"11"0,0 9 0,0 2 0,0 2 0,0 1 0,0-2 0,0-4 0,0-5 0,0-3 0,0-6-8191</inkml:trace>
  <inkml:trace contextRef="#ctx0" brushRef="#br0" timeOffset="5437.73">5018 1771 24575,'-4'7'0,"0"10"0,3 6 0,5 5 0,3-1-8191</inkml:trace>
  <inkml:trace contextRef="#ctx0" brushRef="#br0" timeOffset="5888.51">5440 1834 24575,'0'-3'0,"4"2"0,0 12 0,5 15 0,-1 14 0,0 11 0,-3 7 0,-1 5 0,-2-1 0,2-4 0,1-4 0,-1-9 0,0-7 0,-2-7 0,-1-6 0,0-6-8191</inkml:trace>
  <inkml:trace contextRef="#ctx0" brushRef="#br0" timeOffset="6258.7">5505 2766 24575,'0'3'0,"0"13"0,0 1 0,1-1 0,1 1 0,5 22 0,-6-36 0,0 1 0,0-1 0,0 0 0,0 1 0,1-1 0,-1 0 0,1 0 0,0 0 0,0 0 0,0-1 0,0 1 0,1 0 0,-1-1 0,1 1 0,-1-1 0,1 0 0,0 0 0,0 0 0,0 0 0,0-1 0,0 1 0,1-1 0,-1 0 0,0 0 0,0 0 0,1 0 0,5 0 0,-7-1 0,0 1 0,1-2 0,-1 1 0,0 0 0,1 0 0,-1-1 0,0 1 0,1-1 0,-1 0 0,0 0 0,0 1 0,0-2 0,0 1 0,0 0 0,0 0 0,0-1 0,3-2 0,-1 0 0,-1 0 0,1 0 0,-1 0 0,-1 0 0,1 0 0,0-1 0,-1 0 0,2-4 0,-1 0 0,0 0 0,0-1 0,-1 1 0,0-1 0,-1 1 0,0-1 0,-1 1 0,0-15 0,-1 20 5,0 1-1,1 0 1,-1 0-1,-1 0 0,1 1 1,0-1-1,-1 0 1,1 0-1,-1 1 1,0-1-1,0 1 0,0-1 1,0 1-1,0 0 1,-1 0-1,1 0 1,-1 0-1,1 0 0,-1 0 1,0 1-1,1-1 1,-1 1-1,0 0 1,0 0-1,0 0 1,-6-1-1,1 0-169,-1 1 0,1 0 0,-1 0 0,1 1 0,-1 0 0,1 1 0,-1 0 0,-14 3 0,3 2-66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28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385 24575,'-1'-3'0,"0"0"0,0 1 0,0-1 0,0 0 0,-1 0 0,0 1 0,1-1 0,-1 1 0,0-1 0,0 1 0,0 0 0,0 0 0,0 0 0,-1 0 0,1 0 0,-1 0 0,1 1 0,-1-1 0,0 1 0,0 0 0,0-1 0,1 1 0,-1 1 0,0-1 0,0 0 0,0 1 0,0-1 0,0 1 0,-4 0 0,0 1 0,0-1 0,1 2 0,-1-1 0,0 1 0,0 0 0,1 0 0,-1 0 0,1 1 0,0 0 0,0 1 0,-11 7 0,16-11 0,0 0 0,0 1 0,1-1 0,-1 1 0,0-1 0,0 1 0,1-1 0,-1 1 0,0-1 0,1 1 0,-1-1 0,1 1 0,-1 0 0,1-1 0,-1 1 0,1 0 0,-1 0 0,1-1 0,-1 1 0,1 0 0,0 0 0,0 0 0,-1-1 0,1 1 0,0 0 0,0 0 0,0 0 0,0 0 0,0 0 0,0-1 0,0 1 0,0 0 0,0 0 0,0 0 0,1 0 0,-1-1 0,0 1 0,1 0 0,-1 0 0,0 0 0,1-1 0,-1 1 0,2 1 0,1 0 0,0 0 0,0 0 0,0 0 0,0 0 0,0-1 0,1 1 0,-1-1 0,1 0 0,-1 0 0,7 1 0,86 11 0,169 0 0,-193-11 0,1575-35-2681,-2-110-1,65-39 2272,-1376 145 214,96-10 3099,-415 45-340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17.6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85 24575,'4'-3'0,"0"2"0</inkml:trace>
  <inkml:trace contextRef="#ctx0" brushRef="#br0" timeOffset="887.05">0 268 24575,'11'-6'0,"1"-1"0,-1 2 0,1-1 0,0 2 0,21-6 0,-26 8 0,1 0 0,0 1 0,-1 0 0,1 0 0,0 1 0,0 0 0,0 0 0,0 1 0,0 0 0,11 3 0,-16-3 0,0 1 0,-1-1 0,1 1 0,-1 0 0,1 0 0,-1 0 0,1 0 0,-1 0 0,0 1 0,0-1 0,0 1 0,0-1 0,-1 1 0,1 0 0,-1 0 0,1-1 0,-1 1 0,0 0 0,0 0 0,0 0 0,0 7 0,2 6 0,-1 1 0,-1 31 0,-1-35 0,0 0 0,0 0 0,-2 0 0,1 0 0,-2 0 0,-5 20 0,6-28 0,0 0 0,0 1 0,0-1 0,-1 0 0,0 0 0,0 0 0,0 0 0,-1-1 0,1 1 0,-1-1 0,0 0 0,0 0 0,-1 0 0,1-1 0,-6 4 0,10-7 0,-1 1 0,0 0 0,0-1 0,0 0 0,1 1 0,-1-1 0,0 1 0,0-1 0,0 0 0,0 0 0,0 0 0,0 1 0,1-1 0,-1 0 0,0 0 0,0 0 0,0 0 0,0 0 0,0-1 0,0 1 0,0 0 0,-1-1 0,1 1 0,1-1 0,-1 0 0,1 1 0,-1-1 0,1 0 0,-1 1 0,1-1 0,0 0 0,-1 0 0,1 1 0,0-1 0,0 0 0,0 0 0,0 0 0,-1 1 0,1-1 0,0 0 0,0 0 0,0 0 0,1 0 0,-1-5 0,1 1 0,0 0 0,1 0 0,-1 0 0,1 0 0,4-8 0,21-31 0,2 2 0,57-63 0,-57 73 0,-2-1 0,-1-2 0,-2 0 0,34-66 0,-51 87 0,13-39 0,-20 53 0,0 0 0,-1 0 0,1 0 0,0 0 0,0 0 0,0 0 0,-1 0 0,1 0 0,0 0 0,0 0 0,0 0 0,0 0 0,-1 0 0,1 0 0,0 0 0,0 0 0,0 0 0,-1 0 0,1 0 0,0 0 0,0 0 0,0 0 0,0 0 0,-1 0 0,1 0 0,0 0 0,0 0 0,0-1 0,0 1 0,0 0 0,-1 0 0,1 0 0,0 0 0,0 0 0,0 0 0,0-1 0,0 1 0,0 0 0,0 0 0,-1 0 0,1 0 0,0-1 0,0 1 0,0 0 0,0 0 0,0 0 0,0-1 0,0 1 0,0 0 0,0 0 0,0 0 0,0-1 0,-13 17 0,-5 12 0,2 0 0,0 2 0,2 0 0,2 1 0,0 0 0,2 1 0,2 0 0,1 0 0,1 1 0,2 0 0,-1 43 0,5-69 10,1 0 0,0 0 0,0-1 0,0 1 0,1 0 0,0-1 0,0 1 0,1-1 0,-1 0 0,1 0 0,7 10 0,-7-11-103,1-2 0,-1 1 1,1 0-1,0-1 0,-1 1 0,2-1 0,-1 0 0,0-1 1,1 1-1,-1-1 0,1 1 0,0-2 0,-1 1 1,1 0-1,10 1 0,5 0-6733</inkml:trace>
  <inkml:trace contextRef="#ctx0" brushRef="#br0" timeOffset="2730.06">593 522 24575,'0'-7'0,"0"1"0,0 6 0,0 9 0,0 11 0,0 5 0,0 6 0,0 1 0,0 3 0,0-2 0,0-2 0,0-3 0,0-3 0,0-5-8191</inkml:trace>
  <inkml:trace contextRef="#ctx0" brushRef="#br0" timeOffset="3106.3">655 205 24575,'-4'2'0,"0"0"0,1 0 0,-1 0 0,0 0 0,1 1 0,-1-1 0,1 1 0,0 0 0,0 0 0,0 0 0,1 0 0,-1 1 0,1-1 0,-1 1 0,-1 4 0,3-6 0,0 0 0,0 0 0,0-1 0,0 1 0,1 1 0,-1-1 0,1 0 0,-1 0 0,1 0 0,0 0 0,0 0 0,0 0 0,0 0 0,0 0 0,0 1 0,1-1 0,-1 0 0,1 0 0,-1 0 0,1 0 0,0 0 0,0 0 0,0 0 0,0 0 0,0-1 0,0 1 0,0 0 0,1-1 0,-1 1 0,1-1 0,1 3 0,-2-4 0,-1 1 0,1-1 0,0 1 0,0-1 0,-1 1 0,1-1 0,0 0 0,0 1 0,0-1 0,-1 0 0,1 1 0,0-1 0,0 0 0,0 0 0,0 0 0,0 0 0,-1 0 0,1 0 0,0 0 0,0 0 0,0 0 0,0 0 0,0 0 0,-1-1 0,1 1 0,0 0 0,0-1 0,0 1 0,-1 0 0,1-1 0,0 1 0,0-1 0,-1 1 0,1-1 0,0 0 0,-1 1 0,1-1 0,-1 0 0,1 1 0,-1-1 0,1 0 0,-1 0 0,1 1 0,-1-1 0,0 0 0,0 0 0,1 0 0,-1 0 0,0-1 0,2-2 0,-1 1 0,0-1 0,-1 0 0,1 0 0,0 1 0,-1-1 0,0 0 0,0 0 0,0 0 0,-1-5 0,0 7-24,1 1-1,0 0 1,0 0 0,-1 0-1,1 0 1,-1-1 0,1 1-1,-1 0 1,1 0-1,-1 0 1,0 0 0,0 0-1,1 0 1,-1 0 0,0 1-1,0-1 1,0 0-1,0 0 1,0 0 0,0 1-1,0-1 1,0 1 0,0-1-1,0 1 1,-1-1-1,1 1 1,0 0 0,0-1-1,0 1 1,-1 0-1,1 0 1,0 0 0,0 0-1,0 0 1,-1 0 0,1 0-1,0 0 1,0 1-1,0-1 1,-1 0 0,1 1-1,0-1 1,0 1 0,0-1-1,0 1 1,0 0-1,0 0 1,0-1 0,0 1-1,0 0 1,0 0-1,0 0 1,1 0 0,-1 0-1,-1 2 1,-4 10-6802</inkml:trace>
  <inkml:trace contextRef="#ctx0" brushRef="#br0" timeOffset="3496.09">1057 121 24575,'-4'-14'0,"0"-1"0,-1 8 0,2 14 0,0 12 0,1 14 0,1 9 0,1 3 0,0 3 0,0-1 0,0 0 0,4-2 0,1-4 0,0-6 0,-2-6 0,0-3 0,-1-3 0,-1-5-8191</inkml:trace>
  <inkml:trace contextRef="#ctx0" brushRef="#br0" timeOffset="4036.84">1058 819 24575,'-4'11'0,"0"-1"0,1 1 0,0 0 0,1 0 0,0 0 0,0 0 0,2 0 0,-1 0 0,1 0 0,1 0 0,2 14 0,-3-23 0,0 0 0,0-1 0,1 1 0,-1-1 0,0 1 0,1-1 0,-1 1 0,1-1 0,0 1 0,-1-1 0,1 1 0,0-1 0,0 0 0,0 0 0,0 1 0,0-1 0,0 0 0,0 0 0,0 0 0,1 0 0,-1 0 0,0 0 0,1 0 0,-1-1 0,0 1 0,1 0 0,-1-1 0,1 1 0,0-1 0,-1 1 0,1-1 0,-1 0 0,1 0 0,-1 0 0,1 0 0,0 0 0,2 0 0,-1-1 0,0 0 0,0-1 0,0 1 0,1-1 0,-1 0 0,-1 0 0,1 0 0,0 0 0,0 0 0,-1 0 0,0-1 0,1 1 0,-1-1 0,0 0 0,0 0 0,2-4 0,3-7 0,-1 1 0,-1-1 0,6-21 0,-9 29 0,-1 0 0,0-1 0,0 1 0,0-1 0,-1 1 0,0-1 0,0 0 0,0 1 0,-1-1 0,-2-7 0,3 13 0,-1 0 0,0-1 0,0 1 0,1-1 0,-1 1 0,0 0 0,0 0 0,0-1 0,0 1 0,-1 0 0,1 0 0,0 0 0,0 0 0,-1 0 0,1 1 0,0-1 0,-1 0 0,1 0 0,-1 1 0,1-1 0,-1 1 0,1 0 0,-1-1 0,1 1 0,-1 0 0,1 0 0,-1 0 0,0 0 0,1 0 0,-1 0 0,1 0 0,-1 1 0,-2 0 0,-6 1 0,1 1 0,0 0 0,0 1 0,-11 5 0,-20 15-1365,3 1-54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0 24575,'32'-10'0,"31"-6"0,21-4 0,16 1 0,3 5 0,-14 3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00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2 634 24575,'-1'-27'0,"-2"23"0,-1 18 0,-1 4 0,2 0 0,0 1 0,1 0 0,1-1 0,0 1 0,2 0 0,4 28 0,-5-45 0,0 1 0,1-1 0,0 1 0,0-1 0,0 1 0,0-1 0,0 1 0,0-1 0,0 0 0,1 0 0,-1 0 0,1 0 0,0 0 0,0 0 0,-1 0 0,1 0 0,0 0 0,1-1 0,-1 1 0,0-1 0,0 0 0,1 0 0,-1 0 0,1 0 0,-1 0 0,1 0 0,-1 0 0,1-1 0,-1 1 0,1-1 0,0 0 0,-1 0 0,1 0 0,-1 0 0,1 0 0,3-1 0,0-1 0,1 0 0,-1 0 0,1 0 0,-1 0 0,0-1 0,0 0 0,0-1 0,0 1 0,-1-1 0,1 0 0,-1-1 0,0 1 0,5-7 0,1-3 0,-1 0 0,-1-1 0,0-1 0,-1 1 0,0-1 0,-1-1 0,-1 1 0,-1-1 0,0 0 0,-2 0 0,0-1 0,2-25 0,-5 40 0,0-1 0,0 0 0,0 0 0,0 0 0,-1 0 0,1 0 0,-1 1 0,0-1 0,0 0 0,-1 0 0,1 1 0,-1-1 0,1 1 0,-1 0 0,0-1 0,-1 1 0,1 0 0,0 0 0,-1 0 0,0 0 0,0 1 0,0-1 0,0 1 0,0 0 0,0-1 0,0 2 0,-1-1 0,1 0 0,-1 1 0,0-1 0,1 1 0,-1 0 0,0 0 0,0 0 0,1 1 0,-1 0 0,-8 0 0,4 0 0,-1 0 0,0 1 0,1 0 0,-1 1 0,1 0 0,0 0 0,-1 1 0,1 0 0,0 0 0,0 1 0,1 0 0,-1 0 0,1 1 0,0 0 0,0 0 0,-9 9 0,5 1 0,-1 0 0,2 0 0,0 1 0,1 0 0,1 0 0,0 1 0,1 0 0,-5 19 0,8-23 0,1 0 0,0 0 0,1 0 0,1 0 0,0 0 0,0 0 0,1 0 0,1 1 0,0-1 0,1 0 0,0 0 0,5 14 0,-3-19 6,0 0 0,0 0 0,1-1 0,0 1 0,0-1 0,1 0 0,0-1 0,0 1 0,0-1 0,1 0 0,0-1 0,0 0 0,1 0 0,-1 0 0,1-1 0,0 0 0,0 0 0,1-1 0,8 2 0,-1 0-155,0-1 1,1-1-1,-1 0 1,1-2-1,-1 0 1,1 0-1,0-2 1,-1 0-1,23-4 1,-15-1-6678</inkml:trace>
  <inkml:trace contextRef="#ctx0" brushRef="#br0" timeOffset="390.03">889 337 24575,'18'0'0,"17"0"0,9 0 0,8 0 0,7 0 0,-1 0 0,-9 0-8191</inkml:trace>
  <inkml:trace contextRef="#ctx0" brushRef="#br0" timeOffset="747.51">1460 0 24575,'-4'22'0,"0"21"0,-1 21 0,2 19 0,0 12 0,1 8 0,1 5 0,1-2 0,0-19-8191</inkml:trace>
  <inkml:trace contextRef="#ctx0" brushRef="#br0" timeOffset="1121.54">0 1333 24575,'29'-7'0,"27"-6"0,26-4 0,28-4 0,23 3 0,26 0 0,18 0 0,8-1 0,1 4 0,-6 3 0,-15 4 0,-22 4 0,-28 2 0,-29 5 0,-30 2-8191</inkml:trace>
  <inkml:trace contextRef="#ctx0" brushRef="#br0" timeOffset="3224.17">909 1627 24575,'4'0'0,"4"0"0,1-3 0,-4-2 0,-7 0 0,-7 2 0,-1 4 0,-4 2 0,2 4 0,2 5 0,4 0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6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720 24575,'0'-14'0,"-1"-24"0,3 34 0,1 21 0,11 143 0,-9 225 0,-6-246 0,-1-106 0,2-22 0,-1 0 0,1 0 0,1 0 0,-1-1 0,5 20 0,-5-30 0,1 1 0,-1-1 0,0 1 0,0-1 0,0 0 0,0 1 0,0-1 0,0 1 0,0-1 0,1 0 0,-1 1 0,0-1 0,0 0 0,1 1 0,-1-1 0,0 0 0,1 1 0,-1-1 0,0 0 0,1 1 0,-1-1 0,0 0 0,1 0 0,-1 0 0,0 1 0,1-1 0,-1 0 0,1 0 0,-1 0 0,0 0 0,1 0 0,11-8 0,4-21 0,0-15-1365,-3-3-5461</inkml:trace>
  <inkml:trace contextRef="#ctx0" brushRef="#br0" timeOffset="428.06">552 783 24575,'4'-10'0,"0"3"0,1 10 0,2 19 0,0 20 0,0 17 0,-3 14 0,3 8 0,-1 5 0,-1-2 0,-1-4 0,-2-8 0,0-13 0,-5-13 0,-6-11 0,-4-14 0,-4-19 0,1-9-8191</inkml:trace>
  <inkml:trace contextRef="#ctx0" brushRef="#br0" timeOffset="819.07">0 678 24575,'25'-10'0,"23"-5"0,21 2 0,21 2 0,20 3 0,12 0 0,8 0 0,0 3 0,-5 1 0,-9 6 0,-16 5 0,-20 2 0,-21 3 0,-23 3 0,-19 2 0,-14-1-8191</inkml:trace>
  <inkml:trace contextRef="#ctx0" brushRef="#br0" timeOffset="1193.08">21 1799 24575,'0'-10'0,"0"3"0,4 10 0,4 11 0,2 16 0,-2 8 0,-2 9 0,-1 4 0,-3 0 0,0-4 0,-2-8 0,0-6 0,-1-8-8191</inkml:trace>
  <inkml:trace contextRef="#ctx0" brushRef="#br0" timeOffset="1194.08">21 1439 24575,'11'8'0,"7"12"0,8 11 0,-1-1-8191</inkml:trace>
  <inkml:trace contextRef="#ctx0" brushRef="#br0" timeOffset="1607.9">275 1864 24575,'29'0'0,"16"0"0,5 0 0,-3 4 0,-9 4 0,-12 5 0,-9 0-8191</inkml:trace>
  <inkml:trace contextRef="#ctx0" brushRef="#br0" timeOffset="1608.9">297 2012 24575,'7'0'0,"13"0"0,11 0 0,10 0 0,10 0 0,3 0 0,-8 0-8191</inkml:trace>
  <inkml:trace contextRef="#ctx0" brushRef="#br0" timeOffset="1987.63">827 1820 24575,'0'8'0,"0"12"0,0 11 0,0 10 0,0 10 0,0 2 0,-4-3 0,0-10-8191</inkml:trace>
  <inkml:trace contextRef="#ctx0" brushRef="#br0" timeOffset="2516.09">298 0 24575,'-2'12'0,"0"0"0,0 1 0,2-1 0,-1 0 0,1 0 0,1 1 0,1-1 0,5 24 0,-4-16 0,-1-6 0,3 16 0,0 0 0,18 51 0,-23-81 0,0 1 0,0-1 0,0 1 0,0-1 0,0 1 0,1-1 0,-1 1 0,0-1 0,0 1 0,1-1 0,-1 1 0,0-1 0,1 1 0,-1-1 0,0 0 0,1 1 0,-1-1 0,0 1 0,1-1 0,-1 0 0,1 0 0,-1 1 0,1-1 0,-1 0 0,1 0 0,-1 1 0,1-1 0,-1 0 0,1 0 0,0 0 0,0 0 0,0-1 0,0 1 0,0-1 0,0 0 0,0 1 0,-1-1 0,1 0 0,0 1 0,0-1 0,-1 0 0,1 0 0,0 0 0,-1 0 0,1 0 0,0-1 0,19-49 0,-15 38 0,12-35 0,-10 26 0,0 0 0,2 1 0,1 0 0,0 1 0,16-24 0,-24 42 0,-1 0 0,1 0 0,0 0 0,0 0 0,0 1 0,0-1 0,0 0 0,0 1 0,0-1 0,0 1 0,1 0 0,-1 0 0,0 0 0,6-1 0,-7 2 0,1 0 0,-1 0 0,1 0 0,-1 0 0,1 0 0,-1 1 0,1-1 0,-1 0 0,0 1 0,1 0 0,-1-1 0,1 1 0,-1 0 0,0 0 0,0-1 0,1 1 0,-1 0 0,0 0 0,0 0 0,0 1 0,0-1 0,0 0 0,0 0 0,-1 0 0,1 1 0,1 1 0,8 16 8,-1 0 0,-1 1 0,0 0 0,6 31 0,12 88-207,-13-62-1007,-2-22-562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2.8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 24575,'0'-7'0,"0"1"0,4 2 0,1 5 0,3 2 0,4 1 0,0-1-819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4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4 0 0,14 0 0,9 0 0,11 0 0,5 0 0,1 0 0,1 0 0,-10 0 0,-10 0 0,-18 0 0,-19 0 0,-18 4 0,-12 5 0,-7 4 0,0 0-8191</inkml:trace>
  <inkml:trace contextRef="#ctx0" brushRef="#br0" timeOffset="395.13">90 212 24575,'128'-1'0,"242"-36"0,-327 24 0,-31 9 0,-30 12 0,-1 0-1365,1-1-546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21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105 24575,'-49'-24'0,"49"24"0,-1 0 0,1 0 0,-1-1 0,1 1 0,-1 0 0,1 0 0,0 0 0,-1-1 0,1 1 0,0 0 0,-1-1 0,1 1 0,0 0 0,-1-1 0,1 1 0,0 0 0,-1-1 0,1 1 0,0-1 0,0 1 0,0-1 0,-1 1 0,1-1 0,0 1 0,0 0 0,0-1 0,0 1 0,0-1 0,12-4 0,28 4 0,-37 1 0,319 16 0,66 2 0,1209-11-1293,85-105 1293,-1644 92-93,-47 5 415,-65 5-706,70-4 251,-74 5-6477</inkml:trace>
  <inkml:trace contextRef="#ctx0" brushRef="#br0" timeOffset="621.29">544 400 24575,'1'-2'0,"1"0"0,0-1 0,-1 1 0,1 0 0,0 0 0,0 0 0,0 1 0,1-1 0,-1 0 0,0 1 0,0-1 0,1 1 0,-1 0 0,1 0 0,0 0 0,-1 0 0,5-1 0,-6 2 0,0 0 0,0 1 0,0-1 0,0 0 0,0 0 0,0 0 0,0 1 0,0-1 0,0 1 0,0-1 0,-1 1 0,1-1 0,0 1 0,0-1 0,0 1 0,-1 0 0,1-1 0,1 3 0,0-1 0,0 1 0,-1-1 0,1 1 0,-1 0 0,0 0 0,0 0 0,0 0 0,1 5 0,2 18 0,0 0 0,-2 1 0,-1-1 0,-1 1 0,-5 35 0,-29 133 0,15-115 0,-4-2 0,-34 81 0,56-157 0,0 0 0,0 0 0,0 0 0,1 0 0,-1 0 0,0 0 0,1 0 0,-1 0 0,1 1 0,0-1 0,0 0 0,0 0 0,0 0 0,0 0 0,0 1 0,1-1 0,0 4 0,0-5 0,1-1 0,-1 1 0,0 0 0,0 0 0,1-1 0,-1 1 0,1-1 0,-1 1 0,0-1 0,1 1 0,-1-1 0,1 0 0,-1 0 0,1 0 0,-1 0 0,1 0 0,-1 0 0,1 0 0,-1 0 0,1-1 0,-1 1 0,1 0 0,-1-1 0,0 0 0,1 1 0,1-2 0,393-102 0,-360 96-1365,-7 1-5461</inkml:trace>
  <inkml:trace contextRef="#ctx0" brushRef="#br0" timeOffset="1013.11">1031 804 24575,'-4'0'0,"0"7"0,-1 10 0,2 13 0,0 11 0,1 11 0,1 6 0,1 5 0,0 2 0,0-3 0,0-4 0,1-9 0,2-10 0,6-10 0,0-11-8191</inkml:trace>
  <inkml:trace contextRef="#ctx0" brushRef="#br0" timeOffset="1384.16">1602 506 24575,'-25'18'0,"-16"17"0,-4 17 0,-2 17 0,7 12 0,7 6 0,9 6 0,8 2 0,11 0 0,14-7 0,11-6 0,11-11 0,10-13 0,6-14 0,-6-13-8191</inkml:trace>
  <inkml:trace contextRef="#ctx0" brushRef="#br0" timeOffset="11456.93">2026 994 24575,'-14'18'0,"-6"13"0,-2 9 0,3 8 0,0 0 0,1-2 0,2-1 0,2-8 0,-2-7 0,-1-8 0,2-9-8191</inkml:trace>
  <inkml:trace contextRef="#ctx0" brushRef="#br0" timeOffset="11844.01">1815 655 24575,'-4'0'0,"3"8"0,5 12 0,9 18 0,9 13 0,9 9 0,6 8 0,3 4 0,3 0 0,1-1 0,-3-6 0,-5-6 0,-6-7 0,-3-11 0,-7-10 0,-7-10-8191</inkml:trace>
  <inkml:trace contextRef="#ctx0" brushRef="#br0" timeOffset="12184.6">2343 995 24575,'14'-3'0,"13"-2"0,12 0 0,6 2 0,3 4 0,-2 6 0,-7 1 0,-9 0-8191</inkml:trace>
  <inkml:trace contextRef="#ctx0" brushRef="#br0" timeOffset="12185.6">2386 1186 24575,'29'-3'0,"20"-6"0,12 0 0,8 0 0,2-1 0,-12 1-8191</inkml:trace>
  <inkml:trace contextRef="#ctx0" brushRef="#br0" timeOffset="12588.31">3191 867 24575,'-18'11'0,"-13"11"0,-5 12 0,-4 8 0,2 7 0,4 3 0,3-4 0,8-3 0,7-6 0,3-9 0,4-10-8191</inkml:trace>
  <inkml:trace contextRef="#ctx0" brushRef="#br0" timeOffset="12991.76">2978 445 24575,'0'11'0,"4"14"0,8 18 0,6 11 0,6 12 0,8 5 0,4 2 0,1-2 0,0-1 0,-2-6 0,-3-6 0,-4-10 0,-3-9 0,-6-8 0,-2-5 0,-4-8-8191</inkml:trace>
  <inkml:trace contextRef="#ctx0" brushRef="#br0" timeOffset="13349.64">3530 909 24575,'4'15'0,"0"11"0,4 13 0,1 6 0,-2 7 0,2 2 0,-1-2 0,-2-2 0,-1-2 0,-2-6 0,2-7 0,0-5 0,0-11 0,-2-17 0,-1-12 0,-1-4-8191</inkml:trace>
  <inkml:trace contextRef="#ctx0" brushRef="#br0" timeOffset="15312.83">3866 782 24575,'-18'-22'0,"16"13"0,14 12 0,29 15 0,-7-1 0,2-2 0,41 11 0,106 11 0,-179-37 0,1 1 0,-1 0 0,0 0 0,0 0 0,0 0 0,0 1 0,7 3 0,-11-4 0,1-1 0,0 1 0,-1 0 0,1-1 0,-1 1 0,1 0 0,-1-1 0,1 1 0,-1 0 0,1 0 0,-1 0 0,0 0 0,1-1 0,-1 1 0,0 0 0,0 0 0,0 0 0,0 0 0,0 0 0,0-1 0,0 1 0,0 0 0,0 0 0,0 0 0,0 0 0,0 0 0,-1 0 0,1-1 0,0 1 0,-1 0 0,1 0 0,-1 0 0,1-1 0,-1 1 0,1 0 0,-1 0 0,1-1 0,-1 1 0,0-1 0,1 1 0,-2 0 0,-35 41 0,-3-3 0,-73 58 0,57-59 0,44-32 0,1 2 0,-1-1 0,1 1 0,0 1 0,1 0 0,0 1 0,-10 12 0,17-14-1365</inkml:trace>
  <inkml:trace contextRef="#ctx0" brushRef="#br0" timeOffset="15859.66">4546 654 24575,'0'-1'0,"0"0"0,1 0 0,-1 0 0,0-1 0,1 1 0,-1 0 0,1 0 0,-1 0 0,1 0 0,0 0 0,-1 0 0,1 0 0,0 0 0,0 0 0,-1 0 0,3-1 0,-3 3 0,0-1 0,1 0 0,-1 1 0,1-1 0,-1 0 0,0 1 0,1-1 0,-1 1 0,0-1 0,1 1 0,-1-1 0,0 1 0,1-1 0,-1 1 0,0-1 0,0 1 0,0-1 0,0 1 0,1-1 0,-1 1 0,0-1 0,0 1 0,0 0 0,4 50 0,-4-49 0,-1 452 0,1-453 0,0 3 0,0 0 0,0 0 0,-1 0 0,1-1 0,-1 1 0,0 0 0,0 0 0,-2 4 0,3-8 0,0 0-1,0 0 0,-1 0 1,1 0-1,0 1 1,0-1-1,0 0 0,0 0 1,0 0-1,0 0 1,0 0-1,0 0 0,0 0 1,0 0-1,0 0 1,-1 0-1,1 1 1,0-1-1,0 0 0,0 0 1,0 0-1,0 0 1,0 0-1,-1 0 0,1 0 1,0 0-1,0 0 1,0 0-1,0 0 0,0 0 1,0 0-1,0 0 1,-1 0-1,1 0 0,0 0 1,0 0-1,0 0 1,0 0-1,0 0 0,0-1 1,0 1-1,-1 0 1,1 0-1,0 0 0,0 0 1,0 0-1,0 0 1,0 0-1,0 0 0,0 0 1,0 0-1,0-1 1,0 1-1,0 0 0,-1 0 1,1 0-1,0 0 1,0 0-1,0 0 0,0 0 1,0-1-1,0 1 1,0 0-1,0 0 0,-2-9-1299,2 9 1274,-3-17-6800</inkml:trace>
  <inkml:trace contextRef="#ctx0" brushRef="#br0" timeOffset="16587.28">4819 401 24575,'-2'-16'0,"2"14"0,0 0 0,-1 0 0,1 0 0,0 0 0,0 0 0,0 0 0,0 0 0,0 1 0,1-1 0,-1 0 0,1-2 0,0 3 0,0 0 0,0 0 0,-1 0 0,1 1 0,0-1 0,0 0 0,0 1 0,0-1 0,0 0 0,0 1 0,0-1 0,1 1 0,-1 0 0,0-1 0,0 1 0,0 0 0,0 0 0,1 0 0,-1 0 0,0 0 0,0 0 0,0 0 0,0 0 0,2 0 0,4 1 0,0 1 0,0-1 0,-1 1 0,1 0 0,-1 0 0,0 1 0,1 0 0,-1 0 0,0 1 0,-1-1 0,1 1 0,-1 0 0,0 1 0,5 4 0,7 9 0,-1 0 0,24 34 0,-15-15 0,-2 1 0,-2 1 0,-1 1 0,-3 0 0,0 1 0,-3 2 0,-2-1 0,-1 1 0,-3 1 0,-1 0 0,-2 0 0,-1 50 0,-5-73 0,-1 1 0,-1-1 0,-1 0 0,-1 0 0,-1-1 0,0 1 0,-2-1 0,0-1 0,-1 1 0,-1-1 0,-1-1 0,-1 0 0,0-1 0,-1 0 0,-1 0 0,-1-2 0,0 0 0,-1 0 0,0-2 0,-30 20 0,-5-1 0,-1-2 0,-2-2 0,-1-3 0,-65 21 0,94-39-1365,10-6-546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3:20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 15 24575,'-4'-11'0,"-7"8"0,-14 14 0,-13 24 0,-8 28 0,-2 24 0,-1 19 0,5 13 0,9 8 0,11 1 0,13-4 0,16-12 0,14-11 0,11-19 0,11-19 0,6-21 0,-5-18-8191</inkml:trace>
  <inkml:trace contextRef="#ctx0" brushRef="#br0" timeOffset="433.24">629 481 24575,'-11'27'0,"0"-1"0,2 1 0,1 1 0,1 0 0,2 0 0,-3 33 0,1 175 0,7-202 0,1 14 0,0-32 0,-1-24 0,0-214 0,2-71 0,-2 282 0,0 0 0,1 1 0,1-1 0,0 1 0,0-1 0,1 1 0,0 0 0,7-15 0,-8 21 0,1 0 0,-1 1 0,1-1 0,0 1 0,0-1 0,0 1 0,0 0 0,1 0 0,-1 0 0,1 1 0,-1-1 0,1 1 0,0 0 0,0 0 0,0 0 0,1 1 0,-1-1 0,0 1 0,0 0 0,1 0 0,-1 1 0,9-1 0,-5 1 9,-1 0-1,1 1 1,0 0-1,-1 0 1,1 1 0,-1-1-1,1 2 1,-1-1-1,0 1 1,0 0-1,0 1 1,0 0-1,10 7 1,-7-3-195,0 0 1,-1 1-1,0 0 0,-1 0 1,0 1-1,0 0 1,10 18-1,3 13-6640</inkml:trace>
  <inkml:trace contextRef="#ctx0" brushRef="#br0" timeOffset="775.57">566 756 24575,'4'-3'0,"7"-2"0,14 0 0,13 2 0,15 0 0,5 2 0,3 0 0,-8 0-8191</inkml:trace>
  <inkml:trace contextRef="#ctx0" brushRef="#br0" timeOffset="1155.31">1073 671 24575,'-1'-1'0,"0"0"0,0 0 0,0 0 0,0 0 0,0 0 0,0 0 0,0 0 0,0 0 0,-1 0 0,1 1 0,0-1 0,-1 0 0,1 1 0,0-1 0,-1 1 0,1-1 0,-1 1 0,1 0 0,-1 0 0,1-1 0,0 1 0,-1 0 0,-2 1 0,3 0 0,-1-1 0,1 1 0,-1 0 0,1 0 0,0 0 0,-1 0 0,1 1 0,0-1 0,0 0 0,0 0 0,0 1 0,0-1 0,0 0 0,0 1 0,1-1 0,-1 1 0,0 2 0,-2 4 0,0 1 0,1 0 0,0 1 0,1-1 0,0 0 0,0 11 0,2-12 0,0-1 0,0 1 0,0-1 0,1 1 0,0-1 0,1 0 0,3 8 0,-4-11 0,-1 0 0,1-1 0,1 1 0,-1-1 0,0 1 0,1-1 0,0 0 0,0 0 0,0 0 0,0 0 0,0-1 0,0 1 0,1-1 0,4 3 0,-6-5 0,-1 1 0,1-1 0,0 0 0,-1 0 0,1 1 0,-1-1 0,1 0 0,0 0 0,-1 0 0,1-1 0,0 1 0,-1 0 0,1-1 0,0 1 0,-1-1 0,1 1 0,-1-1 0,1 0 0,-1 0 0,1 1 0,-1-1 0,0 0 0,1 0 0,-1-1 0,0 1 0,0 0 0,0 0 0,0 0 0,0-1 0,0 1 0,0-1 0,0 1 0,1-4 0,3-5 0,0-1 0,-1 0 0,6-17 0,-9 22 0,13-44 0,-9 27 0,1 0 0,1 0 0,1 1 0,20-41 0,-25 59 0,-1 0 0,1-1 0,0 1 0,0 1 0,1-1 0,-1 0 0,1 1 0,0 0 0,-1-1 0,2 2 0,-1-1 0,0 0 0,0 1 0,1 0 0,-1 0 0,1 0 0,0 0 0,0 1 0,0 0 0,-1 0 0,1 0 0,0 1 0,0-1 0,0 1 0,0 0 0,0 1 0,0-1 0,9 3 0,-9-1 0,0-1 0,0 1 0,0 1 0,0-1 0,-1 1 0,0 0 0,1 0 0,-1 0 0,0 0 0,0 1 0,-1 0 0,1-1 0,-1 1 0,0 1 0,0-1 0,0 0 0,0 1 0,-1 0 0,0-1 0,0 1 0,0 0 0,2 8 0,-1-3 0,-1 0 0,0 0 0,-1 1 0,0-1 0,0 0 0,-1 0 0,0 1 0,-1-1 0,0 0 0,-4 18 0,4-26 0,0 0 0,0 0 0,0 0 0,0 0 0,0 0 0,0 0 0,0 0 0,-1 0 0,1 0 0,-3 2 0,-6-2 0,2-16 0,6 2 0,0 0 0,1 0 0,0 0 0,0 0 0,2-1 0,-1 1 0,2 0 0,-1 0 0,2 0 0,-1 0 0,8-16 0,-1 1 0,2 2 0,2-1 0,28-44 0,-41 69-58,16-19 243,-16 20-221,0 0 0,0-1-1,1 1 1,-1-1-1,0 1 1,1 0 0,-1-1-1,0 1 1,1 0-1,-1-1 1,0 1 0,1 0-1,-1 0 1,1-1-1,-1 1 1,1 0 0,-1 0-1,0 0 1,1 0-1,-1-1 1,1 1 0,-1 0-1,1 0 1,-1 0-1,1 0 1,-1 0 0,1 0-1,-1 0 1,1 0-1,-1 1 1,1-1 0,-1 0-1,1 0 1,-1 0-1,1 0 1,-1 1 0,0-1-1,1 0 1,-1 0-1,1 1 1,3 7-6790</inkml:trace>
  <inkml:trace contextRef="#ctx0" brushRef="#br0" timeOffset="2015.43">1963 500 24575,'27'-47'0,"-12"20"0,33-47 0,-47 73 0,0 0 0,0 0 0,0 0 0,0 0 0,0 0 0,0 1 0,0-1 0,0 0 0,0 0 0,0 1 0,0-1 0,0 0 0,2 0 0,-2 1 0,0 0 0,-1 0 0,1 0 0,-1 0 0,1 0 0,-1 0 0,1 0 0,0 0 0,-1 1 0,1-1 0,-1 0 0,1 0 0,-1 0 0,1 1 0,-1-1 0,1 0 0,-1 0 0,1 1 0,-1-1 0,0 1 0,1-1 0,0 1 0,1 2 0,0 0 0,-1 0 0,1 0 0,-1 0 0,1 0 0,-1 1 0,0-1 0,1 7 0,7 51 0,-3 0 0,-3 117 0,-3-103 0,-9 396 120,-2-326-863,-34 175 1,28-240-6084</inkml:trace>
  <inkml:trace contextRef="#ctx0" brushRef="#br0" timeOffset="2376.05">2048 545 24575,'25'-14'0,"16"-2"0,4 10 0,2 13 0,-8 15 0,-9 12 0,-11 8 0,-11 2 0,-16-1 0,-12-5 0,-7-5 0,-6-8 0,-1-5 0,9-6 0,16-9 0,16-9 0,19-10 0,3-4-8191</inkml:trace>
  <inkml:trace contextRef="#ctx0" brushRef="#br0" timeOffset="2767.12">2492 649 24575,'0'0'0,"20"-39"0,-19 37 0,-1 1 0,1 0 0,-1-1 0,1 1 0,-1 0 0,0-1 0,1 1 0,-1 0 0,0-1 0,0 1 0,0-1 0,0 1 0,0-1 0,0 1 0,-1 0 0,1-1 0,0 1 0,-1-1 0,1 1 0,-1 0 0,1 0 0,-1-1 0,0 1 0,1 0 0,-1 0 0,-1-2 0,1 2 0,0 1 0,0 0 0,0-1 0,0 1 0,0 0 0,0 0 0,0 0 0,1-1 0,-1 1 0,0 0 0,0 0 0,0 0 0,0 0 0,0 1 0,0-1 0,0 0 0,0 0 0,0 1 0,1-1 0,-1 0 0,0 1 0,0-1 0,0 0 0,0 1 0,1 0 0,-1-1 0,0 1 0,1-1 0,-1 1 0,0 0 0,1-1 0,-1 1 0,1 0 0,-1 0 0,1 0 0,-1-1 0,1 1 0,-1 0 0,1 0 0,0 1 0,-17 37 0,15-32 0,1-1 0,0 0 0,0 1 0,0-1 0,1 1 0,0 0 0,0-1 0,1 1 0,0-1 0,0 0 0,1 1 0,-1-1 0,1 0 0,1 0 0,2 7 0,-2-9 0,-1 1 0,1-1 0,0 0 0,0 0 0,0-1 0,1 1 0,-1-1 0,1 1 0,0-1 0,0 0 0,0-1 0,1 1 0,-1-1 0,0 1 0,1-1 0,0-1 0,-1 1 0,1-1 0,0 1 0,7 0 0,-9-2 0,-1 1 0,0-1 0,1 1 0,-1-1 0,1 0 0,-1 0 0,0 0 0,1 0 0,-1-1 0,0 1 0,1-1 0,-1 1 0,0-1 0,1 0 0,-1 0 0,0 0 0,0 0 0,0 0 0,0 0 0,0-1 0,0 1 0,0-1 0,0 1 0,-1-1 0,1 0 0,0 0 0,-1 1 0,0-1 0,1 0 0,-1 0 0,0-1 0,0 1 0,0 0 0,0 0 0,0 0 0,-1-1 0,1 1 0,-1 0 0,0-1 0,1 1 0,-1-4 0,0-3 0,-1 0 0,1 0 0,-2 1 0,1-1 0,-1 1 0,0-1 0,-1 1 0,0 0 0,0 0 0,-5-9 0,-9-6 0,14 20 0,0-1 0,0 1 0,0-1 0,1 1 0,-1-1 0,1 0 0,0 0 0,0 0 0,1 0 0,-1-1 0,1 1 0,-2-8 0,4 11 0,-1 0 0,0 0 0,1 0 0,-1 0 0,1 1 0,-1-1 0,1 0 0,0 0 0,-1 0 0,1 1 0,0-1 0,-1 0 0,1 1 0,0-1 0,0 0 0,0 1 0,0-1 0,0 1 0,0 0 0,-1-1 0,1 1 0,0 0 0,0-1 0,0 1 0,0 0 0,0 0 0,2 0 0,31-2 0,-28 2 0,16 0 0,5 1 0,41-6 0,-66 5 0,0 0 0,0 0 0,0 0 0,0 0 0,1 1 0,-1-1 0,0 1 0,0-1 0,0 1 0,0 0 0,0 0 0,0-1 0,-1 2 0,1-1 0,0 0 0,0 0 0,-1 0 0,1 1 0,0-1 0,-1 1 0,0-1 0,1 1 0,-1 0 0,0 0 0,0-1 0,0 1 0,0 0 0,0 0 0,0 0 0,0 3 0,4 8 0,-1 1 0,0 0 0,2 20 0,-3-15 0,3 25-26,-5-34-141,0 1-1,0-1 1,1 0 0,1 0-1,0 0 1,0 0-1,6 14 1</inkml:trace>
  <inkml:trace contextRef="#ctx0" brushRef="#br0" timeOffset="3127.25">2852 480 24575,'0'-25'0,"0"-15"0,0-9 0,4 4 0,0 18 0,1 20 0,-2 22 0,0 19 0,2 15 0,4 10 0,1-6-8191</inkml:trace>
  <inkml:trace contextRef="#ctx0" brushRef="#br0" timeOffset="4157.21">3064 735 24575,'28'-95'0,"10"-30"0,-36 120 0,0 0 0,1 1 0,-1-1 0,1 1 0,6-8 0,-9 11 0,1 1 0,-1-1 0,0 1 0,1-1 0,-1 0 0,1 1 0,-1 0 0,1-1 0,0 1 0,-1-1 0,1 1 0,-1 0 0,1-1 0,0 1 0,-1 0 0,1 0 0,0-1 0,-1 1 0,1 0 0,0 0 0,0 0 0,-1 0 0,1 0 0,0 0 0,-1 0 0,1 0 0,0 0 0,-1 1 0,1-1 0,0 0 0,-1 0 0,1 0 0,0 1 0,-1-1 0,1 0 0,0 1 0,-1-1 0,1 1 0,-1-1 0,1 1 0,-1-1 0,1 1 0,-1-1 0,1 1 0,-1-1 0,0 1 0,1-1 0,-1 1 0,0 0 0,1-1 0,-1 2 0,5 9 0,0 0 0,-1 0 0,0 1 0,0-1 0,-2 1 0,1 0 0,0 12 0,-1 8 0,-1 45 0,-8-40 0,-2-21 0,8-15 0,1-1 0,0 0 0,-1 0 0,1 1 0,0-1 0,-1 0 0,1 0 0,-1 0 0,1 0 0,0 0 0,-1 1 0,1-1 0,0 0 0,-1 0 0,1 0 0,-1 0 0,1 0 0,0 0 0,-1 0 0,1 0 0,-1-1 0,1 1 0,0 0 0,-1 0 0,1 0 0,-1 0 0,1 0 0,0-1 0,-1 1 0,1 0 0,0 0 0,-1-1 0,1 1 0,0 0 0,-1-1 0,0 0 0,0-1 0,0 1 0,0-1 0,0 0 0,1 1 0,-1-1 0,0 0 0,1 0 0,-1 0 0,1 1 0,0-1 0,-1 0 0,1 0 0,0 0 0,0 0 0,0 0 0,1 1 0,-1-1 0,0 0 0,1 0 0,0-3 0,16-39 0,-7 27 0,1 1 0,1 0 0,0 1 0,1 0 0,0 1 0,1 1 0,19-15 0,30-29 0,-41 28 0,-22 28 0,1 0 0,0 0 0,-1 0 0,1 0 0,-1 0 0,1 0 0,-1 0 0,1 0 0,-1 0 0,0 0 0,1 0 0,-1 0 0,0 0 0,0 0 0,0-1 0,0 1 0,0 0 0,0 0 0,0 0 0,0 0 0,-1 0 0,1 0 0,0 0 0,-1-1 0,1 1 0,-1 0 0,0-1 0,1 2 0,0 0 0,-1 0 0,1 0 0,0 0 0,0 0 0,-1 0 0,1 0 0,0 0 0,0 0 0,-1 0 0,1 0 0,0 0 0,0 0 0,-1 0 0,1 0 0,0 0 0,0 0 0,-1 1 0,1-1 0,0 0 0,0 0 0,0 0 0,-1 0 0,1 1 0,0-1 0,0 0 0,0 0 0,0 0 0,-1 1 0,1-1 0,0 0 0,0 0 0,0 0 0,0 1 0,0-1 0,0 0 0,0 0 0,0 1 0,0-1 0,0 0 0,0 0 0,0 1 0,0-1 0,0 0 0,0 0 0,0 1 0,0-1 0,0 0 0,0 0 0,0 1 0,-1 15 0,5-1 0,1 0 0,0-1 0,1 0 0,0 0 0,1-1 0,13 18 0,-9-13 0,19 30 0,-18-31 0,-1 0 0,0 1 0,10 25 0,-20-41 0,-1-1 0,1 0 0,-1 1 0,1-1 0,-1 0 0,0 1 0,0-1 0,1 1 0,-1-1 0,0 1 0,0-1 0,0 1 0,-1-1 0,1 0 0,0 1 0,0-1 0,-1 1 0,1-1 0,-1 0 0,1 1 0,-1-1 0,0 0 0,1 1 0,-1-1 0,-2 2 0,1-1 0,0-1 0,0 1 0,0-1 0,0 0 0,0 0 0,-1 0 0,1 0 0,0 0 0,-1-1 0,1 1 0,0-1 0,-1 1 0,1-1 0,-4 0 0,2 0 0,0 1 0,1-1 0,-1-1 0,0 1 0,0 0 0,0-1 0,1 0 0,-1 0 0,0 0 0,1 0 0,-1-1 0,0 1 0,1-1 0,0 0 0,-1 0 0,1 0 0,0-1 0,0 1 0,-5-6 0,8 7 0,-1-1 0,1 1 0,0 0 0,0 0 0,0-1 0,0 1 0,0 0 0,0-1 0,0 1 0,0 0 0,0 0 0,0-1 0,1 1 0,-1 0 0,1 0 0,-1 0 0,1-1 0,-1 1 0,1 0 0,-1 0 0,1 0 0,0 0 0,0 0 0,0 0 0,-1 0 0,1 0 0,0 1 0,0-1 0,0 0 0,1 0 0,-1 1 0,1-1 0,44-24 0,-38 21 0,41-19 0,-26 14 0,0-1 0,-1-1 0,0-2 0,-1 0 0,0-1 0,20-18 0,-21 1 0,-16 14 0,-4 17 0,0-1 0,0 1 0,0-1 0,-1 1 0,1-1 0,0 1 0,0 0 0,-1-1 0,1 1 0,0 0 0,0-1 0,-1 1 0,1 0 0,0-1 0,-1 1 0,1 0 0,0-1 0,-1 1 0,1 0 0,-1 0 0,1 0 0,0-1 0,-1 1 0,1 0 0,-1 0 0,1 0 0,0 0 0,-1 0 0,1 0 0,-1 0 0,1 0 0,-1 0 0,-1 0 0,0 1 0,0-1 0,0 1 0,1 0 0,-1-1 0,0 1 0,1 0 0,-1 0 0,1 0 0,-1 1 0,1-1 0,-1 0 0,1 0 0,0 1 0,-1-1 0,1 1 0,0-1 0,0 1 0,0-1 0,-1 4 0,-17 36 0,17-36 0,0 0 0,0 1 0,1-1 0,-1 1 0,1-1 0,1 1 0,-1 0 0,1 0 0,0-1 0,0 1 0,1 0 0,0-1 0,0 1 0,0 0 0,0-1 0,5 10 0,-4-11 0,1 0 0,-1 0 0,1 0 0,0 0 0,0-1 0,0 1 0,1-1 0,0 0 0,-1 0 0,1 0 0,0-1 0,0 1 0,0-1 0,1 0 0,-1 0 0,0-1 0,1 1 0,-1-1 0,1 0 0,7 1 0,-7-1 0,0 0 0,0-1 0,0 0 0,-1 0 0,1 0 0,0-1 0,0 1 0,0-1 0,0 0 0,0-1 0,-1 1 0,1-1 0,0 0 0,-1 0 0,8-5 0,-10 5 0,0 0 0,0 1 0,0-1 0,0 0 0,0 0 0,-1-1 0,1 1 0,-1 0 0,0-1 0,0 1 0,0 0 0,0-1 0,0 1 0,0-1 0,-1 1 0,1-1 0,-1 0 0,1 1 0,-1-1 0,0 0 0,0 1 0,-1-1 0,1 0 0,0 1 0,-1-1 0,0 1 0,1-1 0,-1 1 0,0-1 0,0 1 0,-2-3 0,-1-3 0,-1 0 0,0 1 0,0-1 0,-1 1 0,1 1 0,-2-1 0,-6-5 0,-16-19 0,28 31 0,1 0 0,-1-1 0,1 1 0,-1-1 0,1 1 0,-1-1 0,1 0 0,0 1 0,-1-1 0,1 1 0,0-1 0,-1 0 0,1 1 0,0-1 0,0 0 0,0 1 0,0-1 0,-1 0 0,1 1 0,0-1 0,0 0 0,0 1 0,0-1 0,1 0 0,-1 1 0,0-1 0,0 0 0,0 1 0,1-2 0,0 1 0,0 0 0,0 0 0,0 0 0,0 1 0,0-1 0,1 0 0,-1 1 0,0-1 0,0 1 0,1-1 0,-1 1 0,0 0 0,1-1 0,1 1 0,54-1 0,-51 1 0,-2 0 0,0 0 0,-1 1 0,1-1 0,0 1 0,-1-1 0,1 1 0,0 0 0,-1 0 0,1 1 0,-1-1 0,0 1 0,1 0 0,-1 0 0,4 3 0,-4-1 0,0-1 0,0 1 0,0-1 0,-1 1 0,1 0 0,-1 0 0,0 1 0,-1-1 0,1 0 0,-1 1 0,2 6 0,0 2 0,0 0 0,2 0 0,-1-1 0,1 1 0,9 13 0,-13-24 0,0 0 0,0 0 0,0 0 0,0-1 0,1 1 0,-1 0 0,0-1 0,1 1 0,0-1 0,-1 0 0,1 1 0,0-1 0,-1 0 0,1 0 0,0 0 0,0 0 0,0 0 0,0-1 0,0 1 0,0 0 0,0-1 0,0 0 0,1 1 0,-1-1 0,0 0 0,0 0 0,0 0 0,0-1 0,0 1 0,0 0 0,0-1 0,0 1 0,0-1 0,0 0 0,0 0 0,0 0 0,0 0 0,0 0 0,0 0 0,-1 0 0,1 0 0,2-3 0,3-3 0,0 0 0,0-1 0,0 0 0,-1 0 0,-1-1 0,1 0 0,-1 0 0,-1 0 0,0 0 0,0-1 0,4-15 0,-3 10 0,0 0 0,2 1 0,10-20 0,-17 34 0,0 0 0,0-1 0,0 1 0,0-1 0,1 1 0,-1 0 0,0-1 0,0 1 0,0 0 0,0-1 0,1 1 0,-1 0 0,0-1 0,0 1 0,1 0 0,-1 0 0,0-1 0,1 1 0,-1 0 0,0 0 0,1-1 0,-1 1 0,0 0 0,1 0 0,-1 0 0,0 0 0,1 0 0,-1 0 0,1-1 0,-1 1 0,0 0 0,1 0 0,-1 0 0,0 0 0,1 0 0,-1 0 0,1 1 0,-1-1 0,0 0 0,1 0 0,-1 0 0,0 0 0,1 0 0,-1 0 0,0 1 0,1-1 0,-1 0 0,0 0 0,1 1 0,-1-1 0,0 0 0,1 0 0,-1 1 0,0-1 0,0 0 0,1 1 0,8 23 0,-8-19 0,5 13-170,0 0-1,2-1 0,-1 0 1,2 0-1,1 0 0,0-1 1,19 23-1,1-6-6655</inkml:trace>
  <inkml:trace contextRef="#ctx0" brushRef="#br0" timeOffset="4851.63">4946 629 24575,'-1'-7'0,"-1"-1"0,0 0 0,0 1 0,-1-1 0,0 1 0,0 0 0,-1 0 0,0 0 0,0 0 0,-1 1 0,0-1 0,-8-8 0,10 13 0,0-1 0,0 1 0,0-1 0,0 1 0,-1 0 0,1 0 0,-1 1 0,1-1 0,-1 1 0,1 0 0,-1 0 0,0 0 0,0 0 0,1 0 0,-1 1 0,0 0 0,0 0 0,0 0 0,0 0 0,0 0 0,1 1 0,-1 0 0,0 0 0,0 0 0,1 0 0,-1 1 0,-5 2 0,3 0 0,1 0 0,-1 0 0,1 0 0,0 1 0,0 0 0,0 0 0,1 0 0,-1 1 0,1-1 0,1 1 0,-1 0 0,1 0 0,0 1 0,0-1 0,1 1 0,0-1 0,0 1 0,1 0 0,-1 0 0,1-1 0,0 11 0,1-13 0,0 0 0,0-1 0,0 1 0,0 0 0,0 0 0,1 0 0,0 0 0,0 0 0,0 0 0,0-1 0,0 1 0,1 0 0,0-1 0,0 1 0,0-1 0,0 0 0,0 1 0,1-1 0,-1 0 0,1 0 0,0-1 0,0 1 0,0-1 0,0 1 0,0-1 0,1 0 0,-1 0 0,1 0 0,-1-1 0,1 1 0,0-1 0,-1 0 0,1 0 0,0 0 0,0 0 0,0-1 0,0 0 0,4 0 0,-2 0 0,0 0 0,0 0 0,-1-1 0,1 0 0,0 0 0,-1 0 0,1-1 0,-1 0 0,1 0 0,-1-1 0,0 1 0,0-1 0,0 0 0,0 0 0,7-7 0,-5 3 0,-1 0 0,0 0 0,0-1 0,0 0 0,-1 0 0,0 0 0,0-1 0,5-14 0,-1-6 0,-1 1 0,-2-1 0,0 0 0,-2 0 0,0-34 0,-2 40 0,0-64 0,-3 77 0,1 1 0,-2-1 0,1 1 0,-1-1 0,-1 1 0,-5-16 0,7 23 0,0 0 0,0 0 0,-1 0 0,1 0 0,0 0 0,-1 0 0,1 0 0,-1 0 0,1 1 0,-1-1 0,0 1 0,-3-3 0,4 4 0,0-1 0,0 1 0,-1-1 0,1 1 0,0 0 0,0-1 0,0 1 0,0 0 0,-1 0 0,1 0 0,0 0 0,0 0 0,0 0 0,0 0 0,-1 0 0,1 1 0,0-1 0,-2 1 0,0 1 0,1-1 0,-1 1 0,0 0 0,1 0 0,0 0 0,-1 0 0,1 1 0,0-1 0,0 0 0,0 1 0,1 0 0,-1-1 0,1 1 0,-1 0 0,1 0 0,0 0 0,-1 4 0,-3 14 0,0 0 0,2 1 0,1-1 0,0 1 0,2 0 0,0 0 0,6 33 0,-2-27 0,1-1 0,2 0 0,1 0 0,1 0 0,17 36 0,-20-53 0,0 0 0,0 0 0,1 0 0,0-1 0,1 0 0,0-1 0,0 1 0,1-1 0,0-1 0,16 11 0,-21-16 0,0 0 0,-1 1 0,1-2 0,0 1 0,1 0 0,-1-1 0,0 0 0,0 0 0,1 0 0,-1 0 0,0-1 0,1 0 0,-1 0 0,0 0 0,1 0 0,-1-1 0,1 0 0,-1 1 0,0-2 0,0 1 0,0 0 0,0-1 0,0 0 0,0 0 0,0 0 0,0 0 0,0-1 0,-1 1 0,0-1 0,7-6 0,-2-1 0,-1 0 0,1 0 0,-2 0 0,1-1 0,-1 0 0,-1 0 0,0-1 0,6-21 0,-3 2 0,-2 0 0,5-41 0,-11 66 0,1 2 0,0 0 0,-1 0 0,1 0 0,-1-1 0,0 1 0,0 0 0,-1 0 0,1 0 0,-1 0 0,0 0 0,0 0 0,0 0 0,-3-5 0,4 9 0,0 0 0,0 0 0,0-1 0,0 1 0,0 0 0,0 0 0,0 0 0,-1 0 0,1 0 0,0 0 0,0 0 0,0 0 0,0 0 0,0 0 0,0 0 0,0 0 0,-1 0 0,1 0 0,0 0 0,0 0 0,0 0 0,0 0 0,0 0 0,0 0 0,0 0 0,-1 0 0,1 0 0,0 0 0,0 0 0,0 0 0,0 0 0,0 0 0,0 0 0,0 0 0,-1 0 0,1 0 0,0 0 0,0 0 0,0 0 0,0 0 0,0 1 0,0-1 0,0 0 0,0 0 0,0 0 0,0 0 0,0 0 0,0 0 0,-1 0 0,1 0 0,0 1 0,0-1 0,0 0 0,-4 11 0,0 12 0,2 7 0,1 51 0,2-70 0,0 0 0,1-1 0,-1 1 0,2 0 0,0-1 0,0 0 0,1 0 0,6 13 0,-9-21-47,0 0 0,0 0 0,0-1 0,0 1 0,1 0 0,-1 0 0,0-1 0,1 1 0,0-1-1,-1 1 1,1-1 0,0 0 0,-1 0 0,1 0 0,0 1 0,0-2 0,0 1 0,0 0 0,0 0 0,0-1 0,0 1 0,0-1-1,0 1 1,1-1 0,-1 0 0,0 0 0,0 0 0,4-1 0,12-5-6779</inkml:trace>
  <inkml:trace contextRef="#ctx0" brushRef="#br0" timeOffset="5770.18">5350 143 24575,'-6'49'0,"2"-1"0,2 1 0,3 0 0,1-1 0,3 1 0,1-1 0,15 51 0,-17-84 0,1 1 0,12 23 0,-16-37 0,0 1 0,1 0 0,-1 0 0,1 0 0,0-1 0,0 1 0,0-1 0,0 1 0,0-1 0,0 0 0,1 0 0,-1 0 0,1 0 0,0 0 0,-1-1 0,1 1 0,0-1 0,0 0 0,0 1 0,4 0 0,-5-3 0,0 1 0,1 0 0,-1 0 0,0-1 0,0 1 0,0-1 0,1 0 0,-1 0 0,0 0 0,0 0 0,0 0 0,0 0 0,0 0 0,0-1 0,-1 1 0,1-1 0,0 1 0,-1-1 0,1 0 0,-1 0 0,1 0 0,1-3 0,3-6 0,0 0 0,9-21 0,-13 26 0,1 0 0,3-9 0,0 1 0,12-18 0,-17 29 0,0 1 0,1 0 0,-1 0 0,1 0 0,-1 0 0,1 0 0,0 0 0,0 0 0,-1 0 0,1 1 0,1-1 0,-1 1 0,0-1 0,0 1 0,0 0 0,1 0 0,-1 0 0,1 0 0,-1 1 0,1-1 0,-1 1 0,4-1 0,-4 1 0,0 1 0,0 0 0,0 0 0,0 0 0,0 0 0,0 0 0,-1 0 0,1 0 0,0 1 0,-1-1 0,1 1 0,-1-1 0,1 1 0,-1-1 0,0 1 0,0 0 0,1 0 0,-1 0 0,0-1 0,-1 1 0,1 0 0,0 0 0,-1 0 0,1 0 0,-1 1 0,1-1 0,-1 0 0,0 2 0,1 5 0,0 0 0,0 0 0,-1 0 0,0-1 0,-3 14 0,2-16 0,0 0 0,-1 0 0,0 0 0,0-1 0,0 1 0,-1-1 0,0 1 0,0-1 0,0 0 0,-1 0 0,0 0 0,0 0 0,0-1 0,0 1 0,-1-1 0,0 0 0,-6 4 0,25-27 0,79-64 0,-55 51 0,43-48 0,-70 67 0,0 0 0,-1-1 0,-1 0 0,0 0 0,-1-1 0,0 0 0,9-29 0,-12 27 0,0-1 0,-2 1 0,3-20 0,-6 34 0,1 0 0,-1-1 0,0 1 0,0-1 0,0 0 0,0 1 0,0-1 0,-1 1 0,0 0 0,1-1 0,-1 1 0,-1-1 0,1 1 0,0 0 0,-1 0 0,0 0 0,1 0 0,-1 0 0,0 0 0,-1 0 0,1 0 0,-5-3 0,7 6 0,-1-1 0,0 1 0,0 0 0,0-1 0,1 1 0,-1 0 0,0 0 0,0-1 0,0 1 0,0 0 0,0 0 0,0 0 0,0 0 0,1 0 0,-1 0 0,0 1 0,0-1 0,0 0 0,0 0 0,0 0 0,0 1 0,1-1 0,-1 1 0,0-1 0,0 1 0,1-1 0,-1 1 0,0-1 0,0 1 0,1-1 0,-1 1 0,1 0 0,-1-1 0,1 1 0,-1 1 0,-15 30 0,8-8 0,2 1 0,1 1 0,2-1 0,-2 48 0,11 104 0,-5-168 0,-1 16 0,3 0 0,0 0 0,1-1 0,1 1 0,10 28 0,-15-53 0,0 1 0,1-1 0,-1 1 0,0-1 0,0 1 0,0-1 0,0 1 0,1-1 0,-1 1 0,0-1 0,0 0 0,1 1 0,-1-1 0,0 0 0,1 1 0,-1-1 0,0 1 0,1-1 0,-1 0 0,0 0 0,1 1 0,-1-1 0,1 0 0,-1 0 0,1 0 0,-1 1 0,1-1 0,-1 0 0,1 0 0,-1 0 0,1 0 0,8-12 0,3-29 0,-11 38 0,5-27 0,0 1 0,18-56 0,-22 78 0,1 0 0,1 0 0,-1 0 0,1 1 0,0-1 0,0 1 0,1 0 0,0 0 0,0 0 0,0 1 0,1 0 0,11-9 0,-15 13 0,0 0 0,0 0 0,0 0 0,0 0 0,0 0 0,0 0 0,0 0 0,0 1 0,0-1 0,0 1 0,0-1 0,1 1 0,-1 0 0,0 0 0,0 0 0,0 0 0,0 0 0,1 1 0,-1-1 0,0 1 0,3 0 0,-2 1 0,0 0 0,-1 0 0,1-1 0,-1 1 0,0 1 0,1-1 0,-1 0 0,0 1 0,0-1 0,-1 1 0,1-1 0,0 1 0,1 4 0,2 7 0,0-1 0,-1 1 0,0 1 0,-1-1 0,1 19 0,-2-19 0,-1 0 0,0 1 0,-1-1 0,0 1 0,-3 14 0,-4-16 0,2-23 0,-1-23 0,5 18 0,1 0 0,0 0 0,1 1 0,4-24 0,-4 33 0,0 1 0,0 0 0,0-1 0,0 1 0,1 0 0,-1 0 0,1 0 0,0 0 0,1 0 0,-1 1 0,1-1 0,-1 0 0,1 1 0,0 0 0,0 0 0,1 0 0,-1 0 0,1 0 0,6-3 0,-8 5-62,-1 1 0,1-1 0,-1 1 0,1 0 0,-1-1 0,1 1 0,-1 0 0,1 0 0,-1 0 0,1 0 0,0 1 0,-1-1-1,1 0 1,-1 1 0,1-1 0,-1 1 0,1-1 0,-1 1 0,0 0 0,1-1 0,0 2 0,13 9-6764</inkml:trace>
  <inkml:trace contextRef="#ctx0" brushRef="#br0" timeOffset="6533.31">6641 397 24575,'0'4'0,"0"8"0,0 5 0,0 8 0,0-1-8191</inkml:trace>
  <inkml:trace contextRef="#ctx0" brushRef="#br0" timeOffset="6909.01">6703 754 24575,'4'-7'0,"0"-2"-8191</inkml:trace>
  <inkml:trace contextRef="#ctx0" brushRef="#br0" timeOffset="-200176.15">672 2449 24575,'16'-25'0,"-1"0"0,16-37 0,-26 51 0,-1-1 0,0 0 0,-1 0 0,0 0 0,-1 0 0,0 0 0,-1-1 0,0-14 0,-7 4 0,0 21 0,0 14 0,-6 38 0,2 0 0,3 1 0,-1 54 0,5-65 0,-22 329 0,24-358 0,0-5 0,0 0 0,1-1 0,0 1 0,0-1 0,0 1 0,2 10 0,-1-15 0,0 0 0,-1 1 0,1-1 0,0 1 0,0-1 0,-1 0 0,1 0 0,0 1 0,1-1 0,-1 0 0,0 0 0,0 0 0,0 0 0,0 0 0,1 0 0,-1-1 0,1 1 0,-1 0 0,0-1 0,1 1 0,-1-1 0,1 1 0,-1-1 0,1 0 0,-1 1 0,1-1 0,0 0 0,-1 0 0,3-1 0,318-16-1325,-320 17 1285,58-6-6786</inkml:trace>
  <inkml:trace contextRef="#ctx0" brushRef="#br0" timeOffset="-199570.11">1434 2109 24575,'4'-14'0,"-3"2"0,-5 11 0,-9 19 0,-9 21 0,-9 23 0,-2 18 0,1 13 0,5 6 0,8 4 0,7-1 0,13-8 0,13-8 0,15-8 0,14-11 0,10-9 0,6-11 0,-6-13-8191</inkml:trace>
  <inkml:trace contextRef="#ctx0" brushRef="#br0" timeOffset="-199151.56">2005 2384 24575,'-18'22'0,"-10"18"0,-3 9 0,0 7 0,1 1 0,3-5 0,2-4 0,5-8 0,3-5 0,3-10-8191</inkml:trace>
  <inkml:trace contextRef="#ctx0" brushRef="#br0" timeOffset="-197360.26">1052 2872 24575,'-3'-7'0,"-5"13"0,-6 14 0,3 4 0,0 1 0,2 0 0,1 1 0,1 0 0,1 0 0,2 1 0,0 0 0,2-1 0,2 55 0,0-79 0,0 0 0,0 1 0,1-1 0,-1 1 0,1-1 0,-1 0 0,1 1 0,0-1 0,0 0 0,0 1 0,0-1 0,0 0 0,1 0 0,-1 0 0,1 0 0,-1 0 0,1-1 0,0 1 0,0 0 0,0-1 0,0 1 0,0-1 0,0 0 0,0 0 0,0 1 0,0-1 0,0-1 0,1 1 0,-1 0 0,0 0 0,4-1 0,-2 1 0,-1-1 0,1 0 0,0 0 0,0 0 0,-1 0 0,1-1 0,0 0 0,-1 1 0,1-1 0,-1-1 0,1 1 0,-1 0 0,1-1 0,-1 0 0,0 0 0,0 0 0,0 0 0,0 0 0,0-1 0,3-3 0,0-1 0,-1-1 0,0 0 0,0-1 0,-1 1 0,0-1 0,-1 0 0,0 0 0,0 0 0,-1 0 0,0 0 0,1-12 0,1-16 0,-2-53 0,-2 78 0,-1 0 0,-1 0 0,1 0 0,-2 0 0,0 0 0,0 0 0,-1 1 0,0-1 0,-9-15 0,11 24 0,0 0 0,0-1 0,0 1 0,0 0 0,-1 0 0,0 1 0,1-1 0,-1 0 0,0 1 0,0 0 0,0 0 0,0 0 0,-1 0 0,1 0 0,0 0 0,-1 1 0,0 0 0,1 0 0,-1 0 0,1 0 0,-1 0 0,0 1 0,0-1 0,0 1 0,1 0 0,-1 1 0,0-1 0,0 0 0,1 1 0,-1 0 0,0 0 0,1 0 0,-1 0 0,-3 3 0,1-1-170,-1 0-1,1 0 0,0 1 1,0 0-1,0 0 0,1 1 1,-8 7-1,-5 9-6655</inkml:trace>
  <inkml:trace contextRef="#ctx0" brushRef="#br0" timeOffset="-196631.06">1814 2174 24575,'0'-11'0,"0"0"0,0 0 0,1 0 0,1 0 0,0 0 0,1 0 0,6-18 0,-9 28 0,0 1 0,1-1 0,-1 0 0,0 1 0,1-1 0,-1 1 0,0-1 0,1 0 0,-1 1 0,0-1 0,1 1 0,-1-1 0,1 1 0,-1-1 0,1 1 0,0-1 0,-1 1 0,1 0 0,-1-1 0,1 1 0,0 0 0,-1-1 0,1 1 0,0 0 0,-1 0 0,1 0 0,0 0 0,1-1 0,-1 2 0,0-1 0,0 1 0,0-1 0,0 1 0,0 0 0,0 0 0,0-1 0,0 1 0,0 0 0,-1 0 0,1 0 0,0 0 0,0 0 0,-1 0 0,2 1 0,18 47 0,-18-45 0,237 775 0,-229-749 120,-2-19-321,-8-10 176,0-1 0,0 0-1,0 0 1,1 0 0,-1 0 0,0 0 0,0 0 0,0 0-1,0 0 1,1 0 0,-1 0 0,0 1 0,0-1-1,0 0 1,0 0 0,1 0 0,-1 0 0,0 0 0,0 0-1,0 0 1,0 0 0,1 0 0,-1-1 0,0 1 0,0 0-1,0 0 1,0 0 0,1 0 0,-1 0 0,0 0-1,0 0 1,0 0 0,0 0 0,0 0 0,1-1 0,-1 1-1,0 0 1,0 0 0,0 0 0,0 0 0,0 0 0,0-1-1,0 1 1,0 0 0,0 0 0,1 0 0,-1 0-1,0-1 1,0 1 0,0 0 0,4-14-6801</inkml:trace>
  <inkml:trace contextRef="#ctx0" brushRef="#br0" timeOffset="-196240.39">2279 2492 24575,'29'-7'0,"16"-2"0,9 0 0,1 1 0,-1 3 0,-6 2 0,-7 5 0,-12 2-8191</inkml:trace>
  <inkml:trace contextRef="#ctx0" brushRef="#br0" timeOffset="-195851.75">2406 2661 24575,'14'0'0,"13"0"0,12 0 0,6 0 0,7 0 0,5 0 0,4 0 0,-9 0-8191</inkml:trace>
  <inkml:trace contextRef="#ctx0" brushRef="#br0" timeOffset="-195850.75">3105 2196 24575,'0'15'0,"0"14"0,0 15 0,0 9 0,0 8 0,0-1 0,0 2 0,4-8 0,0-4 0,4-12 0,1-11-8191</inkml:trace>
  <inkml:trace contextRef="#ctx0" brushRef="#br0" timeOffset="-195497.92">3507 1942 24575,'22'11'0,"17"14"0,10 18 0,0 15 0,-5 20 0,-9 18 0,-12 14 0,-16 10 0,-24 7 0,-27 2 0,-28-1 0,-22-13 0,-22-15 0,10-24-81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5:29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76 24575,'0'-67'0,"13"-107"0,-10 160 0,-1 17 0,1 26 0,-13 445 0,-1-136 0,11-157 0,36-565 0,-24 299 0,2-16 0,7-55 0,3-184 0,-24 333 0,-1 1 0,1 0 0,-1-1 0,0 1 0,0 0 0,-5-12 0,6 18 0,0-1 0,0 1 0,0 0 0,-1-1 0,1 1 0,0-1 0,0 1 0,-1-1 0,1 1 0,0 0 0,-1-1 0,1 1 0,0-1 0,-1 1 0,1 0 0,-1 0 0,1-1 0,0 1 0,-1 0 0,1 0 0,-1-1 0,1 1 0,-1 0 0,1 0 0,-1 0 0,1 0 0,-1 0 0,1 0 0,-1 0 0,1 0 0,-1 0 0,-1 1 0,0 0 0,1 0 0,-1 0 0,1 0 0,0 0 0,-1 0 0,1 1 0,0-1 0,0 1 0,0-1 0,0 1 0,0-1 0,0 1 0,-1 2 0,-7 16 0,0 0 0,1 1 0,1 0 0,1 0 0,-6 44 0,5-10 0,1 69 0,7-101 0,0 1 0,1-1 0,1 1 0,1-1 0,2 0 0,0-1 0,16 39 0,-18-53 0,0 0 0,1 1 0,0-2 0,0 1 0,1-1 0,0 1 0,0-2 0,1 1 0,13 10 0,-15-14 0,1 1 0,0-1 0,0 0 0,0 0 0,0-1 0,1 0 0,-1 0 0,1-1 0,-1 1 0,1-2 0,-1 1 0,1 0 0,0-1 0,-1-1 0,8 0 0,-6 0 0,-1 0 0,0-1 0,1 0 0,-1 0 0,0-1 0,0 0 0,-1 0 0,1-1 0,-1 1 0,1-1 0,10-10 0,-9 6 0,1 0 0,-1-1 0,-1-1 0,0 1 0,0-1 0,10-19 0,-5 2 0,-2-1 0,0 0 0,-2 0 0,0-1 0,3-35 0,-5 27 0,-1 0 0,-2 0 0,-2 0 0,-1 0 0,-6-45 0,5 78 0,0 1 0,0 0 0,0 0 0,0 0 0,0-1 0,-1 1 0,1 0 0,-4-4 0,5 7 0,-1-1 0,1 1 0,0 0 0,-1-1 0,1 1 0,-1 0 0,1-1 0,0 1 0,-1 0 0,1 0 0,-1-1 0,1 1 0,-1 0 0,1 0 0,-1 0 0,1-1 0,-1 1 0,1 0 0,-1 0 0,1 0 0,-1 0 0,0 0 0,0 1 0,0-1 0,0 0 0,0 1 0,0-1 0,1 1 0,-1 0 0,0-1 0,0 1 0,1 0 0,-1-1 0,0 1 0,1 0 0,-1 0 0,1-1 0,-1 1 0,0 2 0,-4 7 0,1 0 0,1 0 0,-1 0 0,2 0 0,-1 1 0,1-1 0,0 12 0,-2 82 0,4-87 0,0 8 30,2 0 0,0-1 0,11 49 0,-11-63-154,1 0 0,1 0 1,0 0-1,0 0 0,1 0 0,0-1 1,1 0-1,0 0 0,0 0 0,1-1 1,13 13-1,10 1-6702</inkml:trace>
  <inkml:trace contextRef="#ctx0" brushRef="#br0" timeOffset="358.52">847 570 24575,'14'-10'0,"16"-5"0,17 2 0,12 2 0,2 3 0,-1 7 0,-4 7 0,-12 2-8191</inkml:trace>
  <inkml:trace contextRef="#ctx0" brushRef="#br0" timeOffset="760.93">995 675 24575,'18'0'0,"17"0"0,16 0 0,12 0 0,4 0 0,-8 0-8191</inkml:trace>
  <inkml:trace contextRef="#ctx0" brushRef="#br0" timeOffset="761.93">1800 442 24575,'-18'11'0,"-10"14"0,-6 14 0,-3 11 0,3 8 0,3 1 0,7 2 0,7-7 0,7-8 0,5-12-8191</inkml:trace>
  <inkml:trace contextRef="#ctx0" brushRef="#br0" timeOffset="1152.52">1610 273 24575,'-4'-21'0,"0"-12"0,-1 5 0,2 13 0,7 21 0,11 23 0,10 21 0,12 21 0,6 11 0,4 11 0,0 4 0,0 0 0,-5-10 0,-9-20-8191</inkml:trace>
  <inkml:trace contextRef="#ctx0" brushRef="#br0" timeOffset="1558.96">2605 0 24575,'22'29'0,"13"31"0,6 27 0,-5 27 0,-8 23 0,-17 18 0,-16 10 0,-23-1 0,-24-2 0,-25-12 0,-25-10 0,-23-10 0,-23-9 0,13-26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54.3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86 24575,'0'-2'0,"0"-1"0,-1 1 0,1 0 0,-1-1 0,0 1 0,0 0 0,1-1 0,-4-3 0,3 4 0,0-1 0,0 1 0,0 0 0,0-1 0,0 1 0,1-1 0,-1 1 0,1-1 0,-1 1 0,1-1 0,0-3 0,26-177 0,1-9 0,-20 62 0,-30 601 0,22-409 0,-1-11 0,9 98 0,-7-145 0,1 0 0,-1 0 0,1 0 0,1-1 0,-1 1 0,0 0 0,1 0 0,0-1 0,0 1 0,0-1 0,0 0 0,4 5 0,-5-7 0,0 0 0,0 0 0,1-1 0,-1 1 0,0 0 0,0-1 0,1 1 0,-1-1 0,0 1 0,1-1 0,-1 0 0,1 0 0,-1 1 0,0-1 0,1 0 0,-1 0 0,1 0 0,-1 0 0,0-1 0,1 1 0,-1 0 0,0-1 0,1 1 0,-1-1 0,0 1 0,1-1 0,-1 1 0,0-1 0,0 0 0,0 0 0,1 0 0,-1 0 0,0 1 0,0-1 0,0-1 0,-1 1 0,2-1 0,10-11 0,-1 0 0,0-1 0,-1 0 0,-1 0 0,0-1 0,12-30 0,33-105 0,-40 107 0,10-29 0,-24 72 0,0 0 0,0 0 0,0 0 0,0 0 0,0-1 0,0 1 0,0 0 0,0 0 0,0 0 0,0 0 0,0 0 0,0 0 0,0 0 0,0 0 0,0-1 0,0 1 0,0 0 0,0 0 0,0 0 0,0 0 0,0 0 0,0 0 0,0 0 0,0 0 0,0 0 0,0 0 0,0-1 0,0 1 0,1 0 0,-1 0 0,0 0 0,0 0 0,0 0 0,0 0 0,0 0 0,0 0 0,0 0 0,0 0 0,0 0 0,1 0 0,-1 0 0,0 0 0,0 0 0,0 0 0,0 0 0,0 0 0,0 0 0,0 0 0,0 0 0,1 0 0,-1 0 0,0 0 0,0 0 0,0 0 0,0 0 0,0 0 0,0 0 0,0 0 0,0 0 0,0 0 0,1 1 0,2 9 0,2 27 0,-4-22 0,2 6 0,0 0 0,2 0 0,0 0 0,1 0 0,1-1 0,1 0 0,15 27 0,-22-45 0,0-1 0,0 0 0,0 1 0,0-1 0,0 0 0,0 0 0,0 0 0,0 0 0,0 1 0,1-2 0,-1 1 0,0 0 0,1 0 0,1 0 0,-3-1 0,1 0 0,-1 1 0,1-1 0,-1-1 0,1 1 0,-1 0 0,1 0 0,-1 0 0,0 0 0,1 0 0,-1 0 0,1 0 0,-1-1 0,1 1 0,-1 0 0,0 0 0,1-1 0,-1 1 0,1 0 0,-1 0 0,0-1 0,1 1 0,-1 0 0,0-1 0,0 1 0,1-1 0,-1 1 0,0 0 0,1-2 0,0-1 0,0 0 0,0 0 0,0-1 0,-1 1 0,1 0 0,-1-1 0,1 1 0,-1-1 0,0 1 0,-1-7 0,-2-3 0,0 1 0,-1-1 0,0 1 0,-1 0 0,0 1 0,-1-1 0,0 1 0,-1 0 0,0 0 0,-1 1 0,0 0 0,-1 0 0,-15-13 0,23 22 0,0 1 0,0-1 0,1 1 0,-1-1 0,1 0 0,-1 1 0,0-1 0,1 0 0,-1 1 0,1-1 0,-1 0 0,1 1 0,0-1 0,-1 0 0,1 0 0,0 0 0,0 1 0,-1-3 0,1 3 0,1-1 0,-1 1 0,0 0 0,0-1 0,0 1 0,1-1 0,-1 1 0,0 0 0,1-1 0,-1 1 0,0 0 0,1 0 0,-1-1 0,0 1 0,1 0 0,-1 0 0,1-1 0,-1 1 0,0 0 0,1 0 0,-1 0 0,1 0 0,-1 0 0,1-1 0,39 0 0,-31 1 0,65 2 0,72-2 0,-133-1 0,1-1 0,0 0 0,-1-1 0,0 0 0,1-1 0,-1-1 0,-1 0 0,16-8 0,-25 11 0,0 0 0,0 0 0,0-1 0,0 1 0,0-1 0,0 1 0,-1-1 0,1 0 0,-1 0 0,0 0 0,0 0 0,0-1 0,0 1 0,-1 0 0,1-1 0,-1 1 0,0-1 0,0 0 0,0 1 0,-1-1 0,1 0 0,-1 1 0,0-6 0,0 6 0,0 0 0,-1 0 0,0 0 0,1 0 0,-1 0 0,0 0 0,-1 0 0,1 0 0,0 0 0,-1 0 0,0 1 0,1-1 0,-1 1 0,0-1 0,0 1 0,-1 0 0,1 0 0,0 0 0,-1 0 0,1 0 0,-1 0 0,0 1 0,1-1 0,-1 1 0,0 0 0,0 0 0,-5-2 0,4 2 0,0 0 0,0 0 0,0 1 0,-1-1 0,1 1 0,0 0 0,-1 0 0,1 0 0,0 0 0,-1 1 0,1 0 0,0 0 0,0 0 0,0 0 0,0 1 0,0-1 0,0 1 0,0 0 0,0 1 0,0-1 0,-3 4 0,5-4 0,-1 1 0,1 0 0,0 0 0,0-1 0,0 2 0,0-1 0,0 0 0,1 0 0,-1 1 0,1-1 0,0 0 0,0 1 0,0-1 0,1 1 0,-1 0 0,1-1 0,0 1 0,0-1 0,0 1 0,0 0 0,1-1 0,0 1 0,-1-1 0,1 1 0,3 6 0,-2-5 0,1 1 0,0-1 0,0 0 0,0 0 0,0 0 0,1 0 0,0 0 0,0-1 0,0 1 0,1-1 0,-1 0 0,1 0 0,0-1 0,0 0 0,0 0 0,1 0 0,-1 0 0,1-1 0,-1 0 0,1 0 0,0 0 0,0-1 0,0 0 0,12 1 0,-11-2 0,0 1 0,0-1 0,0-1 0,0 1 0,-1-1 0,1-1 0,0 1 0,0-1 0,-1 0 0,1-1 0,-1 1 0,0-1 0,0 0 0,0-1 0,0 0 0,0 0 0,-1 0 0,1 0 0,-1-1 0,0 0 0,6-9 0,-3 1 0,-2 0 0,0-1 0,0 0 0,-1 0 0,-1 0 0,5-24 0,-11 52 0,1 1 0,2 25 0,0 2 0,-5 676 0,4-692 0,0 3 0,0 1 0,-2 0 0,-2 0 0,0-1 0,-11 36 0,13-60 0,0 0 0,0-1 0,0 1 0,-1 0 0,1-1 0,-1 1 0,0-1 0,-1 0 0,1 0 0,-7 6 0,9-9 0,-1 0 0,1 0 0,-1 0 0,0 0 0,1 0 0,-1 0 0,0 0 0,1-1 0,-1 1 0,0-1 0,0 1 0,0-1 0,0 0 0,0 1 0,0-1 0,1 0 0,-1 0 0,0-1 0,0 1 0,0 0 0,0-1 0,0 1 0,1-1 0,-1 1 0,0-1 0,0 0 0,1 0 0,-1 0 0,0 0 0,1 0 0,-3-1 0,-2-4 0,1 0 0,-1 0 0,1-1 0,0 1 0,1-1 0,-1 0 0,1-1 0,1 1 0,-1-1 0,2 1 0,-1-1 0,1 0 0,0 0 0,-2-11 0,0-8 0,2 0 0,0-56 0,4 53 0,2 0 0,1 1 0,2-1 0,0 1 0,2 0 0,1 1 0,2 0 0,0 0 0,17-25 0,25-33 0,86-107 0,-28 44 0,-108 143 0,79-124 0,-76 117 0,-1 0 0,0 0 0,0-1 0,-2 1 0,0-1 0,0 0 0,-1 0 0,1-19 0,-18 95 0,7-12 0,3-1 0,1 1 0,3 0 0,2 0 0,3 0 0,12 61 0,-16-107 0,0-1 0,0 1 0,0-1 0,0 0 0,0 1 0,1-1 0,0 0 0,0 0 0,-1 0 0,2 0 0,3 4 0,-5-6 0,-1-1 0,1 1 0,0-1 0,-1 1 0,1-1 0,0 0 0,0 1 0,0-1 0,-1 0 0,1 0 0,0 1 0,0-1 0,0 0 0,-1 0 0,1 0 0,0 0 0,0 0 0,0 0 0,-1 0 0,2-1 0,0 0 0,0 1 0,0-1 0,-1 0 0,1 0 0,0 0 0,-1-1 0,1 1 0,-1 0 0,1 0 0,-1-1 0,3-2 0,13-20 0,-1-1 0,-1 0 0,21-47 0,2-5 0,54-84 0,-86 145 0,-16 20 0,-18 23 0,19-16 0,0 0 0,1 0 0,0 1 0,1 1 0,1-1 0,0 1 0,-5 14 0,9-22 0,1 0 0,0 0 0,0 0 0,0 0 0,1 0 0,-1 0 0,1 0 0,0 0 0,1 0 0,-1 0 0,1 0 0,0 0 0,0-1 0,0 1 0,1 0 0,0 0 0,0-1 0,0 1 0,1-1 0,-1 0 0,1 1 0,0-1 0,5 5 0,12 9-195,1-2 0,0 0 0,1-1 0,1-1 0,0-1 0,36 14 0,-6-4-6631</inkml:trace>
  <inkml:trace contextRef="#ctx0" brushRef="#br0" timeOffset="630.08">1963 1059 24575,'36'-7'0,"26"-2"0,14-4 0,-7 1-8191</inkml:trace>
  <inkml:trace contextRef="#ctx0" brushRef="#br0" timeOffset="631.08">2619 657 24575,'3'-3'0,"1"1"0,0-1 0,0 1 0,0 0 0,0 0 0,0 0 0,0 0 0,0 1 0,1-1 0,-1 1 0,0 0 0,1 1 0,-1-1 0,1 1 0,-1-1 0,1 2 0,-1-1 0,1 0 0,5 2 0,-7-1 0,1 1 0,0 0 0,-1 0 0,1 0 0,-1 0 0,0 0 0,0 1 0,0-1 0,0 1 0,0 0 0,0 0 0,-1 0 0,1 0 0,-1 1 0,0-1 0,0 1 0,0-1 0,-1 1 0,1 0 0,-1-1 0,0 1 0,1 5 0,0 2 0,0 0 0,-1 1 0,0-1 0,-1 1 0,0-1 0,-1 1 0,0-1 0,-1 1 0,0-1 0,-1 0 0,0 1 0,-1-2 0,0 1 0,0 0 0,-1-1 0,-1 0 0,0 0 0,-10 13 0,-9 8 0,0-1 0,-3-1 0,-58 49 0,86-78 0,-1 1 0,1-1 0,0 0 0,-1 0 0,1 0 0,0 1 0,-1-1 0,1 0 0,0 0 0,0 1 0,-1-1 0,1 0 0,0 1 0,0-1 0,-1 1 0,1-1 0,0 0 0,0 1 0,0-1 0,0 0 0,0 1 0,0-1 0,-1 1 0,1-1 0,0 0 0,0 1 0,0-1 0,0 1 0,0-1 0,1 1 0,10 4 0,27-5 0,-34 0 0,96-9-682,171-39-1,-207 34-6143</inkml:trace>
  <inkml:trace contextRef="#ctx0" brushRef="#br0" timeOffset="2047.75">3064 827 24575,'-4'-22'0,"4"13"0,1 13 0,18 164 0,-14-101 0,-5-66 0,0 1 0,0-1 0,0 1 0,0-1 0,1 0 0,-1 1 0,0-1 0,0 0 0,1 1 0,-1-1 0,1 0 0,-1 1 0,1-1 0,0 0 0,0 0 0,-1 0 0,1 0 0,2 2 0,-2-3 0,-1 0 0,1 0 0,0 0 0,-1 0 0,1 0 0,0 0 0,-1 0 0,1 0 0,0 0 0,0-1 0,-1 1 0,1 0 0,-1-1 0,1 1 0,0 0 0,-1-1 0,1 1 0,-1-1 0,1 1 0,-1-1 0,1 1 0,-1-1 0,1 1 0,-1-1 0,1 0 0,7-11 0,0 0 0,9-21 0,-11 22 0,3-5 0,7-16 0,1 2 0,2 0 0,1 1 0,40-45 0,-59 73 0,0 0 0,0 0 0,1-1 0,-1 1 0,1 0 0,-1 0 0,1 0 0,-1 0 0,1 0 0,-1 1 0,1-1 0,0 0 0,0 1 0,-1-1 0,1 1 0,3-1 0,-4 1 0,1 1 0,-1-1 0,0 0 0,0 1 0,0-1 0,0 1 0,0-1 0,0 1 0,0-1 0,0 1 0,-1 0 0,1-1 0,0 1 0,0 0 0,0 0 0,-1 0 0,1 0 0,0-1 0,-1 1 0,1 2 0,3 6 0,0 0 0,-1 0 0,-1 0 0,1 1 0,0 10 0,0-1 0,1-2 0,2 14 0,1 0 0,1 0 0,2-1 0,1 0 0,18 33 0,-29-62 0,1 1 0,0-1 0,0 1 0,0-1 0,0 1 0,0-1 0,0 1 0,0-1 0,1 0 0,-1 0 0,0 0 0,1 0 0,-1 0 0,1 0 0,-1 0 0,1 0 0,0 0 0,-1-1 0,1 1 0,1 0 0,-1-1 0,0-1 0,-1 1 0,1 0 0,-1 0 0,0-1 0,1 1 0,-1-1 0,1 1 0,-1-1 0,1 0 0,-1 0 0,0 1 0,0-1 0,1 0 0,-1 0 0,0 0 0,0 0 0,1-2 0,5-6 0,-1 1 0,0-1 0,-1-1 0,0 1 0,4-13 0,9-25 0,-2-1 0,13-67 0,5-103 0,-28 165 0,-1-63 0,-4 115 0,-1 0 0,0 0 0,0 0 0,0 0 0,0 0 0,0-1 0,0 1 0,0 0 0,0 0 0,-1 0 0,1 0 0,0 0 0,-1-1 0,1 1 0,-1 0 0,1 0 0,-1 0 0,1 0 0,-2-1 0,1 3 0,0 1 0,0-1 0,1 1 0,-1-1 0,0 1 0,1-1 0,-1 1 0,1-1 0,-1 1 0,1 0 0,0-1 0,0 1 0,0 3 0,-8 64 0,4 0 0,2 0 0,4 1 0,2-1 0,17 82 0,-18-133 0,-2-7 0,1-1 0,0 0 0,1 0 0,0 1 0,0-2 0,1 1 0,0 0 0,1-1 0,10 16 0,-14-24 0,0 0 0,0 0 0,0 0 0,0 0 0,0 0 0,0 0 0,1 0 0,-1-1 0,0 1 0,1 0 0,-1-1 0,1 1 0,-1-1 0,0 0 0,1 1 0,-1-1 0,1 0 0,-1 0 0,1 0 0,-1 0 0,1 0 0,-1 0 0,1 0 0,-1-1 0,1 1 0,-1-1 0,0 1 0,1-1 0,-1 1 0,1-1 0,-1 0 0,0 1 0,0-1 0,1 0 0,-1 0 0,2-2 0,3-3 0,1 0 0,-1 0 0,0 0 0,-1-1 0,6-8 0,4-11 0,-1 0 0,-1-1 0,-1-1 0,9-33 0,12-27 0,-28 83 0,-2 14 0,-1 16 0,-3 8 0,0-10 0,5 46 0,-3-63 0,0-1 0,0 0 0,0 1 0,1-1 0,-1 0 0,1 0 0,0 0 0,1 0 0,-1 0 0,1-1 0,0 1 0,1-1 0,-1 0 0,4 4 0,-6-7 0,0 0 0,0 0 0,-1 0 0,1 0 0,0-1 0,0 1 0,0 0 0,0-1 0,0 1 0,0 0 0,0-1 0,0 1 0,0-1 0,0 0 0,0 1 0,1-1 0,-1 0 0,0 0 0,0 0 0,0 0 0,0 0 0,1 0 0,-1 0 0,0 0 0,0 0 0,0 0 0,0 0 0,0-1 0,1 1 0,-1-1 0,0 1 0,0-1 0,0 1 0,0-1 0,0 0 0,0 1 0,0-1 0,-1 0 0,1 0 0,0 1 0,0-1 0,0 0 0,0-2 0,1 0 0,-1 1 0,1-2 0,-1 1 0,0 0 0,0 0 0,0 0 0,0 0 0,0-1 0,-1 1 0,0 0 0,1-1 0,-1 1 0,-1 0 0,0-6 0,-2-4 0,-2-1 0,0 1 0,-1 0 0,0 1 0,-1-1 0,0 1 0,-18-22 0,22 30 0,2 2 0,0 1 0,-1-1 0,1 0 0,0 0 0,0 0 0,0 0 0,0 0 0,1 0 0,-1 0 0,0-1 0,1 1 0,-1-4 0,1 6 0,0-1 0,0 0 0,1 0 0,-1 0 0,0 0 0,0 0 0,1 0 0,-1 0 0,1 1 0,-1-1 0,1 0 0,-1 0 0,1 0 0,-1 1 0,1-1 0,-1 0 0,1 1 0,0-1 0,0 1 0,-1-1 0,2 0 0,4-2 0,0 1 0,0 0 0,0 0 0,0 0 0,1 1 0,11-1 0,-12 1 0,70-6 0,46-7 0,-110 11 0,1 0 0,0 0 0,-1-1 0,0-1 0,0 0 0,21-12 0,-32 16 0,0 1 0,0 0 0,0-1 0,0 1 0,-1-1 0,1 1 0,0-1 0,0 1 0,-1-1 0,1 0 0,0 1 0,-1-1 0,1 0 0,-1 1 0,1-1 0,-1 0 0,1 0 0,-1 0 0,1 1 0,-1-1 0,0 0 0,0 0 0,1 0 0,-1 0 0,0 0 0,0-1 0,0 1 0,-1 0 0,0 0 0,1 1 0,-1-1 0,0 0 0,0 0 0,0 1 0,0-1 0,1 1 0,-1-1 0,0 1 0,0-1 0,0 1 0,0-1 0,0 1 0,0 0 0,0 0 0,-2-1 0,-5 0 0,0 0 0,-1 0 0,1 0 0,-14 2 0,16 0 0,0 0 0,1 1 0,-1 0 0,0 0 0,1 0 0,0 1 0,-1-1 0,1 1 0,0 1 0,0-1 0,1 1 0,-1 0 0,-6 6 0,9-7 0,-1 0 0,0 0 0,1 1 0,0-1 0,0 1 0,0-1 0,0 1 0,0 0 0,1-1 0,0 1 0,0 0 0,0 0 0,0 0 0,0 0 0,1 0 0,0 0 0,0 0 0,0 0 0,0 0 0,2 7 0,-1-8 0,0-1 0,0 1 0,0 0 0,1-1 0,0 0 0,-1 1 0,1-1 0,0 0 0,0 0 0,0 0 0,0 0 0,0 0 0,1 0 0,-1-1 0,1 1 0,-1-1 0,1 0 0,-1 1 0,1-1 0,0 0 0,0-1 0,-1 1 0,1 0 0,0-1 0,0 0 0,0 1 0,4-1 0,2 0 0,0 0 0,-1 0 0,1-1 0,-1 0 0,1 0 0,-1-1 0,1 0 0,8-4 0,-12 4 0,0-1 0,0 1 0,-1-1 0,1 0 0,-1 0 0,0 0 0,0-1 0,0 1 0,0-1 0,-1 0 0,1 0 0,4-9 0,-1 0 0,-1 0 0,-1 0 0,6-20 0,-8 23 0,3 0 0,-3 20 0,-1 25 0,-2-35 0,-1 799 0,1-782 0,1 7 0,-2-1 0,0 0 0,-2 0 0,0 0 0,-2 0 0,-8 24 0,13-45 0,0-1 0,-1 1 0,1 0 0,-1-1 0,0 1 0,0 0 0,1-1 0,-1 1 0,0-1 0,0 1 0,-1-1 0,1 1 0,0-1 0,0 0 0,-1 1 0,1-1 0,-1 0 0,1 0 0,-1 0 0,1 0 0,-1-1 0,0 1 0,1 0 0,-1-1 0,0 1 0,1-1 0,-4 1 0,2-1 0,1-1 0,-1 0 0,1 0 0,0 0 0,0 0 0,-1 0 0,1 0 0,0-1 0,0 1 0,0-1 0,0 0 0,0 1 0,1-1 0,-1 0 0,0 0 0,1 0 0,0 0 0,-1 0 0,-1-5 0,-4-8 0,0 0 0,1-1 0,0 0 0,2 0 0,0-1 0,0 1 0,2-1 0,0 1 0,1-1 0,1 0 0,0 0 0,5-28 0,1 9 0,1-1 0,2 1 0,2 0 0,26-59 0,-9 37-682,49-73-1,-20 45-6143</inkml:trace>
  <inkml:trace contextRef="#ctx0" brushRef="#br0" timeOffset="2851.63">5053 0 24575,'-25'7'0,"-16"17"0,-7 19 0,-1 24 0,6 18 0,6 20 0,6 13 0,8 13 0,8 5 0,11 1 0,12-5 0,12-10 0,14-22 0,12-25 0,-2-25-8191</inkml:trace>
  <inkml:trace contextRef="#ctx0" brushRef="#br0" timeOffset="2852.63">5223 254 24575,'3'-5'0,"0"0"0,0 0 0,1 0 0,0 0 0,6-6 0,-9 10 0,-1 1 0,1-1 0,-1 1 0,1-1 0,-1 1 0,1 0 0,-1-1 0,1 1 0,-1 0 0,1-1 0,0 1 0,-1 0 0,1 0 0,-1 0 0,1-1 0,0 1 0,-1 0 0,1 0 0,0 0 0,-1 0 0,1 0 0,0 0 0,0 0 0,0 1 0,0 0 0,-1 0 0,1 0 0,0-1 0,-1 1 0,1 0 0,-1 0 0,1 0 0,-1 0 0,1 0 0,-1 0 0,0 0 0,1 0 0,-1 0 0,0 0 0,0 0 0,0 0 0,0 0 0,0 0 0,0 2 0,-1 23 0,-2-1 0,0 0 0,-2 0 0,0 0 0,-16 42 0,-10 46 0,33-110 0,3-10 0,10-16 0,-13 19 0,23-37 0,68-104 0,-78 124 0,1 1 0,1 1 0,0 1 0,34-28 0,-48 44 0,-1 0 0,1 1 0,0-1 0,0 0 0,-1 1 0,1 0 0,0-1 0,0 1 0,5-1 0,-7 2 0,0 0 0,0 0 0,0 0 0,0 0 0,0 1 0,0-1 0,0 0 0,0 0 0,-1 1 0,1-1 0,0 0 0,0 1 0,0-1 0,0 1 0,-1-1 0,1 1 0,0 0 0,-1-1 0,1 1 0,0 0 0,-1-1 0,1 1 0,-1 0 0,1 0 0,-1 0 0,1-1 0,-1 1 0,0 0 0,1 0 0,-1 0 0,0 0 0,0 0 0,1 0 0,-1 0 0,0 1 0,2 13 0,0-1 0,-1 1 0,-1 0 0,-3 28 0,-14 65 0,5-43 0,8-44 0,2-8 0,-1 0 0,2 0 0,-1 19 0,2-30 0,0 0 0,0 0 0,0 0 0,0 0 0,0 0 0,1 0 0,-1 0 0,1 0 0,-1-1 0,1 1 0,0 0 0,0 0 0,0 0 0,0-1 0,0 1 0,0 0 0,0-1 0,0 1 0,1-1 0,-1 1 0,1-1 0,-1 0 0,1 0 0,-1 0 0,1 0 0,0 0 0,0 0 0,3 1 0,7 0-105,1 0 0,-1-2 0,0 1 0,1-2 0,-1 0 0,0 0 0,0-1 0,1 0 0,-1-1 0,-1-1 0,1 0 0,18-9 0,1-2-6721</inkml:trace>
  <inkml:trace contextRef="#ctx0" brushRef="#br0" timeOffset="3230.41">5751 381 24575,'0'4'0,"0"8"0,0 13 0,0 17 0,0 11 0,0 8 0,0 9 0,-4 2 0,0-4 0,-1-6 0,1-13-8191</inkml:trace>
  <inkml:trace contextRef="#ctx0" brushRef="#br0" timeOffset="3940.66">6175 402 24575,'-11'36'0,"-14"30"0,-14 26 0,-14 18 0,-10 12 0,-4 7 0,-2 0 0,4-5 0,5-5 0,10-11 0,14-18 0,12-20 0,10-23-8191</inkml:trace>
  <inkml:trace contextRef="#ctx0" brushRef="#br0" timeOffset="3941.66">6069 1016 24575,'6'-5'0,"5"-4"0,0 0 0,1 0 0,-1 1 0,23-10 0,-33 17 0,1 0 0,0 0 0,0 0 0,0 0 0,0 0 0,0 1 0,0-1 0,0 1 0,1 0 0,-1 0 0,0-1 0,0 1 0,0 0 0,0 1 0,0-1 0,0 0 0,1 1 0,-1-1 0,0 1 0,0 0 0,0-1 0,0 1 0,-1 0 0,1 0 0,0 1 0,0-1 0,0 0 0,-1 0 0,1 1 0,-1-1 0,1 1 0,-1 0 0,0-1 0,1 1 0,-1 0 0,0 0 0,0-1 0,0 1 0,1 4 0,2 6 0,0 0 0,-1 1 0,-1-1 0,0 1 0,0 0 0,-1 0 0,-1-1 0,0 1 0,-3 18 0,-3 12 0,-16 58 0,14-74 0,5-21 0,3-13 0,6-18 0,9-10 0,0 1 0,3 0 0,1 1 0,1 1 0,1 1 0,2 1 0,35-36 0,-54 62 0,0 0 0,1 0 0,0 0 0,-1 0 0,1 1 0,9-5 0,-13 7 0,0 1 0,0 0 0,-1 0 0,1-1 0,0 1 0,0 0 0,0 0 0,0 0 0,0 0 0,0 0 0,0 0 0,-1 0 0,1 0 0,0 0 0,0 1 0,0-1 0,0 0 0,0 0 0,1 2 0,-1-1 0,0 0 0,0 0 0,1 0 0,-1 0 0,-1 1 0,1-1 0,0 0 0,0 1 0,0-1 0,-1 0 0,1 1 0,-1-1 0,1 1 0,-1-1 0,1 3 0,2 22 0,-1-1 0,-1 1 0,-1 0 0,-1-1 0,-8 41 0,1 9 0,6-54 0,-4 148 0,6-166-85,0 0 0,0-1-1,0 1 1,0 0 0,1 0-1,0-1 1,-1 1 0,1-1-1,0 1 1,0-1 0,0 1-1,1-1 1,-1 1 0,0-1-1,4 4 1,9 5-6741</inkml:trace>
  <inkml:trace contextRef="#ctx0" brushRef="#br0" timeOffset="4750.28">6747 1186 24575,'-10'13'0,"0"1"0,1 0 0,0 1 0,1-1 0,1 1 0,0 1 0,1-1 0,1 1 0,1 1 0,0-1 0,1 0 0,0 1 0,1 17 0,1-32 0,1 0 0,0 0 0,1 0 0,-1-1 0,0 1 0,1 0 0,-1 0 0,1 0 0,-1-1 0,1 1 0,0 0 0,-1-1 0,1 1 0,0-1 0,0 1 0,3 2 0,-3-3 0,0-1 0,0 1 0,0 0 0,0-1 0,0 1 0,0-1 0,0 0 0,0 1 0,0-1 0,1 0 0,-1 1 0,0-1 0,0 0 0,0 0 0,1 0 0,-1 0 0,0 0 0,0 0 0,2-1 0,1 0 0,0-1 0,0 1 0,0-1 0,0 0 0,0 0 0,-1 0 0,1 0 0,-1-1 0,1 1 0,-1-1 0,0 0 0,5-6 0,-3 2 9,0 0-1,-1 0 1,0 0-1,-1 0 1,1-1 0,-1 1-1,-1-1 1,1 0-1,-1 0 1,-1 0-1,1 0 1,-1 0-1,-1-13 1,0 17-62,0 0 0,0 0 0,-1 0 0,1 0 0,-1 0 0,0 0 0,-1 0 0,1 0 0,-1 0 0,1 0 0,-1 0 0,0 1 0,-1-1-1,1 1 1,-1 0 0,1-1 0,-1 1 0,0 1 0,0-1 0,0 0 0,0 1 0,-1-1 0,1 1 0,-1 0 0,0 0 0,1 0 0,-9-2 0,-10-2-6773</inkml:trace>
  <inkml:trace contextRef="#ctx0" brushRef="#br0" timeOffset="4751.28">7085 467 24575,'25'29'0,"12"27"0,0 23 0,-6 19 0,-9 18 0,-12 11 0,-14 9 0,-22 3 0,-20-1 0,-20-2 0,-21-6 0,-20-14 0,-18-17 0,13-24-8191</inkml:trace>
  <inkml:trace contextRef="#ctx0" brushRef="#br0" timeOffset="6078.31">291 2224 24575,'-30'4'0,"19"-3"0,-1 0 0,0 1 0,1 0 0,-1 1 0,1 0 0,-12 6 0,23-9 0,0 0 0,0 0 0,1 0 0,-1 0 0,0 0 0,0 0 0,0 0 0,0 0 0,0 1 0,1-1 0,-1 0 0,0 0 0,0 0 0,0 0 0,0 0 0,0 0 0,0 0 0,0 1 0,0-1 0,1 0 0,-1 0 0,0 0 0,0 0 0,0 0 0,0 0 0,0 1 0,0-1 0,0 0 0,0 0 0,0 0 0,0 0 0,0 1 0,0-1 0,0 0 0,0 0 0,0 0 0,0 0 0,0 0 0,0 1 0,0-1 0,0 0 0,0 0 0,-1 0 0,1 0 0,0 0 0,0 1 0,0-1 0,0 0 0,0 0 0,0 0 0,0 0 0,0 0 0,-1 0 0,1 0 0,0 0 0,0 1 0,0-1 0,0 0 0,0 0 0,-1 0 0,1 0 0,0 0 0,0 0 0,0 0 0,-1 0 0,11 3 0,-1-1 0,1-1 0,-1 1 0,1-1 0,0-1 0,14 0 0,11 0 0,840-13-1462,-568 3 783,2314-31-3832,-404-40 3982,-1936 63 1198,-191 13-2348</inkml:trace>
  <inkml:trace contextRef="#ctx0" brushRef="#br0" timeOffset="6965.89">2090 2519 24575,'0'7'0,"0"10"0,0 16 0,4 14 0,0 9 0,1 9 0,-1 5 0,-2-2 0,0-6 0,-1-6 0,-1-9 0,0-9 0,0-10-8191</inkml:trace>
  <inkml:trace contextRef="#ctx0" brushRef="#br0" timeOffset="6966.89">2323 2773 24575,'5'-2'0,"-1"0"0,0 0 0,1 0 0,-1-1 0,0 0 0,7-6 0,-9 6 0,-3 5 0,-18 18 0,-386 485 0,239-290 0,136-178 0,5-7 0,2 1 0,-35 61 0,48-64-1365,11-13-5461</inkml:trace>
  <inkml:trace contextRef="#ctx0" brushRef="#br0" timeOffset="7501.63">2048 3345 24575,'1'-2'0,"1"0"0,-1 0 0,1 0 0,0 0 0,-1 0 0,1 0 0,0 0 0,0 0 0,0 1 0,1-1 0,-1 1 0,0 0 0,5-3 0,-6 4 0,1 0 0,-1 0 0,0 0 0,0 0 0,1 0 0,-1 1 0,0-1 0,0 0 0,0 1 0,1-1 0,-1 0 0,0 1 0,0-1 0,0 1 0,0 0 0,0-1 0,0 1 0,0 0 0,0 0 0,0 0 0,0-1 0,0 1 0,-1 0 0,1 0 0,0 0 0,-1 0 0,1 0 0,0 1 0,-1-1 0,0 0 0,1 2 0,4 9 0,-1 1 0,0-1 0,-1 1 0,0-1 0,-1 1 0,-1 0 0,1 26 0,-13 92 0,10-119 0,-4 18 0,5-30 0,0 0 0,0 0 0,0 0 0,0 0 0,-1-1 0,1 1 0,0 0 0,0 0 0,0 0 0,0 0 0,0 0 0,0 0 0,0 0 0,0 0 0,0 0 0,0 0 0,0 0 0,0 0 0,0 0 0,-1 0 0,1 0 0,0-1 0,0 1 0,0 0 0,0 0 0,0 0 0,0 0 0,0 0 0,0 0 0,0 0 0,-1 0 0,1 0 0,0 0 0,0 0 0,0 0 0,0 0 0,0 0 0,0 1 0,0-1 0,0 0 0,0 0 0,-1 0 0,1 0 0,0 0 0,0 0 0,0 0 0,-1-8 0,1 0 0,0 0 0,1-1 0,1-11 0,6-13 0,0 0 0,3 1 0,0 0 0,2 0 0,1 2 0,2-1 0,1 2 0,22-29 0,-38 57 0,26-31 0,-26 32 0,-1-1 0,1 1 0,-1-1 0,1 0 0,0 1 0,-1-1 0,1 1 0,0-1 0,-1 1 0,1 0 0,0-1 0,-1 1 0,1 0 0,0-1 0,0 1 0,0 0 0,-1 0 0,1 0 0,0 0 0,0 0 0,0 0 0,-1 0 0,1 0 0,0 0 0,0 0 0,0 0 0,-1 0 0,1 0 0,0 1 0,0-1 0,-1 0 0,1 1 0,0-1 0,0 0 0,-1 1 0,1-1 0,0 1 0,-1-1 0,1 1 0,-1 0 0,1-1 0,-1 1 0,1-1 0,0 2 0,2 4 0,0 1 0,-1 0 0,0 0 0,0 0 0,0 0 0,-1 0 0,0 0 0,-1 0 0,1 0 0,-2 9 0,-8 80 0,6-77 0,-6 45 0,-4 20 0,-2 142 0,15-223 0,0 0 0,0 0 0,1 1 0,-1-1 0,1 0 0,-1 0 0,1 0 0,0 0 0,0 0 0,0 0 0,1 0 0,-1 0 0,1 0 0,0 0 0,-1-1 0,1 1 0,0-1 0,1 1 0,-1-1 0,0 0 0,1 0 0,2 2 0,0-1 0,1-1 0,-1 0 0,1 0 0,-1 0 0,1-1 0,0 1 0,0-2 0,0 1 0,0 0 0,-1-1 0,8-1 0,15-2-1365,-3-2-5461</inkml:trace>
  <inkml:trace contextRef="#ctx0" brushRef="#br0" timeOffset="8273.99">2513 3684 24575,'0'-14'0,"0"-9"0,0 4 0,0 8 0,-4 13 0,0 18 0,-4 15 0,-1 10 0,2 4 0,2 4 0,1-3 0,2-2 0,2-7 0,-4-6 0,-1-9-8191</inkml:trace>
  <inkml:trace contextRef="#ctx0" brushRef="#br0" timeOffset="8274.99">2661 2922 24575,'25'-14'0,"13"-2"0,2 10 0,-5 16 0,-8 18 0,-9 11 0,-12 6 0,-9 2 0,-9-2 0,-5-10 0,7-11 0,12-8 0,21-8 0,17-9 0,12-4 0,12-5 0,-5 0-8191</inkml:trace>
  <inkml:trace contextRef="#ctx0" brushRef="#br0" timeOffset="8885.08">3401 3027 24575,'36'-7'0,"26"-2"0,18-4 0,-6 1-8191</inkml:trace>
  <inkml:trace contextRef="#ctx0" brushRef="#br0" timeOffset="8886.08">4333 2434 24575,'-8'58'0,"2"0"0,3 94 0,4-127 0,2-1 0,0 0 0,1 0 0,2 0 0,0-1 0,2 1 0,0-2 0,22 42 0,-27-59 0,0 0 0,0 0 0,0-1 0,1 1 0,0-1 0,0 0 0,0 0 0,0 0 0,1 0 0,-1-1 0,1 0 0,0 0 0,0 0 0,0 0 0,1-1 0,6 2 0,-7-3 0,1 0 0,-1 0 0,0-1 0,1 0 0,-1 0 0,1 0 0,-1-1 0,0 0 0,1 0 0,-1 0 0,0-1 0,0 1 0,0-1 0,0 0 0,0-1 0,0 1 0,6-6 0,8-6 0,-1 0 0,-1-2 0,0 0 0,-1-1 0,27-37 0,-10 6 0,31-61 0,-51 80 0,-12 21 0,-5 9 0,-11 14 0,-49 69 0,3 3 0,-59 114 0,89-143-170,1 1-1,4 1 0,2 1 1,3 1-1,2 1 0,3 1 1,-8 75-1,19-83-6655</inkml:trace>
  <inkml:trace contextRef="#ctx0" brushRef="#br0" timeOffset="9326.54">4757 3218 24575,'4'-1'0,"-1"0"0,1 1 0,0-1 0,0 1 0,0 0 0,0 0 0,-1 0 0,1 0 0,0 1 0,0-1 0,0 1 0,-1 0 0,1 0 0,0 0 0,-1 1 0,1 0 0,-1-1 0,0 1 0,1 0 0,-1 0 0,0 1 0,0-1 0,0 1 0,-1-1 0,1 1 0,0 0 0,-1 0 0,0 0 0,0 1 0,0-1 0,0 0 0,0 1 0,-1-1 0,0 1 0,2 6 0,0 2 0,-1 0 0,0 0 0,-1 0 0,-1 0 0,0 1 0,-1-1 0,0 0 0,0 0 0,-1 0 0,-7 21 0,0-7 0,-1 0 0,-1 0 0,-22 38 0,20-46 0,12-25 0,17-33 0,5 1 0,28-39 0,-40 65 0,1 0 0,0 1 0,0 1 0,2-1 0,-1 2 0,22-16 0,-31 25 0,-1 0 0,1 0 0,0-1 0,0 2 0,0-1 0,0 0 0,0 0 0,0 1 0,0-1 0,0 1 0,0-1 0,0 1 0,0 0 0,0 0 0,0 0 0,3 0 0,-4 0 0,0 1 0,0-1 0,1 1 0,-1 0 0,0-1 0,0 1 0,0 0 0,0 0 0,0-1 0,0 1 0,0 0 0,0 0 0,0 0 0,0 0 0,0 0 0,-1 1 0,1-1 0,1 2 0,0 4 0,0-1 0,0 0 0,-1 1 0,0 0 0,0-1 0,-1 1 0,1 0 0,-2 10 0,-17 101 0,12-91 0,1 1 0,1 0 0,2 0 0,1 43 0,1-68-50,1-1-1,-1 1 1,0 0-1,1-1 0,0 1 1,-1-1-1,1 1 1,0-1-1,0 1 1,1-1-1,-1 0 0,0 1 1,1-1-1,-1 0 1,1 0-1,0 0 1,0 0-1,0 0 0,0 0 1,0-1-1,0 1 1,0-1-1,1 1 1,-1-1-1,0 0 1,5 1-1,13 4-6775</inkml:trace>
  <inkml:trace contextRef="#ctx0" brushRef="#br0" timeOffset="10496.55">5286 3493 24575,'-2'0'0,"0"-1"0,0 1 0,0-1 0,0 1 0,0 0 0,0 0 0,-1 0 0,1 0 0,0 0 0,0 0 0,0 1 0,0-1 0,0 1 0,0-1 0,0 1 0,0 0 0,-3 1 0,0 1 0,1 0 0,0 0 0,0 0 0,0 1 0,1-1 0,-1 1 0,-3 4 0,-2 5 0,0 1 0,1 0 0,-10 24 0,11-22 0,0 1 0,2 0 0,-5 23 0,9-37 0,0 1 0,0-1 0,1 1 0,-1-1 0,1 1 0,0 0 0,0-1 0,0 1 0,0-1 0,1 1 0,0-1 0,-1 1 0,1-1 0,1 1 0,-1-1 0,0 0 0,1 1 0,0-1 0,-1 0 0,1 0 0,1 0 0,-1 0 0,4 3 0,-4-4 0,-1-1 0,1 0 0,0 0 0,0 0 0,-1 0 0,1 0 0,0 0 0,0 0 0,0-1 0,0 1 0,0-1 0,0 0 0,0 1 0,0-1 0,0 0 0,0 0 0,0 0 0,0 0 0,0-1 0,0 1 0,0 0 0,0-1 0,0 0 0,0 1 0,0-1 0,0 0 0,0 0 0,0 0 0,-1 0 0,1 0 0,0 0 0,-1-1 0,1 1 0,-1-1 0,1 1 0,-1-1 0,2-3 0,2-1 0,-1-1 0,0 1 0,-1-1 0,1 0 0,-1 0 0,-1 0 0,1-1 0,2-13 0,-3 7-114,0 1 1,-1-1-1,0 0 0,-1 0 0,-1 1 1,0-1-1,-1 0 0,0 1 0,-1-1 1,-1 1-1,-9-24 0,-1 10-6712</inkml:trace>
  <inkml:trace contextRef="#ctx0" brushRef="#br0" timeOffset="10497.55">5392 2900 24575,'16'-8'0,"0"0"0,1 1 0,0 1 0,0 1 0,34-7 0,-47 11 0,-1 1 0,0-1 0,1 1 0,-1 0 0,0 0 0,0 0 0,1 1 0,-1-1 0,0 1 0,1 0 0,-1-1 0,0 2 0,0-1 0,0 0 0,0 0 0,0 1 0,0 0 0,-1 0 0,1 0 0,0 0 0,-1 0 0,1 0 0,-1 0 0,0 1 0,0-1 0,0 1 0,0 0 0,0 0 0,-1 0 0,1 0 0,-1 0 0,0 0 0,0 0 0,0 0 0,0 0 0,0 0 0,-1 1 0,1-1 0,-1 5 0,0 0 0,0 1 0,-1-1 0,1 0 0,-2 1 0,1-1 0,-1 0 0,-1 0 0,1 0 0,-1 0 0,-1-1 0,1 1 0,-8 9 0,-6 18 0,17-34 0,0-1 0,0 0 0,0 0 0,0 0 0,0 0 0,0 0 0,0 1 0,0-1 0,0 0 0,0 0 0,0 0 0,0 0 0,0 0 0,0 1 0,0-1 0,0 0 0,0 0 0,0 0 0,0 0 0,0 0 0,0 1 0,0-1 0,0 0 0,0 0 0,0 0 0,0 0 0,1 0 0,-1 0 0,0 1 0,0-1 0,0 0 0,0 0 0,0 0 0,0 0 0,0 0 0,1 0 0,-1 0 0,0 0 0,0 0 0,0 0 0,0 0 0,0 0 0,1 0 0,-1 0 0,0 0 0,0 0 0,0 0 0,0 0 0,1 0 0,-1 0 0,0 0 0,15-1 0,19-9 0,-32 10 0,59-17-682,80-12-1,-65 18-614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9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24 24575,'0'-1'0,"0"0"0,0 0 0,0 0 0,-1 0 0,1 0 0,0 0 0,-1 0 0,1 0 0,-1 0 0,1 0 0,-1 0 0,1 0 0,-1 0 0,0 0 0,1 1 0,-1-1 0,0 0 0,0 0 0,1 1 0,-1-1 0,0 0 0,0 1 0,0-1 0,0 1 0,0-1 0,0 1 0,0-1 0,-2 1 0,1 0 0,0 0 0,0 1 0,0-1 0,0 1 0,0-1 0,0 1 0,0 0 0,1 0 0,-1 0 0,0 0 0,0 0 0,1 0 0,-1 0 0,-1 3 0,-6 4 0,1 0 0,1 1 0,0 0 0,-11 16 0,4 1 0,1 1 0,2 0 0,-15 47 0,22-57 0,0 0 0,0 0 0,2 1 0,0-1 0,1 1 0,1-1 0,3 27 0,-2-37 0,1 0 0,0 0 0,0 0 0,1 0 0,0-1 0,0 1 0,1-1 0,-1 0 0,1 0 0,1 0 0,-1 0 0,1 0 0,0-1 0,0 0 0,1 0 0,-1-1 0,1 1 0,0-1 0,1-1 0,-1 1 0,1-1 0,-1 0 0,1 0 0,0-1 0,13 3 0,-3-1 0,-1-1 0,1-1 0,0-1 0,0 0 0,0-1 0,0-1 0,0 0 0,0-1 0,0-1 0,17-6 0,-33 9-15,34-13 152,-33 12-211,-1 0-1,1 1 1,-1-1 0,1 0-1,-1 0 1,1 0-1,-1 0 1,0 0 0,1 0-1,-1-1 1,0 1 0,0 0-1,0-1 1,0 1 0,0 0-1,0-1 1,-1 0 0,1 1-1,0-3 1,-2-5-6752</inkml:trace>
  <inkml:trace contextRef="#ctx0" brushRef="#br0" timeOffset="1754.95">880 192 24575,'18'-10'0,"16"-5"0,14 2 0,9 2 0,3 3 0,-3 3 0,-10 3-8191</inkml:trace>
  <inkml:trace contextRef="#ctx0" brushRef="#br0" timeOffset="1755.95">1007 277 24575,'29'0'0,"23"0"0,15 0 0,-5 0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1.8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343 24575,'7'-25'0,"13"-8"0,18-3 0,13 6 0,12 7 0,7 8 0,-2 6 0,-9 9 0,-14 4-8191</inkml:trace>
  <inkml:trace contextRef="#ctx0" brushRef="#br0" timeOffset="519.78">27 406 24575,'47'-26'0,"75"-28"0,-106 48 0,1 0 0,0 1 0,0 1 0,0 1 0,0 1 0,0 0 0,1 1 0,25 2 0,-39-1 0,0 0 0,0 1 0,0 0 0,0 0 0,0 0 0,0 0 0,0 1 0,0-1 0,-1 1 0,1 0 0,-1 0 0,1 1 0,-1-1 0,0 0 0,1 1 0,-1 0 0,-1 0 0,1 0 0,0 0 0,-1 1 0,0-1 0,1 0 0,-1 1 0,-1 0 0,1-1 0,0 1 0,-1 0 0,0 0 0,0 0 0,0 0 0,0 0 0,-1 5 0,1 4 0,-1 0 0,-1 0 0,0 1 0,0-1 0,-2 0 0,0-1 0,0 1 0,-9 22 0,-4 1 0,-2-1 0,-1 0 0,-2-1 0,-43 53 0,-118 112 0,120-134 0,57-60 0,-2 2 0,0 1 0,0-1 0,0 1 0,1 1 0,0-1 0,-6 15 0,11-22 0,1 0 0,0 0 0,-1 0 0,1 0 0,0 0 0,0 0 0,0 0 0,0 0 0,0 0 0,0 0 0,0 1 0,0-1 0,0 0 0,0 0 0,1 0 0,-1 0 0,0 0 0,1 0 0,-1 0 0,1 0 0,-1 0 0,1-1 0,0 1 0,-1 0 0,1 0 0,0 0 0,-1-1 0,1 1 0,0 0 0,0-1 0,0 1 0,0 0 0,0-1 0,-1 1 0,1-1 0,0 0 0,0 1 0,0-1 0,0 0 0,2 1 0,5 1 0,0-1 0,0 1 0,0-1 0,9-1 0,-16 0 0,42 0 37,0-2 0,84-16 0,82-31-1238,-194 46 926,76-21-6551</inkml:trace>
  <inkml:trace contextRef="#ctx0" brushRef="#br0" timeOffset="1166.23">1108 257 24575,'-9'2'0,"0"1"0,0 0 0,0 0 0,1 1 0,-1 0 0,1 1 0,0-1 0,0 2 0,0-1 0,1 1 0,0 0 0,0 0 0,0 1 0,1 0 0,0 0 0,1 1 0,-10 15 0,8-10 0,0 1 0,0 0 0,1 0 0,1 1 0,0 0 0,1 0 0,1 0 0,0 0 0,1 1 0,0 16 0,2-28 0,0 1 0,0-1 0,0 0 0,1 1 0,0-1 0,-1 1 0,2-1 0,-1 0 0,0 0 0,1 1 0,0-1 0,0 0 0,0 0 0,0-1 0,0 1 0,1 0 0,0-1 0,0 1 0,0-1 0,0 0 0,0 0 0,1 0 0,-1-1 0,1 1 0,0-1 0,0 0 0,0 0 0,0 0 0,0 0 0,0-1 0,1 0 0,-1 0 0,0 0 0,1 0 0,-1-1 0,1 1 0,-1-1 0,0 0 0,1-1 0,-1 1 0,1-1 0,-1 0 0,0 0 0,1 0 0,-1 0 0,7-4 0,0 0 0,-1 0 0,0-1 0,0 0 0,-1-1 0,0 0 0,0-1 0,0 1 0,-1-2 0,8-8 0,4-9 0,31-52 0,-51 77 0,1-1 0,-1 1 0,1-1 0,0 1 0,0 0 0,0-1 0,0 1 0,0 0 0,0 0 0,0 0 0,0 0 0,0 0 0,0 0 0,1 0 0,-1 0 0,0 0 0,3-1 0,-3 3 0,0 0 0,0 0 0,0 0 0,0 0 0,-1 0 0,1 0 0,0 1 0,-1-1 0,1 0 0,-1 0 0,1 0 0,-1 1 0,0-1 0,1 0 0,-1 1 0,0-1 0,0 0 0,0 0 0,0 1 0,0-1 0,-1 3 0,2 65 0,-9 84 0,1-50 0,4-32 0,-17 188 0,15-226 0,-2 0 0,0 0 0,-3-1 0,0 0 0,-24 49 0,27-68 0,-1-1 0,1 0 0,-20 21 0,25-30 0,0 0 0,-1 0 0,1-1 0,-1 1 0,0-1 0,0 0 0,0 1 0,0-2 0,0 1 0,0 0 0,-1 0 0,1-1 0,-1 0 0,1 0 0,-1 0 0,1 0 0,-1 0 0,1-1 0,-1 0 0,-4 1 0,7-2 0,-1 0 0,1 1 0,-1-1 0,1 0 0,-1 1 0,1-1 0,-1 0 0,1 0 0,0 0 0,-1 0 0,1-1 0,0 1 0,0 0 0,0 0 0,0-1 0,0 1 0,0 0 0,0-1 0,1 1 0,-1-1 0,0 0 0,1 1 0,-1-1 0,1-3 0,-5-41 0,6 26 0,0 1 0,2 0 0,1 0 0,0 0 0,1 0 0,1 0 0,11-22 0,0 5 0,1 1 0,36-51 0,-36 60 0,1 1 0,31-31 0,-42 48 0,1 0 0,0 1 0,0 0 0,1 0 0,-1 1 0,1 0 0,1 1 0,-1 0 0,21-6 0,-28 10 0,0 0 0,-1 1 0,1-1 0,-1 1 0,1 0 0,-1 0 0,1 0 0,0 0 0,-1 1 0,1-1 0,-1 0 0,1 1 0,-1 0 0,1 0 0,-1 0 0,1 0 0,-1 0 0,0 0 0,1 1 0,-1-1 0,0 1 0,0-1 0,0 1 0,0 0 0,-1 0 0,1 0 0,0 0 0,-1 0 0,1 0 0,-1 0 0,0 1 0,0-1 0,0 0 0,0 1 0,0-1 0,1 4 0,2 11 0,0 0 0,-1-1 0,-1 1 0,1 24 0,-2-30 0,-1-10-4,4 57-336,-2 1 0,-3-1-1,-9 61 1,5-95-6486</inkml:trace>
  <inkml:trace contextRef="#ctx0" brushRef="#br0" timeOffset="2045.72">1510 174 24575,'-4'15'0,"3"14"0,1 4-8191</inkml:trace>
  <inkml:trace contextRef="#ctx0" brushRef="#br0" timeOffset="2046.72">1743 47 24575,'9'-6'0,"0"0"0,1 1 0,-1-1 0,1 2 0,0 0 0,0 0 0,1 0 0,14-2 0,-20 5 0,-1 1 0,1-1 0,-1 1 0,1 0 0,-1 0 0,1 1 0,-1-1 0,1 1 0,-1 0 0,1 0 0,-1 0 0,1 1 0,-1 0 0,0-1 0,0 2 0,0-1 0,0 0 0,0 1 0,-1 0 0,1-1 0,-1 1 0,5 5 0,-3-2 0,-1 0 0,1 0 0,-1 1 0,-1-1 0,1 1 0,-1 0 0,0 0 0,-1 0 0,1 1 0,-1-1 0,-1 0 0,2 13 0,-3-9 0,0 0 0,0 0 0,-1 0 0,-1 0 0,0 0 0,0 0 0,-8 20 0,2-11 0,-1-2 0,0 1 0,-2-1 0,0 0 0,-1-1 0,-1-1 0,0 0 0,-27 25 0,11-16 0,24-18 0,15-9 0,26-11 0,-27 10 0,303-98-1365,-235 82-5461</inkml:trace>
  <inkml:trace contextRef="#ctx0" brushRef="#br0" timeOffset="3453">3118 217 24575,'5'-12'0,"-3"14"0,-10 23 0,-5 0 0,-1-1 0,-1-1 0,-1 0 0,-2-1 0,0-1 0,-26 24 0,-2-4 0,-89 62 0,74-65 0,41-27 0,1 1 0,0 1 0,-19 17 0,37-30 0,1 0 0,-1 1 0,1-1 0,-1 0 0,1 0 0,0 1 0,-1-1 0,1 1 0,-1-1 0,1 0 0,0 1 0,-1-1 0,1 1 0,0-1 0,-1 1 0,1-1 0,0 1 0,0-1 0,0 1 0,0-1 0,-1 1 0,1-1 0,0 1 0,0-1 0,0 1 0,0 0 0,0-1 0,0 1 0,0-1 0,0 1 0,0-1 0,1 1 0,-1-1 0,0 1 0,0-1 0,0 1 0,1-1 0,-1 1 0,0-1 0,0 1 0,1-1 0,-1 1 0,0-1 0,1 0 0,-1 1 0,1-1 0,-1 0 0,1 1 0,-1-1 0,1 0 0,-1 1 0,0-1 0,1 0 0,-1 0 0,1 0 0,0 1 0,-1-1 0,1 0 0,-1 0 0,1 0 0,-1 0 0,1 0 0,-1 0 0,2 0 0,42 4 0,-40-4 0,178-1 71,67 4-1507,-206 0-5390</inkml:trace>
  <inkml:trace contextRef="#ctx0" brushRef="#br0" timeOffset="3454">2526 958 24575,'29'7'0,"27"3"0,19-1 0,14-2 0,3-1 0,1-3 0,-16-2-8191</inkml:trace>
  <inkml:trace contextRef="#ctx0" brushRef="#br0" timeOffset="4904.85">3985 682 24575,'8'-48'0,"2"-73"0,-9 119 0,-1 0 0,0 0 0,0 0 0,0 0 0,0 0 0,0 0 0,-1 0 0,1 0 0,-1 0 0,1 0 0,-1 0 0,0 0 0,0 0 0,0 0 0,0 0 0,0 0 0,0 0 0,-3-2 0,3 3 0,0 1 0,0-1 0,0 1 0,-1-1 0,1 1 0,0 0 0,0-1 0,-1 1 0,1 0 0,0 0 0,-1 0 0,1 0 0,0 0 0,0 0 0,-1 1 0,1-1 0,0 0 0,0 1 0,-1-1 0,1 1 0,0-1 0,-1 1 0,-8 5 0,2-1 0,-1 1 0,1 0 0,0 1 0,0 0 0,-7 9 0,-8 9 0,2 1 0,0 1 0,2 1 0,1 1 0,1 1 0,2 0 0,1 1 0,1 0 0,-15 59 0,26-80 0,0 0 0,1 1 0,0-1 0,1 0 0,0 0 0,1 0 0,0 1 0,0-1 0,1 0 0,5 16 0,-4-19 0,0 0 0,0-1 0,0 0 0,1 0 0,0 0 0,0 0 0,0-1 0,1 1 0,0-1 0,0 0 0,1 0 0,-1-1 0,1 0 0,0 0 0,0 0 0,8 3 0,3 0 0,1-1 0,0 0 0,1-1 0,-1-1 0,1-1 0,0-1 0,0 0 0,0-2 0,0 0 0,28-4 0,-1-2 0,-1-3 0,-1-1 0,53-20 0,-69 21-195,0-2 0,-1 0 0,-1-2 0,0-1 0,0-1 0,24-20 0,-15 4-663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09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367 24575,'-17'-47'0,"13"34"0,-1-1 0,0 1 0,-12-20 0,17 33 0,0-1 0,0 1 0,-1 0 0,1-1 0,0 1 0,0-1 0,-1 1 0,1-1 0,0 1 0,-1 0 0,1-1 0,0 1 0,-1 0 0,1-1 0,0 1 0,-1 0 0,1 0 0,-1-1 0,1 1 0,-1 0 0,1 0 0,-1 0 0,1-1 0,-1 1 0,1 0 0,-1 0 0,1 0 0,-1 0 0,1 0 0,-1 0 0,1 0 0,-1 0 0,1 0 0,0 0 0,-1 0 0,1 1 0,-1-1 0,1 0 0,-1 0 0,1 0 0,-1 1 0,1-1 0,-1 0 0,1 1 0,0-1 0,-1 0 0,1 1 0,0-1 0,-1 0 0,1 1 0,0-1 0,-1 0 0,1 1 0,0-1 0,0 1 0,0-1 0,-1 1 0,1-1 0,0 1 0,0-1 0,0 1 0,0-1 0,0 1 0,-12 36 0,12-36 0,-13 69 0,2 1 0,4 0 0,3 0 0,7 110 0,-2-170 0,4 34 0,-5-43 0,0 0 0,1 0 0,-1 0 0,1 0 0,-1 0 0,1 0 0,0-1 0,0 1 0,0 0 0,0 0 0,0-1 0,0 1 0,0-1 0,1 1 0,-1-1 0,1 1 0,1 1 0,-2-3 0,0 0 0,0 0 0,1 0 0,-1 0 0,0 0 0,0 0 0,0 0 0,0 0 0,0 0 0,0-1 0,0 1 0,0 0 0,0-1 0,0 1 0,0 0 0,0-1 0,0 0 0,0 1 0,0-1 0,0 1 0,-1-1 0,1 0 0,0 0 0,0 1 0,-1-1 0,1 0 0,0 0 0,-1 0 0,1 0 0,-1 0 0,1 0 0,-1 0 0,0 0 0,1-1 0,16-39 0,11-67 0,17-125 0,-17 78 0,-19 110 0,-1 13 0,-2 0 0,2-49 0,-8 80 0,1-1 0,-1 1 0,0 0 0,0 0 0,0-1 0,0 1 0,0 0 0,0 0 0,-1-1 0,1 1 0,0 0 0,0 0 0,-1 0 0,1 0 0,-1-1 0,0 0 0,-9 13 0,-6 36 0,9-12 0,1 0 0,-1 67 0,7-86 0,1 1 0,0-1 0,1 0 0,1 1 0,0-1 0,1 0 0,1-1 0,11 24 0,-14-34 0,1 0 0,0 0 0,0-1 0,0 1 0,0-1 0,1 0 0,0 0 0,0 0 0,0 0 0,0-1 0,0 0 0,1 0 0,-1 0 0,1 0 0,0-1 0,0 1 0,0-1 0,0-1 0,11 3 0,-12-3 0,1-1 0,-1 0 0,1 0 0,-1 0 0,0-1 0,1 0 0,-1 0 0,1 0 0,-1 0 0,0 0 0,0-1 0,0 0 0,0 0 0,0 0 0,0 0 0,0-1 0,-1 0 0,1 1 0,-1-1 0,1-1 0,-1 1 0,0 0 0,-1-1 0,4-4 0,1-4-9,-1 0-1,0 0 1,-1-1-1,-1 1 1,0-1-1,0 0 1,-2 0-1,1 0 1,0-24-1,4-14-1260,-4 35-5556</inkml:trace>
  <inkml:trace contextRef="#ctx0" brushRef="#br0" timeOffset="447.05">542 211 24575,'-3'13'0,"-2"14"0,1 10 0,-3 7 0,1 7 0,0 4 0,2 3 0,1 1 0,1-3 0,1-11-8191</inkml:trace>
  <inkml:trace contextRef="#ctx0" brushRef="#br0" timeOffset="782.48">774 250 24575,'23'0'0,"17"0"0,8 0 0,3 0 0,-4 0 0,-10 0-8191</inkml:trace>
  <inkml:trace contextRef="#ctx0" brushRef="#br0" timeOffset="1129.97">831 405 24575,'16'6'0,"16"3"0,15-4 0,0-3-8191</inkml:trace>
  <inkml:trace contextRef="#ctx0" brushRef="#br0" timeOffset="1130.97">1370 231 24575,'-6'23'0,"-6"21"0,-1 12 0,-1 7 0,1-1 0,4-4 0,2-9 0,3-10 0,3-11-8191</inkml:trace>
  <inkml:trace contextRef="#ctx0" brushRef="#br0" timeOffset="1527.43">1562 192 24575,'-12'23'0,"1"0"0,2 1 0,0 0 0,1 1 0,2 0 0,0 0 0,2 0 0,1 0 0,0 31 0,3-51 0,0-1 0,1 0 0,0 0 0,0 0 0,0 0 0,0 0 0,1 0 0,0 0 0,-1-1 0,2 1 0,-1-1 0,0 1 0,0-1 0,1 1 0,0-1 0,0 0 0,0-1 0,0 1 0,0 0 0,1-1 0,-1 1 0,1-1 0,-1 0 0,1 0 0,0-1 0,0 1 0,0-1 0,6 2 0,-5-2 0,0 0 0,0-1 0,0 1 0,0-1 0,0 0 0,0 0 0,0-1 0,0 1 0,0-1 0,0 0 0,0-1 0,-1 1 0,1-1 0,0 0 0,-1 0 0,1 0 0,-1-1 0,0 1 0,0-1 0,0 0 0,0 0 0,0-1 0,5-5 0,-5 4 0,-1-1 0,1 1 0,-1-1 0,0 0 0,0 0 0,-1 0 0,0 0 0,0 0 0,0-1 0,-1 1 0,0-1 0,0 1 0,0-1 0,-1-8 0,0 11 0,-1 0 0,1 0 0,-1 0 0,0 0 0,0 0 0,0 0 0,0 0 0,-1 1 0,0-1 0,0 0 0,0 1 0,0 0 0,0-1 0,0 1 0,-1 0 0,0 0 0,0 0 0,0 0 0,0 1 0,0-1 0,0 1 0,-1 0 0,1 0 0,-5-2 0,-3 0-195,0 1 0,0 0 0,-1 0 0,1 2 0,0-1 0,-22 1 0,7 2-6631</inkml:trace>
  <inkml:trace contextRef="#ctx0" brushRef="#br0" timeOffset="1893.37">1869 0 24575,'10'27'0,"3"24"0,0 20 0,-3 22 0,-6 16 0,-14 11 0,-18 7 0,-24 2 0,-29-2 0,-34-5 0,3-24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8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9 24575,'1'-1'0,"-1"-1"0,1 1 0,0-1 0,-1 1 0,1-1 0,0 1 0,0 0 0,0-1 0,0 1 0,0 0 0,1 0 0,-1 0 0,0 0 0,3-2 0,-4 3 0,1 0 0,-1 0 0,1 0 0,-1 1 0,1-1 0,-1 0 0,1 0 0,-1 0 0,0 1 0,1-1 0,-1 0 0,0 1 0,1-1 0,-1 0 0,0 0 0,1 1 0,-1-1 0,0 1 0,1-1 0,-1 0 0,0 1 0,0-1 0,0 1 0,1-1 0,-1 1 0,0-1 0,0 0 0,0 1 0,0-1 0,0 1 0,0 0 0,2 10 0,-1 0 0,0 0 0,-1 12 0,-3 59 0,0 51 0,3-115 0,2-1 0,0 1 0,1-1 0,1 0 0,8 24 0,-10-38 0,-1 1 0,1 0 0,-1-1 0,1 1 0,1-1 0,-1 1 0,0-1 0,1 0 0,0 0 0,-1 0 0,1 0 0,0-1 0,0 1 0,7 3 0,-8-5 0,0-1 0,0 1 0,0 0 0,0-1 0,0 0 0,0 0 0,0 1 0,0-1 0,0 0 0,0 0 0,0-1 0,0 1 0,0 0 0,0-1 0,0 1 0,0-1 0,0 0 0,0 0 0,-1 0 0,1 0 0,0 0 0,0 0 0,-1 0 0,1 0 0,0-1 0,-1 1 0,0 0 0,1-1 0,-1 0 0,2-1 0,6-9 0,0-1 0,0 0 0,-1 0 0,-1-1 0,11-27 0,19-78 0,-7 18 0,-22 162 0,-6-51 0,1 0 0,0 0 0,0 0 0,1 0 0,1-1 0,-1 1 0,1-1 0,1 0 0,0-1 0,0 1 0,14 13 0,-16-18 0,-1 0 0,1-1 0,0 0 0,0 0 0,0 0 0,1-1 0,-1 1 0,1-1 0,0 0 0,-1 0 0,1 0 0,0-1 0,0 0 0,0 0 0,0 0 0,0-1 0,0 1 0,0-1 0,0 0 0,0-1 0,0 1 0,0-1 0,0 0 0,0 0 0,0-1 0,6-2 0,-6 1 0,0 0 0,0 0 0,0-1 0,-1 0 0,0 0 0,1 0 0,-1 0 0,-1-1 0,1 1 0,-1-1 0,0 0 0,0 0 0,0 0 0,-1-1 0,1 1 0,-1 0 0,-1-1 0,1 0 0,-1 1 0,0-1 0,0 0 0,-1 0 0,1 0 0,-1 1 0,-1-8 0,0 11 0,0 0 0,0 0 0,0 0 0,0 0 0,0 0 0,-1 0 0,1 0 0,-1 1 0,1-1 0,-1 0 0,1 1 0,-1-1 0,0 1 0,0 0 0,0-1 0,0 1 0,0 0 0,0 0 0,0 0 0,0 1 0,0-1 0,0 0 0,-1 1 0,1-1 0,0 1 0,0 0 0,-1 0 0,1 0 0,0 0 0,-4 1 0,1-1 0,1 0 0,-1 1 0,1-1 0,-1 1 0,1 0 0,0 1 0,0-1 0,-1 1 0,1 0 0,0 0 0,0 0 0,1 0 0,-1 1 0,-6 5 0,8-6 0,0 0 0,0 0 0,0 0 0,1 0 0,-1 0 0,1 0 0,0 0 0,-1 1 0,1-1 0,0 1 0,0-1 0,1 1 0,-1-1 0,0 1 0,1 0 0,0-1 0,-1 1 0,1 0 0,0-1 0,0 1 0,1 0 0,-1-1 0,0 1 0,1-1 0,0 1 0,-1 0 0,1-1 0,0 0 0,1 1 0,-1-1 0,0 1 0,1-1 0,-1 0 0,1 0 0,-1 0 0,1 0 0,0 0 0,0 0 0,0-1 0,4 3 0,-1 0 0,1 0 0,0-1 0,-1 0 0,1 0 0,0-1 0,1 1 0,-1-1 0,0-1 0,1 1 0,-1-1 0,1 0 0,-1-1 0,1 0 0,-1 0 0,13-1 0,-13-1 0,1 0 0,0-1 0,-1 1 0,0-1 0,0-1 0,0 1 0,0-1 0,0 0 0,-1 0 0,0-1 0,0 0 0,0 0 0,0 0 0,-1 0 0,0-1 0,0 0 0,0 0 0,-1 0 0,4-9 0,4-9 0,-2-1 0,-1 0 0,9-45 0,-4 0 0,-4 0 0,-3-1 0,-4-90 0,-2 153 0,0 1 0,0 1 0,0-1 0,-1 0 0,0 0 0,0 1 0,-1-1 0,-2-8 0,4 15 0,0 0 0,0 0 0,0 0 0,-1-1 0,1 1 0,0 0 0,0 0 0,0 0 0,0 0 0,0-1 0,0 1 0,-1 0 0,1 0 0,0 0 0,0 0 0,0 0 0,0 0 0,-1-1 0,1 1 0,0 0 0,0 0 0,0 0 0,-1 0 0,1 0 0,0 0 0,0 0 0,0 0 0,-1 0 0,1 0 0,0 0 0,0 0 0,0 0 0,-1 0 0,1 0 0,0 0 0,0 0 0,0 0 0,-1 0 0,1 0 0,0 1 0,0-1 0,0 0 0,-1 0 0,1 0 0,0 0 0,0 0 0,0 0 0,0 1 0,0-1 0,-1 0 0,1 0 0,0 0 0,0 0 0,0 1 0,0-1 0,-4 6 0,1 0 0,0 0 0,1 0 0,-1 0 0,1 1 0,0-1 0,1 1 0,-2 9 0,1-3 0,-18 103 0,6 0 0,4 1 0,7 129 0,3-232 0,4 47 0,-4-58 0,1 0 0,-1 1 0,1-1 0,0 0 0,0 0 0,0 0 0,1 1 0,-1-2 0,1 1 0,-1 0 0,1 0 0,0 0 0,0-1 0,3 4 0,-4-5 0,0-1 0,0 0 0,0 1 0,0-1 0,0 1 0,0-1 0,0 0 0,0 0 0,0 0 0,0 1 0,0-1 0,0 0 0,0 0 0,0-1 0,0 1 0,0 0 0,0 0 0,0 0 0,0-1 0,0 1 0,0 0 0,0-1 0,0 1 0,0-1 0,0 1 0,0-1 0,0 0 0,0 1 0,-1-1 0,1 0 0,0 1 0,0-1 0,-1 0 0,1 0 0,0-1 0,23-34 0,-24 35 0,16-33 0,-1-1 0,9-36 0,-10 30 0,19-41 0,-33 82 0,0 0 0,0 0 0,0-1 0,0 1 0,0 0 0,0 0 0,0 0 0,0 0 0,0 0 0,0 0 0,0 0 0,1-1 0,-1 1 0,0 0 0,0 0 0,0 0 0,0 0 0,0 0 0,0 0 0,0 0 0,0 0 0,0 0 0,1 0 0,-1-1 0,0 1 0,0 0 0,0 0 0,0 0 0,0 0 0,0 0 0,0 0 0,1 0 0,-1 0 0,0 0 0,0 0 0,0 0 0,0 0 0,0 0 0,0 0 0,1 0 0,-1 0 0,0 0 0,0 0 0,0 0 0,0 0 0,0 0 0,0 1 0,0-1 0,1 0 0,-1 0 0,0 0 0,0 0 0,0 0 0,0 0 0,0 0 0,0 0 0,0 0 0,0 0 0,0 1 0,0-1 0,0 0 0,1 0 0,-1 0 0,5 14 0,2 25 0,-6-34 0,2 8 0,0 0 0,0 0 0,1-1 0,1 1 0,0-1 0,1 0 0,0 0 0,1-1 0,15 20 0,-19-27 0,0-1 0,0 1 0,0-1 0,1 0 0,-1 0 0,1 0 0,0-1 0,0 1 0,0-1 0,0 0 0,0 0 0,1 0 0,-1-1 0,1 1 0,-1-1 0,1 0 0,-1 0 0,1-1 0,-1 1 0,1-1 0,0 0 0,-1-1 0,1 1 0,0-1 0,-1 0 0,1 0 0,-1 0 0,1 0 0,-1-1 0,0 0 0,6-3 0,-2 1 0,-1-1 0,1 0 0,-1-1 0,-1 0 0,1 0 0,-1 0 0,0-1 0,0 0 0,-1 0 0,0 0 0,5-10 0,-6 10 0,-1 0 0,0 1 0,0-2 0,0 1 0,-1 0 0,0 0 0,-1-1 0,0 1 0,0-1 0,0 1 0,-1-1 0,0 1 0,-1-11 0,1 17 0,0 0 0,0 1 0,0-1 0,0 0 0,-1 1 0,1-1 0,0 0 0,0 1 0,0-1 0,0 0 0,-1 1 0,1-1 0,0 1 0,-1-1 0,1 1 0,0-1 0,-1 0 0,1 1 0,-1-1 0,1 1 0,-1 0 0,1-1 0,-1 1 0,1-1 0,-1 1 0,0-1 0,0 1 0,0 1 0,0-1 0,1 0 0,-1 0 0,0 1 0,1-1 0,-1 1 0,0-1 0,1 1 0,-1-1 0,1 0 0,-1 1 0,1 0 0,-1-1 0,1 1 0,-1-1 0,1 1 0,-1 1 0,-2 2 0,1 0 0,-1 1 0,1-1 0,0 1 0,-2 9 0,3-9 0,1-1 0,0 1 0,0-1 0,0 1 0,1-1 0,-1 1 0,1-1 0,0 1 0,0-1 0,1 0 0,-1 0 0,1 1 0,0-1 0,0 0 0,0-1 0,1 1 0,-1 0 0,1-1 0,5 6 0,-6-7 0,0-1 0,1 1 0,-1 0 0,0-1 0,1 1 0,-1-1 0,1 0 0,0 0 0,-1 0 0,1 0 0,0 0 0,0-1 0,0 1 0,-1-1 0,1 0 0,0 0 0,0 0 0,0 0 0,0 0 0,-1-1 0,1 1 0,0-1 0,0 0 0,-1 0 0,1 0 0,0 0 0,-1 0 0,1 0 0,-1-1 0,1 1 0,2-4 0,1 0 0,0 0 0,0-1 0,-1 0 0,0 0 0,0 0 0,-1-1 0,0 0 0,0 1 0,0-1 0,4-15 0,17-25 0,-25 47 0,1 0 0,-1 0 0,0 0 0,1 1 0,-1-1 0,1 0 0,-1 1 0,1-1 0,-1 0 0,0 1 0,1-1 0,-1 0 0,0 1 0,1-1 0,-1 1 0,0-1 0,1 0 0,-1 1 0,0-1 0,0 1 0,0-1 0,0 1 0,1-1 0,-1 1 0,0-1 0,0 1 0,0 0 0,0 0 0,10 28 0,-7-18 0,0-2 0,0-1 0,1 0 0,0 0 0,1 0 0,-1 0 0,1-1 0,1 0 0,-1 0 0,1 0 0,1-1 0,-1 0 0,9 6 0,-11-9 0,1 0 0,0 0 0,0-1 0,0 0 0,0 0 0,0 0 0,0-1 0,1 1 0,-1-1 0,1-1 0,-1 1 0,0-1 0,1 0 0,-1 0 0,1 0 0,-1-1 0,1 0 0,-1 0 0,0 0 0,1-1 0,5-2 0,-4 0 0,1 1 0,-2-1 0,1-1 0,0 1 0,-1-1 0,0 0 0,0-1 0,-1 1 0,1-1 0,-1 0 0,0 0 0,-1-1 0,7-12 0,-4 6 0,-1 0 0,0-1 0,-1 0 0,-1 0 0,0 0 0,3-22 0,-7 32 0,1 0 0,-1 1 0,0-1 0,-1 0 0,1 1 0,0-1 0,-1 1 0,0-1 0,0 0 0,0 1 0,0 0 0,-1-1 0,-1-3 0,2 6 0,0 0 0,0 0 0,1 0 0,-1 0 0,0 0 0,0 1 0,0-1 0,0 0 0,0 0 0,0 1 0,-1-1 0,1 1 0,0-1 0,0 1 0,0-1 0,0 1 0,-1 0 0,1 0 0,0-1 0,0 1 0,-1 0 0,1 0 0,0 0 0,-1 0 0,1 1 0,0-1 0,0 0 0,0 0 0,-1 1 0,1-1 0,0 1 0,0-1 0,0 1 0,0-1 0,0 1 0,0 0 0,0 0 0,0-1 0,0 1 0,-2 2 0,-1 0 0,-1 1 0,1 0 0,-1 0 0,1 0 0,0 1 0,1-1 0,-1 1 0,1 0 0,0 0 0,0 0 0,1 0 0,-1 0 0,1 1 0,0-1 0,1 1 0,-1 0 0,1 0 0,0-1 0,1 1 0,-1 0 0,1 0 0,0 0 0,1-1 0,-1 1 0,1 0 0,0 0 0,1 0 0,-1-1 0,1 1 0,0-1 0,1 0 0,-1 1 0,1-1 0,0 0 0,1 0 0,-1-1 0,1 1 0,-1-1 0,2 1 0,6 5 0,2-2-136,-1-1-1,1-1 1,0 0-1,1 0 1,-1-1-1,1-1 1,0 0-1,0-1 0,17 1 1,-1-1-669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31.6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7 24575,'6'-15'0,"-1"21"0,0 31 0,1 293 0,-6-105 0,0-210 0,4 47 0,-3-58 0,-1 0 0,1 0 0,0 0 0,0 0 0,1 0 0,-1-1 0,1 1 0,0 0 0,0-1 0,0 1 0,5 5 0,-6-8 0,-1 0 0,1-1 0,0 1 0,0 0 0,0-1 0,0 1 0,0-1 0,0 1 0,0-1 0,1 0 0,-1 1 0,0-1 0,0 0 0,0 0 0,0 0 0,0 0 0,1 0 0,-1 0 0,0 0 0,0 0 0,0 0 0,0 0 0,0-1 0,1 1 0,-1 0 0,0-1 0,0 1 0,0-1 0,0 0 0,0 1 0,0-1 0,0 0 0,1-1 0,31-30 0,-31 28 0,38-49 0,-3-2 0,-3-1 0,33-72 0,-50 94 0,-17 34 0,0 0 0,0 0 0,0-1 0,0 1 0,0 0 0,0 0 0,0 0 0,0-1 0,0 1 0,0 0 0,0 0 0,0 0 0,0-1 0,0 1 0,1 0 0,-1 0 0,0 0 0,0 0 0,0-1 0,0 1 0,0 0 0,0 0 0,1 0 0,-1 0 0,0 0 0,0 0 0,0-1 0,1 1 0,-1 0 0,0 0 0,0 0 0,0 0 0,1 0 0,-1 0 0,0 0 0,0 0 0,0 0 0,1 0 0,-1 0 0,0 0 0,0 0 0,0 0 0,1 0 0,-1 0 0,0 0 0,0 0 0,3 13 0,-3 26 0,0-35 0,-1 20 0,1 92 0,1-104 0,0 0 0,1 0 0,0-1 0,1 1 0,1 0 0,0-1 0,7 16 0,-10-25 0,1 0 0,-1 1 0,0-1 0,1 0 0,-1 0 0,1 0 0,0 0 0,0-1 0,-1 1 0,1 0 0,1-1 0,2 3 0,-3-3 0,-1-1 0,0 0 0,0 1 0,0-1 0,0 0 0,1 0 0,-1 1 0,0-1 0,0 0 0,0 0 0,1 0 0,-1-1 0,0 1 0,0 0 0,0 0 0,1-1 0,-1 1 0,0-1 0,2 0 0,-1-1 0,1 0 0,0 0 0,-1-1 0,1 1 0,-1-1 0,0 1 0,0-1 0,0 0 0,0 0 0,0 0 0,-1 0 0,1 0 0,-1 0 0,0-1 0,0 1 0,0 0 0,1-4 0,-1-1 0,0 0 0,-1 0 0,0 0 0,0 0 0,-1 0 0,1 0 0,-2 0 0,1 1 0,-1-1 0,0 0 0,-1 0 0,0 1 0,0 0 0,-7-11 0,1 3 0,-1 0 0,-1 1 0,0 0 0,-1 1 0,-19-17 0,30 30 0,0-1 0,0 1 0,0-1 0,0 0 0,0 0 0,0 1 0,0-1 0,1 0 0,-1 0 0,0 0 0,0 0 0,1 0 0,-1 0 0,0 0 0,1 0 0,-1 0 0,1-1 0,-1 1 0,1 0 0,0 0 0,0 0 0,-1-1 0,1 1 0,0 0 0,0-2 0,2 1 0,-1 1 0,1 0 0,0 0 0,0 0 0,-1 1 0,1-1 0,0 0 0,0 1 0,0-1 0,0 1 0,0 0 0,0-1 0,0 1 0,0 0 0,0 0 0,2 1 0,102 0 0,-79 1 0,0-2 0,0 0 0,0-1 0,0-2 0,0-1 0,31-8 0,-55 10 0,1 1 0,-1 0 0,0 0 0,-1-1 0,1 0 0,0 1 0,0-1 0,-1 0 0,1-1 0,-1 1 0,1 0 0,-1-1 0,2-2 0,-4 4 0,1 1 0,-1-1 0,0 1 0,1-1 0,-1 0 0,0 1 0,0-1 0,0 1 0,0-1 0,1 0 0,-1 1 0,0-1 0,0 0 0,0 1 0,0-1 0,-1 0 0,1 1 0,0-1 0,0 1 0,0-1 0,0 0 0,-1 1 0,1-1 0,0 1 0,-1-2 0,0 1 0,0 0 0,-1 0 0,1 0 0,0 0 0,-1 0 0,1 0 0,-1 0 0,1 1 0,-1-1 0,1 0 0,-1 1 0,0 0 0,1-1 0,-4 1 0,-1-1 0,-1 1 0,1 1 0,-1-1 0,1 1 0,-1 0 0,1 1 0,0-1 0,-1 1 0,1 1 0,0-1 0,0 1 0,1 0 0,-1 0 0,-7 6 0,10-7 0,0 0 0,0 1 0,1-1 0,-1 1 0,0 0 0,1 0 0,0 0 0,-1 0 0,1 0 0,0 0 0,-2 6 0,3-6 0,1-1 0,-1 0 0,1 0 0,0 0 0,0 0 0,-1 1 0,1-1 0,1 0 0,-1 0 0,0 1 0,1-1 0,-1 0 0,1 0 0,-1 0 0,1 0 0,0 0 0,0 0 0,0 0 0,0 0 0,0 0 0,2 2 0,0 0 0,1 0 0,0-1 0,0 1 0,0-1 0,0 0 0,0 0 0,0 0 0,1-1 0,0 1 0,-1-1 0,1 0 0,0 0 0,0-1 0,0 0 0,0 1 0,0-2 0,0 1 0,0-1 0,1 1 0,-1-1 0,0-1 0,0 1 0,0-1 0,8-2 0,-2 1 0,0-1 0,0 0 0,-1-1 0,0 0 0,0-1 0,0 0 0,0 0 0,-1-1 0,0 0 0,13-12 0,-15 11 0,0-1 0,0-1 0,-1 1 0,0-1 0,0 0 0,-1 0 0,0-1 0,-1 0 0,0 0 0,3-12 0,-9 37 0,1 0 0,2 24 0,-1 7 0,7 456 0,2-99 0,-9-383 0,0 27 0,-9 65 0,8-101 0,-1 1 0,0-1 0,-1 0 0,-1 0 0,0 0 0,0 0 0,-1 0 0,0-1 0,-1 0 0,0 0 0,-9 10 0,13-17 0,0 0 0,-1 0 0,1 0 0,-1-1 0,0 1 0,0-1 0,0 0 0,0 0 0,0 0 0,0 0 0,-1 0 0,1-1 0,-1 1 0,1-1 0,-1 0 0,0 0 0,1 0 0,-1-1 0,0 1 0,0-1 0,1 0 0,-1 0 0,0 0 0,0-1 0,1 1 0,-1-1 0,0 0 0,1 0 0,-1 0 0,1-1 0,-1 1 0,1-1 0,0 0 0,-1 0 0,-2-2 0,-2-3 0,0 1 0,1-1 0,0-1 0,0 1 0,1-1 0,0-1 0,0 1 0,1-1 0,0 0 0,1 0 0,0 0 0,-3-12 0,0-2 0,2-1 0,0 1 0,2-1 0,0 0 0,2 0 0,1 0 0,0 0 0,6-27 0,0 16 0,2 0 0,1 0 0,2 1 0,27-59 0,-7 31 0,63-93 0,50-43 0,-123 170 0,48-65 0,-4-3 0,-5-3 0,66-142 0,-127 240 0,1 1 0,0-1 0,0 1 0,1-1 0,-1 1 0,0-1 0,0 1 0,0 0 0,0-1 0,0 1 0,0-1 0,1 1 0,-1 0 0,0-1 0,0 1 0,0 0 0,1-1 0,-1 1 0,0 0 0,1-1 0,-1 1 0,0 0 0,1-1 0,-1 1 0,0 0 0,1 0 0,-1 0 0,1-1 0,-1 1 0,0 0 0,1 0 0,-1 0 0,1 0 0,-1 0 0,1 0 0,3 17 0,-4 33 0,0-50 0,-11 148 0,-3 67 0,14-176 0,2 1 0,1-1 0,12 54 0,-13-85 0,0 0 0,0-1 0,1 1 0,0 0 0,5 7 0,-8-14 0,1 0 0,-1 0 0,1 0 0,-1 0 0,1 0 0,0 0 0,0 0 0,-1 0 0,1 0 0,0 0 0,0 0 0,0-1 0,0 1 0,0 0 0,0-1 0,0 1 0,0-1 0,0 1 0,0-1 0,1 1 0,-1-1 0,0 0 0,0 0 0,0 1 0,1-1 0,-1 0 0,0 0 0,0 0 0,0 0 0,1 0 0,-1-1 0,0 1 0,0 0 0,0-1 0,1 1 0,-1 0 0,0-1 0,0 0 0,0 1 0,0-1 0,0 1 0,1-2 0,4-3 0,1-1 0,-1 0 0,-1 0 0,1 0 0,-1-1 0,0 0 0,7-13 0,25-60 0,-24 50 0,34-71 0,19-45 0,-60 124 0,-6 22 0,0 0 0,0 0 0,0-1 0,0 1 0,0 0 0,0 0 0,0 0 0,0 0 0,-1-1 0,1 1 0,0 0 0,0 0 0,0 0 0,0 0 0,0 0 0,0 0 0,0-1 0,0 1 0,-1 0 0,1 0 0,0 0 0,0 0 0,0 0 0,0 0 0,0 0 0,-1 0 0,1 0 0,0 0 0,0-1 0,0 1 0,0 0 0,0 0 0,-1 0 0,1 0 0,0 0 0,0 0 0,0 0 0,0 0 0,-1 0 0,1 0 0,0 0 0,0 0 0,0 1 0,0-1 0,-1 0 0,1 0 0,0 0 0,0 0 0,0 0 0,0 0 0,-1 0 0,-2 3 0,0-1 0,0 1 0,0-1 0,0 1 0,0 0 0,0 0 0,-3 5 0,-2 4 0,0 1 0,0 0 0,1 0 0,1 1 0,0 0 0,1 0 0,1 0 0,0 0 0,1 1 0,-3 27 0,6-34 0,-1 0 0,2-1 0,-1 1 0,1 0 0,0-1 0,0 1 0,1-1 0,0 0 0,1 1 0,0-1 0,0 0 0,0 0 0,1-1 0,0 1 0,0-1 0,0 1 0,1-1 0,0-1 0,0 1 0,1-1 0,0 0 0,11 8 0,32 14-1365,-1-7-5461</inkml:trace>
  <inkml:trace contextRef="#ctx0" brushRef="#br0" timeOffset="598.03">2053 1270 24575,'22'0'0,"28"0"0,28 0 0,21-3 0,13-2 0,5 0 0,-3-2 0,-10 0 0,-19 1 0,-21 1 0,-24 2 0,-27 2 0,-22 0 0,-17 1 0,-11 0 0,-7 0 0,1 1 0,7-1-8191</inkml:trace>
  <inkml:trace contextRef="#ctx0" brushRef="#br0" timeOffset="2527.51">3261 1038 24575,'1'-5'0,"1"-1"0,0 1 0,0-1 0,1 1 0,-1 0 0,1 0 0,0 0 0,0 0 0,1 0 0,-1 1 0,9-8 0,-6 6 0,7-10 0,1 1 0,1 1 0,1 1 0,0 0 0,0 1 0,24-13 0,-31 20 0,-1 0 0,1 1 0,0 1 0,0-1 0,1 1 0,-1 1 0,1 0 0,-1 0 0,1 1 0,0 0 0,-1 1 0,1 0 0,0 1 0,0-1 0,13 4 0,-20-3 0,0 0 0,0 0 0,-1 0 0,1 0 0,0 0 0,0 1 0,0-1 0,-1 1 0,1 0 0,-1-1 0,1 1 0,-1 1 0,0-1 0,0 0 0,0 0 0,0 1 0,0-1 0,0 1 0,2 5 0,-3-4 0,1 1 0,-1 0 0,0-1 0,-1 1 0,1 0 0,-1 0 0,0 0 0,0-1 0,0 1 0,-1 0 0,-1 7 0,-2 4 0,-1 0 0,-1-1 0,0 0 0,-1 0 0,0-1 0,-14 20 0,-5-1 0,-1 0 0,-2-2 0,-54 44 0,66-60 0,16-14 0,0 0 0,0 0 0,0-1 0,0 1 0,0 0 0,0 0 0,0 0 0,0 0 0,1 0 0,-1 0 0,0 0 0,1 0 0,-1 1 0,1-1 0,-1 0 0,1 0 0,-1 0 0,1 1 0,0-1 0,0 0 0,-1 2 0,2-2 0,-1 0 0,1 0 0,-1 0 0,1 0 0,0-1 0,-1 1 0,1 0 0,0 0 0,-1-1 0,1 1 0,0 0 0,0-1 0,-1 1 0,1-1 0,0 1 0,0-1 0,0 1 0,0-1 0,0 0 0,2 1 0,8 1 0,1 1 0,-1-2 0,20 1 0,-23-2 0,3 1 0,45 2 0,-1-2 0,91-10 0,-142 9 0,-1-1 0,1 1 0,0-1 0,-1 0 0,1 0 0,-1 0 0,1 0 0,-1-1 0,1 1 0,-1-1 0,0 0 0,0 0 0,0-1 0,0 1 0,0 0 0,0-1 0,-1 0 0,1 1 0,-1-1 0,0 0 0,0-1 0,0 1 0,0 0 0,0 0 0,-1-1 0,1 1 0,-1-1 0,0 1 0,0-1 0,-1 0 0,1 1 0,-1-1 0,1 0 0,-1 0 0,-1-6 0,-5-77 0,3 68 0,1 0 0,1 0 0,1 0 0,0 0 0,6-32 0,-6 50 0,0 0 0,0 1 0,0-1 0,0 1 0,0-1 0,0 0 0,1 1 0,-1-1 0,0 1 0,0-1 0,1 1 0,-1-1 0,1 1 0,-1-1 0,0 1 0,1-1 0,-1 1 0,1-1 0,-1 1 0,1-1 0,-1 1 0,1 0 0,-1-1 0,1 1 0,-1 0 0,1 0 0,0 0 0,-1-1 0,1 1 0,-1 0 0,1 0 0,0 0 0,-1 0 0,1 0 0,0 0 0,-1 0 0,1 0 0,-1 0 0,1 0 0,0 0 0,-1 0 0,1 1 0,-1-1 0,1 0 0,0 0 0,-1 1 0,1-1 0,-1 0 0,1 1 0,-1-1 0,1 1 0,-1-1 0,1 0 0,-1 1 0,1 0 0,26 29 0,-17-13 0,-1 1 0,-1 0 0,0 0 0,-1 1 0,-1 0 0,6 39 0,-6-17 0,-1 0 0,-3 54 0,0-130 0,1 0 0,10-48 0,-9 63 0,1 1 0,1 0 0,0 1 0,2-1 0,0 1 0,16-25 0,-22 39 0,0 1 0,0 0 0,1 0 0,-1 0 0,1 0 0,-1 0 0,1 1 0,0-1 0,0 1 0,0 0 0,0 0 0,1 0 0,-1 0 0,1 0 0,-1 1 0,1 0 0,-1-1 0,1 1 0,6 0 0,-7 1 0,0 0 0,0 1 0,0 0 0,0-1 0,0 1 0,0 0 0,-1 0 0,1 1 0,0-1 0,0 1 0,-1-1 0,1 1 0,-1 0 0,0 0 0,1 0 0,-1 0 0,0 0 0,0 1 0,0-1 0,0 1 0,-1-1 0,1 1 0,-1 0 0,2 4 0,7 15 0,-2 1 0,0 0 0,-2 0 0,5 34 0,-5-25 0,15 43 0,-21-74 0,0 0 0,0 0 0,1 0 0,-1 0 0,0 0 0,1 0 0,-1 0 0,1 0 0,-1 0 0,1 0 0,-1-1 0,1 1 0,0 0 0,-1 0 0,1-1 0,0 1 0,0 0 0,0-1 0,0 1 0,-1 0 0,3 0 0,-3-1 0,1-1 0,0 1 0,0 0 0,-1 0 0,1 0 0,0-1 0,-1 1 0,1 0 0,0-1 0,-1 1 0,1-1 0,-1 1 0,1-1 0,-1 1 0,1-1 0,-1 1 0,1-1 0,-1 1 0,1-1 0,-1 0 0,1 1 0,-1-2 0,20-46 0,116-505 0,-110 396 0,-41 334 0,8 188 0,7-356 0,-1 9 0,2-1 0,0 1 0,0 0 0,2 0 0,0 0 0,1-1 0,9 23 0,-12-38 0,-1 0 0,1 0 0,0 0 0,0 0 0,0 0 0,1 0 0,-1-1 0,0 1 0,1 0 0,-1-1 0,1 1 0,-1-1 0,1 0 0,0 1 0,0-1 0,0 0 0,-1 0 0,4 1 0,-4-2 0,1 1 0,0-1 0,0 0 0,0 0 0,-1 0 0,1 0 0,0 0 0,0-1 0,0 1 0,0-1 0,-1 1 0,1-1 0,0 1 0,-1-1 0,1 0 0,3-2 0,1-2 0,1 0 0,-1 0 0,0-1 0,0 0 0,-1 0 0,0 0 0,9-14 0,39-86 0,-22 42 0,-30 62 0,0 0 0,0 0 0,0 0 0,0 1 0,0-1 0,0 0 0,1 1 0,-1-1 0,1 1 0,2-3 0,-4 4 0,1 0 0,-1 0 0,0-1 0,1 1 0,-1 0 0,0 0 0,1 0 0,-1 0 0,0 0 0,1 0 0,-1 0 0,0 0 0,1 0 0,-1 0 0,0 0 0,1 1 0,-1-1 0,0 0 0,1 0 0,-1 0 0,0 0 0,0 0 0,1 1 0,-1-1 0,0 0 0,1 0 0,-1 0 0,0 1 0,0-1 0,1 0 0,-1 0 0,0 1 0,0-1 0,0 0 0,0 1 0,1-1 0,1 6 0,0 0 0,0 0 0,0 0 0,-1 0 0,1 8 0,0-3 0,2 10 0,13 52 0,-15-66 0,0-1 0,0 0 0,1 1 0,0-1 0,0 0 0,1 0 0,0-1 0,6 9 0,-9-14 0,0 1 0,0 0 0,0 0 0,-1 0 0,1 0 0,0-1 0,0 1 0,0-1 0,0 1 0,0 0 0,1-1 0,-1 0 0,0 1 0,1 0 0,-1-1 0,-1 0 0,1-1 0,-1 1 0,0 0 0,1 0 0,-1 0 0,0 0 0,1 0 0,-1 0 0,1 0 0,-1-1 0,0 1 0,1 0 0,-1 0 0,0 0 0,0-1 0,1 1 0,-1 0 0,0-1 0,1 1 0,-1 0 0,0-1 0,0 1 0,0 0 0,1-1 0,-1 1 0,0-1 0,1-1 0,-1 0 0,0 0 0,1 0 0,-1 0 0,0-1 0,0 1 0,0 0 0,0 0 0,-1 0 0,1 0 0,0 0 0,-1 0 0,0 0 0,0-3 0,-9-12 0,0 0 0,-2 1 0,1 0 0,-2 0 0,0 1 0,-1 1 0,-24-19 0,37 32 0,-1 0 0,1 0 0,0 0 0,-1 0 0,1 0 0,0-1 0,0 1 0,0 0 0,0-1 0,0 1 0,0 0 0,0-1 0,1 1 0,-1-1 0,0 0 0,1 1 0,-1-1 0,1 1 0,-1-3 0,2 3 0,0 0 0,0 0 0,0 0 0,0 0 0,0 0 0,0 0 0,1 1 0,-1-1 0,0 0 0,0 1 0,0-1 0,1 1 0,-1-1 0,0 1 0,1-1 0,-1 1 0,0 0 0,1 0 0,-1 0 0,1 0 0,-1 0 0,0 0 0,3 0 0,104-2 0,-72 2 0,0 0 0,-1-3 0,1-1 0,35-8 0,-66 10 0,1 0 0,-1 0 0,0 0 0,0-1 0,0 0 0,0 0 0,5-3 0,-10 5 0,1 1 0,-1-1 0,1 1 0,0-1 0,-1 1 0,0-1 0,1 1 0,-1-1 0,1 0 0,-1 1 0,0-1 0,1 1 0,-1-1 0,0 0 0,1 0 0,-1 1 0,0-1 0,0 0 0,0 1 0,0-1 0,0 0 0,0 0 0,0 0 0,0 0 0,-1-1 0,0 2 0,0-1 0,1 0 0,-1 0 0,0 0 0,0 0 0,0 0 0,0 1 0,0-1 0,0 0 0,0 1 0,-1-1 0,1 1 0,0-1 0,0 1 0,0 0 0,0-1 0,-3 1 0,-1-1 0,-1 0 0,0 0 0,0 1 0,1 0 0,-1 0 0,0 0 0,0 1 0,0 0 0,1 0 0,-1 0 0,1 1 0,-1 0 0,1 0 0,-1 0 0,1 0 0,-9 7 0,10-7 0,1 0 0,0 0 0,1 1 0,-1-1 0,0 1 0,1 0 0,-1-1 0,1 1 0,0 0 0,0 1 0,0-1 0,0 0 0,0 0 0,1 1 0,0-1 0,0 1 0,0 0 0,0-1 0,0 1 0,1-1 0,-1 1 0,1 0 0,0 0 0,0-1 0,0 1 0,1 0 0,1 6 0,-2-8 0,1 0 0,0 0 0,-1 0 0,1 0 0,0 0 0,0 0 0,0 0 0,0 0 0,1 0 0,-1 0 0,0-1 0,1 1 0,0-1 0,-1 1 0,1-1 0,0 1 0,-1-1 0,1 0 0,0 0 0,0 0 0,0 0 0,0 0 0,0 0 0,0 0 0,1-1 0,-1 1 0,0-1 0,0 0 0,0 1 0,1-1 0,-1 0 0,0 0 0,0-1 0,0 1 0,1 0 0,2-2 0,3 0 0,0 0 0,0 0 0,0-1 0,-1-1 0,1 1 0,-1-1 0,0-1 0,10-7 0,-5 1 0,-1 0 0,0-1 0,-1 0 0,0-1 0,-1 0 0,14-28 0,0 1 0,-23 39 0,1 0 0,-1 0 0,1 1 0,-1-1 0,1 0 0,-1 0 0,1 0 0,0 1 0,-1-1 0,1 0 0,0 1 0,0-1 0,0 0 0,-1 1 0,1-1 0,0 1 0,0 0 0,1-1 0,-1 1 0,-1 0 0,1 0 0,-1 0 0,1 0 0,-1 1 0,1-1 0,-1 0 0,1 0 0,-1 1 0,1-1 0,-1 0 0,0 1 0,1-1 0,-1 0 0,0 1 0,1-1 0,-1 1 0,0-1 0,1 0 0,-1 1 0,0-1 0,0 1 0,1-1 0,-1 2 0,9 40 0,-8-39 0,8 110 0,-5 164 0,-6-158 0,-5 166 0,1-202 0,-25 115 0,27-177 0,-2-1 0,0 0 0,-1 0 0,-2 0 0,0-1 0,-12 21 0,17-35 0,1-1 0,0 1 0,-1-1 0,0 0 0,0 0 0,0 0 0,-1 0 0,1-1 0,-1 1 0,0-1 0,0-1 0,-6 4 0,7-5 0,1 0 0,-1 0 0,0-1 0,0 1 0,0-1 0,0 0 0,0 0 0,0 0 0,0-1 0,0 1 0,0-1 0,1 0 0,-1 0 0,0 0 0,0-1 0,1 1 0,-1-1 0,1 0 0,-6-4 0,2 2 0,1-2 0,0 1 0,0-1 0,1 0 0,-1 0 0,1 0 0,0-1 0,1 0 0,0 0 0,0 0 0,0 0 0,1-1 0,0 1 0,0-1 0,1 0 0,0 0 0,-1-11 0,1 2 0,0-1 0,1 0 0,1 1 0,1-1 0,1 0 0,0 1 0,5-20 0,2 8 13,1 0 1,1 1-1,1 0 0,2 1 0,29-44 0,100-118-615,-101 138-240,31-40-5984</inkml:trace>
  <inkml:trace contextRef="#ctx0" brushRef="#br0" timeOffset="3238.24">5908 0 24575,'-14'26'0,"-9"22"0,-4 21 0,-1 17 0,1 19 0,1 13 0,2 15 0,5 11 0,5 6 0,5 2 0,8-3 0,8-8 0,6-15 0,8-17 0,8-24 0,-2-26-8191</inkml:trace>
  <inkml:trace contextRef="#ctx0" brushRef="#br0" timeOffset="4232.55">6182 254 24575,'2'84'0,"4"-1"0,27 140 0,-22-192 0,-11-30 0,0-1 0,0 0 0,1 1 0,-1-1 0,0 0 0,0 0 0,0 1 0,1-1 0,-1 0 0,0 0 0,1 1 0,-1-1 0,0 0 0,1 0 0,-1 0 0,0 0 0,1 1 0,-1-1 0,0 0 0,1 0 0,-1 0 0,0 0 0,1 0 0,-1 0 0,0 0 0,1 0 0,0 0 0,10-13 0,6-26 0,16-53 0,14-33 0,-2 40 0,-39 75 0,1 0 0,0 0 0,1 1 0,0 0 0,16-14 0,-23 22 0,-1 0 0,1 0 0,0 0 0,0 0 0,0 0 0,0 0 0,0 1 0,1-1 0,-1 0 0,0 1 0,0-1 0,0 1 0,1-1 0,-1 1 0,0-1 0,1 1 0,-1 0 0,0 0 0,1 0 0,-1 0 0,0 0 0,1 0 0,-1 0 0,0 0 0,1 0 0,-1 0 0,0 1 0,0-1 0,1 1 0,-1-1 0,0 1 0,0-1 0,1 1 0,-1 0 0,0 0 0,0-1 0,0 1 0,0 0 0,0 0 0,0 0 0,0 0 0,-1 0 0,1 0 0,0 0 0,-1 1 0,1-1 0,0 0 0,-1 0 0,1 0 0,-1 1 0,0-1 0,1 0 0,-1 2 0,4 11 0,-2-1 0,1 0 0,-1 0 0,-1 15 0,-1-24 0,1 165 0,-2-48 0,1-121 0,4 34 0,-4-33 0,0-1 0,0 1 0,0-1 0,0 0 0,0 1 0,0-1 0,0 1 0,0-1 0,0 1 0,0-1 0,1 0 0,-1 1 0,0-1 0,0 1 0,0-1 0,1 0 0,-1 1 0,0-1 0,1 0 0,-1 1 0,0-1 0,1 0 0,-1 1 0,0-1 0,1 0 0,-1 0 0,0 1 0,1-1 0,-1 0 0,1 0 0,-1 0 0,0 0 0,1 0 0,-1 1 0,1-1 0,-1 0 0,1 0 0,-1 0 0,1 0 0,-1 0 0,0 0 0,1 0 0,-1-1 0,1 1 0,-1 0 0,1 0 0,-1 0 0,0 0 0,1 0 0,-1-1 0,1 1 0,-1 0 0,0 0 0,1-1 0,-1 1 0,0 0 0,1-1 0,-1 1 0,0 0 0,0-1 0,1 1 0,-1 0 0,0-1 0,17-20 0,0-1 0,-2 0 0,17-34 0,7-10 0,-23 41 0,1-1 0,25-30 0,-41 55 0,-1-1 0,1 1 0,0 0 0,0 0 0,0 0 0,0 1 0,0-1 0,1 0 0,-1 0 0,0 0 0,0 1 0,0-1 0,1 1 0,-1-1 0,2 0 0,-2 1 0,-1 0 0,1 0 0,-1 1 0,1-1 0,0 0 0,-1 0 0,1 0 0,-1 0 0,0 1 0,1-1 0,-1 0 0,1 1 0,-1-1 0,1 0 0,-1 1 0,0-1 0,1 0 0,-1 1 0,0-1 0,1 1 0,-1-1 0,0 1 0,1-1 0,-1 1 0,0-1 0,0 1 0,2 6 0,0-1 0,-1 0 0,0 1 0,0-1 0,0 9 0,-1-8-20,23 293 163,-16-254-441,2-1 1,1-1-1,3 0 1,27 66-1,-14-58-6528</inkml:trace>
  <inkml:trace contextRef="#ctx0" brushRef="#br0" timeOffset="4958.01">6140 1228 24575,'25'-7'0,"27"-6"0,21-4 0,18 0 0,14 0 0,7 2 0,-1 5 0,-19 3-8191</inkml:trace>
  <inkml:trace contextRef="#ctx0" brushRef="#br0" timeOffset="4959.01">6267 1419 24575,'4'4'0,"0"-1"0,0 1 0,-1 0 0,1 0 0,-1 0 0,0 0 0,0 0 0,-1 1 0,1-1 0,-1 1 0,0 0 0,0 0 0,2 9 0,0 5 0,0-1 0,1 27 0,-3-23 0,-1 1 0,-1-1 0,-1 1 0,-1 0 0,-1-1 0,-1 0 0,-1 0 0,-9 25 0,13-45 0,1 0 0,-1-1 0,0 1 0,0 0 0,1 0 0,-1 0 0,-1-1 0,1 1 0,0-1 0,0 1 0,-1-1 0,-1 3 0,3-6 0,0 1 0,0 0 0,0-1 0,0 1 0,0 0 0,0-1 0,0 1 0,0 0 0,1-1 0,-1 1 0,1 0 0,-1-1 0,1 1 0,-1 0 0,1 0 0,0 0 0,0-1 0,1 0 0,18-33 0,3 1 0,0 1 0,3 1 0,0 1 0,2 1 0,35-28 0,-59 54 0,1-1 0,0 0 0,1 0 0,-1 1 0,1-1 0,0 1 0,0 1 0,9-5 0,-15 8 0,1 0 0,-1-1 0,1 1 0,-1 0 0,0 0 0,1 0 0,-1 0 0,0 0 0,1 0 0,-1 0 0,1 0 0,-1 0 0,0 0 0,1 0 0,-1 0 0,1 0 0,-1 0 0,0 0 0,1 0 0,-1 0 0,0 1 0,1-1 0,-1 0 0,1 0 0,-1 0 0,0 0 0,0 1 0,1-1 0,-1 0 0,0 1 0,1-1 0,-1 0 0,0 0 0,0 1 0,1-1 0,-1 0 0,0 1 0,0-1 0,0 1 0,0-1 0,1 0 0,-1 1 0,0-1 0,0 0 0,0 1 0,-3 21 0,-10 15 0,-30 60 0,-1 4 0,-12 77 0,51-153 0,0 0 0,1 1 0,2 0 0,0 0 0,3 29 0,-1-50-59,1-1 0,-1 1-1,1 0 1,0 0-1,0-1 1,1 1 0,-1 0-1,1-1 1,0 1 0,0-1-1,1 0 1,-1 0 0,1 0-1,0 0 1,0 0-1,0-1 1,1 1 0,-1-1-1,1 0 1,0 0 0,0 0-1,8 4 1,18 5-6767</inkml:trace>
  <inkml:trace contextRef="#ctx0" brushRef="#br0" timeOffset="5325">6668 1990 24575,'-1'1'0,"-1"-1"0,1 1 0,0-1 0,0 1 0,0 0 0,-1 0 0,1-1 0,0 1 0,0 0 0,0 0 0,0 0 0,0 0 0,1 0 0,-1 0 0,0 1 0,0-1 0,1 0 0,-1 0 0,1 1 0,-1-1 0,1 0 0,-1 3 0,-10 33 0,11-35 0,-12 70 0,12-66 0,0-1 0,0 1 0,0 0 0,0-1 0,1 1 0,0-1 0,0 1 0,1-1 0,-1 1 0,5 8 0,-5-12 0,0-1 0,0 1 0,-1-1 0,1 0 0,0 1 0,0-1 0,0 0 0,1 0 0,-1 0 0,0 0 0,0 0 0,1 0 0,-1 0 0,0 0 0,1-1 0,-1 1 0,1 0 0,-1-1 0,1 1 0,-1-1 0,1 0 0,-1 1 0,1-1 0,-1 0 0,1 0 0,0 0 0,-1 0 0,1 0 0,-1 0 0,1-1 0,-1 1 0,1 0 0,-1-1 0,1 1 0,-1-1 0,1 0 0,-1 1 0,1-1 0,-1 0 0,0 0 0,0 0 0,3-2 0,2-2 0,0 0 0,0-1 0,0 0 0,0 0 0,-1 0 0,9-15 0,-8 11 9,-1-1 1,0 0-1,0 0 0,-1 0 0,-1-1 1,0 0-1,0 1 0,-1-1 0,-1 0 0,0 0 1,0 0-1,-2-14 0,0 19-66,0 1 0,0 0 0,0 0 0,0 0-1,-1 1 1,0-1 0,-1 0 0,1 1 0,-1-1 0,0 1 0,0 0 0,-1 0-1,0 0 1,0 0 0,0 0 0,0 1 0,-1 0 0,1 0 0,-1 0 0,0 1 0,0-1-1,-1 1 1,1 0 0,-1 1 0,-8-4 0,-11-1-6769</inkml:trace>
  <inkml:trace contextRef="#ctx0" brushRef="#br0" timeOffset="7604.01">7261 531 24575,'22'29'0,"14"27"0,8 30 0,4 25 0,-6 26 0,-11 19 0,-14 14 0,-20 16 0,-24 4 0,-30-2 0,-26-6 0,-24-14 0,-23-21 0,11-34-819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28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209'219'0,"43"-50"0,165-167 0,-1-1 0,1 1 0,-1-1 0,1 1 0,0 0 0,-1-1 0,1 1 0,0 0 0,0 0 0,0 0 0,0 0 0,1 0 0,-1 0 0,0 0 0,1 0 0,0 0 0,-1 0 0,1 0 0,0 3 0,1-4 0,0 1 0,0-1 0,0 0 0,0 1 0,0-1 0,0 0 0,1 0 0,-1 0 0,0 0 0,1 0 0,-1 0 0,1 0 0,-1-1 0,1 1 0,-1 0 0,1-1 0,-1 1 0,1-1 0,0 1 0,-1-1 0,1 0 0,0 0 0,-1 0 0,4 0 0,41 3 43,76-4 0,-85-2-406,0 3 0,-1 0 1,65 11-1,-66-2-6463</inkml:trace>
  <inkml:trace contextRef="#ctx0" brushRef="#br0" timeOffset="771.59">0 656 24575,'29'0'0,"27"4"0,23 1 0,11 3 0,6 4 0,0 3 0,-15 0-819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17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761 24575,'-11'0'0,"4"0"0,10 0 0,16-3 0,15-2 0,16 0 0,11-2 0,5 0 0,3 1 0,-4 1 0,-5 2 0,-10 2 0,-9 0 0,-12 1-8191</inkml:trace>
  <inkml:trace contextRef="#ctx0" brushRef="#br0" timeOffset="457.31">271 826 24575,'5'-4'0,"0"1"0,0-1 0,1 1 0,-1 0 0,1 0 0,-1 0 0,1 1 0,0 0 0,0 0 0,12-2 0,-7 2 0,0 1 0,0 0 0,1 0 0,-1 1 0,15 2 0,-21-1 0,1 0 0,-1 0 0,0 0 0,1 1 0,-1-1 0,0 1 0,0 1 0,0-1 0,0 1 0,0 0 0,0 0 0,-1 0 0,0 1 0,0-1 0,0 1 0,0 0 0,0 0 0,-1 1 0,1-1 0,-1 1 0,0 0 0,-1 0 0,1 0 0,-1 0 0,0 0 0,0 0 0,-1 1 0,1-1 0,0 11 0,-1-4 0,-1 1 0,0-1 0,0 0 0,-1 0 0,-1 0 0,0 0 0,-1 0 0,0 0 0,-1-1 0,0 1 0,-1-1 0,-12 20 0,-1-3 0,-2 0 0,-1-2 0,-40 40 0,-83 61 0,91-84 0,2 3 0,-48 56 0,97-99 0,-3 2 0,0 1 0,1 0 0,-1 1 0,-3 8 0,7-14 0,1 0 0,-1 0 0,1 0 0,-1 0 0,1 0 0,0 0 0,-1 0 0,1 0 0,0 0 0,0 0 0,0 1 0,0-1 0,0 0 0,0 0 0,0 0 0,0 0 0,0 0 0,0 0 0,1 0 0,-1 0 0,0 0 0,1 1 0,-1-1 0,1-1 0,-1 1 0,1 0 0,0 0 0,-1 0 0,1 0 0,0 0 0,0 0 0,0-1 0,-1 1 0,1 0 0,0-1 0,0 1 0,1 0 0,5 2 0,0 0 0,0-1 0,0 0 0,0 0 0,0-1 0,0 0 0,13 1 0,56-5 0,-46 1 0,451-56-1365,-402 45-5461</inkml:trace>
  <inkml:trace contextRef="#ctx0" brushRef="#br0" timeOffset="3049.32">1267 1015 24575,'-1'-76'0,"-1"67"0,-2 15 0,-2 17 0,-5 100 0,10-109 0,1 1 0,1-1 0,0 1 0,1-1 0,1 0 0,6 21 0,-9-32 0,1-1 0,0 1 0,0-1 0,-1 0 0,2 1 0,-1-1 0,0 0 0,0 0 0,1 0 0,-1 0 0,1 0 0,0 0 0,-1 0 0,1 0 0,0-1 0,0 1 0,0-1 0,0 1 0,0-1 0,1 0 0,-1 0 0,0 0 0,1 0 0,-1 0 0,0-1 0,1 1 0,-1-1 0,1 1 0,-1-1 0,1 0 0,-1 0 0,1 0 0,-1 0 0,1-1 0,-1 1 0,1-1 0,-1 1 0,1-1 0,-1 0 0,0 0 0,0 0 0,4-2 0,4-3 0,1 0 0,-1-1 0,0 0 0,-1-1 0,1 0 0,-2 0 0,12-14 0,1-6 0,30-52 0,6-9 0,-57 88 0,1 0 0,-1 1 0,0-1 0,1 1 0,-1-1 0,0 1 0,1-1 0,-1 1 0,1-1 0,-1 1 0,1-1 0,-1 1 0,1-1 0,-1 1 0,1 0 0,-1 0 0,1-1 0,0 1 0,-1 0 0,1 0 0,-1-1 0,1 1 0,0 0 0,-1 0 0,1 0 0,0 0 0,-1 0 0,2 0 0,-1 1 0,-1-1 0,1 1 0,0 0 0,-1-1 0,1 1 0,-1 0 0,1 0 0,-1 0 0,1 0 0,-1-1 0,0 1 0,1 0 0,-1 0 0,0 0 0,0 0 0,1 2 0,2 51 0,-3-47 0,1 95 0,6 264 0,-4-310 0,2 115 0,-5-168 0,-1 0 0,1-1 0,0 1 0,-1 0 0,0 0 0,0 0 0,0 0 0,0 0 0,0-1 0,-2 4 0,3-6 0,0 0 0,0 1 0,0-1 0,-1 0 0,1 0 0,0 1 0,0-1 0,-1 0 0,1 0 0,0 1 0,-1-1 0,1 0 0,0 0 0,-1 0 0,1 1 0,0-1 0,-1 0 0,1 0 0,-1 0 0,1 0 0,0 0 0,-1 0 0,1 0 0,0 0 0,-1 0 0,1 0 0,-1 0 0,0 0 0,0-1 0,0 1 0,0-1 0,0 0 0,0 0 0,1 0 0,-1 1 0,0-1 0,0 0 0,0 0 0,1 0 0,-1 0 0,0 0 0,1 0 0,-1-2 0,-5-9 0,2 0 0,-1 0 0,2-1 0,-1 1 0,2-1 0,0 0 0,0 0 0,1 0 0,1 0 0,1-16 0,1 9 0,0 0 0,1 0 0,2 0 0,0 1 0,15-38 0,-17 48 0,2 0 0,-1 1 0,1-1 0,1 1 0,-1 0 0,1 1 0,1-1 0,-1 1 0,1 0 0,1 1 0,-1 0 0,1 0 0,0 0 0,0 1 0,1 0 0,-1 1 0,1 0 0,0 0 0,11-2 0,-18 5 0,0 1 0,0 0 0,0 0 0,0 0 0,0 0 0,0 0 0,0 0 0,0 0 0,0 1 0,0-1 0,0 1 0,0-1 0,0 1 0,0 0 0,0 0 0,-1 0 0,1 0 0,0 0 0,-1 0 0,1 0 0,-1 1 0,1-1 0,-1 1 0,1-1 0,-1 1 0,0-1 0,0 1 0,0 0 0,0-1 0,0 1 0,1 3 0,2 5 0,-1 1 0,0 0 0,-1 0 0,2 17 0,-2-15 0,51 308-1365,-49-294-5461</inkml:trace>
  <inkml:trace contextRef="#ctx0" brushRef="#br0" timeOffset="4247.96">1879 932 24575,'-7'8'0,"-3"5"0,1 5 0,1 2 0,6-5 0,4-10 0,1-8 0,0-8 0,-1-2-8191</inkml:trace>
  <inkml:trace contextRef="#ctx0" brushRef="#br0" timeOffset="4248.96">2175 636 24575,'2'-9'0,"0"-1"0,0 1 0,1-1 0,0 1 0,1 0 0,0 0 0,11-16 0,-13 21 0,1 0 0,0 1 0,0-1 0,0 1 0,0 0 0,0 0 0,1 0 0,0 0 0,-1 1 0,1 0 0,0-1 0,0 1 0,0 1 0,1-1 0,-1 0 0,0 1 0,1 0 0,-1 0 0,6 0 0,-7 1 0,0 0 0,0 0 0,0 1 0,0-1 0,-1 1 0,1 0 0,0 0 0,0 0 0,-1 0 0,1 0 0,-1 1 0,1-1 0,-1 1 0,1-1 0,-1 1 0,0 0 0,0 0 0,0 0 0,0 0 0,0 1 0,0-1 0,-1 0 0,1 1 0,-1-1 0,0 1 0,1 0 0,-1-1 0,0 1 0,0 0 0,0 5 0,2 1 0,-1 1 0,-1 0 0,0 0 0,0 0 0,0 0 0,-2 0 0,-1 18 0,-1-18 0,1 1 0,-1-1 0,-1 0 0,0 1 0,-1-2 0,0 1 0,0 0 0,-1-1 0,0 0 0,-12 12 0,5-7 0,-1 0 0,-1-1 0,0-1 0,0 0 0,-18 9 0,32-20 0,0-1 0,0 1 0,0-1 0,0 1 0,0-1 0,0 1 0,0 0 0,0-1 0,0 1 0,0 0 0,1 0 0,-1 0 0,0 0 0,1 0 0,-2 1 0,2-1 0,1-1 0,-1 0 0,0 1 0,1-1 0,-1 0 0,0 0 0,1 1 0,-1-1 0,1 0 0,-1 0 0,0 1 0,1-1 0,-1 0 0,1 0 0,-1 0 0,1 0 0,-1 0 0,1 0 0,-1 0 0,0 0 0,1 0 0,-1 0 0,1 0 0,-1 0 0,1 0 0,51-7 0,-40 5 0,141-12-1365,-107 11-5461</inkml:trace>
  <inkml:trace contextRef="#ctx0" brushRef="#br0" timeOffset="4622.25">3234 677 24575,'-25'36'0,"-23"34"0,-17 33 0,-13 32 0,-3 29 0,1 22 0,7 13 0,16 0 0,18-8 0,15-14 0,19-21 0,17-17 0,18-23 0,15-23 0,13-28 0,-2-24-8191</inkml:trace>
  <inkml:trace contextRef="#ctx0" brushRef="#br0" timeOffset="5010.46">3911 721 24575,'-14'33'0,"-6"24"0,2 18 0,7 13 0,9 7 0,4 1 0,7-5 0,0-3 0,0-10 0,-2-6 0,-3-17-8191</inkml:trace>
  <inkml:trace contextRef="#ctx0" brushRef="#br0" timeOffset="5386.29">3447 1651 24575,'18'-3'0,"24"-6"0,26-4 0,28-7 0,25-4 0,21-5 0,15-1 0,7 4 0,-4 3 0,-10 6 0,-21 2 0,-32 3-8191</inkml:trace>
  <inkml:trace contextRef="#ctx0" brushRef="#br0" timeOffset="5787.81">3974 2074 24575,'-8'55'0,"3"-1"0,1 70 0,-5 54 0,5-155 0,4-23 0,0 0 0,0 0 0,0 0 0,0-1 0,0 1 0,0 0 0,0 0 0,0 0 0,0 0 0,0 0 0,0 0 0,0 0 0,0 0 0,0 0 0,0 0 0,-1 0 0,1 0 0,0 0 0,0 0 0,0 0 0,0 0 0,0 0 0,0 0 0,0 0 0,0 0 0,0 0 0,0 0 0,0 0 0,0 0 0,0 1 0,0-1 0,0 0 0,-1 0 0,1 0 0,0 0 0,5-39 0,2 1 0,3 1 0,1 0 0,2 1 0,1 0 0,32-57 0,-45 91 0,0 0 0,0 0 0,0 1 0,1-1 0,-1 0 0,0 1 0,1-1 0,-1 1 0,1-1 0,-1 1 0,1 0 0,-1 0 0,1 0 0,0 0 0,0 0 0,0 0 0,3-1 0,-4 2 0,0 0 0,-1 0 0,1 0 0,-1 0 0,1 1 0,0-1 0,-1 0 0,1 0 0,-1 1 0,1-1 0,-1 0 0,1 0 0,-1 1 0,1-1 0,-1 1 0,1-1 0,-1 0 0,1 1 0,-1-1 0,0 1 0,1 0 0,7 23 0,8 144 113,1 9-1591,-12-153-5348</inkml:trace>
  <inkml:trace contextRef="#ctx0" brushRef="#br0" timeOffset="6464.41">4124 2222 24575,'-10'226'0,"-1"62"0,11-281 0,1 0 0,-1 1 0,1-1 0,1 0 0,-1 1 0,1-1 0,0 0 0,1 0 0,0 0 0,0-1 0,6 10 0,-6-12 0,0 0 0,1 0 0,-1-1 0,1 1 0,0-1 0,0 0 0,0 0 0,0 0 0,1-1 0,-1 0 0,1 1 0,-1-1 0,1-1 0,0 1 0,0-1 0,0 0 0,8 1 0,23-1-1365,-2-3-5461</inkml:trace>
  <inkml:trace contextRef="#ctx0" brushRef="#br0" timeOffset="6859">4461 2455 24575,'0'8'0,"0"9"0,0 8 0,0 12 0,0 10 0,0 4 0,-4 5 0,0-1 0,-1 1 0,2-4 0,-4-5 0,1-7 0,1-6 0,1-9-8191</inkml:trace>
  <inkml:trace contextRef="#ctx0" brushRef="#br0" timeOffset="7247.59">4524 1969 24575,'7'-14'0,"7"-1"0,3 8 0,0 14 0,-4 12 0,-3 14 0,-4 5 0,-3 3 0,-5-2 0,-3-3 0,4-13 0,12-12 0,12-13 0,12-9 0,8-3 0,7-2 0,3-3 0,-8 2-8191</inkml:trace>
  <inkml:trace contextRef="#ctx0" brushRef="#br0" timeOffset="7762.75">5286 1419 24575,'18'-3'0,"20"-2"0,15 0 0,13-2 0,5 0 0,2 1 0,-4 1 0,-11 2 0,-14-2 0,-19 0 0,-14 0-8191</inkml:trace>
  <inkml:trace contextRef="#ctx0" brushRef="#br0" timeOffset="8122.63">6473 0 24575,'0'29'0,"0"27"0,0 23 0,4 19 0,0 14 0,4 10 0,4 6 0,0-1 0,-2 0 0,-3-22-8191</inkml:trace>
  <inkml:trace contextRef="#ctx0" brushRef="#br0" timeOffset="8527.21">6219 1207 24575,'22'-21'0,"21"-12"0,21-6 0,22 0 0,14 5 0,8 10 0,3 9 0,-2 6 0,-13 5 0,-22 3-8191</inkml:trace>
  <inkml:trace contextRef="#ctx0" brushRef="#br0" timeOffset="8902.15">6388 1461 24575,'11'-18'0,"-11"18"0,0 0 0,1-1 0,-1 1 0,0 0 0,0 0 0,1 0 0,-1 0 0,0 0 0,1 0 0,-1 0 0,0 0 0,1 0 0,-1-1 0,0 2 0,1-1 0,-1 0 0,1 0 0,-1 0 0,0 0 0,0 0 0,1 0 0,-1 0 0,0 0 0,1 0 0,-1 1 0,0-1 0,1 0 0,-1 0 0,0 0 0,0 1 0,1-1 0,-1 0 0,2 3 0,0-1 0,-1 1 0,1-1 0,-1 1 0,0 0 0,0-1 0,0 1 0,0 0 0,0 0 0,-1 0 0,1 3 0,2 20 0,-2-1 0,0 1 0,-2-1 0,-7 42 0,-27 100 0,27-134 0,83-159 0,-58 99 0,1 1 0,0 0 0,2 2 0,1 0 0,38-33 0,-57 55 0,-1 1 0,0 0 0,1 0 0,0 0 0,-1 0 0,1 0 0,-1 0 0,1 1 0,0-1 0,0 0 0,0 1 0,-1-1 0,1 1 0,0 0 0,0 0 0,0-1 0,3 2 0,-4-1 0,0 0 0,0 1 0,0-1 0,0 1 0,1 0 0,-1-1 0,-1 1 0,1 0 0,0 0 0,0-1 0,0 1 0,0 0 0,0 0 0,-1 0 0,1 0 0,0 0 0,-1 0 0,1 0 0,-1 1 0,1 0 0,1 6 0,0-1 0,0 1 0,-1 0 0,0 0 0,-1 0 0,0-1 0,-1 10 0,-6 39 0,-3 0 0,-2-1 0,-22 58 0,3-4 0,24-82 0,-8 26 0,3 0 0,-6 61 0,17-111-41,0 1 0,1-1-1,0 1 1,0 0-1,0-1 1,0 1 0,1 0-1,0-1 1,-1 1 0,1-1-1,0 1 1,1-1-1,-1 0 1,1 1 0,-1-1-1,1 0 1,0 0 0,0 0-1,0 0 1,1 0-1,-1-1 1,1 1 0,-1-1-1,1 1 1,0-1 0,0 0-1,0 0 1,0 0-1,0-1 1,1 1 0,-1-1-1,7 2 1,20 5-6785</inkml:trace>
  <inkml:trace contextRef="#ctx0" brushRef="#br0" timeOffset="9291.94">6811 2201 24575,'-8'58'0,"0"-12"0,5-19 0,0-5 0,2 0 0,0 0 0,1 0 0,1 0 0,4 25 0,-4-44 0,-1-1 0,1 0 0,0 1 0,-1-1 0,1 0 0,0 0 0,0 0 0,0 1 0,0-1 0,1 0 0,-1-1 0,1 1 0,-1 0 0,1 0 0,0-1 0,-1 1 0,1 0 0,0-1 0,0 0 0,0 1 0,0-1 0,0 0 0,0 0 0,1 0 0,-1-1 0,3 2 0,-2-2 0,0 0 0,-1 0 0,1-1 0,0 1 0,0 0 0,-1-1 0,1 0 0,0 0 0,-1 0 0,1 0 0,-1 0 0,1 0 0,-1 0 0,0-1 0,1 0 0,-1 1 0,0-1 0,0 0 0,0 0 0,0 0 0,0 0 0,1-3 0,2-2 0,0 0 0,0-1 0,-1 1 0,0-1 0,-1 0 0,0 0 0,0-1 0,0 1 0,-1-1 0,-1 1 0,1-1 0,-1-14 0,0 19 0,-2-1 0,1 0 0,0 0 0,-1 0 0,0 1 0,0-1 0,0 0 0,-1 1 0,0-1 0,1 1 0,-2 0 0,1 0 0,0-1 0,-1 1 0,0 1 0,0-1 0,0 0 0,0 1 0,-1-1 0,1 1 0,-1 0 0,0 0 0,0 1 0,-5-4 0,-1 2-227,0 0-1,-1 0 1,1 1-1,-1 1 1,-13-2-1,-13 0-6598</inkml:trace>
  <inkml:trace contextRef="#ctx0" brushRef="#br0" timeOffset="9713.68">7108 1482 24575,'15'-11'0,"2"-2"0,32-19 0,-45 29 0,0 1 0,1 0 0,-1 0 0,1 0 0,0 1 0,-1 0 0,1 0 0,0 0 0,0 0 0,0 1 0,0-1 0,0 1 0,5 1 0,-8-1 0,1 1 0,-1-1 0,0 1 0,0 0 0,0 0 0,0-1 0,-1 1 0,1 0 0,0 1 0,0-1 0,-1 0 0,1 0 0,0 1 0,-1-1 0,1 1 0,-1-1 0,0 1 0,1 0 0,0 2 0,0 0 0,0-1 0,-1 1 0,0 0 0,0 0 0,0 0 0,0 1 0,0-1 0,-1 0 0,0 6 0,0 3 0,-2 0 0,0 0 0,0 0 0,-1-1 0,-6 19 0,-3-5 0,-1 0 0,-1-1 0,-1 0 0,-1-1 0,-22 25 0,28-36 0,9-12 0,0 0 0,0 0 0,0 0 0,0 0 0,0 0 0,1 0 0,-1 0 0,1 1 0,-1-1 0,0 0 0,1 0 0,0 0 0,-1 1 0,1-1 0,0 0 0,-1 3 0,2-4 0,-1 0 0,1 1 0,-1-1 0,1 0 0,-1 1 0,0-1 0,1 0 0,-1 0 0,1 0 0,-1 0 0,1 1 0,-1-1 0,1 0 0,-1 0 0,1 0 0,-1 0 0,1 0 0,-1 0 0,1 0 0,-1 0 0,1 0 0,-1-1 0,1 1 0,-1 0 0,1 0 0,-1 0 0,1-1 0,48-20 0,-47 21 0,110-64-1365,-58 29-5461</inkml:trace>
  <inkml:trace contextRef="#ctx0" brushRef="#br0" timeOffset="9714.68">7912 381 24575,'51'90'0,"-4"3"0,-4 1 0,-4 2 0,-4 1 0,-5 2 0,-4 1 0,-5 1 0,16 188 0,-33-199 0,-4 0 0,-4-1 0,-3 1 0,-24 105 0,14-121 0,-4 0 0,-2-2 0,-4 0 0,-3-2 0,-49 85 0,49-105 30,-2-1 0,-3-1 0,-65 69 0,77-93-216,-1-2 1,-2 0-1,0-2 0,-1 0 1,-1-2-1,0-1 1,-56 23-1,15-17-66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30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0 233 24575,'-4'1'0,"0"0"0,1 0 0,-1 0 0,0 0 0,1 1 0,-1-1 0,1 1 0,-1 0 0,-4 4 0,-6 2 0,-354 225 0,360-227 0,0-2 0,1 1 0,0 0 0,0 0 0,1 1 0,-1 0 0,1 0 0,0 0 0,1 1 0,-1 0 0,-7 14 0,12-20 0,1 0 0,0 0 0,-1 0 0,1 0 0,0-1 0,0 1 0,0 0 0,0 0 0,0 0 0,0 0 0,0 0 0,0 0 0,0 0 0,0 0 0,0-1 0,1 1 0,-1 0 0,0 0 0,1 0 0,-1 0 0,1 0 0,-1-1 0,0 1 0,1 0 0,0-1 0,-1 1 0,1 0 0,-1-1 0,1 1 0,0 0 0,0-1 0,-1 1 0,1-1 0,0 1 0,0-1 0,1 1 0,35 9 0,-32-10 0,146 16 11,-112-14-240,0 1-1,-1 2 1,0 2 0,0 1-1,39 14 1,-41-6-6597</inkml:trace>
  <inkml:trace contextRef="#ctx0" brushRef="#br0" timeOffset="370.95">0 868 24575,'32'7'0,"26"3"0,16-1 0,15 2 0,2-1 0,0-2 0,-14-2-8191</inkml:trace>
  <inkml:trace contextRef="#ctx0" brushRef="#br0" timeOffset="791.09">1164 0 24575,'-24'35'0,"1"0"0,2 1 0,2 1 0,1 1 0,2 1 0,2 0 0,1 1 0,2 1 0,2 0 0,-5 51 0,3 44 0,10 241 0,1-370 0,1 1 0,-1-1 0,1 1 0,1 0 0,-1-1 0,5 11 0,-6-17 0,1 0 0,0 0 0,-1 0 0,1 0 0,-1 0 0,1 0 0,0 0 0,0 0 0,0 0 0,0 0 0,-1 0 0,1-1 0,0 1 0,0 0 0,1-1 0,-1 1 0,0-1 0,2 2 0,-1-2 0,0 0 0,0 0 0,-1 0 0,1 0 0,0 0 0,0-1 0,0 1 0,0-1 0,-1 1 0,1-1 0,0 1 0,-1-1 0,1 0 0,0 0 0,-1 0 0,3-2 0,-1 1-80,0 1 0,0-2-1,0 1 1,0 0 0,0-1-1,-1 1 1,1-1 0,-1 0-1,1 1 1,-1-1 0,0 0 0,-1-1-1,1 1 1,0 0 0,-1-1-1,2-6 1</inkml:trace>
  <inkml:trace contextRef="#ctx0" brushRef="#br0" timeOffset="3330.16">1205 657 24575,'1'1'0,"0"-1"0,0 1 0,0-1 0,0 1 0,0-1 0,0 1 0,-1 0 0,1 0 0,0-1 0,0 1 0,0 0 0,-1 0 0,1 0 0,-1 0 0,1 0 0,0 0 0,-1 0 0,0 0 0,1 1 0,9 24 0,-10-26 0,4 18 0,0 1 0,-1-1 0,-1 1 0,0 21 0,-2-17 0,2 0 0,4 21 0,-6-43 0,1 0 0,-1 0 0,0-1 0,0 1 0,1 0 0,-1 0 0,1-1 0,-1 1 0,0 0 0,1-1 0,-1 1 0,1 0 0,0-1 0,-1 1 0,1-1 0,-1 1 0,1-1 0,0 1 0,0-1 0,-1 1 0,1-1 0,0 0 0,0 0 0,-1 1 0,1-1 0,0 0 0,0 0 0,-1 0 0,1 0 0,0 1 0,0-1 0,0-1 0,0 1 0,-1 0 0,1 0 0,0 0 0,0 0 0,0 0 0,-1-1 0,1 1 0,0 0 0,1-1 0,41-22 0,-24 13 0,-13 7 0,0 1 0,-1-1 0,1 0 0,-1-1 0,1 0 0,-1 1 0,0-2 0,-1 1 0,1 0 0,-1-1 0,1 0 0,-1 0 0,-1 0 0,1-1 0,-1 1 0,0-1 0,0 0 0,-1 0 0,0 0 0,0 0 0,0 0 0,-1-1 0,1 1 0,-2 0 0,1-13 0,0 10 0,0 0 0,-1 0 0,0 0 0,0 0 0,-1 0 0,-1 0 0,-2-9 0,3 15 0,0 0 0,0 0 0,-1 1 0,1-1 0,-1 0 0,0 1 0,0 0 0,0-1 0,0 1 0,0 0 0,0 0 0,-1 0 0,1 0 0,0 0 0,-1 1 0,0-1 0,1 1 0,-1 0 0,0-1 0,0 1 0,0 1 0,0-1 0,0 0 0,-4 0 0,-5-1 0,0 0 0,-1 1 0,1 0 0,-1 1 0,1 1 0,-1 0 0,-20 4 0,32-5 0,1 0 0,0 0 0,-1 0 0,1 0 0,0 0 0,-1 0 0,1 0 0,0 0 0,-1 0 0,1 0 0,0 1 0,-1-1 0,1 0 0,0 0 0,0 0 0,-1 0 0,1 0 0,0 1 0,-1-1 0,1 0 0,0 0 0,0 1 0,-1-1 0,1 0 0,0 0 0,0 1 0,0-1 0,0 0 0,-1 1 0,1-1 0,0 0 0,0 1 0,0-1 0,0 0 0,0 1 0,11 4 0,23 0 0,136 1 0,-147-7 0,1-1 0,-1-1 0,0-1 0,0-1 0,26-8 0,-49 13 0,1 0 0,0-1 0,0 1 0,0 0 0,0 0 0,0-1 0,-1 1 0,1 0 0,0-1 0,0 1 0,0-1 0,-1 1 0,1-1 0,0 1 0,-1-1 0,1 0 0,0 1 0,-1-1 0,1 0 0,0 0 0,-14-4 0,-30 5 0,36 1 0,1 0 0,-1 1 0,1 0 0,-1 0 0,1 1 0,0 0 0,-9 5 0,13-7 0,1-1 0,-1 1 0,1 1 0,-1-1 0,1 0 0,-1 0 0,1 0 0,0 1 0,0-1 0,-1 1 0,1-1 0,0 1 0,0-1 0,1 1 0,-1 0 0,0-1 0,0 1 0,1 0 0,-1 0 0,1 0 0,0-1 0,-1 1 0,1 0 0,0 0 0,0 0 0,0 0 0,0 0 0,0 0 0,1-1 0,-1 1 0,2 3 0,-1-3 0,0 0 0,1 0 0,-1 0 0,1 0 0,0 0 0,0-1 0,-1 1 0,1-1 0,0 0 0,0 1 0,0-1 0,0 0 0,1 0 0,-1 0 0,0 0 0,0-1 0,1 1 0,-1-1 0,0 1 0,4-1 0,49 4 0,-45-4 0,1-1 0,0 0 0,0-1 0,0 0 0,-1-1 0,1 0 0,-1-1 0,0 0 0,0 0 0,0-1 0,9-7 0,-15 10 0,-1 0 0,1-1 0,-1 0 0,0 1 0,1-1 0,-1 0 0,-1-1 0,1 1 0,0-1 0,-1 1 0,0-1 0,1 0 0,-2 0 0,1 0 0,0 0 0,-1 0 0,0 0 0,1 0 0,-2 0 0,1-1 0,0 1 0,-1 0 0,0-1 0,0 1 0,0 0 0,-1-1 0,1 1 0,-1 0 0,0-1 0,-2-4 0,3 8 0,0 1 0,0-1 0,0 0 0,-1 0 0,1 1 0,0-1 0,0 0 0,0 1 0,-1-1 0,1 0 0,0 0 0,-1 1 0,1-1 0,-1 1 0,1-1 0,-1 0 0,1 1 0,-1-1 0,1 1 0,-1-1 0,1 1 0,-1-1 0,0 1 0,1 0 0,-1-1 0,0 1 0,1 0 0,-1-1 0,0 1 0,1 0 0,-1 0 0,0 0 0,0 0 0,1-1 0,-1 1 0,0 0 0,0 0 0,1 1 0,-1-1 0,0 0 0,0 0 0,1 0 0,-1 0 0,0 1 0,0-1 0,1 0 0,-1 1 0,0-1 0,0 1 0,-2 1 0,0 1 0,1 0 0,-1-1 0,1 1 0,-1 0 0,1 0 0,0 0 0,0 1 0,-2 4 0,-4 14 0,1 1 0,1-1 0,1 1 0,1 0 0,1 0 0,0 41 0,14 142 0,12-17 0,7 128 0,-29-307 0,-1 0 0,-1 0 0,1 0 0,-2-1 0,1 1 0,-1 0 0,-1-1 0,0 1 0,0-1 0,-5 10 0,5-15 0,1 0 0,-1-1 0,0 1 0,0-1 0,0 1 0,0-1 0,-1 0 0,1 0 0,-1 0 0,0-1 0,0 1 0,0-1 0,0 0 0,0 0 0,-1 0 0,1-1 0,0 0 0,-1 1 0,1-1 0,-1-1 0,0 1 0,1-1 0,-7 0 0,5 0 0,0 0 0,0 0 0,1 0 0,-1-1 0,0 0 0,0 0 0,1-1 0,-1 0 0,0 0 0,1 0 0,0 0 0,0-1 0,0 0 0,0 0 0,0 0 0,0-1 0,1 0 0,-1 0 0,1 0 0,0 0 0,0-1 0,-3-6 0,3 4 0,0 0 0,1-1 0,0 1 0,0-1 0,1 0 0,0 0 0,0 0 0,1 0 0,0 0 0,1 0 0,-1 0 0,2-1 0,-1 1 0,1 0 0,3-13 0,6-14 0,1 0 0,1 1 0,2 1 0,2 1 0,0 0 0,3 0 0,28-37 0,172-190 0,-217 257 0,137-153-1365,-83 89-5461</inkml:trace>
  <inkml:trace contextRef="#ctx0" brushRef="#br0" timeOffset="3841.23">2200 318 24575,'0'-19'0,"0"-1"0,-1 0 0,-7-31 0,2 37 0,0 12 0,5 4 0,-1-1 0,1 0 0,0 1 0,1-1 0,-1 1 0,0 0 0,0-1 0,1 1 0,-1-1 0,1 1 0,-1 0 0,1 0 0,-1 1 0,-6 59 0,2-1 0,5 86 0,0-73 0,0 22 0,2 147 0,2-215 0,-4-28 0,0 0 0,0 0 0,0 0 0,0 1 0,0-1 0,0 0 0,0 0 0,0 0 0,0 0 0,0 1 0,0-1 0,0 0 0,0 0 0,0 0 0,0 1 0,0-1 0,0 0 0,0 0 0,1 0 0,-1 0 0,0 1 0,0-1 0,0 0 0,0 0 0,0 0 0,1 0 0,-1 0 0,0 0 0,0 0 0,0 1 0,0-1 0,1 0 0,-1 0 0,0 0 0,0 0 0,0 0 0,1 0 0,-1 0 0,0 0 0,0 0 0,1 0 0,6-8 0,5-20 0,-10 25 0,132-274 0,-103 224 0,3 1 0,80-95 0,-64 98 0,-61 63 0,-1 0 0,-15 14 0,-23 12 0,33-28 0,1 1 0,0 0 0,1 1 0,0 1 0,-15 21 0,28-33 0,0 0 0,0 0 0,0 0 0,1 0 0,0 0 0,-1 1 0,1-1 0,0 1 0,1-1 0,-1 1 0,0-1 0,1 1 0,0-1 0,0 1 0,0-1 0,0 1 0,1 0 0,-1-1 0,1 1 0,0-1 0,0 0 0,0 1 0,1-1 0,-1 0 0,1 1 0,0-1 0,0 0 0,0 0 0,0-1 0,0 1 0,4 3 0,8 8 0,0-1 0,2-1 0,-1 0 0,29 15 0,-11-6 0,43 34-1365,-46-32-5461</inkml:trace>
  <inkml:trace contextRef="#ctx0" brushRef="#br0" timeOffset="4398.04">2921 679 24575,'18'7'0,"-1"7"0,-11 6 0,-7 2-81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06.6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969 24575,'0'-126'0,"0"131"0,4 150 0,-2-128 0,2-1 0,1 1 0,14 45 0,-18-66 0,2-1 0,-1 1 0,0-1 0,1 0 0,0 0 0,0 0 0,1 0 0,-1-1 0,1 1 0,0-1 0,1 0 0,-1 0 0,0 0 0,6 2 0,-7-4 0,0-1 0,0 1 0,0-1 0,0 0 0,0 0 0,1 0 0,-1-1 0,0 1 0,0-1 0,1 0 0,-1 0 0,0 0 0,1 0 0,-1 0 0,0-1 0,1 0 0,-1 1 0,0-1 0,0 0 0,0-1 0,0 1 0,0-1 0,0 1 0,0-1 0,5-4 0,1-2 0,1 0 0,-1-1 0,-1 0 0,1 0 0,-2-1 0,1 0 0,10-21 0,36-85 0,-30 58 0,-10 33 0,-14 25 0,0 0 0,0-1 0,0 1 0,0 0 0,1 0 0,-1-1 0,0 1 0,0 0 0,0 0 0,0 0 0,1 0 0,-1-1 0,0 1 0,0 0 0,0 0 0,1 0 0,-1 0 0,0 0 0,0-1 0,0 1 0,1 0 0,-1 0 0,0 0 0,0 0 0,1 0 0,-1 0 0,0 0 0,0 0 0,1 0 0,-1 0 0,0 0 0,0 0 0,1 0 0,-1 0 0,0 0 0,0 0 0,0 0 0,1 1 0,-1-1 0,0 0 0,0 0 0,1 0 0,-1 0 0,0 0 0,0 1 0,0-1 0,0 0 0,1 0 0,-1 0 0,0 0 0,0 1 0,0-1 0,0 0 0,0 0 0,1 1 0,-1-1 0,0 0 0,0 0 0,0 0 0,0 1 0,0-1 0,4 19 0,-4-19 0,5 74 0,-7 100 0,0-78 0,2-68 0,-7 137 0,5-142 0,-1-1 0,-1 0 0,-1-1 0,-2 1 0,-10 26 0,14-42 0,0 0 0,0-1 0,-1 1 0,0-1 0,0 1 0,-1-1 0,1-1 0,-1 1 0,0 0 0,0-1 0,-11 6 0,14-9 0,0 1 0,0-1 0,0 0 0,0 0 0,0-1 0,-1 1 0,1 0 0,0-1 0,-1 1 0,1-1 0,0 0 0,-1 0 0,1 0 0,0 0 0,-1 0 0,1 0 0,0-1 0,-1 1 0,1-1 0,0 0 0,-1 0 0,1 1 0,0-1 0,0-1 0,0 1 0,0 0 0,0 0 0,0-1 0,0 1 0,1-1 0,-1 0 0,0 1 0,1-1 0,-1 0 0,1 0 0,-2-2 0,-1-4 0,0 0 0,1-1 0,-1 1 0,2 0 0,-1-1 0,1 0 0,0 0 0,1 0 0,0 0 0,0 0 0,1 0 0,0 0 0,1 1 0,0-1 0,0 0 0,3-9 0,1-3 0,1 0 0,1 1 0,1 0 0,1 1 0,18-32 0,-15 32 0,1 0 0,0 1 0,2 0 0,0 2 0,1-1 0,1 2 0,19-14 0,-26 22 0,0 0 0,1 0 0,0 1 0,1 0 0,-1 1 0,1 1 0,0 0 0,0 0 0,0 1 0,1 1 0,-1 0 0,1 1 0,-1 0 0,17 1 0,-26 1 0,0-1 0,0 1 0,0-1 0,0 1 0,0 0 0,-1 0 0,1 0 0,0 1 0,0-1 0,-1 1 0,1-1 0,-1 1 0,1 0 0,-1 0 0,0 0 0,0 0 0,0 0 0,0 1 0,0-1 0,0 0 0,-1 1 0,1 0 0,-1-1 0,0 1 0,1 0 0,-1 0 0,-1 0 0,2 4 0,1 8 0,-1 1 0,0-1 0,-1 1 0,-1 20 0,0-18 0,-6 289-1365,6-296-5461</inkml:trace>
  <inkml:trace contextRef="#ctx0" brushRef="#br0" timeOffset="372.75">941 651 24575,'-11'25'0,"1"13"0,4-2 0,8-2 0,7-7 0,2-12 0,2-12 0,0-14 0,1-12 0,-3-9 0,-2-7 0,-3 0 0,-2 3 0,-3 8-8191</inkml:trace>
  <inkml:trace contextRef="#ctx0" brushRef="#br0" timeOffset="734.13">1387 185 24575,'5'-8'0,"1"0"0,1 0 0,-1 1 0,1 0 0,0 0 0,0 0 0,1 1 0,0 0 0,17-9 0,-21 13 0,-1 1 0,0-1 0,1 1 0,-1 0 0,1 0 0,0 0 0,-1 1 0,1-1 0,0 1 0,-1 0 0,1 0 0,0 0 0,0 0 0,-1 1 0,1-1 0,0 1 0,-1 0 0,1 0 0,-1 1 0,1-1 0,-1 1 0,0-1 0,0 1 0,1 0 0,-1 0 0,-1 1 0,1-1 0,0 1 0,3 3 0,0 2 0,1 1 0,-2-1 0,1 2 0,-1-1 0,0 0 0,-1 1 0,0 0 0,-1 0 0,0 1 0,0-1 0,-1 0 0,-1 1 0,1-1 0,-2 1 0,0 0 0,0-1 0,0 1 0,-4 13 0,1-5 0,-1 1 0,0 0 0,-2-1 0,0 0 0,-1-1 0,-1 1 0,-1-1 0,-21 31 0,13-28 0,14-18 0,-1 1 0,1 0 0,0-1 0,0 2 0,1-1 0,-3 5 0,5-9 0,0 1 0,0-1 0,-1 0 0,1 0 0,0 1 0,0-1 0,0 0 0,0 0 0,0 1 0,0-1 0,0 0 0,1 0 0,-1 1 0,0-1 0,0 0 0,0 0 0,0 0 0,0 1 0,0-1 0,0 0 0,0 0 0,1 1 0,-1-1 0,0 0 0,0 0 0,0 0 0,0 0 0,1 1 0,-1-1 0,0 0 0,0 0 0,0 0 0,1 0 0,-1 0 0,0 0 0,0 1 0,1-1 0,-1 0 0,0 0 0,0 0 0,1 0 0,-1 0 0,0 0 0,0 0 0,1 0 0,-1 0 0,0 0 0,0 0 0,1-1 0,13 1 0,-1-1 0,1 0 0,-1-1 0,0-1 0,19-6 0,21-4 0,105-11-1365,-86 16-5461</inkml:trace>
  <inkml:trace contextRef="#ctx0" brushRef="#br0" timeOffset="1650.66">31 2070 24575,'-30'0'0,"43"-1"0,41-2 0,308-50 0,0-25 0,-96 19 0,-196 44 0,299-50 0,-332 64 0,-37 1 0,0 0 0,0 0 0,0 0 0,1 0 0,-1 0 0,0 0 0,0 0 0,1 0 0,-1 0 0,0 0 0,0 0 0,1 0 0,-1 0 0,0 0 0,0 0 0,1 0 0,-1 0 0,0 0 0,0 0 0,1 1 0,-1-1 0,0 0 0,0 0 0,0 0 0,1 0 0,-1 1 0,0-1 0,0 0 0,0 0 0,0 0 0,0 1 0,1-1 0,-1 0 0,0 0 0,0 1 0,0-1 0,0 0 0,0 0 0,0 1 0,0-1 0,0 0 0,0 0 0,0 1 0,0-1 0,0 0 0,0 0 0,0 1 0,0-1 0,0 0 0,0 0 0,0 0 0,0 1 0,0-1 0,-1 0 0,1 0 0,0 1 0,0-1 0,0 0 0,0 0 0,0 0 0,-1 1 0,1-1 0,0 0 0,0 0 0,0 0 0,-1 0 0,1 1 0,-17 12 0,17-13 0,-104 58-1365,42-26-5461</inkml:trace>
  <inkml:trace contextRef="#ctx0" brushRef="#br0" timeOffset="2179.94">392 2366 24575,'11'207'0,"0"-22"0,27-260 0,56-88 0,-77 138 0,1 1 0,1 1 0,1 0 0,29-24 0,-44 43 0,0 0 0,0 0 0,0 1 0,0-1 0,1 1 0,9-4 0,-14 7 0,0 0 0,0-1 0,0 1 0,1 0 0,-1 0 0,0 0 0,0-1 0,0 1 0,1 1 0,-1-1 0,0 0 0,0 0 0,0 0 0,0 1 0,0-1 0,1 0 0,-1 1 0,0-1 0,0 1 0,0-1 0,0 1 0,0 0 0,0-1 0,0 1 0,0 0 0,-1 0 0,1 0 0,0 0 0,0 0 0,-1-1 0,1 1 0,0 1 0,-1-1 0,1 0 0,-1 0 0,1 0 0,-1 0 0,0 0 0,0 0 0,1 0 0,-1 2 0,2 9 0,0 0 0,0 0 0,-1 1 0,-1-1 0,0 0 0,-1 0 0,-3 15 0,-22 90 0,15-73 0,0 1 0,-2 7 0,2 0 0,-6 76 0,16-126 6,1 0-1,0 1 1,0-1-1,0 0 0,0 0 1,1 0-1,-1 1 1,0-1-1,1 0 1,0 0-1,-1 0 1,1 0-1,0 0 0,0 0 1,0 0-1,1 0 1,-1 0-1,0-1 1,1 1-1,-1 0 1,4 2-1,-2-2-140,1 0 0,0 0 0,-1-1 0,1 1 0,0-1 0,0 0 0,0 0 0,0 0 0,1-1 0,5 1 0,14 0-6691</inkml:trace>
  <inkml:trace contextRef="#ctx0" brushRef="#br0" timeOffset="2566.77">1004 2789 24575,'0'-7'0,"0"1"0,0 9 0,0 7 0,0 10 0,-4 12 0,0 7 0,-1 5 0,2 2 0,0-4 0,1-1 0,1-4 0,1-5 0,0-4 0,0-4 0,0-5-8191</inkml:trace>
  <inkml:trace contextRef="#ctx0" brushRef="#br0" timeOffset="14091.67">1216 2367 24575,'0'-7'0,"0"0"0,1 0 0,0-1 0,0 1 0,1 0 0,0 0 0,0 0 0,0 0 0,1 1 0,0-1 0,0 1 0,1-1 0,0 1 0,0 0 0,0 1 0,1-1 0,0 1 0,0-1 0,0 2 0,1-1 0,0 0 0,0 1 0,0 0 0,0 1 0,0-1 0,1 1 0,0 1 0,0-1 0,-1 1 0,1 0 0,1 0 0,-1 1 0,0 0 0,9 0 0,-13 1 0,0 0 0,-1 0 0,1 0 0,0 0 0,-1 0 0,1 0 0,-1 1 0,1 0 0,-1-1 0,1 1 0,-1 0 0,1 0 0,-1 0 0,0 0 0,1 1 0,-1-1 0,0 1 0,0-1 0,0 1 0,3 3 0,-3-2 0,-1 0 0,1 0 0,-1 0 0,1 0 0,-1 0 0,0 0 0,0 1 0,-1-1 0,1 0 0,-1 0 0,1 1 0,-1-1 0,-1 7 0,0 2 0,-1 0 0,0 0 0,-1 0 0,-1 0 0,0-1 0,0 1 0,-11 18 0,1-9 0,0-1 0,-19 20 0,27-34 0,6-5 0,-1-1 0,1 1 0,-1-1 0,1 0 0,-1 1 0,1-1 0,-1 1 0,1 0 0,-1-1 0,1 1 0,0-1 0,0 1 0,-1-1 0,1 1 0,0 0 0,0-1 0,-1 1 0,1 0 0,0-1 0,0 1 0,0 0 0,0-1 0,0 1 0,0 0 0,0-1 0,0 1 0,0 0 0,1 0 0,0 0 0,-1-1 0,1 1 0,0-1 0,0 1 0,0-1 0,0 0 0,0 1 0,0-1 0,0 0 0,0 0 0,0 0 0,0 0 0,0 0 0,0 0 0,0 0 0,2 0 0,55-11 0,-44 7 0,116-14 89,-61 9-1543,-26 3-5372</inkml:trace>
  <inkml:trace contextRef="#ctx0" brushRef="#br0" timeOffset="14625.82">2043 1687 24575,'29'-3'0,"27"-6"0,26 0 0,17-3 0,10 1 0,0 3 0,-4 2 0,-19 2-8191</inkml:trace>
  <inkml:trace contextRef="#ctx0" brushRef="#br0" timeOffset="17121.97">3397 863 24575,'-7'-3'0,"4"-6"0,14-4 0,16-3 0,18-4 0,15 0 0,12 1 0,5 6 0,-4 4 0,-10 3 0,-13 4 0,-18 1 0,-19 5 0</inkml:trace>
  <inkml:trace contextRef="#ctx0" brushRef="#br0" timeOffset="17545.62">3417 864 24575,'11'-6'0,"0"-1"0,0 1 0,0 1 0,1 0 0,0 1 0,0 0 0,0 1 0,0 0 0,1 1 0,-1 0 0,1 1 0,-1 0 0,15 2 0,-18 0 0,0 0 0,0 0 0,0 1 0,0 0 0,-1 1 0,1 0 0,0 1 0,-1 0 0,0 0 0,0 0 0,0 1 0,-1 0 0,0 1 0,0 0 0,0 0 0,-1 0 0,1 1 0,9 14 0,-7-6 0,-1 0 0,-1 0 0,0 1 0,-1-1 0,-1 2 0,0-1 0,-1 0 0,-1 1 0,-1 0 0,0 0 0,-1 21 0,-2-3 0,-1 0 0,-2 0 0,-1-1 0,-15 52 0,-1-20 0,-3-1 0,-3-1 0,-54 93 0,-127 169 0,120-195 0,81-121 0,-7 10 0,1 0 0,1 1 0,1 0 0,-16 44 0,26-63 0,0 0 0,0 0 0,1 1 0,-1-1 0,1 0 0,-1 0 0,1 1 0,0-1 0,0 0 0,0 1 0,0-1 0,1 0 0,-1 0 0,0 1 0,1-1 0,0 0 0,-1 0 0,1 0 0,0 0 0,0 1 0,0-1 0,1-1 0,-1 1 0,0 0 0,1 0 0,-1 0 0,1-1 0,0 1 0,-1-1 0,1 1 0,0-1 0,0 0 0,0 1 0,0-1 0,0 0 0,0 0 0,0-1 0,4 2 0,8 2 0,1-2 0,-1 1 0,1-2 0,-1 0 0,16-1 0,-16 1 0,325-19 70,-1-28-552,-219 28-471,-20 4-5873</inkml:trace>
  <inkml:trace contextRef="#ctx0" brushRef="#br0" timeOffset="20518.64">4623 884 24575,'69'-261'0,"-61"237"0,-3 20 0,-2 13 0,-1 18 0,-2-26 0,1 28 0,0 1 0,9 43 0,-8-65 0,-1-1 0,1 0 0,1 0 0,-1 0 0,1 0 0,0 0 0,1-1 0,-1 1 0,1-1 0,1 0 0,-1 0 0,1 0 0,0-1 0,0 0 0,12 9 0,-15-12 0,0-1 0,0 0 0,0 0 0,0 0 0,1 0 0,-1 0 0,0 0 0,0-1 0,1 1 0,-1-1 0,1 1 0,-1-1 0,0 0 0,1 0 0,-1 0 0,1-1 0,-1 1 0,0 0 0,1-1 0,3-1 0,-2 0 0,0 0 0,0 0 0,0-1 0,-1 1 0,1-1 0,-1 0 0,1 0 0,-1 0 0,0-1 0,3-4 0,5-8 0,-1-1 0,0 0 0,-2 0 0,7-19 0,0-9 0,-12 33 0,0 1 0,1 0 0,0 0 0,1 1 0,0-1 0,8-11 0,-13 21 0,1 1 0,-1 0 0,0 0 0,0 0 0,0-1 0,0 1 0,0 0 0,0 0 0,0 0 0,0 0 0,1-1 0,-1 1 0,0 0 0,0 0 0,0 0 0,0 0 0,1 0 0,-1 0 0,0 0 0,0 0 0,0-1 0,0 1 0,1 0 0,-1 0 0,0 0 0,0 0 0,0 0 0,1 0 0,-1 0 0,0 0 0,0 0 0,0 0 0,1 0 0,-1 0 0,0 0 0,0 0 0,0 0 0,1 1 0,-1-1 0,0 0 0,0 0 0,0 0 0,0 0 0,1 0 0,-1 0 0,0 0 0,0 0 0,0 1 0,0-1 0,0 0 0,1 0 0,-1 0 0,0 0 0,0 1 0,0-1 0,0 0 0,0 0 0,0 0 0,0 1 0,0-1 0,0 0 0,4 16 0,0 50 0,-4 94 0,-1-77 0,1-49 0,-6 102 0,5-124 0,-1-1 0,0 1 0,-1-1 0,0 0 0,-1 0 0,0 0 0,-1 0 0,0 0 0,-8 11 0,9-18 0,0 1 0,-1-1 0,1 0 0,-1 0 0,0 0 0,-1-1 0,1 0 0,0 0 0,-1 0 0,0-1 0,0 0 0,-11 3 0,16-4 0,-1 0 0,0-1 0,0 1 0,0-1 0,1 0 0,-1 0 0,0 1 0,0-1 0,0 0 0,0 0 0,0-1 0,1 1 0,-1 0 0,0-1 0,0 1 0,0-1 0,1 0 0,-1 1 0,0-1 0,1 0 0,-1 0 0,0 0 0,1 0 0,-1 0 0,1 0 0,0-1 0,-1 1 0,1 0 0,0-1 0,0 1 0,0-1 0,0 0 0,0 1 0,0-1 0,0 0 0,1 1 0,-1-1 0,0 0 0,1 0 0,0 0 0,-1 1 0,1-1 0,0 0 0,0 0 0,0-2 0,1-6 0,0-1 0,0 1 0,1 0 0,0 0 0,1 0 0,0 0 0,1 0 0,0 0 0,0 1 0,8-12 0,6-7 0,41-51 0,-42 59 0,1 0 0,1 1 0,1 1 0,0 0 0,1 2 0,1 1 0,1 0 0,0 2 0,1 0 0,38-13 0,-61 25 0,1 0 0,-1 1 0,1-1 0,0 1 0,-1-1 0,1 1 0,0 0 0,0-1 0,-1 1 0,1 0 0,0 0 0,0 0 0,-1 0 0,1 1 0,0-1 0,-1 0 0,1 1 0,0-1 0,-1 1 0,1 0 0,0-1 0,-1 1 0,1 0 0,-1 0 0,1 0 0,-1 0 0,0 0 0,1 0 0,-1 1 0,0-1 0,0 0 0,0 1 0,0-1 0,0 1 0,0-1 0,0 1 0,-1-1 0,1 1 0,0 0 0,-1-1 0,1 3 0,1 8 0,0 0 0,-1 0 0,0-1 0,-1 1 0,-2 13 0,1-9 0,-6 271-1365,7-267-5461</inkml:trace>
  <inkml:trace contextRef="#ctx0" brushRef="#br0" timeOffset="20924.78">5365 482 24575,'-4'-11'0,"0"1"0,-1 4 0,2 12 0,0 7 0,1 6 0,1 3 0,5 2 0,0-11 0,5-12 0,-1-8 0,0-8 0,-3-4 0,-1-3 0,-2 3-8191</inkml:trace>
  <inkml:trace contextRef="#ctx0" brushRef="#br0" timeOffset="21327.01">5660 101 24575,'18'-14'0,"0"0"0,0 2 0,34-18 0,-42 25 0,0 0 0,1 1 0,0 0 0,-1 1 0,1 0 0,0 1 0,1 0 0,-1 1 0,12 0 0,-20 1 0,0 0 0,0 0 0,0 1 0,0 0 0,0-1 0,0 1 0,0 0 0,0 0 0,0 1 0,0-1 0,-1 1 0,1-1 0,-1 1 0,1 0 0,-1 0 0,1 0 0,-1 0 0,0 0 0,0 1 0,0-1 0,0 1 0,0-1 0,-1 1 0,1 0 0,-1 0 0,0-1 0,0 1 0,0 0 0,0 0 0,0 0 0,-1 0 0,1 7 0,0-1 0,0 1 0,-1-1 0,0 1 0,-1-1 0,0 1 0,-1-1 0,0 1 0,0-1 0,-6 13 0,0-6 0,0-2 0,-2 1 0,0-1 0,0-1 0,-1 0 0,-1 0 0,0-1 0,0-1 0,-17 12 0,27-21 0,-7 10 0,13-7 0,24-6 0,312-55-1365,-277 48-5461</inkml:trace>
  <inkml:trace contextRef="#ctx0" brushRef="#br0" timeOffset="21890.6">4454 1583 24575,'-5'0'0,"-3"0"0,11 0 0,39 0 0,681-89 0,-714 87 0,649-126 0,-633 120 0,-19 5 0,-7 2 0,-30 6-1365,-11 4-5461</inkml:trace>
  <inkml:trace contextRef="#ctx0" brushRef="#br0" timeOffset="22468.06">4815 1900 24575,'2'2'0,"0"-1"0,0 0 0,-1 1 0,1 0 0,-1-1 0,1 1 0,-1 0 0,1 0 0,-1-1 0,0 1 0,0 0 0,0 1 0,0-1 0,0 0 0,1 4 0,6 38 0,-6-36 0,2 26 0,2 53 0,-6-75 0,0-1 0,-1 0 0,0 0 0,-1 0 0,0 0 0,-1-1 0,0 1 0,-8 18 0,23-81 0,61-96 0,-58 124 0,0 0 0,1 2 0,38-41 0,-50 59 0,-1 1 0,1 0 0,-1 0 0,1 1 0,0-1 0,5-2 0,-8 5 0,0-1 0,0 1 0,-1 0 0,1-1 0,0 1 0,0 0 0,0 0 0,0 0 0,0 0 0,0 0 0,-1 0 0,1 0 0,0 0 0,0 0 0,0 0 0,0 0 0,0 1 0,0-1 0,-1 0 0,1 1 0,0-1 0,0 1 0,0-1 0,-1 1 0,1-1 0,0 1 0,-1-1 0,1 1 0,0 0 0,-1-1 0,1 1 0,-1 0 0,1-1 0,-1 1 0,1 0 0,-1 0 0,1 0 0,-1-1 0,0 2 0,3 8 0,0-1 0,-1 0 0,0 0 0,0 1 0,-1-1 0,-1 1 0,0 0 0,0-1 0,-2 10 0,-16 92 0,15-95 0,-40 164 0,-20 131 0,62-307 9,1-1-1,-1 1 1,1-1-1,0 1 1,1 0 0,-1-1-1,0 1 1,1-1-1,0 1 1,0-1-1,0 1 1,0-1-1,2 4 1,-1-5-92,-1 0 1,1 0-1,0 0 1,0 0-1,0 0 1,0 0-1,0-1 1,0 1-1,1-1 1,-1 1-1,1-1 1,-1 0-1,1 0 1,-1 0-1,1 0 1,-1-1-1,5 1 1,19 4-6744</inkml:trace>
  <inkml:trace contextRef="#ctx0" brushRef="#br0" timeOffset="22844.68">5322 2450 24575,'-6'4'0,"0"0"0,0 1 0,1-1 0,-1 1 0,1 0 0,1 1 0,-1-1 0,0 1 0,1 0 0,0 0 0,1 0 0,0 0 0,0 1 0,-4 10 0,4-8 0,0 0 0,0 0 0,1 0 0,1 1 0,-1-1 0,2 1 0,-1-1 0,1 1 0,0 0 0,3 13 0,-3-21 0,1 0 0,-1-1 0,1 1 0,-1 0 0,1-1 0,0 1 0,-1 0 0,1-1 0,0 1 0,0-1 0,0 1 0,0-1 0,0 0 0,1 1 0,0 0 0,-1-1 0,0-1 0,0 1 0,-1-1 0,1 0 0,0 1 0,0-1 0,0 0 0,0 0 0,0 0 0,0 0 0,-1 0 0,1 0 0,0 0 0,0 0 0,0 0 0,0 0 0,0 0 0,0 0 0,0-1 0,-1 1 0,2-1 0,2-1 0,-1 1 0,0-1 0,0-1 0,-1 1 0,1 0 0,0-1 0,-1 0 0,1 1 0,-1-1 0,0 0 0,0 0 0,3-7 0,1-3 15,0-1 0,-1 0 0,0 0 0,-2 0 0,0 0 0,0-1 0,1-21 0,-4 29-102,0-1-1,0 1 1,-1-1 0,0 1-1,0-1 1,-1 1 0,0 0-1,0 0 1,0-1-1,-1 1 1,0 1 0,-1-1-1,1 0 1,-1 1 0,-1 0-1,-5-8 1,0 4-6739</inkml:trace>
  <inkml:trace contextRef="#ctx0" brushRef="#br0" timeOffset="23242.57">5450 1858 24575,'16'-47'0,"-13"36"0,0 0 0,1 0 0,0 1 0,1-1 0,0 1 0,1 0 0,0 0 0,0 0 0,1 1 0,11-12 0,-17 20 0,0-1 0,0 1 0,0 0 0,0 0 0,1 0 0,-1 0 0,0 0 0,0 0 0,1 1 0,-1-1 0,1 0 0,-1 1 0,1-1 0,-1 1 0,0-1 0,1 1 0,0 0 0,-1-1 0,1 1 0,-1 0 0,1 0 0,-1 0 0,1 0 0,-1 1 0,1-1 0,-1 0 0,1 1 0,-1-1 0,1 1 0,-1-1 0,1 1 0,-1 0 0,0-1 0,1 1 0,-1 0 0,0 0 0,0 0 0,1 0 0,-1 0 0,1 2 0,0 0 0,0 1 0,0-1 0,0 1 0,0 0 0,-1 0 0,1-1 0,-1 1 0,0 0 0,0 1 0,0-1 0,-1 0 0,0 0 0,0 0 0,0 5 0,-3 10 0,-2-1 0,0 0 0,-1-1 0,0 1 0,-1-1 0,-2 0 0,1-1 0,-18 24 0,2 1 0,23-40 0,-1 1 0,1 0 0,0 0 0,0-1 0,0 1 0,0 0 0,1 0 0,-1 0 0,0 0 0,1 0 0,-1 0 0,1 0 0,0 0 0,0 0 0,0 1 0,0-1 0,0 0 0,0 0 0,0 0 0,1 0 0,-1 0 0,1 2 0,1-2 0,0-1 0,0 1 0,0-1 0,0 0 0,-1 0 0,2 0 0,-1 0 0,0 0 0,0 0 0,0-1 0,0 1 0,0-1 0,1 1 0,-1-1 0,0 0 0,0 0 0,1 0 0,-1 0 0,0 0 0,5-1 0,26-3-341,0-2 0,0-1-1,53-18 1,-21 3-648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9:49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109 24575,'0'-3'0,"-4"-2"0,0-3 0,-4-1 0,3 2 0,13-2 0,16-3 0,19 1 0,16-2 0,16 2 0,6 2 0,0 3 0,-6 3 0,-13 1 0,-17 2-8191</inkml:trace>
  <inkml:trace contextRef="#ctx0" brushRef="#br0" timeOffset="376.64">269 88 24575,'8'-4'0,"-1"-1"0,1 1 0,1 1 0,-1-1 0,0 1 0,1 1 0,-1 0 0,1 0 0,0 0 0,0 1 0,12 0 0,-16 2 0,1-1 0,-1 1 0,1 0 0,-1 1 0,1-1 0,-1 1 0,0 0 0,0 0 0,0 1 0,0-1 0,0 1 0,0 0 0,-1 1 0,1-1 0,-1 1 0,0 0 0,0 0 0,-1 0 0,4 5 0,2 4 0,-2 0 0,0 0 0,-1 0 0,0 1 0,-1 0 0,0 0 0,-1 1 0,-1-1 0,2 19 0,0 9 0,-3 86 0,-6-72 0,-2-1 0,-3 0 0,-2 0 0,-3-1 0,-2 0 0,-2-1 0,-36 71 0,-25 27 0,-107 151 0,150-247 0,21-31 0,-45 74 0,54-85 0,0 0 0,0 1 0,1-1 0,1 1 0,-4 24 0,7-35 0,1 1 0,-1-1 0,1 1 0,0-1 0,0 1 0,1-1 0,-1 1 0,1-1 0,0 0 0,-1 1 0,2-1 0,-1 0 0,0 1 0,1-1 0,-1 0 0,1 0 0,0 0 0,0 0 0,0-1 0,0 1 0,1 0 0,-1-1 0,1 0 0,-1 1 0,1-1 0,0 0 0,0 0 0,0-1 0,0 1 0,0-1 0,0 1 0,4 0 0,11 3 0,0 0 0,0-1 0,0-1 0,35 1 0,-53-4 0,120 4 60,197-19 0,115-41-1545,-305 37-534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50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741 24575,'-14'1'0,"-1"-2"0,1 0 0,0-1 0,-26-6 0,38 8 0,-1-1 0,1 0 0,-1 1 0,1-1 0,0 0 0,-1 0 0,1-1 0,0 1 0,0 0 0,0-1 0,0 1 0,0-1 0,0 0 0,0 1 0,0-1 0,1 0 0,-1 0 0,1-1 0,-1 1 0,1 0 0,0 0 0,0-1 0,0 1 0,0 0 0,0-1 0,0 1 0,1-1 0,-1 1 0,1-1 0,0 1 0,0-1 0,0 0 0,0 1 0,0-1 0,1-3 0,1 1 0,-1 1 0,1-1 0,0 0 0,1 1 0,-1 0 0,1-1 0,0 1 0,0 0 0,0 0 0,1 0 0,-1 1 0,1-1 0,0 1 0,5-4 0,3-1 0,0 1 0,0 0 0,25-11 0,-24 13 0,-1 0 0,2 1 0,-1 1 0,0 0 0,26-2 0,-36 4 0,0 1 0,0 0 0,0 0 0,0 0 0,1 1 0,-1-1 0,0 1 0,0-1 0,0 1 0,0 0 0,0 0 0,0 1 0,0-1 0,-1 1 0,1-1 0,0 1 0,-1 0 0,1 0 0,-1 0 0,0 0 0,1 0 0,-1 1 0,0-1 0,0 1 0,-1-1 0,1 1 0,0 0 0,-1 0 0,0-1 0,2 7 0,-1 1 0,0 0 0,-1 0 0,0 0 0,-1 0 0,0 0 0,-1 0 0,0 0 0,-1 0 0,0 0 0,0 0 0,-1 0 0,0-1 0,-8 15 0,-1 3 0,-2-2 0,0 0 0,-28 35 0,-6-4 0,-2-2 0,-106 88 0,151-138 0,-1 1 0,1 0 0,1 0 0,-1 0 0,-6 10 0,11-15 0,-1 1 0,1-1 0,0 1 0,0 0 0,-1-1 0,1 1 0,0 0 0,0-1 0,0 1 0,-1 0 0,1-1 0,0 1 0,0 0 0,0-1 0,0 1 0,0 0 0,1-1 0,-1 1 0,0 0 0,0-1 0,0 1 0,1 0 0,-1-1 0,1 2 0,0-1 0,0 0 0,0 0 0,0 0 0,1-1 0,-1 1 0,0 0 0,1-1 0,-1 1 0,0-1 0,1 1 0,-1-1 0,1 1 0,-1-1 0,1 0 0,-1 0 0,3 0 0,15 1 0,0-2 0,0 0 0,0-1 0,0-1 0,27-7 0,91-35 0,-112 37 0,-1-2 0,1-1 0,34-21 0,-53 29 0,0-1 0,-1 0 0,1-1 0,-1 0 0,0 0 0,0 0 0,-1 0 0,1-1 0,-1 1 0,-1-1 0,1 0 0,-1-1 0,0 1 0,0 0 0,-1-1 0,0 0 0,0 1 0,2-11 0,-4 2 0,0 0 0,-1 1 0,0-1 0,-1 0 0,-1 1 0,0-1 0,-1 1 0,-1 0 0,0 0 0,-1 1 0,-8-16 0,14 28 0,-1 0 0,1 1 0,0-1 0,0 1 0,0-1 0,-1 1 0,1-1 0,0 1 0,-1-1 0,1 1 0,-1-1 0,1 1 0,0-1 0,-1 1 0,1 0 0,-1-1 0,1 1 0,-1 0 0,1-1 0,-1 1 0,1 0 0,-1 0 0,0-1 0,-3 12 0,4 31 0,1-36 0,0 22 0,2 63 0,21 119 0,-21-208 0,2-11 0,2-13 0,10-47 0,16-53 0,-28 105 0,2 0 0,0 1 0,1 0 0,19-30 0,-26 44 0,1 1 0,-1-1 0,0 0 0,1 0 0,-1 0 0,1 1 0,0-1 0,-1 1 0,1-1 0,0 1 0,0 0 0,0 0 0,0 0 0,0 0 0,0 0 0,0 0 0,0 0 0,1 1 0,-1-1 0,0 1 0,4-1 0,-5 2 0,1-1 0,0 1 0,0 0 0,0 0 0,-1-1 0,1 1 0,0 0 0,-1 0 0,1 1 0,-1-1 0,1 0 0,-1 0 0,1 1 0,-1-1 0,0 1 0,0-1 0,0 1 0,0 0 0,0-1 0,0 1 0,0 0 0,0 0 0,-1-1 0,1 5 0,12 38 39,-3 0 0,8 80 1,1 8-1523,-11-97-5343</inkml:trace>
  <inkml:trace contextRef="#ctx0" brushRef="#br0" timeOffset="1276">1038 509 24575,'11'-34'0,"-1"-1"0,-2-1 0,5-48 0,-27 205 0,0-17 0,0 93 0,14 239 0,-1-434 0,1 0 0,0 0 0,0-1 0,0 1 0,0 0 0,0 0 0,1 0 0,-1-1 0,1 1 0,-1 0 0,1-1 0,-1 1 0,1 0 0,0-1 0,0 1 0,0-1 0,0 1 0,0-1 0,0 1 0,0-1 0,0 0 0,1 0 0,-1 1 0,3 0 0,-3-2 0,1 0 0,0 0 0,0-1 0,0 1 0,-1-1 0,1 1 0,0-1 0,0 0 0,-1 1 0,1-1 0,-1 0 0,1 0 0,-1 0 0,1 0 0,-1 0 0,1-1 0,-1 1 0,0 0 0,0-1 0,0 1 0,0-1 0,0 1 0,2-4 0,16-27 0,-1 0 0,-1-1 0,-2-1 0,12-41 0,6-10 0,-33 84 0,0 1 0,0 0 0,0 0 0,0 0 0,0 0 0,0 0 0,0-1 0,0 1 0,0 0 0,0 0 0,0 0 0,0 0 0,0 0 0,0 0 0,0-1 0,0 1 0,1 0 0,-1 0 0,0 0 0,0 0 0,0 0 0,0 0 0,0 0 0,0 0 0,1 0 0,-1-1 0,0 1 0,0 0 0,0 0 0,0 0 0,0 0 0,1 0 0,-1 0 0,0 0 0,0 0 0,0 0 0,0 0 0,0 0 0,1 0 0,-1 0 0,0 0 0,0 0 0,0 0 0,0 1 0,0-1 0,1 0 0,-1 0 0,0 0 0,0 0 0,0 0 0,0 0 0,0 0 0,0 0 0,0 0 0,1 0 0,-1 1 0,0-1 0,0 0 0,0 0 0,0 0 0,0 0 0,0 0 0,0 1 0,0-1 0,0 0 0,8 18 0,6 36 0,-11-44 0,-2-7 0,5 22 0,1 0 0,12 26 0,-16-46 0,-1 1 0,1-1 0,0 0 0,0 1 0,0-2 0,1 1 0,0 0 0,0-1 0,0 1 0,0-1 0,1 0 0,-1-1 0,1 1 0,0-1 0,7 3 0,-11-5 0,0 0 0,0-1 0,0 0 0,0 1 0,0-1 0,0 0 0,0 1 0,0-1 0,1 0 0,-1 0 0,0 0 0,0 0 0,0 0 0,0 0 0,1-1 0,-1 1 0,0 0 0,0 0 0,0-1 0,0 1 0,0-1 0,0 1 0,0-1 0,0 1 0,0-1 0,0 0 0,0 1 0,1-2 0,-1 0 0,1-1 0,-1 1 0,1-1 0,-1 1 0,0-1 0,0 0 0,0 1 0,0-1 0,0 0 0,-1 0 0,1-3 0,0-7 0,0 0 0,-1-1 0,-3-25 0,0 27 0,1-1 0,-2 0 0,0 0 0,0 1 0,-1 0 0,-1 0 0,-10-17 0,13 23 0,-1 1 0,0-1 0,-1 1 0,1 0 0,-1 0 0,0 0 0,0 0 0,0 1 0,-1 0 0,0 0 0,0 1 0,0-1 0,0 1 0,0 1 0,0-1 0,-8-1 0,42 8 0,-1-1 0,1-1 0,0-1 0,0-2 0,-1-1 0,1-1 0,50-12 0,-68 12 0,57-21 0,-62 22 0,1-1 0,0 0 0,-1 0 0,0-1 0,0 1 0,0-1 0,0 0 0,7-8 0,-11 11 0,0 0 0,0 0 0,-1 0 0,1 1 0,0-1 0,0 0 0,-1 0 0,1 0 0,-1 0 0,1 0 0,-1 0 0,1-1 0,-1 1 0,0 0 0,1 0 0,-1 0 0,0 0 0,0 0 0,0-1 0,0 1 0,0 0 0,0 0 0,0 0 0,0 0 0,-1 0 0,1-1 0,0 1 0,-1 0 0,1 0 0,-1 0 0,1 0 0,-1 0 0,0 0 0,1 0 0,-1 0 0,0 0 0,1 0 0,-1 1 0,0-1 0,0 0 0,0 0 0,0 1 0,0-1 0,0 1 0,0-1 0,0 1 0,0-1 0,0 1 0,0-1 0,-2 1 0,0-2 0,-1 1 0,0 0 0,0 1 0,0-1 0,0 1 0,0-1 0,0 1 0,0 0 0,0 0 0,1 1 0,-1-1 0,0 1 0,0 0 0,-4 2 0,4-2 0,0 1 0,1 0 0,-1 1 0,1-1 0,0 1 0,0-1 0,0 1 0,0 0 0,0 0 0,1 0 0,0 0 0,-1 1 0,1-1 0,0 1 0,0-1 0,1 1 0,-1 0 0,1-1 0,0 1 0,0 0 0,0 0 0,0 0 0,1 0 0,-1 0 0,1 0 0,0 0 0,1 0 0,-1 0 0,1 0 0,-1 0 0,1 0 0,0 0 0,1 0 0,-1 0 0,1-1 0,-1 1 0,1 0 0,0-1 0,1 1 0,-1-1 0,1 0 0,-1 0 0,1 0 0,0 0 0,0 0 0,0-1 0,0 0 0,1 1 0,-1-1 0,1 0 0,5 2 0,-3-2 0,-1 0 0,0 0 0,1 0 0,0-1 0,-1 0 0,1 0 0,0-1 0,0 0 0,-1 0 0,1 0 0,0-1 0,0 1 0,-1-1 0,1-1 0,-1 1 0,1-1 0,-1 0 0,1 0 0,6-5 0,-5 3 0,0-2 0,-1 1 0,1 0 0,-1-1 0,-1-1 0,1 1 0,-1-1 0,0 1 0,-1-1 0,1-1 0,-2 1 0,7-15 0,-5 7 0,4-6 0,-8 23 0,-2 17 0,-37 740 0,28-351 0,9-394 0,-14 177 0,12-170 0,-1 0 0,-1 0 0,-1 0 0,-1-1 0,0 0 0,-18 32 0,23-48 0,-1 1 0,0-1 0,-1 1 0,1-1 0,-1 0 0,0 0 0,-8 6 0,11-9 0,-1 0 0,1-1 0,0 1 0,0 0 0,0-1 0,0 1 0,-1-1 0,1 0 0,0 1 0,0-1 0,-1 0 0,1 0 0,0 0 0,-1 0 0,1 0 0,0 0 0,-1 0 0,1 0 0,0 0 0,-1-1 0,1 1 0,0 0 0,0-1 0,0 1 0,-1-1 0,1 1 0,0-1 0,0 0 0,0 0 0,0 1 0,0-1 0,0 0 0,0 0 0,0 0 0,0 0 0,-1-2 0,-2-3 0,0-1 0,1 1 0,0-1 0,0 1 0,0-1 0,1 0 0,0 0 0,0 0 0,0-12 0,-3-71 0,4 65 0,2-59-124,4-1 0,4 2 0,3-1 0,4 2 0,3 0 0,4 1-1,4 1 1,3 1 0,3 2 0,87-145 0,-65 138-6702</inkml:trace>
  <inkml:trace contextRef="#ctx0" brushRef="#br0" timeOffset="1769.84">2436 0 24575,'-22'18'0,"-17"24"0,-10 27 0,-4 26 0,1 22 0,8 17 0,8 14 0,11 8 0,13-2 0,12-5 0,13-7 0,15-9 0,11-16 0,5-18 0,2-18 0,2-23 0,-9-21-8191</inkml:trace>
  <inkml:trace contextRef="#ctx0" brushRef="#br0" timeOffset="2596.83">2669 318 24575,'0'-37'0,"0"17"0,0 40 0,2 79 0,-3 87 0,14-277 0,4 1 0,39-115 0,-53 197 0,0 0 0,0 1 0,1-1 0,0 1 0,1 0 0,-1 0 0,8-8 0,-11 14 0,0-1 0,0 1 0,0 0 0,0 0 0,0 0 0,0 0 0,0 0 0,1 0 0,-1 0 0,0 1 0,0-1 0,1 0 0,-1 1 0,0-1 0,1 1 0,-1-1 0,1 1 0,-1 0 0,1-1 0,-1 1 0,1 0 0,-1 0 0,1 0 0,-1 0 0,1 1 0,-1-1 0,0 0 0,1 0 0,-1 1 0,1-1 0,-1 1 0,0-1 0,1 1 0,-1 0 0,0 0 0,1-1 0,-1 1 0,0 0 0,0 0 0,0 0 0,0 0 0,0 0 0,0 1 0,0-1 0,0 0 0,-1 0 0,1 1 0,0 1 0,5 7 0,-1 0 0,0 0 0,-1 1 0,0 0 0,0 0 0,-2 0 0,3 14 0,6 84 0,-10-94 0,-1 119 0,2 10 0,-2-142-3,0 0-1,0 0 0,1-1 1,-1 1-1,1 0 0,-1-1 1,1 1-1,-1-1 0,1 1 1,0-1-1,0 1 0,0-1 1,0 1-1,0-1 0,0 0 1,0 1-1,0-1 0,1 0 1,-1 0-1,0 0 0,4 2 1,-2-2 23,1 1 0,0-1 0,0 0 0,0 0 0,0 0 0,0 0 0,0 0 0,0-1 0,4 0 0,7-1-317,0 0 0,-1-1 0,1 0 0,16-6 0,0-2-6529</inkml:trace>
  <inkml:trace contextRef="#ctx0" brushRef="#br0" timeOffset="3113.4">3176 360 24575,'0'-3'0,"0"5"0,0 14 0,0 11 0,4 15 0,0 15 0,1 13 0,-1 8 0,-2 2 0,0-13-8191</inkml:trace>
  <inkml:trace contextRef="#ctx0" brushRef="#br0" timeOffset="3520.83">2477 1101 24575,'25'-7'0,"27"-10"0,25-5 0,22-3 0,15-1 0,7 1 0,0 4 0,-9 6 0,-13 6 0,-20 4 0,-23 3-8191</inkml:trace>
  <inkml:trace contextRef="#ctx0" brushRef="#br0" timeOffset="3910.68">2774 1293 24575,'0'0'0,"0"0"0,-1 0 0,1-1 0,0 1 0,0 0 0,0 0 0,-1 0 0,1-1 0,0 1 0,0 0 0,-1 0 0,1 0 0,0 0 0,0-1 0,-1 1 0,1 0 0,0 0 0,-1 0 0,1 0 0,0 0 0,0 0 0,-1 0 0,1 0 0,0 0 0,-1 0 0,1 0 0,0 0 0,0 0 0,-1 0 0,1 0 0,0 0 0,-1 1 0,1-1 0,0 0 0,0 0 0,-1 0 0,1 0 0,0 0 0,0 1 0,-1-1 0,1 0 0,0 0 0,0 1 0,0-1 0,-1 0 0,1 0 0,0 1 0,0-1 0,0 0 0,0 0 0,0 1 0,0-1 0,-1 0 0,1 0 0,0 1 0,0-1 0,-4 22 0,4-20 0,-6 227 0,6-169 0,0-59 0,2 33 0,2-22 0,-4-12 0,0 0 0,1 0 0,-1 0 0,0 0 0,0 0 0,1 0 0,-1 0 0,0 0 0,0 0 0,1 0 0,-1 0 0,0 0 0,0 0 0,0 0 0,1 0 0,-1 0 0,0 0 0,0 0 0,1-1 0,-1 1 0,0 0 0,0 0 0,0 0 0,1 0 0,-1-1 0,0 1 0,0 0 0,0 0 0,0 0 0,0-1 0,1 1 0,-1 0 0,0 0 0,0 0 0,0-1 0,0 1 0,0 0 0,0 0 0,0-1 0,0 1 0,0 0 0,18-38 0,20-62 0,-5 10 0,-24 67 0,31-64 0,-36 81 0,-1-1 0,1 1 0,1 0 0,-1 0 0,1 0 0,0 0 0,1 1 0,-1 0 0,13-9 0,-18 14 0,1 0 0,-1 0 0,1-1 0,-1 1 0,1 0 0,0 0 0,-1-1 0,1 1 0,-1 0 0,1 0 0,-1 0 0,1 0 0,0 0 0,-1 0 0,1 0 0,-1 0 0,1 0 0,0 0 0,-1 1 0,1-1 0,-1 0 0,1 0 0,-1 0 0,1 1 0,-1-1 0,1 0 0,-1 1 0,1-1 0,-1 0 0,1 1 0,-1-1 0,1 1 0,-1-1 0,0 0 0,1 1 0,-1-1 0,0 1 0,1-1 0,-1 1 0,0 0 0,0-1 0,1 1 0,-1-1 0,0 1 0,0-1 0,0 1 0,0 1 0,4 31 0,-5 14 0,-3 0 0,-2 0 0,-21 79 0,9-44 0,9-36 0,-6 24 0,3 0 0,-3 75 0,14-142 0,1 1 0,0-1 0,1 1 0,-1-1 0,0 1 0,1-1 0,0 0 0,0 1 0,0-1 0,0 0 0,1 0 0,-1 0 0,1 0 0,3 5 0,-3-6 0,0 0 0,0 0 0,0-1 0,0 1 0,0-1 0,0 0 0,1 1 0,-1-1 0,1 0 0,-1 0 0,1 0 0,-1-1 0,1 1 0,-1-1 0,1 1 0,0-1 0,-1 0 0,1 0 0,3 0 0,4-1-227,-1-1-1,1 0 1,0 0-1,-1-1 1,18-7-1,10-7-6598</inkml:trace>
  <inkml:trace contextRef="#ctx0" brushRef="#br0" timeOffset="4312.76">3155 1800 24575,'10'-14'0,"1"0"0,-13 34 0,1-12 0,-6 20 0,-3 37 0,9-59 0,1 1 0,-1-1 0,1 0 0,1 1 0,-1-1 0,1 0 0,0 0 0,1 1 0,-1-1 0,1 0 0,0 0 0,5 8 0,-6-12 0,0 0 0,1 0 0,-1 0 0,1 0 0,0 0 0,0 0 0,-1 0 0,1-1 0,0 1 0,1-1 0,-1 1 0,0-1 0,0 0 0,1 0 0,-1 0 0,0 0 0,1 0 0,-1-1 0,1 1 0,-1-1 0,1 1 0,0-1 0,-1 0 0,1 0 0,-1 0 0,1 0 0,-1-1 0,1 1 0,-1-1 0,1 1 0,-1-1 0,1 0 0,-1 0 0,0 0 0,1 0 0,-1-1 0,3-1 0,3-2 0,-1 0 0,0-1 0,-1 0 0,1 0 0,-1 0 0,0-1 0,0 0 0,-1 0 0,8-13 0,-8 10 0,-1 1 0,0-1 0,0 0 0,-1 0 0,0 0 0,-1 0 0,0 0 0,0-1 0,-1 1 0,-1-15 0,0 21 0,-1 1 0,1-1 0,-1 1 0,0-1 0,0 1 0,0-1 0,0 1 0,0 0 0,-1-1 0,0 1 0,0 0 0,0 0 0,0 0 0,0 1 0,0-1 0,-1 0 0,1 1 0,-1-1 0,0 1 0,0 0 0,0 0 0,0 0 0,0 0 0,0 1 0,0-1 0,-1 1 0,1 0 0,-1 0 0,1 0 0,-1 0 0,1 1 0,-1-1 0,-4 1 0,-7 0-227,1 0-1,0 1 1,0 0-1,-1 1 1,-15 5-1,-20 6-6598</inkml:trace>
  <inkml:trace contextRef="#ctx0" brushRef="#br0" timeOffset="4717.78">3853 86 24575,'7'29'0,"10"31"0,12 30 0,10 29 0,0 27 0,-2 24 0,-7 16 0,-9 12 0,-16 1 0,-22-4 0,-27-11 0,-27-14 0,-27-18 0,-22-21 0,10-33-8191</inkml:trace>
  <inkml:trace contextRef="#ctx0" brushRef="#br0" timeOffset="5669.73">4594 657 24575,'-14'1'0,"7"-1"0,1 0 0,-1 0 0,0-1 0,1 1 0,-11-3 0,17 3 0,0 0 0,0 0 0,0 0 0,0 0 0,0 0 0,0 0 0,-1 0 0,1 0 0,0 0 0,0 0 0,0 0 0,0-1 0,0 1 0,0 0 0,-1 0 0,1 0 0,0 0 0,0 0 0,0 0 0,0 0 0,0 0 0,0 0 0,0 0 0,-1 0 0,1 0 0,0-1 0,0 1 0,0 0 0,0 0 0,0 0 0,0 0 0,0 0 0,0 0 0,0-1 0,0 1 0,0 0 0,0 0 0,0 0 0,0 0 0,0 0 0,0 0 0,0-1 0,0 1 0,0 0 0,0 0 0,0 0 0,0 0 0,0 0 0,0 0 0,0-1 0,0 1 0,0 0 0,9-5 0,15-2 0,125-18 0,58-15 0,-203 39 0,0 0 0,0-1 0,1 1 0,-1-1 0,0 0 0,0 0 0,7-5 0,-11 6 0,0 1 0,1-1 0,-1 1 0,1-1 0,-1 1 0,0-1 0,1 1 0,-1-1 0,0 1 0,1-1 0,-1 1 0,0-1 0,0 1 0,0-1 0,0 0 0,1 1 0,-1-1 0,0 0 0,0 1 0,0-1 0,0 1 0,-1-2 0,1 1 0,-1-1 0,1 1 0,-1 0 0,0-1 0,0 1 0,0 0 0,0 0 0,1 0 0,-2-1 0,1 1 0,0 0 0,0 1 0,-2-3 0,-60-40 0,34 25 0,-48-43 0,-19-33 0,78 82 0,17 12 0,1 0 0,0 0 0,-1 0 0,1 0 0,0 0 0,-1 0 0,1 0 0,0 0 0,-1 0 0,1 0 0,-1 0 0,1 0 0,0 0 0,-1 0 0,1 0 0,0 0 0,-1 0 0,1 1 0,0-1 0,0 0 0,-1 0 0,1 0 0,0 1 0,-1-1 0,1 0 0,0 0 0,0 1 0,0-1 0,-1 0 0,1 1 0,-1 2 0,0 0 0,1 0 0,0 0 0,-1 0 0,1 0 0,0 0 0,0 0 0,1 0 0,-1 0 0,0 0 0,2 4 0,18 72 0,33 84 0,4 14 0,12 133-1365,-45-170-546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47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0'0'-8191</inkml:trace>
  <inkml:trace contextRef="#ctx0" brushRef="#br0" timeOffset="606.6">24 63 24575,'-11'-3'0,"1"-2"0,8 0 0,12 2 0,15-3 0,18-1 0,13 2 0,7-3 0,3 1 0,2 1 0,-3 2 0,-10 1 0,-14 5 0,-14 6 0,-11 5 0,-9 0-8191</inkml:trace>
  <inkml:trace contextRef="#ctx0" brushRef="#br0" timeOffset="607.6">3 296 24575,'7'0'0,"17"0"0,26-3 0,22-2 0,21 0 0,9 2 0,-13 0-81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23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8 69 24575,'3'-5'0,"0"0"0,0-1 0,-1 1 0,1-1 0,-1 1 0,2-12 0,-4 16 0,0 1 0,0-1 0,1 0 0,-1 1 0,0-1 0,0 0 0,-1 0 0,1 1 0,0-1 0,0 0 0,0 1 0,0-1 0,-1 0 0,1 1 0,0-1 0,-1 0 0,1 1 0,0-1 0,-1 0 0,1 1 0,-1-1 0,1 1 0,-1-1 0,0 0 0,-1 1 0,1-1 0,-1 1 0,1-1 0,-1 1 0,0 0 0,1 0 0,-1 0 0,0 0 0,1 0 0,-1 0 0,1 0 0,-1 0 0,0 1 0,1-1 0,-1 1 0,-1 0 0,-41 15 0,1 2 0,-61 36 0,44-22 0,-15 6 0,-21 10 0,-91 62 0,183-108 0,1 1 0,-1 0 0,0 0 0,1 0 0,-1 0 0,1 0 0,0 1 0,0 0 0,0 0 0,1-1 0,-3 6 0,5-8 0,-1 0 0,1 0 0,0 0 0,0 0 0,0 0 0,-1 0 0,1 0 0,0 0 0,0 0 0,0 0 0,1 0 0,-1 0 0,0 0 0,0 0 0,1 0 0,-1 0 0,0 0 0,1 0 0,0 2 0,1-1 0,-1-1 0,1 1 0,0 0 0,0-1 0,-1 1 0,1-1 0,0 1 0,0-1 0,0 0 0,1 0 0,-1 0 0,3 1 0,31 9 0,1-2 0,60 9 0,-13-4 0,-55-8-100,135 34 333,-146-35-447,0 2 0,-1 0 0,0 1 0,0 1 0,0 0 0,25 20 0,-23-11-6612</inkml:trace>
  <inkml:trace contextRef="#ctx0" brushRef="#br0" timeOffset="388.35">0 683 24575,'18'7'0,"20"3"0,22 3 0,15-1 0,13 1 0,2-1 0,-4 1 0,-5-3 0,-16-1-8191</inkml:trace>
  <inkml:trace contextRef="#ctx0" brushRef="#br0" timeOffset="807.89">1206 111 24575,'-3'0'0,"0"1"0,0-1 0,1 0 0,-1 1 0,0-1 0,0 1 0,1 0 0,-1 0 0,0 0 0,1 0 0,-1 1 0,1-1 0,0 1 0,-1-1 0,1 1 0,-3 3 0,1-1 0,0 1 0,1 0 0,-1-1 0,1 1 0,0 0 0,1 1 0,-4 8 0,0 6 0,0 1 0,2-1 0,-3 30 0,6-48 0,-5 82 0,4-1 0,3 0 0,20 144 0,-21-226 0,0 0 0,0 1 0,0-1 0,1 0 0,-1 0 0,0 1 0,0-1 0,1 0 0,-1 0 0,0 1 0,1-1 0,-1 0 0,1 0 0,0 0 0,-1 0 0,1 0 0,0 0 0,1 1 0,-1-2 0,-1 0 0,1-1 0,-1 1 0,1 0 0,0-1 0,-1 1 0,1-1 0,-1 1 0,1-1 0,-1 1 0,1-1 0,-1 1 0,1-1 0,-1 1 0,0-1 0,1 0 0,-1 1 0,0-1 0,1 0 0,-1 1 0,0-1 0,0-1 0,18-56 0,-16 52 0,17-62 0,53-124 0,-53 153 0,1 0 0,2 1 0,1 1 0,36-42 0,-145 164 0,1-4 0,74-69 0,1 1 0,0-1 0,1 2 0,0-1 0,-7 17 0,15-27 0,0-1 0,0 0 0,0 1 0,1-1 0,-1 1 0,0-1 0,1 1 0,0-1 0,0 1 0,0-1 0,0 1 0,0-1 0,0 1 0,0-1 0,1 1 0,0-1 0,-1 1 0,2 3 0,0-3 0,1 1 0,-1-1 0,0 1 0,1-1 0,0 0 0,-1 0 0,1 0 0,1-1 0,-1 1 0,6 3 0,8 3 0,1 0 0,0-1 0,38 11 0,-33-11 0,88 32-1365,-67-23-546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4.3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7 1 24575,'-30'32'0,"-22"35"0,-12 31 0,-9 28 0,2 23 0,9 15 0,16 6 0,15-3 0,23-10 0,26-16 0,23-18 0,21-21 0,16-24 0,-5-25-8191</inkml:trace>
  <inkml:trace contextRef="#ctx0" brushRef="#br0" timeOffset="628.87">1264 289 24575,'-3'6'0,"-5"10"0,-3 11 0,-8 10 0,-6 14 0,-6 6 0,-4 4 0,-2 2 0,1-4 0,4-9 0,4-9 0,3-12 0,7-10-8191</inkml:trace>
  <inkml:trace contextRef="#ctx0" brushRef="#br0" timeOffset="996.72">938 308 24575,'13'19'0,"14"17"0,13 16 0,5 7 0,6 5 0,0 1 0,-2-4 0,-6-9 0,-10-14-8191</inkml:trace>
  <inkml:trace contextRef="#ctx0" brushRef="#br0" timeOffset="1363.66">841 97 24575,'0'0'0,"0"0"0,-1 0 0,1 0 0,0 0 0,-1 0 0,1 0 0,0 0 0,-1 0 0,1 0 0,0-1 0,0 1 0,-1 0 0,1 0 0,0 0 0,-1 0 0,1-1 0,0 1 0,0 0 0,-1 0 0,1 0 0,0-1 0,0 1 0,0 0 0,-1 0 0,1-1 0,0 1 0,0 0 0,0-1 0,0 1 0,0 0 0,-1 0 0,1-1 0,0 1 0,0 0 0,0-1 0,0 1 0,0 0 0,0-1 0,0 1 0,0 0 0,0-1 0,0 1 0,0 0 0,1-1 0,-1 1 0,18-6 0,35 2 0,-49 4 0,196 1 0,27-2 0,-245 3-455,0 0 0,-32 9 0,24-3-6371</inkml:trace>
  <inkml:trace contextRef="#ctx0" brushRef="#br0" timeOffset="2562.3">1553 539 24575,'-16'0'0,"-3"0"0,6 0 0,11 0 0,16 0 0,16 0 0,15-3 0,14-2 0,5 1 0,3-2 0,-3-1 0,-7 1 0,-10 2 0,-15 1 0,-17 2 0,-15 0 0,-10 1 0,-3 0-8191</inkml:trace>
  <inkml:trace contextRef="#ctx0" brushRef="#br0" timeOffset="3210.71">2266 347 24575,'0'0'-8191</inkml:trace>
  <inkml:trace contextRef="#ctx0" brushRef="#br0" timeOffset="6161.39">2265 346 24575,'-1'-1'0,"0"1"0,1-1 0,-1 1 0,0-1 0,1 1 0,-1-1 0,1 0 0,-1 1 0,1-1 0,-1 0 0,1 0 0,-1 1 0,1-1 0,0 0 0,-1 0 0,1 0 0,0 0 0,0 1 0,0-1 0,0 0 0,-1-1 0,1 0 0,0 1 0,0 0 0,0 0 0,-1-1 0,1 1 0,-1 0 0,1-1 0,-1 1 0,1 0 0,-1 0 0,0 0 0,1 0 0,-1 0 0,0 0 0,0 0 0,0 0 0,0 0 0,-1-1 0,1 3 0,0-1 0,0 1 0,1 0 0,-1-1 0,0 1 0,0 0 0,0 0 0,1 0 0,-1-1 0,0 1 0,1 0 0,-1 0 0,1 0 0,-1 0 0,1 0 0,0 0 0,-1 0 0,1 0 0,0 0 0,-1 3 0,1-3 0,-12 42 0,2 0 0,2 1 0,-4 73 0,10-41 0,9 100 0,-5-163 0,-2 0 0,1 0 0,1 0 0,0-1 0,1 1 0,6 15 0,-9-28 0,0 0 0,0 0 0,0 0 0,0-1 0,0 1 0,1 0 0,-1 0 0,0 0 0,0-1 0,0 1 0,0 0 0,0 0 0,0 0 0,1-1 0,-1 1 0,0 0 0,0 0 0,0 0 0,1 0 0,-1 0 0,0 0 0,0-1 0,0 1 0,1 0 0,-1 0 0,0 0 0,0 0 0,0 0 0,1 0 0,-1 0 0,0 0 0,0 0 0,1 0 0,-1 0 0,0 0 0,0 0 0,0 0 0,1 0 0,-1 0 0,0 0 0,0 1 0,1-1 0,-1 0 0,0 0 0,0 0 0,0 0 0,1 0 0,-1 0 0,0 1 0,0-1 0,0 0 0,0 0 0,0 0 0,1 0 0,-1 1 0,3-25 0,-2-227 0,-4 181 0,3-1 0,3 1 0,13-79 0,-11 244 0,-4-84 0,0 0 0,0-1 0,1 1 0,1-1 0,0 1 0,0-1 0,1 0 0,10 18 0,-12-24 0,0 0 0,1 0 0,0 0 0,0 0 0,0-1 0,0 1 0,0-1 0,1 0 0,-1 0 0,1 0 0,0 0 0,0-1 0,0 0 0,1 1 0,-1-1 0,0-1 0,1 1 0,-1-1 0,1 0 0,0 0 0,-1 0 0,9 0 0,-10-1 0,0-1 0,-1 0 0,1 1 0,0-1 0,0 0 0,-1-1 0,1 1 0,0 0 0,-1-1 0,0 1 0,1-1 0,-1 0 0,0 0 0,0 0 0,0 0 0,0 0 0,0 0 0,0-1 0,0 1 0,-1 0 0,0-1 0,1 0 0,-1 1 0,0-1 0,1-4 0,4-9 0,-1 0 0,-1 0 0,2-16 0,-6 30 0,5-60 0,-1 20 0,0 49 0,1 31 0,25 137 134,-4-37-1633,-19-88-5327</inkml:trace>
  <inkml:trace contextRef="#ctx0" brushRef="#br0" timeOffset="6582.39">899 1117 24575,'13'0'0,"21"0"0,27 0 0,30 0 0,28-3 0,27-2 0,22-2 0,14-1 0,7-1 0,-4-4 0,-13 2 0,-20-2 0,-25 3 0,-29 1 0,-26 4 0,-27 2-8191</inkml:trace>
  <inkml:trace contextRef="#ctx0" brushRef="#br0" timeOffset="7559.12">1514 1522 24575,'0'-3'0,"0"1"0,0 0 0,0 0 0,0-1 0,1 1 0,-1 0 0,1 0 0,-1 0 0,1-1 0,0 1 0,0 0 0,0 0 0,0 0 0,0 0 0,0 1 0,1-1 0,-1 0 0,0 0 0,1 1 0,0-1 0,-1 1 0,1-1 0,0 1 0,0 0 0,2-2 0,-1 2 0,0 0 0,1 0 0,-1 0 0,0 1 0,0-1 0,0 1 0,1 0 0,-1 0 0,0 0 0,0 0 0,1 1 0,-1-1 0,0 1 0,0 0 0,0 0 0,0 0 0,5 2 0,-2 1 0,0 0 0,0 0 0,0 1 0,0-1 0,-1 1 0,1 0 0,-1 1 0,-1-1 0,1 1 0,-1 0 0,0 0 0,0 1 0,-1-1 0,0 1 0,0 0 0,0-1 0,1 9 0,1 3 0,-1 0 0,0 1 0,-2-1 0,0 1 0,-1 29 0,-1-39 0,0 0 0,-1 0 0,-1 0 0,0-1 0,0 1 0,0-1 0,-1 1 0,0-1 0,-1 0 0,0 0 0,0 0 0,0-1 0,-1 1 0,-1-1 0,1 0 0,-1-1 0,0 1 0,-1-1 0,1 0 0,-1-1 0,0 0 0,-1 0 0,1 0 0,-1-1 0,0 0 0,0-1 0,0 1 0,-1-1 0,1-1 0,-1 0 0,1 0 0,-1-1 0,0 0 0,0 0 0,-12-2 0,13 1 0,1 0 0,-1-1 0,1-1 0,-1 1 0,1-1 0,-1-1 0,1 1 0,0-1 0,0 0 0,0-1 0,1 0 0,-1 0 0,1 0 0,0-1 0,0 0 0,0 0 0,1 0 0,0-1 0,0 0 0,0 0 0,1 0 0,0 0 0,0-1 0,0 0 0,1 0 0,-5-13 0,5 8 0,0 1 0,1-1 0,0 0 0,0 0 0,1 0 0,1 0 0,0 0 0,1 0 0,0 0 0,1 1 0,0-1 0,1 0 0,0 1 0,1-1 0,0 1 0,9-17 0,-2 10 9,1 1 1,1 0-1,0 1 0,1 1 0,1 0 1,1 0-1,0 2 0,0 0 0,1 1 0,1 0 1,0 2-1,28-13 0,-6 7-306,1 0 0,1 3 0,0 2 0,85-13 0,-69 18-6529</inkml:trace>
  <inkml:trace contextRef="#ctx0" brushRef="#br0" timeOffset="8196.64">2130 1405 24575,'4'-13'0,"0"2"0,-3 10 0,-9 18 0,-9 19 0,-8 16 0,-7 16 0,-4 13 0,-3 6 0,-1 1 0,3-5 0,4-7 0,5-9 0,4-13 0,6-12 0,6-14-8191</inkml:trace>
  <inkml:trace contextRef="#ctx0" brushRef="#br0" timeOffset="9290.49">2091 1964 24575,'0'1'0,"-1"-1"0,1 1 0,0-1 0,-1 1 0,1 0 0,0-1 0,0 1 0,-1-1 0,1 1 0,0 0 0,0-1 0,0 1 0,0 0 0,0-1 0,0 1 0,0 0 0,0-1 0,0 1 0,0 0 0,0-1 0,0 1 0,0 0 0,1-1 0,-1 1 0,0-1 0,0 1 0,1 0 0,-1-1 0,1 1 0,8 25 0,-8-24 0,21 51 0,3 0 0,38 60 0,-63-112 0,0-1 0,1 1 0,-1 0 0,0 0 0,1-1 0,-1 1 0,1 0 0,-1-1 0,1 1 0,-1 0 0,1-1 0,-1 1 0,1-1 0,-1 1 0,1-1 0,0 1 0,-1-1 0,1 1 0,0-1 0,0 0 0,-1 1 0,1-1 0,0 0 0,0 0 0,-1 0 0,1 1 0,0-1 0,0 0 0,1 0 0,-1-1 0,0 0 0,0 0 0,0 0 0,0 0 0,-1 0 0,1 0 0,0 0 0,-1 0 0,1-1 0,0 1 0,-1 0 0,0 0 0,1 0 0,-1-1 0,1-2 0,5-59 0,-6 60 0,19-269 0,-1-5 0,-20 250 0,2 22 0,-1 0 0,1 1 0,0-1 0,0 0 0,0 0 0,1-5 0,0 9 0,-1 1 0,0-1 0,1 0 0,-1 1 0,1-1 0,-1 0 0,1 1 0,-1-1 0,1 1 0,0-1 0,-1 1 0,1 0 0,0-1 0,-1 1 0,1 0 0,0-1 0,0 1 0,-1 0 0,1 0 0,0-1 0,0 1 0,-1 0 0,1 0 0,0 0 0,1 0 0,24 0 0,-20 1 0,13-1-78,294-4-1209,-280 1-5539</inkml:trace>
  <inkml:trace contextRef="#ctx0" brushRef="#br0" timeOffset="9797.16">2495 1829 24575,'2'32'0,"1"0"0,12 50 0,-1-5 0,-14-76 0,0 0 0,0 0 0,0 1 0,0-1 0,0 0 0,0 0 0,0 0 0,0 0 0,1 0 0,-1 0 0,0 0 0,1 0 0,-1 0 0,1 0 0,-1 0 0,1 0 0,-1-1 0,1 1 0,1 1 0,8-27 0,12-52 0,20-56 0,-36 118 0,0 0 0,2 1 0,-1 0 0,2 0 0,0 0 0,15-16 0,-22 28 0,-1 0 0,1 0 0,-1 1 0,1-1 0,0 1 0,0-1 0,0 1 0,0 0 0,0-1 0,0 1 0,0 0 0,1 0 0,-1 1 0,0-1 0,1 0 0,-1 1 0,0-1 0,1 1 0,4 0 0,-5 0 0,0 1 0,0 0 0,0 0 0,0 0 0,0 0 0,0 0 0,0 0 0,0 0 0,-1 0 0,1 1 0,0-1 0,-1 1 0,1-1 0,-1 1 0,1 0 0,-1-1 0,0 1 0,0 0 0,0 0 0,0 0 0,2 4 0,2 10 0,1 0 0,-2 1 0,0-1 0,-1 1 0,-1 0 0,1 19 0,-5 106 0,1-113 0,-1-16-51,2-23 179,-1-23-1570,1 5-5384</inkml:trace>
  <inkml:trace contextRef="#ctx0" brushRef="#br0" timeOffset="12221.8">3112 654 24575,'353'159'0,"-350"-158"0,-1-1 0,1 2 0,-1-1 0,1 0 0,-1 0 0,1 1 0,-1-1 0,0 1 0,0 0 0,0 0 0,0-1 0,0 1 0,0 1 0,0-1 0,1 3 0,-3-3 0,1 0 0,-1 0 0,0 0 0,0 0 0,0 0 0,0 0 0,0 0 0,-1 0 0,1 0 0,0 0 0,-1 0 0,0 0 0,1 0 0,-1 0 0,0-1 0,0 1 0,0 0 0,0 0 0,0-1 0,-1 1 0,-1 2 0,-25 27 0,0-1 0,-2-1 0,-1-1 0,-2-2 0,-37 23 0,-23 21 0,106-72 24,11-6-1413,6-5-5437</inkml:trace>
  <inkml:trace contextRef="#ctx0" brushRef="#br0" timeOffset="13872.93">3881 365 24575,'0'20'0,"0"15"0,0 16 0,0 9 0,0 7 0,0 2 0,0 3 0,0-5 0,0-4 0,0-9 0,4-14 0,0-14-8191</inkml:trace>
  <inkml:trace contextRef="#ctx0" brushRef="#br0" timeOffset="14218.23">4054 347 24575,'0'23'0,"-3"20"0,-2 17 0,1 10 0,1 4 0,1 2 0,0-2 0,1-7 0,1-8 0,0-15-8191</inkml:trace>
  <inkml:trace contextRef="#ctx0" brushRef="#br0" timeOffset="14582.83">4248 713 24575,'-7'4'0,"-1"3"0,-1 5 0,3 3 0,4-1 0,7-2 0,2-8 0,3-9 0,0-9 0,-2-1-8191</inkml:trace>
  <inkml:trace contextRef="#ctx0" brushRef="#br0" timeOffset="14962.1">4382 443 24575,'10'-10'0,"0"0"0,1 1 0,0 0 0,1 1 0,17-10 0,-28 17 0,1 0 0,0 0 0,0 0 0,0 0 0,1 0 0,-1 1 0,0-1 0,0 1 0,0-1 0,1 1 0,-1 0 0,0-1 0,0 1 0,1 1 0,-1-1 0,0 0 0,0 0 0,1 1 0,-1-1 0,0 1 0,0 0 0,0 0 0,0 0 0,0 0 0,0 0 0,0 0 0,0 0 0,0 1 0,-1-1 0,1 1 0,0-1 0,-1 1 0,1-1 0,-1 1 0,0 0 0,1 0 0,-1 0 0,0 0 0,0 0 0,0 0 0,1 4 0,2 6 0,0 0 0,-1 0 0,0 0 0,-1 0 0,0 0 0,-1 0 0,-1 1 0,1-1 0,-2 0 0,0 1 0,-1-1 0,0 0 0,0 0 0,-1 0 0,-1 0 0,0-1 0,-1 1 0,0-1 0,-1 0 0,0 0 0,0-1 0,-1 0 0,-1 0 0,0 0 0,-13 11 0,21-21 0,0 0 0,-1 1 0,1-1 0,0 0 0,-1 0 0,1 0 0,0 0 0,-1 0 0,1 1 0,0-1 0,0 0 0,-1 0 0,1 0 0,0 1 0,0-1 0,0 0 0,-1 0 0,1 1 0,0-1 0,0 0 0,0 0 0,0 1 0,-1-1 0,1 0 0,0 1 0,0-1 0,0 0 0,0 1 0,0-1 0,0 0 0,0 1 0,0-1 0,0 0 0,0 1 0,0-1 0,0 0 0,0 1 0,0-1 0,0 0 0,0 1 0,1-1 0,-1 0 0,0 0 0,0 1 0,0-1 0,0 0 0,1 1 0,21 1 0,34-9 0,-53 7 0,84-17-1365,-48 10-5461</inkml:trace>
  <inkml:trace contextRef="#ctx0" brushRef="#br0" timeOffset="14963.1">4844 597 24575,'7'-3'0,"8"-2"0,12 1 0,7 1 0,9 1 0,3-3 0,-7 0-8191</inkml:trace>
  <inkml:trace contextRef="#ctx0" brushRef="#br0" timeOffset="16599.68">5402 329 24575,'0'-4'0,"0"7"0,0 11 0,-3 17 0,-5 13 0,0 12 0,-3 9 0,1 8 0,2-3 0,3-7 0,1-10 0,3-15-8191</inkml:trace>
  <inkml:trace contextRef="#ctx0" brushRef="#br0" timeOffset="16979.59">5574 365 24575,'-12'45'0,"-22"99"0,30-120 0,1 0 0,1 0 0,2 48 0,0-68 0,1 1 0,0-1 0,0 1 0,0-1 0,0 1 0,1-1 0,-1 1 0,1-1 0,4 7 0,-5-10 0,0 0 0,0 0 0,0 0 0,0 0 0,0 0 0,0 0 0,0 0 0,0 0 0,0 0 0,1-1 0,-1 1 0,0 0 0,1-1 0,-1 1 0,0-1 0,1 1 0,-1-1 0,1 0 0,-1 0 0,1 1 0,-1-1 0,1 0 0,-1 0 0,1-1 0,-1 1 0,0 0 0,1 0 0,-1-1 0,1 1 0,-1-1 0,0 1 0,1-1 0,1 0 0,3-3 0,1 0 0,-1-1 0,0 1 0,0-1 0,-1 0 0,1-1 0,-1 1 0,0-1 0,-1 0 0,0 0 0,5-9 0,3-6 0,-2 0 0,12-31 0,-17 39 0,0-1 0,0 1 0,-1-1 0,-1 0 0,0-1 0,-1 1 0,-1 0 0,0-1 0,-2-17 0,1 29 5,-1 1 0,1-1 0,-1 1 0,0-1 0,0 1-1,0 0 1,0 0 0,0-1 0,-1 1 0,1 0 0,0 0 0,-1 0-1,0 0 1,1 0 0,-1 1 0,0-1 0,0 0 0,0 1 0,-5-3-1,2 2-186,0 0-1,0 0 0,-1 0 0,1 1 0,-1 0 1,1 0-1,-10 0 0,-28 1-6643</inkml:trace>
  <inkml:trace contextRef="#ctx0" brushRef="#br0" timeOffset="17503.68">3842 1250 24575,'-16'0'0,"0"0"0,14 0 0,23 0 0,28-3 0,28-1 0,27-4 0,29-3 0,25 0 0,20-1 0,18 1 0,6 0 0,0 1 0,-6 2 0,-9 3 0,-18-1 0,-21-3 0,-35 0-8191</inkml:trace>
  <inkml:trace contextRef="#ctx0" brushRef="#br0" timeOffset="19544.72">4284 1559 24575,'0'0'0,"0"-1"0,0 1 0,0 0 0,0 0 0,0 0 0,0 0 0,0 0 0,0 0 0,1 0 0,-1-1 0,0 1 0,0 0 0,0 0 0,0 0 0,0 0 0,0 0 0,0 0 0,0 0 0,1 0 0,-1 0 0,0 0 0,0 0 0,0 0 0,0-1 0,0 1 0,0 0 0,1 0 0,-1 0 0,0 0 0,0 0 0,0 0 0,0 0 0,0 0 0,1 0 0,-1 0 0,0 1 0,0-1 0,0 0 0,0 0 0,0 0 0,0 0 0,1 0 0,-1 0 0,0 0 0,0 0 0,0 0 0,0 0 0,0 0 0,0 0 0,0 1 0,1-1 0,-1 10 0,-6 12 0,-10 10 0,-2-2 0,-1 0 0,-2-1 0,-1-1 0,-47 47 0,68-74 0,1-1 0,0 0 0,-1 0 0,1 0 0,0 1 0,-1-1 0,1 0 0,0 0 0,-1 1 0,1-1 0,0 0 0,0 1 0,0-1 0,-1 0 0,1 1 0,0-1 0,0 1 0,0-1 0,0 0 0,-1 1 0,1-1 0,0 0 0,0 1 0,0-1 0,0 1 0,0-1 0,0 0 0,0 1 0,0-1 0,0 1 0,0-1 0,1 0 0,-1 1 0,0-1 0,0 1 0,0-1 0,0 0 0,0 1 0,1-1 0,-1 1 0,21 4 0,38-7 0,-53 2 0,13-2 0,73-7 0,-80 7 0,-2 0 0,1-1 0,0 0 0,0-1 0,19-10 0,-27 12 0,0-1 0,-1 1 0,1-1 0,-1 0 0,0 0 0,0 0 0,0 0 0,0-1 0,0 1 0,-1-1 0,0 1 0,1-1 0,-1 1 0,-1-1 0,1 1 0,0-1 0,-1 0 0,0 0 0,0 1 0,0-1 0,0 0 0,0 1 0,-1-1 0,0 0 0,0 1 0,0-1 0,0 0 0,0 1 0,-1 0 0,-2-6 0,4 9 0,0 0 0,-1 0 0,1 0 0,0 0 0,0 0 0,0 0 0,0 0 0,0 0 0,0 0 0,0 0 0,0-1 0,-1 1 0,1 0 0,0 0 0,0 0 0,0 0 0,0 0 0,0 0 0,0 0 0,0 0 0,-1 0 0,1 0 0,0 0 0,0 0 0,0 0 0,0 0 0,0 0 0,0 0 0,0 0 0,-1 0 0,1 0 0,0 1 0,0-1 0,0 0 0,0 0 0,0 0 0,0 0 0,0 0 0,0 0 0,-1 0 0,1 0 0,0 0 0,0 0 0,0 0 0,0 1 0,0-1 0,0 0 0,0 0 0,0 0 0,0 0 0,0 0 0,0 0 0,0 0 0,0 1 0,0-1 0,-4 12 0,0 15 0,0 25-455,2 1 0,8 87 0,-1-112-6371</inkml:trace>
  <inkml:trace contextRef="#ctx0" brushRef="#br0" timeOffset="20738.2">4805 1598 24575,'3'-16'0,"-11"11"0,6 5 0,1-1 0,-1 1 0,1-1 0,0 0 0,-1 1 0,1-1 0,0 0 0,-1 0 0,1 0 0,0 0 0,0 0 0,-2-1 0,3 0 0,-1 0 0,1 0 0,0 0 0,-1 0 0,1 0 0,0 0 0,0 0 0,0 0 0,1 0 0,-1 0 0,0 0 0,1 0 0,-1 0 0,1 1 0,0-1 0,-1 0 0,1 0 0,0 0 0,0 1 0,0-1 0,0 1 0,1-1 0,-1 0 0,3-1 0,9-9 0,-12 15 0,-7 8 0,-35 55-112,-128 224 358,138-231-621,3 1 0,3 2 1,-18 64-1,34-87-6451</inkml:trace>
  <inkml:trace contextRef="#ctx0" brushRef="#br0" timeOffset="21279.47">4999 1770 24575,'-3'7'0,"1"1"0,0 0 0,1 0 0,0 0 0,0 0 0,1 0 0,-1 1 0,2-1 0,-1 0 0,1 0 0,1 0 0,0 0 0,0 0 0,0-1 0,1 1 0,0 0 0,0-1 0,1 0 0,0 0 0,0 0 0,1 0 0,7 8 0,42 38 0,-42-43 0,-1 0 0,0 1 0,-1 1 0,14 17 0,-24-28 0,1 0 0,0 1 0,-1-1 0,1 0 0,-1 0 0,1 1 0,-1-1 0,0 0 0,1 1 0,-1-1 0,0 1 0,0-1 0,0 0 0,0 1 0,0-1 0,-1 0 0,1 1 0,0-1 0,0 0 0,-1 1 0,1-1 0,-1 0 0,1 0 0,-1 1 0,0-1 0,0 0 0,1 0 0,-1 0 0,0 0 0,0 0 0,0 0 0,0 0 0,0 0 0,0 0 0,0-1 0,0 1 0,-1 0 0,1-1 0,0 1 0,0 0 0,-2 0 0,-8 3 0,1 1 0,-1-2 0,-20 6 0,25-8 0,-29 7 0,-1-2 0,0-1 0,-43 0 0,75-4-97,1-1-1,0 0 1,-1-1-1,1 1 1,0 0-1,-1-1 1,1 0-1,0 0 1,0 0-1,-1 0 1,1 0-1,0-1 0,-5-2 1,-4-9-6729</inkml:trace>
  <inkml:trace contextRef="#ctx0" brushRef="#br0" timeOffset="21675.47">5035 1771 24575,'29'-14'0,"23"-6"0,16-1 0,13 3 0,5 2 0,1 3 0,-13 5-8191</inkml:trace>
  <inkml:trace contextRef="#ctx0" brushRef="#br0" timeOffset="22738.01">5921 136 24575,'-6'0'0,"-6"0"0,-4 0 0,-3 0 0,2 0-8191</inkml:trace>
  <inkml:trace contextRef="#ctx0" brushRef="#br0" timeOffset="23441.02">6016 444 24575,'15'-105'0,"-39"469"0,22-319 0,-9 602 0,-18 304 0,23-882-1365,-1-17-546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10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5 965 24575,'6'-46'0,"2"1"0,2 0 0,18-51 0,-26 93 0,-2 5 0,-4 13 0,-7 24 0,-98 227 0,56-146 0,-64 221 0,116-338 0,0 1 0,0 0 0,0-1 0,1 1 0,-1 0 0,1 0 0,0-1 0,0 1 0,1 0 0,-1 0 0,1-1 0,0 1 0,1 5 0,-1-8 0,0 1 0,0-1 0,1 1 0,-1-1 0,0 0 0,1 0 0,-1 1 0,0-1 0,1 0 0,0 0 0,-1 0 0,1-1 0,0 1 0,-1 0 0,1 0 0,0-1 0,0 1 0,-1-1 0,1 0 0,0 0 0,0 1 0,0-1 0,0 0 0,0-1 0,-1 1 0,1 0 0,3-1 0,15-2 0,0-1 0,-1-1 0,37-15 0,57-31 0,-74 32 0,21-8-1365</inkml:trace>
  <inkml:trace contextRef="#ctx0" brushRef="#br0" timeOffset="888.33">520 1303 24575,'7'-18'0,"3"2"0,-1 13 0,-2 19 0,-2 21 0,-2 15 0,-1 9 0,-1 6 0,-1 1 0,0-3 0,-1-5 0,1-10 0,3-13 0,1-13-8191</inkml:trace>
  <inkml:trace contextRef="#ctx0" brushRef="#br0" timeOffset="1264.02">1197 839 24575,'-14'4'0,"-13"15"0,-11 19 0,-8 21 0,-2 22 0,3 15 0,9 10 0,11 4 0,10 2 0,14-4 0,15-9 0,15-12 0,14-12 0,11-16 0,-5-17-8191</inkml:trace>
  <inkml:trace contextRef="#ctx0" brushRef="#br0" timeOffset="3972.7">1304 1219 24575,'1'12'0,"1"0"0,0 0 0,0 0 0,9 22 0,3 16 0,-9-16 0,2 69 0,-6-137 0,1 0 0,2 0 0,2 0 0,14-49 0,-14 62 0,1 0 0,1 1 0,1 0 0,1 1 0,0 0 0,2 0 0,0 1 0,27-30 0,-35 44 0,0 0 0,1 0 0,-1 0 0,1 1 0,0 0 0,0 0 0,1 0 0,-1 1 0,0-1 0,1 1 0,9-2 0,-12 4 0,-1-1 0,0 1 0,1 0 0,-1 0 0,1 0 0,-1 0 0,0 0 0,1 1 0,-1-1 0,0 1 0,1-1 0,-1 1 0,0 0 0,0 0 0,1 0 0,-1 0 0,0 0 0,0 1 0,0-1 0,0 1 0,-1-1 0,1 1 0,0 0 0,-1-1 0,1 1 0,-1 0 0,1 0 0,-1 0 0,0 0 0,2 4 0,1 5 0,-1 0 0,0 0 0,-1-1 0,0 2 0,0-1 0,-1 0 0,-1 0 0,0 0 0,0 0 0,-1 1 0,-5 19 0,-4 13 0,-25 67 0,27-88 0,-32 83 0,12-32 0,-25 101 0,52-171 0,0-1 0,0 1 0,1 1 0,-1-1 0,1 0 0,0 0 0,0 0 0,0 0 0,0 0 0,1 0 0,0 0 0,0 0 0,0 0 0,0 0 0,1 0 0,-1-1 0,4 6 0,-2-5 0,0-2 0,0 1 0,0 0 0,0 0 0,0-1 0,1 0 0,-1 0 0,1 0 0,0 0 0,-1 0 0,1-1 0,0 0 0,0 1 0,0-1 0,0-1 0,0 1 0,7 0 0,34 0-1365,-1-4-5461</inkml:trace>
  <inkml:trace contextRef="#ctx0" brushRef="#br0" timeOffset="4658.53">1873 1304 24575,'0'-7'0,"4"-2"0,8-4 0,6 1 0,6 2 0,8 3 0,1 3 0,2 2 0,-1 1 0,-3 1 0,-6 4 0,-8 1-8191</inkml:trace>
  <inkml:trace contextRef="#ctx0" brushRef="#br0" timeOffset="5093.21">1812 1452 24575,'25'0'0,"20"0"0,12 0 0,4-3 0,-9-2-8191</inkml:trace>
  <inkml:trace contextRef="#ctx0" brushRef="#br0" timeOffset="6841.79">2425 1156 24575,'1'-1'0,"1"-1"0,-1 1 0,1-1 0,-1 1 0,1-1 0,0 1 0,0 0 0,-1 0 0,1 0 0,0 0 0,0 0 0,0 0 0,0 1 0,0-1 0,0 1 0,0-1 0,1 1 0,1 0 0,-2 0 0,-1 1 0,0-1 0,1 1 0,-1 0 0,0-1 0,0 1 0,0 0 0,1 0 0,-1 0 0,0 0 0,0 0 0,0 0 0,-1 0 0,1 0 0,0 0 0,0 1 0,-1-1 0,1 0 0,0 1 0,-1-1 0,1 0 0,-1 1 0,0-1 0,1 0 0,-1 1 0,0-1 0,0 3 0,3 21 0,-2 0 0,-1 0 0,-1 0 0,0-1 0,-2 1 0,-8 30 0,8-50 0,2-17 0,2-24 0,4 13 0,1-1 0,1 1 0,1 0 0,1 1 0,14-26 0,-15 33 0,1 0 0,0 0 0,1 1 0,1 0 0,0 1 0,1 0 0,27-22 0,-36 32 0,0 1 0,1 0 0,0-1 0,-1 1 0,1 1 0,0-1 0,0 0 0,0 1 0,0 0 0,0 0 0,8-1 0,-10 2 0,0 1 0,0-1 0,0 0 0,-1 1 0,1-1 0,0 1 0,0-1 0,-1 1 0,1 0 0,0 0 0,-1-1 0,1 1 0,-1 0 0,1 1 0,-1-1 0,1 0 0,-1 0 0,0 1 0,0-1 0,0 1 0,0-1 0,0 1 0,0-1 0,0 1 0,0 0 0,0-1 0,-1 1 0,1 0 0,0 2 0,2 8 0,-1 1 0,0 0 0,0 0 0,-1 0 0,-1 0 0,0 0 0,-1 0 0,-1 0 0,0 0 0,-6 22 0,-6 13 0,-29 64 0,39-103 0,-22 47 0,18-40 0,0 0 0,1 0 0,0 1 0,1 0 0,-6 32 0,12-47 3,0-1 0,0 1 0,0-1 0,0 1 1,1 0-1,-1-1 0,0 0 0,1 1 0,-1-1 0,1 1 0,0-1 0,-1 1 0,1-1 0,0 0 0,0 0 0,0 1 0,0-1 0,0 0 0,0 0 0,0 0 0,0 0 1,0 0-1,1 0 0,-1 0 0,0-1 0,1 1 0,-1 0 0,0-1 0,1 1 0,-1-1 0,1 1 0,-1-1 0,1 0 0,-1 1 0,1-1 0,-1 0 0,3 0 0,7 1-359,-1-1 0,1 0-1,19-3 1,-29 3 300,33-5-6770</inkml:trace>
  <inkml:trace contextRef="#ctx0" brushRef="#br0" timeOffset="7230.72">2890 1409 24575,'0'4'0,"-4"4"0,0 9 0,-4 8 0,-1 11 0,2 6 0,-2 7 0,1 3 0,2-1 0,-3-2 0,2-5 0,1-7 0,2-6 0,1-8-8191</inkml:trace>
  <inkml:trace contextRef="#ctx0" brushRef="#br0" timeOffset="7589.9">3397 945 24575,'-5'17'0,"-1"0"0,0 0 0,-2-1 0,1 0 0,-2 0 0,0-1 0,-17 21 0,-10 7 0,-42 38 0,39-42 0,38-38 0,-1 0 0,1 0 0,0 0 0,0 0 0,0 0 0,0 0 0,0 0 0,0 0 0,0 1 0,1-1 0,-1 0 0,0 1 0,1-1 0,-1 0 0,1 1 0,-1-1 0,1 1 0,0-1 0,-1 0 0,1 1 0,0-1 0,0 1 0,0-1 0,0 1 0,0-1 0,1 1 0,-1-1 0,1 3 0,1-1 0,1 0 0,-1-1 0,0 0 0,1 0 0,-1 0 0,1 0 0,0 0 0,0 0 0,0-1 0,0 1 0,0-1 0,4 2 0,53 19-43,-35-13-288,0 0 1,-1 2-1,42 24 1,-43-18-6496</inkml:trace>
  <inkml:trace contextRef="#ctx0" brushRef="#br0" timeOffset="8400.43">3611 1028 24575,'6'-4'0,"0"0"0,1 1 0,0-1 0,-1 1 0,1 1 0,12-4 0,-17 5 0,0 1 0,0 0 0,0 0 0,0-1 0,0 1 0,0 0 0,0 0 0,0 1 0,0-1 0,0 0 0,0 1 0,-1-1 0,1 1 0,0 0 0,0-1 0,0 1 0,-1 0 0,1 0 0,0 0 0,-1 0 0,1 1 0,-1-1 0,1 0 0,-1 1 0,0-1 0,1 1 0,-1-1 0,0 1 0,2 3 0,1 4 0,-1 1 0,1 0 0,-2-1 0,1 1 0,-1 0 0,-1 1 0,0-1 0,0 19 0,-2-6 0,-1-1 0,-8 44 0,7-51 0,-1-1 0,0 0 0,-1 0 0,0 0 0,-1-1 0,-9 16 0,14-28 0,1 0 0,-1 0 0,1-1 0,0 1 0,-1 0 0,1 0 0,-1-1 0,0 1 0,1 0 0,-1-1 0,1 1 0,-1-1 0,0 1 0,0-1 0,1 1 0,-1-1 0,0 0 0,0 1 0,1-1 0,-1 0 0,0 0 0,-1 1 0,1-1 0,1-1 0,-1 1 0,1-1 0,-1 1 0,1-1 0,-1 1 0,1-1 0,-1 1 0,1-1 0,0 1 0,-1-1 0,1 1 0,0-1 0,-1 0 0,1 1 0,0-1 0,0 0 0,0 1 0,0-1 0,0 0 0,0 0 0,-1-5 0,1 0 0,0 0 0,0 0 0,0 0 0,2-9 0,6-7 0,1 1 0,0 0 0,1 0 0,2 1 0,0 0 0,1 1 0,1 1 0,0 0 0,2 0 0,0 2 0,1 0 0,0 1 0,22-14 0,-35 26 0,-1 1 0,1-1 0,0 1 0,0 0 0,0 0 0,0 1 0,0-1 0,0 1 0,7-1 0,-10 2 0,0 0 0,1 0 0,-1 0 0,0 0 0,1 1 0,-1-1 0,0 0 0,0 1 0,1-1 0,-1 1 0,0-1 0,0 1 0,0 0 0,1-1 0,-1 1 0,0 0 0,0 0 0,0 0 0,0 0 0,-1 0 0,1 0 0,0 0 0,0 0 0,0 0 0,-1 0 0,1 0 0,-1 1 0,1-1 0,-1 0 0,1 0 0,-1 1 0,0-1 0,0 0 0,1 2 0,1 10 0,0 0 0,-1-1 0,-1 1 0,1 0 0,-2 0 0,0 0 0,-1-1 0,-3 14 0,-34 103 0,3-14 0,35-111-124,0 1 0,0-1 0,0 0 0,1 0 0,0 1 0,0-1-1,0 0 1,0 1 0,0-1 0,3 7 0,4 5-6702</inkml:trace>
  <inkml:trace contextRef="#ctx0" brushRef="#br0" timeOffset="8804.04">4075 1388 24575,'-1'4'0,"1"0"0,-1 0 0,0 0 0,0-1 0,-1 1 0,1-1 0,-1 1 0,-3 4 0,-3 8 0,-5 15 0,-22 63 0,32-85 0,1 1 0,-1-1 0,2 1 0,0 0 0,0 0 0,0 0 0,2 15 0,-1-23 0,0 0 0,1 0 0,-1 1 0,0-1 0,1 0 0,-1 0 0,1 0 0,0-1 0,0 1 0,0 0 0,0 0 0,0 0 0,0 0 0,0-1 0,0 1 0,1-1 0,-1 1 0,1-1 0,-1 1 0,1-1 0,-1 0 0,1 0 0,0 0 0,0 0 0,0 0 0,0 0 0,-1 0 0,1 0 0,0-1 0,0 1 0,0-1 0,0 0 0,1 1 0,-1-1 0,0 0 0,2 0 0,1-1 0,-1 0 0,1 0 0,-1 0 0,1 0 0,-1-1 0,1 0 0,-1 1 0,0-2 0,0 1 0,0 0 0,0-1 0,0 0 0,0 0 0,5-6 0,0-1 0,-1-1 0,-1 1 0,1-1 0,-2-1 0,8-15 0,-12 23 0,0-1 0,0 1 0,-1-1 0,1 0 0,-1 1 0,0-1 0,-1 0 0,1 0 0,-1 0 0,0 1 0,0-1 0,0 0 0,0 0 0,-1 0 0,0 0 0,0 1 0,-3-8 0,2 9-12,0 1-1,-1-1 1,1 1-1,-1-1 1,1 1-1,-1 0 1,0 0-1,0 0 1,0 0-1,0 1 0,0-1 1,0 1-1,0 0 1,-1-1-1,1 2 1,0-1-1,-1 0 1,1 1-1,-5-1 1,-9-2-1103,-1-2-5711</inkml:trace>
  <inkml:trace contextRef="#ctx0" brushRef="#br0" timeOffset="9174.28">4479 901 24575,'25'18'0,"16"21"0,4 17 0,-5 14 0,-10 14 0,-10 9 0,-15 8 0,-20 1 0,-21 0 0,-19 2 0,-19-2 0,-14-9 0,-10-8 0,11-20-8191</inkml:trace>
  <inkml:trace contextRef="#ctx0" brushRef="#br0" timeOffset="10624.29">2933 56 24575,'406'20'0,"-109"-3"0,484-11 0,-770-6-61,-20-1 213,-19 1-1608,6 0-5370</inkml:trace>
  <inkml:trace contextRef="#ctx0" brushRef="#br0" timeOffset="214733.83">15485 225 24575,'62'-60'0,"-55"53"0,-5 8 0,-14 17 0,-55 56 0,-4-2 0,-3-4 0,-130 94 0,191-153 0,5-4 0,0 1 0,0 1 0,-12 12 0,20-19 0,0 0 0,0 0 0,0 0 0,0 0 0,0 0 0,0 0 0,-1 0 0,1 0 0,0 1 0,0-1 0,0 0 0,0 0 0,0 0 0,0 0 0,0 0 0,0 0 0,0 1 0,0-1 0,0 0 0,0 0 0,0 0 0,0 0 0,0 0 0,0 1 0,0-1 0,0 0 0,0 0 0,0 0 0,0 0 0,0 0 0,0 0 0,0 1 0,0-1 0,0 0 0,1 0 0,-1 0 0,0 0 0,0 0 0,0 0 0,0 0 0,0 1 0,0-1 0,0 0 0,0 0 0,1 0 0,-1 0 0,0 0 0,0 0 0,0 0 0,0 0 0,0 0 0,0 0 0,1 0 0,-1 0 0,0 0 0,14 1 0,15-4 0,231-33 0,-225 34 0,1 2 0,0 1 0,-1 2 0,1 1 0,47 12 0,-76-14 0,-1 0 0,0 0 0,0 1 0,0 0 0,0 0 0,0 0 0,0 1 0,-1 0 0,8 6 0,-12-9 0,0 0 0,0 1 0,0-1 0,0 0 0,0 1 0,0-1 0,0 0 0,-1 1 0,1-1 0,0 1 0,-1-1 0,1 1 0,-1 0 0,1-1 0,-1 1 0,0 0 0,0-1 0,0 1 0,0-1 0,0 1 0,0 0 0,0-1 0,-1 1 0,1 0 0,0-1 0,-1 1 0,1-1 0,-1 1 0,0-1 0,0 1 0,1-1 0,-1 1 0,0-1 0,0 0 0,0 1 0,-1-1 0,1 0 0,0 0 0,0 0 0,-1 0 0,1 0 0,-3 1 0,-20 15-1365,-3-3-5461</inkml:trace>
  <inkml:trace contextRef="#ctx0" brushRef="#br0" timeOffset="-214362.26">15147 859 24575,'0'4'0,"4"4"0,7 2 0,14-2 0,17-1 0,12-3 0,11-1 0,5-2 0,2-1 0,-5 0 0,-9 0 0,-12 3 0,-9 1 0,-8 0 0,-9 4 0,-7 2 0,-7 5 0,-3-2-8191</inkml:trace>
  <inkml:trace contextRef="#ctx0" brushRef="#br0" timeOffset="-213038.42">16351 140 24575,'0'-15'0,"1"0"0,1-1 0,4-18 0,-2 22 0,-1 16 0,1 22 0,0 193 0,-5-131 0,4 1 0,27 169 0,-30-255 0,1 0 0,0 0 0,0 0 0,0 0 0,0 0 0,0 0 0,0 0 0,4 4 0,-5-6 0,0-1 0,1 0 0,-1 0 0,0 0 0,0 0 0,0 1 0,1-1 0,-1 0 0,0 0 0,0 0 0,0 0 0,1 0 0,-1 0 0,0 0 0,0 0 0,1 0 0,-1 0 0,0 0 0,0 0 0,1 0 0,-1 0 0,0 0 0,0 0 0,1 0 0,-1 0 0,0 0 0,0 0 0,0 0 0,1 0 0,-1 0 0,0-1 0,0 1 0,1 0 0,-1 0 0,0 0 0,0-1 0,10-15 0,18-58 0,1-5 0,3 1 0,3 2 0,49-78 0,-49 102 0,44-49 0,-61 81 0,1 0 0,1 1 0,0 1 0,44-29 0,-63 46 0,1 0 0,-1 0 0,1 0 0,-1 0 0,1 0 0,0 1 0,0-1 0,-1 1 0,1-1 0,0 1 0,3-1 0,-5 1 0,1 0 0,-1 0 0,0 1 0,1-1 0,-1 0 0,0 0 0,1 0 0,-1 0 0,0 0 0,1 1 0,-1-1 0,0 0 0,0 0 0,1 1 0,-1-1 0,0 0 0,0 0 0,1 1 0,-1-1 0,0 0 0,0 0 0,0 1 0,0-1 0,0 0 0,1 1 0,-1-1 0,0 0 0,0 1 0,0-1 0,0 0 0,0 1 0,0-1 0,0 1 0,0-1 0,0 1 0,-1 2 0,0 1 0,0 0 0,0-1 0,0 1 0,-1 0 0,1-1 0,-1 0 0,0 1 0,0-1 0,-3 3 0,-118 134 0,88-105 0,3 1 0,0 2 0,-34 54 0,64-89 0,1-1 0,-1 0 0,1 1 0,0-1 0,0 1 0,0 0 0,0-1 0,0 1 0,0 0 0,1 0 0,-1-1 0,1 1 0,0 0 0,0 0 0,0 0 0,0 0 0,1 5 0,1-6 0,-1 0 0,1 1 0,-1-1 0,1 0 0,-1 0 0,1 0 0,0 0 0,0 0 0,0-1 0,0 1 0,0 0 0,1-1 0,-1 0 0,0 1 0,1-1 0,-1 0 0,1 0 0,4 1 0,176 52 0,-34-10 0,-142-42-273,0 0 0,-1 1 0,0 0 0,11 7 0,-3 0-6553</inkml:trace>
  <inkml:trace contextRef="#ctx0" brushRef="#br0" timeOffset="180601.41">8056 6681 24575,'1'-2'0,"-1"-1"0,1 1 0,0-1 0,1 1 0,-1 0 0,0-1 0,0 1 0,1 0 0,0 0 0,-1 0 0,1 0 0,0 0 0,0 0 0,0 1 0,0-1 0,0 1 0,0-1 0,1 1 0,2-2 0,-3 3 0,0 0 0,-1-1 0,1 1 0,0 0 0,0 0 0,0 0 0,0 1 0,-1-1 0,1 0 0,0 1 0,0-1 0,0 1 0,-1-1 0,1 1 0,0 0 0,-1 0 0,1 0 0,-1 0 0,1 0 0,-1 0 0,1 0 0,-1 0 0,0 1 0,1-1 0,-1 0 0,0 1 0,0-1 0,1 3 0,11 16 0,-2 1 0,0 0 0,14 39 0,-6-14 0,-11-27 0,112 278 0,-100-238 0,-3 0 0,-2 2 0,8 71 0,-21-112 12,-2 0 0,0 0 0,0 0 0,-2 0 0,-1 0 0,0 0 0,-2-1 0,0 1-1,-8 18 1,3-14-224,-1-1 0,0-1 0,-2 0 0,-1-1 0,-1 0 0,-26 28 0,-39 32-6614</inkml:trace>
  <inkml:trace contextRef="#ctx0" brushRef="#br0" timeOffset="181270.36">6384 6660 24575,'-1'-3'0,"1"0"0,-1 0 0,0 0 0,0 0 0,-1 0 0,1 0 0,-1 1 0,1-1 0,-4-3 0,5 5 0,-1 1 0,0-1 0,0 1 0,1-1 0,-1 1 0,0-1 0,0 1 0,0 0 0,0 0 0,0-1 0,1 1 0,-1 0 0,0 0 0,0 0 0,0 0 0,0 0 0,0 0 0,0 0 0,0 0 0,0 0 0,0 1 0,1-1 0,-1 0 0,0 0 0,0 1 0,0-1 0,0 1 0,1-1 0,-1 1 0,0-1 0,0 1 0,1-1 0,-1 1 0,0 0 0,1-1 0,-1 1 0,1 0 0,-1 1 0,-11 12 0,0 1 0,1 1 0,1 0 0,1 0 0,0 1 0,2 0 0,-12 34 0,8-23 0,-18 50 0,4 2 0,-27 141 0,44-175 0,3 0 0,2 1 0,1 0 0,3-1 0,2 1 0,12 67 0,-9-91 0,0 0 0,1 0 0,2 0 0,0-1 0,1-1 0,2 0 0,0 0 0,1-1 0,1 0 0,1-2 0,0 1 0,2-2 0,0 0 0,0-1 0,2-1 0,0 0 0,41 22 0,54 16-1365,-5-14-5461</inkml:trace>
  <inkml:trace contextRef="#ctx0" brushRef="#br0" timeOffset="182312.09">8372 6533 24575,'0'-1'0,"0"-1"0,0 0 0,0 0 0,0 0 0,0 1 0,1-1 0,-1 0 0,0 0 0,1 1 0,0-1 0,-1 0 0,1 1 0,0-1 0,0 1 0,0-1 0,0 1 0,0-1 0,0 1 0,0 0 0,2-2 0,-2 2 0,-1 1 0,0 0 0,1 0 0,-1 0 0,1 0 0,-1 0 0,0 0 0,1 0 0,-1 0 0,1 0 0,-1 0 0,0 0 0,1 0 0,-1 0 0,1 0 0,-1 0 0,0 0 0,1 0 0,-1 0 0,1 0 0,-1 1 0,0-1 0,1 0 0,-1 0 0,0 0 0,1 1 0,-1-1 0,0 0 0,1 1 0,8 21 0,3 65 0,-10-62 0,2 0 0,0-1 0,1 1 0,9 23 0,-14-48 0,0 0 0,0 0 0,0 1 0,0-1 0,0 0 0,0 0 0,0 0 0,0 0 0,0 0 0,0 0 0,0 0 0,0 0 0,0 0 0,0 0 0,0 1 0,0-1 0,0 0 0,0 0 0,0 0 0,0 0 0,0 0 0,0 0 0,0 0 0,0 0 0,1 0 0,-1 0 0,0 0 0,0 0 0,0 0 0,0 1 0,0-1 0,0 0 0,0 0 0,0 0 0,0 0 0,0 0 0,0 0 0,0 0 0,1 0 0,-1 0 0,0 0 0,0 0 0,0 0 0,0 0 0,0 0 0,0 0 0,0 0 0,0 0 0,0 0 0,0 0 0,0 0 0,1 0 0,-1 0 0,0 0 0,0 0 0,0 0 0,0 0 0,0 0 0,0 0 0,0-1 0,0 1 0,0 0 0,0 0 0,0 0 0,0 0 0,0 0 0,1 0 0,-1 0 0,2-10 0,1-13 0,-3-21 0,1 7 0,7-61 0,-7 88 0,1 1 0,0 0 0,1 0 0,0 0 0,0 1 0,1-1 0,0 1 0,0-1 0,1 1 0,0 1 0,12-14 0,-15 18 0,0 1 0,-1 1 0,1-1 0,1 0 0,-1 0 0,0 1 0,0-1 0,0 1 0,1 0 0,-1-1 0,1 1 0,-1 0 0,1 1 0,-1-1 0,1 0 0,0 1 0,-1-1 0,6 1 0,-6 0 0,1 1 0,-1 0 0,0 0 0,1-1 0,-1 1 0,0 0 0,0 1 0,1-1 0,-1 0 0,0 1 0,0-1 0,-1 1 0,1 0 0,0-1 0,0 1 0,1 3 0,4 5 0,-1 1 0,0-1 0,-1 1 0,0 0 0,-1 0 0,5 23 0,0 13 0,4 73 0,-11-92 0,-2-25-7,0-1 0,1 0 0,-1 1 0,1-1-1,-1 0 1,1 0 0,0 1 0,-1-1 0,1 0 0,2 3-1,-2-4 17,-1 0 0,1-1 0,0 1 0,-1-1 0,1 1 0,-1-1 0,1 1 0,0-1 0,-1 1 0,1-1 0,0 0-1,0 1 1,-1-1 0,1 0 0,0 0 0,0 1 0,-1-1 0,1 0 0,0 0 0,0 0 0,1 0 0,1-1-124,0 0 1,0 0 0,0 0 0,0 0 0,0 0 0,0-1 0,0 0 0,0 1 0,-1-1 0,1 0 0,0 0 0,3-5 0,16-15-6712</inkml:trace>
  <inkml:trace contextRef="#ctx0" brushRef="#br0" timeOffset="183197.09">14893 3526 24575,'22'-11'0,"13"4"0,10 14 0,3 20 0,1 23 0,-1 29 0,-1 26 0,-5 23 0,-7 20 0,-8 13 0,-9 7 0,-12 2 0,-17-4 0,-25-8 0,-24-14 0,-27-16 0,1-30-8191</inkml:trace>
  <inkml:trace contextRef="#ctx0" brushRef="#br0" timeOffset="183693.98">12902 3822 24575,'-18'25'0,"-13"27"0,-9 22 0,0 20 0,2 16 0,8 14 0,9 8 0,18 3 0,22 0 0,24-2 0,28-4 0,26-7 0,22-10 0,19-16 0,-13-25-8191</inkml:trace>
  <inkml:trace contextRef="#ctx0" brushRef="#br0" timeOffset="184502.57">15462 3293 24575,'33'154'0,"-31"-134"0,2 10 0,14 55 0,-18-85 0,0 0 0,0 0 0,0 0 0,0-1 0,0 1 0,0 0 0,1 0 0,-1 0 0,0 0 0,0 0 0,0 0 0,0 0 0,0 0 0,0 0 0,0 0 0,0 0 0,0 0 0,0 0 0,0 0 0,0 0 0,1 0 0,-1 0 0,0 0 0,0 0 0,0 0 0,0 0 0,0 0 0,0 0 0,0 0 0,0 0 0,0 0 0,0 0 0,0 0 0,1 0 0,-1 0 0,0 0 0,0 0 0,0 0 0,0 0 0,0 1 0,0-1 0,0 0 0,0 0 0,0 0 0,0 0 0,0 0 0,0 0 0,0 0 0,0 0 0,0 0 0,0 0 0,3-14 0,0-23 0,0-13 0,11-53 0,-11 84 0,2 0 0,0 0 0,1 0 0,1 1 0,18-33 0,-23 48 0,-1 0 0,1-1 0,1 1 0,-1 1 0,0-1 0,1 0 0,-1 0 0,1 1 0,0 0 0,0-1 0,0 1 0,0 0 0,0 0 0,0 1 0,1-1 0,-1 1 0,1-1 0,5 0 0,-6 2 0,0 0 0,0 0 0,0 0 0,0 1 0,-1-1 0,1 1 0,0 0 0,0-1 0,-1 2 0,1-1 0,0 0 0,-1 0 0,1 1 0,-1-1 0,0 1 0,1 0 0,-1 0 0,0 0 0,0 0 0,0 0 0,0 0 0,-1 0 0,1 1 0,1 3 0,11 17 17,-1 2 0,-1 0 1,-1 0-1,-1 1 0,-2 0 0,10 47 0,-8-14-512,-3 1 0,0 61 0,-7-76-6331</inkml:trace>
  <inkml:trace contextRef="#ctx0" brushRef="#br0" timeOffset="185267.55">12500 5559 24575,'-41'0'0,"33"0"0,11 0 0,406-13 0,-261 6 0,993-72-603,-2-35-513,-16 3 527,-18 49-1314,-939 60-2077</inkml:trace>
  <inkml:trace contextRef="#ctx0" brushRef="#br0" timeOffset="-146515.16">15633 7929 24575,'8'-52'0,"-5"43"0,-7 35 0,-5 15 0,6-29 0,-1 1 0,2-1 0,0 1 0,1 0 0,0 0 0,1 21 0,0-33 0,0 1 0,0-1 0,0 0 0,0 0 0,1 1 0,-1-1 0,0 0 0,1 0 0,-1 1 0,0-1 0,1 0 0,0 0 0,-1 0 0,1 0 0,0 0 0,-1 0 0,1 0 0,0 0 0,0 0 0,0 0 0,0 0 0,0 0 0,0 0 0,0-1 0,0 1 0,0 0 0,0-1 0,1 1 0,-1-1 0,0 1 0,0-1 0,1 0 0,-1 0 0,0 1 0,0-1 0,1 0 0,-1 0 0,0 0 0,1 0 0,-1-1 0,0 1 0,0 0 0,1 0 0,-1-1 0,0 1 0,2-2 0,4 0 0,-1-1 0,-1-1 0,1 1 0,0-1 0,-1 0 0,0 0 0,8-8 0,-3 0 0,0 0 0,-1 0 0,-1-1 0,0 0 0,9-20 0,24-74 0,-23 57 0,-17 48 0,-1 1 0,1-1 0,-1 0 0,1 0 0,0 1 0,0-1 0,0 0 0,0 1 0,0-1 0,0 1 0,1-1 0,1-1 0,-3 3 0,1 0 0,-1 0 0,0 0 0,1 0 0,-1 0 0,0 0 0,1 0 0,-1 0 0,0 0 0,1 0 0,-1 0 0,1 1 0,-1-1 0,0 0 0,0 0 0,1 0 0,-1 0 0,0 1 0,1-1 0,-1 0 0,0 0 0,1 0 0,-1 1 0,0-1 0,0 0 0,0 1 0,1-1 0,-1 0 0,0 0 0,0 1 0,0-1 0,0 0 0,1 1 0,-1-1 0,0 1 0,0-1 0,11 52 0,44 516 0,-54-549 0,-1 0 0,-1-1 0,-1 1 0,0-1 0,-7 26 0,8-39 0,-1 0 0,0-1 0,0 1 0,0 0 0,0-1 0,-1 1 0,1-1 0,-1 0 0,-1 0 0,1 0 0,0 0 0,-1 0 0,0-1 0,0 0 0,0 1 0,0-2 0,0 1 0,-1 0 0,1-1 0,-1 0 0,0 0 0,1 0 0,-1 0 0,-6 0 0,6-1 0,0 0 0,0 0 0,0-1 0,0 1 0,0-1 0,0-1 0,0 1 0,0-1 0,0 1 0,0-1 0,1-1 0,-1 1 0,0-1 0,0 0 0,1 0 0,0 0 0,-1 0 0,-5-5 0,6 3 0,-1-1 0,1 1 0,0-1 0,0 0 0,1 0 0,0 0 0,-1 0 0,2-1 0,-1 0 0,1 1 0,0-1 0,0 0 0,0 0 0,-1-10 0,1 5 0,1 1 0,1-1 0,-1 0 0,2 1 0,-1-1 0,1 0 0,1 1 0,0-1 0,1 1 0,0 0 0,0 0 0,1 0 0,0 0 0,1 0 0,0 1 0,1 0 0,0 0 0,0 0 0,11-10 0,-6 7 0,0 2 0,1-1 0,0 2 0,1 0 0,0 0 0,1 1 0,-1 1 0,2 0 0,-1 1 0,1 0 0,-1 2 0,28-6 0,-1 5 0,-33 5 0,1 0 0,-1-1 0,0 0 0,1-1 0,-1 0 0,0 0 0,0-1 0,0 0 0,0 0 0,12-7 0,-17 8 0,1-2 0,-4 8 0,-4 10 0,1 28 0,1 0 0,3 0 0,1 1 0,1-1 0,3-1 0,13 51 0,-11-66-1365,0-6-5461</inkml:trace>
  <inkml:trace contextRef="#ctx0" brushRef="#br0" timeOffset="-146144.15">16162 7843 24575,'0'-7'0,"0"1"0,0 6 0,0 5 0,0 6 0,0 5 0,0 3 0,4-1 0,0-8 0,1-9 0,-1-12 0,-2-7 0,0 2 0,-1 5-8191</inkml:trace>
  <inkml:trace contextRef="#ctx0" brushRef="#br0" timeOffset="-145755.97">16436 7548 24575,'0'-9'0,"0"-13"0,0 0 0,2 0 0,6-36 0,-7 54 0,0 0 0,0 0 0,0 0 0,0 0 0,1 0 0,-1 0 0,1 0 0,0 0 0,0 1 0,1-1 0,-1 1 0,1 0 0,0-1 0,0 1 0,0 1 0,0-1 0,0 0 0,0 1 0,1-1 0,-1 1 0,1 0 0,0 0 0,0 0 0,0 1 0,0 0 0,4-2 0,-5 3 0,-1 0 0,1 0 0,0 0 0,-1 0 0,1 0 0,0 0 0,-1 1 0,1-1 0,-1 1 0,1 0 0,-1 0 0,1 0 0,-1 0 0,1 0 0,-1 0 0,0 1 0,0-1 0,0 1 0,0 0 0,0-1 0,0 1 0,0 0 0,0 0 0,-1 0 0,1 0 0,-1 1 0,1-1 0,-1 0 0,0 1 0,0-1 0,0 1 0,0-1 0,-1 1 0,2 4 0,0 3 0,0 0 0,-1 0 0,0 0 0,0 0 0,-1 0 0,0 0 0,-4 20 0,1-16 0,-1-1 0,-1 1 0,0 0 0,-1-1 0,0 0 0,-12 18 0,-2-2 0,-33 37 0,51-64 0,0-1 0,1 1 0,-1 0 0,1 0 0,0 0 0,0 0 0,0 0 0,0 1 0,0-1 0,-1 2 0,2-3 0,0-1 0,0 1 0,0-1 0,0 0 0,0 1 0,0-1 0,0 1 0,0-1 0,0 1 0,1-1 0,-1 0 0,0 1 0,0-1 0,0 1 0,0-1 0,1 0 0,-1 1 0,0-1 0,0 0 0,1 1 0,-1-1 0,0 0 0,1 1 0,-1-1 0,0 0 0,1 0 0,-1 0 0,0 1 0,1-1 0,-1 0 0,1 0 0,0 1 0,4-1 0,1 1 0,0 0 0,0-1 0,0 0 0,0-1 0,10-1 0,104-13-1365,-59 8-5461</inkml:trace>
  <inkml:trace contextRef="#ctx0" brushRef="#br0" timeOffset="-144977.01">17030 7507 24575,'-3'-9'0,"-3"19"0,-11 31 0,13-29 0,-142 351 0,-61 167 0,170-424-103,-112 286-1159,143-380-5564</inkml:trace>
  <inkml:trace contextRef="#ctx0" brushRef="#br0" timeOffset="-144461.18">16965 8140 24575,'4'-5'0,"0"0"0,0 0 0,1 0 0,0 0 0,10-7 0,-14 12 0,0-1 0,-1 1 0,1-1 0,0 1 0,0-1 0,0 1 0,0 0 0,0-1 0,0 1 0,0 0 0,0 0 0,0 0 0,0-1 0,0 1 0,0 0 0,0 0 0,0 1 0,0-1 0,0 0 0,0 0 0,0 0 0,0 1 0,0-1 0,0 1 0,0-1 0,-1 0 0,1 1 0,0-1 0,0 1 0,0 0 0,0-1 0,-1 1 0,1 0 0,0-1 0,-1 1 0,1 0 0,-1 0 0,1 0 0,-1 0 0,1 0 0,-1-1 0,1 1 0,-1 0 0,0 0 0,1 0 0,-1 0 0,0 1 0,5 20 0,0 0 0,-2 0 0,0 0 0,-1 0 0,-2 1 0,-2 32 0,0-8 0,0 26 0,1-29 0,1-35 0,1-14 0,3-30 0,3 2 0,1-1 0,1 1 0,2 0 0,1 1 0,1 0 0,25-42 0,-35 70 0,1-5 0,1 0 0,1 0 0,-1 1 0,2-1 0,-1 1 0,15-14 0,-20 22 0,-1 0 0,1-1 0,-1 1 0,1 0 0,-1-1 0,1 1 0,-1 0 0,1 0 0,-1 0 0,1-1 0,-1 1 0,1 0 0,0 0 0,-1 0 0,1 0 0,-1 0 0,1 0 0,-1 0 0,1 0 0,0 0 0,-1 0 0,1 0 0,-1 0 0,1 1 0,-1-1 0,1 0 0,-1 0 0,1 1 0,-1-1 0,1 0 0,-1 1 0,1-1 0,-1 0 0,1 1 0,-1-1 0,1 1 0,-1-1 0,0 1 0,1-1 0,-1 0 0,0 1 0,0 0 0,1-1 0,-1 1 0,0-1 0,0 1 0,0-1 0,1 1 0,-1-1 0,0 2 0,5 31 0,-5 6 0,-3-1 0,-1 0 0,-2 0 0,-21 72 0,6-23 0,17-70 0,-1 7 0,0 1 0,1 1 0,-1 32 0,5-56 4,1 0-1,-1 0 1,0 0 0,0 0-1,1 0 1,0 0 0,-1-1-1,1 1 1,0 0-1,0 0 1,0 0 0,0-1-1,0 1 1,0 0 0,0-1-1,0 1 1,1-1-1,-1 0 1,1 1 0,-1-1-1,1 0 1,-1 0 0,1 0-1,0 0 1,0 0-1,2 1 1,4 1-196,0-1 0,0 0 0,1 0 0,14 0 0,-16-1-311,29 2-6323</inkml:trace>
  <inkml:trace contextRef="#ctx0" brushRef="#br0" timeOffset="-143701.51">17433 8522 24575,'0'0'0,"0"1"0,0-1 0,0 0 0,0 0 0,0 0 0,0 0 0,0 0 0,1 0 0,-1 0 0,0 0 0,0 0 0,0 0 0,0 0 0,0 0 0,0 0 0,0 0 0,0 0 0,0 0 0,0 1 0,0-1 0,1 0 0,-1 0 0,0 0 0,0 0 0,0 0 0,0 0 0,0 0 0,0 0 0,0 0 0,0 0 0,1 0 0,-1 0 0,0-1 0,0 1 0,0 0 0,0 0 0,0 0 0,0 0 0,0 0 0,0 0 0,0 0 0,0 0 0,0 0 0,1 0 0,-1 0 0,0 0 0,0 0 0,0 0 0,0 0 0,0-1 0,0 1 0,0 0 0,0 0 0,0 0 0,0 0 0,0 0 0,1 17 0,-3 38 0,0-33 0,2-17 0,0 1 0,1-1 0,-1 1 0,1-1 0,0 1 0,1-1 0,-1 0 0,4 8 0,-5-12 0,1 0 0,-1 0 0,1 0 0,-1 0 0,1-1 0,-1 1 0,1 0 0,0 0 0,-1-1 0,1 1 0,0 0 0,0-1 0,0 1 0,-1-1 0,1 1 0,0-1 0,0 1 0,0-1 0,0 0 0,0 1 0,1-1 0,0 0 0,-1 0 0,1 0 0,-1-1 0,1 1 0,0-1 0,-1 1 0,1-1 0,-1 0 0,0 0 0,1 1 0,-1-1 0,0 0 0,1 0 0,-1 0 0,0 0 0,0-1 0,0 1 0,1-1 0,2-3 8,-1 1 0,0 0 0,-1-1 0,1 0 0,-1 1 0,0-1 0,0 0 0,0 0 0,-1 0 0,1 0 0,-1-1 0,-1 1 0,1 0 0,-1-6 0,0 8-65,1 0 0,-2 0 0,1 0 0,0 0-1,0 0 1,-1 0 0,0 0 0,0 0 0,0 0 0,0 1 0,0-1 0,0 0-1,-1 0 1,1 1 0,-1-1 0,0 1 0,1 0 0,-1-1 0,0 1 0,-1 0 0,1 0-1,0 0 1,-1 0 0,1 1 0,-5-3 0,-10-2-6769</inkml:trace>
  <inkml:trace contextRef="#ctx0" brushRef="#br0" timeOffset="-143251.47">17686 7824 24575,'4'-7'0,"0"1"0,0-1 0,1 1 0,0 0 0,0 0 0,9-8 0,-13 13 0,0 0 0,-1 1 0,1-1 0,0 0 0,0 0 0,0 0 0,0 1 0,0-1 0,0 1 0,0-1 0,0 1 0,0-1 0,0 1 0,0-1 0,0 1 0,0 0 0,0-1 0,1 1 0,-1 0 0,0 0 0,0 0 0,0 0 0,0 0 0,1 0 0,-1 1 0,0-1 0,0 0 0,0 0 0,0 1 0,0-1 0,0 1 0,0-1 0,0 1 0,0-1 0,0 1 0,0 0 0,0 0 0,0-1 0,0 1 0,0 0 0,-1 0 0,1 0 0,0 0 0,-1 0 0,1 0 0,0 0 0,-1 0 0,1 0 0,-1 0 0,0 0 0,1 0 0,-1 2 0,2 5 0,0 0 0,-1 0 0,0 0 0,-1 0 0,0 0 0,0 0 0,0 0 0,-1 0 0,0 0 0,-1 0 0,0 0 0,0-1 0,-1 1 0,0-1 0,-6 12 0,-1 2 0,-2-1 0,0 0 0,-2 0 0,-16 18 0,14-21 0,-35 29 0,4-4 0,47-42 0,-1 0 0,1 1 0,-1-1 0,1 1 0,-1-1 0,1 0 0,-1 1 0,1-1 0,-1 1 0,1 0 0,0-1 0,-1 1 0,1-1 0,0 1 0,0 0 0,-1-1 0,1 1 0,0-1 0,0 1 0,0 0 0,0-1 0,0 1 0,0 1 0,12 2 0,26-8 0,-37 3 0,399-58-1365,-356 57-54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7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8 3475 24575,'0'-16'0,"0"25"0,0 22 0,0 12 0,1 29 0,-3-1 0,-17 110 0,12-154 0,7-27 0,0 0 0,0 1 0,0-1 0,0 0 0,0 0 0,0 0 0,0 0 0,0 0 0,0 1 0,0-1 0,0 0 0,0 0 0,0 0 0,0 0 0,0 0 0,0 1 0,0-1 0,0 0 0,0 0 0,0 0 0,0 0 0,0 0 0,0 0 0,-1 1 0,1-1 0,0 0 0,0 0 0,0 0 0,0 0 0,0 0 0,0 0 0,0 0 0,0 0 0,-1 0 0,1 0 0,0 1 0,0-1 0,0 0 0,0 0 0,0 0 0,0 0 0,-1 0 0,1 0 0,0 0 0,0 0 0,0 0 0,0 0 0,0 0 0,-1 0 0,1 0 0,0 0 0,0 0 0,0 0 0,0 0 0,0 0 0,-1-1 0,1 1 0,0 0 0,0 0 0,0 0 0,-3-13 0,2-21 0,5-7 0,2 0 0,2 1 0,20-61 0,-19 75 0,1 1 0,1 1 0,1-1 0,1 2 0,1 0 0,26-32 0,-34 48 0,0 1 0,1-1 0,0 1 0,0 0 0,0 0 0,15-7 0,-20 12 0,-1 0 0,1 0 0,-1 0 0,1 1 0,0-1 0,-1 0 0,1 1 0,0-1 0,-1 1 0,1 0 0,0 0 0,0 0 0,0-1 0,-1 2 0,1-1 0,0 0 0,0 0 0,-1 0 0,1 1 0,0-1 0,0 1 0,-1 0 0,1-1 0,0 1 0,-1 0 0,1 0 0,-1 0 0,1 0 0,-1 0 0,0 0 0,1 1 0,-1-1 0,0 0 0,0 1 0,0-1 0,0 1 0,0-1 0,0 1 0,0-1 0,-1 1 0,2 2 0,3 15 0,-1-1 0,0 1 0,-1-1 0,-2 1 0,0 0 0,0 0 0,-4 22 0,2-3 0,-11 144 0,1-10 0,10-167 10,1 0 0,1 0 0,-1 0 0,0-1 0,1 1 0,0 0 0,0-1 0,1 1 0,-1 0 0,1-1 0,3 6 0,-3-7-88,0-1 0,0 0 0,0 0-1,0 0 1,0 0 0,0 0 0,1 0 0,-1 0 0,1-1-1,-1 1 1,1-1 0,0 0 0,0 0 0,-1 0 0,1 0-1,0 0 1,0 0 0,5 0 0,14 1-6748</inkml:trace>
  <inkml:trace contextRef="#ctx0" brushRef="#br0" timeOffset="503.96">1637 3920 24575,'0'0'0,"-1"0"0,0 0 0,1-1 0,-1 1 0,1 0 0,-1 0 0,1 0 0,-1 0 0,1 0 0,-1 0 0,0 0 0,1 0 0,-1 0 0,1 0 0,-1 0 0,1 0 0,-1 0 0,1 0 0,-1 0 0,0 0 0,1 1 0,-1-1 0,1 0 0,-1 1 0,1-1 0,-1 0 0,1 1 0,0-1 0,-1 0 0,1 1 0,-1-1 0,1 1 0,0-1 0,-1 0 0,1 1 0,0-1 0,0 1 0,-1 0 0,1-1 0,0 1 0,-1 0 0,-12 25 0,5-2 0,1 1 0,1 0 0,1 0 0,2 0 0,0 1 0,2 0 0,0-1 0,2 1 0,1 0 0,6 28 0,-7-49 0,0 1 0,1 0 0,-1-1 0,1 1 0,1-1 0,-1 0 0,1 0 0,0 0 0,0 0 0,0 0 0,1-1 0,4 6 0,-6-9 0,-1 1 0,1-1 0,0 0 0,0 1 0,0-1 0,0 0 0,0 0 0,0 0 0,0 0 0,0-1 0,0 1 0,0-1 0,1 1 0,-1-1 0,0 0 0,0 0 0,1 1 0,-1-2 0,0 1 0,0 0 0,1 0 0,-1-1 0,0 1 0,0-1 0,0 0 0,0 1 0,0-1 0,0 0 0,0-1 0,0 1 0,0 0 0,0 0 0,3-4 0,1 0 0,-1-1 0,1-1 0,-1 1 0,0-1 0,-1 0 0,0 0 0,0 0 0,0 0 0,-1-1 0,0 0 0,0 1 0,-1-1 0,1-9 0,2-5 0,-2 0 0,-1-1 0,0-34 0,-2 44 15,-1-1 0,-1 1 0,0 0 0,-1 0 0,-1-1 0,1 2 0,-9-19 0,9 25-102,0 0-1,0 0 1,-1 0 0,0 1-1,0 0 1,0-1 0,0 1-1,-1 0 1,0 1-1,0-1 1,0 1 0,-1 0-1,1 1 1,-1-1 0,0 1-1,-10-4 1,-6 1-6739</inkml:trace>
  <inkml:trace contextRef="#ctx0" brushRef="#br0" timeOffset="-4647">1065 1698 24575,'-13'-41'0,"10"42"0,0 11 0,0 15 0,4 145 0,-3 37 0,-5-180 0,0-24 0,-3-18 0,6 1 0,1-1 0,0 1 0,0-1 0,1 1 0,1-1 0,0 0 0,1-12 0,1-7 0,10-52 0,-4 48 0,1 1 0,2 0 0,2 1 0,1 0 0,1 1 0,2 1 0,1 0 0,2 1 0,31-40 0,-44 63 0,1 1 0,-1 1 0,1-1 0,1 1 0,-1 0 0,17-8 0,-23 12 0,1 1 0,0 0 0,0 1 0,0-1 0,0 0 0,0 0 0,-1 1 0,1-1 0,0 1 0,0 0 0,0-1 0,1 1 0,-1 0 0,0 0 0,0 0 0,0 1 0,0-1 0,0 0 0,0 1 0,0-1 0,-1 1 0,1 0 0,0 0 0,0 0 0,0 0 0,0 0 0,-1 0 0,1 0 0,-1 0 0,1 1 0,-1-1 0,1 0 0,-1 1 0,0 0 0,1-1 0,-1 1 0,0 0 0,1 2 0,3 7 0,-1-1 0,0 1 0,-1 0 0,0 0 0,-1 1 0,0-1 0,0 14 0,-1 86 0,-1-99 0,-10 120 0,-34 163 0,-4 36 0,46-316 0,1 0 0,1 0 0,0 0 0,1-1 0,5 25 0,-5-34 0,0-1 0,1 1 0,0-1 0,0 1 0,0-1 0,0 1 0,1-1 0,-1 0 0,1 0 0,0 0 0,1-1 0,-1 1 0,1-1 0,-1 0 0,1 0 0,0 0 0,0 0 0,0-1 0,1 1 0,7 2 0,-4-2-170,-1-1-1,1 0 0,0 0 1,1-1-1,-1 0 0,0-1 1,9 0-1,22-2-6655</inkml:trace>
  <inkml:trace contextRef="#ctx0" brushRef="#br0" timeOffset="-2838.65">1637 2185 24575,'0'-29'0,"0"25"0,0 19 0,4 100 0,27 164 0,-30-273 0,1 13 0,2 0 0,0 0 0,10 28 0,-9-90-1365,-4 11-5461</inkml:trace>
  <inkml:trace contextRef="#ctx0" brushRef="#br0" timeOffset="-748.84">535 2904 24575,'-178'19'0,"242"-16"0,369-23 0,2-26 0,-289 29 0,85-10 0,460-34 0,-672 60 0,-13 0 0,1 0 0,-1 1 0,0 0 0,0 0 0,1 1 0,-1 0 0,0 0 0,0 0 0,1 0 0,-1 1 0,6 3 0,-12-5 0,1 1 0,-1-1 0,0 0 0,0 0 0,1 1 0,-1-1 0,0 0 0,0 0 0,0 1 0,1-1 0,-1 0 0,0 1 0,0-1 0,0 0 0,0 1 0,0-1 0,0 0 0,0 1 0,0-1 0,0 1 0,0-1 0,0 0 0,0 1 0,0-1 0,0 0 0,0 1 0,0-1 0,0 0 0,0 1 0,0-1 0,-1 0 0,1 1 0,0-1 0,0 0 0,0 0 0,-1 1 0,1-1 0,0 0 0,0 1 0,-1-1 0,1 0 0,0 0 0,0 0 0,-1 1 0,0-1 0,-8 7-135,-1 0 0,0-1 1,0 0-1,0-1 0,-14 5 0,15-6-421,-46 18-6270</inkml:trace>
  <inkml:trace contextRef="#ctx0" brushRef="#br0" timeOffset="2468.67">2312 1337 24575,'25'14'0,"-1"1"0,0 2 0,-2 0 0,0 1 0,0 1 0,-2 1 0,22 27 0,2 10 0,61 101 0,-52-63-86,-4 2 0,-5 2 0,-4 2 0,52 204 0,-59-150-317,-6 1 0,10 279 0,-35-324 347,-5 0 0,-5 0 1,-5-1-1,-49 198 0,38-226 35,-3-1-1,-4-2 1,-4 0 0,-3-3-1,-3-1 1,-92 127-1,77-133-182,-3-2 0,-3-3 0,-3-2 0,-130 95 0,60-66-4899</inkml:trace>
  <inkml:trace contextRef="#ctx0" brushRef="#br0" timeOffset="3061.61">557 1697 24575,'-12'5'0,"-1"-1"0,1 2 0,0-1 0,1 2 0,0-1 0,0 2 0,0-1 0,1 2 0,0-1 0,0 1 0,-12 16 0,1 1 0,1 2 0,2 0 0,-21 41 0,1 11 5,3 2-1,-34 123 0,-22 180-169,59-218-234,-13 218 0,42-322 404,3-1 0,2 1 0,3-1-1,3 0 1,2 0 0,35 112 0,-31-138-9,1-1 1,2 0-1,1-1 0,2-1 1,2-1-1,0-1 0,2-1 0,1-1 1,2-1-1,1-1 0,59 44 1,-41-40-160,2-1 0,1-3-1,2-2 1,0-1 0,1-4 0,2-1 0,77 16 0,15-7-5763</inkml:trace>
  <inkml:trace contextRef="#ctx0" brushRef="#br0" timeOffset="4044.6">2799 1570 24575,'16'-44'0,"-13"32"0,-1-1 0,2 1 0,0 0 0,0 1 0,1-1 0,0 1 0,1 0 0,1 0 0,14-18 0,-17 23 0,1 1 0,0 0 0,0 1 0,1-1 0,-1 1 0,1 0 0,0 0 0,0 1 0,0 0 0,0 0 0,1 0 0,-1 1 0,1 0 0,0 0 0,0 1 0,-1 0 0,1 0 0,0 0 0,9 1 0,-14 0 0,0 1 0,0-1 0,0 0 0,0 1 0,0-1 0,0 1 0,0 0 0,0 0 0,0-1 0,-1 1 0,1 0 0,0 1 0,0-1 0,-1 0 0,1 0 0,-1 1 0,1-1 0,-1 1 0,0-1 0,1 1 0,-1 0 0,0-1 0,0 1 0,0 0 0,0 0 0,0 0 0,-1 0 0,1 0 0,-1 0 0,1 0 0,-1 0 0,0 0 0,0 0 0,1 3 0,-1 7 0,0 0 0,-1 0 0,0 0 0,-4 18 0,0-6 0,-2-1 0,-1 0 0,0 0 0,-2-1 0,0 0 0,-2-1 0,0 0 0,-22 27 0,30-43 0,1-1 0,0-1 0,1 1 0,-1 0 0,1 0 0,0 1 0,-3 4 0,5-8 0,0-1 0,0 1 0,0 0 0,0-1 0,0 1 0,0-1 0,0 1 0,0-1 0,0 1 0,0 0 0,0-1 0,0 1 0,0-1 0,0 1 0,1-1 0,-1 1 0,0-1 0,0 1 0,1-1 0,-1 1 0,1 0 0,0 0 0,0 0 0,0 0 0,0-1 0,0 1 0,1-1 0,-1 1 0,0-1 0,0 1 0,0-1 0,1 1 0,-1-1 0,0 0 0,3 0 0,28 2-22,52-5-1,-42 1-1297,1 1-5506</inkml:trace>
  <inkml:trace contextRef="#ctx0" brushRef="#br0" timeOffset="4567.28">3372 1379 24575,'-9'-18'0,"7"12"0,5 11 0,3 12 0,-1 1 0,0 0 0,-1 0 0,-1 0 0,-1 0 0,0 0 0,-2 23 0,1-16 0,1 80 0,-2-150 0,2 0 0,12-65 0,-9 84 0,1 1 0,1-1 0,1 1 0,1 1 0,22-40 0,-29 60 0,0 0 0,1-1 0,0 2 0,0-1 0,0 0 0,0 1 0,1-1 0,-1 1 0,1 0 0,0 0 0,0 0 0,0 1 0,6-4 0,-8 6 0,0-1 0,0 1 0,0 0 0,1-1 0,-1 1 0,0 0 0,0 0 0,0 1 0,1-1 0,-1 0 0,0 1 0,0-1 0,0 1 0,0 0 0,0-1 0,1 1 0,-1 0 0,-1 0 0,1 1 0,0-1 0,0 0 0,0 1 0,-1-1 0,1 1 0,-1-1 0,1 1 0,-1 0 0,1 0 0,-1-1 0,1 4 0,9 12 0,-2-1 0,-1 2 0,0-1 0,-1 1 0,0 0 0,-2 0 0,4 23 0,-2 1 0,-1 1 0,-1 48 0,-6-67-455,0 0 0,-7 38 0,-2-18-6371</inkml:trace>
  <inkml:trace contextRef="#ctx0" brushRef="#br0" timeOffset="5724.39">4621 2037 24575,'-22'22'0,"-17"21"0,-10 21 0,-4 15 0,0 8 0,2 3 0,3 1 0,5-4 0,3-9 0,5-12 0,5-13 0,7-11 0,8-14-8191</inkml:trace>
  <inkml:trace contextRef="#ctx0" brushRef="#br0" timeOffset="6111.98">4090 2291 24575,'32'25'0,"22"20"0,13 15 0,5 10 0,1 6 0,-4 2 0,-7-6 0,-14-15-8191</inkml:trace>
  <inkml:trace contextRef="#ctx0" brushRef="#br0" timeOffset="7688.86">5489 2332 24575,'-1'0'0,"0"0"0,0 0 0,0-1 0,0 1 0,0 0 0,0 0 0,-1 0 0,1 0 0,0 1 0,0-1 0,0 0 0,0 0 0,0 1 0,0-1 0,0 0 0,0 1 0,0-1 0,0 1 0,0-1 0,0 1 0,1 0 0,-1-1 0,0 1 0,0 0 0,0 0 0,1 0 0,-1-1 0,0 1 0,1 0 0,-1 0 0,1 0 0,-1 0 0,1 0 0,0 0 0,-1 0 0,1 0 0,0 1 0,-14 42 0,10-23 0,0 1 0,2-1 0,1 1 0,1-1 0,0 1 0,2-1 0,7 36 0,-7-45 0,1 0 0,0 0 0,1-1 0,0 0 0,1 1 0,0-1 0,1-1 0,0 1 0,1-1 0,0 0 0,0-1 0,1 0 0,1 0 0,-1 0 0,12 8 0,-16-15 0,-1 1 0,1-1 0,0 1 0,0-1 0,0-1 0,0 1 0,0 0 0,1-1 0,-1 0 0,0 0 0,1 0 0,-1 0 0,1-1 0,-1 0 0,1 0 0,-1 0 0,0 0 0,1-1 0,4-1 0,-5 1 0,0-1 0,0 0 0,0-1 0,0 1 0,0-1 0,0 0 0,-1 1 0,1-2 0,-1 1 0,0 0 0,0-1 0,0 1 0,0-1 0,-1 0 0,1 0 0,-1 0 0,0 0 0,2-7 0,6-17 0,-1 0 0,-2 0 0,-1-1 0,5-55 0,-8 31 0,-7-96 0,3 137 0,-1-1 0,0 1 0,0-1 0,-1 1 0,-1 0 0,0 0 0,-1 1 0,-11-21 0,14 28 0,0 1 0,0 0 0,-1 1 0,1-1 0,-1 0 0,1 1 0,-1-1 0,0 1 0,0 0 0,0 0 0,0 0 0,0 0 0,0 1 0,0-1 0,-1 1 0,1 0 0,-1 0 0,1 0 0,-1 0 0,1 1 0,-1-1 0,0 1 0,1 0 0,-1 0 0,1 0 0,-1 0 0,0 1 0,1 0 0,-1 0 0,1 0 0,-1 0 0,1 0 0,0 0 0,-6 4 0,-2 1 0,0 1 0,0 1 0,0 0 0,1 0 0,0 1 0,1 0 0,0 1 0,0 0 0,1 1 0,0-1 0,1 1 0,-8 16 0,0 4 0,1 0 0,2 1 0,-14 52 0,19-56 0,2-1 0,0 1 0,2 0 0,1 0 0,1 0 0,1 0 0,7 46 0,-4-58 0,1 1 0,0-1 0,2 0 0,0 0 0,0 0 0,1 0 0,1-1 0,1-1 0,0 1 0,1-2 0,0 1 0,1-1 0,23 21 0,-12-16 17,0-2 0,2 0 1,-1-2-1,2 0 0,0-1 0,52 17 0,-37-18-388,1-1-1,1-2 1,78 7 0,-37-13-6455</inkml:trace>
  <inkml:trace contextRef="#ctx0" brushRef="#br0" timeOffset="35059.37">10886 533 24575,'-1'-1'0,"1"0"0,-1 0 0,1 0 0,-1 0 0,0 0 0,0 1 0,1-1 0,-1 0 0,0 0 0,0 0 0,0 1 0,0-1 0,0 0 0,0 1 0,0-1 0,0 1 0,0-1 0,0 1 0,-3-1 0,-2-2 0,14 1 0,188-18 0,136-3 0,-303 26 120,-17 1-321,-12-4 182,0 0-1,0 0 1,0 0-1,1 0 1,-1 0-1,0 0 1,0 0-1,0 0 1,0 0-1,0 0 1,0 0 0,0 0-1,0 0 1,0 1-1,0-1 1,0 0-1,0 0 1,0 0-1,1 0 1,-1 0-1,0 0 1,0 0 0,0 0-1,0 0 1,0 1-1,0-1 1,0 0-1,0 0 1,0 0-1,0 0 1,0 0-1,0 0 1,0 0 0,0 0-1,0 1 1,0-1-1,0 0 1,-1 0-1,1 0 1,0 0-1,0 0 1,0 0-1,0 0 1,0 0 0,0 0-1,0 1 1,0-1-1,0 0 1,0 0-1,0 0 1,0 0-1,0 0 1,-1 0-1,1 0 1,0 0 0,0 0-1,0 0 1,0 0-1,0 0 1,0 0-1,0 0 1,0 0-1,-1 0 1,1 0-1,0 0 1,-12 4-6807</inkml:trace>
  <inkml:trace contextRef="#ctx0" brushRef="#br0" timeOffset="35573.9">10781 553 24575,'26'-11'0,"0"0"0,1 2 0,1 1 0,-1 1 0,43-4 0,-27 6 0,0 3 0,84 5 0,-117-2 0,1 1 0,0-1 0,-1 2 0,1-1 0,-1 1 0,1 1 0,-1 0 0,-1 1 0,1-1 0,10 8 0,-14-7 0,0 0 0,-1 0 0,1 0 0,-1 1 0,-1-1 0,1 1 0,-1 0 0,0 1 0,0-1 0,-1 1 0,1 0 0,-2-1 0,1 1 0,-1 1 0,3 11 0,-3 2 0,0 0 0,-1 0 0,-1-1 0,-1 1 0,-1 0 0,0 0 0,-2-1 0,-1 1 0,0-1 0,-1 0 0,-1 0 0,-16 30 0,-5 2 0,-1-2 0,-3-1 0,-47 58 0,-37 26 0,-22 28 0,132-152 0,1-4 0,0 0 0,1 1 0,0-1 0,0 1 0,1 0 0,0 0 0,0 0 0,0 1 0,1-1 0,-1 1 0,2-1 0,-3 11 0,4-16 0,1 0 0,-1 1 0,0-1 0,1 0 0,-1 0 0,0 0 0,1 0 0,0 0 0,-1 0 0,1 1 0,-1-2 0,1 1 0,0 0 0,0 0 0,0 0 0,0 0 0,0 0 0,-1-1 0,1 1 0,1 0 0,-1-1 0,0 1 0,0 0 0,0-1 0,0 0 0,0 1 0,0-1 0,3 1 0,36 2 0,-38-2 0,57-3 0,0-2 0,115-24 0,113-47 0,-245 63 0,294-94 0,-333 106-170,-5 0-1025,-9 5-5631</inkml:trace>
  <inkml:trace contextRef="#ctx0" brushRef="#br0" timeOffset="36089.65">11077 1845 24575,'0'15'0,"0"11"0,0 9 0,0 10 0,0 3 0,0 5 0,0 1 0,0-6 0,-4-3 0,-4-6 0,-5-10 0,0-13 0,3-16 0</inkml:trace>
  <inkml:trace contextRef="#ctx0" brushRef="#br0" timeOffset="36475.1">11013 1697 24575,'-4'-3'0,"3"-2"0,5 4 0,5 2 0,5 5 0,0 0-8191</inkml:trace>
  <inkml:trace contextRef="#ctx0" brushRef="#br0" timeOffset="36900.91">11308 1845 24575,'25'-7'0,"16"-2"0,4 0 0,-2 1 0,-4 7 0,-9 6 0,-10 6 0,-8 9 0,-10 4 0,-5-2-8191</inkml:trace>
  <inkml:trace contextRef="#ctx0" brushRef="#br0" timeOffset="36901.91">11308 2057 24575,'52'0'0,"1"-2"0,86-16 0,-113 12 0,1-1 0,-1-1 0,0-1 0,-1-2 0,0 0 0,44-29 0,-46 23 0,-1 0 0,-1-2 0,-1 0 0,19-23 0,-38 41 0,-1 0 0,1 0 0,0 0 0,0 0 0,-1 0 0,1 0 0,0 0 0,0 1 0,0-1 0,0 0 0,0 1 0,0-1 0,0 1 0,0-1 0,1 1 0,-1-1 0,0 1 0,1-1 0,-1 2 0,-1-1 0,1 0 0,-1 1 0,1-1 0,-1 0 0,1 0 0,-1 1 0,1-1 0,-1 1 0,0-1 0,1 1 0,-1-1 0,1 0 0,-1 1 0,0-1 0,0 1 0,1-1 0,-1 1 0,0 0 0,0-1 0,0 1 0,1-1 0,-1 1 0,0-1 0,0 2 0,1 8 0,-1 1 0,0-1 0,-1 14 0,0-9 0,0 63-70,-7 140-1225,3-165-5531</inkml:trace>
  <inkml:trace contextRef="#ctx0" brushRef="#br0" timeOffset="37830.86">11225 47 24575,'0'45'0,"2"-1"0,2 1 0,13 56 0,-17-101 0,0 1 0,0-1 0,0 1 0,0 0 0,0-1 0,1 1 0,-1-1 0,0 1 0,0-1 0,1 1 0,-1-1 0,0 1 0,1-1 0,-1 1 0,0-1 0,1 1 0,-1-1 0,1 0 0,-1 1 0,0-1 0,1 0 0,-1 1 0,1-1 0,1 1 0,7-10 0,6-27 0,-13 31 0,3-9 0,9-25 0,20-40 0,-29 69 0,0 1 0,0 0 0,1 0 0,0 0 0,1 1 0,0 0 0,0 0 0,1 1 0,15-12 0,-20 17 0,0 0 0,0 0 0,0 1 0,0-1 0,1 1 0,-1-1 0,1 1 0,-1 0 0,1 1 0,0-1 0,-1 0 0,1 1 0,-1 0 0,1 0 0,0 0 0,-1 1 0,1-1 0,0 1 0,-1 0 0,1-1 0,-1 2 0,1-1 0,-1 0 0,0 1 0,1 0 0,-1-1 0,0 1 0,0 0 0,0 1 0,0-1 0,-1 1 0,1-1 0,-1 1 0,1 0 0,2 4 0,4 6 0,-1-1 0,0 1 0,-1 1 0,-1-1 0,0 1 0,-1 1 0,5 20 0,-4-8-455,-2 0 0,2 46 0,-6-39-6371</inkml:trace>
  <inkml:trace contextRef="#ctx0" brushRef="#br0" timeOffset="38530.88">11203 512 24575,'0'-3'0,"4"-6"0,8 0 0,9 0 0,9 3 0,9 2 0,10 1 0,7 2 0,0 0 0,3 2 0,-2-1 0,0-3 0,-6-2 0,-5 1 0,-13 1 0,-13 4 0,-13 2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43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84 24575,'0'0'0,"0"0"0,0-1 0,0 1 0,0-1 0,-1 1 0,1 0 0,0-1 0,0 1 0,0 0 0,0-1 0,-1 1 0,1 0 0,0 0 0,0-1 0,-1 1 0,1 0 0,0-1 0,-1 1 0,1 0 0,0 0 0,-1 0 0,1-1 0,0 1 0,-1 0 0,1 0 0,0 0 0,-1 0 0,1 0 0,0 0 0,-1 0 0,0 0 0,-4 10 0,1 20 0,4-16 0,1 0 0,0-1 0,1 1 0,1 0 0,6 20 0,-7-30 0,-1 1 0,0-1 0,1 0 0,0 0 0,0 1 0,0-2 0,1 1 0,-1 0 0,1 0 0,0-1 0,0 1 0,0-1 0,1 0 0,-1 0 0,1 0 0,-1 0 0,1-1 0,0 0 0,0 0 0,7 3 0,-7-4 0,0-1 0,0 0 0,0 0 0,-1-1 0,1 1 0,0-1 0,0 1 0,0-1 0,0 0 0,-1-1 0,1 1 0,0-1 0,-1 1 0,1-1 0,-1 0 0,0 0 0,0-1 0,0 1 0,0-1 0,0 0 0,0 1 0,0-1 0,-1 0 0,3-5 0,8-9 0,-1-1 0,-1-1 0,9-19 0,-19 34 0,6-10 0,-5 8 0,0 1 0,1-1 0,0 1 0,0 0 0,0 0 0,0 0 0,1 1 0,-1-1 0,1 1 0,6-5 0,-9 9 0,-1 0 0,1 0 0,0-1 0,-1 2 0,1-1 0,-1 0 0,1 0 0,0 0 0,-1 0 0,1 0 0,-1 0 0,1 1 0,0-1 0,-1 0 0,1 0 0,-1 1 0,1-1 0,-1 0 0,1 1 0,-1-1 0,1 1 0,-1-1 0,1 0 0,-1 1 0,0-1 0,1 1 0,-1-1 0,0 1 0,1 0 0,-1-1 0,0 1 0,0-1 0,1 1 0,-1 0 0,0-1 0,0 1 0,0-1 0,0 1 0,0 0 0,0-1 0,0 2 0,7 33 0,-6-32 0,4 29 0,22 155 0,-24-148 0,-1 1 0,-5 67 0,2-100 0,-1 1 0,1 0 0,-1-1 0,0 1 0,-1-1 0,0 0 0,-4 9 0,6-14 0,0 0 0,-1 0 0,1 1 0,-1-1 0,1 0 0,-1 0 0,0-1 0,0 1 0,0 0 0,0-1 0,0 1 0,0-1 0,0 1 0,0-1 0,-1 0 0,1 0 0,-1 0 0,1 0 0,-1-1 0,1 1 0,-1-1 0,1 1 0,-1-1 0,1 0 0,-4 0 0,4 0 0,0-1 0,0 0 0,-1 0 0,1 1 0,0-1 0,0-1 0,0 1 0,0 0 0,0 0 0,0-1 0,1 1 0,-1-1 0,0 0 0,1 1 0,-1-1 0,1 0 0,0 0 0,-1 0 0,1 0 0,0 0 0,0 0 0,0 0 0,1 0 0,-1-1 0,0 1 0,1 0 0,-1 0 0,1-1 0,0-2 0,-1-5 0,0 0 0,0 1 0,1-1 0,1 0 0,2-17 0,0 16 0,0 0 0,1 0 0,0 1 0,1-1 0,0 1 0,1 0 0,0 0 0,1 1 0,0-1 0,0 1 0,1 1 0,0 0 0,0 0 0,1 0 0,0 1 0,0 1 0,1-1 0,0 1 0,0 1 0,1 0 0,-1 1 0,1-1 0,0 2 0,0 0 0,0 0 0,1 1 0,11-1 0,-20 3 0,0 1 0,-1-1 0,1 0 0,0 1 0,-1-1 0,1 1 0,0 0 0,-1 0 0,1 0 0,-1 0 0,1 0 0,-1 1 0,0-1 0,1 1 0,-1 0 0,0-1 0,0 1 0,0 0 0,-1 0 0,1 0 0,0 1 0,-1-1 0,1 0 0,-1 0 0,0 1 0,1-1 0,-1 1 0,-1 0 0,1-1 0,1 6 0,2 8 0,-2 0 0,1 1 0,-1 32 0,-1-32 0,-1 157-1365,0-152-5461</inkml:trace>
  <inkml:trace contextRef="#ctx0" brushRef="#br0" timeOffset="405.76">442 377 24575,'-7'-7'0,"-3"1"0,4 6 0,4 5 0,5 3 0,2 4 0,1-5 0,-2-6 0,0-8 0</inkml:trace>
  <inkml:trace contextRef="#ctx0" brushRef="#br0" timeOffset="810.83">591 166 24575,'1'-6'0,"-1"0"0,2 0 0,-1 0 0,1 0 0,0 0 0,0 0 0,0 0 0,1 1 0,0-1 0,0 1 0,0-1 0,1 1 0,0 0 0,0 1 0,7-8 0,-3 4 0,1 0 0,0 1 0,1 0 0,-1 0 0,1 1 0,1 1 0,12-7 0,-18 10 0,0 1 0,0-1 0,0 1 0,0-1 0,0 1 0,0 1 0,1-1 0,-1 1 0,0 0 0,0 0 0,1 1 0,-1-1 0,9 3 0,-11-1 0,1-1 0,-1 1 0,0-1 0,0 1 0,0 0 0,0 0 0,0 1 0,-1-1 0,1 1 0,-1-1 0,0 1 0,1 0 0,-1-1 0,0 1 0,0 0 0,-1 1 0,1-1 0,-1 0 0,0 0 0,1 1 0,-1 3 0,2 5 0,0 0 0,-1 0 0,-1 0 0,0 0 0,-1 0 0,0 0 0,-1 0 0,0 0 0,-1-1 0,0 1 0,-1 0 0,0-1 0,-6 14 0,0-5 0,-1 0 0,-1-1 0,-1 0 0,0 0 0,-1-2 0,-19 20 0,32-36 0,-1-1 0,0 1 0,1-1 0,-1 1 0,1 0 0,-1-1 0,0 1 0,1 0 0,-1-1 0,1 1 0,0 0 0,-1 0 0,1-1 0,0 1 0,-1 0 0,1 0 0,0 0 0,0 0 0,0-1 0,-1 1 0,1 0 0,0 0 0,0 0 0,1 0 0,-1 0 0,0 1 0,1-1 0,0 0 0,0-1 0,0 1 0,0 0 0,0-1 0,0 1 0,0-1 0,0 1 0,0-1 0,0 1 0,0-1 0,0 0 0,0 1 0,1-1 0,-1 0 0,0 0 0,2 0 0,12 0 0,0-1 0,22-3 0,-25 3 0,171-13-1365,-125 11-5461</inkml:trace>
  <inkml:trace contextRef="#ctx0" brushRef="#br0" timeOffset="1214.31">1267 441 24575,'-9'10'0,"1"0"0,0 1 0,1 0 0,0 0 0,-7 16 0,-5 9 0,-354 627 0,355-631 0,-100 192 0,94-172 0,2 0 0,-21 77 0,42-127 8,1 0-1,-1 0 0,1 1 1,-1-1-1,1 0 1,0 0-1,0 1 0,-1-1 1,2 0-1,-1 0 1,0 0-1,0 1 0,1-1 1,-1 0-1,2 3 1,-2-5-15,1 0 0,-1 1 0,0-1 0,0 0 0,1 1 0,-1-1 0,0 0 0,1 0 0,-1 0 0,0 1 0,1-1 0,-1 0 0,0 0 0,1 0 0,-1 0 0,1 0 0,-1 0 0,0 0 0,1 0 0,-1 0 0,0 0 0,1 0 0,-1 0 0,1 0 0,-1 0 0,0 0 0,1 0 0,0 0 0,16-12-1274,0-6-5545</inkml:trace>
  <inkml:trace contextRef="#ctx0" brushRef="#br0" timeOffset="1680.63">1034 1098 24575,'2'-5'0,"16"-42"0,-17 45 0,1-1 0,-1 0 0,1 1 0,-1-1 0,1 1 0,0-1 0,0 1 0,0 0 0,0 0 0,1 0 0,-1 0 0,0 0 0,4-1 0,-5 3 0,-1-1 0,1 1 0,0 0 0,0 0 0,-1 0 0,1 0 0,0 0 0,0 0 0,-1 0 0,1 0 0,0 0 0,0 1 0,-1-1 0,1 0 0,0 0 0,-1 1 0,1-1 0,0 0 0,0 1 0,-1-1 0,1 1 0,-1-1 0,1 1 0,-1-1 0,1 1 0,0-1 0,-1 1 0,0-1 0,1 1 0,-1 0 0,1-1 0,-1 1 0,0 0 0,1-1 0,-1 1 0,0 0 0,0 0 0,1 1 0,7 32 0,-8-33 0,4 24 0,-2 1 0,0-1 0,-2 0 0,0 0 0,-2 1 0,-1-1 0,-7 31 0,6-50 0,1-14 0,1-16 0,4 4 0,0 0 0,1 0 0,1 0 0,1 0 0,1 1 0,1-1 0,0 1 0,2 1 0,0 0 0,1 0 0,1 1 0,0 0 0,24-27 0,-33 42 0,1-1 0,-1 1 0,0 0 0,1 0 0,0 0 0,-1 0 0,1 1 0,0-1 0,0 1 0,0-1 0,0 1 0,3-1 0,-5 2 0,1 0 0,-1 0 0,0 1 0,0-1 0,0 0 0,0 0 0,0 1 0,0-1 0,0 0 0,0 1 0,0-1 0,0 1 0,0 0 0,0-1 0,0 1 0,0 0 0,0-1 0,0 1 0,0 0 0,-1 0 0,1 0 0,0 0 0,-1 0 0,1 0 0,0 0 0,-1 0 0,0 0 0,1 0 0,-1 0 0,1 0 0,-1 0 0,0 0 0,0 0 0,0 1 0,0 1 0,5 34 0,-1 1 0,-2 0 0,-2 0 0,-9 71 0,-3-36 0,-3-1 0,-42 125 0,7-32 0,49-160 0,-2 5 0,1-1 0,0 0 0,0 0 0,1 1 0,0 18 0,1-27 0,0 1 0,0 0 0,1 0 0,-1-1 0,1 1 0,-1 0 0,1-1 0,0 1 0,0-1 0,0 1 0,-1-1 0,2 1 0,-1-1 0,0 0 0,0 1 0,0-1 0,0 0 0,1 0 0,-1 0 0,1 0 0,-1 0 0,1 0 0,-1 0 0,1 0 0,-1-1 0,1 1 0,0-1 0,0 1 0,-1-1 0,1 0 0,0 1 0,-1-1 0,1 0 0,0 0 0,0 0 0,-1 0 0,1-1 0,3 0 0,3 0-97,-1-1-1,1 0 1,-1 0-1,0-1 1,1 0-1,-1 0 1,-1-1-1,1 0 1,0 0-1,-1 0 1,0-1-1,0 0 0,7-8 1,19-19-6729</inkml:trace>
  <inkml:trace contextRef="#ctx0" brushRef="#br0" timeOffset="2164.11">1478 1352 24575,'0'-10'0,"0"3"0,0 10 0,0 11 0,0 16 0,0 12 0,0 6 0,0 3 0,0 3 0,-4-4 0,0-4 0,-4-8 0,-1-12-8191</inkml:trace>
  <inkml:trace contextRef="#ctx0" brushRef="#br0" timeOffset="2806.36">1607 843 24575,'9'-14'0,"0"0"0,1 0 0,20-20 0,-27 30 0,1 0 0,0 0 0,0 1 0,1 0 0,-1 0 0,1 0 0,-1 0 0,1 1 0,0-1 0,0 1 0,0 0 0,1 1 0,-1-1 0,0 1 0,7-1 0,-10 2 0,-1 0 0,1 0 0,0 0 0,0 1 0,-1-1 0,1 0 0,0 1 0,0-1 0,-1 1 0,1-1 0,-1 1 0,1 0 0,0 0 0,-1-1 0,1 1 0,-1 0 0,0 1 0,1-1 0,-1 0 0,0 0 0,2 2 0,-1 0 0,-1 0 0,0 0 0,1 0 0,-1 0 0,0-1 0,0 2 0,-1-1 0,1 0 0,-1 0 0,1 0 0,-1 4 0,0 3 0,-1 1 0,0-1 0,-1 0 0,0 0 0,0 0 0,-6 12 0,2-6 0,-2 0 0,0 0 0,-1-1 0,0 0 0,-1-1 0,-1 0 0,0 0 0,-1-1 0,-1-1 0,0 0 0,-16 11 0,16-9 0,13-14 0,0 0 0,0 0 0,0 1 0,0-1 0,0 0 0,1 0 0,-1 0 0,0 1 0,0-1 0,0 0 0,0 0 0,0 1 0,1-1 0,-1 0 0,0 0 0,0 0 0,0 0 0,0 1 0,1-1 0,-1 0 0,0 0 0,0 0 0,1 0 0,-1 0 0,0 0 0,0 0 0,0 0 0,1 1 0,-1-1 0,0 0 0,0 0 0,1 0 0,-1 0 0,0 0 0,0 0 0,1-1 0,37-1 0,-37 1 0,183-33-1365,-149 27-5461</inkml:trace>
  <inkml:trace contextRef="#ctx0" brushRef="#br0" timeOffset="4319.67">2432 928 24575,'-2'0'0,"0"0"0,0-1 0,0 1 0,0-1 0,0 0 0,0 1 0,1-1 0,-1 0 0,0 0 0,0 0 0,1 0 0,-1-1 0,1 1 0,-1 0 0,-1-2 0,3 2 0,0 1 0,0 0 0,0-1 0,0 1 0,0 0 0,0-1 0,0 1 0,0 0 0,0 0 0,0-1 0,0 1 0,0 0 0,0-1 0,0 1 0,0 0 0,1-1 0,-1 1 0,0 0 0,0 0 0,0-1 0,0 1 0,1 0 0,-1 0 0,0-1 0,0 1 0,0 0 0,1 0 0,-1 0 0,0-1 0,1 1 0,-1 0 0,22-8 0,31 1 0,0 1 0,0 4 0,63 3 0,-34 1 0,76-1 0,-479 13 0,61-6 0,232-7 0,217-1 0,115-1 0,-226-8-136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38.7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11 24575,'-5'-1'0,"0"-1"0,0 0 0,0 0 0,0 0 0,0-1 0,1 0 0,-1 0 0,1 0 0,0 0 0,0-1 0,0 0 0,0 0 0,-6-8 0,10 11 0,-1 0 0,1 0 0,-1 0 0,1 0 0,-1 0 0,1-1 0,0 1 0,-1 0 0,1 0 0,0-1 0,0 1 0,0 0 0,0 0 0,0-1 0,0 1 0,0 0 0,1 0 0,-1 0 0,0-1 0,1 1 0,-1 0 0,0 0 0,1 0 0,0 0 0,-1 0 0,1 0 0,0 0 0,-1 0 0,1 0 0,0 0 0,0 0 0,0 0 0,0 0 0,0 1 0,0-1 0,0 0 0,2 0 0,6-4 0,-1 0 0,1 1 0,17-6 0,-18 8 0,59-21 0,0 3 0,2 3 0,0 3 0,89-6 0,-154 19 0,1 1 0,0 0 0,0-1 0,-1 2 0,1-1 0,0 1 0,0-1 0,-1 1 0,1 0 0,7 4 0,-11-5-27,-1 0 1,0 0-1,1 1 0,-1-1 0,1 1 1,-1-1-1,0 0 0,0 1 0,1-1 1,-1 1-1,0-1 0,0 1 0,1-1 0,-1 1 1,0-1-1,0 1 0,0-1 0,0 1 1,0-1-1,0 1 0,0-1 0,0 1 1,0-1-1,0 1 0,0-1 0,0 1 0,0-1 1,0 1-1,0-1 0,0 1 0,-1-1 1,1 1-1,0-1 0,0 0 0,-1 1 1,1-1-1,0 1 0,0-1 0,-1 0 0,1 1 1,-1-1-1,1 0 0,0 1 0,-1-1 1,1 0-1,-1 1 0,1-1 0,-1 0 0,1 0 1,-1 1-1,-15 11-6799</inkml:trace>
  <inkml:trace contextRef="#ctx0" brushRef="#br0" timeOffset="416.32">91 146 24575,'0'-1'0,"1"0"0,-1-1 0,0 1 0,1 0 0,-1-1 0,1 1 0,0 0 0,-1 0 0,1 0 0,0 0 0,0 0 0,0 0 0,0 0 0,0 0 0,0 0 0,0 0 0,0 0 0,0 0 0,0 0 0,0 1 0,0-1 0,1 1 0,-1-1 0,0 1 0,1-1 0,0 1 0,40-10 0,-41 10 0,18-3 0,0 1 0,0 1 0,0 0 0,0 2 0,0 0 0,0 1 0,0 1 0,26 7 0,-37-7 0,-1-1 0,0 1 0,0 0 0,0 1 0,0 0 0,0 0 0,-1 0 0,0 1 0,0 0 0,0 0 0,-1 1 0,1-1 0,-1 1 0,-1 0 0,1 1 0,-1-1 0,0 1 0,0 0 0,-1 0 0,0 0 0,0 0 0,-1 1 0,3 11 0,-3-4 0,-1 1 0,-1 0 0,0 0 0,0 0 0,-2 0 0,0 0 0,-1-1 0,0 1 0,-2-1 0,0 0 0,0 0 0,-14 26 0,-2-3 0,-1-1 0,-1-1 0,-45 51 0,-100 87 0,68-76 0,96-94 0,-1 1 0,-1 1 0,1 0 0,0 0 0,-4 8 0,8-13 0,1 0 0,-1 0 0,0 0 0,1 0 0,-1 0 0,1 0 0,-1 0 0,1 0 0,0 0 0,0 1 0,-1-1 0,1 0 0,0 0 0,0 0 0,0 0 0,0 1 0,0-1 0,0 0 0,1 0 0,-1 0 0,0 0 0,1 1 0,-1-1 0,1 0 0,-1 0 0,1 0 0,-1 0 0,1 0 0,0 0 0,-1 0 0,1 0 0,0 0 0,0-1 0,1 2 0,3 2 0,0-2 0,1 1 0,-1-1 0,1 1 0,-1-2 0,1 1 0,-1 0 0,1-1 0,0 0 0,9 0 0,65-2 0,-62 0 0,107-12-455,0-5 0,168-46 0,-234 49-637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0.9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11'0'0,"-3"-3"0,4-2 0,7 0 0,16 2 0,15-3 0,15-1 0,10 1 0,7 2 0,4 1 0,3 2 0,-4 0 0,-5 1 0,-9 4 0,-13 5 0,-12 1-8191</inkml:trace>
  <inkml:trace contextRef="#ctx0" brushRef="#br0" timeOffset="374.62">0 277 24575,'22'-3'0,"28"-6"0,28 0 0,18-3 0,15 1 0,6 2 0,-17 3-81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55.2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8 24575,'0'-9'0,"1"22"0,2 42 0,0-43 0,0-1 0,0-1 0,1 1 0,0 0 0,1-1 0,0 0 0,1 0 0,0 0 0,1-1 0,14 17 0,-17-22 0,0 0 0,0 1 0,1-2 0,-1 1 0,1 0 0,0-1 0,0 0 0,0 0 0,0 0 0,1-1 0,-1 0 0,1 0 0,0 0 0,-1-1 0,1 0 0,0 0 0,0 0 0,0-1 0,0 1 0,-1-2 0,1 1 0,12-2 0,-15 0 0,0 1 0,-1 0 0,1-1 0,0 1 0,0-1 0,-1 0 0,1 0 0,-1 0 0,0 0 0,1 0 0,-1-1 0,0 1 0,0-1 0,0 1 0,-1-1 0,1 0 0,-1 0 0,1 1 0,-1-1 0,0 0 0,0 0 0,0 0 0,-1-1 0,1-2 0,2-11 0,-1 0 0,-1 0 0,-1-21 0,0 23 0,-2-60 0,1 44 0,1 24 0,-1 9 0,4 76 0,4-1 0,24 114 0,8 72 0,-38-255 0,-1 1 0,0-1 0,0 0 0,-1 0 0,0 0 0,0 0 0,0 0 0,-5 12 0,5-18 0,0 0 0,-1 0 0,1 1 0,0-1 0,-1 0 0,0 0 0,1-1 0,-1 1 0,0 0 0,0 0 0,0-1 0,0 1 0,0-1 0,0 0 0,0 0 0,-1 0 0,1 0 0,0 0 0,-1 0 0,1 0 0,-1-1 0,1 1 0,-1-1 0,1 0 0,-1 0 0,1 0 0,-1 0 0,1 0 0,-1 0 0,-3-2 0,4 2 0,0 0 0,0-1 0,0 1 0,0-1 0,-1 0 0,1 0 0,0 1 0,1-1 0,-1-1 0,0 1 0,0 0 0,0 0 0,1-1 0,-1 1 0,1-1 0,-1 1 0,1-1 0,-1 0 0,-1-2 0,1-1 0,0 1 0,0-1 0,0 0 0,1 0 0,-1 1 0,1-1 0,1 0 0,-2-7 0,2-1 0,0-1 0,1 1 0,0 0 0,1-1 0,5-21 0,-2 20 0,1 2 0,0-1 0,0 1 0,1 0 0,1 0 0,0 1 0,1 0 0,0 0 0,17-15 0,2 1 0,2 2 0,45-30 0,-74 53 0,-1 1 0,1-1 0,0 1 0,-1-1 0,1 1 0,0-1 0,0 1 0,0-1 0,-1 1 0,1 0 0,0 0 0,0-1 0,0 1 0,0 0 0,-1 0 0,1 0 0,0 0 0,0 0 0,0 0 0,0 0 0,0 0 0,-1 0 0,1 0 0,0 1 0,0-1 0,0 0 0,0 1 0,-1-1 0,1 0 0,0 1 0,0-1 0,-1 1 0,1-1 0,0 1 0,-1-1 0,1 1 0,0 0 0,-1-1 0,1 1 0,-1 0 0,1 0 0,-1-1 0,0 1 0,1 0 0,-1 0 0,0-1 0,1 3 0,1 5 0,1 0 0,-2 0 0,1 0 0,0 10 0,-1-5 0,43 263-1365,-42-265-5461</inkml:trace>
  <inkml:trace contextRef="#ctx0" brushRef="#br0" timeOffset="431.57">487 339 24575,'-4'-7'0,"-4"-2"0,-2 3 0,2 7 0,2 7 0,1 5 0,3-3 0,4-3 0,6-2 0,2-3-8191</inkml:trace>
  <inkml:trace contextRef="#ctx0" brushRef="#br0" timeOffset="889.95">677 170 24575,'2'-8'0,"1"0"0,-1 0 0,1 1 0,1-1 0,0 1 0,0 0 0,0-1 0,1 2 0,6-8 0,-10 12 0,0 0 0,1 0 0,0 0 0,-1 1 0,1-1 0,0 0 0,0 1 0,0-1 0,0 1 0,0 0 0,0-1 0,0 1 0,1 0 0,-1 1 0,0-1 0,1 0 0,-1 0 0,0 1 0,1 0 0,-1-1 0,1 1 0,-1 0 0,1 0 0,-1 0 0,1 1 0,-1-1 0,0 1 0,1-1 0,-1 1 0,0 0 0,1 0 0,-1 0 0,0 0 0,4 2 0,-3 0 0,0 0 0,-1 0 0,1 0 0,-1 0 0,0 0 0,0 0 0,0 1 0,0-1 0,-1 1 0,1-1 0,-1 1 0,0 0 0,0-1 0,0 1 0,0 0 0,-1 6 0,1 3 0,0 0 0,-2 0 0,-2 22 0,0-22 0,-1 1 0,0-1 0,-1 0 0,0 0 0,-1 0 0,-1-1 0,-15 22 0,6-7 0,16-27 0,-1 0 0,1 1 0,-1-1 0,1 0 0,0 1 0,-1-1 0,1 0 0,0 1 0,0-1 0,-1 1 0,1-1 0,0 1 0,0-1 0,0 1 0,0-1 0,-1 1 0,1-1 0,0 1 0,0-1 0,0 1 0,0-1 0,0 1 0,0-1 0,0 1 0,0-1 0,1 1 0,-1-1 0,0 1 0,0-1 0,0 1 0,0-1 0,1 1 0,-1-1 0,0 0 0,0 1 0,1-1 0,-1 1 0,0-1 0,1 0 0,-1 1 0,1-1 0,-1 0 0,0 1 0,1-1 0,-1 0 0,1 0 0,-1 1 0,1-1 0,-1 0 0,1 0 0,-1 0 0,1 0 0,-1 0 0,1 1 0,-1-1 0,1 0 0,-1 0 0,1 0 0,0-1 0,37-3 0,-34 3 0,194-39-1365,-169 33-5461</inkml:trace>
  <inkml:trace contextRef="#ctx0" brushRef="#br0" timeOffset="1275.99">1354 21 24575,'-10'9'0,"0"0"0,1 1 0,0 0 0,0 1 0,1-1 0,0 2 0,1-1 0,-10 24 0,-2 10 0,-14 51 0,28-78 0,-58 187-682,-69 409-1</inkml:trace>
  <inkml:trace contextRef="#ctx0" brushRef="#br0" timeOffset="1787.04">1353 318 24575,'1'-1'0,"0"0"0,0 0 0,1 1 0,-1-1 0,0 0 0,0 0 0,1 1 0,-1-1 0,1 1 0,-1-1 0,0 1 0,1-1 0,-1 1 0,1 0 0,-1 0 0,1 0 0,-1 0 0,1 0 0,-1 0 0,1 0 0,-1 0 0,1 0 0,-1 1 0,0-1 0,1 1 0,-1-1 0,1 1 0,-1 0 0,0-1 0,0 1 0,1 0 0,-1 0 0,0 0 0,0 0 0,0 0 0,0 0 0,0 0 0,0 0 0,0 0 0,0 1 0,-1-1 0,1 0 0,0 1 0,0 1 0,3 8 0,0-1 0,-1 1 0,0 0 0,2 19 0,3 42 0,-3 0 0,-6 79 0,4-202 0,12-61 0,-9 80 0,1 0 0,2 0 0,24-57 0,-31 85 0,0-1 0,0 1 0,1 0 0,0-1 0,0 1 0,0 0 0,0 1 0,1-1 0,0 0 0,6-4 0,-8 7 0,-1 0 0,1 1 0,0-1 0,-1 0 0,1 1 0,0-1 0,0 1 0,-1-1 0,1 1 0,0 0 0,0 0 0,0 0 0,-1 0 0,1 0 0,0 0 0,0 1 0,0-1 0,-1 1 0,1-1 0,0 1 0,0-1 0,-1 1 0,1 0 0,-1 0 0,1 0 0,0 0 0,-1 0 0,0 0 0,1 0 0,-1 1 0,2 2 0,5 4 0,-2 1 0,1 0 0,-1 1 0,-1 0 0,0-1 0,0 2 0,-1-1 0,0 0 0,-1 1 0,0 0 0,0 0 0,1 16 0,0 18 0,-3 77 0,-1-105 0,-3 65-1365,3-63-5461</inkml:trace>
  <inkml:trace contextRef="#ctx0" brushRef="#br0" timeOffset="2215.99">1926 425 24575,'-4'29'0,"0"16"0,-1 12 0,1 3 0,2-1 0,-3-4 0,-1-4 0,1-6 0,2-9 0,0-5 0,2-6 0,0-9 0,1-12 0,0-10 0,0-8 0,0-1-8191</inkml:trace>
  <inkml:trace contextRef="#ctx0" brushRef="#br0" timeOffset="2582.11">2031 192 24575,'0'-1'0,"-1"-16"0,2 0 0,0 0 0,0 0 0,2 0 0,4-18 0,-5 31 0,-1 0 0,0 0 0,1 0 0,0 1 0,0-1 0,0 1 0,0-1 0,1 1 0,-1 0 0,1-1 0,0 1 0,0 1 0,0-1 0,0 0 0,1 1 0,-1 0 0,1-1 0,-1 1 0,1 1 0,0-1 0,0 0 0,0 1 0,0 0 0,0 0 0,0 0 0,7 0 0,-8 1 0,1-1 0,-1 1 0,0 1 0,1-1 0,-1 0 0,0 1 0,0 0 0,0 0 0,1 0 0,-1 0 0,0 0 0,0 1 0,0-1 0,-1 1 0,1 0 0,0 0 0,0 0 0,-1 0 0,1 0 0,-1 0 0,0 1 0,0-1 0,0 1 0,0 0 0,0 0 0,-1-1 0,1 1 0,-1 0 0,0 0 0,1 1 0,-1-1 0,0 5 0,3 5 0,-2 1 0,0-1 0,0 1 0,-1-1 0,-1 1 0,-2 23 0,-1-18 0,-1 0 0,-12 33 0,6-19 0,9-31 0,0 0 0,1 0 0,-1 0 0,1 1 0,0-1 0,-1 0 0,1 0 0,0 0 0,0 1 0,0-1 0,1 0 0,-1 0 0,1 0 0,-1 0 0,1 0 0,1 4 0,-1-5 0,0 0 0,0 1 0,0-1 0,0 0 0,0 0 0,0 0 0,1 0 0,-1 0 0,0 0 0,1 0 0,-1-1 0,0 1 0,1 0 0,-1-1 0,1 1 0,-1-1 0,4 1 0,2 0 0,1-1 0,0 0 0,0 0 0,0-1 0,-1 0 0,1 0 0,13-5 0,151-50-1365,-120 38-5461</inkml:trace>
  <inkml:trace contextRef="#ctx0" brushRef="#br0" timeOffset="3256.34">1630 381 24575,'3'38'0,"9"47"0,0-6 0,26 460 0,-39-527 0,1-2 0,0 0 0,0 0 0,1 0 0,4 20 0,-4-28 0,0 1 0,0 0 0,0-1 0,0 1 0,1-1 0,-1 0 0,1 1 0,-1-1 0,1 0 0,0 0 0,0 0 0,0 0 0,0 0 0,0-1 0,0 1 0,0-1 0,1 1 0,-1-1 0,1 0 0,-1 0 0,1 0 0,-1 0 0,4 1 0,3-1-105,0 0 0,0 0 0,1-1 0,-1 0 0,0-1 0,0 0 0,0-1 0,-1 1 0,1-2 0,0 1 0,-1-1 0,10-5 0,27-11-672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49.0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44'-17'0,"26"13"0,18 2 0,27 2 0,-9 0 0,98 1 0,153-20 0,-415 17 0,-81 2 0,546 0-1365,-294 0-546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7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1 1016 24575,'-25'500'0,"-10"-157"0,37-337 0,4-15 0,7-20 0,146-385 0,-71 180 0,-83 221 0,-2 5 0,0 0 0,0 0 0,0 1 0,1 0 0,7-11 0,-11 18 0,0 0 0,1-1 0,-1 1 0,0 0 0,0 0 0,0 0 0,0-1 0,1 1 0,-1 0 0,0 0 0,0 0 0,1-1 0,-1 1 0,0 0 0,0 0 0,1 0 0,-1 0 0,0 0 0,0 0 0,1-1 0,-1 1 0,0 0 0,0 0 0,1 0 0,-1 0 0,0 0 0,1 0 0,-1 0 0,0 0 0,0 0 0,1 0 0,-1 0 0,0 0 0,1 1 0,-1-1 0,0 0 0,0 0 0,1 0 0,-1 0 0,0 0 0,0 1 0,0-1 0,1 0 0,-1 0 0,0 0 0,0 1 0,0-1 0,1 0 0,-1 0 0,0 0 0,0 1 0,0-1 0,7 17 0,-7-16 0,7 44 0,-1 1 0,-2-1 0,-3 76 0,-1-62 0,1-3-116,-3 82 362,1-126-412,0 0 0,-1 0-1,-1-1 1,0 1 0,0 0 0,-1-1 0,-1 0 0,-11 20 0,-6-2-6660</inkml:trace>
  <inkml:trace contextRef="#ctx0" brushRef="#br0" timeOffset="374.03">1304 1079 24575,'39'-10'0,"43"-5"0,39-2 0,38 2 0,33 2 0,29 1 0,18 2-2304,3 3 2304,-10 3 0,-23 1 93,-47 2-6073</inkml:trace>
  <inkml:trace contextRef="#ctx0" brushRef="#br0" timeOffset="733.8">1578 2286 24575,'-4'25'0,"0"20"0,-1 12 0,5 8 0,2 3 0,1-3 0,0-5 0,-1-5 0,0-5 0,-1-8 0,-4-10 0,-2-11-8191</inkml:trace>
  <inkml:trace contextRef="#ctx0" brushRef="#br0" timeOffset="1093.25">1473 2054 24575,'11'-7'0,"10"1"0,10 9 0,6 7 0,-4 3-8191</inkml:trace>
  <inkml:trace contextRef="#ctx0" brushRef="#br0" timeOffset="1094.25">1854 2372 24575,'25'-3'0,"16"-2"0,7 0 0,1 1 0,-6 5 0,-10 6 0,-10 2-8191</inkml:trace>
  <inkml:trace contextRef="#ctx0" brushRef="#br0" timeOffset="1466.7">1833 2583 24575,'22'0'0,"13"0"0,17 0 0,9-3 0,2-6 0,-10 0-8191</inkml:trace>
  <inkml:trace contextRef="#ctx0" brushRef="#br0" timeOffset="1467.7">2362 2372 24575,'0'-7'0,"0"5"0,0 13 0,0 16 0,0 14 0,0 14 0,0 9 0,-4 1 0,0-11-8191</inkml:trace>
  <inkml:trace contextRef="#ctx0" brushRef="#br0" timeOffset="2174.32">1833 530 24575,'1'-42'0,"-1"-23"0,8 136 0,-7-46 0,2 1 0,1-1 0,1 0 0,11 32 0,-16-56 0,0 0 0,0 0 0,0 0 0,1-1 0,-1 1 0,0 0 0,1 0 0,-1 0 0,1 0 0,-1 0 0,1-1 0,0 1 0,-1 0 0,1 0 0,0-1 0,-1 1 0,1 0 0,0-1 0,0 1 0,-1-1 0,1 1 0,0-1 0,0 1 0,0-1 0,0 0 0,0 1 0,0-1 0,0 0 0,0 0 0,0 0 0,0 1 0,0-1 0,0 0 0,0-1 0,0 1 0,0 0 0,0 0 0,0 0 0,0 0 0,-1-1 0,1 1 0,0 0 0,0-1 0,0 1 0,0-1 0,0 1 0,0-1 0,-1 0 0,2 0 0,4-4 0,0-1 0,0 0 0,-1 0 0,9-12 0,21-38 0,-21 33 0,32-42 0,-42 60 0,1-1 0,0 2 0,-1-1 0,2 1 0,-1-1 0,0 1 0,1 1 0,0-1 0,0 1 0,0 0 0,0 0 0,12-3 0,-14 6 0,-1-1 0,0 1 0,0-1 0,1 1 0,-1 0 0,0 1 0,0-1 0,1 0 0,-1 1 0,0 0 0,0 0 0,0 0 0,0 0 0,0 0 0,0 1 0,3 1 0,0 1 0,-1 0 0,0 0 0,0 0 0,0 1 0,-1 0 0,0 0 0,6 9 0,2 5 0,-1 1 0,-1 1 0,11 33 0,-2 4-1365,-6-5-5461</inkml:trace>
  <inkml:trace contextRef="#ctx0" brushRef="#br0" timeOffset="3219.62">3505 849 24575,'-2'-6'0,"0"0"0,0-1 0,0 1 0,1-1 0,0 0 0,0 1 0,1-1 0,0 0 0,0 1 0,0-1 0,1 0 0,0 1 0,1-1 0,-1 0 0,1 1 0,0 0 0,1-1 0,0 1 0,0 0 0,0 0 0,1 1 0,-1-1 0,1 1 0,1-1 0,-1 1 0,1 1 0,0-1 0,0 1 0,0-1 0,0 2 0,1-1 0,0 0 0,0 1 0,0 0 0,0 1 0,0-1 0,1 1 0,-1 0 0,12-1 0,-9 1 0,0 0 0,1 1 0,-1 0 0,1 0 0,0 1 0,-1 0 0,13 3 0,-19-3 0,0 1 0,0 0 0,0 0 0,0 0 0,0 0 0,0 1 0,0-1 0,-1 1 0,1 0 0,0 0 0,-1 0 0,0 0 0,1 0 0,-1 0 0,0 1 0,0-1 0,0 1 0,0-1 0,-1 1 0,1 0 0,-1 0 0,0 0 0,0-1 0,0 1 0,1 6 0,0 3 0,0 0 0,-1 1 0,-1-1 0,0 0 0,-1 1 0,0-1 0,-1 0 0,-1 0 0,0 0 0,-7 20 0,-3 3 0,-2-1 0,-24 40 0,-43 53 0,80-125 0,1-1 0,0 0 0,0 0 0,0 0 0,1 0 0,-1 0 0,0 0 0,1 0 0,-1 1 0,0-1 0,1 0 0,-1 0 0,1 0 0,0 1 0,-1-1 0,1 0 0,0 1 0,0-1 0,0 0 0,0 0 0,0 1 0,0 1 0,1-2 0,0-1 0,0 1 0,-1-1 0,1 0 0,0 1 0,0-1 0,0 0 0,0 1 0,0-1 0,-1 0 0,1 0 0,0 0 0,0 0 0,0 0 0,0 0 0,0 0 0,0 0 0,0 0 0,-1 0 0,1 0 0,0-1 0,1 1 0,12-4 0,-1 0 0,19-10 0,-4 1 0,0-1 0,-1-2 0,-1-1 0,38-31 0,-49 35 0,0-1 0,-1-1 0,-1 0 0,0-1 0,-1 0 0,-1-1 0,0 0 0,8-20 0,-24 51 0,1 0 0,1 1 0,0-1 0,-1 25 0,3-30 0,1 0 0,0 0 0,0 0 0,0-1 0,1 1 0,1 0 0,0 0 0,0-1 0,0 1 0,1-1 0,6 12 0,-8-17 0,1-1 0,-1 1 0,1-1 0,0 0 0,0 0 0,0 0 0,0 0 0,0 0 0,0-1 0,0 1 0,0 0 0,1-1 0,-1 0 0,1 1 0,-1-1 0,1 0 0,-1 0 0,1-1 0,0 1 0,4 0 0,-4-1 0,1 0 0,0-1 0,0 0 0,-1 1 0,1-1 0,-1 0 0,1-1 0,-1 1 0,1-1 0,-1 1 0,0-1 0,1 0 0,3-4 0,3-2 0,0-2 0,0 1 0,-1-2 0,0 1 0,-1-1 0,0 0 0,7-13 0,-1-4 0,-2 0 0,0-1 0,-2 0 0,-1-1 0,6-40 0,-16 194 0,2-85 0,7 149 0,-2-88 0,-7 111 0,0-197 0,-1 0 0,0 0 0,-5 16 0,7-28 0,-1 1 0,0-1 0,0 1 0,1-1 0,-1 0 0,-1 1 0,1-1 0,0 0 0,0 0 0,-1 0 0,0 0 0,1 0 0,-1 0 0,0 0 0,0-1 0,0 1 0,0 0 0,0-1 0,0 0 0,0 1 0,-1-1 0,1 0 0,0 0 0,-4 1 0,5-2 0,0 0 0,0 0 0,0 0 0,-1 0 0,1 0 0,0-1 0,0 1 0,0 0 0,0 0 0,0-1 0,0 1 0,0 0 0,0-1 0,0 1 0,0-1 0,0 0 0,0 1 0,0-1 0,1 0 0,-1 1 0,0-1 0,-1-1 0,0-1 0,1 1 0,-1-1 0,0 0 0,1 0 0,0 0 0,0 0 0,-2-5 0,0-5 0,1 0 0,-1-24 0,3 17 10,1-1 0,1 1 0,1-1 0,1 1 0,1 0 0,0 0 0,1 1 0,2 0 0,0 0 0,1 0 0,19-30 0,-13 27-175,0 1 0,1 1 0,1 0 0,1 1 0,0 0 0,2 2 0,0 0 0,41-25 0,-22 22-6661</inkml:trace>
  <inkml:trace contextRef="#ctx0" brushRef="#br0" timeOffset="3605.09">2911 1758 24575,'40'-18'0,"37"-13"0,36-1 0,27 1 0,21-2 0,17 2 0,6 2 0,-2 6 0,-8 4 0,-19 5 0,-24 4 0,-32 5 0,-32 2-8191</inkml:trace>
  <inkml:trace contextRef="#ctx0" brushRef="#br0" timeOffset="4139.34">3484 1992 24575,'5'9'0,"0"1"0,0-1 0,-1 1 0,0-1 0,-1 1 0,0 0 0,3 20 0,1 75 0,-5-49 0,-2-54 0,0-1 0,0 0 0,0 0 0,1 0 0,-1 0 0,0 1 0,0-1 0,1 0 0,-1 0 0,1 0 0,-1 0 0,1 0 0,-1 0 0,1 0 0,1 2 0,-2-3 0,0 0 0,1 0 0,-1 0 0,1 0 0,-1 1 0,1-1 0,-1 0 0,0 0 0,1 0 0,-1 0 0,1 0 0,-1 0 0,1 0 0,-1 0 0,1 0 0,-1 0 0,0 0 0,1 0 0,-1-1 0,1 1 0,-1 0 0,0 0 0,1 0 0,-1-1 0,1 1 0,-1 0 0,1-1 0,28-29 0,-24 23 0,52-67 0,25-30 0,-68 89 0,1 0 0,0 1 0,1 1 0,23-16 0,-38 28 0,1 0 0,0 0 0,-1 0 0,1 0 0,0 0 0,0 0 0,0 0 0,0 0 0,0 1 0,0-1 0,0 1 0,0-1 0,0 1 0,0 0 0,0 0 0,0 0 0,0 0 0,1 0 0,-1 1 0,0-1 0,2 1 0,-2 0 0,-1 1 0,1-1 0,-1 0 0,0 1 0,0-1 0,1 1 0,-1-1 0,0 1 0,0 0 0,0 0 0,0-1 0,-1 1 0,1 0 0,0 0 0,-1 0 0,0 0 0,1 0 0,-1 0 0,0 0 0,0 0 0,0 0 0,0 0 0,0 2 0,-1 14 0,-1 0 0,0 0 0,-1 0 0,-9 26 0,-29 73 0,11-37 0,17-43 0,2 0 0,1 0 0,2 1 0,2 0 0,-3 45 0,9-81 4,1 0-1,-1 1 0,0-1 1,1 0-1,-1 0 0,1 1 1,0-1-1,-1 0 0,1 0 1,0 0-1,0 0 0,1 0 0,-1 0 1,0 0-1,1 0 0,-1-1 1,1 1-1,-1 0 0,1-1 1,0 0-1,0 1 0,0-1 1,-1 0-1,1 0 0,1 0 1,-1 0-1,0 0 0,0 0 1,0 0-1,0-1 0,1 0 1,-1 1-1,0-1 0,0 0 1,5 0-1,5 0-251,-1 0 1,1 0-1,0-2 1,-1 1-1,19-6 1,7-4-6579</inkml:trace>
  <inkml:trace contextRef="#ctx0" brushRef="#br0" timeOffset="4673.69">3992 2328 24575,'4'-3'0,"4"2"0,1 8 0,3 11 0,-1 9 0,-2 11 0,-3 6 0,-2 6 0,-2 3 0,-2-2 0,0-5 0,0-7 0,-1-7 0,1-12 0,-1-9-8191</inkml:trace>
  <inkml:trace contextRef="#ctx0" brushRef="#br0" timeOffset="5199.75">4308 1906 24575,'7'-14'0,"0"-1"0,1 1 0,0 0 0,16-18 0,-21 27 0,0 1 0,1 0 0,0 0 0,0 1 0,0-1 0,0 1 0,1 0 0,-1 0 0,1 0 0,0 1 0,-1-1 0,1 1 0,1 0 0,-1 1 0,0-1 0,10-1 0,-13 3 0,-1 0 0,1 0 0,0 1 0,-1-1 0,1 0 0,-1 0 0,0 1 0,1-1 0,-1 1 0,1 0 0,-1-1 0,0 1 0,1 0 0,-1 0 0,0 0 0,0-1 0,1 1 0,-1 1 0,0-1 0,0 0 0,0 0 0,0 0 0,-1 1 0,1-1 0,0 0 0,0 1 0,-1-1 0,1 0 0,-1 1 0,1-1 0,-1 1 0,0-1 0,1 1 0,-1-1 0,0 1 0,0-1 0,0 3 0,0 4 0,0 0 0,-1 0 0,0 0 0,0 0 0,-4 16 0,-5 2 0,-1 0 0,-1 0 0,-21 32 0,16-28 0,15-28 0,1-1 0,0 1 0,0 0 0,1 0 0,-1 0 0,0-1 0,0 1 0,1 0 0,-1 0 0,1 0 0,0 0 0,0 0 0,0 4 0,0-5 0,0-1 0,0 1 0,1 0 0,-1-1 0,0 1 0,1-1 0,-1 1 0,0-1 0,1 1 0,-1-1 0,1 1 0,-1-1 0,1 0 0,-1 1 0,1-1 0,-1 1 0,1-1 0,-1 0 0,1 0 0,0 1 0,-1-1 0,1 0 0,0 0 0,-1 0 0,1 0 0,-1 0 0,2 1 0,6-2 0,0 1 0,0-1 0,0 0 0,0-1 0,10-3 0,-4 1 0,-6 2 0,263-75 0,-246 66-1365,-8 2-5461</inkml:trace>
  <inkml:trace contextRef="#ctx0" brushRef="#br0" timeOffset="5601.68">5091 1419 24575,'4'7'0,"4"7"0,2 0-8191</inkml:trace>
  <inkml:trace contextRef="#ctx0" brushRef="#br0" timeOffset="6133.57">5727 1292 24575,'-11'32'0,"2"0"0,2 1 0,0-1 0,2 1 0,2 1 0,1-1 0,3 43 0,-1-72 0,0 0 0,1 0 0,-1 1 0,1-1 0,0 0 0,0 0 0,0 0 0,1 0 0,0-1 0,-1 1 0,1 0 0,1 0 0,2 4 0,-3-7 0,-1 0 0,1 1 0,-1-1 0,1 0 0,-1 0 0,1 0 0,0 0 0,0 0 0,0-1 0,-1 1 0,1 0 0,0-1 0,0 0 0,0 1 0,0-1 0,0 0 0,0 0 0,0 0 0,0 0 0,0 0 0,0 0 0,0-1 0,0 1 0,0-1 0,-1 1 0,1-1 0,0 0 0,0 0 0,0 1 0,1-3 0,8-3 0,-1-1 0,0 0 0,0-1 0,-1 0 0,0 0 0,0-1 0,-1 0 0,8-12 0,6-9 0,23-45 0,-3-9 0,-39 77 0,0-1 0,-1 0 0,1 1 0,-1-1 0,-1 0 0,0 0 0,0 0 0,0-1 0,-2-8 0,1 16 0,0-1 0,0 1 0,0 0 0,0 0 0,0 0 0,-1 0 0,1 0 0,0 0 0,-1 0 0,1 0 0,-1 0 0,1 0 0,-1 0 0,0 1 0,1-1 0,-1 0 0,0 0 0,0 0 0,1 1 0,-1-1 0,0 0 0,0 1 0,0-1 0,0 1 0,0-1 0,-1 0 0,0 1 0,0 0 0,0-1 0,-1 1 0,1 0 0,0 0 0,0 1 0,0-1 0,0 0 0,0 1 0,0-1 0,0 1 0,-3 1 0,-5 2 0,0 1 0,1 1 0,0-1 0,-12 11 0,5-2 0,0 1 0,1 0 0,0 1 0,1 1 0,1 0 0,-17 31 0,22-33 0,0 0 0,1 0 0,1 0 0,1 1 0,0 0 0,1 0 0,1 0 0,0 1 0,0 22 0,3-32 5,1 0 0,0 0 0,0 0 0,0 0 0,1 0 0,0-1 0,0 1 0,1 0 0,0-1 0,0 0 0,1 0 0,-1 0 0,1 0 0,1 0 0,-1-1 0,1 0 0,0 0 0,0 0 0,0 0 0,1-1 0,-1 0 0,1 0 0,12 6 0,1-1-191,-1-2 1,1 1-1,1-2 0,-1-1 1,1 0-1,0-1 1,21 0-1,29 1-6640</inkml:trace>
  <inkml:trace contextRef="#ctx0" brushRef="#br0" timeOffset="6493.44">6278 1018 24575,'36'-3'0,"30"-2"0,18 0 0,12-2 0,5-4 0,-15 0-8191</inkml:trace>
  <inkml:trace contextRef="#ctx0" brushRef="#br0" timeOffset="7235.74">6996 424 24575,'1'10'0,"1"-1"0,0 1 0,0-1 0,1 0 0,0 0 0,1 0 0,0-1 0,0 1 0,1-1 0,0 0 0,0 0 0,1 0 0,0-1 0,0 0 0,1 0 0,11 9 0,-14-13 0,1 0 0,0 0 0,0-1 0,0 1 0,0-1 0,0 0 0,1-1 0,-1 1 0,1-1 0,-1 0 0,1 0 0,-1-1 0,1 1 0,0-1 0,-1-1 0,1 1 0,-1-1 0,1 0 0,-1 0 0,1-1 0,-1 1 0,6-4 0,-3 1 0,0 0 0,0-1 0,-1 0 0,1 0 0,-1-1 0,-1 1 0,1-2 0,-1 1 0,0-1 0,-1 0 0,1 0 0,-1-1 0,4-8 0,8-22 0,-14 29 0,0 0 0,1 1 0,10-17 0,-14 25 0,0 0 0,0 0 0,0 0 0,0 0 0,0 0 0,0-1 0,0 1 0,0 0 0,1 0 0,-1 0 0,0 0 0,0 0 0,0 0 0,0 0 0,0 0 0,0 0 0,0-1 0,0 1 0,0 0 0,0 0 0,0 0 0,1 0 0,-1 0 0,0 0 0,0 0 0,0 0 0,0 0 0,0 0 0,0 0 0,0 0 0,1 0 0,-1 0 0,0 0 0,0 0 0,0 0 0,0 0 0,0 0 0,0 0 0,0 0 0,1 0 0,-1 0 0,0 0 0,0 0 0,0 0 0,0 0 0,0 0 0,0 0 0,0 0 0,1 0 0,-1 0 0,0 1 0,0-1 0,0 0 0,0 0 0,0 0 0,0 0 0,0 0 0,0 0 0,0 0 0,0 0 0,0 0 0,0 1 0,0-1 0,0 0 0,0 0 0,0 0 0,2 14 0,-3 20 0,-4 34 0,-56 546 0,56-576 0,-12 63 0,15-91 0,-1 1 0,0-1 0,-1 0 0,0 0 0,-1 0 0,-10 16 0,14-24 0,0-1 0,0 1 0,0-1 0,1 0 0,-1 0 0,0 1 0,-1-1 0,1 0 0,0 0 0,0 0 0,0 0 0,-1 0 0,1 0 0,0-1 0,-1 1 0,1 0 0,-1-1 0,1 1 0,-1-1 0,1 1 0,-1-1 0,0 0 0,1 1 0,-3-1 0,2-1 0,0 0 0,0 0 0,0 0 0,1 0 0,-1 0 0,1 0 0,-1 0 0,1 0 0,-1-1 0,1 1 0,-1-1 0,1 1 0,0-1 0,0 1 0,0-1 0,-1-3 0,-4-8 0,0 0 0,2 0 0,-1 0 0,-2-18 0,1-3-105,2 1 0,0-1 0,3 0 0,1 0 0,1-1 0,2 1 0,1 1 0,2-1 0,1 1 0,2 0 0,1 0 0,15-32 0,5 1-6721</inkml:trace>
  <inkml:trace contextRef="#ctx0" brushRef="#br0" timeOffset="7616.79">7591 0 24575,'5'0'0,"-1"0"0,1 1 0,0-1 0,-1 1 0,1 0 0,-1 0 0,1 0 0,-1 1 0,0 0 0,1 0 0,-1 0 0,0 0 0,0 0 0,0 1 0,-1 0 0,1 0 0,0 0 0,-1 0 0,0 0 0,0 1 0,0 0 0,0-1 0,-1 1 0,1 0 0,-1 0 0,0 1 0,0-1 0,-1 0 0,1 1 0,-1-1 0,2 9 0,-1 2 0,0-1 0,-1 1 0,0-1 0,-2 1 0,1 0 0,-2-1 0,0 1 0,-7 26 0,0-18 0,6-15 0,0-1 0,0 1 0,1 0 0,-3 13 0,5-19 0,0-1 0,0 0 0,0 1 0,0-1 0,0 0 0,0 0 0,0 1 0,0-1 0,1 0 0,-1 0 0,0 1 0,1-1 0,-1 0 0,1 0 0,-1 0 0,1 1 0,0-1 0,-1 0 0,1 0 0,0 0 0,0 0 0,0 0 0,0-1 0,0 1 0,0 0 0,0 0 0,0 0 0,0-1 0,0 1 0,0-1 0,0 1 0,1-1 0,-1 1 0,2-1 0,6 2 0,1-1 0,-1 0 0,1 0 0,-1-1 0,1-1 0,-1 0 0,18-3 0,69-22 0,-67 17 0,215-64-1365,-205 62-5461</inkml:trace>
  <inkml:trace contextRef="#ctx0" brushRef="#br0" timeOffset="8021.68">8373 128 24575,'4'-3'0,"0"2"0,1 8 0,-5 14 0,-6 18 0,-9 17 0,-5 20 0,-7 22 0,-6 20 0,-8 19 0,-4 15 0,1 6 0,2-2 0,4-9 0,5-15 0,8-23 0,8-31-8191</inkml:trace>
  <inkml:trace contextRef="#ctx0" brushRef="#br0" timeOffset="8395.83">8458 721 24575,'4'2'0,"0"-1"0,-1 1 0,1 0 0,-1 0 0,1 0 0,-1 0 0,0 0 0,0 1 0,0 0 0,0 0 0,0-1 0,0 2 0,-1-1 0,1 0 0,-1 0 0,0 1 0,0-1 0,-1 1 0,1 0 0,-1-1 0,1 1 0,-1 0 0,0 0 0,-1 0 0,1 5 0,2 9 0,-2 0 0,0 0 0,-1 0 0,-2 21 0,-10 51 0,10-81 0,0-1 0,0 1 0,-1-1 0,0 0 0,0 0 0,-1 0 0,-8 15 0,12-23 0,0-1 0,0 1 0,0 0 0,0 0 0,0 0 0,0 0 0,0 0 0,0-1 0,0 1 0,0 0 0,0 0 0,0 0 0,0 0 0,0-1 0,0 1 0,0 0 0,0 0 0,0 0 0,0 0 0,0 0 0,0-1 0,0 1 0,0 0 0,0 0 0,0 0 0,0 0 0,-1 0 0,1-1 0,0 1 0,0 0 0,0 0 0,0 0 0,0 0 0,0 0 0,0 0 0,-1 0 0,1 0 0,0-1 0,0 1 0,0 0 0,0 0 0,0 0 0,-1 0 0,1 0 0,0 0 0,0 0 0,0 0 0,0 0 0,-1 0 0,1 0 0,0 0 0,0 0 0,0 0 0,0 0 0,-1 0 0,1 0 0,0 0 0,0 0 0,0 1 0,0-1 0,0 0 0,-1 0 0,1 0 0,1-18 0,12-28 0,2 0 0,2 1 0,1 1 0,3 0 0,2 1 0,45-64 0,-64 101 0,39-49 0,-41 52 0,1 1 0,0-1 0,0 0 0,0 1 0,0-1 0,0 1 0,1 0 0,-1 0 0,0 0 0,1 1 0,0-1 0,-1 1 0,1 0 0,5-1 0,-8 2 0,0 0 0,0 0 0,0 0 0,0 0 0,0 0 0,-1 1 0,1-1 0,0 0 0,0 1 0,0-1 0,0 1 0,0-1 0,-1 1 0,1-1 0,0 1 0,0-1 0,-1 1 0,1 0 0,0-1 0,-1 1 0,1 0 0,-1 0 0,1-1 0,-1 1 0,1 0 0,-1 0 0,0 0 0,1 0 0,-1 0 0,0 0 0,0 1 0,5 33 0,-5-30 0,0 42 0,-2 0 0,-2 0 0,-2 0 0,-14 49 0,-11 103 0,30-196 0,1-1 0,0 1 0,0 0 0,0 0 0,0-1 0,0 1 0,1 0 0,-1-1 0,1 1 0,0 0 0,0-1 0,-1 1 0,2-1 0,-1 1 0,2 1 0,-2-2 0,1 0 0,0-1 0,0 0 0,0 1 0,0-1 0,0 0 0,0 0 0,0 0 0,0 0 0,0 0 0,0-1 0,1 1 0,-1-1 0,0 1 0,0-1 0,1 0 0,3 0 0,6 0-97,-1-1-1,1-1 1,0 1-1,-1-2 1,1 1-1,-1-2 1,0 0-1,0 0 1,0-1-1,-1 0 1,1-1-1,-1 0 0,14-11 1,17-16-6729</inkml:trace>
  <inkml:trace contextRef="#ctx0" brushRef="#br0" timeOffset="9173.74">9092 974 24575,'0'-3'0,"0"5"0,0 10 0,0 14 0,0 16 0,0 17 0,0 11 0,0 9 0,-4 2 0,-4-3 0,-5-6 0,0-17-8191</inkml:trace>
  <inkml:trace contextRef="#ctx0" brushRef="#br0" timeOffset="9947.64">9199 361 24575,'1'-6'0,"-1"-1"0,2 0 0,-1 1 0,1-1 0,0 1 0,0 0 0,1-1 0,-1 1 0,1 0 0,1 0 0,-1 1 0,1-1 0,0 1 0,1 0 0,-1 0 0,1 0 0,0 0 0,0 1 0,0 0 0,1 0 0,-1 0 0,10-4 0,-2 2 0,0 0 0,-1 0 0,2 1 0,-1 1 0,1 0 0,-1 1 0,1 0 0,0 1 0,28-1 0,-41 3 0,1 0 0,0 0 0,0 0 0,0 1 0,-1-1 0,1 0 0,0 1 0,0-1 0,0 1 0,-1-1 0,1 1 0,0 0 0,-1 0 0,1 0 0,-1 0 0,1 0 0,-1 0 0,0 0 0,1 1 0,-1-1 0,0 0 0,2 4 0,-1-3 0,-1 1 0,-1 0 0,1 0 0,0-1 0,-1 1 0,1 0 0,-1 0 0,0 0 0,0 0 0,0 0 0,0 0 0,0 0 0,-1 2 0,-3 8 0,1 0 0,-1 0 0,-1-1 0,0 0 0,-8 13 0,1-6 0,-1-1 0,-27 30 0,-8 11 0,48-58 0,-1-1 0,1 1 0,-1-1 0,1 1 0,-1 0 0,1-1 0,-1 1 0,1 0 0,0-1 0,-1 1 0,1 0 0,0-1 0,0 1 0,-1 0 0,1-1 0,0 1 0,0 0 0,0 0 0,0-1 0,0 1 0,0 0 0,0 0 0,0-1 0,0 1 0,0 0 0,1 0 0,-1-1 0,0 1 0,0 0 0,1-1 0,-1 1 0,1 0 0,-1-1 0,0 1 0,1-1 0,-1 1 0,1 0 0,-1-1 0,1 1 0,-1-1 0,1 0 0,0 1 0,-1-1 0,1 1 0,0-1 0,-1 0 0,1 1 0,0-1 0,-1 0 0,1 0 0,0 0 0,0 0 0,-1 1 0,2-1 0,6 1 0,1 0 0,0 0 0,15-1 0,-15 0 0,86-3 0,119-18 0,-207 20 0,0 0 0,0 0 0,0-1 0,0 0 0,9-4 0,-17 6 1,1 0 0,0 0 0,0 0 0,0 0 0,0 0 0,-1 0-1,1 0 1,0 0 0,0 0 0,0 0 0,0-1 0,-1 1 0,1 0 0,0 0 0,0 0-1,0 0 1,0 0 0,0 0 0,-1-1 0,1 1 0,0 0 0,0 0 0,0 0-1,0 0 1,0-1 0,0 1 0,0 0 0,0 0 0,0 0 0,0-1 0,0 1 0,0 0-1,0 0 1,0 0 0,0 0 0,0-1 0,0 1 0,0 0 0,0 0 0,0 0 0,0-1-1,0 1 1,0 0 0,0 0 0,0 0 0,0 0 0,0-1 0,0 1 0,1 0-1,-1 0 1,0 0 0,0 0 0,0 0 0,0-1 0,0 1 0,1 0 0,-1 0 0,0 0-1,0 0 1,0 0 0,0 0 0,1 0 0,-1 0 0,0 0 0,0-1 0,-15-2-1425,-1 2-5402</inkml:trace>
  <inkml:trace contextRef="#ctx0" brushRef="#br0" timeOffset="108735.45">944 3642 24575,'-4'-7'0,"0"-6"0,6-5 0,8 1 0,8 4 0,13 0 0,7 2 0,6 3 0,1 3 0,-2 3 0,-10 1-8191</inkml:trace>
  <inkml:trace contextRef="#ctx0" brushRef="#br0" timeOffset="109250.26">838 3642 24575,'23'-9'0,"-6"1"0,0 1 0,1 0 0,0 2 0,0 0 0,28-4 0,-42 9 0,-1 0 0,1 0 0,0 0 0,-1 0 0,1 0 0,0 1 0,-1 0 0,1 0 0,-1 0 0,1 0 0,-1 0 0,0 1 0,1 0 0,-1-1 0,0 1 0,0 0 0,0 1 0,0-1 0,0 0 0,-1 1 0,1 0 0,-1-1 0,1 1 0,-1 0 0,0 0 0,0 1 0,-1-1 0,1 0 0,-1 0 0,1 1 0,-1-1 0,0 1 0,0 0 0,0 4 0,2 11 0,0 0 0,-2 0 0,0 1 0,-1-1 0,-1 0 0,-1 1 0,-1-1 0,0 0 0,-2 0 0,-8 24 0,-8 14 0,-55 106 0,44-107 0,-13 28 0,44-83 0,1 0 0,-1 0 0,1 0 0,-1 0 0,1 0 0,0 0 0,-1 0 0,1 0 0,0 1 0,0-1 0,0 0 0,0 0 0,0 0 0,0 1 0,0-1 0,0 0 0,0 0 0,0 0 0,1 0 0,-1 0 0,0 1 0,1-1 0,-1 0 0,1 0 0,0 0 0,0 1 0,1-1 0,0 1 0,-1-1 0,1 0 0,0 0 0,0 0 0,0 0 0,0 0 0,0 0 0,0-1 0,0 1 0,0-1 0,0 0 0,4 1 0,9-1 0,0 0 0,0 0 0,20-5 0,-29 4 0,303-57 120,-116 18-1605,-156 34-5341</inkml:trace>
  <inkml:trace contextRef="#ctx0" brushRef="#br0" timeOffset="109784.38">986 4508 24575,'-4'4'0,"0"8"0,3 10 0,2 7 0,1 4 0,0 2 0,0-1 0,-1-2 0,3-3 0,1-4 0,0-5-8191</inkml:trace>
  <inkml:trace contextRef="#ctx0" brushRef="#br0" timeOffset="110406.02">923 4254 24575,'4'4'0,"4"8"0,5 6 0,0 0-8191</inkml:trace>
  <inkml:trace contextRef="#ctx0" brushRef="#br0" timeOffset="110407.02">1198 4487 24575,'22'-7'0,"13"-2"0,6 0 0,-5 5 0,-9 3-8191</inkml:trace>
  <inkml:trace contextRef="#ctx0" brushRef="#br0" timeOffset="110408.02">1177 4678 24575,'-4'0'0,"-1"4"0,8 1 0,6-1 0,10 0 0,8-2 0,10-4 0,7-5 0,-5-2-8191</inkml:trace>
  <inkml:trace contextRef="#ctx0" brushRef="#br0" timeOffset="110886.73">1535 4487 24575,'0'-14'0,"4"-5"0,1 8 0,3 13 0,1 14 0,1 10 0,1 13 0,0 6 0,-1 3 0,-2-7-8191</inkml:trace>
  <inkml:trace contextRef="#ctx0" brushRef="#br0" timeOffset="111310.38">985 3090 24575,'0'0'0,"0"-1"0,0 0 0,-1 1 0,1-1 0,0 1 0,0-1 0,-1 0 0,1 1 0,0-1 0,-1 1 0,1-1 0,0 1 0,-1-1 0,1 1 0,-1-1 0,1 1 0,-1-1 0,1 1 0,-1 0 0,1-1 0,-1 1 0,0 0 0,1-1 0,-2 1 0,-1 13 0,5 28 0,-2-35 0,1 2 0,0 0 0,0-1 0,0 1 0,1 0 0,0-1 0,1 0 0,-1 1 0,6 8 0,-8-15 0,1-1 0,-1 1 0,0-1 0,1 1 0,-1-1 0,0 0 0,1 1 0,-1-1 0,0 1 0,1-1 0,-1 0 0,1 1 0,-1-1 0,1 0 0,-1 1 0,1-1 0,-1 0 0,1 0 0,-1 0 0,1 0 0,0 1 0,-1-1 0,1 0 0,-1 0 0,1 0 0,-1 0 0,1 0 0,-1 0 0,2-1 0,12-11 0,5-26 0,-19 37 0,11-27 0,-9 19 0,1 0 0,0 1 0,0-1 0,1 1 0,0 0 0,0 0 0,1 0 0,0 1 0,1 0 0,7-9 0,-12 15 0,-1 1 0,1 0 0,0-1 0,-1 1 0,1-1 0,0 1 0,-1 0 0,1 0 0,0-1 0,-1 1 0,1 0 0,0 0 0,0 0 0,-1 0 0,1 0 0,0 0 0,0 0 0,-1 0 0,1 0 0,0 0 0,-1 0 0,1 0 0,0 0 0,0 1 0,-1-1 0,2 1 0,13 16 0,4 31 0,-19-46 0,21 73-52,-5-13-604,27 63-1,-26-86-6169</inkml:trace>
  <inkml:trace contextRef="#ctx0" brushRef="#br0" timeOffset="111836.28">879 3557 24575,'-1'-1'0,"0"0"0,1-1 0,-1 1 0,1 0 0,-1-1 0,1 1 0,-1 0 0,1-1 0,0 1 0,0-1 0,-1 1 0,1-1 0,0 1 0,0-1 0,1 1 0,-1-1 0,0 1 0,0-1 0,1 1 0,-1 0 0,1-1 0,-1 1 0,2-2 0,-1 1 0,1 1 0,-1-1 0,1 0 0,0 1 0,0-1 0,-1 1 0,1 0 0,0 0 0,0-1 0,1 1 0,-1 1 0,0-1 0,3-1 0,10-1 0,0 0 0,0 1 0,27 0 0,-31 2 0,749-42 0,-754 42-114,-8 0 186,-18 3 89,-10 2-1645,8 0-5342</inkml:trace>
  <inkml:trace contextRef="#ctx0" brushRef="#br0" timeOffset="113501.99">2149 3895 24575,'-7'0'0,"-1"0"0,1 0 0,-1-1 0,1-1 0,0 1 0,-8-3 0,15 4 0,0 0 0,0 0 0,-1 0 0,1 0 0,0 0 0,0 0 0,0 0 0,0 0 0,0 0 0,-1 0 0,1-1 0,0 1 0,0 0 0,0 0 0,0 0 0,0 0 0,-1 0 0,1 0 0,0 0 0,0 0 0,0 0 0,0 0 0,0-1 0,0 1 0,0 0 0,-1 0 0,1 0 0,0 0 0,0 0 0,0-1 0,0 1 0,0 0 0,0 0 0,0 0 0,0 0 0,0 0 0,0-1 0,0 1 0,0 0 0,0 0 0,0 0 0,0 0 0,0 0 0,0-1 0,0 1 0,0 0 0,0 0 0,0 0 0,0 0 0,0 0 0,0-1 0,1 1 0,10-6 0,17-2 0,249-21 0,-106 15 0,-140 11 0,41-7 0,-80 8-1365,-6 2-5461</inkml:trace>
  <inkml:trace contextRef="#ctx0" brushRef="#br0" timeOffset="114251.7">2891 3365 24575,'0'0'0,"-1"0"0,1-1 0,-1 1 0,1 0 0,-1 0 0,1-1 0,-1 1 0,1 0 0,-1 0 0,1 0 0,-1 0 0,1 0 0,-1-1 0,1 1 0,-1 0 0,1 0 0,-1 0 0,1 1 0,-1-1 0,1 0 0,-1 0 0,1 0 0,-1 0 0,1 0 0,-1 0 0,1 1 0,-1-1 0,1 0 0,-1 1 0,1-1 0,0 0 0,-1 0 0,1 1 0,-1 0 0,-3 20 0,12 25 0,4-7 0,17 40 0,-22-63 0,1 0 0,0-1 0,1 1 0,0-2 0,13 15 0,-20-27 0,0 0 0,-1 0 0,1 0 0,0 0 0,0 0 0,0-1 0,0 1 0,0-1 0,0 0 0,0 1 0,1-1 0,-1 0 0,0 0 0,1 0 0,-1-1 0,1 1 0,-1-1 0,1 1 0,-1-1 0,1 0 0,-1 0 0,1 0 0,0 0 0,3-1 0,-3 0 0,0 0 0,0-1 0,-1 1 0,1-1 0,0 0 0,-1 0 0,1 0 0,-1 0 0,0 0 0,1 0 0,-1-1 0,0 1 0,-1-1 0,1 0 0,0 1 0,-1-1 0,1 0 0,-1 0 0,1-4 0,4-12 0,-1-1 0,-1 1 0,2-22 0,-3 18 0,10-39 0,-13 61 0,0-1 0,1 1 0,-1 0 0,1-1 0,-1 1 0,1 0 0,-1 0 0,1 0 0,0-1 0,0 1 0,0 0 0,-1 0 0,3-1 0,-2 1 0,-1 1 0,0 0 0,1 0 0,-1 0 0,0 0 0,1 0 0,-1 0 0,0 0 0,1 0 0,-1 0 0,1 0 0,-1 0 0,0 0 0,1 0 0,-1 0 0,0 0 0,1 0 0,-1 1 0,0-1 0,1 0 0,-1 0 0,0 0 0,1 1 0,-1-1 0,0 0 0,0 0 0,1 1 0,-1-1 0,0 0 0,0 0 0,1 1 0,2 4 0,0-1 0,-1 1 0,0 0 0,0 0 0,3 9 0,14 53 0,-2 0 0,-4 0 0,-3 2 0,-3-1 0,-2 106 0,-5-162 0,-1-1 0,0 0 0,-1 0 0,-4 15 0,6-24 0,-1-1 0,1 1 0,-1 0 0,1 0 0,-1-1 0,0 1 0,1 0 0,-1-1 0,0 1 0,0-1 0,0 1 0,0-1 0,0 1 0,-1-1 0,1 0 0,0 0 0,-1 1 0,1-1 0,-1 0 0,1 0 0,-1-1 0,1 1 0,-1 0 0,0 0 0,1-1 0,-1 1 0,0-1 0,0 1 0,1-1 0,-1 0 0,0 0 0,0 0 0,0 0 0,1 0 0,-4 0 0,3-1 0,0 0 0,-1 0 0,1 0 0,0 0 0,0-1 0,0 1 0,1 0 0,-1-1 0,0 0 0,0 1 0,1-1 0,-1 0 0,1 0 0,-1 0 0,1 0 0,0 0 0,0 0 0,0 0 0,0 0 0,0 0 0,0-3 0,-10-53 0,11 57 0,-2-17 0,2 0 0,0 0 0,1 0 0,0 0 0,2 1 0,0-1 0,1 0 0,1 1 0,1 0 0,13-30 0,-13 34 0,1 1 0,0 0 0,1 0 0,1 0 0,-1 1 0,2 0 0,0 1 0,0 0 0,0 0 0,2 1 0,-1 1 0,1 0 0,0 0 0,16-7 0,-25 14 0,-1 0 0,0 0 0,1 0 0,-1 0 0,1 0 0,0 0 0,-1 1 0,1-1 0,0 1 0,-1 0 0,1 0 0,0 0 0,-1 0 0,1 0 0,0 1 0,-1-1 0,1 1 0,2 0 0,-3 1 0,0 0 0,0-1 0,0 1 0,0 0 0,0 0 0,0 0 0,0 0 0,-1 1 0,1-1 0,-1 0 0,0 1 0,0-1 0,0 1 0,0-1 0,0 1 0,0-1 0,0 6 0,6 32-227,-2 1-1,-2 0 0,-2 68 1,-2-94-228,1 7-6371</inkml:trace>
  <inkml:trace contextRef="#ctx0" brushRef="#br0" timeOffset="114654.51">3419 3218 24575,'-7'-3'0,"-3"5"0,5 7 0,2 1-8191</inkml:trace>
  <inkml:trace contextRef="#ctx0" brushRef="#br0" timeOffset="115057.42">3738 3028 24575,'3'-3'0,"1"1"0,-1-1 0,1 1 0,0 0 0,-1 0 0,1 0 0,0 0 0,0 0 0,0 1 0,1 0 0,-1 0 0,0 0 0,0 0 0,1 1 0,-1 0 0,0 0 0,1 0 0,-1 0 0,8 2 0,-8-1 0,0 1 0,0 0 0,0 0 0,-1 1 0,1-1 0,0 1 0,-1 0 0,0 0 0,1 0 0,-1 0 0,0 0 0,-1 1 0,1-1 0,-1 1 0,1 0 0,-1 0 0,0 0 0,0 0 0,1 6 0,1 0 0,-1 0 0,-1 0 0,0 0 0,0 0 0,-1 1 0,0-1 0,0 1 0,-1-1 0,-1 1 0,0-1 0,0 0 0,-1 1 0,-5 12 0,3-8 0,-2-1 0,0-1 0,-1 1 0,0-1 0,-1 0 0,0-1 0,-1 0 0,-17 19 0,25-31 0,0 1 0,0-1 0,1 1 0,-1 0 0,0 0 0,0-1 0,1 1 0,-1 0 0,1 0 0,-1 0 0,1 0 0,-1-1 0,1 1 0,-1 0 0,1 0 0,0 0 0,0 0 0,-1 0 0,1 0 0,0 1 0,1-1 0,-1-1 0,1 0 0,-1 1 0,1-1 0,-1 0 0,1 0 0,0 1 0,-1-1 0,1 0 0,0 0 0,-1 0 0,1 0 0,0 0 0,-1 0 0,1 0 0,-1 0 0,1 0 0,0 0 0,-1 0 0,1 0 0,0 0 0,0-1 0,52-16 0,-44 14 0,23-8-341,1 2 0,0 1-1,59-6 1,-66 12-6485</inkml:trace>
  <inkml:trace contextRef="#ctx0" brushRef="#br0" timeOffset="115441.92">4583 3007 24575,'-25'15'0,"-16"18"0,-7 19 0,-4 18 0,4 15 0,3 11 0,9 8 0,7 4 0,9 1 0,7-3 0,6-9 0,5-10 0,2-13 0,1-11 0,1-14 0,3-14 0,1-14-8191</inkml:trace>
  <inkml:trace contextRef="#ctx0" brushRef="#br0" timeOffset="115836.49">4500 3451 24575,'3'4'0,"-1"0"0,1 0 0,-1 0 0,0 0 0,0 0 0,0 0 0,-1 1 0,0-1 0,0 0 0,1 7 0,2 6 0,8 30 0,-2 2 0,-2 0 0,2 81 0,-6-173 0,1 0 0,2 0 0,2 1 0,1 0 0,23-56 0,-30 92 0,0 0 0,0 0 0,1 0 0,0 0 0,0 1 0,0-1 0,1 1 0,6-6 0,-10 10 0,0 0 0,1 0 0,-1 0 0,0 1 0,0-1 0,1 0 0,-1 1 0,0-1 0,1 1 0,-1-1 0,1 1 0,-1 0 0,0 0 0,1-1 0,-1 1 0,1 0 0,2 1 0,-2-1 0,0 1 0,-1 0 0,1 0 0,0 0 0,-1 0 0,1 0 0,0 0 0,-1 0 0,0 0 0,1 1 0,-1-1 0,0 0 0,1 1 0,-1-1 0,0 1 0,0 0 0,1 2 0,4 9 0,0 0 0,-1 0 0,0 1 0,-1-1 0,0 1 0,1 18 0,4 86 0,-8-78 0,8 46 0,-2-58-1365,2-8-5461</inkml:trace>
  <inkml:trace contextRef="#ctx0" brushRef="#br0" timeOffset="116211.7">5113 3642 24575,'-9'16'0,"0"1"0,1-1 0,0 1 0,2 0 0,0 1 0,1 0 0,1 0 0,0 0 0,1 0 0,1 1 0,1 28 0,2-42 0,-1 1 0,1 0 0,0-1 0,0 1 0,1-1 0,0 0 0,0 1 0,0-1 0,5 8 0,-6-11 0,-1-1 0,1 0 0,0 0 0,0 1 0,0-1 0,0 0 0,0 0 0,0 0 0,0 0 0,0 0 0,0 0 0,0-1 0,0 1 0,1 0 0,-1 0 0,0-1 0,1 1 0,-1-1 0,0 1 0,1-1 0,-1 0 0,1 1 0,-1-1 0,1 0 0,-1 0 0,1 0 0,-1 0 0,0 0 0,1-1 0,-1 1 0,1 0 0,-1-1 0,1 1 0,-1 0 0,0-1 0,1 0 0,-1 1 0,0-1 0,0 0 0,0 0 0,1 0 0,1-1 0,1-2 0,0-1 0,-1 1 0,1-1 0,-1 0 0,1 1 0,-1-2 0,-1 1 0,1 0 0,-1 0 0,0-1 0,0 1 0,1-9 0,0 1 0,-1 0 0,0 0 0,-1 0 0,0-18 0,-1 25 7,-1 1 0,1 0 0,-1 0 0,0 0 0,0 0 1,-1 0-1,1 0 0,-1 0 0,0 0 0,-1 1 0,1-1 0,-1 1 0,0-1 0,0 1 0,0 0 0,-7-7 0,5 8-113,0-1 0,0 0 0,-1 1 0,1 0 0,-1 1 0,0-1-1,0 1 1,0 0 0,0 0 0,0 1 0,0 0 0,0 0 0,-9 0 0,-10 0-6720</inkml:trace>
  <inkml:trace contextRef="#ctx0" brushRef="#br0" timeOffset="116633.59">5283 3006 24575,'4'-5'0,"1"-1"0,-1 1 0,1 0 0,0 0 0,0 1 0,1 0 0,5-4 0,-9 7 0,-1 0 0,1 0 0,-1 0 0,1 0 0,-1 1 0,1-1 0,-1 1 0,1-1 0,0 1 0,-1 0 0,1-1 0,-1 1 0,1 0 0,0 0 0,-1 0 0,1 0 0,0 1 0,-1-1 0,1 0 0,0 1 0,-1-1 0,1 1 0,-1-1 0,1 1 0,-1 0 0,1 0 0,-1-1 0,1 1 0,-1 0 0,0 0 0,0 1 0,1-1 0,-1 0 0,1 2 0,2 3 0,0 1 0,-1-1 0,0 0 0,0 1 0,-1 0 0,1 0 0,-2 0 0,1 0 0,-1 0 0,0 0 0,0 0 0,-1 0 0,0 0 0,-1 10 0,0-2 0,-2 1 0,1-1 0,-2 0 0,0 0 0,-10 24 0,8-26 0,-1-1 0,0 0 0,-13 16 0,-1 0 0,21-28 0,0 1 0,-1-1 0,1 0 0,0 1 0,0-1 0,-1 0 0,1 1 0,0-1 0,0 0 0,-1 1 0,1-1 0,0 0 0,0 1 0,0-1 0,0 0 0,0 1 0,0-1 0,-1 1 0,1-1 0,0 1 0,0-1 0,0 0 0,0 1 0,0-1 0,1 1 0,-1-1 0,0 0 0,0 1 0,0-1 0,0 1 0,0-1 0,0 0 0,1 1 0,-1-1 0,0 0 0,0 1 0,1-1 0,-1 0 0,0 1 0,0-1 0,1 0 0,-1 0 0,0 1 0,1-1 0,-1 0 0,0 0 0,1 1 0,-1-1 0,1 0 0,-1 0 0,0 0 0,1 0 0,-1 0 0,1 0 0,-1 0 0,0 0 0,1 0 0,-1 0 0,1 0 0,29-1 0,-28 0 0,154-25-2,148-16-1361,-261 39-5463</inkml:trace>
  <inkml:trace contextRef="#ctx0" brushRef="#br0" timeOffset="120876.14">33 5801 24575,'-21'0'0,"10"0"0,19 0 0,75-4 0,108-19 0,-83 8 0,1008-136-591,803-94-746,-357 113 832,-1079 95 422,-437 33 83,-2 2 0,67-14 0,-109 14 424,-7 1-20,-15-1 324,-108 8-1241,52-1-6205</inkml:trace>
  <inkml:trace contextRef="#ctx0" brushRef="#br0" timeOffset="121595.48">2001 5905 24575,'-1'3'0,"-1"-1"0,1 0 0,0 1 0,0-1 0,0 1 0,0 0 0,1-1 0,-1 1 0,1 0 0,-1-1 0,1 1 0,0 0 0,0 0 0,1 4 0,-1 1 0,5 96 0,24 127 0,-20-166 0,-5-38 0,8 33 0,-4-44 0,-7-16 0,-1 0 0,0 0 0,0 0 0,0 0 0,1 0 0,-1 1 0,0-1 0,0 0 0,0 0 0,1 0 0,-1 0 0,0 0 0,0 0 0,0 0 0,1 0 0,-1 0 0,0 0 0,0 0 0,0 0 0,1 0 0,-1 0 0,0 0 0,0 0 0,1 0 0,-1 0 0,0-1 0,0 1 0,0 0 0,0 0 0,1 0 0,-1 0 0,0 0 0,0 0 0,0 0 0,0-1 0,1 1 0,-1 0 0,2-3 0,-1 1 0,0-1 0,1 0 0,-1 0 0,0 1 0,0-1 0,-1 0 0,2-4 0,17-98 0,15-70 0,-27 150 0,0 1 0,2 1 0,1-1 0,25-42 0,-31 59 0,0 1 0,1 0 0,0 0 0,0 1 0,0-1 0,1 1 0,-1 0 0,1 0 0,13-7 0,-17 11 0,1 0 0,-1 0 0,1 0 0,-1 0 0,1 0 0,-1 1 0,1-1 0,0 1 0,-1 0 0,1 0 0,-1 0 0,1 0 0,0 0 0,-1 0 0,1 1 0,-1-1 0,1 1 0,0 0 0,-1 0 0,0 0 0,1 0 0,-1 0 0,0 0 0,1 1 0,-1-1 0,0 1 0,0-1 0,0 1 0,0 0 0,0 0 0,2 3 0,6 9 0,-1-1 0,-1 1 0,0 1 0,0 0 0,-2 0 0,0 1 0,7 28 0,-1 8 0,5 58 0,-11-6 70,-6-72-548,1 0-1,9 45 1,-6-62-6348</inkml:trace>
  <inkml:trace contextRef="#ctx0" brushRef="#br0" timeOffset="121977.18">2657 6350 24575,'-16'38'0,"2"0"0,2 1 0,1 0 0,2 1 0,2 0 0,-4 80 0,10-95 0,1 0 0,2 0 0,0 0 0,9 42 0,-8-57 0,0 1 0,0-1 0,0 0 0,2 0 0,-1-1 0,1 1 0,0-1 0,1 0 0,0-1 0,1 1 0,0-1 0,0 0 0,13 11 0,-18-17 0,1 0 0,-1-1 0,1 1 0,0 0 0,-1-1 0,1 0 0,0 1 0,0-1 0,0 0 0,0-1 0,0 1 0,0 0 0,0-1 0,0 0 0,0 1 0,0-1 0,0 0 0,0-1 0,0 1 0,0 0 0,0-1 0,3-1 0,-2 1 0,-1-1 0,0 0 0,0 0 0,0-1 0,0 1 0,-1 0 0,1-1 0,-1 0 0,1 0 0,-1 1 0,0-1 0,0-1 0,0 1 0,0 0 0,-1 0 0,1-1 0,-1 1 0,1-5 0,4-14 0,-2 0 0,-1 0 0,-1 0 0,0 0 0,-2 0 0,-1 0 0,0 0 0,-2 0 0,0 0 0,-2 1 0,0-1 0,-1 1 0,-2 0 0,0 0 0,-20-35 0,24 49 12,-1 0 0,0 1 0,0 0 0,-1 0 0,1 1 0,-1-1 0,0 1 0,-1 0 0,-13-7 0,18 10-60,-1 1 0,1 0 0,-1 0 0,1 0 0,-1 0 1,0 0-1,1 0 0,-1 1 0,0 0 0,0-1 0,0 1 0,1 0 0,-1 0 0,0 0 0,0 1 1,0-1-1,1 1 0,-1-1 0,0 1 0,1 0 0,-1 0 0,0 0 0,1 0 0,-1 1 0,1-1 1,0 1-1,0 0 0,-1-1 0,1 1 0,-3 4 0,-6 9-6778</inkml:trace>
  <inkml:trace contextRef="#ctx0" brushRef="#br0" timeOffset="122651.4">2320 5991 24575,'6'-6'0,"0"-1"0,0 1 0,0 1 0,1-1 0,0 1 0,0 0 0,0 0 0,1 1 0,0 0 0,11-4 0,-18 8 0,0 0 0,1 0 0,-1 0 0,1 0 0,-1 0 0,0 1 0,1-1 0,-1 0 0,1 1 0,-1-1 0,0 1 0,0-1 0,1 1 0,-1 0 0,0-1 0,0 1 0,0 0 0,1 0 0,-1 0 0,0 0 0,0 0 0,-1 0 0,1 0 0,0 0 0,0 0 0,0 1 0,-1-1 0,1 0 0,-1 0 0,1 1 0,-1-1 0,1 0 0,-1 1 0,0-1 0,1 0 0,-1 3 0,2 8 0,0 0 0,0 0 0,-1 15 0,-1-20 0,-1 301 0,-4-184 0,17 174 0,-10-279 0,0 0 0,2-1 0,0 1 0,10 26 0,-12-41 0,0 0 0,0 1 0,0-1 0,0 0 0,1-1 0,-1 1 0,1 0 0,0-1 0,0 0 0,0 1 0,0-1 0,1 0 0,0-1 0,-1 1 0,1-1 0,0 0 0,0 1 0,0-2 0,0 1 0,1 0 0,-1-1 0,0 0 0,10 1 0,13 0-1365,-1-3-5461</inkml:trace>
  <inkml:trace contextRef="#ctx0" brushRef="#br0" timeOffset="123452.34">2701 5928 24575,'3'-10'0,"0"0"0,0 0 0,1 0 0,0 0 0,1 0 0,0 1 0,1 0 0,0 0 0,0 0 0,1 1 0,0 0 0,1 1 0,-1-1 0,1 1 0,1 1 0,-1-1 0,1 1 0,0 1 0,13-6 0,-20 10 0,0 0 0,0 0 0,0 0 0,1 1 0,-1-1 0,0 1 0,0-1 0,1 1 0,-1 0 0,0 0 0,1 0 0,-1 0 0,0 0 0,0 1 0,1-1 0,-1 1 0,3 0 0,-4 0 0,1 0 0,-1 0 0,0 0 0,1 0 0,-1 0 0,0 1 0,0-1 0,0 0 0,0 0 0,0 1 0,0-1 0,0 1 0,0-1 0,-1 1 0,1-1 0,0 1 0,0 3 0,0 2 0,0 1 0,-1-1 0,0 0 0,0 1 0,0-1 0,-1 0 0,0 0 0,-4 15 0,-6 10 0,-2-1 0,-1 0 0,-30 48 0,23-43 0,20-35 0,0 1 0,0-1 0,0 1 0,0 0 0,0 0 0,0-1 0,1 1 0,-1 0 0,0 0 0,1 0 0,0 0 0,-1 0 0,1-1 0,0 1 0,0 0 0,0 0 0,0 0 0,1 0 0,0 3 0,0-4 0,0 0 0,0 0 0,0 0 0,0 0 0,1 0 0,-1-1 0,0 1 0,1 0 0,-1 0 0,1-1 0,-1 1 0,0-1 0,1 0 0,-1 1 0,1-1 0,0 0 0,-1 0 0,1 0 0,-1 0 0,1 0 0,-1 0 0,1 0 0,-1-1 0,3 0 0,23-4 0,1-2 0,-2 0 0,1-2 0,28-14 0,-2 2 0,18-9-1365,-48 18-5461</inkml:trace>
  <inkml:trace contextRef="#ctx0" brushRef="#br0" timeOffset="124279.64">6742 4785 24575,'11'-25'0,"7"-12"0,0 3 0,-5 12 0,-14 21 0,-13 24 0,-14 19 0,-11 17 0,-6 13 0,-1 8 0,-2 2 0,5-2 0,6-8 0,6-9 0,4-12 0,3-14 0,6-13-8191</inkml:trace>
  <inkml:trace contextRef="#ctx0" brushRef="#br0" timeOffset="124655.34">6384 4699 24575,'14'29'0,"13"20"0,15 13 0,11 10 0,12 3 0,5 1 0,2-3 0,-1-6 0,-13-15-8191</inkml:trace>
  <inkml:trace contextRef="#ctx0" brushRef="#br0" timeOffset="127237.89">8499 3367 24575,'0'-31'0,"-1"-16"0,2 36 0,0 16 0,31 203 0,-4-47 0,-24-134 0,-3-25 0,0-5 0,-2-43 0,1 12 0,1 5 0,2 0 0,0 0 0,2 1 0,2-1 0,0 1 0,2 1 0,1 0 0,1 0 0,1 0 0,2 2 0,32-47 0,-42 66 0,1 0 0,0 1 0,1 0 0,8-7 0,-14 11 0,1 0 0,0 1 0,-1-1 0,1 1 0,0-1 0,0 1 0,0-1 0,-1 1 0,1-1 0,0 1 0,0-1 0,0 1 0,0 0 0,0 0 0,0-1 0,0 1 0,0 0 0,0 0 0,-1 0 0,1 0 0,0 0 0,0 0 0,0 0 0,0 1 0,0-1 0,0 0 0,0 0 0,0 1 0,0-1 0,0 1 0,-1-1 0,1 1 0,0-1 0,0 1 0,0-1 0,-1 1 0,1 0 0,0-1 0,-1 1 0,1 0 0,-1-1 0,1 1 0,-1 0 0,1 1 0,3 9 0,-1-1 0,0 1 0,-1 0 0,0 0 0,-1 0 0,0 0 0,-1 0 0,-1 13 0,1 3 0,-24 394 0,0-48 0,24-347 0,-1-11 0,1 0 0,0 0 0,1 0 0,3 15 0,-3-26 0,0 0 0,0 0 0,1-1 0,-1 1 0,1 0 0,-1-1 0,1 0 0,0 1 0,0-1 0,1 0 0,-1 0 0,1 0 0,-1 0 0,1-1 0,0 1 0,0-1 0,0 1 0,1-1 0,-1 0 0,7 3 0,2-1 15,1 0 0,-1-1-1,1 0 1,0-1 0,1 0-1,-1-1 1,21-1 0,-9-1-386,0-2 0,-1-1 1,26-6-1,17-10-6455</inkml:trace>
  <inkml:trace contextRef="#ctx0" brushRef="#br0" timeOffset="127892.01">9388 3873 24575,'0'-21'0,"0"-12"0,0 5 0,0 13 0,0 21 0,0 20 0,0 19 0,0 14 0,0 7 0,0 0 0,0-5 0,0-5 0,0-5 0,0-7 0,4-8 0,-3-10 0,-1-9-8191</inkml:trace>
  <inkml:trace contextRef="#ctx0" brushRef="#br0" timeOffset="128436.9">9432 3090 24575,'3'-13'0,"0"-1"0,0 0 0,2 1 0,0 0 0,0 0 0,12-19 0,-14 26 0,1 1 0,-1-1 0,1 1 0,1 0 0,-1 0 0,1 1 0,-1-1 0,1 1 0,1 0 0,-1 0 0,0 1 0,1-1 0,0 1 0,0 0 0,12-3 0,-17 5 0,1 1 0,-1-1 0,1 1 0,-1 0 0,1 0 0,-1-1 0,1 1 0,-1 0 0,1 0 0,-1 0 0,1 1 0,-1-1 0,1 0 0,-1 1 0,1-1 0,-1 1 0,0-1 0,1 1 0,-1-1 0,0 1 0,1 0 0,-1 0 0,0 0 0,0 0 0,0 0 0,2 1 0,-2 1 0,1-1 0,-1 1 0,0 0 0,0-1 0,0 1 0,0 0 0,0 0 0,-1 0 0,0 0 0,1 0 0,-1 0 0,0 4 0,-1 7 0,-1-1 0,0 0 0,-1 0 0,-8 24 0,-2-7 0,-2 0 0,-18 28 0,4-8 0,28-48 0,0-1 0,0 1 0,0-1 0,1 1 0,-1-1 0,0 1 0,1 0 0,0 0 0,-1-1 0,1 1 0,0 0 0,0 0 0,0-1 0,0 1 0,0 2 0,0-3 0,1 0 0,-1-1 0,0 1 0,1 0 0,-1 0 0,1-1 0,-1 1 0,1 0 0,0 0 0,-1-1 0,1 1 0,0-1 0,-1 1 0,1-1 0,0 1 0,0-1 0,-1 1 0,1-1 0,0 0 0,0 1 0,1-1 0,6 2 0,-1-1 0,1-1 0,0 1 0,0-1 0,12-2 0,-17 2 0,215-27 0,-4 1 0,-133 20-1365,-16 2-5461</inkml:trace>
  <inkml:trace contextRef="#ctx0" brushRef="#br0" timeOffset="151035.84">8161 5652 24575,'0'17'0,"0"21"0,7 62 0,-6-89 0,1 0 0,0 0 0,0-1 0,1 1 0,1-1 0,0 0 0,0 0 0,1 0 0,0 0 0,1-1 0,0 0 0,8 9 0,-12-16 0,0 1 0,1-1 0,-1 0 0,1 0 0,-1 0 0,1 0 0,0 0 0,0-1 0,0 1 0,-1-1 0,2 0 0,-1 0 0,0 0 0,0 0 0,0 0 0,0-1 0,1 1 0,-1-1 0,0 0 0,0 0 0,1 0 0,-1-1 0,0 1 0,0-1 0,0 0 0,1 0 0,-1 0 0,0 0 0,0 0 0,0 0 0,0-1 0,-1 0 0,1 0 0,0 1 0,-1-1 0,1-1 0,-1 1 0,0 0 0,1-1 0,-1 1 0,0-1 0,-1 0 0,1 1 0,0-1 0,-1 0 0,0 0 0,1 0 0,0-4 0,4-19 0,0-2 0,-2 1 0,-1 0 0,-1-1 0,-3-52 0,0 40 0,1 26 0,1-6 0,-2 1 0,0-1 0,-1 1 0,-6-26 0,7 41 0,0 0 0,0 1 0,0-1 0,-1 1 0,1-1 0,-1 1 0,1 0 0,-1 0 0,0 0 0,-1 0 0,1 0 0,0 0 0,-1 0 0,0 1 0,1-1 0,-1 1 0,0 0 0,0 0 0,-1 0 0,1 0 0,0 0 0,-1 1 0,1-1 0,-1 1 0,1 0 0,-1 0 0,1 1 0,-1-1 0,-6 0 0,5 2 0,-1 0 0,1-1 0,-1 2 0,1-1 0,-1 1 0,1 0 0,0 0 0,0 0 0,0 1 0,0 0 0,0 0 0,1 0 0,-1 0 0,1 1 0,0 0 0,0 0 0,0 0 0,0 0 0,-3 6 0,-8 11 0,0 1 0,-18 41 0,7-8 0,4 0 0,1 1 0,3 2 0,3 0 0,2 0 0,3 1 0,-5 103 0,14-139 0,2-1 0,0 1 0,1-1 0,2 1 0,0-1 0,13 38 0,-13-49 0,1 0 0,0-1 0,0 0 0,1 0 0,0 0 0,1 0 0,0-1 0,1-1 0,0 1 0,0-1 0,1 0 0,0-1 0,0 0 0,20 11 0,-14-11 14,1 0-1,0-1 0,0-1 0,0-1 0,0 0 1,1-1-1,-1 0 0,23-1 0,-5-2-384,0-1 0,-1-2 0,36-8 0,15-7-6455</inkml:trace>
  <inkml:trace contextRef="#ctx0" brushRef="#br0" timeOffset="153611.31">8858 5060 24575,'-11'-3'0,"-3"-6"0,8 0 0,11-3 0,13 1 0,14 2 0,13 3 0,5 2 0,1 2 0,-3 1 0,-8 1 0,-13 0 0,-19 1 0</inkml:trace>
  <inkml:trace contextRef="#ctx0" brushRef="#br0" timeOffset="154132.47">8647 5101 24575,'33'-13'0,"1"1"0,0 2 0,0 1 0,1 2 0,0 1 0,1 2 0,-1 1 0,50 3 0,-80 0 0,1 1 0,-1-1 0,1 1 0,-1 0 0,0 1 0,0-1 0,0 1 0,0 0 0,0 0 0,0 1 0,0 0 0,-1-1 0,1 1 0,-1 1 0,0-1 0,0 1 0,0 0 0,0 0 0,-1 0 0,4 5 0,-3-2 0,-1 0 0,1 1 0,-1-1 0,-1 1 0,1 0 0,-1 0 0,-1 0 0,1 0 0,-2 0 0,1 0 0,-1 0 0,-1 15 0,-2 2 0,-2 0 0,0 0 0,-1 0 0,-2-1 0,-1 0 0,0 0 0,-2-1 0,-20 33 0,-3-3 0,-2-2 0,-56 60 0,88-106 0,-2 2 0,-1 1 0,1-1 0,0 1 0,-4 10 0,9-17 0,0 0 0,1 0 0,-1 0 0,1 0 0,-1 0 0,1 0 0,-1 0 0,1 1 0,0-1 0,-1 0 0,1 0 0,0 0 0,0 1 0,0-1 0,0 0 0,0 0 0,0 1 0,0-1 0,0 0 0,1 0 0,-1 0 0,1 1 0,-1-1 0,0 0 0,1 0 0,0 0 0,-1 0 0,1 0 0,0 0 0,-1 0 0,1 0 0,0 0 0,0 0 0,0 0 0,0-1 0,0 1 0,0 0 0,0-1 0,0 1 0,0 0 0,2 0 0,12 3 0,0-1 0,1 0 0,-1-1 0,1 0 0,0-2 0,0 0 0,21-2 0,-16 1 0,49-5 0,0-3 0,-1-3 0,93-29 0,-154 38-119,28-8 372,-34 11-337,-1-1 1,1 1 0,-1-1 0,1 0-1,-1 1 1,1-1 0,-1 0 0,0 0-1,0 0 1,1 0 0,-1 0 0,0-1-1,0 1 1,0 0 0,0 0-1,0-1 1,1-1 0</inkml:trace>
  <inkml:trace contextRef="#ctx0" brushRef="#br0" timeOffset="155033.79">8879 5990 24575,'0'-3'0,"0"2"0,0 4 0,0 7 0,0 7 0,0 6 0,0 1 0,0 1 0,0 0 0,0-1 0,0-1 0,0-1 0,0-7 0</inkml:trace>
  <inkml:trace contextRef="#ctx0" brushRef="#br0" timeOffset="155436.31">8796 5865 24575,'-4'-3'0,"-1"2"0,1-3 0,3 0 0</inkml:trace>
  <inkml:trace contextRef="#ctx0" brushRef="#br0" timeOffset="155825.53">9093 6054 24575,'14'-11'0,"9"-3"0,7 0 0,3 3 0,-2 3 0,-1 3 0,-7 3-8191</inkml:trace>
  <inkml:trace contextRef="#ctx0" brushRef="#br0" timeOffset="156179.23">9093 6138 24575,'25'-3'0,"16"-2"0,7-3 0,4 0 0,-8 0-8191</inkml:trace>
  <inkml:trace contextRef="#ctx0" brushRef="#br0" timeOffset="156180.23">9474 5948 24575,'-4'-3'0,"0"5"0,-1 7 0,2 4 0,0 9 0,1 3 0,5 5 0,1 0 0,1-4-8191</inkml:trace>
  <inkml:trace contextRef="#ctx0" brushRef="#br0" timeOffset="157005.67">8858 4741 24575,'0'36'0,"-2"-6"0,2 0 0,2 1 0,0-1 0,9 34 0,-11-64 0,0 0 0,0 0 0,0 0 0,0-1 0,0 1 0,0 0 0,0 0 0,0 0 0,0 0 0,0 0 0,0 0 0,0 0 0,0 0 0,0 0 0,0 0 0,0 0 0,0 0 0,0 0 0,1 0 0,-1 0 0,0 0 0,0 0 0,0 0 0,0 0 0,0 0 0,0 0 0,0 0 0,0 0 0,0 0 0,0 0 0,0 0 0,0 0 0,0 0 0,1 0 0,-1 0 0,0 0 0,0 0 0,0 0 0,0 0 0,0 0 0,0 0 0,0 0 0,0 0 0,0 0 0,0 0 0,0 0 0,0 0 0,0 0 0,1 0 0,2-15 0,2-28 0,-3 31 0,-1 3 0,1-10 0,1 0 0,7-23 0,-9 38 0,0 1 0,0-1 0,0 1 0,1 0 0,-1-1 0,1 1 0,0 0 0,0 0 0,0 0 0,0 0 0,0 0 0,1 0 0,-1 1 0,1-1 0,0 1 0,0 0 0,0 0 0,0 0 0,4-2 0,-5 4 0,1 0 0,-1-1 0,0 1 0,1 0 0,-1 0 0,1 1 0,-1-1 0,0 0 0,1 1 0,-1 0 0,0-1 0,1 1 0,-1 0 0,0 0 0,0 0 0,0 1 0,0-1 0,0 0 0,0 1 0,0-1 0,0 1 0,-1 0 0,1 0 0,0-1 0,1 5 0,7 7 0,-1 0 0,12 24 0,-16-28 0,51 107-1365,-42-87-546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5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85 24575,'-1'34'0,"0"-17"0,0 1 0,1 0 0,1 0 0,6 28 0,-6-42 0,0 1 0,0-1 0,1 0 0,-1 0 0,1 0 0,0 0 0,0 0 0,1 0 0,-1-1 0,1 1 0,0-1 0,0 1 0,0-1 0,0 0 0,0 0 0,1 0 0,-1-1 0,1 1 0,0-1 0,0 0 0,0 0 0,0 0 0,0-1 0,7 2 0,3 1 0,1-2 0,-1 0 0,1-1 0,0 0 0,-1-1 0,1-1 0,-1 0 0,20-5 0,-27 5 0,-1 0 0,1-1 0,-1 0 0,0-1 0,0 0 0,0 1 0,0-2 0,0 1 0,0-1 0,-1 0 0,1 0 0,-1 0 0,-1-1 0,1 0 0,0 0 0,-1 0 0,0 0 0,0-1 0,-1 0 0,4-7 0,-1-3 0,-2 0 0,1 0 0,-2-1 0,0 0 0,-1 0 0,-1-26 0,-2-5 0,-8-50 0,9 93 0,-2-13 0,-1-1 0,-8-27 0,10 43 0,0 1 0,1-1 0,-1 0 0,0 0 0,-1 1 0,1-1 0,0 0 0,-1 1 0,1-1 0,-1 1 0,0 0 0,0-1 0,0 1 0,0 0 0,0 0 0,0 0 0,-1 1 0,1-1 0,0 0 0,-1 1 0,0 0 0,1-1 0,-1 1 0,-5-1 0,5 2 0,0 0 0,1 1 0,-1-1 0,0 1 0,0 0 0,1 0 0,-1 0 0,0 0 0,1 0 0,-1 0 0,1 1 0,-1-1 0,1 1 0,0 0 0,0 0 0,-1 0 0,1 0 0,1 0 0,-3 3 0,-32 49 0,35-53 0,-21 41 0,2 1 0,2 0 0,1 2 0,3 0 0,2 0 0,1 2 0,-7 83 0,17-114 0,0 0 0,2 0 0,0 0 0,1 0 0,0 0 0,2 0 0,0-1 0,7 21 0,-6-26 0,0 1 0,0-1 0,1-1 0,0 1 0,1-1 0,0 0 0,0 0 0,1-1 0,0 0 0,0 0 0,1-1 0,15 10 0,-7-8 17,1 0 1,0-1-1,0 0 0,1-2 0,35 8 0,-5-5-751,54 2 0,1-5-609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1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9 45 24575,'11'-14'0,"-1"-5"0,-4 8 0,-16 20 0,-19 27 0,-23 28 0,-28 29 0,-29 28 0,-29 25 0,-22 20 0,-18 15-1867,-10 5 1867,-2 3 0,6-5-1010,13-9 1010,21-12 0,25-20 0,34-34-531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3.0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261 24575,'-4'14'0,"0"1"0,1-1 0,0 1 0,1 0 0,1-1 0,1 24 0,0-35 0,1 1 0,-1 0 0,1 0 0,0 0 0,0 0 0,0 0 0,1 0 0,-1-1 0,1 1 0,0-1 0,0 1 0,4 4 0,-4-6 0,0 0 0,0 0 0,0-1 0,1 1 0,-1-1 0,0 1 0,1-1 0,-1 0 0,1 0 0,-1 0 0,1-1 0,0 1 0,-1 0 0,1-1 0,0 0 0,0 0 0,-1 1 0,1-2 0,0 1 0,4-1 0,-4 0 0,0 0 0,1 0 0,-1 0 0,0-1 0,0 1 0,0-1 0,0 0 0,0 0 0,0 0 0,-1 0 0,1-1 0,-1 1 0,1-1 0,-1 1 0,0-1 0,0 0 0,0 0 0,0 0 0,-1 0 0,1 0 0,-1 0 0,0-1 0,0 1 0,0 0 0,1-5 0,0-1 0,0-1 0,0 1 0,-1-1 0,0 1 0,-1-1 0,0 0 0,-2-17 0,2 24 0,-1 1 0,1-1 0,0 1 0,-1 0 0,0-1 0,0 1 0,0 0 0,0 0 0,0-1 0,0 1 0,0 0 0,0 0 0,-1 0 0,1 0 0,-1 1 0,0-1 0,0 0 0,1 1 0,-1-1 0,0 1 0,0-1 0,0 1 0,-1 0 0,1 0 0,0 0 0,0 0 0,-1 0 0,1 1 0,0-1 0,-1 1 0,1-1 0,-1 1 0,1 0 0,-3 0 0,1 1 0,0-1 0,-1 1 0,1 0 0,0 1 0,0-1 0,1 1 0,-1 0 0,0 0 0,0 0 0,1 0 0,-1 0 0,1 1 0,0 0 0,0 0 0,0 0 0,0 0 0,0 0 0,1 0 0,-4 6 0,0 2 0,1 0 0,0 0 0,1 1 0,0 0 0,0 0 0,1 0 0,1 0 0,0 1 0,0 21 0,2-28 0,0 1 0,0-1 0,0 1 0,1-1 0,0 0 0,1 1 0,-1-1 0,1 0 0,0 0 0,1 0 0,-1 0 0,1 0 0,1 0 0,-1-1 0,1 1 0,0-1 0,0 0 0,0 0 0,1-1 0,7 7 0,0-4 12,1-1 0,0 1 0,0-2 0,1 0 0,0-1 0,-1 0 0,2-1 0,-1 0 0,25 0 0,3-1-507,0-2 0,43-6 0,-38 1-6331</inkml:trace>
  <inkml:trace contextRef="#ctx0" brushRef="#br0" timeOffset="507.47">597 346 24575,'0'-3'0,"0"-6"0,0-4 0,0-3 0,0-4 0,-4 7 0,-8 8 0,-6 12 0,-3 13 0,-2 9 0,0 8 0,-1 4 0,5 3 0,1-3 0,4-5 0,5-4 0,3-9-8191</inkml:trace>
  <inkml:trace contextRef="#ctx0" brushRef="#br0" timeOffset="851.79">447 304 24575,'0'-7'0,"0"5"0,0 9 0,4 12 0,4 9 0,5 7 0,8 5 0,3 3 0,5 1 0,4-3 0,1-5 0,2-9 0,-6-9-8191</inkml:trace>
  <inkml:trace contextRef="#ctx0" brushRef="#br0" timeOffset="2714.49">912 432 24575,'-6'-7'0,"0"0"0,0 0 0,-1 1 0,0-1 0,0 1 0,0 1 0,-1 0 0,-12-7 0,18 11 0,0 0 0,-1 0 0,1 0 0,0 1 0,-1-1 0,1 1 0,0-1 0,-1 1 0,1 0 0,-1 0 0,1 0 0,0 0 0,-1 1 0,1-1 0,-1 1 0,1-1 0,0 1 0,0 0 0,-1 0 0,1 0 0,0 0 0,0 0 0,0 0 0,0 1 0,0-1 0,0 1 0,0-1 0,0 1 0,1 0 0,-1 0 0,1 0 0,-1-1 0,1 2 0,0-1 0,0 0 0,-2 4 0,-1 3 0,0 0 0,1 0 0,0 1 0,0-1 0,1 1 0,0-1 0,1 1 0,0 0 0,1 0 0,0-1 0,0 1 0,1 0 0,3 14 0,-3-22 0,0 0 0,0 1 0,0-1 0,1 0 0,-1 0 0,0 0 0,1 0 0,0 0 0,-1 0 0,1 0 0,0 0 0,0 0 0,0-1 0,0 1 0,0-1 0,0 0 0,1 0 0,-1 0 0,0 0 0,1 0 0,-1 0 0,1 0 0,-1-1 0,1 1 0,-1-1 0,1 0 0,-1 0 0,1 0 0,-1 0 0,4 0 0,-2-1 0,0 1 0,0-1 0,-1 1 0,1-1 0,0 0 0,0 0 0,-1-1 0,1 1 0,-1-1 0,0 0 0,1 0 0,-1 0 0,0 0 0,0 0 0,0-1 0,0 0 0,-1 1 0,1-1 0,3-5 0,-3 2 0,-1 0 0,1-1 0,-1 1 0,0-1 0,-1 1 0,0-1 0,0 0 0,0 1 0,-1-1 0,0 0 0,0 0 0,0 1 0,-3-10 0,4 16 0,-1 0 0,0-1 0,0 1 0,0-1 0,0 1 0,0 0 0,0-1 0,0 1 0,-1-1 0,1 1 0,0-1 0,0 1 0,0 0 0,0-1 0,0 1 0,-1 0 0,1-1 0,0 1 0,0 0 0,-1-1 0,1 1 0,0 0 0,-1-1 0,1 1 0,0 0 0,0-1 0,-1 1 0,1 0 0,-1 0 0,1 0 0,0 0 0,-1-1 0,-6 13 0,1 24 0,6-31 0,0-1 0,1 1 0,0-1 0,0 1 0,0-1 0,1 1 0,-1-1 0,1 0 0,0 0 0,0 0 0,1 0 0,-1 0 0,1 0 0,0-1 0,0 1 0,0-1 0,0 0 0,0 1 0,5 1 0,-5-2 0,0-2 0,0 1 0,0 0 0,0-1 0,0 1 0,0-1 0,0 0 0,0 0 0,1 0 0,-1 0 0,0-1 0,1 1 0,-1-1 0,0 0 0,1 0 0,-1 0 0,1 0 0,-1-1 0,0 1 0,1-1 0,-1 0 0,0 0 0,0 0 0,1-1 0,-1 1 0,4-4 0,-4 4 0,-1-1 0,1-1 0,-1 1 0,1 0 0,-1-1 0,0 1 0,0-1 0,0 0 0,0 1 0,-1-1 0,1 0 0,-1 0 0,0 0 0,0 0 0,0-1 0,1-4 0,0-4 0,0-1 0,-2 0 0,0-13 0,3-28 0,-3 54 0,0 1 0,0-1 0,1 0 0,-1 0 0,0 1 0,0-1 0,0 0 0,0 0 0,0 1 0,1-1 0,-1 0 0,0 0 0,0 0 0,0 1 0,1-1 0,-1 0 0,0 0 0,0 0 0,0 0 0,1 1 0,-1-1 0,0 0 0,1 0 0,-1 0 0,0 0 0,0 0 0,1 0 0,-1 0 0,0 0 0,0 0 0,1 0 0,-1 0 0,0 0 0,1 0 0,-1 0 0,0 0 0,0 0 0,1 0 0,-1 0 0,0 0 0,0 0 0,1-1 0,-1 1 0,0 0 0,0 0 0,1 0 0,-1 0 0,0 0 0,0-1 0,1 1 0,-1 0 0,0 0 0,0-1 0,0 1 0,0 0 0,0 0 0,1-1 0,-1 1 0,0 0 0,0 0 0,0-1 0,0 1 0,0 0 0,0 0 0,0-1 0,14 27 0,-12-21 0,0-3 0,10 22 0,29 42 0,-38-61 0,0-1 0,0 0 0,1 1 0,-1-1 0,1 0 0,0-1 0,0 1 0,1-1 0,-1 0 0,1 0 0,0 0 0,-1-1 0,1 1 0,0-1 0,0 0 0,9 1 0,-12-3 0,0 0 0,0 0 0,0 0 0,0-1 0,0 1 0,0-1 0,0 1 0,0-1 0,-1 0 0,1 1 0,0-1 0,0 0 0,-1 0 0,1-1 0,-1 1 0,1 0 0,-1 0 0,1-1 0,-1 1 0,1-1 0,-1 1 0,0-1 0,0 0 0,0 1 0,0-1 0,0 0 0,-1 0 0,1 0 0,0-2 0,3-9 0,0 1 0,-2 0 0,3-19 0,-3 18 0,1-8 0,-1 3 0,0 1 0,2 0 0,7-23 0,-11 39 0,0 1 0,0-1 0,0 1 0,0-1 0,0 1 0,1-1 0,-1 1 0,0-1 0,0 1 0,0-1 0,1 1 0,-1-1 0,0 1 0,1-1 0,-1 1 0,0 0 0,1-1 0,-1 1 0,0 0 0,1-1 0,-1 1 0,1 0 0,-1-1 0,0 1 0,1 0 0,-1 0 0,1 0 0,-1-1 0,1 1 0,-1 0 0,1 0 0,-1 0 0,1 0 0,-1 0 0,1 0 0,0 0 0,-1 0 0,1 0 0,-1 0 0,1 0 0,-1 0 0,1 0 0,-1 1 0,1-1 0,-1 0 0,1 0 0,-1 0 0,0 1 0,1-1 0,-1 0 0,1 1 0,-1-1 0,0 0 0,1 1 0,-1-1 0,0 1 0,1-1 0,-1 0 0,0 1 0,1 0 0,20 35 0,-15-26 0,7 14 0,-5-11 0,0 1 0,0-2 0,17 20 0,-25-31 0,1 0 0,-1-1 0,1 1 0,0 0 0,-1 0 0,1-1 0,0 1 0,0 0 0,0-1 0,-1 1 0,1-1 0,0 1 0,0-1 0,0 0 0,0 1 0,0-1 0,0 0 0,0 0 0,0 1 0,0-1 0,0 0 0,0 0 0,0 0 0,0 0 0,0 0 0,0-1 0,0 1 0,0 0 0,1-1 0,-1 0 0,1 0 0,-1 0 0,1-1 0,-1 1 0,0-1 0,0 1 0,1-1 0,-1 1 0,0-1 0,0 0 0,-1 1 0,1-1 0,1-3 0,1-7 0,0 1 0,0-1 0,1-20 0,-3 6 0,3-22 0,-4 47 0,0 1 0,0 0 0,0-1 0,0 1 0,0-1 0,0 1 0,0 0 0,1-1 0,-1 1 0,0-1 0,0 1 0,0 0 0,0-1 0,0 1 0,1 0 0,-1-1 0,0 1 0,0 0 0,0-1 0,1 1 0,-1 0 0,0 0 0,1-1 0,-1 1 0,0 0 0,1 0 0,-1-1 0,0 1 0,1 0 0,-1 0 0,0 0 0,1 0 0,-1 0 0,0 0 0,1-1 0,-1 1 0,1 0 0,-1 0 0,0 0 0,1 0 0,-1 0 0,0 0 0,1 0 0,-1 1 0,1-1 0,-1 0 0,0 0 0,1 0 0,-1 0 0,0 0 0,1 1 0,-1-1 0,0 0 0,1 0 0,-1 1 0,0-1 0,1 0 0,-1 0 0,0 1 0,0-1 0,1 0 0,-1 1 0,0-1 0,20 27 0,-17-22 0,18 29 0,-8-12 0,31 39 0,-39-56 0,0 1 0,0-1 0,1 0 0,-1 0 0,1-1 0,1 1 0,-1-1 0,0-1 0,1 1 0,0-1 0,8 3 0,-12-6 0,-1 1 0,1 0 0,0-1 0,-1 1 0,1-1 0,0 0 0,-1 0 0,1 0 0,0 0 0,-1-1 0,1 1 0,-1-1 0,1 1 0,0-1 0,-1 0 0,1 0 0,-1 0 0,0 0 0,1-1 0,2-1 0,-1-1 0,0 1 0,-1-1 0,1 0 0,-1 0 0,0 0 0,0 0 0,-1 0 0,1-1 0,-1 1 0,2-6 0,2-7 0,-1-1 0,-1 1 0,0-1 0,-2 1 0,2-20 0,-4-8 0,0 45 0,0 0 0,0 0 0,0 0 0,0 0 0,0 0 0,0 0 0,0 0 0,0 0 0,-1 0 0,1 0 0,0 0 0,-1 28 0,0 34 0,10 620 0,11-514 0,-13-117 0,-7-48 0,-1-4 0,-3-11 0,-5-23 0,-7-51 0,3-1 0,5-1 0,3 1 0,4-1 0,12-94 0,9 56 0,-18 114 0,2 0 0,-1 0 0,2 0 0,-1 1 0,2 0 0,-1 0 0,1 0 0,9-11 0,-13 19 0,1 0 0,-1 1 0,1-1 0,0 1 0,-1-1 0,1 1 0,0 0 0,0 0 0,0 0 0,1 0 0,-1 1 0,0-1 0,1 1 0,-1 0 0,1 0 0,-1 0 0,1 1 0,0-1 0,-1 1 0,8 0 0,-8 0 0,0 1 0,-1 0 0,1 0 0,0 0 0,-1 0 0,1 0 0,-1 0 0,1 1 0,-1-1 0,0 1 0,1 0 0,-1 0 0,0-1 0,0 1 0,0 1 0,-1-1 0,1 0 0,0 0 0,-1 1 0,1-1 0,-1 1 0,0-1 0,0 1 0,0 0 0,0-1 0,0 6 0,1-1 0,-1-1 0,0 0 0,0 0 0,-1 0 0,0 1 0,0-1 0,0 0 0,-1 0 0,0 1 0,0-1 0,-1 0 0,0 0 0,0 0 0,0 0 0,0-1 0,-1 1 0,0-1 0,-1 1 0,-3 5 0,-6 4 0,-1-1 0,0 0 0,-1 0 0,-25 16 0,33-25 0,3 2 0,14-6 0,18-7 0,-11 2 0,-1-2 0,0 0 0,0-1 0,0 0 0,-1-1 0,0-1 0,-1-1 0,0 0 0,0 0 0,-1-2 0,-1 0 0,20-23 0,-18 16 0,0-1 0,-2 0 0,-1 0 0,0-2 0,-1 1 0,-2-1 0,0-1 0,9-41 0,3-58 0,-18 106 0,-1 0 0,-1 0 0,-1 0 0,0 0 0,-5-24 0,6 38 0,0 1 0,0 0 0,-1-1 0,1 1 0,-1 0 0,1-1 0,-1 1 0,0 0 0,0-1 0,1 1 0,-1 0 0,0 0 0,-1-1 0,1 1 0,1 1 0,-1 0 0,1 0 0,0 0 0,-1-1 0,1 1 0,-1 0 0,1 0 0,0 0 0,-1 0 0,1 0 0,-1 0 0,1 0 0,-1 0 0,1 0 0,0 0 0,-1 0 0,1 0 0,-1 0 0,1 0 0,-1 1 0,1-1 0,0 0 0,-1 0 0,1 0 0,0 0 0,-2 1 0,0 1 0,0 0 0,0 1 0,0-1 0,1 0 0,-1 1 0,1-1 0,-1 1 0,1-1 0,0 1 0,-1 0 0,0 4 0,-5 20 0,1 1 0,2 0 0,0 0 0,1 40 0,14 114 0,-9-153 0,3-1 0,0 1 0,11 31 0,-14-52 0,1 0 0,0 0 0,1 0 0,0 0 0,0 0 0,1-1 0,0 1 0,0-1 0,1 0 0,0-1 0,0 0 0,0 0 0,1 0 0,12 8 0,-16-12 0,-1-1 0,1 1 0,0-1 0,-1 0 0,1 0 0,0 0 0,0 0 0,0 0 0,0-1 0,0 0 0,0 1 0,0-1 0,0 0 0,0 0 0,0 0 0,0-1 0,0 1 0,0-1 0,0 0 0,3-1 0,-1 0 0,-1-1 0,-1 1 0,1-1 0,0 0 0,-1 0 0,1 0 0,-1 0 0,0-1 0,0 1 0,0-1 0,4-8 0,1-2 0,-2-1 0,1-1 0,-2 1 0,0-1 0,-1 0 0,3-21 0,-5 29 0,4-56 0,-6 59 0,0 1 0,0-1 0,-1 1 0,1-1 0,-1 1 0,0 0 0,0-1 0,0 1 0,-1 0 0,0 0 0,-3-7 0,5 10 0,-1 1 0,1-1 0,-1 0 0,1 0 0,-1 0 0,0 0 0,1 1 0,-1-1 0,0 0 0,0 1 0,1-1 0,-1 1 0,0-1 0,0 1 0,0-1 0,0 1 0,1-1 0,-1 1 0,0 0 0,0-1 0,0 1 0,0 0 0,0 0 0,0 0 0,0 0 0,0 0 0,0 0 0,0 0 0,0 0 0,0 0 0,0 0 0,0 1 0,0-1 0,0 0 0,0 1 0,0-1 0,0 0 0,1 1 0,-1-1 0,0 1 0,0 0 0,0-1 0,1 1 0,-1 0 0,0-1 0,1 1 0,-1 0 0,1 0 0,-1-1 0,0 1 0,0 2 0,-2 2 0,-1 1 0,1 0 0,0 0 0,0 0 0,0 0 0,-1 9 0,1-7 0,2-1 0,-1 1 0,1 0 0,1 0 0,-1 0 0,1 0 0,1 0 0,-1-1 0,1 1 0,1 0 0,-1 0 0,1 0 0,1-1 0,-1 0 0,1 1 0,1-1 0,-1 0 0,1 0 0,0 0 0,1-1 0,0 0 0,0 0 0,0 0 0,1 0 0,0-1 0,0 0 0,0 0 0,0 0 0,1-1 0,0 0 0,0 0 0,0-1 0,0 0 0,1 0 0,-1-1 0,1 0 0,11 2 0,0-1 40,-1 0 0,21 0 0,-34-2-154,0-1 0,0-1-1,0 1 1,0 0 0,0-1 0,0 0-1,0 0 1,0-1 0,0 0 0,0 1-1,-1-1 1,8-5 0,0-4-6712</inkml:trace>
  <inkml:trace contextRef="#ctx0" brushRef="#br0" timeOffset="3733.8">3346 155 24575,'-4'-2'0,"0"0"0,-1 0 0,1 0 0,0 0 0,-1 1 0,1 0 0,-1 0 0,0 0 0,1 0 0,-1 1 0,0 0 0,0 0 0,1 0 0,-1 0 0,0 1 0,1 0 0,-1 0 0,0 0 0,1 0 0,0 1 0,-1 0 0,1 0 0,0 0 0,0 0 0,0 1 0,0 0 0,0-1 0,0 1 0,1 1 0,-6 5 0,-1 2 0,0 1 0,0 1 0,1 0 0,1 0 0,0 0 0,1 1 0,0 1 0,-5 16 0,2-2 0,2 1 0,1 1 0,2-1 0,-4 55 0,9-68 0,0 0 0,1-1 0,0 1 0,1 0 0,1-1 0,1 1 0,0-1 0,1 0 0,1 0 0,11 21 0,-12-29 0,0-1 0,1 1 0,0-1 0,0-1 0,1 1 0,0-1 0,0 0 0,0-1 0,1 1 0,-1-2 0,1 1 0,1-1 0,10 4 0,-16-6 0,1-1 0,-1 0 0,1 0 0,0 0 0,0 0 0,-1 0 0,1-1 0,0 0 0,0 0 0,0 0 0,0 0 0,-1-1 0,1 1 0,0-1 0,0 0 0,-1 0 0,1 0 0,-1-1 0,1 1 0,-1-1 0,1 0 0,-1 0 0,0 0 0,0 0 0,0-1 0,0 1 0,0-1 0,-1 0 0,1 0 0,-1 0 0,1 0 0,-1 0 0,3-6 0,-2 2 0,0-1 0,0 1 0,-1 0 0,0-1 0,0 1 0,-1-1 0,0 0 0,0 0 0,-1 1 0,0-1 0,0 0 0,-1 0 0,0 1 0,-1-1 0,-4-14 0,5 18 0,0 0 0,-1 0 0,0 0 0,0 0 0,0 0 0,0 0 0,-1 1 0,1-1 0,-1 1 0,0 0 0,0 0 0,0 0 0,0 0 0,-1 0 0,1 1 0,-1-1 0,0 1 0,0 0 0,0 0 0,0 0 0,0 1 0,0 0 0,0-1 0,0 1 0,-1 1 0,1-1 0,0 1 0,0-1 0,-9 2 0,9-1 6,1 1 0,-1-1 0,0 1 0,0 0 0,1 0 0,-1 1 0,1-1 0,-1 1 0,1 0 0,-1 0 0,1 0 0,0 0 0,0 0 0,0 1 0,0-1 0,1 1 0,-1 0 0,1 0 0,-4 4 0,2 1-218,-1 0 0,1 0 0,1 1-1,-1-1 1,1 1 0,-3 17 0,0 5-6614</inkml:trace>
  <inkml:trace contextRef="#ctx0" brushRef="#br0" timeOffset="4078.33">3621 537 24575,'-7'-3'0,"-3"2"0,1 5 0,2 5 0,5 2 0,4-6 0,1-6 0,0-7 0,-1-6 0,0 3 0,3 7 0</inkml:trace>
  <inkml:trace contextRef="#ctx0" brushRef="#br0" timeOffset="4458.35">4003 240 24575,'0'7'0,"0"10"0,0 13 0,0 8 0,0 9 0,0 3 0,0 4 0,0 0 0,0-5 0,4-4 0,1-7 0,3-5 0,4-12 0,0-10-8191</inkml:trace>
  <inkml:trace contextRef="#ctx0" brushRef="#br0" timeOffset="4866.36">4383 494 24575,'-14'-3'0,"-5"2"0,1 4 0,3 7 0,5 4 0,3 3 0,4-4 0,1-8 0,6-5 0</inkml:trace>
  <inkml:trace contextRef="#ctx0" brushRef="#br0" timeOffset="5360.56">4660 283 24575,'79'-46'0,"-71"42"0,1 0 0,0 0 0,0 1 0,0 1 0,0-1 0,0 2 0,15-2 0,-22 2 0,1 1 0,-1 0 0,0 0 0,0 0 0,0 1 0,1-1 0,-1 0 0,0 1 0,0-1 0,0 1 0,0 0 0,0 0 0,0 0 0,0 0 0,0 0 0,0 0 0,0 0 0,0 1 0,-1-1 0,1 1 0,2 3 0,-2-3 0,-1 1 0,0 0 0,0 0 0,0-1 0,0 1 0,0 0 0,-1 0 0,1 0 0,-1 0 0,0 0 0,0 0 0,0 0 0,0 0 0,-1 4 0,-1 3 0,-1 1 0,1-1 0,-2 0 0,0 0 0,0 0 0,0-1 0,-1 0 0,-8 11 0,5-8 0,-2-1 0,0 0 0,0-1 0,-1 1 0,0-2 0,-1 0 0,0 0 0,-26 13 0,27-17 0,19-9 0,20-9 0,-18 10 0,0 1 0,0 0 0,0 1 0,1 0 0,-1 1 0,0 0 0,1 0 0,-1 1 0,0 0 0,19 5 0,-26-5 0,1 1 0,0-1 0,-1 1 0,0 0 0,1-1 0,-1 2 0,0-1 0,0 0 0,0 0 0,0 1 0,0 0 0,-1 0 0,1-1 0,-1 1 0,0 1 0,0-1 0,0 0 0,0 0 0,-1 1 0,1-1 0,-1 1 0,0 0 0,0-1 0,0 1 0,0 0 0,-1 0 0,1-1 0,-1 1 0,0 0 0,0 0 0,-1 0 0,0 4 0,0-2 0,0-1 0,-1 1 0,0-1 0,0 0 0,0 0 0,-1 0 0,0 0 0,0 0 0,0 0 0,0-1 0,-1 1 0,1-1 0,-1 0 0,0 0 0,-1-1 0,1 1 0,-1-1 0,1 0 0,-1 0 0,-10 5 0,5-4 0,1 0 0,-1 0 0,0-1 0,1 0 0,-2-1 0,1 0 0,0-1 0,0 0 0,-1 0 0,-16-2 0</inkml:trace>
  <inkml:trace contextRef="#ctx0" brushRef="#br0" timeOffset="5940.52">5379 473 24575,'0'0'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2.8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31 24575,'23'-7'0,"20"-1"0,17-1 0,10 3 0,4 8 0,-5 6 0,-13 3-8191</inkml:trace>
  <inkml:trace contextRef="#ctx0" brushRef="#br0" timeOffset="343.85">1 262 24575,'22'-4'0,"22"-3"0,22-2 0,20 2 0,11 1 0,6-1 0,-14 0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0.3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4 0 24575,'-43'33'0,"-36"32"0,-30 23 0,-21 14 0,-10 8 0,18-14-819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4:52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4'0,"0"4"0,0 2-819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8.2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24 24575,'0'-3'0,"0"5"0,-4 10 0,0 11 0,-1 11 0,1 11 0,2 6 0,0 3 0,1 2 0,1-7 0,0-3 0,0-7 0,0-13 0,1-11-8191</inkml:trace>
  <inkml:trace contextRef="#ctx0" brushRef="#br0" timeOffset="469.4">1 0 24575,'0'11'0,"0"3"-8191</inkml:trace>
  <inkml:trace contextRef="#ctx0" brushRef="#br0" timeOffset="8763.53">2900 529 24575,'0'4'0,"0"8"0,0 9 0,0 9 0,0 6 0,0 4 0,0 3 0,0 4 0,0 2 0,-4-4 0,0-3 0,-4-4 0,-1-9-8191</inkml:trace>
  <inkml:trace contextRef="#ctx0" brushRef="#br0" timeOffset="9133.16">2880 148 24575,'0'7'0,"0"7"0,0 0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35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2 24575,'0'-3'0,"0"2"0,0 4 0,0 10 0,-4 6 0,0 3 0,-1 5 0,2 2 0,0-1 0,1-1 0,1-2 0,1-1 0,-4-5 0,0-6-8191</inkml:trace>
  <inkml:trace contextRef="#ctx0" brushRef="#br0" timeOffset="389.39">11 0 24575,'0'11'0,"0"4"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7 24575,'4'-10'0,"0"-8"0,1 3 0,-2 8 0,0 12 0,-1 9 0,-1 5 0,-1 8 0,0 1 0,0 1 0,0-1 0,-1-3 0,1-1 0,0-4-8191</inkml:trace>
  <inkml:trace contextRef="#ctx0" brushRef="#br0" timeOffset="403.83">62 0 24575,'-7'7'0,"-3"7"0,5-1 0,6-1 0,3-7 0,1-7 0,3-8 0,0-5 0,-4 0 0,-4 10 0,-5 12 0,-1 6-819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2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0 24575,'-22'0'0,"-10"0"0,-4 0 0,12 0 0,21 0 0,17 0 0,18 0 0,18 0 0,11 0 0,6 0 0,2 0 0,-3 0 0,-6 4 0,-9 4 0,-14 5 0,-12 0-8191</inkml:trace>
  <inkml:trace contextRef="#ctx0" brushRef="#br0" timeOffset="525.02">142 231 24575,'-25'4'0,"-16"1"0,-4 0 0,16-1 0,28-2 0,31 0 0,33-1 0,31-4 0,20-2 0,14 0 0,5 1 0,-19 1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0:05.59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869 24575,'14'4'0,"-13"-3"0,-1-1 0,1 1 0,-1-1 0,1 0 0,-1 0 0,1 1 0,-1-1 0,1 0 0,0 0 0,-1 0 0,1 1 0,-1-1 0,1 0 0,-1 0 0,1 0 0,0 0 0,-1 0 0,1 0 0,-1 0 0,1 0 0,0-1 0,-1 1 0,1 0 0,-1 0 0,1 0 0,-1-1 0,1 1 0,-1 0 0,1 0 0,-1-1 0,1 1 0,-1-1 0,1 1 0,-1 0 0,1-1 0,-1 1 0,0-1 0,1 1 0,-1-1 0,0 1 0,1-1 0,-1 1 0,0-1 0,0 1 0,0-1 0,1 0 0,-1 1 0,0-1 0,0 1 0,0-1 0,0 0 0,10-33 0,9-56 0,-14 58 0,2 1 0,15-44 0,-8 41 0,1 0 0,2 2 0,2 0 0,1 1 0,1 0 0,1 2 0,2 1 0,1 0 0,50-41 0,-45 44 0,2 0 0,1 2 0,1 1 0,1 2 0,1 1 0,0 2 0,70-22 0,-27 20 0,2 3 0,-1 3 0,2 4 0,-1 3 0,116 7 0,-164 4 0,-1 1 0,1 1 0,-1 2 0,0 1 0,49 24 0,26 7 0,-46-16 0,0 3 0,-2 2 0,78 54 0,-23-14 0,-72-44 0,-2 2 0,59 53 0,64 78 0,-88-84 0,-42-42 0,-1 1 0,-2 1 0,-2 2 0,32 52 0,115 230 0,-123-226 0,-27-51 0,36 84 0,-46-84 0,3-1 0,1-1 0,46 70 0,-45-79 0,-1 1 0,-2 0 0,-1 2 0,15 48 0,41 108 0,-58-149 0,12 45 0,-4 21 0,-4-4 0,-9-58 0,6 81 0,-15-125 0,0 0 0,0 0 0,0 0 0,0 0 0,0 0 0,0 0 0,0 0 0,-1 0 0,1 0 0,0 0 0,-1 1 0,1-1 0,0-1 0,-1 1 0,1 0 0,-2 2 0,1-3 0,1 1 0,-1-1 0,1 0 0,-1 0 0,1 0 0,-1 1 0,1-1 0,-1 0 0,1 0 0,-1 0 0,1 0 0,-1 0 0,1 0 0,-1 0 0,1 0 0,-1 0 0,1 0 0,-1 0 0,1 0 0,-1 0 0,1-1 0,-1 1 0,0-1 0,-34-24 0,23 15 0,-48-28 0,41 27 0,1 0 0,1-1 0,-31-28 0,98 78 0,68 86 0,-117-123 0,0 0 0,-1 0 0,1 0 0,0 0 0,0 0 0,0 0 0,0 0 0,0 0 0,0-1 0,0 1 0,0 0 0,0-1 0,0 1 0,0 0 0,1-1 0,-1 1 0,0-1 0,0 0 0,0 1 0,1-1 0,-1 0 0,0 0 0,1 0 0,-1 0 0,0 0 0,0 0 0,1 0 0,-1 0 0,2-1 0,0-1 0,0 0 0,0-1 0,0 1 0,0 0 0,-1-1 0,1 0 0,-1 0 0,0 0 0,4-5 0,44-77 0,-3-2 0,50-129 0,-76 179 0,-21 37 0,0 0 0,0-1 0,1 1 0,-1 0 0,0-1 0,0 1 0,0 0 0,1 0 0,-1-1 0,0 1 0,0 0 0,1 0 0,-1 0 0,0-1 0,0 1 0,1 0 0,-1 0 0,0 0 0,1 0 0,-1 0 0,0 0 0,1-1 0,-1 1 0,0 0 0,1 0 0,-1 0 0,0 0 0,1 0 0,-1 0 0,0 0 0,1 0 0,-1 1 0,1-1 0,-1 1 0,1 0 0,-1 0 0,1 1 0,-1-1 0,1 0 0,-1 1 0,0-1 0,0 0 0,0 1 0,0-1 0,0 0 0,0 1 0,0-1 0,0 2 0,-3 17-1365,-2-1-546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9:55.7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6 3578 24575,'2'-46'0,"2"1"0,2-1 0,1 1 0,19-57 0,68-172 0,-80 238 0,105-275 0,183-511 0,-295 802 0,2-3 0,-2-1 0,6-32 0,-13 55 0,0-1 0,1 1 0,-1 0 0,0 0 0,0 0 0,0 0 0,0 0 0,0 0 0,0 0 0,-1 0 0,1 0 0,0 0 0,0 0 0,-1 0 0,1-1 0,-2 0 0,2 1 0,0 1 0,-1 0 0,1 0 0,-1-1 0,1 1 0,0 0 0,-1 0 0,1 0 0,-1 0 0,1 0 0,-1 0 0,1 0 0,-1 0 0,1 0 0,-1 0 0,1 0 0,0 0 0,-1 0 0,1 0 0,-1 0 0,1 0 0,-1 0 0,1 1 0,0-1 0,-1 0 0,0 1 0,-29 23 0,-8 19-1365,1 6-5461</inkml:trace>
  <inkml:trace contextRef="#ctx0" brushRef="#br0" timeOffset="528.13">105 3047 24575,'-16'181'0,"9"-124"0,2-15 0,0-8 0,2-1 0,1 50 0,2-81 0,0 1 0,0-1 0,0 1 0,1-1 0,-1 0 0,1 1 0,-1-1 0,1 0 0,0 1 0,0-1 0,0 0 0,0 0 0,0 0 0,0 0 0,1 0 0,-1 0 0,1 0 0,-1 0 0,1-1 0,0 1 0,0 0 0,0-1 0,3 2 0,-3-2 0,1 0 0,0-1 0,0 1 0,0-1 0,0 0 0,0 0 0,0 0 0,0 0 0,0 0 0,0-1 0,0 1 0,0-1 0,0 0 0,-1 0 0,1 0 0,0 0 0,0 0 0,3-3 0,7-4 14,0 0 0,-1-2 0,0 1 0,-1-1 0,0-1 0,0 0 0,10-14 0,59-91-1239,-75 108 973,15-23-6574</inkml:trace>
  <inkml:trace contextRef="#ctx0" brushRef="#br0" timeOffset="1538.82">232 551 24575,'-79'307'0,"55"-204"0,22-89 0,-9 30 0,11-43 0,-1 1 0,1-1 0,-1 1 0,1-1 0,-1 1 0,0-1 0,1 1 0,-1-1 0,0 0 0,0 1 0,0-1 0,0 0 0,0 0 0,-1 1 0,1-1 0,0 0 0,0 0 0,-1-1 0,1 1 0,-2 1 0,2-2 0,0 0 0,1 0 0,-1 0 0,0 0 0,1-1 0,-1 1 0,0 0 0,1 0 0,-1 0 0,0-1 0,1 1 0,-1 0 0,0-1 0,1 1 0,-1-1 0,1 1 0,-1 0 0,1-1 0,-1 1 0,1-1 0,-1 0 0,1 1 0,0-1 0,-1 1 0,1-1 0,0 0 0,-1 0 0,-8-22 0,8 20 0,-12-52 0,2-1 0,3 0 0,2 0 0,2-109 0,6 103 0,21-120 0,-16 146 0,2 0 0,1 1 0,2 1 0,27-56 0,-30 75 0,0 0 0,0 0 0,24-26 0,-31 37 0,2 1 0,-1 0 0,0-1 0,0 1 0,1 1 0,0-1 0,0 0 0,0 1 0,0 0 0,0 0 0,0 0 0,0 0 0,1 1 0,-1 0 0,0 0 0,1 0 0,-1 0 0,1 1 0,8-1 0,-11 2 0,1 0 0,0 0 0,0 0 0,-1 0 0,1 0 0,-1 1 0,1-1 0,-1 1 0,1-1 0,-1 1 0,0 0 0,0 0 0,0 0 0,0 0 0,0 1 0,0-1 0,-1 0 0,1 1 0,-1-1 0,1 1 0,-1 0 0,0-1 0,0 1 0,0 0 0,-1 0 0,1 0 0,-1-1 0,1 7 0,0 3 0,0-1 0,-1 1 0,0 0 0,-1 0 0,-4 22 0,-2-8 0,-1-2 0,-2 1 0,0-1 0,-2 0 0,-1-1 0,0-1 0,-2 0 0,0-1 0,-2 0 0,0-2 0,-1 0 0,-1 0 0,-1-2 0,-35 24 0,48-36 0,0 0 0,-1-1 0,1-1 0,-1 1 0,0-1 0,-11 3 0,9-6 0,11-6 0,13-6 0,-9 9 0,0 1 0,1 0 0,-1-1 0,0 2 0,1-1 0,-1 1 0,1 0 0,-1 0 0,1 0 0,0 1 0,-1-1 0,1 2 0,0-1 0,-1 0 0,1 1 0,8 3 0,-6-2 0,0 2 0,0-1 0,0 2 0,-1-1 0,1 1 0,-1 0 0,0 0 0,0 0 0,10 13 0,0 2 0,-1 0 0,-1 1 0,-1 1 0,-1 1 0,-1 0 0,12 31 0,9 43-1365,-23-60-5461</inkml:trace>
  <inkml:trace contextRef="#ctx0" brushRef="#br0" timeOffset="2193.41">465 530 24575,'-2'-3'0,"-2"8"0,-3 11 0,3 3 0,0 0 0,0 23 0,4-37 0,-1 1 0,1 0 0,1-1 0,-1 1 0,1-1 0,0 1 0,0-1 0,0 1 0,1-1 0,0 1 0,0-1 0,3 6 0,-4-10 0,-1 0 0,1 1 0,0-1 0,0 0 0,0 0 0,0 0 0,0 0 0,0 0 0,0 0 0,0 0 0,0 0 0,1 0 0,-1 0 0,0 0 0,1-1 0,-1 1 0,0-1 0,1 1 0,-1-1 0,1 1 0,-1-1 0,1 0 0,-1 0 0,1 1 0,-1-1 0,1 0 0,-1 0 0,1-1 0,-1 1 0,1 0 0,-1 0 0,0-1 0,1 1 0,-1-1 0,1 1 0,-1-1 0,0 0 0,1 0 0,-1 1 0,0-1 0,1-1 0,2-2 0,-1 1 0,1 0 0,-1-1 0,0 0 0,-1 0 0,1 0 0,-1 0 0,1 0 0,-1-1 0,-1 1 0,3-8 0,-2 4 0,0-1 0,0 0 0,-1 0 0,-1 0 0,1 0 0,-2-11 0,1 17 0,0 1 0,-1-1 0,1 0 0,-1 1 0,0-1 0,1 1 0,-1-1 0,0 1 0,0 0 0,-1-1 0,1 1 0,0 0 0,-1 0 0,0 0 0,1 0 0,-1 0 0,0 0 0,0 0 0,0 1 0,0-1 0,0 0 0,0 1 0,-1 0 0,1 0 0,-4-2 0,5 3 0,-1-1 0,1 1 0,0 0 0,-1-1 0,1 1 0,-1 0 0,1 0 0,0 0 0,-1 0 0,1 0 0,-1 1 0,1-1 0,0 0 0,-1 1 0,1-1 0,0 1 0,-1-1 0,1 1 0,0-1 0,0 1 0,-1 0 0,0 1 0,-1 0 0,1 1 0,0 0 0,-1-1 0,2 1 0,-1 0 0,0 0 0,0 0 0,1 0 0,-2 4 0,0 3 0,0 1 0,0-1 0,1 1 0,0-1 0,1 12 0,1-14 0,0-1 0,1 0 0,0 0 0,1 0 0,-1 0 0,2 0 0,-1 0 0,1-1 0,-1 1 0,2-1 0,-1 1 0,1-1 0,0 0 0,0-1 0,1 1 0,-1-1 0,7 6 0,-7-7 0,0-1 0,1 1 0,-1-1 0,0 0 0,1 0 0,0-1 0,0 1 0,0-1 0,0 0 0,0-1 0,0 1 0,0-1 0,1 0 0,-1 0 0,0 0 0,1-1 0,-1 0 0,1 0 0,-1 0 0,0-1 0,1 0 0,-1 0 0,8-3 0,-8 2 0,0-1 0,-1 1 0,1-1 0,-1-1 0,0 1 0,0-1 0,0 1 0,0-1 0,-1 0 0,1 0 0,-1-1 0,0 1 0,0-1 0,-1 0 0,1 1 0,-1-1 0,0 0 0,-1 0 0,1-1 0,-1 1 0,0 0 0,1-6 0,1-16 0,0 0 0,-2-54 0,-2 70 0,-1-14 0,0 63 0,0 576 0,2-603 0,0 14 0,-2-1 0,-5 33 0,6-52 0,0 0 0,0 1 0,-1-1 0,1 0 0,-1 0 0,0-1 0,-1 1 0,1 0 0,-1-1 0,0 1 0,0-1 0,0 0 0,-1 0 0,1 0 0,-1 0 0,0-1 0,-5 4 0,8-6 3,0-1-1,0 1 1,0 0 0,0 0-1,-1 0 1,1-1-1,0 1 1,-1-1 0,1 1-1,0-1 1,-1 1-1,1-1 1,0 0 0,-1 0-1,1 0 1,-1 0-1,1 0 1,-1 0 0,1 0-1,0 0 1,-1 0-1,1-1 1,-1 1 0,1-1-1,0 1 1,-1-1-1,1 1 1,0-1 0,0 0-1,-1 0 1,1 1-1,0-1 1,0 0 0,0 0-1,0 0 1,0 0 0,0 0-1,0-1 1,1 1-1,-1 0 1,0 0 0,0-3-1,-2-4-248,0 0 0,1 0 0,0 0-1,0 0 1,0-16 0,-1-21-6580</inkml:trace>
  <inkml:trace contextRef="#ctx0" brushRef="#br0" timeOffset="2561.75">697 150 24575,'-4'29'0,"0"24"0,-1 2-8191</inkml:trace>
  <inkml:trace contextRef="#ctx0" brushRef="#br0" timeOffset="3595.05">868 552 24575,'-3'8'0,"0"-1"0,1 1 0,0 0 0,1 0 0,-1 0 0,1 0 0,1 0 0,0 0 0,0 0 0,0 0 0,1 0 0,0 0 0,1 0 0,0 0 0,0 0 0,1-1 0,0 1 0,0-1 0,0 0 0,1 0 0,8 12 0,-11-18 0,0 0 0,-1 0 0,1 0 0,0 0 0,0 0 0,0 0 0,0 0 0,0 0 0,0 0 0,0-1 0,0 1 0,0 0 0,0-1 0,0 1 0,0-1 0,0 1 0,1-1 0,-1 0 0,0 1 0,0-1 0,1 0 0,-1 0 0,0 0 0,0 0 0,1 0 0,-1 0 0,0 0 0,0 0 0,1-1 0,-1 1 0,0 0 0,0-1 0,0 1 0,1-1 0,-1 1 0,0-1 0,0 0 0,0 1 0,0-1 0,0 0 0,0 0 0,0 0 0,-1 0 0,1 0 0,0 0 0,0 0 0,0-1 0,3-4 0,-1-1 0,1 1 0,-1-1 0,-1 0 0,1 0 0,2-13 0,-1 2 0,-1-1 0,-1 0 0,0-30 0,-2 44 0,0 1 0,-1-1 0,1 0 0,-1 0 0,0 1 0,0-1 0,0 1 0,0-1 0,-1 1 0,0-1 0,0 1 0,0 0 0,0 0 0,-1 0 0,0 0 0,0 0 0,0 1 0,0-1 0,0 1 0,-5-4 0,6 6 0,1 0 0,0 1 0,-1-1 0,1 0 0,-1 0 0,1 1 0,-1-1 0,1 1 0,-1-1 0,0 1 0,1 0 0,-1-1 0,0 1 0,1 0 0,-1 0 0,1 0 0,-1 0 0,0 1 0,1-1 0,-1 0 0,0 1 0,1-1 0,-1 1 0,-2 1 0,1 0 0,1 0 0,-1 0 0,1 0 0,0 1 0,0-1 0,0 1 0,0-1 0,0 1 0,0 0 0,1 0 0,-3 6 0,0 2 0,0 1 0,1 0 0,0 0 0,1 0 0,-1 21 0,3-27 0,0 1 0,1 0 0,-1 0 0,2-1 0,-1 1 0,1 0 0,0-1 0,0 1 0,0-1 0,1 0 0,0 0 0,1 0 0,-1 0 0,1-1 0,0 1 0,1-1 0,5 7 0,-6-9 0,0-1 0,-1 1 0,1 0 0,0-1 0,1 0 0,-1 1 0,0-2 0,1 1 0,-1 0 0,1-1 0,-1 0 0,1 0 0,-1-1 0,1 1 0,0-1 0,-1 0 0,1 0 0,0 0 0,0-1 0,-1 1 0,1-1 0,-1-1 0,1 1 0,-1 0 0,9-5 0,-6 2 0,0 1 0,-1-1 0,0-1 0,1 1 0,-1-1 0,-1 0 0,1-1 0,-1 1 0,0-1 0,0 0 0,-1 0 0,0-1 0,0 1 0,5-11 0,1-8 0,-2 0 0,11-49 0,5-15 0,-7 58 0,-17 31 0,0-1 0,1 1 0,-1-1 0,1 1 0,-1 0 0,0-1 0,1 1 0,-1 0 0,1-1 0,-1 1 0,1 0 0,-1-1 0,1 1 0,-1 0 0,1 0 0,-1 0 0,1-1 0,-1 1 0,1 0 0,0 0 0,-1 0 0,1 0 0,-1 0 0,1 0 0,-1 0 0,1 0 0,0 0 0,-1 0 0,1 1 0,-1-1 0,1 0 0,-1 0 0,1 0 0,-1 1 0,1-1 0,-1 0 0,1 1 0,-1-1 0,1 0 0,-1 1 0,1-1 0,-1 1 0,0-1 0,1 0 0,-1 1 0,0-1 0,1 1 0,-1-1 0,0 1 0,0-1 0,0 1 0,1 0 0,-1-1 0,0 2 0,5 9 0,-1 0 0,-1 0 0,0 1 0,0 0 0,-1 0 0,-1 0 0,1 19 0,-2-16 0,2-1 0,-1 1 0,2-1 0,5 21 0,-4-51 0,-4-16 0,-1 21 0,-1 0 0,-1-1 0,-7-19 0,9 27 0,-1 1 0,1 0 0,-1-1 0,0 1 0,0 0 0,0 0 0,0 0 0,-1 0 0,1 1 0,-1-1 0,1 1 0,-1-1 0,0 1 0,0 0 0,0 0 0,-4-1 0,6 2 0,0 1 0,-1-1 0,1 1 0,0-1 0,0 1 0,0 0 0,0 0 0,-1 0 0,1 0 0,0 0 0,0 0 0,-1 0 0,1 0 0,0 0 0,0 0 0,0 1 0,-1-1 0,1 0 0,0 1 0,0-1 0,0 1 0,0-1 0,-1 2 0,0 0 0,0-1 0,0 1 0,0 0 0,0 0 0,1 1 0,-1-1 0,1 0 0,0 0 0,0 1 0,-2 2 0,-1 6 0,1 0 0,0 0 0,-2 21 0,4-15 0,0-1 0,1 1 0,0 0 0,1-1 0,1 1 0,1-1 0,6 23 0,-7-33 0,0 0 0,0 0 0,0-1 0,0 1 0,1 0 0,0-1 0,0 1 0,1-1 0,0 0 0,-1 0 0,2-1 0,-1 1 0,0-1 0,1 0 0,0 0 0,0 0 0,0-1 0,0 1 0,1-1 0,0-1 0,-1 1 0,11 2 0,-12-4 0,0 0 0,0-1 0,0 0 0,0 0 0,0 0 0,0-1 0,0 1 0,0-1 0,0 0 0,0 0 0,0 0 0,-1 0 0,1-1 0,0 0 0,-1 1 0,1-1 0,-1-1 0,0 1 0,0 0 0,0-1 0,0 0 0,0 1 0,0-1 0,-1 0 0,1-1 0,-1 1 0,0 0 0,2-5 0,5-7 0,-2-1 0,0 0 0,-1 0 0,0-1 0,3-20 0,6-39 0,-4 0 0,-3-1 0,-4-153 0,-19 368 0,12-92 0,-3 32 0,3 0 0,10 103 0,-4-157 0,-6-43 0,-4-27 0,3 25 0,-9-60 0,13 73 0,-1 0 0,1 0 0,0 1 0,1-1 0,0 0 0,0 0 0,4-14 0,-3 19 3,-1 1 0,1-1 0,0 0 0,0 1 0,0-1 0,0 1 0,0-1 0,0 1 0,0 0 0,1 0 0,0 0 0,-1 0 0,1 1 0,0-1 0,0 1 0,-1-1 0,1 1-1,0 0 1,1 0 0,-1 0 0,0 1 0,0-1 0,6 0 0,8 0-128,0 1 0,0 0 0,22 4 1,-13-2-813,-6 0-5889</inkml:trace>
  <inkml:trace contextRef="#ctx0" brushRef="#br0" timeOffset="4179.28">1905 0 24575,'4'87'0,"23"129"0,-13-125 0,3 94 0,-17-183 0,0 1 0,0-1 0,0 0 0,0 1 0,0-1 0,0 1 0,-1-1 0,1 0 0,-1 1 0,0-1 0,0 0 0,0 0 0,0 0 0,0 1 0,-3 2 0,4-4 0,0-1 0,-1 0 0,1 1 0,-1-1 0,1 0 0,-1 0 0,1 1 0,-1-1 0,1 0 0,-1 0 0,1 0 0,-1 0 0,1 0 0,-1 0 0,0 0 0,1 0 0,-1 0 0,1 0 0,-1 0 0,1 0 0,-1 0 0,1 0 0,-1-1 0,0 1 0,-19-17 0,11 5 0,0-1 0,0-1 0,1 0 0,1 0 0,0 0 0,1-1 0,1 0 0,-7-28 0,10 36 0,1 0 0,1-1 0,-1 1 0,1-1 0,0 1 0,1-1 0,0 1 0,0-1 0,3-7 0,-3 10 0,1 0 0,0 1 0,1-1 0,-1 1 0,1-1 0,0 1 0,0 0 0,0 0 0,0 0 0,1 1 0,-1-1 0,1 1 0,0 0 0,7-5 0,5 0 0,-1 0 0,1 2 0,28-9 0,-26 10 0,-1-2 0,0 1 0,18-11 0,-32 14 0,0 1 0,0-1 0,0 0 0,0 0 0,-1 0 0,1 0 0,-1 0 0,0-1 0,0 1 0,0-1 0,0 0 0,-1 1 0,1-1 0,-1 0 0,0 0 0,0 0 0,0 0 0,-1 0 0,1 0 0,-1 0 0,0 0 0,-1-7 0,2-7 0,-3 52 0,3 0 0,7 57 0,-2-30 0,19 193-1365,-24-234-5461</inkml:trace>
  <inkml:trace contextRef="#ctx0" brushRef="#br0" timeOffset="4682.03">2348 509 24575,'-1'-1'0,"0"-1"0,0 1 0,0-1 0,0 1 0,0 0 0,0-1 0,0 1 0,-1 0 0,1 0 0,-1 0 0,1 0 0,0 0 0,-1 0 0,0 0 0,-2 0 0,3 0 0,0 1 0,1 0 0,-1 0 0,0 0 0,0 1 0,0-1 0,0 0 0,1 0 0,-1 0 0,0 1 0,0-1 0,0 0 0,1 1 0,-1-1 0,0 0 0,1 1 0,-1-1 0,0 1 0,1-1 0,-1 1 0,0 0 0,0 1 0,-2 1 0,1 1 0,0 0 0,0 0 0,0 0 0,0 0 0,1 1 0,0-1 0,0 0 0,0 1 0,0 6 0,0-3 0,1-1 0,1 1 0,-1 0 0,1-1 0,1 1 0,-1-1 0,2 1 0,-1-1 0,1 0 0,0 0 0,0 0 0,7 11 0,-8-15 0,0 0 0,0 0 0,0-1 0,0 1 0,1 0 0,-1-1 0,1 1 0,0-1 0,-1 0 0,1 0 0,0 0 0,0 0 0,1 0 0,-1-1 0,0 0 0,1 1 0,-1-1 0,0 0 0,1-1 0,-1 1 0,1-1 0,0 1 0,-1-1 0,1 0 0,-1 0 0,1-1 0,-1 1 0,8-3 0,-8 2 0,1-1 0,-1 0 0,1 0 0,-1 0 0,0 0 0,1-1 0,-1 1 0,-1-1 0,1 0 0,0 0 0,-1 0 0,1 0 0,-1 0 0,0-1 0,0 1 0,0-1 0,0 1 0,-1-1 0,0 0 0,0 0 0,2-7 0,-2 6 0,0 0 0,0 0 0,0 0 0,-1 0 0,0 0 0,0 0 0,0-1 0,-1 1 0,0 0 0,0 0 0,0 0 0,0 1 0,-1-1 0,0 0 0,0 0 0,-5-8 0,4 9 6,-1 0-1,0 0 0,0 1 1,-1-1-1,1 1 1,-1 0-1,0 0 1,1 0-1,-1 1 0,0-1 1,-1 1-1,1 0 1,0 1-1,-1 0 0,-7-2 1,-7 1-490,1 1 0,-39 1 0,-22 7-634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4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73 24575,'-86'-19'0,"145"17"0,137 9 0,265 7 0,1544-75-1068,180-8-519,-1321 72 1588,579-6-95,-682-29-1198,-637 22-28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5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168 24575,'-5'12'0,"1"0"0,1 0 0,-1 0 0,2 0 0,0 1 0,-1 18 0,2 1 0,4 43 0,-3-73 0,0-1 0,0 1 0,0 0 0,0 0 0,0 0 0,1 0 0,-1-1 0,1 1 0,-1 0 0,1 0 0,0-1 0,0 1 0,0-1 0,0 1 0,0-1 0,0 1 0,0-1 0,0 1 0,1-1 0,-1 0 0,0 0 0,1 1 0,-1-1 0,1 0 0,-1 0 0,1-1 0,0 1 0,-1 0 0,1 0 0,0-1 0,0 1 0,0-1 0,-1 0 0,1 1 0,0-1 0,3 0 0,1-1 0,-1 1 0,0-1 0,0 0 0,0-1 0,0 1 0,-1-1 0,1 0 0,0 0 0,-1-1 0,1 1 0,-1-1 0,6-4 0,9-11 0,-1 0 0,-1-1 0,0 0 0,-1-2 0,-2 0 0,0 0 0,-1-1 0,-1-1 0,-1-1 0,11-35 0,-20 53 0,0 0 0,-1-1 0,1 1 0,-1 0 0,-1-1 0,0 1 0,0-13 0,0 17 0,-1 1 0,1-1 0,0 1 0,-1-1 0,1 1 0,-1 0 0,0-1 0,1 1 0,-1 0 0,0-1 0,0 1 0,0 0 0,0 0 0,0 0 0,0 0 0,0 0 0,0 0 0,0 0 0,0 0 0,-1 0 0,1 0 0,0 1 0,-1-1 0,1 1 0,-1-1 0,1 1 0,0-1 0,-1 1 0,1 0 0,-1-1 0,1 1 0,-1 0 0,1 0 0,-1 0 0,1 1 0,-1-1 0,1 0 0,-1 0 0,-2 2 0,-2-1 0,-1 2 0,0-1 0,1 1 0,-1 0 0,1 0 0,0 1 0,0 0 0,0 0 0,1 0 0,0 1 0,-1 0 0,1 0 0,1 0 0,-8 10 0,2 0 0,0 0 0,0 0 0,2 1 0,-11 27 0,12-25 0,1 0 0,1 0 0,1 0 0,1 0 0,0 1 0,2-1 0,0 1 0,1 20 0,1-31 0,0 0 0,0 1 0,1-1 0,0 0 0,0 1 0,1-1 0,0-1 0,1 1 0,0 0 0,0-1 0,0 0 0,1 0 0,0 0 0,0 0 0,1-1 0,0 0 0,0 0 0,0 0 0,14 8 0,-3-5-136,0-2-1,0 0 1,0-1-1,1-1 1,0 0-1,0-2 1,0 0-1,1-1 0,30 0 1,-3-1-6690</inkml:trace>
  <inkml:trace contextRef="#ctx0" brushRef="#br0" timeOffset="388.91">533 915 24575,'32'-3'0,"22"-2"0,13 0 0,8-2 0,3 0 0,-11 1-8191</inkml:trace>
  <inkml:trace contextRef="#ctx0" brushRef="#br0" timeOffset="979.45">1233 450 24575,'2'54'0,"-2"-49"0,1-1 0,-1 1 0,1-1 0,0 0 0,0 1 0,1-1 0,-1 0 0,1 1 0,0-1 0,0 0 0,1-1 0,-1 1 0,1 0 0,0-1 0,0 1 0,0-1 0,0 0 0,0 0 0,5 3 0,-2-3 0,0 0 0,1-1 0,-1 0 0,0 0 0,1-1 0,-1 1 0,1-1 0,0-1 0,-1 1 0,1-1 0,0-1 0,-1 1 0,1-1 0,0 0 0,-1 0 0,0-1 0,1 0 0,-1 0 0,0-1 0,0 1 0,0-1 0,0-1 0,0 1 0,5-5 0,1-2 0,0 0 0,0 0 0,-1-1 0,-1-1 0,0 0 0,0-1 0,-1 1 0,-1-2 0,8-14 0,-6 11 0,-10 17 0,0 0 0,0 0 0,0 0 0,1 0 0,-1 0 0,0 0 0,0 0 0,0 0 0,0 0 0,0 0 0,0-1 0,0 1 0,1 0 0,-1 0 0,0 0 0,0 0 0,0 0 0,0 0 0,0 0 0,0 1 0,0-1 0,0 0 0,1 0 0,-1 0 0,0 0 0,0 0 0,0 0 0,0 0 0,0 0 0,0 0 0,0 0 0,0 0 0,0 0 0,1 0 0,-1 0 0,0 0 0,0 1 0,0-1 0,0 0 0,0 0 0,0 0 0,0 0 0,0 0 0,0 0 0,0 0 0,0 0 0,0 1 0,0-1 0,0 0 0,0 0 0,0 0 0,0 0 0,0 0 0,0 0 0,0 0 0,0 0 0,0 1 0,0-1 0,0 0 0,0 0 0,0 0 0,0 0 0,0 0 0,-5 37 0,-120 527 0,119-541 0,1 2 0,0 0 0,-2 0 0,-2-1 0,0 0 0,-19 37 0,27-60 0,0 0 0,1 1 0,-1-1 0,0 0 0,0 0 0,1 0 0,-1 0 0,0 0 0,0 0 0,0 0 0,-1 0 0,1 0 0,0-1 0,0 1 0,0 0 0,0-1 0,-1 1 0,1-1 0,0 1 0,-3 0 0,3-2 0,1 1 0,-1 0 0,0-1 0,0 1 0,0 0 0,0-1 0,1 1 0,-1-1 0,0 1 0,0-1 0,1 0 0,-1 1 0,0-1 0,1 0 0,-1 1 0,1-1 0,-1 0 0,1 0 0,-1 0 0,1 1 0,0-1 0,-1-1 0,-2-6 0,1 0 0,-1 0 0,2 0 0,-1-1 0,0-8 0,1-2 12,2 1 0,-1 0 0,2-1 0,0 1 0,2 0 0,0 0 0,0 0 0,2 1 0,14-32 0,-6 22-260,1 0 1,2 1-1,1 0 1,0 2-1,24-24 1,-6 10-6579</inkml:trace>
  <inkml:trace contextRef="#ctx0" brushRef="#br0" timeOffset="1333.1">1741 258 24575,'2'-2'0,"6"-7"0,0 1 0,1-1 0,0 1 0,1 1 0,0 0 0,0 0 0,1 1 0,15-8 0,-25 14 0,0-1 0,0 1 0,0-1 0,0 1 0,0 0 0,0-1 0,0 1 0,0 0 0,0 0 0,0 0 0,0 0 0,0 0 0,0 0 0,0 0 0,0 0 0,0 0 0,0 0 0,0 0 0,0 1 0,0-1 0,0 0 0,0 1 0,0-1 0,0 1 0,-1-1 0,1 1 0,0-1 0,0 1 0,0 0 0,-1-1 0,1 1 0,0 0 0,-1 0 0,1 0 0,0-1 0,-1 1 0,1 0 0,-1 0 0,0 0 0,1 0 0,-1 0 0,0 0 0,1 0 0,-1 0 0,0 0 0,0 0 0,0 2 0,0 3 0,0 0 0,0 0 0,-1 0 0,0 0 0,0 0 0,-1 0 0,-1 5 0,-6 9 0,0 0 0,-18 28 0,-13 26 0,39-73 0,0 0 0,1 1 0,-1-1 0,0 0 0,1 1 0,-1-1 0,1 1 0,0-1 0,-1 1 0,1-1 0,0 1 0,0-1 0,0 0 0,0 1 0,0-1 0,0 1 0,0-1 0,0 1 0,1-1 0,-1 1 0,1-1 0,-1 1 0,1-1 0,-1 0 0,1 1 0,0-1 0,0 0 0,0 0 0,0 0 0,-1 1 0,2-1 0,-1 0 0,0 0 0,0 0 0,0 0 0,0-1 0,1 1 0,-1 0 0,0 0 0,1-1 0,-1 1 0,0-1 0,1 1 0,-1-1 0,1 0 0,-1 1 0,1-1 0,1 0 0,9 1 0,0 0 0,0-1 0,0 0 0,19-4 0,-29 4 0,47-8-455,-1-2 0,67-22 0,-76 18-6371</inkml:trace>
  <inkml:trace contextRef="#ctx0" brushRef="#br0" timeOffset="1706.88">2460 89 24575,'7'-7'0,"3"1"0,-4 13 0,-11 15 0,-11 19 0,-10 20 0,-12 21 0,-6 19 0,-7 13 0,-5 10 0,-1 1 0,3-3 0,3-7 0,6-17 0,5-17 0,8-19 0,6-20 0,7-17-8191</inkml:trace>
  <inkml:trace contextRef="#ctx0" brushRef="#br0" timeOffset="2187.3">2418 597 24575,'4'-1'0,"0"-1"0,0 1 0,0 0 0,1 1 0,-1-1 0,0 1 0,1-1 0,5 2 0,-8-1 0,-1 0 0,1 1 0,-1-1 0,1 1 0,-1-1 0,1 1 0,-1 0 0,0 0 0,1 0 0,-1 0 0,0-1 0,0 2 0,0-1 0,0 0 0,0 0 0,0 0 0,0 0 0,0 1 0,0-1 0,0 0 0,-1 1 0,1-1 0,0 1 0,-1-1 0,1 1 0,-1 2 0,2 7 0,0 0 0,-1 0 0,-1 0 0,0 0 0,0 0 0,-1 1 0,-1-1 0,0 0 0,-3 11 0,-35 98 0,34-106 0,-6 10 0,8-18 0,6-14 0,8-13 0,1 0 0,0 0 0,25-31 0,49-54 0,-74 94 0,-2 1 0,44-47 0,-48 53 0,0 1 0,1-1 0,-1 1 0,1 0 0,0 0 0,0 1 0,0 0 0,11-4 0,-16 6 0,1 1 0,-1 0 0,0 0 0,0-1 0,0 1 0,0 0 0,0 0 0,0 0 0,0 0 0,0 0 0,0 1 0,0-1 0,1 0 0,-1 0 0,0 1 0,0-1 0,0 0 0,0 1 0,0-1 0,0 1 0,-1 0 0,1-1 0,2 2 0,-2 0 0,1 0 0,-1 0 0,0 0 0,1 0 0,-1 0 0,0 1 0,0-1 0,0 0 0,-1 0 0,2 5 0,-1 5 0,1 0 0,-1 0 0,-2 17 0,1-27 0,-19 181 0,1-40 0,18-140 8,-1 0 0,1 0 0,0 0 0,0 0 0,0 0 0,1 1 0,-1-1 0,1 0 0,0 0 0,-1 0 0,1 0 0,1 0 0,-1 0 0,3 5 0,-2-6-82,0-1-1,0 1 1,-1-1 0,1 0 0,0 1-1,1-1 1,-1 0 0,0 0 0,0 0-1,0 0 1,1 0 0,-1-1 0,0 1-1,1-1 1,-1 0 0,0 1 0,1-1-1,-1 0 1,4-1 0,17 0-6752</inkml:trace>
  <inkml:trace contextRef="#ctx0" brushRef="#br0" timeOffset="2586.84">3032 830 24575,'-9'6'0,"0"0"0,0 0 0,0 1 0,1 0 0,0 1 0,1-1 0,-1 1 0,1 1 0,1 0 0,0 0 0,0 0 0,-6 13 0,5-6 0,0 1 0,0 0 0,2 0 0,0 0 0,1 1 0,-3 28 0,6-44 0,1 0 0,0 0 0,0 1 0,0-1 0,0 0 0,0 0 0,0 0 0,1 1 0,-1-1 0,1 0 0,-1 0 0,1 0 0,0 0 0,0 0 0,0 0 0,0 0 0,0 0 0,0-1 0,1 1 0,2 2 0,-3-3 0,0 0 0,1-1 0,-1 1 0,1-1 0,-1 0 0,0 0 0,1 1 0,-1-1 0,1 0 0,-1 0 0,1 0 0,-1 0 0,1-1 0,-1 1 0,1 0 0,-1-1 0,1 1 0,-1-1 0,0 1 0,1-1 0,-1 1 0,0-1 0,0 0 0,1 0 0,-1 0 0,0 0 0,0 0 0,0 0 0,0 0 0,2-2 0,6-7 12,0 0 0,-1 0 0,0-1 0,-1 0 0,0-1 0,-1 1 0,0-1 0,0 0 0,6-26 0,-10 32-80,0 0 1,-1-1-1,1 1 1,-1-1-1,-1 0 1,0 1-1,1-1 1,-2 0-1,1 1 1,-1-1-1,0 1 1,-1-1-1,1 1 1,-1-1-1,-1 1 1,1 0-1,-1 0 1,0 0-1,0 0 1,-1 1-1,-6-9 1,-6-2-6759</inkml:trace>
  <inkml:trace contextRef="#ctx0" brushRef="#br0" timeOffset="3073.85">3138 174 24575,'5'-12'0,"0"0"0,0 0 0,1 1 0,1-1 0,0 1 0,1 1 0,0-1 0,17-17 0,-19 23 0,0 0 0,0 0 0,0 0 0,0 0 0,1 1 0,0 0 0,-1 1 0,2-1 0,-1 1 0,0 1 0,1-1 0,-1 1 0,1 1 0,0-1 0,15 0 0,-21 2 0,0 1 0,1-1 0,-1 0 0,0 1 0,0 0 0,1-1 0,-1 1 0,0 0 0,0 0 0,0 0 0,0 0 0,0 1 0,0-1 0,-1 0 0,1 1 0,0-1 0,-1 1 0,1 0 0,-1 0 0,1-1 0,-1 1 0,0 0 0,0 0 0,0 0 0,0 0 0,0 1 0,0-1 0,-1 0 0,1 0 0,-1 0 0,1 1 0,-1-1 0,0 0 0,0 4 0,1 5 0,-1 0 0,-1 0 0,0 0 0,0 0 0,-6 20 0,-1-7 0,-1-1 0,-2 0 0,0 0 0,-23 33 0,-12 25 0,45-80 0,1 0 0,-1 0 0,0 0 0,1 0 0,0 0 0,-1 0 0,1 0 0,0 0 0,-1 0 0,1 1 0,0-1 0,0 0 0,0 0 0,0 0 0,0 0 0,0 0 0,0 1 0,0-1 0,0 0 0,1 2 0,0-3 0,0 1 0,-1 0 0,1-1 0,0 1 0,-1-1 0,1 1 0,0-1 0,0 0 0,-1 1 0,1-1 0,0 0 0,0 1 0,0-1 0,-1 0 0,1 0 0,0 0 0,0 0 0,0 0 0,0 0 0,1 0 0,7-1 0,0-1 0,-1 1 0,1-2 0,8-2 0,-16 4 0,268-95 0,-247 87-1365,-9 4-5461</inkml:trace>
  <inkml:trace contextRef="#ctx0" brushRef="#br0" timeOffset="5909.7">2693 597 24575,'0'-1'0,"1"0"0,-1 0 0,0 0 0,1 0 0,-1 0 0,1 1 0,0-1 0,-1 0 0,1 0 0,0 0 0,-1 0 0,1 1 0,0-1 0,0 0 0,0 1 0,-1-1 0,1 1 0,0-1 0,0 1 0,0-1 0,1 0 0,-1 2 0,0-1 0,-1 0 0,1 0 0,0 0 0,-1 1 0,1-1 0,0 0 0,-1 1 0,1-1 0,-1 1 0,1-1 0,0 1 0,-1-1 0,1 1 0,-1-1 0,0 1 0,1-1 0,-1 1 0,1 0 0,-1-1 0,0 1 0,1 1 0,1 3 0,1 1 0,-1 0 0,-1 0 0,1 0 0,0 11 0,0 53 0,-4 0 0,-2 0 0,-16 79 0,5-37 0,-14 78 0,-7 64 0,36-252-33,-1 0 0,1 1-1,0-1 1,0 0 0,0 0-1,0 0 1,0 1 0,0-1 0,1 0-1,-1 0 1,1 0 0,-1 0-1,1 0 1,0 0 0,0 0-1,0 0 1,0 0 0,0 0 0,1 0-1,-1 0 1,0 0 0,1-1-1,-1 1 1,1-1 0,0 1-1,-1-1 1,1 0 0,0 0 0,0 1-1,0-1 1,0 0 0,0-1-1,0 1 1,0 0 0,0-1-1,1 1 1,-1-1 0,0 1 0,0-1-1,4 0 1,25 3-679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3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47 24575,'5'119'0,"36"217"0,-31-266 0,-11-62 0,-5-16 0,-6-16 0,0-11 0,1-1 0,2 0 0,1-1 0,-3-56 0,4-150 0,7 231 0,0-1 0,1 1 0,1 0 0,0 0 0,1 0 0,0 0 0,7-17 0,-8 25 0,-1 1 0,1-1 0,0 1 0,0 0 0,1 0 0,-1 0 0,1 0 0,-1 0 0,1 1 0,0-1 0,0 1 0,0-1 0,0 1 0,1 0 0,-1 1 0,1-1 0,-1 0 0,1 1 0,-1 0 0,1 0 0,0 0 0,0 0 0,-1 1 0,1-1 0,0 1 0,0 0 0,6 1 0,-2 0 0,-1 0 0,0 1 0,-1 0 0,1 0 0,0 0 0,-1 1 0,1 0 0,-1 1 0,0-1 0,0 1 0,0 0 0,0 1 0,-1 0 0,0-1 0,0 2 0,0-1 0,5 7 0,-5-5 0,0-1 0,-1 2 0,0-1 0,0 0 0,0 1 0,-1 0 0,0 0 0,0 0 0,-1 0 0,0 0 0,-1 0 0,0 0 0,0 1 0,-1 10 0,0-14 6,-1-1-1,0 1 1,-1-1-1,1 1 0,-1-1 1,0 0-1,0 1 1,0-1-1,-1 0 1,1-1-1,-1 1 1,0 0-1,0-1 0,0 1 1,-1-1-1,1 0 1,-1 0-1,0 0 1,1-1-1,-1 1 1,-6 2-1,5-3-92,-1 1-1,1-1 1,-1 0 0,0 0-1,0 0 1,1-1 0,-1 0-1,0 0 1,0-1-1,0 1 1,0-1 0,0-1-1,0 1 1,0-1 0,0 0-1,-6-2 1,-12-8-673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2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31 24575,'5'-8'0,"1"-1"0,0 1 0,0 0 0,1 0 0,0 0 0,0 1 0,1 0 0,0 1 0,0 0 0,0 0 0,1 1 0,0 0 0,0 0 0,1 1 0,13-5 0,-7 4 0,-1 1 0,1 0 0,0 1 0,0 1 0,0 0 0,1 1 0,-1 1 0,32 3 0,-43-2 0,-1-1 0,0 1 0,1 0 0,-1 1 0,0-1 0,0 0 0,0 1 0,0 0 0,0 0 0,0 0 0,-1 1 0,1-1 0,-1 1 0,0 0 0,1 0 0,-1 0 0,0 1 0,2 3 0,-2-2 0,-1-1 0,0 1 0,0 0 0,-1 0 0,1 0 0,-1 0 0,0 0 0,0 1 0,-1-1 0,1 0 0,-1 0 0,-1 0 0,0 7 0,-1 4 0,-2 0 0,0 0 0,-1 0 0,-1 0 0,0-1 0,-1 0 0,-1 0 0,-13 20 0,7-17 0,0-1 0,-1 0 0,-1-1 0,0-1 0,-1-1 0,-1 0 0,-27 16 0,45-30 0,0 0 0,0 0 0,0 0 0,-1 0 0,1 0 0,0 0 0,0 0 0,0 0 0,0 0 0,0 0 0,-1 0 0,1 0 0,0 0 0,0 0 0,0 0 0,0 1 0,0-1 0,-1 0 0,1 0 0,0 0 0,0 0 0,0 0 0,0 0 0,0 0 0,0 1 0,0-1 0,0 0 0,-1 0 0,1 0 0,0 0 0,0 0 0,0 1 0,0-1 0,0 0 0,0 0 0,0 0 0,0 0 0,0 1 0,0-1 0,0 0 0,0 0 0,0 0 0,0 0 0,0 0 0,0 1 0,0-1 0,0 0 0,0 0 0,1 0 0,-1 0 0,0 0 0,0 1 0,0-1 0,0 0 0,0 0 0,0 0 0,0 0 0,0 0 0,1 0 0,-1 0 0,0 1 0,0-1 0,0 0 0,0 0 0,0 0 0,1 0 0,-1 0 0,0 0 0,0 0 0,20 2 0,28-4 0,-27 0 0,-1-2 0,1 0 0,-1-1 0,1-1 0,-1-1 0,-1 0 0,32-18 0,-41 19 0,0-1 0,-1 1 0,0-1 0,0-1 0,0 0 0,-1 0 0,-1-1 0,1 0 0,-1 0 0,-1-1 0,0 0 0,0 0 0,-1 0 0,0-1 0,5-17 0,-9 25 0,0 0 0,-1-1 0,1 1 0,-1 0 0,0-1 0,0 1 0,-1-1 0,1 1 0,-1 0 0,0-4 0,1 6 0,-1 1 0,1-1 0,0 0 0,0 1 0,0-1 0,-1 1 0,1-1 0,0 1 0,-1-1 0,1 1 0,0-1 0,-1 1 0,1 0 0,-1-1 0,1 1 0,-1 0 0,1-1 0,-1 1 0,1 0 0,-1-1 0,1 1 0,-1 0 0,1 0 0,-1-1 0,-1 1 0,1 1 0,0-1 0,0 0 0,0 1 0,0-1 0,0 0 0,0 1 0,0-1 0,0 1 0,0 0 0,0-1 0,0 1 0,0 0 0,0-1 0,0 1 0,0 0 0,-1 2 0,-1 2 0,-1 0 0,1 1 0,0-1 0,0 1 0,1 0 0,-1 0 0,1 0 0,0 0 0,1 0 0,0 0 0,-1 7 0,1-4 0,0 1 0,1-1 0,0 1 0,0-1 0,1 1 0,3 16 0,-3-22 0,0-1 0,0 1 0,0-1 0,1 0 0,-1 1 0,1-1 0,0 0 0,0 0 0,0 0 0,0 0 0,0-1 0,1 1 0,-1 0 0,1-1 0,-1 0 0,1 0 0,0 1 0,0-2 0,0 1 0,0 0 0,1-1 0,-1 1 0,0-1 0,1 0 0,-1 0 0,1 0 0,-1-1 0,1 1 0,-1-1 0,1 0 0,-1 0 0,7 0 0,-3-1 0,-1-1 0,1 1 0,-1-1 0,1 0 0,-1-1 0,0 1 0,0-1 0,0 0 0,0-1 0,-1 0 0,1 1 0,-1-2 0,0 1 0,0-1 0,0 0 0,6-8 0,3-9 0,-2-1 0,0-1 0,-2 1 0,0-2 0,7-28 0,-17 52 0,3-2 0,-3 14 0,-2 19 0,-14 118 0,-7-1 0,-60 206 0,79-340 0,0-1 0,-1 0 0,0 0 0,-11 18 0,16-30 0,0 1 0,-1 0 0,1 0 0,-1-1 0,1 1 0,-1 0 0,1-1 0,-1 1 0,1 0 0,-1-1 0,1 1 0,-1-1 0,0 1 0,1-1 0,-1 1 0,0-1 0,0 0 0,1 1 0,-1-1 0,0 0 0,0 0 0,0 1 0,1-1 0,-1 0 0,-2 0 0,3 0 0,-1-1 0,0 0 0,0 1 0,1-1 0,-1 1 0,1-1 0,-1 0 0,0 0 0,1 1 0,-1-1 0,1 0 0,0 0 0,-1 0 0,1 1 0,0-1 0,-1 0 0,1 0 0,0-2 0,-2-4 0,1 0 0,0 0 0,1 0 0,0-14 0,4 0 0,0 0 0,2 0 0,0 1 0,2 0 0,0 0 0,1 0 0,17-26 0,0 5 0,2 2 0,40-44 0,-51 64-455,1 1 0,29-23 0,-16 20-6371</inkml:trace>
  <inkml:trace contextRef="#ctx0" brushRef="#br0" timeOffset="372.69">0 873 24575,'32'-7'0,"33"-6"0,26-4 0,27-7 0,22-3 0,16 0 0,10 1 0,6 1 0,-5 1 0,-12 5 0,-19 5 0,-25 6 0,-31 3-8191</inkml:trace>
  <inkml:trace contextRef="#ctx0" brushRef="#br0" timeOffset="1075.08">275 1232 24575,'1'1'0,"1"-1"0,-1 0 0,1 1 0,-1 0 0,1-1 0,-1 1 0,0 0 0,1-1 0,-1 1 0,0 0 0,0 0 0,0 0 0,1 0 0,-1 0 0,0 1 0,0-1 0,-1 0 0,1 0 0,0 1 0,0-1 0,-1 0 0,1 1 0,0-1 0,-1 1 0,0-1 0,1 4 0,8 44 0,-8-45 0,1 22 0,0-1 0,-2 1 0,0-1 0,-2 1 0,-7 35 0,5-51 0,3-15 0,1-18 0,4 7 0,0-1 0,1 1 0,0 0 0,2 1 0,15-30 0,-7 20 0,1 1 0,31-37 0,-41 55 0,-1 0 0,1 0 0,1 1 0,-1-1 0,8-4 0,-13 9 0,0 1 0,0-1 0,1 0 0,-1 1 0,0-1 0,0 0 0,0 1 0,1-1 0,-1 1 0,0 0 0,1-1 0,-1 1 0,0 0 0,1 0 0,-1 0 0,0 0 0,0 0 0,1 0 0,-1 0 0,0 1 0,1-1 0,-1 0 0,0 1 0,1-1 0,-1 1 0,0-1 0,0 1 0,0 0 0,0-1 0,0 1 0,0 0 0,0 0 0,0 0 0,0 0 0,0 0 0,0 0 0,0 0 0,0 0 0,0 2 0,2 3 0,0 1 0,-1 0 0,1-1 0,-2 1 0,1 0 0,-1 0 0,0 0 0,0 0 0,-1 0 0,-1 10 0,-1 12 0,-7 33 0,8-61 0,-31 143 0,18-89 0,3 0 0,-9 92 0,20-144 0,0 0 0,0-1 0,0 1 0,0 0 0,0 0 0,0 0 0,1-1 0,-1 1 0,1 0 0,0-1 0,0 1 0,0 0 0,0-1 0,0 1 0,1-1 0,-1 0 0,1 1 0,0-1 0,-1 0 0,1 0 0,0 0 0,0 0 0,0 0 0,4 2 0,-1-2 0,0 0 0,0-1 0,0 1 0,0-1 0,0 0 0,0 0 0,0-1 0,1 0 0,-1 0 0,0 0 0,0 0 0,8-2 0,-9 1-170,1 0-1,-1 0 0,1 0 1,-1-1-1,0 1 0,0-1 1,6-4-1,4-4-6655</inkml:trace>
  <inkml:trace contextRef="#ctx0" brushRef="#br0" timeOffset="1441.79">656 1720 24575,'-1'-19'0,"-3"23"0,-4 33 0,8-34 0,-8 36 0,1-7 0,1 0 0,2 0 0,-1 37 0,5-67 0,0-1 0,0 1 0,0-1 0,0 1 0,0-1 0,0 1 0,0-1 0,0 0 0,1 1 0,-1-1 0,0 1 0,1-1 0,0 1 0,-1-1 0,1 0 0,0 1 0,-1-1 0,1 0 0,0 0 0,0 0 0,0 0 0,0 0 0,0 0 0,1 0 0,-1 0 0,0 0 0,0 0 0,1 0 0,0 0 0,0-1 0,0 0 0,0 0 0,-1-1 0,1 1 0,0 0 0,-1-1 0,1 1 0,0-1 0,-1 0 0,1 0 0,-1 1 0,1-1 0,-1 0 0,1 0 0,-1 0 0,0-1 0,1 1 0,-1 0 0,0 0 0,0-1 0,0 1 0,0-1 0,0 1 0,1-3 0,5-9 0,0 0 0,0-1 0,-2 0 0,0 0 0,0 0 0,-1 0 0,-1-1 0,0 0 0,-2 0 0,1 0 0,-2 0 0,-2-28 0,2 40-47,-1 0 0,1 1 0,-1-1 0,0 0 0,0 1 0,0-1 0,0 1 0,-1-1 0,1 1-1,-1 0 1,1 0 0,-1-1 0,0 1 0,0 0 0,0 0 0,0 1 0,0-1 0,0 0 0,0 1 0,-1-1 0,1 1 0,-1 0-1,1 0 1,-1 0 0,0 0 0,1 0 0,-1 0 0,-5 0 0,-10-1-6779</inkml:trace>
  <inkml:trace contextRef="#ctx0" brushRef="#br0" timeOffset="2074.73">909 1190 24575,'-2'-11'0,"1"-1"0,1 1 0,0-1 0,0 1 0,1-1 0,0 0 0,5-17 0,-5 26 0,0 0 0,-1 0 0,1-1 0,0 1 0,1 0 0,-1 0 0,1 0 0,-1 1 0,1-1 0,0 0 0,0 0 0,0 1 0,0 0 0,1-1 0,-1 1 0,1 0 0,-1 0 0,1 0 0,0 0 0,0 1 0,-1-1 0,1 1 0,0-1 0,1 1 0,-1 0 0,0 0 0,0 1 0,0-1 0,1 1 0,5-1 0,-7 2 0,-1-1 0,1 0 0,0 1 0,0 0 0,0-1 0,0 1 0,-1 0 0,1 0 0,0 0 0,-1 0 0,1 0 0,-1 0 0,1 1 0,-1-1 0,1 0 0,-1 1 0,0-1 0,0 1 0,0-1 0,0 1 0,0 0 0,0-1 0,0 1 0,0 0 0,-1 0 0,1 0 0,0 3 0,1 4 0,0 0 0,-1 0 0,1 1 0,-2 13 0,-1-2 0,-1 0 0,-1 1 0,-1-1 0,-1-1 0,-1 1 0,-1-1 0,-1 0 0,0 0 0,-1-1 0,-2 0 0,0-1 0,0 0 0,-16 18 0,26-36 0,0 0 0,1 1 0,0-1 0,-1 1 0,1 0 0,-1-1 0,1 1 0,-1-1 0,1 1 0,0 0 0,0-1 0,-1 1 0,1 0 0,0-1 0,0 1 0,0 0 0,0-1 0,-1 1 0,1 0 0,0-1 0,0 1 0,1 1 0,11 3 0,24-9 0,-35 3 0,111-25 69,42-9-1503,-123 31-5392</inkml:trace>
  <inkml:trace contextRef="#ctx0" brushRef="#br0" timeOffset="2772.74">1988 533 24575,'4'15'0,"4"4"0,2-1-81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26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5 1218 24575,'1'-70'0,"1"34"0,-1 1 0,-3-1 0,-8-55 0,9 88 0,1 1 0,-1-1 0,1 1 0,-1-1 0,0 1 0,0 0 0,0 0 0,0-1 0,-1 1 0,1 0 0,-1 0 0,1 0 0,-3-2 0,4 4 0,-1-1 0,1 1 0,0 0 0,-1 0 0,1 0 0,0 0 0,-1 0 0,1 0 0,0 0 0,-1-1 0,1 1 0,0 0 0,-1 0 0,1 0 0,0 0 0,-1 1 0,1-1 0,0 0 0,-1 0 0,1 0 0,0 0 0,-1 0 0,1 0 0,0 0 0,-1 1 0,1-1 0,0 0 0,-1 0 0,1 0 0,0 1 0,0-1 0,-1 1 0,-9 21 0,2 23 0,2 1 0,2-1 0,3 88 0,1-67 0,21 375 0,-15-410 0,-2-22 0,2-18 0,40-217 0,-19 76 0,102-344 0,-117 464 0,-11 29 0,-1 1 0,0 0 0,0 0 0,0-1 0,0 1 0,0 0 0,0 0 0,1-1 0,-1 1 0,0 0 0,0 0 0,0 0 0,1-1 0,-1 1 0,0 0 0,0 0 0,1 0 0,-1 0 0,0 0 0,0-1 0,1 1 0,-1 0 0,0 0 0,1 0 0,-1 0 0,0 0 0,0 0 0,1 0 0,-1 0 0,0 0 0,0 0 0,1 0 0,6 16 0,1 32 0,-3 0 0,0 64 0,-2-36 0,8 566 0,-11-628 0,0-6 0,0 0 0,0 0 0,-1 0 0,0 0 0,0-1 0,-1 1 0,0 0 0,0-1 0,-6 12 0,8-18 0,-1 0 0,1 0 0,-1-1 0,1 1 0,-1 0 0,1 0 0,-1-1 0,0 1 0,1-1 0,-1 1 0,0 0 0,0-1 0,1 1 0,-1-1 0,0 0 0,0 1 0,0-1 0,0 0 0,1 1 0,-1-1 0,0 0 0,0 0 0,0 0 0,0 0 0,0 0 0,0 0 0,0 0 0,0 0 0,0 0 0,1 0 0,-1 0 0,0-1 0,0 1 0,0 0 0,0-1 0,0 1 0,1-1 0,-1 1 0,0 0 0,0-1 0,1 0 0,-1 1 0,0-1 0,1 0 0,-2 0 0,-3-4 0,0-1 0,0 0 0,0 0 0,-5-9 0,-14-26-1365,1-2-5461</inkml:trace>
  <inkml:trace contextRef="#ctx0" brushRef="#br0" timeOffset="355.77">137 986 24575,'-25'-7'0,"-12"-3"0,-3 1 0,12 2 0,21-2 0,28 1 0,26-2 0,29-3 0,28-2 0,31-3 0,27-2 0,22-1 0,13 0 0,5 3 0,-7 4 0,-19 6 0,-27 3 0,-40 2-8191</inkml:trace>
  <inkml:trace contextRef="#ctx0" brushRef="#br0" timeOffset="3016.49">243 2213 24575,'0'-3'0,"0"5"0,0 7 0,0 9 0,0 8 0,0 7 0,0 2 0,0-2 0,0-3 0,0-3 0,0-2 0,0-2 0,0-5-8191</inkml:trace>
  <inkml:trace contextRef="#ctx0" brushRef="#br0" timeOffset="3390.93">265 1897 24575,'0'-3'0,"4"2"0,4 8 0,5 11 0,4 9 0,-2 0-8191</inkml:trace>
  <inkml:trace contextRef="#ctx0" brushRef="#br0" timeOffset="3795.5">497 2361 24575,'25'-7'0,"12"-3"0,7 1 0,0 2 0,-8 1-8191</inkml:trace>
  <inkml:trace contextRef="#ctx0" brushRef="#br0" timeOffset="3796.5">518 2424 24575,'7'0'0,"10"0"0,12 0 0,13 0 0,10 0 0,-5 0-8191</inkml:trace>
  <inkml:trace contextRef="#ctx0" brushRef="#br0" timeOffset="3797.5">1026 2149 24575,'0'7'0,"0"14"0,4 13 0,0 12 0,1 6 0,-1 4 0,-2 0 0,0-9-8191</inkml:trace>
  <inkml:trace contextRef="#ctx0" brushRef="#br0" timeOffset="6721.91">497 33 24575,'4'51'0,"1"0"0,24 93 0,-29-144 0,0 0 0,0 0 0,0 0 0,0 1 0,0-1 0,0 0 0,0 0 0,0 0 0,0 0 0,0 0 0,0 1 0,0-1 0,0 0 0,0 0 0,0 0 0,0 0 0,0 0 0,1 0 0,-1 0 0,0 1 0,0-1 0,0 0 0,0 0 0,0 0 0,0 0 0,0 0 0,0 0 0,0 0 0,0 0 0,1 0 0,-1 0 0,0 0 0,0 1 0,0-1 0,0 0 0,0 0 0,0 0 0,1 0 0,-1 0 0,0 0 0,0 0 0,0 0 0,0 0 0,0 0 0,0 0 0,1 0 0,-1 0 0,0 0 0,0 0 0,0 0 0,0-1 0,0 1 0,1 0 0,5-9 0,6-21 0,-10 24 0,9-23 0,-1 0 0,-2 0 0,7-46 0,-14 72 0,0-1 0,0 1 0,1-1 0,-1 1 0,1-1 0,0 1 0,0 0 0,0 0 0,0 0 0,0 0 0,1 0 0,-1 1 0,1-1 0,0 1 0,0 0 0,0-1 0,5-2 0,-6 4 0,-1 1 0,1-1 0,-1 0 0,0 0 0,1 1 0,-1-1 0,1 1 0,0 0 0,-1-1 0,1 1 0,-1 0 0,1 0 0,0 0 0,-1 0 0,1 0 0,-1 0 0,1 0 0,0 1 0,-1-1 0,1 1 0,-1-1 0,1 1 0,-1-1 0,1 1 0,-1 0 0,0 0 0,1 0 0,-1-1 0,0 1 0,0 1 0,1-1 0,-1 0 0,0 0 0,0 0 0,0 1 0,0-1 0,-1 0 0,1 1 0,0-1 0,-1 1 0,2 2 0,5 20 0,-1 0 0,-1 0 0,-1 1 0,-1 0 0,-1 0 0,-1 0 0,-3 29 0,3 55 0,-1-107 4,0 0-1,0 0 1,1-1-1,-1 1 1,1 0-1,-1-1 1,1 1-1,-1 0 0,1-1 1,0 1-1,0-1 1,0 1-1,0-1 1,0 1-1,0-1 1,0 0-1,0 1 1,0-1-1,1 0 1,-1 0-1,0 0 1,1 0-1,-1 0 0,1 0 1,0-1-1,-1 1 1,1 0-1,-1-1 1,1 1-1,0-1 1,3 1-1,2 0-249,1-1 0,-1 0 0,1 0 0,-1-1 0,15-3 0,18-5-6580</inkml:trace>
  <inkml:trace contextRef="#ctx0" brushRef="#br0" timeOffset="8325.84">476 54 24575,'13'36'0,"-8"22"0,-2 111 0,-2-14 0,-1-152 14,0 0-1,0 0 0,1-1 0,0 1 1,-1 0-1,1 0 0,0 0 1,3 4-1,-4-7-17,0 1 0,0-1 0,0 0 0,0 0 0,0 0 0,0 0 0,0 0 0,0 0 1,0 0-1,0 1 0,1-1 0,-1 0 0,0 0 0,0 0 0,0 0 0,0 0 0,0 0 0,0 0 0,0 0 0,1 0 0,-1 0 0,0 0 0,0 0 0,0 0 0,0 0 1,0 0-1,1 0 0,-1 0 0,0 0 0,0 0 0,0 0 0,0 0 0,0 0 0,0 0 0,1 0 0,-1 0 0,0 0 0,0 0 0,0 0 0,0 0 0,0 0 0,0 0 1,0 0-1,1 0 0,-1-1 0,0 1 0,0 0 0,0 0 0,0 0 0,0 0 0,5-17-1280,-3 1-5542</inkml:trace>
  <inkml:trace contextRef="#ctx0" brushRef="#br0" timeOffset="9497.15">497 161 24575,'1'0'0,"-1"-1"0,1 0 0,0 1 0,-1-1 0,1 0 0,0 1 0,-1-1 0,1 1 0,0-1 0,0 1 0,0 0 0,0-1 0,-1 1 0,1 0 0,0 0 0,0-1 0,0 1 0,0 0 0,0 0 0,0 0 0,0 0 0,0 0 0,0 0 0,-1 0 0,1 1 0,0-1 0,0 0 0,0 0 0,0 1 0,0-1 0,0 1 0,-1-1 0,1 1 0,0-1 0,0 1 0,-1-1 0,1 1 0,0-1 0,-1 1 0,1 0 0,0-1 0,-1 1 0,1 0 0,-1 0 0,0 0 0,1 1 0,4 5 0,-1 1 0,-1-1 0,6 17 0,-7-19 0,5 16 0,-1-1 0,-1 1 0,-1 0 0,-1 1 0,-1-1 0,0 1 0,-4 41 0,-2-52 0,-1-15 0,-4-17 0,7 0 0,0 0 0,1 0 0,1-1 0,1 1 0,1 0 0,10-42 0,-2 26 0,1-1 0,32-67 0,-21 69 0,-22 35 0,1 1 0,-1-1 0,1 0 0,-1 1 0,1-1 0,-1 1 0,1-1 0,-1 1 0,1-1 0,0 1 0,-1 0 0,1-1 0,0 1 0,0 0 0,-1-1 0,1 1 0,0 0 0,-1 0 0,2 0 0,-1 0 0,0 0 0,-1 1 0,1-1 0,0 1 0,-1-1 0,1 1 0,-1-1 0,1 1 0,-1-1 0,1 1 0,-1 0 0,1-1 0,-1 1 0,0 0 0,1-1 0,-1 1 0,0 0 0,1 0 0,-1-1 0,0 1 0,0 0 0,0 0 0,0-1 0,0 2 0,4 25 0,-1 1 0,-2-1 0,-2 33 0,2 39 0,2-64-455,2 0 0,17 67 0,-18-88-6371</inkml:trace>
  <inkml:trace contextRef="#ctx0" brushRef="#br0" timeOffset="9867.03">836 436 24575,'0'0'-81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8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67 24575,'-50'-3'0,"36"2"0,0 0 0,0 1 0,-16 2 0,30-2 0,0 0 0,0 0 0,0 0 0,0 0 0,0 0 0,1 0 0,-1 1 0,0-1 0,0 0 0,0 0 0,0 0 0,0 0 0,0 1 0,0-1 0,0 0 0,0 0 0,0 0 0,0 0 0,0 1 0,0-1 0,0 0 0,0 0 0,0 0 0,0 0 0,0 1 0,0-1 0,0 0 0,0 0 0,0 0 0,0 0 0,-1 0 0,1 1 0,0-1 0,0 0 0,0 0 0,0 0 0,0 0 0,0 0 0,0 0 0,-1 1 0,1-1 0,0 0 0,0 0 0,0 0 0,0 0 0,0 0 0,-1 0 0,1 0 0,0 0 0,0 0 0,0 0 0,0 0 0,-1 0 0,1 0 0,0 0 0,0 0 0,0 0 0,0 0 0,-1 0 0,1 0 0,0 0 0,0 0 0,0 0 0,-1 0 0,16 7 0,14 1 0,1 0 0,58 6 0,70-4 0,-114-7 0,1687-8-1101,-493-92 565,-1076 82-557,-120 12-436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5.8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6 24575,'29'-7'0,"16"-3"0,12 1 0,3 2 0,-1 5 0,-4 3 0,-11 6 0,-13 1-8191</inkml:trace>
  <inkml:trace contextRef="#ctx0" brushRef="#br0" timeOffset="957.91">0 269 24575,'25'0'0,"23"0"0,21 0 0,17 0 0,8-3 0,-12-2-819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56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107 24575,'0'-28'0,"0"25"0,0 12 0,0-7 0,-13 356 0,5-279 0,-4-1 0,-33 119 0,44-194 0,0-1 0,0 1 0,0 0 0,0 1 0,1-1 0,-1 0 0,1 0 0,0 0 0,0 0 0,0 0 0,1 4 0,0-6 0,0 0 0,-1 0 0,1 0 0,0 0 0,0 0 0,0 0 0,0-1 0,0 1 0,0 0 0,0-1 0,0 1 0,0-1 0,0 1 0,1-1 0,-1 0 0,0 1 0,0-1 0,0 0 0,1 0 0,-1 0 0,0 0 0,0 0 0,0 0 0,1 0 0,-1 0 0,0 0 0,0-1 0,0 1 0,1 0 0,0-1 0,200-41 0,-6 2 0,-176 37-9,-25 7 84,-12 6-1506,5-1-5395</inkml:trace>
  <inkml:trace contextRef="#ctx0" brushRef="#br0" timeOffset="434.44">655 614 24575,'1'-1'0,"-1"0"0,1 0 0,-1 0 0,1 0 0,-1-1 0,0 1 0,0 0 0,1 0 0,-1-1 0,0 1 0,0 0 0,0 0 0,0-1 0,0 1 0,-1-2 0,1 3 0,-1 0 0,1 0 0,-1 0 0,1 0 0,0 0 0,-1 0 0,1 0 0,-1 0 0,1 0 0,-1 1 0,1-1 0,-1 0 0,1 0 0,0 0 0,-1 0 0,1 1 0,0-1 0,-1 0 0,1 0 0,-1 1 0,1-1 0,0 0 0,0 1 0,-1-1 0,1 0 0,-1 1 0,-27 36 0,20-22 0,0 2 0,1-1 0,1 1 0,1 0 0,-5 25 0,9-34 0,0-1 0,1 1 0,0 0 0,0-1 0,0 1 0,3 13 0,-2-17 0,0 0 0,1 0 0,-1-1 0,1 1 0,-1-1 0,1 1 0,0-1 0,0 0 0,1 0 0,-1 0 0,1 0 0,-1 0 0,1 0 0,4 2 0,-6-4 0,1 1 0,-1-1 0,0 0 0,1 0 0,-1 0 0,1 0 0,0-1 0,-1 1 0,1 0 0,-1-1 0,1 1 0,0-1 0,0 0 0,-1 1 0,1-1 0,0 0 0,0 0 0,-1 0 0,1 0 0,0 0 0,0 0 0,-1-1 0,1 1 0,0-1 0,2 0 0,-2-1 0,0 0 0,1 0 0,-1 0 0,0 0 0,0 0 0,0 0 0,0-1 0,-1 1 0,1-1 0,-1 1 0,1-1 0,-1 0 0,1-4 0,3-9 0,-1 0 0,0 0 0,-2-1 0,2-19 0,-4 23 20,0 0 0,0 0 0,-1 0 0,-1 0 0,-5-23 0,7 34-66,-1-1-1,0 0 1,0 0-1,0 0 1,0 1 0,0-1-1,0 1 1,-1-1-1,1 1 1,-1-1 0,0 1-1,1 0 1,-1-1-1,0 1 1,-1 0-1,1 1 1,0-1 0,0 0-1,-1 0 1,1 1-1,-1 0 1,0-1 0,1 1-1,-1 0 1,0 0-1,0 1 1,1-1 0,-1 0-1,0 1 1,0 0-1,-5 0 1,-7 3-6780</inkml:trace>
  <inkml:trace contextRef="#ctx0" brushRef="#br0" timeOffset="856.44">1355 0 24575,'-11'0'0,"-10"11"0,-6 14 0,-5 14 0,-1 14 0,1 14 0,3 12 0,7 7 0,6 5 0,7-1 0,4 1 0,7-6 0,10-6 0,7-6 0,3-11 0,-1-17-8191</inkml:trace>
  <inkml:trace contextRef="#ctx0" brushRef="#br0" timeOffset="67222.69">1439 466 24575,'0'0'0,"0"0"0,0-1 0,0 1 0,0 0 0,0-1 0,0 1 0,0 0 0,0-1 0,0 1 0,0 0 0,0-1 0,0 1 0,0 0 0,0-1 0,1 1 0,-1 0 0,0-1 0,0 1 0,0 0 0,0 0 0,1-1 0,-1 1 0,0 0 0,0 0 0,1-1 0,-1 1 0,0 0 0,0 0 0,1 0 0,-1-1 0,0 1 0,1 0 0,-1 0 0,0 0 0,1 0 0,-1 0 0,0 0 0,1 0 0,-1 0 0,0 0 0,1 0 0,-1 0 0,0 0 0,1 0 0,-1 0 0,0 0 0,1 0 0,-1 0 0,0 0 0,1 0 0,-1 0 0,0 1 0,1-1 0,-1 0 0,0 0 0,1 0 0,15 15 0,-13-6 0,0-1 0,0 1 0,-1 0 0,0 0 0,0 1 0,-1-1 0,0 12 0,-4 66 0,2-78 0,0 0 0,0 0 0,-1 0 0,0 0 0,0 0 0,-1-1 0,-1 1 0,-5 11 0,9-20 0,0 1 0,0-1 0,0 0 0,0 1 0,-1-1 0,1 0 0,0 0 0,0 1 0,0-1 0,0 0 0,0 0 0,0 1 0,-1-1 0,1 0 0,0 0 0,0 1 0,0-1 0,0 0 0,-1 0 0,1 0 0,0 1 0,0-1 0,-1 0 0,1 0 0,0 0 0,0 0 0,-1 0 0,1 0 0,0 0 0,-1 1 0,1-1 0,0 0 0,0 0 0,-1 0 0,1 0 0,0 0 0,-1 0 0,1 0 0,0 0 0,0 0 0,-1-1 0,1 1 0,0 0 0,-1 0 0,1 0 0,0 0 0,-1 0 0,-4-18 0,2-25 0,5 29 0,-1 1 0,2-1 0,0 1 0,1 0 0,0 0 0,1 1 0,0-1 0,1 1 0,0 0 0,1 1 0,1-1 0,0 1 0,16-17 0,-17 20 0,1 0 0,1 0 0,-1 1 0,1 0 0,0 0 0,1 1 0,-1 0 0,1 1 0,0 0 0,1 1 0,-1 0 0,1 1 0,0 0 0,0 0 0,0 1 0,22-1 0,-31 3 0,-1 0 0,1 0 0,0 0 0,0 1 0,-1-1 0,1 1 0,0-1 0,0 1 0,-1 0 0,1-1 0,0 1 0,-1 0 0,1 0 0,-1 0 0,1 0 0,-1 0 0,0 1 0,1-1 0,1 3 0,-1-1 0,0 0 0,0 1 0,0-1 0,-1 1 0,0 0 0,1 0 0,-1-1 0,1 8 0,0 6 0,-1 0 0,-1 0 0,-3 23 0,3-33 0,-4 23 0,0 0 0,-2 0 0,-1-1 0,-16 40 0,-55 108 0,54-129 0,2 1 0,3 0 0,1 1 0,-12 61 0,28-105 0,1-1 0,1 0 0,-1 1 0,1-1 0,0 1 0,0-1 0,0 1 0,1-1 0,0 1 0,0-1 0,3 8 0,-3-10 0,1 0 0,0-1 0,0 1 0,0-1 0,0 0 0,0 1 0,0-1 0,0 0 0,1 0 0,-1-1 0,1 1 0,0 0 0,-1-1 0,1 0 0,0 1 0,0-1 0,0 0 0,0-1 0,0 1 0,0 0 0,6 0 0,2 0-124,-1-1 0,1 0 0,0 0 0,0-1 0,-1-1 0,1 1-1,0-2 1,-1 1 0,0-2 0,16-6 0,16-9-6702</inkml:trace>
  <inkml:trace contextRef="#ctx0" brushRef="#br0" timeOffset="67750.61">1990 594 24575,'22'-11'0,"13"-7"0,10 0 0,6 2 0,3 5 0,-5 3 0,-7 4 0,-10 2-8191</inkml:trace>
  <inkml:trace contextRef="#ctx0" brushRef="#br0" timeOffset="67751.61">2032 657 24575,'32'0'0,"22"0"0,13-3 0,-6-2-8191</inkml:trace>
  <inkml:trace contextRef="#ctx0" brushRef="#br0" timeOffset="68278.48">2560 318 24575,'13'53'0,"-9"-18"0,-1 40 0,-3-61 0,-1-1 0,0 1 0,-1 0 0,-1-1 0,0 1 0,-5 12 0,8-25 0,0-1 0,0 1 0,0 0 0,-1-1 0,1 1 0,0-1 0,0 1 0,-1 0 0,1-1 0,0 1 0,-1-1 0,1 1 0,-1 0 0,1-1 0,-1 1 0,1-1 0,-1 0 0,1 1 0,-1-1 0,1 1 0,-2 0 0,-4-12 0,4-26 0,5 16 0,2 0 0,0 0 0,1 1 0,1-1 0,1 1 0,1 1 0,12-20 0,-4 10 0,2 0 0,1 1 0,40-43 0,-55 65 0,0 1 0,1 0 0,0 1 0,0-1 0,0 1 0,0 0 0,1 0 0,7-2 0,-13 5 0,1 1 0,-1-1 0,1 1 0,-1 0 0,1 0 0,-1-1 0,1 1 0,-1 0 0,1 0 0,-1 0 0,1 1 0,-1-1 0,1 0 0,-1 0 0,1 1 0,-1-1 0,3 2 0,-2-1 0,0 1 0,-1-1 0,1 1 0,-1-1 0,0 1 0,0-1 0,1 1 0,-1 0 0,0 0 0,-1-1 0,1 1 0,0 0 0,0 0 0,-1 0 0,1 0 0,-1 0 0,1 3 0,1 13 0,0 0 0,-1 0 0,-1 0 0,-1 0 0,0 0 0,-2 0 0,-4 19 0,-42 127 0,21-80 0,15-46 0,-9 38 0,22-75 3,0 0 0,0 1 0,0-1 0,0 0 0,0 1-1,0-1 1,0 0 0,0 1 0,0-1 0,1 0 0,-1 1-1,1-1 1,-1 0 0,1 0 0,-1 1 0,1-1 0,0 0 0,0 0-1,-1 0 1,1 0 0,0 0 0,0 0 0,0 0 0,0 0-1,0-1 1,0 1 0,1 0 0,-1 0 0,0-1 0,0 1 0,0-1-1,1 1 1,-1-1 0,0 0 0,1 1 0,-1-1 0,0 0 0,1 0-1,-1 0 1,0 0 0,3 0 0,6 0-374,0 0-1,0 0 1,20-4 0,-3-2-6455</inkml:trace>
  <inkml:trace contextRef="#ctx0" brushRef="#br0" timeOffset="68659.12">3068 572 24575,'-2'1'0,"0"-1"0,0 1 0,0 0 0,0-1 0,0 1 0,0 0 0,1 0 0,-1 0 0,0 1 0,0-1 0,1 0 0,-1 1 0,1-1 0,-1 1 0,1-1 0,-2 3 0,-22 33 0,21-31 0,-6 9 0,1 1 0,1-1 0,1 1 0,0 1 0,1-1 0,0 1 0,2 1 0,0-1 0,-3 26 0,7-42 0,0 1 0,0 0 0,0-1 0,0 1 0,0 0 0,0 0 0,0-1 0,1 1 0,-1 0 0,1-1 0,-1 1 0,1 0 0,-1-1 0,1 1 0,0-1 0,0 1 0,0-1 0,1 2 0,-1-2 0,0-1 0,0 0 0,-1 1 0,1-1 0,0 1 0,0-1 0,0 0 0,0 0 0,0 0 0,0 0 0,0 1 0,0-1 0,0 0 0,0 0 0,-1-1 0,1 1 0,0 0 0,0 0 0,0 0 0,0-1 0,0 1 0,0 0 0,1-1 0,2-2 0,0 1 0,0-1 0,0 0 0,0 0 0,0 0 0,0 0 0,-1-1 0,0 1 0,0-1 0,0 0 0,3-5 0,-1 0-91,-1 0 0,0-1 0,0 0 0,-1 0 0,0 0 0,-1 0 0,0 0 0,0-1 0,-1 1 0,-1-1 0,0 1 0,0 0 0,-1-1 0,-4-19 0,0 15-6735</inkml:trace>
  <inkml:trace contextRef="#ctx0" brushRef="#br0" timeOffset="69014.08">3280 235 24575,'14'4'0,"9"11"0,4 15 0,1 20 0,-5 19 0,-6 16 0,-5 12 0,-6 7 0,-10 4 0,-12 2 0,-11-1 0,-11-3 0,-10-10 0,-8-13 0,-1-14 0,2-16 0,9-15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6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34 24575,'0'0'0,"0"0"0,0 0 0,0 0 0,-1-1 0,1 1 0,0 0 0,0 0 0,0 0 0,0-1 0,0 1 0,0 0 0,0 0 0,0-1 0,0 1 0,0 0 0,0 0 0,0 0 0,0-1 0,0 1 0,0 0 0,0 0 0,0-1 0,1 1 0,-1 0 0,0 0 0,0 0 0,0 0 0,0-1 0,0 1 0,0 0 0,0 0 0,1 0 0,-1 0 0,0-1 0,0 1 0,0 0 0,1 0 0,-1 0 0,0 0 0,0 0 0,0 0 0,1 0 0,-1 0 0,0-1 0,0 1 0,0 0 0,1 0 0,-1 0 0,0 0 0,0 0 0,1 0 0,-1 0 0,0 0 0,0 0 0,0 0 0,1 1 0,-1-1 0,0 0 0,0 0 0,0 0 0,1 0 0,-1 0 0,0 0 0,9 14 0,-8-8 0,0 1 0,-1 0 0,0 0 0,0 0 0,-1-1 0,0 1 0,0 0 0,0-1 0,-1 1 0,0-1 0,0 1 0,-1-1 0,0 0 0,-5 9 0,5-8 0,15-26 0,1 1 0,2 1 0,-1 0 0,2 1 0,0 0 0,35-24 0,-50 38 0,1 1 0,-1 0 0,1 0 0,-1 0 0,1 0 0,-1 1 0,1-1 0,0 0 0,-1 1 0,1-1 0,0 1 0,-1-1 0,1 1 0,0 0 0,0 0 0,-1 0 0,1 0 0,0 0 0,0 0 0,0 0 0,-1 1 0,1-1 0,0 0 0,-1 1 0,1 0 0,1 0 0,-1 1 0,0 0 0,0 0 0,-1 0 0,1 1 0,-1-1 0,0 0 0,1 1 0,-1-1 0,0 1 0,-1-1 0,1 1 0,0-1 0,-1 1 0,1-1 0,-1 1 0,0 0 0,0 2 0,0 14 0,-1-1 0,-1 1 0,0-1 0,-1 1 0,-2-1 0,1-1 0,-2 1 0,0-1 0,-16 29 0,-2 19 0,22-61 0,1 0 0,0 0 0,0 0 0,0 0 0,1 0 0,-1 0 0,1 1 0,0-1 0,0 0 0,1 0 0,-1 0 0,1 0 0,2 8 0,-2-10 5,1 0 0,-1 0 1,1 0-1,0-1 0,0 1 0,-1 0 0,1-1 0,0 1 0,0-1 0,1 0 0,-1 0 0,0 0 0,0 0 0,1 0 1,-1 0-1,0-1 0,1 1 0,-1-1 0,0 1 0,5-1 0,2 0-299,0 0-1,0 0 1,1-1-1,8-2 1,20-5-653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4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24575,'5'0'0,"4"0"0,0 0 0,0 0 0,0 1 0,0 0 0,0 1 0,9 2 0,-15-3 0,0 1 0,-1-1 0,1 1 0,0 0 0,-1-1 0,1 1 0,-1 0 0,1 1 0,-1-1 0,0 0 0,0 1 0,0-1 0,0 1 0,0 0 0,-1 0 0,1-1 0,-1 1 0,0 0 0,0 0 0,1 6 0,1 1 0,-1 0 0,0 0 0,0 1 0,-1-1 0,-1 0 0,0 1 0,0-1 0,-1 1 0,0-1 0,-1 0 0,0 1 0,-1-1 0,0 0 0,-1-1 0,0 1 0,-7 13 0,2-14 0,6-20 0,7-18 0,0 13 0,1 1 0,1-1 0,0 1 0,1 0 0,1 0 0,0 1 0,1 0 0,1 1 0,0 0 0,0 0 0,2 1 0,-1 0 0,2 1 0,23-17 0,-35 28 0,-1-1 0,1 1 0,-1 0 0,1-1 0,-1 1 0,1 0 0,-1-1 0,1 1 0,0 0 0,-1 0 0,1 0 0,-1 0 0,1-1 0,0 1 0,-1 0 0,1 0 0,0 0 0,-1 0 0,1 0 0,-1 0 0,1 1 0,0-1 0,-1 0 0,1 0 0,0 0 0,-1 1 0,1-1 0,-1 0 0,1 0 0,-1 1 0,1-1 0,-1 1 0,1-1 0,0 1 0,0 1 0,0 0 0,1 0 0,-2 0 0,1 0 0,0 1 0,0-1 0,-1 0 0,1 0 0,-1 1 0,1 1 0,-1 55 0,-4-37 0,-1-1 0,0 1 0,-2-1 0,-15 35 0,14-41 0,1 1 0,1 0 0,1 0 0,0 0 0,1 1 0,1 0 0,0 0 0,0 34 0,3-49 5,1 1 0,-1-1 0,0 1-1,1-1 1,0 1 0,0-1 0,0 0 0,0 1-1,0-1 1,0 0 0,1 0 0,-1 0-1,0 0 1,1 0 0,0 0 0,0 0 0,-1-1-1,1 1 1,0 0 0,0-1 0,0 0-1,1 1 1,-1-1 0,3 1 0,4 1-253,0 0 1,0-1-1,0 0 1,0 0-1,11 0 1,14 0-657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43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29 24575,'0'0'0,"0"0"0,-1 0 0,1 0 0,0-1 0,0 1 0,0 0 0,-1 0 0,1-1 0,0 1 0,0 0 0,0-1 0,0 1 0,0 0 0,-1 0 0,1-1 0,0 1 0,0 0 0,0-1 0,0 1 0,0 0 0,0-1 0,0 1 0,0 0 0,0 0 0,0-1 0,0 1 0,1 0 0,-1-1 0,0 1 0,0 0 0,0 0 0,0-1 0,0 1 0,1 0 0,-1 0 0,0-1 0,0 1 0,1 0 0,13-9 0,20-1 0,-3 4 0,0 2 0,0 0 0,1 3 0,0 0 0,-1 3 0,1 0 0,-1 2 0,59 15 0,-84-17 0,0 0 0,0 1 0,-1 0 0,1 0 0,0 1 0,-1-1 0,0 1 0,0 1 0,0-1 0,7 10 0,-10-13 0,-1 1 0,0-1 0,0 1 0,0 0 0,0 0 0,0-1 0,0 1 0,0 0 0,-1 0 0,1 0 0,-1 0 0,1 0 0,-1 0 0,0 0 0,0 0 0,0 0 0,0 0 0,0 0 0,0 0 0,-1 0 0,1 0 0,-1 0 0,1 0 0,-1 0 0,0 0 0,0 0 0,0 0 0,0 0 0,0-1 0,0 1 0,0 0 0,0-1 0,-1 1 0,1-1 0,-1 0 0,1 1 0,-4 1 0,-3 3 0,-1-1 0,0 0 0,0 0 0,0-1 0,-1 0 0,1 0 0,-1-1 0,-13 2 0,-88 11 0,87-13 0,-63 5 0,-95-3 0,506-6 0,-98-1 0,-212 2 0,44-2 0,-56 2 0,1 0 0,-1 0 0,0-1 0,0 1 0,1-1 0,-1 0 0,0 0 0,0 0 0,0 0 0,0 0 0,0 0 0,0 0 0,0-1 0,0 1 0,0-1 0,0 1 0,-1-1 0,1 0 0,1-2 0,-2 3 0,-1-1 0,1 1 0,-1-1 0,0 1 0,0-1 0,0 1 0,0-1 0,0 1 0,0-1 0,0 1 0,0-1 0,0 1 0,-1-1 0,1 1 0,0-1 0,-1 1 0,0 0 0,1-1 0,-1 1 0,0 0 0,0-1 0,-1-1 0,-25-26 0,26 28 0,-211-166 0,171 137 0,22 19 0,22 22 0,26 24 0,-16-23 0,0-1 0,1 0 0,1 0 0,0-2 0,29 15 0,84 25 0,-67-28 0,-60-21 0,-1 0 0,1 1 0,0-1 0,0 0 0,-1 0 0,1 0 0,0 0 0,-1 1 0,1-1 0,0 0 0,-1 1 0,1-1 0,-1 0 0,1 1 0,-1-1 0,1 1 0,-1-1 0,1 1 0,-1-1 0,1 1 0,-1-1 0,1 1 0,-1 0 0,0-1 0,1 1 0,-1 0 0,0-1 0,0 1 0,1 0 0,-1-1 0,0 1 0,0 0 0,0-1 0,0 1 0,0 0 0,0-1 0,0 1 0,0 0 0,0 0 0,0-1 0,-1 2 0,-1 2 0,0-1 0,-1 1 0,0-1 0,0 0 0,0 0 0,-4 4 0,6-7 0,-71 65 0,-151 148 0,36 13-1365,110-122-54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8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702 24575,'0'33'0,"0"28"0,0 25 0,0 20 0,0 10 0,0 7 0,4 0 0,4-2 0,1-8 0,-1-12 0,-1-16 0,-3-23-8191</inkml:trace>
  <inkml:trace contextRef="#ctx0" brushRef="#br0" timeOffset="2303.04">0 997 24575,'4'-29'0,"15"-100"0,-15 111 0,0 1 0,1 0 0,1 0 0,1 1 0,9-18 0,-15 32 0,0-1 0,1 1 0,-1 0 0,1-1 0,-1 1 0,1 0 0,0 0 0,0 0 0,0 0 0,0 1 0,0-1 0,0 0 0,0 1 0,1 0 0,-1-1 0,0 1 0,1 0 0,-1 0 0,5-1 0,-4 2 0,-1 0 0,1 0 0,-1 1 0,1-1 0,-1 0 0,1 1 0,-1 0 0,1 0 0,-1 0 0,0 0 0,1 0 0,-1 0 0,0 0 0,0 1 0,0-1 0,4 4 0,1 2 0,1 1 0,-1 0 0,0 1 0,-1-1 0,0 2 0,0-1 0,-1 0 0,5 13 0,-3-3 0,-1 0 0,0 0 0,-1 0 0,-1 1 0,-1 0 0,-1 0 0,-1 30 0,-1-43 0,-1 0 0,1 0 0,-2 0 0,1-1 0,-1 1 0,0 0 0,-1-1 0,1 1 0,-1-1 0,-7 12 0,7-14 0,-1-1 0,1 1 0,-1 0 0,1-1 0,-1 0 0,0 0 0,0 0 0,-1 0 0,1-1 0,-1 0 0,1 0 0,-1 0 0,1 0 0,-1-1 0,0 1 0,-9 0 0,10-1 0,-1-1 0,1 0 0,0 0 0,0 0 0,-1 0 0,1-1 0,0 1 0,0-1 0,0 0 0,0-1 0,0 1 0,0 0 0,0-1 0,-7-4 0,9 4 0,1 1 0,-1 0 0,0-1 0,1 1 0,-1-1 0,1 0 0,0 0 0,0 1 0,-1-1 0,1 0 0,0 0 0,1 0 0,-1 0 0,0 0 0,0 0 0,1 0 0,-1 0 0,1-1 0,0 1 0,0 0 0,0 0 0,0 0 0,0 0 0,0-1 0,0 1 0,1 0 0,-1 0 0,1 0 0,-1 0 0,3-3 0,1-4 0,0 2 0,0-1 0,1 0 0,0 1 0,1 0 0,0 0 0,0 0 0,0 1 0,1 0 0,10-7 0,12-8 0,39-20 0,-52 32 0,2-1 0,48-26 0,-60 33 0,0 1 0,0-1 0,0 2 0,0-1 0,0 0 0,1 1 0,-1 0 0,12 0 0,-16 2 0,0-1 0,-1 0 0,1 0 0,-1 1 0,1-1 0,-1 1 0,1 0 0,-1-1 0,1 1 0,-1 0 0,1 0 0,-1 0 0,0 0 0,1 0 0,-1 0 0,0 0 0,0 0 0,0 1 0,0-1 0,0 0 0,0 1 0,0-1 0,-1 0 0,1 1 0,0-1 0,-1 1 0,1 0 0,-1-1 0,0 1 0,1-1 0,-1 1 0,0 0 0,0-1 0,0 1 0,0 0 0,0-1 0,0 1 0,-1 2 0,-1 6 0,1 1 0,-1-1 0,-1 1 0,-5 12 0,-11 23 0,17-43 0,1 0 0,-1 0 0,0 0 0,1 0 0,-1 0 0,-1 0 0,1 0 0,0-1 0,-1 1 0,1-1 0,-4 2 0,16-25 0,15-8 0,2 1 0,1 1 0,1 1 0,62-41 0,-71 52 0,-16 12 0,4-3 0,1 0 0,-1 1 0,13-6 0,-20 10 0,1 0 0,-1 1 0,0-1 0,1 1 0,-1 0 0,1-1 0,-1 1 0,0 0 0,1 0 0,-1 0 0,1 0 0,-1 0 0,3 1 0,-3-1 0,-1 0 0,1 1 0,-1-1 0,1 1 0,0-1 0,-1 1 0,1-1 0,-1 1 0,1-1 0,-1 1 0,1-1 0,-1 1 0,1 0 0,-1-1 0,0 1 0,1 0 0,-1 0 0,0-1 0,1 1 0,-1 0 0,0-1 0,0 1 0,0 0 0,0 0 0,0 0 0,0-1 0,0 2 0,-1 8 0,0 1 0,0-1 0,-1 1 0,0-1 0,-1 0 0,0 0 0,-8 16 0,6-15 0,1 0 0,0 0 0,1 0 0,0 0 0,1 0 0,-2 14 0,4-23 0,0-1 0,0 0 0,0 1 0,0-1 0,0 0 0,1 1 0,-1-1 0,0 0 0,1 1 0,-1-1 0,1 0 0,-1 0 0,1 1 0,0-1 0,-1 0 0,1 0 0,0 0 0,0 0 0,0 0 0,0 0 0,0 0 0,0 0 0,0 0 0,2 1 0,-1-1 0,1 0 0,0 0 0,-1-1 0,1 1 0,0-1 0,0 1 0,-1-1 0,1 0 0,0 0 0,0 0 0,4-1 0,1 0 0,1-1 0,-1 0 0,1 0 0,-1-1 0,0 0 0,14-8 0,-18 9 0,-1 0 0,0 0 0,0 0 0,0 0 0,0-1 0,-1 1 0,1-1 0,-1 0 0,0 0 0,1 0 0,-1 0 0,-1 0 0,1 0 0,0-1 0,-1 1 0,1-1 0,-1 1 0,1-7 0,-2 7 0,0-1 0,0 1 0,0-1 0,-1 1 0,1 0 0,-1-1 0,0 1 0,0 0 0,0-1 0,-1 1 0,1 0 0,-1 0 0,1 0 0,-1 0 0,0 0 0,0 1 0,0-1 0,-1 1 0,1-1 0,-4-2 0,0 0 0,0 1 0,0 0 0,-1 0 0,0 0 0,1 1 0,-1 0 0,0 0 0,-9-2 0,-18-8 0,76 6 0,-26 4 0,0-1 0,0-1 0,0 0 0,0 0 0,-1-2 0,23-13 0,-31 16 0,0-1 0,0 0 0,-1 0 0,0-1 0,0 0 0,0 0 0,-1 0 0,0-1 0,0 0 0,0 0 0,-1 0 0,0 0 0,-1-1 0,0 1 0,3-10 0,-1-1 0,-1 0 0,-1 0 0,1-25 0,-4 34 0,1 1 0,-2-1 0,1 1 0,-1-1 0,-1 1 0,0-1 0,0 1 0,0 0 0,-5-10 0,7 17 0,-1 0 0,1 0 0,-1 0 0,1 0 0,-1 0 0,1 0 0,-1 1 0,1-1 0,-1 0 0,0 0 0,1 1 0,-1-1 0,0 0 0,0 1 0,0-1 0,0 0 0,-1 0 0,2 1 0,-1 0 0,1 0 0,-1 1 0,1-1 0,0 0 0,-1 0 0,1 0 0,-1 0 0,1 1 0,0-1 0,-1 0 0,1 0 0,-1 1 0,1-1 0,0 0 0,0 0 0,-1 1 0,1-1 0,0 0 0,-1 1 0,1-1 0,0 1 0,0-1 0,0 0 0,-1 1 0,1 0 0,-2 4 0,1 0 0,-1 0 0,1 1 0,0-1 0,0 8 0,1 17 0,1-1 0,1 1 0,10 44 0,29 89 0,-26-105 0,-2-11 0,7 64 0,-21-111 0,1 0 0,0 1 0,0-1 0,0 1 0,0-1 0,0 0 0,0 1 0,0-1 0,0 1 0,0-1 0,0 0 0,0 1 0,0-1 0,0 0 0,0 1 0,0-1 0,0 1 0,1-1 0,-1 0 0,0 1 0,0-1 0,0 0 0,1 1 0,-1-1 0,0 0 0,0 1 0,1-1 0,-1 0 0,0 0 0,1 1 0,-1-1 0,0 0 0,1 0 0,-1 0 0,0 1 0,1-1 0,8-15 0,8-44 0,-12 43 0,-5 15 0,9-27 0,14-32 0,-20 55 0,-1-1 0,1 0 0,1 1 0,-1-1 0,1 1 0,0 0 0,0 0 0,0 0 0,1 1 0,0-1 0,10-6 0,-15 11 0,1-1 0,0 1 0,0-1 0,0 1 0,0-1 0,0 1 0,-1 0 0,1-1 0,0 1 0,0 0 0,0 0 0,0 0 0,0 0 0,0 0 0,0 0 0,0 0 0,0 0 0,0 0 0,0 0 0,0 1 0,-1-1 0,1 0 0,0 1 0,0-1 0,0 1 0,0-1 0,0 0 0,-1 1 0,2 0 0,0 1 0,-1 0 0,1 0 0,-1 0 0,0 1 0,0-1 0,1 0 0,-1 1 0,-1-1 0,1 0 0,1 5 0,0 6 0,0 1 0,-1-1 0,0 15 0,-2-14 0,0 1 0,0-1 0,-7 27 0,7-37 0,0 0 0,0 0 0,-1 0 0,1-1 0,-1 1 0,0 0 0,0-1 0,0 1 0,0-1 0,-1 1 0,1-1 0,-1 0 0,0 0 0,0 0 0,0-1 0,0 1 0,0-1 0,-5 3 0,8-5 0,0 0 0,-1 0 0,1 1 0,0-1 0,0 0 0,0 0 0,0 0 0,-1 0 0,1 0 0,0 0 0,0 0 0,0 0 0,-1 0 0,1 0 0,0 0 0,0 0 0,-1 0 0,1 0 0,0 0 0,0 0 0,0 0 0,-1 0 0,1 0 0,0 0 0,0 0 0,0 0 0,-1 0 0,1 0 0,0 0 0,0 0 0,0 0 0,-1-1 0,1 1 0,0 0 0,0 0 0,0 0 0,0 0 0,-1-1 0,1 1 0,0 0 0,0 0 0,2-12 0,10-13 0,11-6 0,1 1 0,50-47 0,7-9 0,-59 59 0,-1-1 0,-1-1 0,-2-1 0,-1 0 0,16-41 0,-25 50 0,-1 0 0,0-1 0,-2 1 0,0-1 0,-2 0 0,0 0 0,-2-1 0,0 1 0,-3-28 0,1 45 0,1 1 0,-1 0 0,0 0 0,0 0 0,0 0 0,-1 1 0,1-1 0,-1 0 0,0 1 0,0-1 0,-1 1 0,1-1 0,0 1 0,-1 0 0,0 0 0,0 0 0,-4-3 0,6 5 0,0 1 0,-1-1 0,1 0 0,-1 0 0,1 1 0,-1-1 0,0 1 0,1 0 0,-1-1 0,1 1 0,-1 0 0,0 0 0,1 0 0,-1 0 0,0 0 0,1 0 0,-4 1 0,3 0 0,-1 0 0,1 0 0,-1 1 0,1-1 0,0 0 0,0 1 0,-1 0 0,1 0 0,0-1 0,0 1 0,1 0 0,-1 1 0,-3 3 0,-2 7 0,0-1 0,0 2 0,1-1 0,1 1 0,0 0 0,1 0 0,-3 17 0,-11 106 0,18-133 0,-5 40 0,3-1 0,2 1 0,8 69 0,-5-96 0,0 0 0,2 0 0,0-1 0,0 0 0,10 19 0,-10-26 0,0-1 0,0 1 0,1-1 0,0 0 0,1 0 0,-1-1 0,2 0 0,-1 0 0,15 11 0,-18-16 0,0 1 0,0-1 0,0 1 0,0-1 0,0-1 0,0 1 0,0 0 0,1-1 0,-1 0 0,0 0 0,1 0 0,-1-1 0,1 1 0,-1-1 0,1 0 0,-1 0 0,1-1 0,0 1 0,-1-1 0,0 0 0,1-1 0,-1 1 0,0-1 0,1 1 0,-1-1 0,5-4 0,-3 1 0,0 0 0,0 0 0,0 0 0,-1-1 0,0 0 0,0 0 0,-1 0 0,0-1 0,0 1 0,0-1 0,-1 0 0,0 0 0,0-1 0,3-12 0,-3 5 0,0-1 0,2-30 0,-4 44 0,-1-1 0,0 0 0,0 0 0,0 1 0,0-1 0,0 0 0,0 0 0,-1 0 0,0 1 0,1-1 0,-1 0 0,0 1 0,0-1 0,-1 1 0,1-1 0,0 1 0,-1-1 0,1 1 0,-1 0 0,0 0 0,0 0 0,0 0 0,0 0 0,-4-3 0,5 5 0,0-1 0,0 1 0,0 0 0,0-1 0,0 1 0,0 0 0,0 0 0,0 0 0,-1 0 0,1 0 0,0 0 0,0 0 0,0 0 0,0 0 0,0 0 0,0 1 0,0-1 0,0 0 0,0 1 0,0-1 0,0 1 0,0-1 0,0 1 0,-2 0 0,1 2 0,0-1 0,0 0 0,0 0 0,0 1 0,1-1 0,-1 1 0,1-1 0,-1 1 0,0 3 0,-2 5 0,1 0 0,0 1 0,-3 19 0,5-21 0,1 0 0,-1 0 0,2 0 0,-1-1 0,1 1 0,1 0 0,0-1 0,0 1 0,1-1 0,5 12 0,-7-18 0,1 0 0,-1 0 0,1 0 0,0 0 0,0 0 0,0 0 0,0 0 0,1-1 0,-1 1 0,1-1 0,0 0 0,-1 1 0,1-1 0,0-1 0,0 1 0,0 0 0,1-1 0,-1 1 0,0-1 0,0 0 0,1 0 0,-1-1 0,1 1 0,-1-1 0,1 1 0,-1-1 0,1 0 0,-1 0 0,1-1 0,-1 1 0,1-1 0,3 0 0,-2-1 0,1-1 0,0 1 0,-1-1 0,0 0 0,0 0 0,0 0 0,0-1 0,0 1 0,-1-1 0,0-1 0,1 1 0,-2 0 0,1-1 0,0 0 0,-1 0 0,0 0 0,0 0 0,0-1 0,-1 1 0,3-10 0,3-10 0,-1-1 0,-1 1 0,3-31 0,-9 54 0,0 1 0,0 0 0,1 0 0,-1-1 0,0 1 0,0 0 0,1 0 0,-1-1 0,0 1 0,1 0 0,-1 0 0,1 0 0,0 0 0,-1 0 0,2-2 0,-1 4 0,-1-1 0,0 0 0,1 0 0,-1 1 0,1-1 0,-1 0 0,1 1 0,-1-1 0,0 0 0,1 1 0,-1-1 0,0 1 0,1-1 0,-1 0 0,0 1 0,0-1 0,0 1 0,1-1 0,-1 1 0,0-1 0,0 1 0,0-1 0,0 2 0,11 44 0,-10-43 0,4 28 0,-4-17 0,2 0 0,0 0 0,0 0 0,1 0 0,7 16 0,-10-29 0,-1 0 0,1 0 0,-1 0 0,1 0 0,-1 0 0,1 0 0,-1 0 0,1 0 0,0 0 0,-1 0 0,1 0 0,0-1 0,0 1 0,0 0 0,0 0 0,0-1 0,0 1 0,0-1 0,0 1 0,0-1 0,0 1 0,0-1 0,0 1 0,0-1 0,0 0 0,0 0 0,1 0 0,-1 0 0,2 0 0,-1-1 0,0 1 0,0-2 0,0 1 0,0 0 0,0 0 0,0-1 0,0 1 0,0-1 0,0 1 0,-1-1 0,1 0 0,-1 0 0,3-3 0,4-7 0,-1-1 0,0-1 0,7-18 0,-1-5 0,-8 23 0,0-1 0,1 1 0,10-20 0,-15 34 0,-1 0 0,0-1 0,0 1 0,0 0 0,0 0 0,0-1 0,1 1 0,-1 0 0,0 0 0,0-1 0,0 1 0,1 0 0,-1 0 0,0 0 0,0-1 0,1 1 0,-1 0 0,0 0 0,1 0 0,-1 0 0,0 0 0,0 0 0,1 0 0,-1-1 0,0 1 0,1 0 0,-1 0 0,0 0 0,1 0 0,-1 0 0,0 0 0,1 0 0,-1 1 0,1-1 0,7 10 0,6 27 0,-11-27 0,0-2 0,0-1 0,0 0 0,1 0 0,0 0 0,1 0 0,7 9 0,-11-15 0,0 1 0,1-1 0,-1 0 0,0 0 0,0 0 0,1 0 0,-1 0 0,1 0 0,-1 0 0,1 0 0,-1 0 0,1-1 0,-1 1 0,1-1 0,0 1 0,-1-1 0,1 1 0,0-1 0,-1 0 0,1 0 0,0 0 0,-1 0 0,1 0 0,0-1 0,0 1 0,-1 0 0,1-1 0,-1 1 0,1-1 0,0 1 0,-1-1 0,1 0 0,-1 0 0,1 0 0,-1 0 0,0 0 0,2-1 0,4-5 0,-1 0 0,0 0 0,-1 0 0,0 0 0,0-1 0,0 0 0,4-11 0,17-27 0,-26 46 0,0-1 0,1 1 0,-1-1 0,0 1 0,0-1 0,1 1 0,-1 0 0,0-1 0,1 1 0,-1-1 0,0 1 0,1 0 0,-1-1 0,1 1 0,-1 0 0,0 0 0,1-1 0,-1 1 0,1 0 0,-1 0 0,1-1 0,-1 1 0,1 0 0,-1 0 0,1 0 0,-1 0 0,1 0 0,-1 0 0,1 0 0,-1 0 0,1 0 0,-1 0 0,1 0 0,-1 0 0,1 1 0,-1-1 0,1 0 0,-1 0 0,1 0 0,-1 1 0,1-1 0,-1 0 0,0 0 0,1 1 0,-1-1 0,1 0 0,-1 1 0,0-1 0,1 1 0,-1-1 0,0 0 0,0 1 0,1-1 0,-1 2 0,14 32 0,-11-25 0,10 28-682,23 40-1,-19-47-6143</inkml:trace>
  <inkml:trace contextRef="#ctx0" brushRef="#br0" timeOffset="4087">3004 1103 24575,'185'-280'0,"-67"110"0,-107 152 0,-7 11 0,0 1 0,0 0 0,1 0 0,-1 0 0,8-6 0,-12 11 0,0 1 0,0 0 0,0 0 0,0 0 0,1 0 0,-1 0 0,0 0 0,0 0 0,0 0 0,0 0 0,1 0 0,-1-1 0,0 1 0,0 0 0,0 0 0,1 0 0,-1 0 0,0 0 0,0 0 0,0 0 0,1 1 0,-1-1 0,0 0 0,0 0 0,0 0 0,1 0 0,-1 0 0,0 0 0,0 0 0,0 0 0,0 0 0,0 0 0,1 1 0,-1-1 0,0 0 0,0 0 0,0 0 0,0 0 0,0 0 0,0 1 0,1-1 0,-1 0 0,0 0 0,0 0 0,0 0 0,0 1 0,0-1 0,0 0 0,0 0 0,0 0 0,0 1 0,0-1 0,0 0 0,0 0 0,0 0 0,0 1 0,0-1 0,0 0 0,0 0 0,0 1 0,0 14 0,0-14 0,-1 35 0,-2 21 0,7 76 0,-2-115 0,1-1 0,0 1 0,1-1 0,1 0 0,0 0 0,1-1 0,1 1 0,16 26 0,-21-41 0,0 1 0,-1-1 0,1 1 0,-1-1 0,0 1 0,0-1 0,0 1 0,0 0 0,0 3 0,-1-5 0,0 0 0,0-1 0,-1 1 0,1 0 0,0 0 0,0-1 0,-1 1 0,1 0 0,-1 0 0,1-1 0,-1 1 0,1 0 0,-1-1 0,1 1 0,-1-1 0,1 1 0,-1-1 0,0 1 0,1-1 0,-1 1 0,0-1 0,1 1 0,-1-1 0,0 0 0,0 0 0,0 1 0,1-1 0,-1 0 0,0 0 0,0 0 0,0 0 0,1 0 0,-1 0 0,0 0 0,-1 0 0,-6 1 0,0 0 0,-1-1 0,1 0 0,-13-2 0,20 2 0,0 0 0,0 0 0,0 0 0,0 0 0,0 0 0,0 0 0,0-1 0,0 1 0,0 0 0,0-1 0,0 1 0,0 0 0,0-1 0,1 1 0,-1-1 0,0 1 0,0-1 0,1 0 0,-1 1 0,0-1 0,1 0 0,-1 0 0,0 1 0,1-1 0,-1 0 0,1 0 0,-1 0 0,1 0 0,0 1 0,-1-1 0,1 0 0,0 0 0,0 0 0,-1 0 0,1 0 0,0 0 0,0 0 0,0 0 0,0 0 0,0 0 0,1 0 0,-1 0 0,0 0 0,0 0 0,1 0 0,-1 0 0,0 1 0,1-1 0,-1 0 0,1 0 0,0-1 0,5-8 0,0 1 0,1 0 0,0 1 0,0-1 0,1 1 0,10-8 0,60-43 0,-36 29 0,-7 2 0,-17 13 0,34-22 0,-51 36 0,0 1 0,0-1 0,0 0 0,0 1 0,1-1 0,-1 1 0,0-1 0,0 1 0,0-1 0,1 1 0,-1 0 0,0 0 0,1 0 0,-1 0 0,0 0 0,1 0 0,-1 0 0,0 0 0,2 1 0,-2-1 0,0 1 0,0-1 0,-1 1 0,1-1 0,-1 1 0,1 0 0,-1 0 0,1-1 0,-1 1 0,1 0 0,-1 0 0,1-1 0,-1 1 0,0 0 0,1 0 0,-1 0 0,0 0 0,0 0 0,0-1 0,0 1 0,0 1 0,0 8 0,-1-1 0,0 0 0,0 0 0,-4 12 0,3-13 0,0 3 0,-2 4 0,1 0 0,1-1 0,0 1 0,1 0 0,1 26 0,0-37 0,1-1 0,-1 0 0,1 0 0,0 0 0,0 0 0,0 0 0,1 0 0,-1 0 0,1 0 0,-1 0 0,1 0 0,0-1 0,0 1 0,0-1 0,1 1 0,-1-1 0,1 0 0,-1 0 0,1 0 0,-1 0 0,1-1 0,0 1 0,0-1 0,0 1 0,0-1 0,0 0 0,0 0 0,0 0 0,1-1 0,-1 1 0,0-1 0,6 0 0,-7 1 0,0-1 0,0 0 0,-1 0 0,1 0 0,0 0 0,0 0 0,0 0 0,0-1 0,0 1 0,0-1 0,0 1 0,0-1 0,0 1 0,-1-1 0,1 0 0,0 0 0,-1 0 0,1 0 0,0 0 0,-1-1 0,1 1 0,-1 0 0,0-1 0,1 1 0,-1-1 0,0 1 0,0-1 0,0 0 0,0 1 0,0-1 0,-1 0 0,1 0 0,1-3 0,-2 2 0,1-1 0,-1 0 0,0 1 0,0-1 0,0 0 0,0 1 0,-1-1 0,1 1 0,-1-1 0,0 0 0,0 1 0,-1 0 0,1-1 0,-1 1 0,1 0 0,-1-1 0,-3-3 0,-2 0 0,0 0 0,0 0 0,-1 0 0,0 1 0,0 0 0,0 1 0,-1 0 0,-13-6 0,-26-17 0,47 28 0,0-1 0,0 1 0,0-1 0,0 1 0,1-1 0,-1 1 0,0-1 0,0 0 0,1 1 0,-1-1 0,0 0 0,1 0 0,-1 0 0,1 0 0,-1 1 0,1-1 0,-1 0 0,1 0 0,0 0 0,-1 0 0,1 0 0,0 0 0,0 0 0,0 0 0,0 0 0,0 0 0,0 0 0,0 0 0,0 0 0,0 0 0,0 0 0,0 0 0,1 0 0,-1 0 0,0 0 0,1 0 0,-1 0 0,1 1 0,-1-1 0,1 0 0,-1 0 0,1 0 0,0 1 0,-1-1 0,1 0 0,0 0 0,0 1 0,-1-1 0,1 1 0,2-2 0,6-4 0,0 0 0,0 1 0,20-8 0,-17 7 0,11-5 0,0-1 0,0-2 0,-2 0 0,1-1 0,-2-1 0,0-1 0,26-30 0,-39 39 0,-1 0 0,0 0 0,0-1 0,0 1 0,-2-1 0,1-1 0,-1 1 0,0-1 0,-1 1 0,0-1 0,0 0 0,-1 0 0,-1 0 0,0-1 0,0 1 0,-1 0 0,0 0 0,-1-1 0,0 1 0,0 0 0,-1 0 0,-4-11 0,5 18 0,0 0 0,0-1 0,-1 1 0,0 0 0,1 0 0,-1 0 0,0 0 0,0 0 0,-1 0 0,1 1 0,-1-1 0,-2-1 0,4 3 0,0 0 0,0 1 0,0-1 0,0 1 0,0 0 0,0-1 0,0 1 0,0 0 0,-1-1 0,1 1 0,0 0 0,0 0 0,0 0 0,0 0 0,0 0 0,0 0 0,-1 1 0,1-1 0,0 0 0,0 0 0,0 1 0,0-1 0,0 1 0,0-1 0,0 1 0,0-1 0,0 1 0,0 0 0,0-1 0,1 1 0,-1 0 0,0 0 0,0 0 0,1 0 0,-1-1 0,0 1 0,1 0 0,-1 0 0,1 0 0,-1 0 0,1 2 0,-5 7 0,0 0 0,1 1 0,0 0 0,1 0 0,1 0 0,-1 0 0,2 0 0,-1 16 0,3 95 0,1-81 0,2-1 0,2 1 0,1-1 0,3 0 0,1-1 0,1 0 0,33 66 0,-43-101 0,0-1 0,0 1 0,0-1 0,0 0 0,0 1 0,1-1 0,0-1 0,-1 1 0,1 0 0,5 3 0,-7-6 0,1 1 0,-1-1 0,0 1 0,0-1 0,0 0 0,0 0 0,1 0 0,-1 1 0,0-1 0,0 0 0,0-1 0,1 1 0,-1 0 0,0 0 0,0 0 0,0-1 0,0 1 0,1-1 0,-1 1 0,0-1 0,0 1 0,0-1 0,0 1 0,0-1 0,0 0 0,0 0 0,0 0 0,-1 1 0,1-1 0,0 0 0,0 0 0,-1 0 0,1 0 0,0 0 0,-1 0 0,1-2 0,5-9 0,-1 1 0,0-1 0,0 0 0,-2-1 0,1 1 0,2-22 0,-4 21 0,0 1 0,1-1 0,1 1 0,0-1 0,10-21 0,-14 34 0,0 0 0,1-1 0,-1 1 0,0 0 0,0-1 0,0 1 0,1 0 0,-1-1 0,0 1 0,0 0 0,1 0 0,-1-1 0,0 1 0,0 0 0,1 0 0,-1-1 0,0 1 0,1 0 0,-1 0 0,0 0 0,1 0 0,-1 0 0,1-1 0,-1 1 0,0 0 0,1 0 0,-1 0 0,0 0 0,1 0 0,-1 0 0,1 0 0,-1 0 0,1 1 0,9 10 0,6 26 0,-13-30 0,3 7 0,0 1 0,2-1 0,0 0 0,17 23 0,-22-33 0,0-1 0,-1 0 0,1 1 0,0-1 0,1-1 0,-1 1 0,0 0 0,1-1 0,0 0 0,-1 1 0,1-1 0,0-1 0,0 1 0,0-1 0,0 1 0,0-1 0,1 0 0,-1-1 0,0 1 0,0-1 0,1 0 0,8 0 0,-10-1 0,0 0 0,0-1 0,0 1 0,0-1 0,0 1 0,0-1 0,-1 0 0,1 0 0,0 0 0,-1-1 0,1 1 0,-1-1 0,0 1 0,0-1 0,0 0 0,0 0 0,-1 1 0,1-1 0,-1-1 0,1 1 0,-1 0 0,1-4 0,2-9 0,0 1 0,-1 0 0,2-21 0,-4 26 0,3-47 0,-4 53 0,0-1 0,0 0 0,-1 1 0,1-1 0,-1 1 0,0-1 0,-1 1 0,1-1 0,-3-5 0,4 10-1,0 0 0,0 0 0,0 0 0,0 0 0,0 0 0,0-1 0,0 1-1,0 0 1,-1 0 0,1 0 0,0 0 0,0 0 0,0 0 0,0-1 0,0 1 0,0 0 0,0 0-1,0 0 1,0 0 0,0 0 0,-1 0 0,1 0 0,0 0 0,0 0 0,0 0 0,0-1 0,0 1-1,0 0 1,0 0 0,-1 0 0,1 0 0,0 0 0,0 0 0,0 0 0,0 0 0,0 0-1,-1 0 1,1 0 0,0 0 0,0 0 0,0 0 0,0 0 0,0 0 0,0 0 0,-1 0 0,1 1-1,0-1 1,0 0 0,0 0 0,0 0 0,0 0 0,0 0 0,0 0 0,-1 0 0,1 0 0,0 0-1,0 1 1,-4 10 160,2 16-1619,6-9-5366</inkml:trace>
  <inkml:trace contextRef="#ctx0" brushRef="#br0" timeOffset="4771.7">4487 829 24575,'0'0'0,"0"-1"0,0 1 0,0-1 0,0 1 0,0 0 0,-1-1 0,1 1 0,0-1 0,0 1 0,0-1 0,-1 1 0,1 0 0,0-1 0,0 1 0,-1 0 0,1-1 0,0 1 0,-1 0 0,1-1 0,0 1 0,-1 0 0,1 0 0,-1-1 0,1 1 0,0 0 0,-1 0 0,1 0 0,-1-1 0,1 1 0,-1 0 0,1 0 0,-1 0 0,1 0 0,-1 0 0,1 0 0,0 0 0,-1 0 0,1 0 0,-1 0 0,1 0 0,-1 1 0,-11 19 0,1 32 0,11-49 0,0 1 0,0 0 0,1 0 0,-1-1 0,1 1 0,0 0 0,0-1 0,0 1 0,0-1 0,1 1 0,0-1 0,-1 0 0,1 0 0,1 1 0,-1-1 0,0-1 0,1 1 0,-1 0 0,1 0 0,4 2 0,-5-3 0,0-1 0,0 1 0,1 0 0,-1-1 0,1 0 0,0 0 0,-1 0 0,1 0 0,0 0 0,0 0 0,-1-1 0,1 1 0,0-1 0,0 0 0,0 0 0,0 0 0,-1 0 0,1 0 0,0-1 0,0 1 0,0-1 0,-1 0 0,1 0 0,0 0 0,-1 0 0,1 0 0,2-3 0,-1 2 0,-1-1 0,0 0 0,0 0 0,-1 0 0,1 0 0,-1-1 0,0 1 0,1-1 0,-1 0 0,-1 1 0,1-1 0,-1 0 0,1 0 0,-1 0 0,0 0 0,0 0 0,-1 0 0,1-1 0,-1 1 0,0 0 0,0 0 0,-1 0 0,1 0 0,-2-5 0,2 5 0,-1 0 0,0-1 0,0 1 0,0 0 0,0 0 0,-1 0 0,0 1 0,0-1 0,0 0 0,0 1 0,0-1 0,-1 1 0,1 0 0,-1-1 0,0 1 0,0 0 0,0 1 0,-1-1 0,1 1 0,0-1 0,-1 1 0,0 0 0,-6-2 0,8 3 0,1 1 0,-1-1 0,1 1 0,-1 0 0,1 0 0,-1 0 0,1 0 0,-1 0 0,1 0 0,-1 0 0,1 0 0,-1 1 0,1-1 0,-1 0 0,1 1 0,-1 0 0,1-1 0,0 1 0,-1 0 0,1-1 0,0 1 0,0 0 0,-1 0 0,1 0 0,0 0 0,0 0 0,0 1 0,0-1 0,0 0 0,1 0 0,-1 1 0,0-1 0,0 0 0,1 1 0,-1-1 0,1 1 0,-1-1 0,1 1 0,0-1 0,0 1 0,-1 1 0,1 1 0,-1 1 0,1-1 0,0 0 0,0 0 0,0 0 0,1 0 0,0 0 0,-1 0 0,1 0 0,1 0 0,-1 0 0,0 0 0,1 0 0,4 6 0,-1-4 0,2 0 0,-1 0 0,0 0 0,1-1 0,0 0 0,1-1 0,-1 1 0,1-1 0,0-1 0,0 1 0,0-2 0,0 1 0,0-1 0,1 0 0,-1 0 0,12 0 0,3-1 0,0 0 0,0-1 0,1-1 0,42-8 0,-51 6 0,1-1 0,-1-1 0,0 0 0,0-1 0,24-13 0,-34 16 0,-1 1 0,1-2 0,0 1 0,-1 0 0,0-1 0,1 0 0,-2 0 0,1 0 0,0 0 0,-1-1 0,0 0 0,0 1 0,0-1 0,0 0 0,-1 0 0,0-1 0,0 1 0,0 0 0,1-9 0,-3 12 0,0 1 0,0-1 0,0 1 0,0-1 0,0 1 0,0-1 0,0 1 0,-1-1 0,1 0 0,-1 1 0,1-1 0,-1 1 0,1 0 0,-1-1 0,0 1 0,0-1 0,1 1 0,-1 0 0,0 0 0,0-1 0,-1 1 0,1 0 0,-2-1 0,0 0 0,0 0 0,-1 0 0,1 1 0,0-1 0,-1 1 0,1 0 0,-1 0 0,1 1 0,-1-1 0,-4 1 0,-2-1 0,-1 1 0,0 0 0,1 1 0,-1 1 0,1 0 0,-15 4 0,19-4 0,0 1 0,0-1 0,0 2 0,1-1 0,0 0 0,-1 1 0,1 0 0,0 1 0,1-1 0,-1 1 0,1 0 0,0 0 0,0 0 0,0 0 0,1 1 0,0-1 0,0 1 0,-3 7 0,5-9 0,0 0 0,0 0 0,0-1 0,0 1 0,1 0 0,0 0 0,0 0 0,0 0 0,0 0 0,0 0 0,1-1 0,0 1 0,-1 0 0,2 0 0,-1-1 0,0 1 0,1 0 0,-1-1 0,1 1 0,0-1 0,0 0 0,1 0 0,-1 0 0,1 0 0,-1 0 0,1 0 0,0 0 0,0-1 0,0 0 0,0 1 0,4 1 0,-3-2 0,1 1 0,-1-1 0,1 0 0,-1 0 0,1 0 0,0 0 0,0-1 0,-1 0 0,1 0 0,0 0 0,0-1 0,0 0 0,0 0 0,0 0 0,0 0 0,0-1 0,0 0 0,0 0 0,0 0 0,0 0 0,-1-1 0,1 0 0,0 0 0,-1 0 0,0-1 0,7-4 0,-4 1 0,0 0 0,0-1 0,0 0 0,-1 0 0,0 0 0,0-1 0,-1 0 0,0 0 0,-1 0 0,1-1 0,-2 1 0,1-1 0,2-12 0,2-14 0,-2 0 0,-1-1 0,0-50 0,-10-108 0,4 185 0,1 0 0,-2-1 0,1 1 0,-6-17 0,7 26 0,0 0 0,0 0 0,0 1 0,0-1 0,0 0 0,0 0 0,0 0 0,0 0 0,0 1 0,0-1 0,0 0 0,0 0 0,0 0 0,0 0 0,0 1 0,0-1 0,0 0 0,0 0 0,0 0 0,-1 0 0,1 0 0,0 1 0,0-1 0,0 0 0,0 0 0,0 0 0,0 0 0,-1 0 0,1 0 0,0 0 0,0 0 0,0 1 0,0-1 0,-1 0 0,1 0 0,0 0 0,0 0 0,0 0 0,0 0 0,-1 0 0,1 0 0,0 0 0,0 0 0,0 0 0,0 0 0,-1 0 0,1 0 0,0 0 0,0 0 0,0-1 0,0 1 0,-1 0 0,1 0 0,0 0 0,0 0 0,0 0 0,0 0 0,0 0 0,0 0 0,-1-1 0,1 1 0,0 0 0,0 0 0,0 0 0,0 0 0,0 0 0,0-1 0,0 1 0,0 0 0,-6 17 0,-2 23 0,2 1 0,2-1 0,1 66 0,6-39 0,18 97 0,-15-129-227,2 0-1,2 0 1,1-1-1,1-1 1,25 47-1,0-19-6598</inkml:trace>
  <inkml:trace contextRef="#ctx0" brushRef="#br0" timeOffset="5908.95">5609 1124 24575,'31'-29'0,"-2"-1"0,-1-2 0,-1-1 0,-2-1 0,-2-1 0,0-1 0,-3-1 0,-1-1 0,27-79 0,-22 38 0,-4-1 0,-3-1 0,-4 0 0,4-94 0,-16 151 0,1 8 0,0 0 0,-2-1 0,0 1 0,-1-1 0,0 1 0,-2 0 0,-6-27 0,9 42 0,-1-1 0,1 1 0,-1 0 0,1-1 0,-1 1 0,0-1 0,1 1 0,-1 0 0,0 0 0,0 0 0,0-1 0,0 1 0,0 0 0,0 0 0,0 0 0,0 0 0,-1 1 0,1-1 0,0 0 0,0 0 0,-2 0 0,1 1 0,1 0 0,0 0 0,-1 0 0,1 0 0,0 0 0,-1 1 0,1-1 0,0 0 0,0 1 0,-1-1 0,1 1 0,0-1 0,0 1 0,0 0 0,-1-1 0,1 1 0,0 0 0,-1 2 0,-4 3 0,0 0 0,1 1 0,0-1 0,0 1 0,0 1 0,-4 9 0,-8 22 0,3 1 0,0 0 0,3 0 0,-12 80 0,3 172 0,19-236 0,12 102 0,-8-140 0,0 0 0,1 0 0,1-1 0,0 0 0,2 0 0,0 0 0,0-1 0,2 0 0,17 26 0,-22-37 0,-1-1 0,1 1 0,0-1 0,1 0 0,-1 0 0,1 0 0,0-1 0,0 0 0,0 0 0,0 0 0,0 0 0,1-1 0,-1 0 0,1 0 0,10 2 0,-11-3 0,-1-1 0,1 0 0,0-1 0,-1 1 0,1-1 0,-1 0 0,1 0 0,-1 0 0,1-1 0,-1 1 0,0-1 0,1 0 0,-1 0 0,0-1 0,0 1 0,-1-1 0,1 0 0,0 0 0,-1 0 0,5-6 0,2-4 0,0 0 0,0-1 0,-2 0 0,0 0 0,0-1 0,-1 0 0,-1 0 0,8-30 0,-8 20 0,-1-1 0,-1 0 0,-1 0 0,-1-50 0,-2 73 0,0 1 0,-1-1 0,1 0 0,-1 0 0,1 0 0,-1 1 0,0-1 0,0 0 0,0 0 0,-1 1 0,1-1 0,-1 1 0,-2-4 0,3 5 0,1 1 0,-1-1 0,1 1 0,-1 0 0,1-1 0,-1 1 0,1 0 0,-1-1 0,1 1 0,-1 0 0,1 0 0,-1-1 0,0 1 0,1 0 0,-1 0 0,0 0 0,1 0 0,-1 0 0,1 0 0,-1 0 0,0 0 0,1 0 0,-1 0 0,0 1 0,-1-1 0,1 1 0,-1 0 0,1 0 0,0 0 0,-1 0 0,1 0 0,0 1 0,0-1 0,0 0 0,0 0 0,0 1 0,0-1 0,-1 3 0,-5 11 0,0 0 0,1 0 0,1 1 0,1 0 0,0 0 0,1 0 0,0 0 0,2 1 0,0-1 0,0 1 0,2-1 0,4 33 0,-3-44 0,-1 0 0,1 1 0,-1-1 0,2 0 0,-1 0 0,0-1 0,1 1 0,0 0 0,0-1 0,0 1 0,1-1 0,0 0 0,-1 0 0,1-1 0,1 1 0,-1-1 0,0 0 0,1 0 0,0 0 0,-1 0 0,1-1 0,0 0 0,1 0 0,-1-1 0,0 1 0,0-1 0,1 0 0,7 0 0,-6 0 0,0-1 0,0 0 0,0-1 0,0 0 0,0 0 0,0-1 0,0 1 0,0-1 0,-1-1 0,1 1 0,-1-1 0,1-1 0,-1 1 0,0-1 0,-1 0 0,1 0 0,0-1 0,-1 1 0,0-1 0,0-1 0,6-8 0,-6 6 0,0-1 0,-1 1 0,0-1 0,0 0 0,-1 0 0,0-1 0,0 1 0,-1-1 0,0 0 0,0-11 0,-2 24 0,1 0 0,-1 0 0,1 0 0,0-1 0,0 1 0,0 0 0,0-1 0,1 1 0,-1-1 0,1 1 0,0-1 0,-1 0 0,1 0 0,0 1 0,0-1 0,1-1 0,-1 1 0,0 0 0,0 0 0,1-1 0,-1 1 0,1-1 0,0 0 0,4 2 0,-1-1 0,0 0 0,-1 0 0,1 0 0,0-1 0,0 0 0,0 0 0,0 0 0,0-1 0,0 0 0,0 0 0,1-1 0,-1 1 0,0-1 0,6-2 0,-5 0 0,0 0 0,0 0 0,-1-1 0,1 1 0,-1-1 0,0-1 0,0 1 0,0-1 0,0 0 0,-1-1 0,7-7 0,-9 9 0,0 0 0,-1 0 0,1 0 0,-1-1 0,1 1 0,-1-1 0,-1 1 0,1-1 0,-1 1 0,1-1 0,-1 0 0,-1 0 0,1 0 0,-1 0 0,0 0 0,0 1 0,0-1 0,-1-6 0,0 11 0,1 0 0,0 0 0,0 0 0,0 1 0,0-1 0,0 0 0,-1 0 0,1 0 0,0 0 0,0 0 0,0 0 0,0 0 0,-1 1 0,1-1 0,0 0 0,0 0 0,0 0 0,-1 0 0,1 0 0,0 0 0,0 0 0,0 0 0,-1 0 0,1 0 0,0 0 0,0 0 0,0 0 0,-1 0 0,1 0 0,0 0 0,0 0 0,0-1 0,-1 1 0,1 0 0,0 0 0,0 0 0,0 0 0,0 0 0,-1 0 0,1-1 0,0 1 0,0 0 0,0 0 0,0 0 0,0 0 0,-1-1 0,1 1 0,0 0 0,0 0 0,0 0 0,0-1 0,-6 23 0,2 28 0,2 2 0,2-1 0,3 0 0,10 56 0,-2-5 0,-8-60 0,27 435 0,-30-460 0,0 1 0,-1-1 0,-1 0 0,0 0 0,-1-1 0,-1 1 0,-9 21 0,11-32 0,-1 0 0,0 0 0,-1 0 0,0 0 0,0-1 0,0 0 0,0 1 0,-1-2 0,0 1 0,0 0 0,0-1 0,0 0 0,-1 0 0,0-1 0,0 0 0,0 0 0,0 0 0,0 0 0,0-1 0,-1 0 0,-9 1 0,5-1 0,0-1 0,0 0 0,0 0 0,0-2 0,1 1 0,-1-1 0,0-1 0,0 0 0,0 0 0,1-1 0,-1 0 0,1-1 0,0 0 0,0-1 0,0 0 0,1-1 0,0 0 0,-16-13 0,18 13 0,0-1 0,0-1 0,0 1 0,1-1 0,0 0 0,0-1 0,1 1 0,0-1 0,1 0 0,0-1 0,0 1 0,1-1 0,0 1 0,1-1 0,0 0 0,0 0 0,1 0 0,1 0 0,0 0 0,1-17 0,3 7 0,1 1 0,0-1 0,1 1 0,1 0 0,1 1 0,1-1 0,0 2 0,2-1 0,19-25 0,7-4 0,85-80 0,37-3-71,-105 89-1223,-28 20-5532</inkml:trace>
  <inkml:trace contextRef="#ctx0" brushRef="#br0" timeOffset="6806.91">7493 995 24575,'152'-122'0,"6"-5"0,-152 121 0,0-1 0,0 1 0,0-1 0,8-12 0,-14 18 0,1 1 0,-1-1 0,1 0 0,-1 0 0,0 0 0,1 1 0,-1-1 0,0 0 0,0 0 0,1 0 0,-1 0 0,0 1 0,0-1 0,0 0 0,0 0 0,0 0 0,0 0 0,0 0 0,-1 1 0,1-1 0,0 0 0,-1-1 0,0 1 0,0 1 0,0-1 0,0 0 0,0 1 0,0-1 0,0 1 0,0-1 0,0 1 0,-1 0 0,1-1 0,0 1 0,0 0 0,-1 0 0,1 0 0,0 0 0,0 0 0,-1 0 0,1 0 0,0 0 0,0 0 0,-2 1 0,-5 1 0,1-1 0,-1 1 0,1 1 0,-1-1 0,1 1 0,0 1 0,0-1 0,0 1 0,1 1 0,-1-1 0,1 1 0,0 0 0,0 0 0,1 1 0,-1 0 0,1 0 0,0 0 0,-4 9 0,5-9 0,1-1 0,0 1 0,0 1 0,1-1 0,-1 0 0,1 0 0,1 1 0,-1 0 0,1-1 0,0 1 0,1 0 0,0-1 0,0 1 0,0 0 0,1-1 0,0 1 0,0 0 0,1-1 0,-1 1 0,1-1 0,6 12 0,4 2 0,1-1 0,1-1 0,1 0 0,20 19 0,-19-21 0,-1 1 0,-1 0 0,0 1 0,15 27 0,-28-44 0,0 1 0,0-1 0,0 1 0,0 0 0,-1-1 0,1 1 0,-1 0 0,1-1 0,-1 1 0,1 0 0,-1 0 0,0-1 0,0 1 0,0 0 0,0 0 0,0 0 0,-1-1 0,1 1 0,-1 0 0,1-1 0,-1 1 0,1 0 0,-1-1 0,-1 3 0,0-1 0,0-1 0,0 0 0,0 0 0,-1-1 0,1 1 0,0 0 0,-1-1 0,0 1 0,1-1 0,-1 0 0,0 0 0,1 0 0,-6 1 0,-1 0 0,-1-1 0,1 0 0,-1 0 0,0-1 0,1 0 0,-1 0 0,1-1 0,-14-3 0,21 4 0,0-1 0,0 1 0,0-1 0,1 0 0,-1 1 0,0-1 0,0 0 0,1 0 0,-1 0 0,0 0 0,1-1 0,-1 1 0,1 0 0,-1-1 0,1 1 0,0-1 0,0 1 0,-1-1 0,0-1 0,2 1 0,0 1 0,-1-1 0,1 0 0,0 1 0,0-1 0,0 0 0,0 0 0,0 1 0,0-1 0,0 0 0,1 1 0,-1-1 0,1 1 0,-1-1 0,1 0 0,0 1 0,1-3 0,3-4 0,1 0 0,0 0 0,0 1 0,1-1 0,0 2 0,8-8 0,102-70 0,-85 63 0,-1-1 0,0-1 0,44-46 0,-74 69 0,-1-1 0,0 1 0,0 0 0,0 0 0,0-1 0,0 1 0,1 0 0,-1 0 0,0-1 0,0 1 0,0 0 0,1 0 0,-1 0 0,0 0 0,0-1 0,1 1 0,-1 0 0,0 0 0,0 0 0,1 0 0,-1 0 0,0 0 0,0 0 0,1-1 0,-1 1 0,0 0 0,1 0 0,-1 0 0,0 0 0,0 0 0,1 0 0,-1 1 0,0-1 0,1 0 0,-1 0 0,0 0 0,0 0 0,1 0 0,-1 0 0,0 0 0,0 1 0,1-1 0,-1 0 0,5 17 0,-5 33 0,0-42 0,-2 35-105,0-25-53,1 0 1,1-1-1,0 1 1,1 0-1,1-1 1,1 1-1,8 29 1,-2-30-6669</inkml:trace>
  <inkml:trace contextRef="#ctx0" brushRef="#br0" timeOffset="7183.77">8022 550 24575,'-4'29'0,"3"20"0,9 13 0,6 7 0,0-10-8191</inkml:trace>
  <inkml:trace contextRef="#ctx0" brushRef="#br0" timeOffset="7558.83">8211 932 24575,'5'-19'0,"2"1"0,0-1 0,12-22 0,-17 36 0,1 1 0,-1 0 0,1 0 0,-1 0 0,1 1 0,0-1 0,1 1 0,-1-1 0,1 1 0,-1 0 0,1 0 0,0 1 0,0-1 0,0 1 0,0 0 0,1 0 0,-1 0 0,0 1 0,9-3 0,-11 4 0,1 0 0,0 1 0,-1-1 0,1 0 0,0 1 0,-1-1 0,1 1 0,-1 0 0,1 0 0,-1 0 0,1 0 0,-1 1 0,0-1 0,1 0 0,-1 1 0,0 0 0,0-1 0,0 1 0,-1 0 0,1 0 0,0 0 0,-1 0 0,1 1 0,-1-1 0,2 4 0,3 4 0,-1 1 0,-1 0 0,0 0 0,4 18 0,-3-5 0,-1-1 0,2 42 0,-5-57 0,-1 0 0,-1 0 0,1 0 0,-1 0 0,-1 0 0,1 0 0,-1-1 0,-1 1 0,1 0 0,-2-1 0,-6 14 0,9-19 0,0-1 0,0 0 0,1 0 0,-1 1 0,0-1 0,0 0 0,-1 0 0,1 0 0,0 0 0,0 0 0,0 0 0,-1 0 0,1 0 0,0-1 0,-1 1 0,1 0 0,-1-1 0,1 1 0,-2-1 0,2 0 0,0 0 0,0 0 0,0 0 0,0-1 0,0 1 0,0 0 0,0-1 0,0 1 0,0-1 0,0 1 0,0-1 0,1 1 0,-1-1 0,0 0 0,0 1 0,1-1 0,-1 0 0,0 0 0,1 1 0,-1-1 0,0-2 0,-1-1 0,0 0 0,0-1 0,0 1 0,1-1 0,-1 0 0,1 1 0,1-1 0,-1 0 0,1 0 0,0-8 0,1 2 11,1 0 0,1 0 0,0 1 0,1-1 0,-1 1 0,2 0-1,0 0 1,0 1 0,1-1 0,12-15 0,-7 12-223,0 0 0,1 1 0,1 0-1,-1 1 1,2 0 0,18-10 0,-3 4-6614</inkml:trace>
  <inkml:trace contextRef="#ctx0" brushRef="#br0" timeOffset="7946.51">7682 1441 24575,'78'-20'0,"149"-20"0,78 17 0,-273 21 0,-21 0 0,0 1 0,1 0 0,-1 1 0,0 0 0,0 1 0,0 0 0,0 1 0,0 0 0,0 1 0,10 3 0,-20-5 0,0-1 0,0 0 0,0 1 0,-1-1 0,1 1 0,0-1 0,0 1 0,-1-1 0,1 1 0,0-1 0,-1 1 0,1 0 0,-1-1 0,1 1 0,-1 0 0,1-1 0,-1 1 0,1 0 0,-1 0 0,0 0 0,1-1 0,-1 1 0,0 0 0,0 0 0,0 0 0,0 0 0,1-1 0,-1 1 0,0 0 0,0 0 0,-1 0 0,1 0 0,0 0 0,0 0 0,0-1 0,-1 1 0,1 0 0,0 0 0,-1 0 0,1-1 0,0 1 0,-1 0 0,1 0 0,-1-1 0,0 1 0,0 0 0,-2 3 0,-1 0 0,0 0 0,0-1 0,0 0 0,-1 1 0,-7 3 0,-20 9 0,-1-2 0,0-1 0,-45 11 0,-110 18 0,159-36 0,-38 7 0,-59 13 0,117-21 0,23-3 0,27-4 0,494-91 0,-420 70 0,-35 6-1365,-16 1-5461</inkml:trace>
  <inkml:trace contextRef="#ctx0" brushRef="#br0" timeOffset="7947.51">9185 1060 24575,'0'11'0,"4"11"0,0 1-819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3.2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424 24575,'107'-187'0,"-15"31"0,-89 150 0,0 1 0,-1-1 0,0 1 0,0-1 0,0 0 0,0 0 0,0-7 0,-2 12 0,0 0 0,0 0 0,0 0 0,0 0 0,0 0 0,0 0 0,0 0 0,-1 0 0,1 0 0,0 0 0,-1 0 0,1 0 0,-1 0 0,1 0 0,-1 0 0,1 0 0,-1 0 0,-1-1 0,1 1 0,-1 0 0,1 0 0,-1 0 0,1 1 0,-1-1 0,1 1 0,-1-1 0,0 1 0,1-1 0,-1 1 0,0 0 0,1 0 0,-1 0 0,0 0 0,-2 0 0,-10 2 0,1 0 0,0 1 0,0 1 0,1 0 0,-1 0 0,1 2 0,0-1 0,-22 15 0,13-7 0,1 1 0,1 2 0,0 0 0,-17 18 0,26-22 0,0-1 0,1 2 0,0-1 0,1 1 0,0 1 0,1-1 0,1 1 0,0 1 0,1-1 0,0 1 0,1 0 0,1 0 0,-2 22 0,4-15 0,1-1 0,1 1 0,0-1 0,2 1 0,1-1 0,1 0 0,0 0 0,2 0 0,8 20 0,34 61 0,-34-76 0,-2 1 0,-1 0 0,0 0 0,-3 2 0,0-1 0,5 34 0,-13-56 0,-1-1 0,1 1 0,-1 0 0,-1-1 0,1 1 0,-1-1 0,0 1 0,0-1 0,0 0 0,-1 1 0,0-1 0,0 0 0,0 0 0,-1 0 0,0 0 0,0-1 0,0 1 0,-7 8 0,3-8 0,1 1 0,-1-1 0,0 0 0,0-1 0,0 0 0,-1 0 0,0 0 0,0-1 0,0 0 0,0-1 0,-14 3 0,-3 0 0,0-1 0,0-2 0,-44 0 0,61-3 0,-1 1 0,1-1 0,0 0 0,0 0 0,0-1 0,0-1 0,0 1 0,1-1 0,-1 0 0,1-1 0,0 0 0,0 0 0,0 0 0,0-1 0,-9-8 0,14 11 0,0 0 0,0-1 0,0 1 0,0 0 0,0-1 0,1 1 0,-1-1 0,1 1 0,0-1 0,-1 1 0,1-1 0,0 0 0,1 0 0,-1 0 0,0 0 0,1 0 0,0 0 0,-1 1 0,1-1 0,0 0 0,1 0 0,-1 0 0,0 0 0,1 0 0,0 0 0,0 0 0,0 0 0,0 1 0,0-1 0,0 0 0,1 1 0,-1-1 0,1 1 0,0 0 0,-1-1 0,1 1 0,3-3 0,1 0 0,1 0 0,-1 0 0,1 0 0,0 1 0,0 0 0,0 1 0,1-1 0,-1 1 0,1 1 0,-1-1 0,1 1 0,13-1 0,5 2 0,0 1 0,1 1 0,-1 2 0,0 1 0,33 8 0,61 8 0,-113-19 0,0 0 0,0-1 0,0 0 0,1-1 0,-1 1 0,0-2 0,0 1 0,0-1 0,7-2 0,-11 3 0,-1-1 0,1 1 0,-1-1 0,1 0 0,-1 0 0,1 0 0,-1 0 0,0 0 0,0 0 0,0 0 0,0-1 0,0 1 0,-1-1 0,1 0 0,-1 1 0,0-1 0,0 0 0,0 0 0,0 0 0,0 0 0,0 0 0,-1 0 0,1-3 0,0-8 0,0-1 0,-1 1 0,-1 0 0,-1-15 0,2 110 0,4-24 0,1 18 0,24 120 0,-18-160-1365,0-11-5461</inkml:trace>
  <inkml:trace contextRef="#ctx0" brushRef="#br0" timeOffset="372.41">658 591 24575,'-7'22'0,"-3"17"0,1 14 0,2 8 0,2-7-8191</inkml:trace>
  <inkml:trace contextRef="#ctx0" brushRef="#br0" timeOffset="948.06">785 1036 24575,'2'-10'0,"0"0"0,0-1 0,1 1 0,1 0 0,5-10 0,-9 19 0,0 1 0,0-1 0,0 1 0,0 0 0,0-1 0,1 1 0,-1-1 0,0 1 0,0 0 0,0-1 0,1 1 0,-1 0 0,0-1 0,1 1 0,-1 0 0,0-1 0,1 1 0,-1 0 0,0 0 0,1-1 0,-1 1 0,0 0 0,1 0 0,-1 0 0,1 0 0,-1-1 0,1 1 0,-1 0 0,1 0 0,6 11 0,-2 28 0,-4-35 0,1 25 0,-1-10 0,1-1 0,1 1 0,1-1 0,5 18 0,-9-35 0,1 0 0,-1 0 0,0 0 0,1 0 0,-1 0 0,1 0 0,-1 0 0,1 0 0,-1 0 0,1 0 0,0 0 0,-1 0 0,1 0 0,0 0 0,0-1 0,0 1 0,0 0 0,0 0 0,0-1 0,0 1 0,0-1 0,0 1 0,0-1 0,1 1 0,0-1 0,-1 0 0,0-1 0,1 1 0,-1 0 0,0-1 0,0 1 0,1-1 0,-1 1 0,0-1 0,0 0 0,0 0 0,0 1 0,0-1 0,0 0 0,0 0 0,0 0 0,1-1 0,4-6 0,0 0 0,-1 0 0,1-1 0,3-11 0,13-31 0,-13 29 0,0 0 0,2 1 0,16-26 0,-27 46 0,1 1 0,-1-1 0,0 1 0,0 0 0,0-1 0,1 1 0,-1 0 0,0-1 0,1 1 0,-1 0 0,0-1 0,1 1 0,-1 0 0,0 0 0,1-1 0,-1 1 0,0 0 0,1 0 0,-1 0 0,1 0 0,-1-1 0,0 1 0,1 0 0,-1 0 0,1 0 0,-1 0 0,0 0 0,1 0 0,-1 0 0,1 0 0,-1 0 0,1 0 0,-1 1 0,0-1 0,1 0 0,-1 0 0,1 0 0,-1 0 0,0 1 0,1-1 0,-1 0 0,0 0 0,1 0 0,-1 1 0,0-1 0,1 0 0,-1 1 0,0-1 0,0 0 0,1 1 0,-1-1 0,0 0 0,0 1 0,0-1 0,1 1 0,-1-1 0,0 0 0,0 1 0,0-1 0,0 1 0,0-1 0,0 1 0,9 33 0,-9-32 0,5 29 0,-5-21 0,1-1 0,0 1 0,1-1 0,0 1 0,1-1 0,0 0 0,0 0 0,1 0 0,0 0 0,9 13 0,-12-21 0,-1 0 0,1 0 0,0 0 0,0 0 0,0 0 0,0 0 0,0-1 0,0 1 0,0 0 0,0-1 0,0 1 0,0 0 0,1-1 0,-1 0 0,0 1 0,0-1 0,0 0 0,1 1 0,-1-1 0,0 0 0,1 0 0,-1 0 0,0 0 0,0 0 0,1 0 0,1-1 0,-1 0 0,1 0 0,-1-1 0,0 1 0,0-1 0,0 1 0,0-1 0,0 0 0,0 0 0,0 0 0,-1 0 0,1 0 0,1-3 0,4-8 0,0 0 0,-1 0 0,6-20 0,5-32 0,-12 45 0,0 0 0,10-25 0,1 117 0,-14-64 0,1 0 0,-1 0 0,1 0 0,0-1 0,1 1 0,0-1 0,0 0 0,1 0 0,0 0 0,7 7 0,-11-11 0,1-1 0,0 0 0,0-1 0,1 1 0,-1 0 0,0 0 0,1-1 0,-1 0 0,0 1 0,1-1 0,0 0 0,-1 0 0,1 0 0,0-1 0,-1 1 0,1-1 0,0 1 0,0-1 0,0 0 0,-1 0 0,1 0 0,0 0 0,0-1 0,0 1 0,-1-1 0,1 0 0,0 1 0,-1-1 0,1 0 0,-1-1 0,1 1 0,-1 0 0,5-4 0,-1 0 0,0-1 0,-1 0 0,1 0 0,-1 0 0,0-1 0,-1 0 0,1 0 0,-1 0 0,-1 0 0,1-1 0,-1 1 0,-1-1 0,1 0 0,-1 0 0,-1 0 0,1 0 0,-1 0 0,-1-10 0,19 99 0,-17-74-85,0 1 0,0-1-1,0 0 1,1 0 0,0 0-1,1-1 1,-1 1 0,1-1-1,1 0 1,-1 0 0,1 0-1,0 0 1,0-1 0,1 0-1,8 7 1,9 0-6741</inkml:trace>
  <inkml:trace contextRef="#ctx0" brushRef="#br0" timeOffset="1322.22">1591 318 24575,'-11'22'0,"-3"21"0,3 18 0,9 9 0,3-7-8191</inkml:trace>
  <inkml:trace contextRef="#ctx0" brushRef="#br0" timeOffset="3284.76">1697 677 24575,'0'-20'0,"-1"31"0,-2 18 0,0-3 0,-12 151 0,14-151 0,2-1 0,0 1 0,2 0 0,10 45 0,-11-65 0,-1-1 0,1 0 0,1 1 0,-1-1 0,0 0 0,1 0 0,0-1 0,0 1 0,1 0 0,-1-1 0,1 0 0,0 0 0,0 0 0,1-1 0,4 4 0,-6-5 0,0 0 0,0-1 0,0 0 0,0 0 0,1 0 0,-1 0 0,0-1 0,1 1 0,-1-1 0,0 0 0,1 1 0,-1-2 0,0 1 0,1 0 0,-1-1 0,0 1 0,1-1 0,-1 0 0,0 0 0,0-1 0,0 1 0,0 0 0,0-1 0,0 0 0,0 0 0,3-2 0,3-3 0,-1-1 0,0 1 0,0-1 0,-1-1 0,0 1 0,-1-1 0,0 0 0,0-1 0,5-11 0,5-14 0,13-50 0,7-13 0,-35 96 0,0 0 0,0 0 0,0-1 0,0 1 0,0 0 0,0 0 0,1 0 0,-1 1 0,1-1 0,0 0 0,0 1 0,-1-1 0,1 1 0,0-1 0,0 1 0,0 0 0,4-2 0,-5 3 0,0 0 0,1 0 0,-1 0 0,0 0 0,1 1 0,-1-1 0,0 0 0,0 1 0,1-1 0,-1 0 0,0 1 0,0 0 0,1-1 0,-1 1 0,0 0 0,0 0 0,0-1 0,0 1 0,0 0 0,0 0 0,0 0 0,-1 0 0,1 0 0,0 0 0,0 1 0,-1-1 0,1 0 0,-1 0 0,1 0 0,-1 1 0,1-1 0,-1 2 0,6 15 0,-2 0 0,0 0 0,-1 0 0,1 29 0,-1-19 0,-5-45 0,-2 1 0,0-1 0,-1 1 0,-8-19 0,11 31 0,0 0 0,0 0 0,0 0 0,-1 0 0,1 0 0,-1 0 0,0 1 0,0-1 0,0 1 0,0 0 0,-1 0 0,1 0 0,-1 1 0,0-1 0,0 1 0,0 0 0,0 0 0,0 0 0,0 0 0,-1 1 0,-4-1 0,6 2 0,0 0 0,0 0 0,0 0 0,0 1 0,-1-1 0,1 1 0,0 0 0,0 0 0,0 0 0,1 0 0,-1 1 0,0-1 0,0 1 0,1-1 0,-1 1 0,1 0 0,-1 0 0,1 0 0,0 1 0,0-1 0,0 0 0,0 1 0,0 0 0,0-1 0,1 1 0,0 0 0,-2 4 0,-4 6 0,2 0 0,0 1 0,0 0 0,-3 21 0,7-28 0,0 0 0,0 1 0,1-1 0,0 1 0,0-1 0,0 1 0,1-1 0,1 1 0,-1-1 0,1 0 0,5 14 0,-6-18 0,1-1 0,-1 1 0,1 0 0,-1-1 0,1 0 0,0 1 0,0-1 0,0 0 0,0 0 0,1 0 0,-1 0 0,0 0 0,1 0 0,-1-1 0,1 1 0,0-1 0,-1 0 0,1 0 0,0 0 0,0 0 0,0 0 0,0-1 0,0 1 0,0-1 0,0 0 0,0 0 0,0 0 0,0 0 0,0 0 0,0-1 0,0 1 0,4-2 0,-4 1 0,1-1 0,-1 1 0,1-1 0,-1 0 0,0 1 0,0-1 0,0-1 0,0 1 0,0 0 0,0-1 0,0 0 0,-1 1 0,1-1 0,-1 0 0,0 0 0,0 0 0,0-1 0,0 1 0,-1 0 0,1-1 0,-1 1 0,1-6 0,2-4 0,-2 0 0,1-1 0,-2 1 0,0-26 0,-1 54 0,-1-2 0,1 1 0,0-1 0,1 1 0,4 16 0,-4-26 0,0-1 0,0 1 0,0 0 0,0 0 0,1 0 0,0-1 0,0 1 0,0 0 0,0-1 0,0 0 0,1 0 0,-1 1 0,1-1 0,0-1 0,0 1 0,0 0 0,0-1 0,1 0 0,-1 1 0,1-1 0,5 2 0,-5-3 0,0 1 0,0-1 0,1 0 0,-1 0 0,0 0 0,1 0 0,-1-1 0,1 0 0,-1 0 0,1 0 0,-1 0 0,1-1 0,-1 0 0,0 0 0,1 0 0,-1 0 0,0-1 0,0 0 0,0 0 0,0 0 0,0 0 0,0 0 0,0-1 0,-1 0 0,1 0 0,-1 0 0,0 0 0,0 0 0,0-1 0,0 1 0,-1-1 0,0 0 0,1 1 0,1-6 0,2-4 0,0 0 0,-1-1 0,0 0 0,-1 0 0,-1 0 0,0 0 0,-1-1 0,0 1 0,-1-22 0,-4 14 0,2 18 0,1 0 0,-1 0 0,0 0 0,1 0 0,0 0 0,0 0 0,0 0 0,1 0 0,0 0 0,1-8 0,-1 11 0,-1 1 0,0 0 0,0 0 0,0-1 0,0 1 0,1 0 0,-1 0 0,0 0 0,0-1 0,0 1 0,1 0 0,-1 0 0,0 0 0,0 0 0,1 0 0,-1-1 0,0 1 0,1 0 0,-1 0 0,0 0 0,0 0 0,1 0 0,-1 0 0,0 0 0,1 0 0,-1 0 0,0 0 0,0 0 0,1 0 0,-1 0 0,0 0 0,1 0 0,-1 0 0,1 1 0,11 8 0,9 16 0,-20-24 0,4 7 0,0 1 0,-1-1 0,0 1 0,0 0 0,-1 0 0,0 0 0,-1 0 0,0 0 0,0 1 0,-1-1 0,0 12 0,7 35 0,-8-53 0,1-1 0,0 0 0,-1 1 0,1-1 0,0 1 0,0-1 0,0 0 0,0 0 0,1 0 0,-1 1 0,1-1 0,-1-1 0,1 1 0,0 0 0,-1 0 0,1 0 0,0-1 0,0 1 0,0-1 0,1 0 0,-1 0 0,0 1 0,0-1 0,1-1 0,-1 1 0,0 0 0,1-1 0,-1 1 0,1-1 0,-1 1 0,1-1 0,-1 0 0,1 0 0,-1 0 0,1-1 0,-1 1 0,4-1 0,1-1 0,1 0 0,0 0 0,-1-1 0,1 0 0,-1 0 0,1 0 0,-1-1 0,-1-1 0,1 1 0,10-9 0,-6 2 0,-1-1 0,0 1 0,13-21 0,-20 27 0,0 0 0,0 0 0,0 0 0,-1-1 0,1 1 0,-1-1 0,-1 1 0,1-1 0,-1 0 0,0 1 0,0-1 0,0-8 0,-1 14 0,0 0 0,0-1 0,0 1 0,0-1 0,0 1 0,0-1 0,0 1 0,0 0 0,0-1 0,0 1 0,0-1 0,0 1 0,-1-1 0,1 1 0,0 0 0,0-1 0,0 1 0,0 0 0,-1-1 0,1 1 0,0-1 0,-1 1 0,1 0 0,0-1 0,0 1 0,-1 0 0,1 0 0,0-1 0,-1 1 0,1 0 0,-1 0 0,1 0 0,0-1 0,-1 1 0,1 0 0,-1 0 0,1 0 0,-1 0 0,1 0 0,0 0 0,-1 0 0,-17 10 0,-2 1 0,19-11 0,1 0 0,-1 0 0,1 0 0,-1 0 0,0 0 0,1-1 0,-1 1 0,1 0 0,-1 0 0,1-1 0,-1 1 0,1 0 0,-1-1 0,1 1 0,0 0 0,-1-1 0,1 1 0,-1-1 0,1 1 0,0-1 0,-1 1 0,1-1 0,0 1 0,0-1 0,-1 1 0,1-1 0,0 1 0,0-1 0,0 1 0,0-1 0,0 1 0,0-1 0,0 0 0,0 1 0,0-1 0,0 1 0,0-1 0,0 0 0,-4-16 0,3 13 0,0 0 0,0 1 0,0-1 0,0 0 0,1 1 0,-1-1 0,1 0 0,0 0 0,0 0 0,1 1 0,0-7 0,14 38-1365,-9-8-54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34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789 24575,'-4'-6'0</inkml:trace>
  <inkml:trace contextRef="#ctx0" brushRef="#br0" timeOffset="701.95">59 790 24575,'-15'-44'0,"-11"-64"0,17 406 0,0 62 0,10-353 0,-2 5 0,2 0 0,0 0 0,0-1 0,1 1 0,5 14 0,-2-39 0,1-13 0,19-332 0,-21 268 0,-4 75 0,7-359 0,-11 340 0,0 23 0,0 18 0,0 17 0,1-1 0,1 1 0,1 0 0,1 0 0,3 25 0,-1-33 0,0 1 0,2-1 0,0 0 0,0 0 0,2 0 0,0-1 0,0 0 0,11 18 0,-13-27 0,0-1 0,1 0 0,-1 1 0,1-1 0,0-1 0,0 1 0,1-1 0,-1 0 0,1 0 0,0 0 0,0-1 0,0 0 0,10 4 0,-13-7 0,-1 1 0,1 0 0,0-1 0,-1 1 0,1-1 0,0 0 0,0 0 0,-1 0 0,1 0 0,0 0 0,0-1 0,-1 0 0,1 1 0,0-1 0,-1 0 0,1 0 0,-1 0 0,1 0 0,-1-1 0,1 1 0,-1-1 0,0 1 0,0-1 0,0 0 0,0 0 0,0 0 0,0 0 0,0 0 0,-1 0 0,1-1 0,-1 1 0,0-1 0,1 1 0,-1-1 0,1-3 0,2-8 0,1 1 0,-2-1 0,0 0 0,-1 0 0,1-25 0,-3 3 0,-4-39 0,0 52 0,-1 17 0,0 15 0,-1 18 15,0-1 0,2 1 0,2 0 0,0 0 0,1 1 0,2-1 0,4 28 0,1-16-312,1-1 0,2 1 0,2-2 0,18 47 0,0-21-6529</inkml:trace>
  <inkml:trace contextRef="#ctx0" brushRef="#br0" timeOffset="1273.42">730 751 24575,'7'-10'0,"12"-6"0,12 0 0,14 1 0,10 5 0,4 3 0,0 7 0,-8 2 0,-12 2-8191</inkml:trace>
  <inkml:trace contextRef="#ctx0" brushRef="#br0" timeOffset="1649.58">809 905 24575,'16'0'0,"19"-4"0,19 0 0,18 0 0,15 1 0,7-3 0,-13 0-8191</inkml:trace>
  <inkml:trace contextRef="#ctx0" brushRef="#br0" timeOffset="2031.58">1618 425 24575,'-10'0'0,"-6"9"0,-1 14 0,3 19 0,3 15 0,4 12 0,7 6 0,6 1 0,5-6 0,5-12 0,2-16 0,-2-15-8191</inkml:trace>
  <inkml:trace contextRef="#ctx0" brushRef="#br0" timeOffset="2032.58">1849 386 24575,'-11'26'0,"2"1"0,1 0 0,2 1 0,-6 43 0,11-62 0,0 0 0,1 0 0,0 1 0,0-1 0,1 0 0,0 0 0,0 0 0,1 0 0,1 0 0,0 0 0,0 0 0,0-1 0,1 1 0,0-1 0,1 0 0,0 0 0,10 11 0,-14-16 0,2-1 0,-1 1 0,0-1 0,0 0 0,1 0 0,-1 0 0,1 0 0,-1 0 0,1-1 0,0 1 0,0-1 0,0 0 0,0 0 0,0 0 0,0 0 0,0 0 0,0 0 0,0-1 0,1 0 0,-1 0 0,0 0 0,0 0 0,0 0 0,1 0 0,-1-1 0,0 0 0,0 1 0,0-1 0,0 0 0,0-1 0,0 1 0,0 0 0,-1-1 0,1 0 0,4-3 0,-1 0 0,-1 0 0,0-1 0,0 0 0,0 0 0,-1 0 0,0-1 0,0 1 0,-1-1 0,0 0 0,0 0 0,0 0 0,-1 0 0,0-1 0,1-8 0,-2 5 0,0 1 0,-1-1 0,0 1 0,0-1 0,-2 1 0,1-1 0,-1 1 0,-1 0 0,1 0 0,-2 0 0,0 0 0,0 0 0,0 1 0,-13-18 0,14 22 0,-1 0 0,0 0 0,0 0 0,-1 1 0,1 0 0,-1 0 0,0 0 0,0 0 0,0 1 0,0 0 0,-1 0 0,0 0 0,1 1 0,-1-1 0,0 2 0,0-1 0,0 1 0,0-1 0,-1 2 0,1-1 0,0 1 0,0 0 0,0 0 0,-1 0 0,1 1 0,-9 2 0,9-1-136,1-1-1,-1 1 1,1 0-1,0 1 1,-1-1-1,1 1 1,0 0-1,1 0 0,-8 6 1,-2 7-6690</inkml:trace>
  <inkml:trace contextRef="#ctx0" brushRef="#br0" timeOffset="2383.35">2252 0 24575,'20'23'0,"16"27"0,11 28 0,9 27 0,0 22 0,-9 22 0,-16 15 0,-32 9 0,-43 1 0,-46-12 0,-9-34-819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7.3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0 24575,'16'542'0,"-15"-536"0,-1 0 0,1 0 0,-2 1 0,1-1 0,-1 0 0,0 0 0,0 0 0,-2 6 0,2-11 0,1 0 0,0 0 0,-1 0 0,1 0 0,-1 0 0,0 0 0,1 0 0,-1 0 0,0-1 0,1 1 0,-1 0 0,0 0 0,0-1 0,0 1 0,0-1 0,0 1 0,0-1 0,0 1 0,0-1 0,-1 1 0,0-1 0,0 0 0,0 0 0,0 0 0,0 0 0,0 0 0,0-1 0,0 1 0,0-1 0,1 1 0,-1-1 0,0 0 0,0 0 0,0 0 0,1 0 0,-3-1 0,-1-2 0,0 1 0,0-1 0,0 0 0,1-1 0,0 1 0,0-1 0,0 0 0,1 1 0,-1-2 0,1 1 0,0 0 0,1-1 0,-1 1 0,1-1 0,0 0 0,0 0 0,1 0 0,-1-6 0,1 7 0,1 0 0,0 1 0,0-1 0,0 1 0,0-1 0,1 0 0,0 1 0,0-1 0,0 1 0,1-1 0,-1 1 0,1 0 0,0 0 0,0 0 0,0 0 0,1 0 0,0 0 0,-1 0 0,1 1 0,1-1 0,-1 1 0,0 0 0,1 0 0,4-2 0,20-11 0,1 2 0,1 1 0,0 1 0,0 2 0,40-9 0,-31 9 0,-33 8 0,-3 1 0,1 0 0,0 0 0,0 0 0,0 0 0,0 1 0,7-1 0,-10 2 0,0-1 0,-1 0 0,1 0 0,0 1 0,-1-1 0,1 0 0,0 1 0,-1-1 0,1 0 0,0 1 0,-1-1 0,1 1 0,-1 0 0,1-1 0,-1 1 0,1-1 0,-1 1 0,1 0 0,-1-1 0,1 1 0,-1 0 0,0-1 0,1 1 0,-1 0 0,0-1 0,0 1 0,0 0 0,0 0 0,0 0 0,1-1 0,-1 1 0,-1 0 0,1 0 0,0-1 0,0 1 0,0 0 0,0 0 0,0-1 0,-1 1 0,1 0 0,-1 1 0,-12 49 0,7-32 0,1 0 0,0 0 0,-1 28 0,5-43 0,1 1 0,0-1 0,0 1 0,0-1 0,1 1 0,0-1 0,0 1 0,0-1 0,0 0 0,1 0 0,-1 1 0,1-1 0,0 0 0,1 0 0,-1-1 0,0 1 0,1 0 0,0-1 0,0 0 0,4 4 0,-5-5 0,0-1 0,0 1 0,0 0 0,0-1 0,0 0 0,1 1 0,-1-1 0,1 0 0,-1 0 0,1 0 0,-1-1 0,1 1 0,-1 0 0,1-1 0,0 0 0,-1 0 0,1 0 0,0 0 0,-1 0 0,1 0 0,0-1 0,-1 1 0,1-1 0,-1 0 0,1 1 0,-1-1 0,1-1 0,-1 1 0,4-2 0,-2 0 0,0-1 0,0 1 0,0-1 0,-1 1 0,1-1 0,-1 0 0,0-1 0,-1 1 0,1 0 0,-1-1 0,1 1 0,-1-1 0,-1 0 0,3-8 0,-2 6 0,-1 0 0,0 1 0,0-1 0,0 0 0,-1 0 0,0 0 0,-1 1 0,1-1 0,-1 0 0,0 1 0,-1-1 0,0 0 0,0 1 0,-5-11 0,4 12 0,0 1 0,0 0 0,0 0 0,0 0 0,-1 1 0,0-1 0,1 1 0,-1 0 0,-1 0 0,1 0 0,0 0 0,-1 1 0,1 0 0,-1 0 0,0 0 0,1 0 0,-1 1 0,0 0 0,0 0 0,-8-1 0,0 1-195,1 1 0,0 1 0,0 0 0,0 0 0,0 1 0,-14 5 0,-19 6-663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2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2 24575,'87'-16'0,"0"4"0,1 3 0,95 3 0,-163 6 0,-11-1 0,1 0 0,0 1 0,-1 0 0,1 1 0,-1 0 0,1 1 0,-1 0 0,0 0 0,11 4 0,-19-5 0,0-1 0,0 0 0,0 1 0,-1-1 0,1 1 0,0-1 0,0 1 0,-1-1 0,1 1 0,0-1 0,-1 1 0,1 0 0,0 0 0,-1-1 0,1 1 0,-1 0 0,1 0 0,-1-1 0,1 1 0,-1 0 0,0 0 0,0 0 0,1 0 0,-1 0 0,0 0 0,0-1 0,0 1 0,0 0 0,0 0 0,0 0 0,0 0 0,0 0 0,0 0 0,0 0 0,-1 0 0,1 0 0,0-1 0,0 1 0,-1 0 0,1 0 0,-1 0 0,1-1 0,-1 1 0,1 0 0,-1 0 0,0-1 0,1 1 0,-1 0 0,0-1 0,1 1 0,-1-1 0,0 1 0,-1 0 0,-5 5 0,0-1 0,-1 1 0,0-1 0,-9 4 0,-11 4 0,-1-1 0,0-2 0,-41 10 0,-96 12 0,-20 4 0,181-34 0,8 0 0,16 1 0,29 0 0,113-10 0,165-28 0,-318 34 0,0 0 0,1-1 0,-1 0 0,0 0 0,15-7 0,-22 8 0,0 1 0,1-1 0,-1 0 0,0 0 0,1 0 0,-1 0 0,0 0 0,0 0 0,0 0 0,0 0 0,0 0 0,0-1 0,0 1 0,-1 0 0,1-1 0,0 1 0,-1 0 0,1-1 0,-1 1 0,1-1 0,-1 1 0,0-1 0,1 1 0,-1-1 0,0 1 0,0-1 0,0 0 0,0 1 0,-1-1 0,1 1 0,0-1 0,-1 1 0,1-1 0,-1 1 0,1 0 0,-1-1 0,1 1 0,-3-3 0,-10-16 0,-1 0 0,-1 1 0,-1 0 0,-1 2 0,0 0 0,-23-17 0,16 12 0,-5-4 0,-2 1 0,-1 1 0,-68-38 0,99 61 0,1 0 0,-1 1 0,0-1 0,0 0 0,0 1 0,0-1 0,0 1 0,0 0 0,0-1 0,0 1 0,0 0 0,0-1 0,0 1 0,0 0 0,0 0 0,0 0 0,-1 0 0,1 0 0,0 0 0,0 0 0,-1 1 0,2 0 0,0 0 0,0 0 0,1 0 0,-1 0 0,0 0 0,1 0 0,-1 0 0,0 0 0,1 0 0,0 0 0,-1 0 0,1 0 0,-1 0 0,1-1 0,1 3 0,38 39 0,3-5 0,91 60 0,-92-69 0,-2 1 0,72 66 0,-108-91 0,0 0 0,-1 0 0,1 1 0,-1-1 0,0 1 0,0 0 0,0-1 0,-1 1 0,0 0 0,0 1 0,0-1 0,-1 0 0,1 1 0,-1-1 0,0 0 0,-1 1 0,1 0 0,-1-1 0,-1 1 0,1-1 0,-1 1 0,1-1 0,-2 0 0,1 1 0,0-1 0,-1 0 0,0 1 0,-1-1 0,1 0 0,-1-1 0,-3 6 0,-21 32 32,-2-1-1,-49 53 1,-77 66-879,125-131 234,-29 30-62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07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25 24575,'-4'0'0,"7"0"0,16 0 0,17-3 0,19-2 0,16 0 0,9 2 0,6 0 0,-1 2 0,-8 3 0,-13 6 0,-18 5 0,-16 0-8191</inkml:trace>
  <inkml:trace contextRef="#ctx0" brushRef="#br0" timeOffset="406.38">48 658 24575,'7'7'0,"17"-1"0,22-5 0,26-3 0,17-5 0,12-4 0,-11-1-8191</inkml:trace>
  <inkml:trace contextRef="#ctx0" brushRef="#br0" timeOffset="746.98">978 298 24575,'-2'1'0,"1"-1"0,-1 0 0,1 0 0,-1 1 0,0-1 0,1 1 0,-1 0 0,1-1 0,-1 1 0,1 0 0,0 0 0,-1 0 0,1 0 0,0 0 0,0 0 0,-1 0 0,1 1 0,0-1 0,0 0 0,0 1 0,-1 1 0,-15 35 0,16-33 0,-6 15 0,1 0 0,1 1 0,1 0 0,1 0 0,1 0 0,1 34 0,1-41 0,1 0 0,1 0 0,0 0 0,1 0 0,1 0 0,0-1 0,0 0 0,1 1 0,1-1 0,14 23 0,-18-33 0,1 0 0,-1 1 0,1-1 0,-1 0 0,1-1 0,0 1 0,0 0 0,0-1 0,1 0 0,-1 1 0,1-1 0,-1-1 0,1 1 0,-1 0 0,1-1 0,0 0 0,7 2 0,-8-3 0,0 0 0,0 0 0,0-1 0,0 1 0,0-1 0,0 0 0,0 1 0,0-1 0,0-1 0,0 1 0,0 0 0,0-1 0,-1 1 0,1-1 0,0 0 0,-1 0 0,0 0 0,1 0 0,-1 0 0,0-1 0,0 1 0,0-1 0,1-2 0,4-6 0,-1 0 0,-1 0 0,0-1 0,0 1 0,-1-1 0,-1 0 0,0-1 0,2-19 0,-1-6 0,-2-58 0,-2 84 0,-1 0 0,-1-1 0,0 1 0,0 0 0,-1 0 0,-1 1 0,-10-23 0,13 31 0,0 1 0,0-1 0,0 1 0,-1-1 0,1 1 0,-1 0 0,1 0 0,-1 0 0,0 0 0,0 0 0,0 0 0,0 0 0,-1 1 0,1-1 0,0 1 0,-1-1 0,1 1 0,-1 0 0,1 0 0,-1 0 0,1 0 0,-1 1 0,0-1 0,1 1 0,-1-1 0,0 1 0,0 0 0,1 0 0,-1 0 0,0 1 0,1-1 0,-1 1 0,0-1 0,1 1 0,-1 0 0,0 0 0,1 0 0,-1 0 0,1 0 0,-5 4 0,3-2-124,-1 1 0,0-1 0,1 1 0,0 1 0,-1-1 0,2 0-1,-1 1 1,0 0 0,1 0 0,-5 10 0,-7 18-6702</inkml:trace>
  <inkml:trace contextRef="#ctx0" brushRef="#br0" timeOffset="1103.73">1444 444 24575,'0'4'0,"0"4"0,0 5 0,0 4 0,4-2 0,0-2-8191</inkml:trace>
  <inkml:trace contextRef="#ctx0" brushRef="#br0" timeOffset="1509.46">1910 127 24575,'-28'29'0,"1"2"0,-35 50 0,52-64 0,0-1 0,0 2 0,2-1 0,0 1 0,1 1 0,1-1 0,-5 25 0,11-40 0,-1 0 0,1 0 0,-1 0 0,1 1 0,0-1 0,0 0 0,0 0 0,1 0 0,-1 0 0,1 0 0,-1 0 0,1 0 0,0 0 0,1 0 0,-1 0 0,0 0 0,1 0 0,-1-1 0,1 1 0,0 0 0,0-1 0,4 5 0,-2-5 0,-1 0 0,0 0 0,1 0 0,-1-1 0,1 1 0,-1-1 0,1 0 0,0 0 0,-1 0 0,1 0 0,0-1 0,0 1 0,0-1 0,-1 0 0,1 0 0,0-1 0,0 1 0,5-2 0,0-1 0,-1 1 0,1-2 0,-1 1 0,0-1 0,0 0 0,0-1 0,0 0 0,-1 0 0,0 0 0,0-1 0,0 0 0,-1-1 0,0 1 0,0-1 0,-1-1 0,9-12 0,-8 9 0,0 0 0,-1 0 0,0 0 0,0-1 0,-2 0 0,1 0 0,-1 0 0,-1 0 0,0 0 0,-1-1 0,0-21 0,-1 30-37,-1 0 0,1 0 1,-1 0-1,0 0 0,0 0 0,-1 0 0,1 0 0,-1 0 0,1 0 0,-1 1 0,0-1 0,-1 0 1,1 1-1,-1 0 0,1 0 0,-1 0 0,0 0 0,0 0 0,0 0 0,-1 1 0,1-1 0,-1 1 1,1 0-1,-1 0 0,0 0 0,0 1 0,0-1 0,0 1 0,0 0 0,0 0 0,0 1 0,0-1 1,0 1-1,0 0 0,0 0 0,-6 0 0,-16 4-6789</inkml:trace>
  <inkml:trace contextRef="#ctx0" brushRef="#br0" timeOffset="1510.46">2249 0 24575,'4'29'0,"0"31"0,-3 31 0,-5 28 0,-7 23 0,-4 20 0,-3 10 0,1-23-819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9.9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632 24575,'49'96'0,"-4"2"0,64 204 0,-65-136 0,25 188 0,-49-218 0,-6 0 0,-5 212 0,-12-291 0,-2 0 0,-2 0 0,-3 0 0,-3-1 0,-2-1 0,-2 0 0,-3-1 0,-46 91 0,53-122-151,-2 0-1,0-1 0,-1 0 0,-1-1 1,-1-1-1,-1-1 0,-1 0 1,-24 17-1,-12-1-6674</inkml:trace>
  <inkml:trace contextRef="#ctx0" brushRef="#br0" timeOffset="925.11">642 2494 24575,'-9'30'0,"1"0"0,1 1 0,2 0 0,-2 38 0,6-53 0,1 0 0,1 1 0,0-1 0,1 0 0,1 0 0,0 0 0,1 0 0,1-1 0,11 27 0,-14-39 0,-1 0 0,0-1 0,1 1 0,-1-1 0,1 1 0,0-1 0,0 1 0,0-1 0,0 0 0,0 0 0,1 0 0,-1 0 0,0-1 0,1 1 0,0 0 0,-1-1 0,1 0 0,0 0 0,0 0 0,-1 0 0,1 0 0,0 0 0,4 0 0,-4-2 0,0 1 0,0-1 0,0 1 0,0-1 0,-1 0 0,1 0 0,0-1 0,0 1 0,-1 0 0,1-1 0,0 0 0,-1 1 0,0-1 0,1 0 0,-1 0 0,0-1 0,0 1 0,0 0 0,0-1 0,-1 1 0,1-1 0,2-4 0,2-6-45,0-1-1,-1 1 1,0-1-1,-1 0 1,-1 0-1,0-1 1,-1 1-1,0 0 1,-1-1-1,-1 1 1,0-1-1,-1 0 1,-1 1-1,0 0 1,-1-1-1,0 1 1,-2 0-1,1 0 1,-2 1-1,1 0 1,-2 0-1,0 0 1,-1 0-1,0 1 0,0 1 1,-1-1-1,-1 1 1,0 1-1,-21-17 1,-10 0-6781</inkml:trace>
  <inkml:trace contextRef="#ctx0" brushRef="#br0" timeOffset="3488.13">1998 206 24575,'0'0'-819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94 24575,'7'-22'0,"2"0"0,0 1 0,14-22 0,-18 34 0,1 0 0,0 1 0,0 0 0,1 0 0,0 0 0,0 1 0,1 0 0,0 1 0,11-7 0,-18 11 0,1 1 0,-1 0 0,1 0 0,0 0 0,0 1 0,0-1 0,-1 0 0,1 1 0,0-1 0,0 1 0,0 0 0,0-1 0,0 1 0,0 0 0,0 0 0,0 0 0,0 0 0,2 1 0,-2 0 0,-1 0 0,0-1 0,1 1 0,-1 0 0,0 0 0,0 0 0,0 0 0,0 0 0,1 0 0,-1 0 0,-1 0 0,1 1 0,0-1 0,0 0 0,0 1 0,-1-1 0,1 0 0,0 3 0,1 3 0,0 1 0,0 0 0,-1 0 0,-1 0 0,1 0 0,-1 0 0,-1 11 0,-4 12 0,-1-1 0,-1 0 0,-20 53 0,18-59 0,8-21 0,0 0 0,-1 1 0,1-1 0,1 0 0,-1 1 0,0-1 0,1 1 0,0-1 0,0 1 0,0 3 0,0-6 0,1-1 0,-1 1 0,0-1 0,0 1 0,0-1 0,1 1 0,-1-1 0,0 1 0,1-1 0,-1 0 0,0 1 0,1-1 0,-1 1 0,1-1 0,-1 0 0,1 1 0,-1-1 0,1 0 0,-1 1 0,1-1 0,-1 0 0,1 0 0,0 0 0,22-1 0,3-7 0,-13 4 0,0 0 0,-1 1 0,1 0 0,27-1 0,-37 4 0,0 0 0,0 0 0,0 0 0,0 1 0,0-1 0,0 1 0,0 0 0,0 0 0,0 0 0,0 1 0,0-1 0,0 0 0,-1 1 0,1 0 0,-1 0 0,1 0 0,-1 0 0,0 0 0,1 0 0,-1 1 0,0-1 0,0 1 0,-1-1 0,1 1 0,-1 0 0,3 4 0,-2-3 0,-1 1 0,1-1 0,-1 1 0,1 0 0,-2 0 0,1-1 0,0 1 0,-1 0 0,0 0 0,0 0 0,0 0 0,-1 0 0,1-1 0,-1 1 0,-2 6 0,0-5 0,0 1 0,0-1 0,0 0 0,-1 0 0,0 0 0,0 0 0,0-1 0,-1 0 0,-8 8 0,0-2 0,-1 0 0,0-2 0,0 0 0,-1 0 0,-1-2 0,1 0 0,-33 10 0,46-16-4,1 0-1,-1-1 0,1 1 1,-1-1-1,0 0 0,1 0 1,-1 0-1,0 1 0,0-2 0,1 1 1,-1 0-1,0 0 0,-2-1 1,3 1 9,1-1 0,0 1 1,-1 0-1,1 0 0,0-1 0,-1 1 1,1 0-1,0-1 0,0 1 0,-1-1 1,1 1-1,0 0 0,0-1 0,-1 1 1,1-1-1,0 1 0,0-1 0,0 1 1,0-1-1,0 1 0,0 0 0,0-1 1,0 1-1,0-1 0,0 1 0,0-1 1,0 1-1,0-1 0,0 1 0,1-1 1,0-4-169,1 1 1,0 0-1,0 0 1,1-1-1,-1 1 0,1 1 1,0-1-1,3-4 1,23-21-6664</inkml:trace>
  <inkml:trace contextRef="#ctx0" brushRef="#br0" timeOffset="345.29">570 1113 24575,'0'7'0,"0"7"0,0 3 0,0 3 0,4-1 0,4-5 0,2-4-8191</inkml:trace>
  <inkml:trace contextRef="#ctx0" brushRef="#br0" timeOffset="722.44">1101 414 24575,'3'-1'0,"-1"-1"0,1 1 0,0 0 0,0 0 0,0 0 0,0 0 0,0 1 0,0-1 0,0 1 0,0 0 0,0 0 0,0 0 0,0 0 0,0 0 0,0 1 0,0-1 0,0 1 0,0 0 0,0 0 0,0 0 0,0 0 0,0 1 0,-1-1 0,1 1 0,0-1 0,-1 1 0,1 0 0,-1 0 0,0 0 0,0 0 0,0 1 0,0-1 0,0 1 0,0-1 0,2 6 0,3 4 0,-1 1 0,0 0 0,-1 0 0,0 1 0,-1-1 0,3 23 0,-4-16 0,0 1 0,-1 0 0,-3 36 0,1-48 0,-1 0 0,-1 0 0,1 0 0,-1 0 0,-1 0 0,0 0 0,0 0 0,-1-1 0,0 1 0,-9 12 0,-4-5 0,16-16 0,1 0 0,0 0 0,0 0 0,-1 0 0,1 0 0,0 0 0,-1 0 0,1 0 0,0 0 0,-1 0 0,1 0 0,0 0 0,-1 0 0,1 0 0,0 0 0,0 0 0,-1 0 0,1 0 0,0-1 0,0 1 0,-1 0 0,1 0 0,0 0 0,0-1 0,-1 1 0,1 0 0,0 0 0,0 0 0,0-1 0,-1 1 0,1 0 0,0-1 0,0 1 0,0 0 0,0-1 0,-1-2 0,0 0 0,1 0 0,0 0 0,-1 0 0,1 0 0,1 0 0,-1 0 0,0 0 0,1 0 0,-1 0 0,3-5 0,22-62 0,64-124 0,-88 191 0,0 1 0,0-1 0,1 1 0,-1-1 0,1 1 0,-1 0 0,1 0 0,0 0 0,0 0 0,0 0 0,4-3 0,-6 5 0,0 0 0,0 0 0,1 0 0,-1 0 0,0 0 0,0 0 0,1 0 0,-1 0 0,0 0 0,1 0 0,-1 0 0,0 0 0,0 0 0,1 1 0,-1-1 0,0 0 0,0 0 0,1 0 0,-1 0 0,0 1 0,0-1 0,0 0 0,1 0 0,-1 0 0,0 1 0,0-1 0,0 0 0,0 0 0,1 1 0,-1-1 0,0 0 0,0 0 0,0 1 0,0-1 0,4 23 0,-2 34-107,-3-38 154,1-1-1,1 0 0,1 0 1,5 22-1,-5-34-124,-1-1-1,1 0 1,0 0-1,1-1 1,-1 1 0,1 0-1,0-1 1,0 1-1,0-1 1,1 0-1,-1 0 1,1 0 0,0-1-1,0 1 1,0-1-1,1 0 1,-1 0-1,10 4 1,18 5-6748</inkml:trace>
  <inkml:trace contextRef="#ctx0" brushRef="#br0" timeOffset="1142.83">1630 34 24575,'1'-2'0,"0"-1"0,0 0 0,0 1 0,1-1 0,-1 1 0,1 0 0,0-1 0,0 1 0,-1 0 0,1 0 0,4-3 0,-5 5 0,0-1 0,0 1 0,0 0 0,0-1 0,0 1 0,0 0 0,0 0 0,0 0 0,0 0 0,0 0 0,0 0 0,0 0 0,0 0 0,0 0 0,0 0 0,0 1 0,0-1 0,0 0 0,0 1 0,0-1 0,0 1 0,0-1 0,-1 1 0,1-1 0,0 1 0,0-1 0,-1 1 0,1 0 0,0 0 0,0-1 0,-1 1 0,1 0 0,-1 0 0,1 0 0,-1 0 0,1 1 0,6 9 0,-1 0 0,-1 1 0,0-1 0,-1 1 0,0 0 0,0 1 0,-1-1 0,1 20 0,-1-10 0,-2 0 0,-1 0 0,0 0 0,-5 26 0,-2-21 0,7-27 0,0 1 0,0 0 0,0-1 0,0 1 0,0 0 0,-1-1 0,1 1 0,0 0 0,0-1 0,0 1 0,-1-1 0,1 1 0,0 0 0,-1-1 0,1 1 0,0-1 0,-1 1 0,1-1 0,-1 1 0,1-1 0,-1 1 0,1-1 0,-1 1 0,1-1 0,-1 0 0,1 1 0,-1-1 0,0 0 0,1 0 0,-1 1 0,1-1 0,-1 0 0,0 0 0,0-1 0,1 1 0,0-1 0,-1 0 0,1 0 0,0 0 0,0 0 0,0 0 0,0 1 0,0-1 0,0 0 0,0 0 0,0 0 0,0 0 0,0 0 0,0 0 0,1 1 0,-1-1 0,0 0 0,0 0 0,1 0 0,-1 1 0,1-1 0,-1 0 0,1 0 0,-1 1 0,1-1 0,-1 0 0,1 1 0,0-1 0,-1 1 0,1-1 0,0 1 0,0-1 0,1 0 0,25-21 0,-24 21 0,-1-1 0,1 1 0,-1 0 0,1-1 0,-1 1 0,1 1 0,0-1 0,-1 0 0,1 1 0,0-1 0,0 1 0,-1 0 0,1 0 0,0 0 0,0 0 0,-1 0 0,1 0 0,0 1 0,4 1 0,-3 0 0,-1 0 0,1 0 0,-1 0 0,0 0 0,1 1 0,-1-1 0,0 1 0,-1 0 0,1 0 0,0 0 0,-1 0 0,3 6 0,1 2 0,0 1 0,0 0 0,-2 1 0,1-1 0,-2 1 0,0 0 0,3 19 0,-6-24 0,1 1 0,-1-1 0,0 1 0,-1 0 0,0-1 0,0 1 0,-1-1 0,0 1 0,0-1 0,-1 0 0,0 0 0,-1 0 0,1 0 0,-2-1 0,1 1 0,-8 9 0,3-8 0,0 1 0,0-1 0,-1-1 0,0 0 0,-1 0 0,1-1 0,-2 0 0,1-1 0,-1 0 0,-15 5 0,-41 11-1365,41-15-5461</inkml:trace>
  <inkml:trace contextRef="#ctx0" brushRef="#br0" timeOffset="1534.75">1122 1220 24575,'36'-11'0,"30"-7"0,18-4 0,12-2 0,9 0 0,0 3 0,-3 6 0,-8 6 0,-9 3 0,-20 4-8191</inkml:trace>
  <inkml:trace contextRef="#ctx0" brushRef="#br0" timeOffset="1878.14">1545 1516 24575,'37'-19'0,"54"-25"0,-82 40 0,1 0 0,1 1 0,-1 0 0,0 1 0,1 0 0,19-1 0,-27 3 0,-1 0 0,0 0 0,1 0 0,-1 0 0,0 1 0,0-1 0,1 1 0,-1-1 0,0 1 0,0 0 0,0-1 0,0 1 0,0 0 0,0 1 0,0-1 0,0 0 0,0 1 0,0-1 0,2 3 0,-3-2 0,0 0 0,0 0 0,0 0 0,-1 0 0,1 0 0,0 0 0,-1 0 0,0 0 0,1 0 0,-1 0 0,0 0 0,0 0 0,0 0 0,0 0 0,-1 0 0,1 0 0,-1 3 0,-1 3 0,-1 1 0,0-1 0,-1 0 0,0 0 0,0 0 0,-1-1 0,0 1 0,-8 9 0,7-11 0,0-1 0,0 0 0,0 0 0,-7 3 0,10-6 0,9-5 0,9-4 0,-8 4 0,1-1 0,0 2 0,0-1 0,0 1 0,0 0 0,0 1 0,0-1 0,0 2 0,0-1 0,12 2 0,-16-1 0,0 1 0,0 0 0,0 0 0,0 0 0,0 0 0,0 1 0,0 0 0,-1-1 0,1 1 0,0 1 0,-1-1 0,0 0 0,1 1 0,-1 0 0,0 0 0,-1 0 0,1 0 0,0 0 0,-1 0 0,0 1 0,0-1 0,3 7 0,-2-2 0,0 0 0,0 0 0,-1 0 0,-1 1 0,1-1 0,-1 0 0,-1 1 0,1-1 0,-2 1 0,1-1 0,-1 0 0,0 1 0,-1-1 0,0 0 0,0 0 0,-1 1 0,0-2 0,0 1 0,-1 0 0,-6 9 0,3-5 0,-1 0 0,-1 0 0,0-1 0,-1 0 0,0-1 0,0 0 0,-1 0 0,-1-1 0,1-1 0,-1 0 0,-15 7 0,26-14-3,-1 0 0,0 0 0,1 0 0,-1 0 0,0 0 0,1-1-1,-1 1 1,0-1 0,0 1 0,1-1 0,-1 0 0,0 0 0,0 0 0,0 0-1,0 0 1,1 0 0,-1 0 0,0 0 0,0-1 0,0 1 0,1-1 0,-1 1 0,-3-2-1,4 0 15,0 1-1,-1-1 0,1 0 1,0 1-1,0-1 0,0 0 1,0 0-1,0 0 1,0 0-1,1 0 0,-1 0 1,1 0-1,-1 0 0,1 0 1,0 0-1,-1 0 0,1-2 1,1-10-307,0 0 1,0 1 0,1-1-1,7-22 1,9-23-6531</inkml:trace>
  <inkml:trace contextRef="#ctx0" brushRef="#br0" timeOffset="2691.6">995 373 24575,'-1'-41'0,"0"19"0,1-1 0,6-41 0,-2 54 0,0 21 0,1 27 0,143 1279-679,-80-949 679,-49-295 0,2-2 0,61 136 0,-72-184-105,1-2 1,1 1 0,1-2-1,1 1 1,0-2 0,2 0-1,0-1 1,2 0 0,-1-2-1,2 0 1,36 24 0,15-6-615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5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 24575,'0'-14'0,"0"-2"0,0 14 0,0 16 0,0 19 0,4 16 0,4 12 0,5 9 0,0 4 0,1 0 0,-1-5 0,0-11 0,-2-12 0,-2-10 0,-3-7 0,0-9 0,4-12 0,0-6-8191</inkml:trace>
  <inkml:trace contextRef="#ctx0" brushRef="#br0" timeOffset="356.07">403 393 24575,'-7'0'0,"5"0"0,13 0 0,19 0 0,19 0 0,13-3 0,5-2 0,3 0 0,-3 1 0,-7 1 0,-9 2 0,-9 0 0,-13 0-819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4'-3'0,"11"-2"0,15-3 0,12-4 0,11 0 0,6 2 0,5 3 0,-2 3 0,-11 1-8191</inkml:trace>
  <inkml:trace contextRef="#ctx0" brushRef="#br0" timeOffset="360.47">108 276 24575,'14'-7'0,"16"-6"0,17-1 0,12-1 0,9-3 0,5 3 0,0 0 0,-12 2-819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2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823 24575,'-3'-5'0,"1"0"0,0 0 0,0 0 0,0 0 0,1-1 0,-1 1 0,1-1 0,1 1 0,-1-1 0,1 1 0,0-1 0,0 0 0,1 1 0,-1-1 0,3-6 0,-1 5 0,0 0 0,1 0 0,0 0 0,1 0 0,0 0 0,0 1 0,0-1 0,1 1 0,0 0 0,6-6 0,-1 3 0,0 0 0,1 1 0,0 0 0,0 0 0,1 1 0,0 1 0,0 0 0,1 1 0,-1 0 0,1 1 0,0 0 0,16-2 0,-27 6 0,1-1 0,0 1 0,-1 0 0,1 0 0,-1 0 0,1 0 0,-1 0 0,1 1 0,-1-1 0,1 1 0,-1-1 0,0 1 0,1 0 0,-1 0 0,0 0 0,1 0 0,-1 1 0,0-1 0,0 1 0,0-1 0,0 1 0,0 0 0,2 3 0,-2-2 0,0 0 0,0 1 0,-1-1 0,1 1 0,-1 0 0,0-1 0,0 1 0,0 0 0,-1 0 0,1 0 0,-1 0 0,0-1 0,0 1 0,0 0 0,-2 5 0,0 3 0,-1 0 0,-1 0 0,0 0 0,-1 0 0,0-1 0,0 1 0,-1-1 0,-1-1 0,0 1 0,-13 14 0,-10 8 0,-53 46 0,64-61 0,27-23 0,1 0 0,0 0 0,-1 1 0,2 0 0,-1 1 0,11-3 0,3 0 0,1 1 0,24-3 0,-43 8 0,0-1 0,-1 1 0,1 0 0,0 1 0,-1-1 0,1 1 0,0 0 0,-1 0 0,1 0 0,-1 1 0,1-1 0,-1 1 0,0 0 0,0 1 0,0-1 0,0 1 0,0-1 0,0 1 0,-1 0 0,1 1 0,-1-1 0,0 0 0,0 1 0,0 0 0,-1 0 0,1 0 0,-1 0 0,0 0 0,0 0 0,0 1 0,-1-1 0,1 1 0,-1-1 0,0 1 0,-1 0 0,1-1 0,-1 1 0,0 0 0,0-1 0,0 1 0,-1 0 0,1-1 0,-1 1 0,0-1 0,-2 6 0,0-3 0,0 0 0,-1 0 0,0-1 0,0 1 0,0-1 0,-1 0 0,0 0 0,0-1 0,0 1 0,-1-1 0,1 0 0,-1 0 0,-1-1 0,1 0 0,-1 0 0,-8 4 0,3-3 0,0 0 0,-1 0 0,0-1 0,0 0 0,0-1 0,0-1 0,0 0 0,-20 0 0,30-2 11,1 0 0,-1 0 0,1-1 0,-1 1 0,0-1 0,1 1-1,0-1 1,-1 0 0,1 0 0,-4-2 0,5 2-52,1 1-1,-1-1 1,0 1 0,1-1 0,-1 1-1,1-1 1,-1 1 0,1-1 0,-1 0-1,1 1 1,-1-1 0,1 0 0,0 1-1,-1-1 1,1 0 0,0 0 0,-1 1-1,1-1 1,0 0 0,0 0 0,0 0-1,0 1 1,0-1 0,0 0 0,0 0-1,0 0 1,0 1 0,0-1 0,1 0-1,-1 0 1,0 1 0,0-1 0,1 0-1,-1 0 1,1 0 0,7-11-6785</inkml:trace>
  <inkml:trace contextRef="#ctx0" brushRef="#br0" timeOffset="340.72">673 889 24575,'-7'0'0,"-3"4"0,1 4 0,1 5 0,7 0 0,2 1 0,6-1 0,1-7 0,-1-8 0,-1-7 0,-6-2 0,-2 1-8191</inkml:trace>
  <inkml:trace contextRef="#ctx0" brushRef="#br0" timeOffset="1047.79">884 783 24575,'0'-3'0,"0"-1"0,1 1 0,0-1 0,-1 0 0,1 1 0,0 0 0,1-1 0,-1 1 0,1 0 0,-1-1 0,1 1 0,0 0 0,0 0 0,0 0 0,1 1 0,-1-1 0,1 0 0,-1 1 0,1 0 0,0-1 0,5-2 0,-5 4 0,-1 0 0,0 0 0,0 0 0,0 0 0,1 0 0,-1 1 0,0-1 0,1 1 0,-1-1 0,0 1 0,1 0 0,-1 0 0,0 0 0,1 0 0,-1 1 0,1-1 0,-1 1 0,0-1 0,1 1 0,-1 0 0,0 0 0,0 0 0,0 0 0,0 0 0,0 0 0,0 1 0,0-1 0,0 1 0,0-1 0,0 1 0,-1 0 0,1-1 0,1 4 0,3 4 0,1 1 0,-2 0 0,1 1 0,-1-1 0,-1 1 0,0 0 0,-1 0 0,0 1 0,0-1 0,1 16 0,-4-20 0,1 0 0,-1-1 0,0 1 0,0 0 0,-1 0 0,0-1 0,0 1 0,-1 0 0,0-1 0,0 0 0,0 1 0,-1-1 0,0 0 0,0 0 0,-1 0 0,1 0 0,-1-1 0,0 0 0,-6 6 0,8-9 0,0 0 0,-1-1 0,1 1 0,-1-1 0,1 1 0,-1-1 0,0 0 0,-5 2 0,8-3 0,-1 0 0,1 0 0,-1 0 0,1 0 0,-1 0 0,1 0 0,-1 0 0,1 0 0,-1 0 0,1 0 0,-1 0 0,1 0 0,-1 0 0,1 0 0,-1-1 0,1 1 0,-1 0 0,1 0 0,-1 0 0,1-1 0,0 1 0,-1 0 0,1-1 0,-1 1 0,1-1 0,0 1 0,-1 0 0,1-1 0,0 1 0,-1-1 0,1 1 0,0-1 0,0 1 0,0-1 0,-1 1 0,1-1 0,0 1 0,0-1 0,0 1 0,0-1 0,0 1 0,0-1 0,0 1 0,0-1 0,0 1 0,0-1 0,0 1 0,0-1 0,0 1 0,1-1 0,-1 1 0,0-1 0,0 1 0,0-1 0,1 0 0,6-21 0,1 0 0,1 0 0,1 1 0,0 1 0,2-1 0,18-23 0,-17 23 0,117-213 0,-128 231 0,-14 127 0,10-99 30,2-1 0,0 1 0,4 30 0,-3-46-144,1 0 0,0 0-1,1-1 1,0 1 0,0-1 0,0 0-1,1 0 1,1 0 0,-1 0 0,1-1-1,1 1 1,7 7 0,5 2-6712</inkml:trace>
  <inkml:trace contextRef="#ctx0" brushRef="#br0" timeOffset="1616.81">1456 211 24575,'-2'-13'0,"1"0"0,0 0 0,1-1 0,0 1 0,1-1 0,4-18 0,-4 26 0,0 1 0,1-1 0,-1 1 0,1-1 0,1 1 0,-1-1 0,1 1 0,0 0 0,0 0 0,0 0 0,1 1 0,0-1 0,0 1 0,0 0 0,0 0 0,10-6 0,-13 9 0,0 0 0,1 0 0,-1 0 0,0 1 0,0-1 0,1 0 0,-1 1 0,0-1 0,1 1 0,-1-1 0,1 1 0,-1 0 0,1 0 0,-1 0 0,1 0 0,-1 0 0,0 0 0,1 0 0,-1 0 0,1 0 0,-1 1 0,1-1 0,-1 1 0,0-1 0,1 1 0,-1-1 0,0 1 0,1 0 0,-1 0 0,0-1 0,0 1 0,0 0 0,0 0 0,0 0 0,0 0 0,0 1 0,0-1 0,0 0 0,0 0 0,-1 0 0,1 1 0,0-1 0,-1 0 0,1 1 0,0 1 0,2 7 0,-1 0 0,1 0 0,-2 0 0,1 0 0,-1 13 0,0-9 0,-1 0 0,-1 1 0,-1-1 0,0 0 0,0 0 0,-1 0 0,-1-1 0,0 1 0,-1-1 0,-1 0 0,0 0 0,-1-1 0,0 1 0,-1-1 0,0-1 0,-1 0 0,0 0 0,0 0 0,-21 16 0,27-26 0,1 1 0,-1 0 0,1 0 0,0 0 0,0 0 0,0 0 0,0 0 0,-3 4 0,5-5 0,0-1 0,0 0 0,0 0 0,0 0 0,0 0 0,0 1 0,0-1 0,0 0 0,0 0 0,0 1 0,0-1 0,0 0 0,0 0 0,0 0 0,0 1 0,0-1 0,0 0 0,0 0 0,0 0 0,1 0 0,-1 1 0,0-1 0,0 0 0,0 0 0,0 0 0,0 0 0,0 1 0,1-1 0,-1 0 0,0 0 0,0 0 0,0 0 0,0 0 0,1 0 0,-1 0 0,0 0 0,0 1 0,0-1 0,1 0 0,19 0 0,117-18 0,-77 8 0,65-1 0,-91 13 120,-34-2-152,1 0-1,0 1 1,-1-1 0,1 0 0,-1 0-1,1 0 1,-1 1 0,1-1-1,0 0 1,-1 1 0,1-1 0,-1 0-1,1 1 1,-1-1 0,0 1-1,1-1 1,-1 1 0,1-1 0,-1 1-1,0-1 1,1 1 0,-1-1-1,0 1 1,0-1 0,1 1 0,-1 0-1,0-1 1,0 1 0,0-1 0,0 1-1,0 0 1,0-1 0,0 1-1,0 0 1,0-1 0,0 1 0,0-1-1,0 1 1,0 0 0,-1-1-1,1 1 1,0-1 0,0 1 0,-1-1-1,0 2 1,-6 10-6794</inkml:trace>
  <inkml:trace contextRef="#ctx0" brushRef="#br0" timeOffset="2443.91">2177 718 24575,'-4'-3'0,"0"0"0,0-1 0,-1 2 0,1-1 0,-1 0 0,1 1 0,-1 0 0,0 0 0,0 0 0,0 1 0,0-1 0,0 1 0,0 1 0,-1-1 0,1 1 0,0-1 0,0 2 0,-1-1 0,1 0 0,0 1 0,0 0 0,0 0 0,0 1 0,0 0 0,0 0 0,-8 4 0,5-2 0,0 0 0,0 0 0,1 1 0,0 0 0,0 1 0,0-1 0,1 1 0,-1 1 0,1-1 0,1 1 0,0 0 0,-1 1 0,2-1 0,-1 1 0,-2 8 0,4-9 0,1-1 0,0 1 0,0 0 0,1 0 0,0 0 0,0 1 0,1-1 0,0 0 0,0 0 0,0 0 0,3 11 0,-2-15 0,0 0 0,0-1 0,0 1 0,0-1 0,0 1 0,1-1 0,-1 0 0,1 0 0,-1 1 0,1-1 0,0 0 0,0 0 0,0-1 0,0 1 0,1 0 0,-1-1 0,0 1 0,1-1 0,-1 0 0,0 1 0,1-1 0,0 0 0,-1-1 0,1 1 0,0 0 0,-1-1 0,1 0 0,0 1 0,0-1 0,-1 0 0,1-1 0,4 1 0,-1-1 0,0 1 0,0-1 0,0 0 0,-1-1 0,1 1 0,0-1 0,-1 0 0,1-1 0,-1 1 0,0-1 0,0 0 0,0 0 0,9-8 0,-8 5 0,0 0 0,-1-1 0,0 0 0,0 0 0,-1 0 0,1 0 0,-2 0 0,7-16 0,-3-2 0,-1 0 0,-1 0 0,-1-1 0,-1 0 0,0-34 0,-2-35 0,-21-185 0,20 275 0,0 1 0,-1 0 0,1 0 0,-1 0 0,0 0 0,0 1 0,0-1 0,-1 0 0,1 0 0,-1 1 0,0-1 0,-4-6 0,6 10 0,-1 0 0,1 0 0,0-1 0,-1 1 0,1 0 0,0 0 0,-1 0 0,1-1 0,0 1 0,-1 0 0,1 0 0,-1 0 0,1 0 0,0 0 0,-1 0 0,1 0 0,-1 0 0,1 0 0,0 0 0,-1 0 0,1 0 0,-1 0 0,1 0 0,0 1 0,-1-1 0,1 0 0,0 0 0,-1 0 0,1 0 0,0 1 0,-1-1 0,1 0 0,0 0 0,-1 1 0,1-1 0,0 0 0,0 1 0,-1-1 0,1 0 0,0 1 0,-1-1 0,-8 18 0,3 1 0,1 0 0,0 0 0,1 1 0,1-1 0,1 1 0,0 22 0,10 121 0,15 13 0,-18-145 0,3-1 0,0-1 0,21 50 0,-27-74-62,0 0 0,0 0 0,0-1 0,1 1 0,0-1 0,-1 0 0,2 0 0,-1 0 0,0 0 0,1 0 0,0 0 0,-1-1-1,2 0 1,-1 0 0,0 0 0,0 0 0,1-1 0,0 0 0,-1 0 0,1 0 0,7 2 0,7-3-6764</inkml:trace>
  <inkml:trace contextRef="#ctx0" brushRef="#br0" timeOffset="3103.07">2303 697 24575,'-1'0'0,"1"0"0,-1-1 0,0 1 0,1-1 0,-1 1 0,1-1 0,-1 1 0,1-1 0,-1 1 0,1-1 0,-1 1 0,1-1 0,0 0 0,-1 1 0,1-1 0,0 0 0,-1 1 0,1-1 0,0 0 0,0 1 0,0-1 0,-1 0 0,1 0 0,0 1 0,0-1 0,0 0 0,0 0 0,0 1 0,1-1 0,-1 0 0,0 1 0,0-1 0,0 0 0,1 0 0,-1 1 0,0-1 0,1 0 0,-1 1 0,0-1 0,1 1 0,-1-1 0,1 1 0,-1-1 0,1 0 0,-1 1 0,1 0 0,0-1 0,-1 1 0,2-1 0,1-1 0,0 1 0,-1 0 0,1 0 0,0 0 0,0 0 0,0 1 0,0-1 0,0 1 0,0 0 0,0 0 0,4 0 0,-2 1 0,0 0 0,0 0 0,0 1 0,0-1 0,0 1 0,0 1 0,-1-1 0,1 0 0,-1 1 0,0 0 0,1 0 0,-1 0 0,0 1 0,-1 0 0,1-1 0,-1 1 0,0 0 0,0 1 0,0-1 0,0 0 0,-1 1 0,1 0 0,-1-1 0,-1 1 0,1 0 0,1 10 0,-1-8 0,0 0 0,-1 1 0,-1-1 0,1 1 0,-1-1 0,0 1 0,-1-1 0,0 1 0,0-1 0,-1 1 0,1-1 0,-2 0 0,1 0 0,-1 0 0,0 0 0,0 0 0,-9 12 0,12-19 0,-1 1 0,0 0 0,1 0 0,-1 0 0,1-1 0,-1 1 0,0 0 0,0-1 0,1 1 0,-1-1 0,0 1 0,0-1 0,0 1 0,0-1 0,1 1 0,-3-1 0,3 0 0,-1 0 0,1 0 0,0 0 0,-1 0 0,1 0 0,0-1 0,0 1 0,-1 0 0,1 0 0,0 0 0,0-1 0,-1 1 0,1 0 0,0-1 0,0 1 0,-1 0 0,1 0 0,0-1 0,0 1 0,0 0 0,0-1 0,0 1 0,0 0 0,-1-1 0,1 1 0,0 0 0,0-1 0,0 1 0,0-1 0,0-3 0,0-1 0,0 1 0,0 0 0,1-1 0,-1 1 0,2-5 0,9-22 0,1 1 0,1 1 0,1 0 0,33-48 0,6-11 0,-42 62 0,-10 16 0,-1 10 0,-1 0 0,1 0 0,0-1 0,-1 1 0,1 0 0,0 0 0,-1 0 0,1 0 0,0 0 0,-1 0 0,1 0 0,0 0 0,-1 0 0,1 0 0,0 0 0,-1 0 0,1 0 0,0 0 0,-1 0 0,1 0 0,0 1 0,0-1 0,-1 0 0,1 0 0,0 0 0,-1 0 0,1 1 0,0-1 0,0 0 0,-1 0 0,1 1 0,-7 4 0,0 1 0,0-1 0,0 1 0,1 1 0,0-1 0,0 1 0,1 0 0,0 1 0,0-1 0,1 1 0,-6 13 0,4-8 0,2 0 0,-1 1 0,2-1 0,0 1 0,0 0 0,0 25 0,3-34 0,0 0 0,1 0 0,-1 0 0,1-1 0,0 1 0,1 0 0,-1 0 0,1-1 0,0 1 0,0-1 0,0 1 0,1-1 0,0 0 0,-1 0 0,1 0 0,1 0 0,-1-1 0,1 1 0,-1-1 0,1 0 0,0 0 0,0 0 0,0-1 0,1 1 0,-1-1 0,5 2 0,3 1 0,0-1 0,0 0 0,0-1 0,0-1 0,0 1 0,1-2 0,-1 0 0,1 0 0,15-2 0,-26 1 8,0 0 0,0-1 0,1 1 0,-1-1 0,0 1 0,0-1 0,0 1 0,0-1 0,0 0 0,0 0 0,0 0 0,0-1 0,0 1 0,2-2 0,-4 3-50,1-1-1,-1 0 1,1 0-1,-1 0 1,1 0-1,-1 1 1,0-1 0,1 0-1,-1 0 1,0 0-1,0 0 1,0 0-1,0 0 1,0 0 0,0 0-1,0 0 1,0 1-1,0-1 1,0 0-1,0 0 1,0 0 0,-1 0-1,1 0 1,0 0-1,-1 0 1,1 1-1,-1-1 1,1 0 0,-1 0-1,1 0 1,-1 1-1,0-1 1,1 0-1,-2 0 1,-6-9-678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8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5 24575,'7'0'0,"10"0"0,12 0 0,13 0 0,9 0 0,7-3 0,5-2 0,-1 0 0,-5 2 0,-7 0 0,-13 5 0,-16 6 0,-16 4 0,-15 1 0,-6-2-8191</inkml:trace>
  <inkml:trace contextRef="#ctx0" brushRef="#br0" timeOffset="346.52">21 508 24575,'18'0'0,"17"0"0,13 0 0,9-3 0,9-2 0,5-3 0,1-4 0,-2 0 0,-5-1 0,-9 0 0,-12 4 0,-9 3 0,-14 2 0,-15 2 0</inkml:trace>
  <inkml:trace contextRef="#ctx0" brushRef="#br0" timeOffset="752.81">1185 0 24575,'-13'7'0,"0"-1"0,1 2 0,0-1 0,0 2 0,1 0 0,0 0 0,1 1 0,0 0 0,0 1 0,1 0 0,0 0 0,1 1 0,1 0 0,0 1 0,0 0 0,1 0 0,1 0 0,-7 26 0,9-26 0,0-1 0,1 1 0,1 0 0,0 0 0,0 0 0,2 0 0,-1-1 0,2 1 0,3 19 0,-2-23 0,0 0 0,0 1 0,1-1 0,0 0 0,1-1 0,0 1 0,0-1 0,1 0 0,0 0 0,0-1 0,1 0 0,0 0 0,9 8 0,-10-11 0,0 1 0,1-1 0,-1 0 0,1-1 0,0 1 0,0-1 0,0-1 0,0 1 0,1-1 0,-1-1 0,1 1 0,-1-1 0,1-1 0,8 1 0,-12-1 0,0-1 0,0 1 0,0-1 0,0 0 0,0 0 0,0 0 0,0-1 0,-1 1 0,1-1 0,0 0 0,-1 0 0,1 0 0,-1-1 0,0 1 0,0-1 0,0 0 0,0 0 0,0 0 0,-1 0 0,1 0 0,-1-1 0,0 1 0,0-1 0,0 1 0,0-1 0,0 0 0,1-5 0,2-13 0,-1-1 0,0 1 0,-2-1 0,0 0 0,-2 0 0,-1 0 0,0 0 0,-2 0 0,0 1 0,-2-1 0,0 1 0,-2 0 0,-17-39 0,20 52 12,-1 1 0,0 0 0,0 0 0,0 0 0,-1 1 0,-1 0 0,1 0 0,-1 0 0,-14-9 0,19 14-53,-1 1-1,1-1 1,-1 1 0,1 0 0,-1 0-1,0 0 1,1 0 0,-1 0 0,0 0-1,0 1 1,0-1 0,1 1 0,-1 0-1,0 0 1,0 0 0,0 0 0,0 1-1,0-1 1,1 1 0,-1 0 0,0 0-1,0 0 1,1 0 0,-1 0 0,1 0-1,-1 1 1,1-1 0,-1 1 0,1 0-1,0-1 1,0 1 0,0 0 0,0 0-1,0 1 1,-2 2 0,-12 17-6785</inkml:trace>
  <inkml:trace contextRef="#ctx0" brushRef="#br0" timeOffset="1115.58">1481 275 24575,'-4'4'0,"0"4"0,-1 5 0,1 4 0,5-1 0,6-4 0,2-6 0,-5-6 0</inkml:trace>
  <inkml:trace contextRef="#ctx0" brushRef="#br0" timeOffset="1540.11">1926 42 24575,'-5'0'0,"-1"0"0,1 1 0,-1 0 0,1-1 0,0 2 0,0-1 0,-1 0 0,1 1 0,0 0 0,0 1 0,1-1 0,-1 1 0,0 0 0,1 0 0,0 0 0,-6 6 0,4-3 0,1 0 0,0 1 0,0-1 0,1 2 0,0-1 0,0 0 0,0 1 0,1-1 0,-4 16 0,3-3 0,0 0 0,2 0 0,0 0 0,1 0 0,1 0 0,1 0 0,1 0 0,4 22 0,-2-25 0,1 0 0,0 0 0,1 0 0,12 22 0,-15-33 0,0 0 0,1-1 0,-1 1 0,1-1 0,0 0 0,0 0 0,1-1 0,-1 1 0,1-1 0,0 0 0,0 0 0,1 0 0,-1-1 0,1 0 0,8 3 0,-12-5 0,1 0 0,-1 0 0,1-1 0,-1 1 0,1-1 0,-1 0 0,1 0 0,-1 0 0,0 0 0,1 0 0,-1-1 0,1 1 0,-1-1 0,1 1 0,-1-1 0,0 0 0,1 0 0,-1 0 0,4-2 0,-3 0 0,0 0 0,0 0 0,0 0 0,0 0 0,0 0 0,-1-1 0,1 1 0,-1-1 0,0 1 0,3-8 0,0-3 0,-1 1 0,0-2 0,-1 1 0,0 0 0,0-25 0,-2 21 0,-2 0 0,0 1 0,-1-1 0,0 1 0,-2-1 0,0 1 0,-8-21 0,9 30 0,0 1 0,0-1 0,-1 1 0,1 0 0,-2 0 0,1 0 0,-1 1 0,0 0 0,0 0 0,-1 0 0,0 0 0,0 1 0,0 0 0,-1 0 0,0 1 0,1 0 0,-2 0 0,-8-4 0,15 8-59,-1-1 0,0 1-1,0-1 1,1 1-1,-1 0 1,0-1 0,0 1-1,0 0 1,1 0 0,-1 0-1,0 1 1,0-1 0,0 0-1,1 1 1,-1-1-1,0 1 1,0 0 0,1-1-1,-1 1 1,1 0 0,-1 0-1,-1 1 1,-9 11-6767</inkml:trace>
  <inkml:trace contextRef="#ctx0" brushRef="#br0" timeOffset="1884.01">2285 65 24575,'-4'-7'0,"0"1"0,-1 5 0,2 14 0,0 11 0,1 13 0,1 11 0,1 8 0,0 2 0,0 1 0,0-5 0,1-5 0,2-7 0,2-7 0,0-13 0,-1-14 0</inkml:trace>
  <inkml:trace contextRef="#ctx0" brushRef="#br0" timeOffset="2257.21">2709 381 2457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4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9'-154'0,"6"927"0,8-573 0,17 281 0,-40-469-37,-1-12 129,0-19-1512,1-5-5406</inkml:trace>
  <inkml:trace contextRef="#ctx0" brushRef="#br0" timeOffset="578.1">549 635 24575,'0'0'0,"0"0"0,-1 0 0,1-1 0,0 1 0,0 0 0,-1 0 0,1-1 0,0 1 0,-1 0 0,1 0 0,0 0 0,-1 0 0,1 0 0,0-1 0,0 1 0,-1 0 0,1 0 0,-1 0 0,1 0 0,0 0 0,-1 0 0,1 0 0,0 0 0,-1 0 0,1 0 0,0 0 0,-1 0 0,1 1 0,0-1 0,-1 0 0,1 0 0,0 0 0,0 0 0,-1 0 0,1 1 0,-1-1 0,-8 15 0,-2 20 0,6-1 0,1 0 0,1 0 0,4 60 0,0-72 0,2 1 0,0-1 0,2 0 0,0 0 0,2 0 0,14 34 0,-16-47 0,1 1 0,0-1 0,0 0 0,1-1 0,0 1 0,0-1 0,1-1 0,12 10 0,-18-15 0,0 0 0,0-1 0,0 1 0,0-1 0,0 0 0,1 1 0,-1-1 0,0 0 0,0 0 0,1-1 0,-1 1 0,1 0 0,-1-1 0,1 0 0,-1 1 0,1-1 0,-1 0 0,1 0 0,-1 0 0,1-1 0,-1 1 0,1-1 0,-1 1 0,1-1 0,-1 0 0,0 0 0,1 0 0,-1 0 0,0 0 0,0-1 0,0 1 0,0 0 0,0-1 0,0 0 0,0 0 0,0 1 0,-1-1 0,1 0 0,-1 0 0,1 0 0,1-4 0,4-7 0,-1-1 0,0 1 0,-1-1 0,-1 0 0,0-1 0,-1 1 0,3-27 0,0-107 0,-6 128 0,-1-48 0,-14-105 0,11 146 0,-2 0 0,0 1 0,-2 0 0,0 0 0,-2 1 0,-25-45 0,32 64 0,0 1 0,0 0 0,-1 0 0,0 0 0,0 1 0,0 0 0,-1-1 0,0 1 0,1 1 0,-1-1 0,-1 1 0,1 0 0,0 0 0,-10-3 0,11 5 0,0 0 0,0 0 0,0 1 0,0 0 0,0 0 0,0 0 0,0 0 0,0 1 0,0-1 0,0 1 0,0 0 0,1 0 0,-1 0 0,0 1 0,0-1 0,1 1 0,-1 0 0,1 0 0,-1 1 0,1-1 0,0 0 0,-5 6 0,-3 3 0,2 0 0,0 1 0,0 0 0,1 0 0,0 1 0,1 0 0,1 0 0,0 1 0,1 0 0,0 0 0,-3 16 0,4-13 0,1 0 0,1 1 0,0-1 0,1 1 0,1 0 0,0-1 0,2 1 0,0-1 0,5 20 0,-4-27 6,0 0 0,1-1-1,0 1 1,1-1 0,0 0-1,0-1 1,1 1 0,0-1 0,1 0-1,-1 0 1,2-1 0,-1 0-1,1 0 1,0-1 0,0 0-1,1 0 1,0-1 0,0 0 0,0 0-1,16 4 1,-7-3-141,1-1 0,-1-1 0,1-1 0,0 0 0,-1-2 0,1 0 0,0-1 0,0-1 0,0 0 0,24-6 0,18-8-6691</inkml:trace>
  <inkml:trace contextRef="#ctx0" brushRef="#br0" timeOffset="1042.83">1120 657 24575,'22'0'0,"17"-3"0,14-2 0,8 0 0,1 2 0,-3 0 0,-4 2 0,-8 0 0,-12 4 0,-15 2 0</inkml:trace>
  <inkml:trace contextRef="#ctx0" brushRef="#br0" timeOffset="1388.26">1143 910 24575,'22'0'0,"17"-3"0,10-2 0,7 0 0,1-2 0,2 0 0,2 1 0,-7 1 0,-4-1 0,-8-1 0,-7 2 0,-9 1-8191</inkml:trace>
  <inkml:trace contextRef="#ctx0" brushRef="#br0" timeOffset="2050.41">2095 509 24575,'-3'-13'0,"2"-1"0,-1 0 0,2 0 0,-1 0 0,2 0 0,0 1 0,4-18 0,-4 27 0,0-1 0,0 1 0,1-1 0,0 1 0,0 0 0,0 0 0,0 0 0,1 0 0,0 0 0,0 1 0,0-1 0,0 1 0,0 0 0,1-1 0,-1 2 0,1-1 0,0 0 0,0 1 0,0-1 0,0 1 0,0 0 0,0 1 0,1-1 0,-1 1 0,6-1 0,-7 1 0,0 0 0,0 0 0,0 1 0,0-1 0,1 1 0,-1 0 0,0 0 0,0 0 0,0 1 0,0-1 0,1 1 0,-1 0 0,0-1 0,0 1 0,0 1 0,0-1 0,0 0 0,-1 1 0,1-1 0,0 1 0,-1 0 0,1 0 0,-1 0 0,1 0 0,-1 1 0,0-1 0,0 1 0,0-1 0,0 1 0,-1-1 0,1 1 0,-1 0 0,1 0 0,-1 0 0,0 0 0,1 4 0,0 1 0,-1 0 0,1 0 0,-1 0 0,-1 0 0,0 0 0,0 0 0,0 0 0,-1 0 0,0 0 0,-1 0 0,0 0 0,0 0 0,-5 11 0,2-9 0,-1 1 0,0-1 0,-1 0 0,-1-1 0,1 1 0,-1-1 0,-19 15 0,3-5 0,-48 29 0,55-35 0,17-13 0,0 0 0,0 0 0,0 0 0,0 0 0,0 1 0,0-1 0,0 0 0,0 0 0,0 0 0,0 0 0,0 1 0,0-1 0,0 0 0,0 0 0,0 0 0,0 0 0,0 0 0,0 1 0,1-1 0,-1 0 0,0 0 0,0 0 0,0 0 0,0 0 0,0 1 0,0-1 0,0 0 0,1 0 0,-1 0 0,0 0 0,0 0 0,0 0 0,0 0 0,0 0 0,1 1 0,-1-1 0,0 0 0,0 0 0,0 0 0,0 0 0,0 0 0,1 0 0,-1 0 0,0 0 0,0 0 0,0 0 0,0 0 0,1 0 0,-1 0 0,39-3 0,-25 2 0,31-4 0,64-4 0,-98 9 0,1 1 0,-1-1 0,1 2 0,-1-1 0,1 2 0,21 6 0,-29-7 0,0 0 0,0 0 0,-1 0 0,1 0 0,0 1 0,-1-1 0,1 1 0,-1 0 0,0 0 0,0 0 0,0 1 0,0-1 0,0 1 0,-1-1 0,0 1 0,0 0 0,0 0 0,0 0 0,0 0 0,-1 0 0,0 0 0,0 1 0,0-1 0,0 0 0,-1 1 0,0-1 0,1 1 0,-2-1 0,1 0 0,0 1 0,-1-1 0,0 0 0,0 1 0,0-1 0,-1 0 0,1 0 0,-1 0 0,0 0 0,0 0 0,0 0 0,-1-1 0,0 1 0,1-1 0,-7 6 0,-1-1 0,-1-1 0,0 0 0,-1-1 0,1 0 0,-1-1 0,0 0 0,0-1 0,-16 4 0,5-3 0,-1-1 0,1-1 0,-39 0 0,59-3 0,0 0 0,0 0 0,0 0 0,0-1 0,0 1 0,0-1 0,0 1 0,0-1 0,0 0 0,1-1 0,-1 1 0,0 0 0,1-1 0,-1 1 0,-4-5 0,6 5 0,1 1 0,-1-1 0,0 0 0,1 0 0,-1 0 0,1 0 0,0 0 0,-1 0 0,1 0 0,0 0 0,-1 0 0,1 0 0,0 0 0,0 0 0,0 0 0,0 0 0,0 0 0,0 0 0,0-1 0,1 0 0,-1 0 0,1 0 0,0 0 0,0-1 0,0 1 0,0 0 0,0 0 0,1 0 0,-1 1 0,1-1 0,1-2 0,22-20-1365,3 0-5461</inkml:trace>
  <inkml:trace contextRef="#ctx0" brushRef="#br0" timeOffset="2429.71">2582 0 24575,'10'2'0,"1"1"0,-1 0 0,0 0 0,0 1 0,-1 0 0,1 1 0,-1 0 0,0 1 0,0 0 0,-1 0 0,1 0 0,-1 1 0,11 13 0,-2 0 0,-1 0 0,-1 2 0,0 0 0,14 31 0,-3 3 0,-3 1 0,-3 1 0,-2 1 0,-2 0 0,-4 2 0,-2-1 0,3 70 0,-11-94 0,-1 1 0,-2 0 0,-2-1 0,-1 1 0,-2-1 0,-2 0 0,-19 59 0,18-73 0,-1 0 0,0 0 0,-2-1 0,0 0 0,-2-1 0,0 0 0,-1-1 0,-1-1 0,0 0 0,-2-1 0,0-1 0,-31 21 0,13-14 0,-46 21 0,67-36 0,0-2 0,-1 0 0,1-1 0,-1 0 0,-31 4 0,30-12-1365,15-6-546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9.8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1 24575,'-7'-10'0,"-1"10"0,-1 21 0,3 30 0,1 30 0,2 29 0,1 27 0,5 18 0,1 14 0,4 3 0,3-5 0,4-10 0,-2-33-819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20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340 24575,'0'-7'0,"0"5"0,0 13 0,0 16 0,0 17 0,0 20 0,-4 17 0,0 8 0,-1 8 0,-2-2 0,0-7 0,0-6 0,3-15 0,1-15 0,-2-12 0,-1-17 0,2-12-8191</inkml:trace>
  <inkml:trace contextRef="#ctx0" brushRef="#br0" timeOffset="391.35">376 783 24575,'22'7'0,"21"3"0,21-1 0,18 2 0,13-1 0,5-2 0,-1-2 0,-5-3 0,-13-1 0,-12-2 0,-18 0-8191</inkml:trace>
  <inkml:trace contextRef="#ctx0" brushRef="#br0" timeOffset="1213.33">2196 1 24575,'-3'0'0,"1"0"0,-1-1 0,0 1 0,0 0 0,1 0 0,-1 1 0,0-1 0,0 1 0,1-1 0,-1 1 0,1 0 0,-1 0 0,0 0 0,1 0 0,0 0 0,-1 1 0,1-1 0,0 1 0,-1 0 0,1-1 0,0 1 0,0 0 0,-2 3 0,-4 6 0,-1 0 0,2 0 0,-10 17 0,16-26 0,-17 33 0,2 1 0,1 1 0,2 1 0,2 0 0,-11 64 0,-10 202 0,30 174 0,28-2 0,-26-464 0,4 35 0,0 3 0,-2-1 0,-2 0 0,-7 59 0,6-101 0,-1 0 0,1 0 0,-1 0 0,0 0 0,-1 0 0,0-1 0,0 1 0,0-1 0,-1 0 0,-8 11 0,11-15 0,-1 0 0,0 0 0,0 0 0,0-1 0,-1 1 0,1-1 0,0 0 0,-1 1 0,1-1 0,0 0 0,-1 0 0,0-1 0,1 1 0,-1 0 0,1-1 0,-1 0 0,0 1 0,1-1 0,-1 0 0,0 0 0,1-1 0,-1 1 0,1-1 0,-1 1 0,0-1 0,1 0 0,-1 0 0,1 0 0,0 0 0,-1 0 0,-3-3 0,-5-3-273,1-1 0,0 0 0,0 0 0,-12-14 0,-5-8-6553</inkml:trace>
  <inkml:trace contextRef="#ctx0" brushRef="#br0" timeOffset="1821.11">1581 2350 24575,'-11'8'0,"0"-1"0,0 2 0,1-1 0,1 1 0,-1 1 0,1 0 0,1 0 0,0 1 0,0 0 0,1 0 0,1 1 0,0 0 0,0 0 0,1 0 0,1 1 0,-5 19 0,8-28 0,0-1 0,1 1 0,-1-1 0,1 1 0,0 0 0,-1-1 0,2 1 0,-1-1 0,0 1 0,1 0 0,0-1 0,0 1 0,0-1 0,0 0 0,0 1 0,1-1 0,-1 0 0,1 1 0,0-1 0,0 0 0,0-1 0,1 1 0,-1 0 0,0 0 0,1-1 0,0 0 0,0 1 0,0-1 0,0 0 0,0 0 0,0-1 0,6 3 0,-2-1 0,1-1 0,0 0 0,-1-1 0,1 0 0,0 0 0,0-1 0,0 1 0,0-2 0,0 1 0,0-1 0,0 0 0,0-1 0,14-5 0,-8 2 0,-1-2 0,0 1 0,0-2 0,0 0 0,-1 0 0,-1-1 0,1-1 0,18-20 0,-23 23 0,0-1 0,-1-1 0,0 1 0,0-1 0,-1 0 0,0 0 0,0-1 0,-1 0 0,0 1 0,-1-1 0,0-1 0,-1 1 0,2-12 0,-4 17-4,0 0-1,0 0 0,0 0 0,-1 0 1,1 0-1,-1 0 0,0 1 0,-1-1 1,1 0-1,-1 1 0,0-1 0,0 1 1,0-1-1,-1 1 0,0 0 1,-3-4-1,1 3 23,0 0 0,0 1 0,0-1 1,-1 1-1,1 0 0,-1 1 0,0 0 0,0 0 1,-1 0-1,-8-3 0,-2 2-183,0 0 0,1 1 0,-1 1 0,0 1 0,0 0 0,0 1 0,0 1 0,-23 3 0,-18 8-666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9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0 24575,'4'4'0,"15"4"0,15 2 0,17 1 0,13 0 0,11 2 0,3 1 0,-4-1 0,-15-2-8191</inkml:trace>
  <inkml:trace contextRef="#ctx0" brushRef="#br0" timeOffset="357.29">0 337 24575,'25'0'0,"23"0"0,21 0 0,17 0 0,12 0 0,7 0 0,-14 0-819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4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7 314 24575,'0'0'-819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23.2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5795.38">5506 1164 24575,'-11'-14'0,"-7"-9"0,0-3 0,-1-2 0,-1 1 0,3 1 0,4 6-8191</inkml:trace>
  <inkml:trace contextRef="#ctx0" brushRef="#br0" timeOffset="5796.38">5019 783 24575,'0'0'-8191</inkml:trace>
  <inkml:trace contextRef="#ctx0" brushRef="#br0" timeOffset="6607.35">5423 1101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-213971.76">24 1121 24575,'-13'78'0,"6"29"0,4 0 0,4 1 0,19 121 0,-19-221-37,0-10 130,0-10-1514,-1-4-5405</inkml:trace>
  <inkml:trace contextRef="#ctx0" brushRef="#br0" timeOffset="-213566.51">342 1462 24575,'498'-14'0,"-292"5"0,-191 11 93,-25 4-1551,-4-1-5368</inkml:trace>
  <inkml:trace contextRef="#ctx0" brushRef="#br0" timeOffset="-211477.88">1613 1122 24575,'0'-91'0,"0"719"0,-16-918 0,9 238 0,-3 0 0,-1 0 0,-28-75 0,24 102 0,13 22 0,0 0 0,0 0 0,0-1 0,0 1 0,1 0 0,-1-1 0,1 1 0,-2-7 0,4 9 0,-1 1 0,0-1 0,1 0 0,-1 1 0,0-1 0,1 1 0,-1-1 0,1 1 0,-1-1 0,1 1 0,-1-1 0,1 1 0,0-1 0,-1 1 0,1 0 0,-1-1 0,1 1 0,0 0 0,-1 0 0,1-1 0,0 1 0,-1 0 0,1 0 0,0 0 0,0 0 0,-1 0 0,2 0 0,26-2 0,-23 2 0,289 3 0,-292-3-85,0 0 0,0 0-1,1 1 1,-1-1 0,0 0-1,0 1 1,0-1 0,0 1-1,1 0 1,-1 0 0,0 0-1,0 0 1,-1 0 0,1 0-1,2 2 1,2 6-6741</inkml:trace>
  <inkml:trace contextRef="#ctx0" brushRef="#br0" timeOffset="-211071.68">1654 1375 24575,'-4'0'0,"3"0"0,9 0 0,6-4 0,8-1 0,7 1 0,3 0 0,3 2 0,-1 0 0,-2 1 0,-4 1 0,-2 0 0,-3 0 0,-1 0 0,-4 0-8191</inkml:trace>
  <inkml:trace contextRef="#ctx0" brushRef="#br0" timeOffset="-210089.93">2564 803 24575,'5'-6'0,"-1"-1"0,1 0 0,-1 0 0,-1 0 0,1-1 0,-1 1 0,-1-1 0,1 0 0,1-13 0,-3 21 0,-1-1 0,0 0 0,0 1 0,0-1 0,1 0 0,-1 1 0,0-1 0,0 0 0,0 1 0,0-1 0,0 0 0,0 1 0,0-1 0,0 0 0,-1 1 0,1-1 0,0 0 0,0 1 0,0-1 0,-1 0 0,1 1 0,0-1 0,-1 1 0,1-1 0,-1 0 0,1 1 0,0-1 0,-1 1 0,1-1 0,-1 1 0,1 0 0,-1-1 0,0 1 0,1-1 0,-1 1 0,1 0 0,-1 0 0,0-1 0,1 1 0,-1 0 0,0 0 0,1 0 0,-1 0 0,0-1 0,1 1 0,-1 0 0,0 0 0,0 1 0,1-1 0,-1 0 0,0 0 0,1 0 0,-1 0 0,0 0 0,1 1 0,-2-1 0,-3 2 0,0 0 0,1 1 0,-1-1 0,0 1 0,1 0 0,-7 6 0,-9 9 0,2 1 0,0 1 0,1 0 0,-23 40 0,-46 101 0,64-114 0,3 2 0,1 1 0,3 0 0,2 1 0,2 1 0,-7 94 0,17-114 0,1 1 0,1-1 0,2 1 0,1-1 0,2 0 0,1 0 0,1-1 0,2 0 0,1 0 0,2-1 0,1-1 0,21 35 0,-15-36-273,1 0 0,1-1 0,1-1 0,51 43 0,9-5-6553</inkml:trace>
  <inkml:trace contextRef="#ctx0" brushRef="#br0" timeOffset="-43121.59">2839 1207 24575,'-4'0'0,"7"0"0,12 1 0,-1 0 0,27 5 0,-31-1 0,1 0 0,-1 0 0,0 1 0,0 1 0,-1-1 0,0 1 0,0 1 0,-1 0 0,0 0 0,0 1 0,-1 0 0,0 0 0,0 0 0,-1 1 0,0 0 0,5 14 0,-8-17 0,0 1 0,0-1 0,-1 1 0,1 0 0,-2 0 0,1 1 0,-1-1 0,0 0 0,-1 0 0,0 0 0,-1 1 0,1-1 0,-1 0 0,-1 0 0,0 0 0,0 0 0,0 0 0,-1 0 0,0 0 0,-1-1 0,0 0 0,0 0 0,-6 9 0,5-11 0,-34 41 0,36-43 0,0 0 0,-1 0 0,1 0 0,-1 0 0,1 0 0,-1-1 0,0 1 0,0-1 0,0 0 0,-5 1 0,9-3 0,-1 0 0,1 0 0,0 0 0,-1 0 0,1 0 0,-1 0 0,1 0 0,0 0 0,-1 0 0,1 0 0,-1 0 0,1-1 0,0 1 0,-1 0 0,1 0 0,0 0 0,-1-1 0,1 1 0,0 0 0,-1-1 0,1 1 0,0 0 0,-1 0 0,1-1 0,0 1 0,0 0 0,0-1 0,-1 1 0,1-1 0,0 1 0,0 0 0,0-1 0,0 1 0,0 0 0,0-1 0,0 1 0,0-1 0,0 1 0,0-1 0,0 1 0,0 0 0,0-1 0,0 1 0,0-1 0,0 1 0,0 0 0,0-1 0,0 1 0,1 0 0,-1-1 0,0 1 0,0-1 0,1 1 0,7-25 0,-7 24 0,27-53 0,2 2 0,68-91 0,-35 55 0,-39 55 0,26-41 0,-46 68 0,-1-1 0,1-1 0,-1 1 0,0 0 0,-1-1 0,0 0 0,0 1 0,1-13 0,-3 19 0,0-1 0,1 1 0,-1 0 0,0 0 0,0-1 0,0 1 0,-1 0 0,1 0 0,0 0 0,0-1 0,-1 1 0,1 0 0,0 0 0,-1 0 0,0 0 0,0-2 0,1 3 0,-1 0 0,1 0 0,0 0 0,-1 0 0,1 0 0,-1 0 0,1 0 0,0 0 0,-1 0 0,1 0 0,0 0 0,-1 0 0,1 0 0,-1 0 0,1 0 0,0 0 0,-1 1 0,1-1 0,0 0 0,-1 0 0,1 0 0,0 1 0,-1-1 0,1 0 0,0 0 0,-1 1 0,1-1 0,0 0 0,0 1 0,-1-1 0,-2 4 0,0 0 0,1-1 0,-1 1 0,1 0 0,0 0 0,0 0 0,-2 7 0,-2 17 0,2 0 0,2 1 0,0-1 0,4 48 0,-1-27 0,-1-41 0,0-1 0,0 1 0,1 0 0,0-1 0,1 1 0,0-1 0,0 0 0,0 1 0,1-1 0,0 0 0,6 10 0,-6-13 0,1 0 0,0 0 0,-1 0 0,1 0 0,1-1 0,-1 1 0,0-1 0,1 0 0,0-1 0,-1 1 0,1-1 0,0 0 0,1 0 0,-1-1 0,0 1 0,11 1 0,64 5 120,-75-7-226,0-1 0,0 0 0,0 0 0,0-1 0,0 0 0,0 0-1,0 0 1,-1 0 0,1-1 0,0 1 0,-1-1 0,1 0 0,7-5 0,-3-3-6720</inkml:trace>
  <inkml:trace contextRef="#ctx0" brushRef="#br0" timeOffset="-41827.39">3960 1121 24575,'-7'11'0,"-3"7"0,5 1 0,6-4 0,7-3 0,5-5 0,1-6 0,-3-8 0,-2-5 0,-3-5 0,-3-3 0,-5 2 0,-6 4 0,-5 4 0,-1 8 0,3 7 0,2 7 0,4 1-8191</inkml:trace>
  <inkml:trace contextRef="#ctx0" brushRef="#br0" timeOffset="-41468.11">4046 1418 24575,'0'-3'0,"4"-2"0,4 0 0,1 5 0,3 10 0,-1 6 0,-2 12 0,-7 7 0,-13 6 0,-14 3 0,-12 1 0,-10-3 0,-6-6 0,7-8-8191</inkml:trace>
  <inkml:trace contextRef="#ctx0" brushRef="#br0" timeOffset="-40805.32">4468 1185 24575,'-1'-1'0,"1"-1"0,-1 0 0,1 0 0,-1 0 0,1 0 0,0 0 0,0 0 0,0 0 0,0 0 0,0 0 0,0 1 0,1-1 0,-1 0 0,1 0 0,-1 0 0,1 0 0,0 0 0,-1 1 0,1-1 0,0 0 0,0 1 0,0-1 0,1 1 0,-1-1 0,0 1 0,1-1 0,-1 1 0,0 0 0,1 0 0,0-1 0,-1 1 0,1 0 0,0 1 0,-1-1 0,4-1 0,-3 1 0,0 1 0,0-1 0,0 0 0,1 1 0,-1 0 0,0 0 0,0-1 0,0 1 0,1 0 0,-1 1 0,0-1 0,0 0 0,0 1 0,0-1 0,0 1 0,1 0 0,-1-1 0,0 1 0,0 0 0,-1 0 0,1 1 0,0-1 0,0 0 0,0 1 0,-1-1 0,1 1 0,-1-1 0,1 1 0,-1 0 0,0-1 0,2 4 0,0 1 0,0 2 0,0-1 0,-1 0 0,0 1 0,0-1 0,0 1 0,-1-1 0,0 1 0,-1 0 0,0-1 0,0 1 0,-2 12 0,0-8 0,-1 1 0,0-1 0,-1 0 0,0 0 0,-1-1 0,-11 21 0,16-31 0,-1-1 0,1 0 0,-1 1 0,1-1 0,0 1 0,0-1 0,-1 1 0,1 0 0,0-1 0,0 1 0,0-1 0,-1 1 0,1-1 0,0 1 0,0-1 0,0 1 0,0 0 0,0-1 0,0 1 0,0-1 0,0 1 0,1 0 0,-1 0 0,12 1 0,28-16 0,-26 8 0,-8 4 0,0 0 0,1 1 0,-1-1 0,0 1 0,1 0 0,-1 1 0,1 0 0,-1 0 0,12 1 0,-15 0 0,0 0 0,0 0 0,0 0 0,0 1 0,0-1 0,0 1 0,0-1 0,-1 1 0,1 0 0,0 0 0,-1 0 0,0 0 0,1 1 0,-1-1 0,0 1 0,0-1 0,-1 1 0,1 0 0,0-1 0,-1 1 0,2 5 0,0-1 0,-1-1 0,0 1 0,-1 0 0,1 0 0,-1 0 0,0 0 0,-1 0 0,0 0 0,0 0 0,0-1 0,-1 1 0,0 0 0,-1 0 0,1 0 0,-1 0 0,-1-1 0,1 1 0,-1-1 0,0 1 0,0-1 0,-1 0 0,0-1 0,-8 11 0,3-7 0,0 1 0,-1-1 0,0-1 0,0 1 0,-1-2 0,0 0 0,0 0 0,-1-1 0,0 0 0,0-1 0,-23 7 0,32-11 14,0-1-1,0 1 0,0 0 0,-1-1 1,1 0-1,0 0 0,0 0 1,-4-1-1,7 1-49,-1 0-1,0 0 1,1 0 0,-1-1 0,1 1 0,-1 0-1,0 0 1,1-1 0,-1 1 0,1 0 0,-1-1-1,1 1 1,-1-1 0,1 1 0,-1-1-1,1 1 1,-1-1 0,1 1 0,0-1 0,-1 1-1,1-1 1,0 0 0,-1 1 0,1-1-1,0 1 1,0-1 0,0 0 0,-1 1 0,1-1-1,0 0 1,0 1 0,0-1 0,0 0 0,0 1-1,0-1 1,0 0 0,1 1 0,-1-1-1,0 0 1,1-1 0,6-15-6790</inkml:trace>
  <inkml:trace contextRef="#ctx0" brushRef="#br0" timeOffset="-40434.02">4977 909 24575,'127'203'0,"-99"-153"0,-3 1 0,24 69 0,-40-91 0,-1 0 0,-1 1 0,-1 0 0,-2 0 0,2 53 0,-7-61 0,-1 1 0,0-1 0,-2 0 0,0 0 0,-2 0 0,0-1 0,-2 1 0,-17 34 0,11-31 0,-1-1 0,-1-1 0,-1 0 0,-1-1 0,-1-1 0,-1 0 0,-34 27 0,14-18 0,-1-2 0,-1-2 0,-66 31 0,105-55-65,-4 1-98,1 0 1,-1 0-1,0 0 1,0-1-1,0 0 1,0 0-1,-9 1 1,3-5-6664</inkml:trace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2853.9">2860 254 24575,'-25'4'0,"-9"1"-8191</inkml:trace>
  <inkml:trace contextRef="#ctx0" brushRef="#br0" timeOffset="3229.49">2290 296 24575,'0'0'-8191</inkml:trace>
  <inkml:trace contextRef="#ctx0" brushRef="#br0" timeOffset="3230.49">1740 445 24575,'-18'7'0,"-10"7"0,-3 3 0,0-1 0,1-2 0,6-1 0,4-2 0,4-4-8191</inkml:trace>
  <inkml:trace contextRef="#ctx0" brushRef="#br0" timeOffset="3588.62">1380 677 24575,'-14'18'0,"-9"6"0,0 3 0,0 0 0,4-1 0,5-1 0,5-5-8191</inkml:trace>
  <inkml:trace contextRef="#ctx0" brushRef="#br0" timeOffset="3589.62">1168 974 24575,'-11'22'0,"-3"10"0,0 7 0,0 1 0,1-3 0,3-4 0,4-4 0,2-1 0,3 0 0,0 2 0,1-4-8191</inkml:trace>
  <inkml:trace contextRef="#ctx0" brushRef="#br0" timeOffset="3949.1">1041 1716 24575,'0'22'0,"0"10"0,4 4 0,4-1 0,5-3 0,0-3 0,2-7 0,1-3 0,-2-1 0,1 0 0,-3 0 0,-3-3-8191</inkml:trace>
  <inkml:trace contextRef="#ctx0" brushRef="#br0" timeOffset="3950.1">1210 2118 24575,'11'25'0,"3"13"0,4 2 0,1-2 0,2-6 0,-3-10-8191</inkml:trace>
  <inkml:trace contextRef="#ctx0" brushRef="#br0" timeOffset="4291.56">1633 2582 24575,'18'22'0,"10"10"0,-1 1-8191</inkml:trace>
  <inkml:trace contextRef="#ctx0" brushRef="#br0" timeOffset="4292.56">2247 2836 24575</inkml:trace>
  <inkml:trace contextRef="#ctx0" brushRef="#br0" timeOffset="4684.15">2859 2922 24575,'25'0'0,"13"0"0,-2 0-8191</inkml:trace>
  <inkml:trace contextRef="#ctx0" brushRef="#br0" timeOffset="4685.15">3579 2880 24575</inkml:trace>
  <inkml:trace contextRef="#ctx0" brushRef="#br0" timeOffset="5026.54">4173 2795 24575,'18'-3'0,"10"-6"0,6 0 0,2-3 0,-2 1 0,1-1 0,1 1 0,-5 2-8191</inkml:trace>
  <inkml:trace contextRef="#ctx0" brushRef="#br0" timeOffset="5027.54">4723 2605 24575,'22'-14'0,"10"-5"0,4-3 0,-1-1 0,1-1 0,-2 1 0,0 0 0,-2 4 0,-3 2 0,-6 4-8191</inkml:trace>
  <inkml:trace contextRef="#ctx0" brushRef="#br0" timeOffset="5433.26">5316 2160 24575,'18'-21'0,"10"-8"0,3-2 0,-4 1 0,-2 1 0,-2 3 0,-5 5-8191</inkml:trace>
  <inkml:trace contextRef="#ctx0" brushRef="#br0" timeOffset="5434.26">5612 1652 24575,'-4'-18'0,"0"-6"-8191</inkml:trace>
  <inkml:trace contextRef="#ctx0" brushRef="#br0" timeOffset="5795.38">5505 1164 24575,'-11'-14'0,"-7"-9"0,0-3 0,-1-2 0,-1 1 0,3 1 0,4 6-8191</inkml:trace>
  <inkml:trace contextRef="#ctx0" brushRef="#br0" timeOffset="5796.38">5018 783 24575,'0'0'-8191</inkml:trace>
  <inkml:trace contextRef="#ctx0" brushRef="#br0" timeOffset="6607.35">5422 1102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40825.28">7581 149 24575,'0'-5'0,"-1"0"0,1-1 0,-1 1 0,-1 0 0,-2-10 0,4 14 0,0 0 0,-1 1 0,1-1 0,0 0 0,0 0 0,-1 1 0,1-1 0,0 0 0,-1 0 0,1 1 0,-1-1 0,1 0 0,-1 1 0,1-1 0,-1 1 0,1-1 0,-1 0 0,0 1 0,1 0 0,-1-1 0,0 1 0,1-1 0,-1 1 0,0 0 0,1-1 0,-1 1 0,0 0 0,0 0 0,0-1 0,1 1 0,-1 0 0,0 0 0,0 0 0,0 0 0,1 0 0,-1 0 0,0 1 0,0-1 0,0 0 0,1 0 0,-1 0 0,0 1 0,0-1 0,1 0 0,-1 1 0,0-1 0,0 1 0,-1 1 0,0 1 0,-1-1 0,2 1 0,-1 0 0,0-1 0,0 1 0,1 0 0,0 0 0,-1 0 0,1 0 0,0 0 0,1 0 0,-1 0 0,0 7 0,-4 53 0,5-48 0,1 270 0,-1-282 0,0-1 0,0 1 0,1 0 0,-1 0 0,1 0 0,0 0 0,0-1 0,1 5 0,-2-7 0,0 0 0,1 1 0,-1-1 0,0 0 0,0 0 0,0 1 0,1-1 0,-1 0 0,0 0 0,0 0 0,1 1 0,-1-1 0,0 0 0,0 0 0,1 0 0,-1 0 0,0 0 0,1 0 0,-1 0 0,0 1 0,0-1 0,1 0 0,-1 0 0,0 0 0,1 0 0,-1 0 0,0 0 0,1 0 0,-1-1 0,0 1 0,0 0 0,1 0 0,-1 0 0,0 0 0,1 0 0,-1 0 0,0 0 0,0-1 0,1 1 0,-1 0 0,0 0 0,4-4 0,-1 0 0,1-1 0,-1 1 0,0 0 0,-1-1 0,1 1 0,2-9 0,18-45 0,10-23 0,-32 79 0,-1 1 0,1 0 0,-1 0 0,1 0 0,0 0 0,-1 0 0,1 0 0,0 0 0,0 0 0,0 1 0,0-1 0,0 0 0,0 0 0,0 1 0,0-1 0,0 0 0,0 1 0,0-1 0,0 1 0,0 0 0,0-1 0,1 1 0,-1 0 0,0 0 0,0 0 0,0-1 0,1 1 0,-1 0 0,0 1 0,0-1 0,0 0 0,1 0 0,-1 0 0,0 1 0,0-1 0,0 1 0,0-1 0,0 1 0,1-1 0,-1 1 0,0 0 0,0-1 0,0 1 0,-1 0 0,1 0 0,2 1 0,6 7 0,0 0 0,-1 1 0,13 18 0,-9-13 0,-3-3 0,1-1 0,1 0 0,0-1 0,14 11 0,-19-17 0,-1-1 0,0 1 0,1-1 0,0 0 0,0-1 0,0 0 0,0 0 0,0 0 0,0 0 0,1-1 0,-1 0 0,10 0 0,-14-1 0,0 0 0,0 0 0,0-1 0,0 1 0,0 0 0,0-1 0,0 0 0,0 1 0,0-1 0,0 0 0,0 0 0,0 0 0,0 0 0,-1-1 0,1 1 0,0 0 0,-1-1 0,3-1 0,-2-1 0,1 0 0,-1 1 0,0-1 0,0 0 0,0 0 0,0 0 0,-1 0 0,2-7 0,0-7 0,0 0 0,-1 0 0,-2-25 0,0 33 0,1 0 0,-1-1 0,1 1 0,-1-1 0,-1 1 0,0-1 0,0 1 0,-1-1 0,0 1 0,-1 0 0,-8-20 0,11 29 0,-1 0 0,1 0 0,-1 1 0,1-1 0,-1 0 0,0 0 0,0 0 0,1 1 0,-1-1 0,0 0 0,0 1 0,0-1 0,1 1 0,-1-1 0,0 1 0,0-1 0,0 1 0,0 0 0,0-1 0,0 1 0,0 0 0,0 0 0,0 0 0,0 0 0,0-1 0,0 2 0,0-1 0,0 0 0,0 0 0,0 0 0,0 0 0,0 1 0,0-1 0,0 0 0,0 1 0,0-1 0,0 1 0,0-1 0,0 1 0,0-1 0,0 1 0,1 0 0,-1-1 0,0 1 0,1 0 0,-1 0 0,0 0 0,1-1 0,-1 1 0,0 2 0,-1 0 0,-1 0 0,1-1 0,1 2 0,-1-1 0,0 0 0,1 0 0,-1 0 0,1 1 0,0-1 0,0 1 0,1-1 0,-1 1 0,0 6 0,2-8 0,-1 0 0,1 0 0,0-1 0,0 1 0,0 0 0,0 0 0,0-1 0,0 1 0,0-1 0,1 1 0,-1-1 0,0 0 0,1 1 0,-1-1 0,1 0 0,0 0 0,-1 0 0,1 0 0,0 0 0,0-1 0,-1 1 0,1 0 0,0-1 0,0 1 0,0-1 0,0 0 0,3 1 0,8 0 0,-1 0 0,1-1 0,13-1 0,-13 0 0,-9 1 0,0 0 0,1-1 0,-1 1 0,0-1 0,0 0 0,1-1 0,-1 1 0,0-1 0,0 0 0,0 1 0,-1-2 0,1 1 0,0 0 0,-1-1 0,5-4 0,-3 1 0,0 1 0,-1-1 0,0 0 0,0 0 0,0 0 0,-1 0 0,0 0 0,4-13 0,-1-6 0,0-1 0,-2 0 0,2-52 0,-5 40 0,0 26 0,-1 22 0,-2 55 0,3 324 0,-2-386 0,1 0 0,0 0 0,1 0 0,-1-1 0,0 1 0,1 0 0,0-1 0,-1 1 0,3 5 0,-2-8 0,-1 0 0,1-1 0,-1 1 0,0 0 0,1 0 0,-1 0 0,1 0 0,-1 0 0,1-1 0,-1 1 0,0 0 0,1 0 0,-1 0 0,0-1 0,1 1 0,-1 0 0,0-1 0,1 1 0,-1 0 0,0-1 0,0 1 0,1 0 0,-1-1 0,0 1 0,0-1 0,0 1 0,0 0 0,1-1 0,-1 1 0,0-1 0,0 1 0,0-1 0,0 1 0,0-1 0,18-65 0,-15 55 0,0-1 0,4-17 0,21-53 0,-28 82 0,0 0 0,0-1 0,0 1 0,0 0 0,0 0 0,0-1 0,1 1 0,-1 0 0,0 0 0,0-1 0,0 1 0,0 0 0,1 0 0,-1-1 0,0 1 0,0 0 0,0 0 0,1 0 0,-1-1 0,0 1 0,0 0 0,1 0 0,-1 0 0,0 0 0,0 0 0,1 0 0,-1 0 0,0-1 0,1 1 0,-1 0 0,0 0 0,0 0 0,1 0 0,7 9 0,4 22 0,-10-25 0,4 12 0,-1-1 0,1 0 0,1 0 0,1 0 0,13 21 0,-19-35 0,0 0 0,0 0 0,0 0 0,1 0 0,-1-1 0,1 1 0,-1-1 0,1 1 0,0-1 0,0 0 0,0 0 0,0-1 0,0 1 0,1 0 0,-1-1 0,0 0 0,1 0 0,-1 0 0,1 0 0,-1-1 0,1 1 0,-1-1 0,1 0 0,-1 0 0,1 0 0,0 0 0,-1-1 0,1 0 0,3 0 0,-3-1 0,1 0 0,-1 0 0,0-1 0,0 1 0,0-1 0,0 0 0,0 0 0,-1-1 0,1 1 0,-1-1 0,0 1 0,0-1 0,0 0 0,0 0 0,-1 0 0,0-1 0,0 1 0,2-5 0,0-2 0,0 0 0,-1-1 0,0 1 0,0-1 0,-2 0 0,2-13 0,-3 23 0,0 0 0,0 1 0,0-1 0,0 0 0,0 0 0,0 1 0,-1-1 0,1 0 0,0 0 0,-1 1 0,0-1 0,1 0 0,-1 1 0,0-1 0,0 1 0,0-1 0,0 1 0,0-1 0,0 1 0,0 0 0,0 0 0,0-1 0,-1 1 0,1 0 0,-1 0 0,-1-1 0,1 2 0,1 0 0,0 0 0,-1 0 0,1 0 0,0 0 0,-1 0 0,1 0 0,0 1 0,0-1 0,-1 0 0,1 1 0,0-1 0,0 1 0,-1-1 0,1 1 0,0 0 0,0 0 0,0-1 0,0 1 0,0 0 0,0 0 0,0 0 0,0 0 0,1 0 0,-1 0 0,0 0 0,1 1 0,-1-1 0,0 0 0,1 0 0,-1 0 0,1 1 0,0-1 0,-1 0 0,1 3 0,-2 1 0,0 1 0,1 0 0,0 0 0,0 0 0,0-1 0,1 1 0,0 0 0,0 0 0,0 0 0,1 0 0,0 0 0,1 6 0,-1-9 0,0 0 0,0 0 0,1 0 0,-1 0 0,1-1 0,-1 1 0,1 0 0,0-1 0,0 0 0,0 1 0,0-1 0,1 0 0,-1 0 0,0 0 0,1 0 0,0 0 0,-1-1 0,1 1 0,0-1 0,0 0 0,0 1 0,0-1 0,0-1 0,5 2 0,-3-1 0,1 0 0,0 0 0,0-1 0,0 0 0,0 0 0,0-1 0,0 1 0,0-1 0,0-1 0,0 1 0,0-1 0,0 0 0,-1 0 0,1 0 0,-1-1 0,0 0 0,8-6 0,-7 5 0,-1-1 0,0 0 0,-1 0 0,1-1 0,-1 1 0,0-1 0,0 0 0,-1 0 0,1 0 0,-2-1 0,1 1 0,-1-1 0,0 0 0,0 1 0,1-8 0,-2-1 0,0-5 0,1 19 0,1 11 0,0 7 0,0 4 0,2-1 0,9 26 0,-13-41 0,0-1 0,1 0 0,0 0 0,0 0 0,0-1 0,0 1 0,1 0 0,0-1 0,-1 0 0,1 1 0,1-1 0,-1 0 0,0 0 0,1-1 0,-1 1 0,1-1 0,4 3 0,-6-5 0,0 1 0,0-1 0,-1 1 0,1-1 0,0 1 0,0-1 0,0 0 0,-1 0 0,1 0 0,0 0 0,0 0 0,0-1 0,0 1 0,-1-1 0,1 1 0,0-1 0,0 1 0,-1-1 0,4-2 0,-2 1 0,0 0 0,0-1 0,0 0 0,0 0 0,0 0 0,0 0 0,-1 0 0,4-6 0,2-6 0,-1 1 0,-1-1 0,7-23 0,-13 36 0,24-91 0,-21 90 0,2 11 0,3 19 0,-8-26 0,6 21 0,1 7 0,19 49 0,-23-71 0,0-1 0,0 1 0,1-1 0,0 0 0,0 0 0,0 0 0,1-1 0,-1 0 0,1 1 0,1-2 0,-1 1 0,1 0 0,6 3 0,-11-8-49,0 1 1,1 0-1,-1-1 0,1 1 0,-1-1 1,1 1-1,-1-1 0,1 0 0,-1 1 1,1-1-1,0 0 0,-1 0 0,1 0 1,-1 0-1,1 0 0,-1-1 0,1 1 1,-1-1-1,1 1 0,-1-1 0,1 1 1,-1-1-1,0 1 0,1-1 0,-1 0 0,0 0 1,2-1-1,12-14-6777</inkml:trace>
  <inkml:trace contextRef="#ctx0" brushRef="#br0" timeOffset="41806.68">7327 1164 24575,'2'-1'0,"0"0"0,-1-1 0,1 1 0,0 0 0,0 0 0,0 0 0,0 1 0,1-1 0,-1 0 0,0 1 0,0-1 0,0 1 0,0 0 0,1 0 0,-1 0 0,0 0 0,0 0 0,1 0 0,-1 1 0,0-1 0,0 1 0,4 1 0,-3-1 0,0 1 0,0 1 0,0-1 0,0 0 0,0 1 0,-1 0 0,1-1 0,-1 1 0,0 0 0,1 0 0,-1 0 0,2 5 0,2 5 0,0 1 0,-1 0 0,-1 0 0,0 0 0,3 27 0,-6-33 0,0-1 0,-1 1 0,1-1 0,-2 1 0,1-1 0,-1 1 0,0-1 0,-1 0 0,0 1 0,0-1 0,0 0 0,-1 0 0,0 0 0,-1-1 0,1 1 0,-1-1 0,-1 0 0,1 0 0,-1 0 0,0 0 0,0-1 0,-10 9 0,14-14 0,0 1 0,1-1 0,-1 1 0,0-1 0,1 0 0,-1 1 0,0-1 0,0 0 0,1 1 0,-1-1 0,0 0 0,0 0 0,0 0 0,1 0 0,-1 0 0,0 0 0,0 0 0,-1 0 0,-2-10 0,14-22 0,29-42 0,3 1 0,4 2 0,68-81 0,-103 138 0,-6 7 0,-6 11 0,-18 31 0,8-6 0,0 0 0,-7 38 0,14-51 0,2-1 0,-1 1 0,2 0 0,0 0 0,1 0 0,3 19 0,-3-33 5,0 1-1,1-1 1,-1 0 0,1 0-1,0 1 1,0-1-1,0 0 1,0 0 0,0 0-1,0 0 1,0 0 0,1 0-1,-1 0 1,1 0-1,-1-1 1,1 1 0,0 0-1,0-1 1,0 0-1,0 1 1,0-1 0,0 0-1,0 0 1,0 0-1,2 1 1,1-1-129,0 0 0,-1 0 1,1-1-1,0 0 0,-1 0 0,1 0 1,0 0-1,-1 0 0,1-1 0,0 0 1,6-2-1,8-4-6702</inkml:trace>
  <inkml:trace contextRef="#ctx0" brushRef="#br0" timeOffset="42898.95">8427 1102 24575,'-51'44'0,"-86"67"0,65-55 0,68-53 0,-23 21 0,26-23 0,0 0 0,0 0 0,0 0 0,0 0 0,0 0 0,0 0 0,0 0 0,0 1 0,1-1 0,-1 0 0,1 0 0,-1 1 0,1-1 0,-1 1 0,1-1 0,0 0 0,-1 1 0,1-1 0,0 3 0,1-3 0,-1-1 0,1 1 0,-1-1 0,1 1 0,-1-1 0,1 1 0,-1-1 0,1 0 0,0 1 0,-1-1 0,1 0 0,0 1 0,-1-1 0,1 0 0,0 0 0,-1 0 0,1 1 0,0-1 0,-1 0 0,1 0 0,0 0 0,0 0 0,-1 0 0,1 0 0,1-1 0,24-2 0,-20 2 0,27-3 0,53 0 0,-74 4 0,0 1 0,0 1 0,0 0 0,0 1 0,-1 0 0,1 0 0,20 10 0,-32-12-6,8 2 27,-1 1 0,0 0 0,0 0 1,0 1-1,7 6 0,-13-10-54,0-1 0,0 1 0,0 0 0,-1 0 0,1 0 0,0 0 0,0 0 0,-1 0 0,1 0 0,-1 0 0,1 0 0,-1 0 0,0 0 0,1 1-1,-1-1 1,0 0 0,0 0 0,0 0 0,0 0 0,0 1 0,0-1 0,0 0 0,0 0 0,0 0 0,0 1 0,-1-1 0,1 0 0,0 0 0,-1 0 0,1 0 0,-1 0 0,1 0 0,-1 0 0,0 0 0,0 0 0,1 0 0,-1 0 0,0 0 0,0-1 0,0 1 0,0 0 0,0 0 0,0-1 0,-1 2 0,-12 7-679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42.6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0"0"0,1-3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22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574 24575,'0'-41'0,"2"-1"0,13-72 0,-15 114 0,0 0 0,0 0 0,0 0 0,0 0 0,0 0 0,0 0 0,1 0 0,-1 0 0,0 0 0,0 0 0,0 0 0,0 0 0,0 0 0,0 0 0,0 0 0,0 0 0,0 0 0,0 0 0,0 0 0,0 0 0,0 0 0,0 0 0,0 0 0,0 0 0,0 0 0,0 0 0,0 0 0,1 0 0,-1 0 0,0 0 0,0 12 0,0 19 0,-19 609 0,3-805 0,0 25 0,14 113 0,-9-195 0,11 178 0,2-1 0,15-84 0,-16 124 0,0 0 0,0 0 0,1 0 0,0 0 0,0 0 0,0 0 0,0 1 0,1-1 0,0 1 0,0 0 0,0 0 0,1 0 0,7-7 0,-9 9 0,1 1 0,0-1 0,0 0 0,0 1 0,0 0 0,0 0 0,0 0 0,0 0 0,0 0 0,1 0 0,-1 1 0,0 0 0,1-1 0,-1 1 0,0 0 0,0 1 0,1-1 0,-1 1 0,0-1 0,0 1 0,1 0 0,3 2 0,1 1 0,-1 0 0,-1 0 0,1 0 0,0 1 0,-1 0 0,0 0 0,0 1 0,-1-1 0,0 1 0,1 0 0,-2 1 0,1-1 0,-1 1 0,0 0 0,-1 0 0,1 1 0,2 10 0,-1-4 0,-1 0 0,-1 0 0,0 0 0,-1 1 0,0-1 0,-1 1 0,-1-1 0,-2 26 0,0-30 0,-1 0 0,0 0 0,-1 0 0,0-1 0,0 1 0,-1-1 0,0 0 0,0-1 0,-1 1 0,0-1 0,-1 0 0,0 0 0,0-1 0,-1 0 0,0 0 0,0-1 0,-1 0 0,-10 6 0,2-3 0,0 0 0,0 0 0,-1-2 0,0 0 0,-1-1 0,0-1 0,1-1 0,-36 3 0,52-6 7,-1-1 0,1 0 0,0 0 0,-1 0 0,1 0 0,-1-1 0,1 1 0,-1 0 0,1-1 0,0 0 0,-1 0 0,1 1 0,0-1 0,0-1 0,-3-1 0,4 2-55,0 0 1,1 0-1,-1 0 0,0 0 1,1 0-1,-1 0 0,1 0 1,-1 0-1,1 0 0,0-1 1,0 1-1,-1 0 1,1 0-1,0 0 0,0-1 1,0 1-1,0 0 0,0 0 1,1 0-1,-1-1 0,0 1 1,1 0-1,-1 0 0,0 0 1,1 0-1,-1 0 1,1 0-1,0 0 0,-1-1 1,2 0-1,16-25-6778</inkml:trace>
  <inkml:trace contextRef="#ctx0" brushRef="#br0" timeOffset="420.31">857 64 24575,'-22'29'0,"-13"27"0,-13 23 0,-5 19 0,3 10 0,7 10 0,9 2 0,16-2 0,17-6 0,16-11 0,13-16 0,12-15 0,7-19 0,-5-19-8191</inkml:trace>
  <inkml:trace contextRef="#ctx0" brushRef="#br0" timeOffset="796.31">1047 700 24575,'-2'-11'0,"0"0"0,1 0 0,0 0 0,1-1 0,0 1 0,1 0 0,3-17 0,-3 24 0,1-1 0,0 1 0,-1 0 0,1 0 0,0 0 0,1 0 0,-1 0 0,1 0 0,0 1 0,0-1 0,0 1 0,0-1 0,1 1 0,-1 0 0,1 1 0,0-1 0,0 1 0,0-1 0,0 1 0,8-3 0,-7 3 0,-1 1 0,0-1 0,0 1 0,1 0 0,-1 0 0,1 1 0,-1-1 0,0 1 0,1 0 0,-1 0 0,1 0 0,-1 1 0,1 0 0,-1 0 0,0 0 0,1 0 0,-1 0 0,0 1 0,0 0 0,0 0 0,6 4 0,-5-2 0,-1 0 0,1 0 0,-1 1 0,0 0 0,0 0 0,0 0 0,-1 0 0,1 1 0,-1-1 0,-1 1 0,1 0 0,-1 0 0,0 0 0,2 11 0,-2-6 0,-1 0 0,0 0 0,0-1 0,-1 1 0,-1 0 0,0 0 0,-1-1 0,0 1 0,0-1 0,-8 20 0,4-13 0,-2 0 0,0-1 0,-1 0 0,-1-1 0,-18 24 0,12-24 0,16-15 0,-1 0 0,1-1 0,0 1 0,0 0 0,0 0 0,-1 0 0,1 0 0,0-1 0,0 1 0,0 0 0,0 0 0,0 0 0,-1-1 0,1 1 0,0 0 0,0 0 0,0-1 0,0 1 0,0 0 0,0 0 0,0-1 0,0 1 0,0 0 0,0 0 0,0-1 0,0 1 0,0 0 0,0 0 0,0-1 0,0 1 0,0 0 0,0 0 0,1 0 0,-1-1 0,0 1 0,0 0 0,0 0 0,0 0 0,1-1 0,17-42 0,36-45 0,67-81 0,-119 167 0,22-25 0,-24 27 0,0-1 0,1 1 0,-1 0 0,1-1 0,-1 1 0,0-1 0,1 1 0,-1 0 0,1 0 0,-1-1 0,1 1 0,-1 0 0,1 0 0,-1 0 0,1-1 0,-1 1 0,1 0 0,-1 0 0,1 0 0,-1 0 0,1 0 0,-1 0 0,1 0 0,-1 0 0,1 0 0,-1 0 0,1 0 0,-1 0 0,1 1 0,-1-1 0,1 0 0,-1 0 0,1 1 0,-1-1 0,0 0 0,1 0 0,-1 1 0,1-1 0,-1 0 0,0 1 0,1-1 0,-1 1 0,0-1 0,1 0 0,-1 1 0,0-1 0,0 1 0,1-1 0,-1 1 0,0-1 0,0 1 0,0-1 0,0 1 0,1-1 0,-1 2 0,3 16 0,-1 0 0,0 0 0,-1 1 0,-1-1 0,-4 31 0,1 32 0,3-72-170,1 0-1,0 0 0,0 0 1,1 0-1,1 0 0,-1-1 1,8 17-1,8 4-6655</inkml:trace>
  <inkml:trace contextRef="#ctx0" brushRef="#br0" timeOffset="1185.04">1852 277 24575,'8'6'0,"89"72"0,176 107 0,-264-180 0,22 14 0,-30-19 0,-1 1 0,1-1 0,-1 1 0,1-1 0,-1 0 0,0 1 0,1-1 0,-1 1 0,1-1 0,-1 1 0,0-1 0,0 1 0,1-1 0,-1 1 0,0 0 0,0-1 0,1 1 0,-1-1 0,0 1 0,0-1 0,0 1 0,0 0 0,0-1 0,0 1 0,0 0 0,0-1 0,0 1 0,0-1 0,-1 1 0,1-1 0,0 1 0,0 0 0,0-1 0,-1 1 0,1-1 0,0 1 0,-1-1 0,1 1 0,0-1 0,-1 1 0,1-1 0,-1 1 0,1-1 0,-1 0 0,1 1 0,-1-1 0,0 1 0,-20 11 0,0-1 0,-1 0 0,0-2 0,-34 10 0,-4 2 0,24-7-104,-7 2-527,-48 27 1,66-29-6196</inkml:trace>
  <inkml:trace contextRef="#ctx0" brushRef="#br0" timeOffset="1530.76">2444 763 24575,'-25'18'0,"-16"14"0,-7 7 0,-4 6 0,4-3 0,7 0 0,6-4 0,9-5 0,13-8 0,9-8-8191</inkml:trace>
  <inkml:trace contextRef="#ctx0" brushRef="#br0" timeOffset="1918.91">2740 361 24575,'11'-12'0,"1"-1"0,0 1 0,1 1 0,0 1 0,21-14 0,-28 20 0,0 1 0,0 0 0,0 0 0,0 0 0,0 0 0,1 1 0,-1 0 0,1 1 0,-1 0 0,1 0 0,0 0 0,0 0 0,-1 1 0,1 1 0,0-1 0,7 2 0,-10-1 0,0 1 0,0-1 0,-1 1 0,1 0 0,-1 0 0,0 0 0,1 0 0,-1 1 0,0-1 0,0 1 0,-1 0 0,1 0 0,-1 0 0,1 0 0,-1 0 0,0 1 0,0-1 0,0 1 0,-1-1 0,1 1 0,-1 0 0,0 0 0,0-1 0,0 1 0,0 0 0,-1 0 0,1 0 0,-1 0 0,-1 5 0,1 1 0,0 0 0,-1 0 0,-1 0 0,0 0 0,0 0 0,-1-1 0,0 1 0,0-1 0,-1 1 0,-8 12 0,5-11 0,-1 0 0,-1-1 0,0 0 0,-1 0 0,-11 9 0,17-15 0,0 0 0,-1-1 0,1 0 0,-1 0 0,0 0 0,0-1 0,0 1 0,0-1 0,-1-1 0,1 1 0,0-1 0,-1 1 0,1-1 0,-1-1 0,-6 1 0,12-1 0,-1 0 0,1 0 0,-1 0 0,1 0 0,-1 0 0,0 0 0,1 0 0,-1 0 0,1-1 0,-1 1 0,1 0 0,-1 0 0,1 0 0,-1-1 0,1 1 0,-1 0 0,1-1 0,-1 1 0,1 0 0,-1-1 0,1 1 0,0-1 0,-1 1 0,1 0 0,0-1 0,-1 1 0,1-1 0,0 1 0,-1-1 0,1 0 0,7-15 0,-4 11 0,1 1 0,0 0 0,0 0 0,0 0 0,7-4 0,-1 3 0,0 1 0,0 0 0,0 0 0,0 1 0,0 0 0,1 1 0,-1 0 0,1 1 0,0 0 0,19 1 0,-26 0 0,1 1 0,-1 0 0,1-1 0,-1 2 0,0-1 0,1 0 0,-1 1 0,0 0 0,0 0 0,0 0 0,0 0 0,4 4 0,-5-3 0,-1-1 0,0 1 0,0-1 0,0 1 0,0 0 0,0-1 0,0 1 0,-1 0 0,0 0 0,1 0 0,-1 1 0,-1-1 0,1 0 0,0 0 0,-1 1 0,1-1 0,-1 0 0,0 6 0,-1-4 0,0 1 0,0-1 0,0 0 0,-1 0 0,0 0 0,0 0 0,0 0 0,0-1 0,-1 1 0,0 0 0,0-1 0,0 0 0,0 0 0,-1 0 0,1 0 0,-1 0 0,0-1 0,-1 0 0,-6 5 0,-7 4 0,-1-1 0,-1-1 0,-25 10 0,43-19 0,-79 29 0,73-28 0,0 0 0,0 0 0,0 0 0,-1-1 0,1 0 0,-1-1 0,-14-1 0,23 1 2,0 0-1,-1 0 0,1 0 0,-1 0 1,1 0-1,0 0 0,-1 0 1,1 0-1,-1 0 0,1 0 0,0 0 1,-1 0-1,1 0 0,-1-1 1,1 1-1,0 0 0,-1 0 0,1-1 1,0 1-1,-1 0 0,1 0 1,0-1-1,0 1 0,-1 0 0,1-1 1,0 1-1,0 0 0,-1-1 1,1 1-1,0-1 0,0 1 0,0-1 1,7-11-1410,10-1-5418</inkml:trace>
  <inkml:trace contextRef="#ctx0" brushRef="#br0" timeOffset="2278.94">3587 339 24575,'-7'15'0,"-13"18"0,-15 19 0,-14 18 0,-15 16 0,-10 6 0,-7 7 0,0 1 0,6-7 0,8-7 0,13-12 0,15-15 0,14-13 0,12-15-8191</inkml:trace>
  <inkml:trace contextRef="#ctx0" brushRef="#br0" timeOffset="2623.45">3332 933 24575,'5'-4'0,"0"1"0,1-1 0,-1 1 0,1 0 0,8-3 0,-13 6 0,0-1 0,0 1 0,0 0 0,0-1 0,0 1 0,0 0 0,-1 0 0,1 0 0,0 0 0,0 0 0,0 0 0,0 0 0,0 0 0,0 0 0,0 0 0,0 0 0,0 1 0,-1-1 0,1 0 0,0 1 0,0-1 0,0 1 0,0-1 0,-1 1 0,1-1 0,0 1 0,0-1 0,-1 1 0,1 0 0,-1-1 0,1 1 0,0 0 0,-1 0 0,1-1 0,-1 1 0,0 0 0,1 0 0,-1 0 0,0 0 0,1 0 0,-1-1 0,0 1 0,0 0 0,0 0 0,0 0 0,0 2 0,1 11 0,-1 1 0,-1-1 0,-1 1 0,0 0 0,-5 18 0,3-19 0,1 0 0,1 0 0,0 0 0,1 0 0,1 0 0,1 18 0,0-29 0,-1 1 0,1-1 0,0 0 0,0 0 0,0 1 0,0-1 0,0 0 0,1 0 0,0 0 0,-1 0 0,1-1 0,0 1 0,1 0 0,-1-1 0,0 1 0,1-1 0,-1 0 0,1 0 0,0 0 0,-1 0 0,1 0 0,0-1 0,0 1 0,1-1 0,-1 0 0,0 0 0,0 0 0,0 0 0,6 0 0,-2 0 0,0-1 0,0 0 0,0 0 0,0-1 0,0 0 0,0 0 0,-1 0 0,1-1 0,0 0 0,-1-1 0,1 1 0,-1-1 0,10-6 0,-3-1 0,0 0 0,0-1 0,-1 0 0,0-1 0,-1-1 0,0 1 0,-1-2 0,-1 1 0,0-2 0,-1 1 0,0-1 0,-1 0 0,-1-1 0,5-17 0,-10 13 0,-1 19 0,0 1 0,-1 0 0,1 0 0,0 0 0,-1 0 0,1 0 0,0 0 0,-1 0 0,1 0 0,0 0 0,0 0 0,-1 0 0,1 0 0,0 0 0,-1 0 0,1 0 0,0 0 0,0 0 0,-1 0 0,1 1 0,0-1 0,-1 0 0,1 0 0,0 0 0,0 0 0,-1 1 0,1-1 0,0 0 0,0 0 0,0 0 0,-1 1 0,1-1 0,0 1 0,-25 32 0,10-2 20,1 2 0,2 0 0,1 0 0,2 1 0,-10 60 0,11-21-763,2 126 1,7-164-6084</inkml:trace>
  <inkml:trace contextRef="#ctx0" brushRef="#br0" timeOffset="3121.44">3840 934 24575,'-1'157'0,"3"164"0,-2-316 0,0 0 0,0 0 0,1 0 0,0 0 0,0 0 0,1 0 0,1 4 0,-3-9 0,0 1 0,0-1 0,1 0 0,-1 1 0,0-1 0,0 0 0,0 1 0,1-1 0,-1 0 0,0 0 0,0 1 0,1-1 0,-1 0 0,0 0 0,0 0 0,1 1 0,-1-1 0,0 0 0,1 0 0,-1 0 0,0 0 0,1 0 0,-1 0 0,0 0 0,1 0 0,-1 0 0,0 1 0,1-1 0,-1-1 0,0 1 0,1 0 0,-1 0 0,0 0 0,1 0 0,1-1 0,-1 0 0,1 0 0,-1 0 0,0-1 0,0 1 0,1 0 0,-1-1 0,0 1 0,0-1 0,0 1 0,1-4 0,67-135 0,12-24 0,-65 136 0,1 1 0,2 0 0,32-36 0,-64 77 0,-128 143 0,138-153 0,0 0 0,0 0 0,0 0 0,1 0 0,0 0 0,0 1 0,0-1 0,0 1 0,1-1 0,0 1 0,0 0 0,0 0 0,1-1 0,-1 1 0,1 0 0,0 0 0,0 0 0,2 8 0,0-8 0,0 0 0,0 1 0,1-1 0,0 0 0,0 0 0,0 0 0,0-1 0,1 1 0,0-1 0,0 0 0,0 0 0,0 0 0,1 0 0,-1-1 0,7 4 0,9 5-151,1-1-1,0-1 0,0-1 0,1 0 1,0-2-1,1 0 0,0-2 1,28 3-1,-31-7-667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0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08 24575,'0'-4'0,"0"0"0,1 0 0,0 0 0,-1 0 0,1 0 0,1 0 0,-1 0 0,1 0 0,-1 1 0,1-1 0,0 0 0,0 1 0,1-1 0,-1 1 0,1 0 0,-1 0 0,1 0 0,0 0 0,1 0 0,-1 1 0,0 0 0,1-1 0,-1 1 0,1 0 0,-1 0 0,1 1 0,0-1 0,0 1 0,6-1 0,11-3 0,0 1 0,1 0 0,-1 2 0,27 1 0,-46 1 0,5-1 0,0 1 0,-1 0 0,1 1 0,0 0 0,0 0 0,-1 0 0,1 1 0,0 0 0,-1 0 0,11 6 0,-14-6 0,0 0 0,0 0 0,-1 0 0,1 1 0,-1-1 0,1 1 0,-1 0 0,0-1 0,0 1 0,0 0 0,0 1 0,-1-1 0,1 0 0,-1 0 0,0 1 0,1-1 0,-2 1 0,1-1 0,0 1 0,-1-1 0,1 8 0,-2-1 0,1 0 0,-1 0 0,-1 1 0,0-1 0,0 0 0,-1-1 0,0 1 0,-1 0 0,0-1 0,0 0 0,-1 0 0,0 0 0,-1-1 0,-9 13 0,4-9 0,-1 1 0,0-2 0,0 1 0,-1-2 0,0 0 0,-1 0 0,-30 14 0,27-16 0,19-10 0,30-11 0,-22 11 0,-1 0 0,1 0 0,0 1 0,0 0 0,0 1 0,-1 0 0,1 1 0,0 0 0,0 1 0,0-1 0,-1 2 0,1 0 0,13 6 0,-17-6 0,0 0 0,0 0 0,0 1 0,-1 0 0,1 1 0,-1-1 0,0 1 0,-1 0 0,1 0 0,-1 0 0,0 1 0,0-1 0,-1 1 0,0 0 0,0 0 0,0 1 0,-1-1 0,1 0 0,-2 1 0,3 11 0,-3-14 0,-1 0 0,1 0 0,-1 0 0,0-1 0,0 1 0,0 0 0,0 0 0,-1 0 0,1 0 0,-1 0 0,0 0 0,-1-1 0,1 1 0,0 0 0,-1-1 0,0 1 0,0-1 0,-4 6 0,2-5 0,0 0 0,-1 0 0,1-1 0,-1 1 0,0-1 0,0 0 0,0 0 0,0-1 0,-1 0 0,1 0 0,-8 2 0,-12 1 0,0 0 0,-1-2 0,1-2 0,-37-1 0,61 0 0,-65-5-1365,42-1-5461</inkml:trace>
  <inkml:trace contextRef="#ctx0" brushRef="#br0" timeOffset="388.75">0 828 24575,'29'0'0,"23"-3"0,22-2 0,12 0 0,10 2 0,6 0 0,0 2 0,-2 0 0,-5 0 0,-6 1 0,-13 1 0,-14-1 0,-15 0 0,-19 0 0,-18 0 0,-17 0 0,-19 0 0,-5 0-8191</inkml:trace>
  <inkml:trace contextRef="#ctx0" brushRef="#br0" timeOffset="1002.33">380 1041 24575,'1'0'0,"-1"0"0,1 0 0,0 0 0,-1 0 0,1 0 0,0 0 0,-1 0 0,1 0 0,0 1 0,-1-1 0,1 0 0,-1 0 0,1 1 0,0-1 0,-1 0 0,1 0 0,-1 1 0,1-1 0,-1 1 0,1-1 0,-1 0 0,1 1 0,-1-1 0,1 1 0,-1 0 0,0-1 0,1 1 0,-1-1 0,0 1 0,1-1 0,-1 2 0,0 0 0,0 0 0,1 0 0,-2 0 0,1 0 0,0 0 0,0 0 0,-1 0 0,1 0 0,-1 0 0,-1 3 0,-24 43 0,12-30 0,0-1 0,-2 0 0,0-1 0,-24 19 0,-77 48 0,82-59 0,35-24 0,0 0 0,-1 0 0,1 0 0,0 0 0,0 0 0,0 0 0,0 0 0,0 0 0,-1 1 0,1-1 0,0 0 0,0 0 0,0 0 0,0 0 0,0 0 0,0 0 0,0 0 0,-1 0 0,1 0 0,0 1 0,0-1 0,0 0 0,0 0 0,0 0 0,0 0 0,0 0 0,0 0 0,0 1 0,0-1 0,0 0 0,0 0 0,0 0 0,0 0 0,0 0 0,0 1 0,0-1 0,0 0 0,0 0 0,0 0 0,0 0 0,0 1 0,0-1 0,0 0 0,0 0 0,0 0 0,0 0 0,0 0 0,0 0 0,0 1 0,0-1 0,0 0 0,1 0 0,-1 0 0,0 0 0,12 3 0,17-3 0,93-13 0,-78 6 0,1 2 0,0 3 0,84 5 0,-134-6 0,1-1 0,-1 0 0,1 0 0,0 0 0,0 0 0,1 0 0,-1-1 0,-4-8 0,2 1 0,1 1 0,0-1 0,1 0 0,0 0 0,1 0 0,0 0 0,1-1 0,0 1 0,0-21 0,4 253 58,7 99-1481,-4-281-5403</inkml:trace>
  <inkml:trace contextRef="#ctx0" brushRef="#br0" timeOffset="2388.35">740 1357 24575,'0'-37'0,"0"20"0,0 51 0,0 10 0,1 0 0,2 0 0,3 0 0,18 74 0,-24-117 0,0 1 0,0-1 0,1 0 0,-1 0 0,1 0 0,-1 0 0,1 0 0,-1 0 0,1 1 0,-1-1 0,1 0 0,0 0 0,0-1 0,-1 1 0,1 0 0,0 0 0,0 0 0,0 0 0,2 0 0,-2-1 0,-1 0 0,1 0 0,0 0 0,0 0 0,-1 0 0,1 0 0,0-1 0,-1 1 0,1 0 0,0-1 0,-1 1 0,1 0 0,0-1 0,-1 1 0,1-1 0,-1 1 0,1-1 0,-1 1 0,1-1 0,-1 1 0,1-1 0,-1 0 0,1 0 0,5-10 0,0 1 0,-1-1 0,4-13 0,-4 10 0,10-18 0,1 1 0,1 0 0,2 1 0,1 1 0,1 1 0,1 0 0,2 2 0,1 1 0,31-25 0,-51 46 0,-1 0 0,1 1 0,0 0 0,0 0 0,0 1 0,10-5 0,-15 7 0,0 0 0,1 0 0,-1 0 0,0 0 0,0 0 0,0 0 0,0 0 0,0 0 0,0 0 0,0 0 0,0 0 0,0 0 0,1 0 0,-1 0 0,0 0 0,0 0 0,0 0 0,0 0 0,0 0 0,0 0 0,0 0 0,0 0 0,1 0 0,-1 0 0,0 0 0,0 0 0,0 0 0,0 0 0,0 0 0,0 0 0,0 0 0,0 0 0,0 0 0,1 0 0,-1 0 0,0 0 0,0 0 0,0 0 0,0 0 0,0 1 0,0-1 0,0 0 0,0 0 0,0 0 0,0 0 0,0 0 0,0 0 0,0 0 0,0 0 0,0 0 0,0 1 0,0-1 0,0 0 0,0 0 0,0 0 0,0 0 0,0 0 0,0 0 0,0 0 0,0 0 0,0 1 0,0-1 0,0 0 0,0 0 0,-7 9 0,-11 8 0,-3-4 0,-1-1 0,0-1 0,-27 9 0,-30 16 0,77-35 0,1-1 0,-1 1 0,1 0 0,-1 0 0,1 0 0,-1 0 0,1 0 0,0 0 0,-1 0 0,1 1 0,0-1 0,0 0 0,0 1 0,0-1 0,0 1 0,0-1 0,1 1 0,-1 0 0,-1 1 0,2-1 0,0-1 0,1 1 0,-1 0 0,0-1 0,0 1 0,1-1 0,-1 0 0,0 1 0,1-1 0,0 1 0,-1-1 0,1 0 0,0 1 0,-1-1 0,1 0 0,0 1 0,2 1 0,6 5 0,0-1 0,0 0 0,0 0 0,19 10 0,-16-10 0,10 6 0,0 1 0,-2 1 0,1 1 0,-2 0 0,0 2 0,-1 0 0,29 39 0,-34-42-93,-13-15 96,0 0 1,0 0-1,1 0 1,-1 0-1,0 0 1,0 0-1,0 0 1,1 0-1,-1 0 1,0 0-1,0 0 1,0 0 0,1 0-1,-1 0 1,0 0-1,0 0 1,0 0-1,0 0 1,1-1-1,-1 1 1,0 0-1,0 0 1,0 0-1,0 0 1,1 0-1,-1-1 1,0 1-1,0 0 1,0 0-1,0 0 1,0 0-1,0 0 1,0-1-1,0 1 1,1 0 0,-1 0-1,0 0 1,0-1-1,0 1 1,0 0-1,0 0 1,0 0-1,0-1 1,0-35-474,-1 24-487,0-18-5869</inkml:trace>
  <inkml:trace contextRef="#ctx0" brushRef="#br0" timeOffset="2732.32">1588 766 24575,'4'11'0,"0"3"-819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7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33 24575,'-3'-5'0,"0"-1"0,0 1 0,0-1 0,1 0 0,0 0 0,0 0 0,0 0 0,1 0 0,0 0 0,0-1 0,0 1 0,1 0 0,0-1 0,2-11 0,-1 13 0,1 1 0,-1-1 0,1 0 0,0 0 0,1 1 0,-1 0 0,1-1 0,-1 1 0,1 0 0,1 0 0,-1 0 0,1 1 0,-1-1 0,1 1 0,0 0 0,0 0 0,0 0 0,1 0 0,4-1 0,2-2 0,1 1 0,-1 1 0,1 0 0,1 0 0,-1 1 0,0 1 0,1 0 0,-1 0 0,16 1 0,-22 1 0,-1 0 0,1 1 0,-1-1 0,0 1 0,1 0 0,-1 1 0,0-1 0,0 1 0,0 0 0,0 0 0,0 0 0,-1 1 0,1 0 0,-1 0 0,1 0 0,-1 0 0,0 1 0,0-1 0,0 1 0,-1 0 0,0 1 0,1-1 0,4 9 0,-2 2 0,0 0 0,-2 1 0,1-1 0,-2 1 0,0 0 0,-1 0 0,-1 0 0,0 24 0,-2-16 0,-1 1 0,-1 0 0,-1-1 0,-14 44 0,17-65 0,-19 49 0,19-49 0,-1 0 0,1 0 0,-1 0 0,0 0 0,0-1 0,0 1 0,0-1 0,0 1 0,-1-1 0,1 0 0,-1 0 0,1 0 0,-6 3 0,8-5 0,0 1 0,-1-1 0,1 0 0,0 0 0,-1 0 0,1 0 0,0 0 0,0 0 0,-1 0 0,1 0 0,0 1 0,0-1 0,-1 0 0,1 0 0,0 0 0,-1 0 0,1 0 0,0-1 0,0 1 0,-1 0 0,1 0 0,0 0 0,-1 0 0,1 0 0,0 0 0,0 0 0,-1-1 0,1 1 0,0 0 0,0 0 0,0 0 0,-1 0 0,1-1 0,0 1 0,0 0 0,0 0 0,-1-1 0,1 1 0,0 0 0,0 0 0,0-1 0,0-16 0,10-17 0,10-4 0,1 0 0,50-64 0,-50 75 0,-1 0 0,-1-2 0,-2 0 0,-1-1 0,24-61 0,-38 72 0,-12 25 0,-14 28 0,15-16 0,1 0 0,1 0 0,0 1 0,2 0 0,0 0 0,1 1 0,1-1 0,1 1 0,0-1 0,2 1 0,0 0 0,5 27 0,-4-35 0,2 1 0,0-1 0,0 0 0,1 0 0,0 0 0,1 0 0,1-1 0,0 0 0,0 0 0,1 0 0,0-1 0,1 0 0,0-1 0,1 1 0,0-1 0,0-1 0,1 0 0,0 0 0,0-1 0,14 7 0,-8-6 0,0-2 0,0 1 0,20 3 0,-28-8 0,0 0 0,0-1 0,1 0 0,-1 0 0,0-1 0,1 0 0,-1 0 0,12-3 0,-18 3 4,-1 0 0,1-1-1,0 1 1,-1-1 0,1 1 0,-1-1-1,1 1 1,-1-1 0,0 0 0,1 0-1,-1 1 1,0-1 0,1 0 0,-1 0-1,0-1 1,0 1 0,0 0 0,0 0-1,0 0 1,0-1 0,0 1 0,0-1-1,-1 1 1,1 0 0,0-1 0,-1 1-1,1-1 1,-1 0 0,0 1 0,0-1-1,1-2 1,-2 0-128,1 0 0,-1 0 1,0 1-1,0-1 0,0 0 0,0 0 1,-1 1-1,1-1 0,-1 1 0,0-1 1,-3-4-1,-10-11-6702</inkml:trace>
  <inkml:trace contextRef="#ctx0" brushRef="#br0" timeOffset="1161.08">1273 1 24575,'-3'0'0,"7"3"0,16 11 0,30 19 0,25 11 0,3-3 0,1-3 0,93 31 0,-148-61 0,-23-5 0,-9 0 0,-20 1 0,12-1 0,-2 1 9,0 2-1,1 0 1,0 1-1,0 0 1,0 2 0,1 0-1,-25 18 1,-6 10-244,-42 44 0,42-37-729,26-26-5862</inkml:trace>
  <inkml:trace contextRef="#ctx0" brushRef="#br0" timeOffset="1535.52">1972 423 24575,'-29'29'0,"-20"17"0,-13 11 0,-6 3 0,1-1 0,8-8 0,10-8 0,15-12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4 24575,'99'0'0,"228"9"0,-319-8 0,49 8 0,-52-8 0,-1 0 0,0 1 0,0-1 0,-1 1 0,1-1 0,0 1 0,0 1 0,-1-1 0,1 0 0,-1 1 0,3 3 0,-5-5 0,0-1 0,-1 1 0,1 0 0,-1 0 0,1 0 0,-1 0 0,1 0 0,-1-1 0,1 1 0,-1 0 0,0 0 0,0 0 0,0 0 0,1 0 0,-1 0 0,0 0 0,0 0 0,0 0 0,0 0 0,-1 0 0,1 0 0,0 0 0,0 0 0,-1 0 0,1 0 0,0 0 0,-1 0 0,1 0 0,-1 0 0,1 0 0,-1 0 0,0-1 0,1 1 0,-1 0 0,0 0 0,1-1 0,-1 1 0,-1 0 0,-3 3 0,0 0 0,0-1 0,0 1 0,-1-1 0,-5 3 0,-13 3 0,1-1 0,-2 0 0,1-2 0,-1-1 0,-49 4 0,-133-5 0,170-5 0,-10 0 0,35 0 0,33 0 0,140 2 0,93-3 0,-251 2 0,-1 0 0,0 0 0,1 0 0,-1 0 0,0-1 0,1 1 0,-1-1 0,0 1 0,0-1 0,1 0 0,-1 0 0,0 0 0,0 0 0,0 0 0,0-1 0,0 1 0,0 0 0,0-1 0,-1 0 0,3-2 0,-3 2 0,0 0 0,-1-1 0,1 1 0,-1 0 0,0 0 0,0 0 0,0-1 0,0 1 0,0 0 0,0 0 0,0 0 0,-1-1 0,1 1 0,-1 0 0,0 0 0,0 0 0,0 0 0,0 0 0,0 0 0,0 0 0,-2-3 0,-16-25 0,-1 1 0,-1 0 0,-2 2 0,-28-28 0,37 43 0,14 17 0,22 22 0,29 24 0,-25-27 0,-1 1 0,-1 1 0,-1 1 0,34 54 0,-52-73 0,-1 1 0,0 0 0,-1-1 0,0 1 0,0 0 0,0 0 0,-1 1 0,-1-1 0,0 1 0,0-1 0,-1 0 0,0 1 0,0-1 0,-1 1 0,0-1 0,-1 1 0,0-1 0,-1 0 0,0 0 0,0 0 0,-1-1 0,0 1 0,-5 8 0,-9 11 22,-2 0 0,0-1 0,-37 37 0,-81 65-767,107-102 37,-45 42-6118</inkml:trace>
  <inkml:trace contextRef="#ctx0" brushRef="#br0" timeOffset="1139.52">995 848 24575,'9'-33'0,"-3"10"0,0 0 0,1 0 0,2 1 0,0 0 0,20-34 0,-28 54 0,0 0 0,1 0 0,-1 1 0,0-1 0,1 0 0,-1 0 0,1 1 0,0-1 0,0 1 0,-1-1 0,1 1 0,0 0 0,0-1 0,0 1 0,0 0 0,1 1 0,-1-1 0,0 0 0,0 1 0,0-1 0,1 1 0,-1-1 0,0 1 0,1 0 0,-1 0 0,0 0 0,1 0 0,-1 1 0,0-1 0,0 1 0,1-1 0,-1 1 0,0 0 0,0 0 0,0 0 0,0 0 0,0 0 0,0 0 0,0 0 0,2 2 0,4 5 0,1-1 0,-1 1 0,-1 0 0,0 0 0,0 1 0,11 19 0,-6-8 0,-1 0 0,-2 1 0,0 0 0,-1 1 0,-1 0 0,-1 0 0,0 0 0,3 42 0,-9-62 0,0 1 0,0-1 0,0 1 0,0-1 0,0 1 0,-1-1 0,1 1 0,-1-1 0,0 1 0,1-1 0,-1 1 0,0-1 0,0 0 0,-1 0 0,1 0 0,0 1 0,-1-1 0,1 0 0,-1 0 0,0-1 0,0 1 0,0 0 0,-2 1 0,2-2 0,0 0 0,0-1 0,1 1 0,-1-1 0,0 0 0,0 0 0,0 0 0,0 0 0,1 0 0,-1 0 0,0 0 0,0 0 0,0-1 0,1 1 0,-1-1 0,0 1 0,0-1 0,1 0 0,-1 0 0,0 1 0,1-1 0,-1 0 0,1-1 0,0 1 0,-1 0 0,1 0 0,0-1 0,-1 1 0,1 0 0,0-1 0,0 1 0,-1-4 0,-2-1 0,0-1 0,0 1 0,1-1 0,-1 0 0,2 0 0,-1-1 0,1 1 0,0-1 0,1 1 0,-1-1 0,2 0 0,-1 1 0,1-1 0,0 0 0,1 1 0,-1-1 0,2 0 0,-1 1 0,1-1 0,0 1 0,0-1 0,7-10 0,-4 5 0,2 2 0,-1-1 0,2 1 0,0 0 0,0 0 0,0 1 0,2 0 0,-1 0 0,1 1 0,0 1 0,1 0 0,14-8 0,-9 7 0,1 0 0,1 2 0,25-8 0,-36 13 0,0 0 0,1 0 0,-1 1 0,0 0 0,1 0 0,-1 1 0,0 0 0,1 0 0,-1 1 0,0 0 0,13 3 0,-19-3 0,0-1 0,1 1 0,-1 0 0,0-1 0,0 1 0,0 0 0,0 0 0,0 0 0,0 0 0,-1 0 0,1 0 0,0 0 0,0 0 0,-1 0 0,1 0 0,-1 0 0,1 1 0,-1-1 0,1 0 0,-1 0 0,0 1 0,1-1 0,-1 0 0,0 0 0,0 1 0,0-1 0,0 0 0,0 1 0,0-1 0,-1 0 0,1 2 0,-2 7 0,-1 0 0,0 0 0,-5 11 0,-1 4 0,6-15 0,1 1 0,0 0 0,0 0 0,1 0 0,0 0 0,1 0 0,0 0 0,1 0 0,2 13 0,-2-22 0,0 0 0,0 0 0,1 0 0,-1 0 0,1 0 0,-1-1 0,1 1 0,0 0 0,0-1 0,0 0 0,0 1 0,0-1 0,0 0 0,0 0 0,0 0 0,0 0 0,0 0 0,1 0 0,-1-1 0,0 1 0,1-1 0,-1 0 0,0 0 0,1 1 0,2-2 0,0 1 0,-1 0 0,0 0 0,0 0 0,0-1 0,1 1 0,-1-1 0,0-1 0,0 1 0,0 0 0,0-1 0,-1 0 0,1 0 0,6-4 0,-5 0 0,1-1 0,-1 1 0,0-1 0,-1 0 0,0-1 0,0 1 0,0-1 0,-1 0 0,0 0 0,-1 0 0,0 0 0,0-1 0,-1 1 0,0 0 0,0-1 0,-1 1 0,0-1 0,0 1 0,-3-11 0,3 17 0,0 1 0,-1-1 0,1 0 0,-1 1 0,1-1 0,-1 1 0,0 0 0,1-1 0,-1 1 0,0-1 0,0 1 0,0 0 0,0 0 0,-1 0 0,1 0 0,-2-2 0,2 2 0,0 1 0,0 0 0,0-1 0,0 1 0,0 0 0,0 0 0,0 0 0,0-1 0,-1 1 0,1 0 0,0 1 0,0-1 0,0 0 0,0 0 0,0 0 0,0 1 0,0-1 0,0 0 0,-1 1 0,-1 1 0,-1 0 0,1 0 0,0 1 0,0-1 0,0 1 0,0-1 0,0 1 0,0 0 0,1 0 0,0 0 0,-4 7 0,1-1 0,1 1 0,0-1 0,1 1 0,0 0 0,0 0 0,1 0 0,0 1 0,1-1 0,0 0 0,1 1 0,0-1 0,1 0 0,2 14 0,-2-19 0,0 0 0,0 0 0,1-1 0,0 1 0,0 0 0,0-1 0,0 1 0,1-1 0,-1 0 0,1 0 0,0 0 0,1 0 0,-1 0 0,1-1 0,-1 1 0,1-1 0,0 0 0,0 0 0,1-1 0,-1 1 0,0-1 0,1 0 0,0 0 0,-1 0 0,1-1 0,0 0 0,0 0 0,0 0 0,6 0 0,-7 0 0,1-1 0,-1 0 0,0-1 0,1 1 0,-1-1 0,0 1 0,1-1 0,-1-1 0,0 1 0,0 0 0,0-1 0,0 0 0,0 0 0,6-4 0,-4 1 0,-1 0 0,1 0 0,-1 0 0,0-1 0,-1 0 0,1 0 0,-1 0 0,4-7 0,0-3 0,-1-1 0,0-1 0,-1 1 0,-1-1 0,-1 0 0,3-20 0,-2-21 0,-4 44 0,-2 26 0,4 120 0,32 217 0,-29-300 0,11 69 0,-5-44 0,5 141 0,-17-206 0,0 0 0,-1 0 0,0 0 0,0 0 0,-1 0 0,0-1 0,-1 1 0,-6 14 0,8-20 0,0 1 0,-1-1 0,1 0 0,-1 0 0,0 0 0,0 0 0,0 0 0,0 0 0,0 0 0,0 0 0,0-1 0,-1 1 0,1-1 0,0 0 0,-1 0 0,0 0 0,1 0 0,-1 0 0,1 0 0,-1 0 0,0-1 0,0 0 0,1 1 0,-1-1 0,0 0 0,0 0 0,1-1 0,-5 0 0,-2-1 0,-1-1 0,1 0 0,-1-1 0,1 0 0,0-1 0,1 1 0,-1-2 0,1 1 0,0-1 0,0-1 0,1 1 0,-1-1 0,-6-9 0,1 1 0,1-1 0,0 0 0,1-1 0,1 0 0,-13-32 0,-4-34-1365,7 0-5461</inkml:trace>
  <inkml:trace contextRef="#ctx0" brushRef="#br0" timeOffset="1483.84">1946 0 24575,'-11'33'0,"-3"21"0,0 12 0,4-5-8191</inkml:trace>
  <inkml:trace contextRef="#ctx0" brushRef="#br0" timeOffset="2455.48">2072 700 24575,'-10'-21'0,"10"21"0,0 0 0,0 0 0,0 0 0,0 0 0,0 0 0,0-1 0,0 1 0,0 0 0,-1 0 0,1 0 0,0 0 0,0 0 0,0 0 0,0 0 0,0-1 0,0 1 0,-1 0 0,1 0 0,0 0 0,0 0 0,0 0 0,0 0 0,-1 0 0,1 0 0,0 0 0,0 0 0,0 0 0,0 0 0,-1 0 0,1 0 0,0 0 0,0 0 0,0 0 0,0 0 0,-1 0 0,1 0 0,0 0 0,0 0 0,0 1 0,0-1 0,0 0 0,-1 0 0,1 0 0,0 0 0,0 0 0,0 0 0,0 0 0,0 1 0,0-1 0,-1 2 0,0 1 0,0 0 0,0 0 0,1-1 0,0 1 0,-1 0 0,1 0 0,0 0 0,0-1 0,1 5 0,-1-5 0,0 1 0,1 0 0,-1 0 0,1 0 0,0 0 0,-1 0 0,1 0 0,1-1 0,-1 1 0,0 0 0,3 3 0,-4-6 0,1 1 0,-1-1 0,1 1 0,-1-1 0,0 0 0,1 1 0,-1-1 0,1 0 0,-1 0 0,1 1 0,-1-1 0,1 0 0,-1 0 0,1 0 0,-1 0 0,1 1 0,0-1 0,-1 0 0,1 0 0,-1 0 0,1 0 0,-1 0 0,1-1 0,0 1 0,0 0 0,1-1 0,-1 0 0,1 0 0,-1 0 0,1 1 0,-1-1 0,0-1 0,1 1 0,-1 0 0,0 0 0,0 0 0,1-2 0,1-1 0,-1-1 0,1 1 0,-1-1 0,0 1 0,0-1 0,0 0 0,-1 0 0,1 0 0,0-8 0,-2 10 0,1 0 0,-1 0 0,0 0 0,0 0 0,0 0 0,0 0 0,0 0 0,-1 0 0,1 0 0,-1 0 0,0 0 0,0 0 0,0 0 0,0 0 0,-1 1 0,-2-6 0,4 8 0,-1-1 0,1 0 0,-1 1 0,1-1 0,-1 1 0,1 0 0,-1-1 0,1 1 0,-1-1 0,1 1 0,-1 0 0,0-1 0,1 1 0,-1 0 0,0 0 0,1-1 0,-1 1 0,0 0 0,1 0 0,-1 0 0,0 0 0,1 0 0,-1 0 0,0 0 0,1 0 0,-1 0 0,0 0 0,1 0 0,-2 1 0,1 0 0,-1 0 0,1 0 0,0 0 0,0 0 0,0 0 0,-1 0 0,1 0 0,0 0 0,0 1 0,1-1 0,-1 0 0,-1 2 0,-1 3 0,1 0 0,-1 0 0,1 1 0,0-1 0,-1 8 0,3-7 0,0-1 0,0 1 0,1 0 0,0-1 0,0 1 0,1 0 0,-1-1 0,1 1 0,1-1 0,-1 0 0,1 0 0,0 0 0,1 0 0,-1 0 0,1-1 0,0 1 0,1-1 0,7 8 0,-7-9 0,-1 0 0,1 0 0,0 0 0,-1-1 0,2 0 0,-1 0 0,0 0 0,1 0 0,-1-1 0,1 0 0,-1 0 0,1-1 0,0 0 0,0 1 0,0-2 0,0 1 0,0-1 0,0 0 0,0 0 0,0-1 0,9-1 0,-11 0 0,0 0 0,0 0 0,0 0 0,0 0 0,0-1 0,0 1 0,0-1 0,-1 0 0,0 0 0,1-1 0,-1 1 0,0-1 0,-1 1 0,1-1 0,-1 0 0,1 0 0,-1 0 0,-1 0 0,4-9 0,1-7 0,0 0 0,5-41 0,-10 57 0,1-13 0,9-44 0,-10 58 0,-1 1 0,1 0 0,0-1 0,-1 1 0,1 0 0,0 0 0,1 0 0,-1 0 0,0 0 0,1 0 0,-1 0 0,1 0 0,-1 1 0,1-1 0,0 1 0,-1-1 0,1 1 0,0-1 0,0 1 0,0 0 0,3-1 0,-3 2 0,0 0 0,0 0 0,0 0 0,0 0 0,0 0 0,0 1 0,0-1 0,-1 1 0,1-1 0,0 1 0,0 0 0,0-1 0,-1 1 0,1 0 0,0 0 0,-1 1 0,1-1 0,-1 0 0,1 0 0,-1 1 0,0-1 0,0 1 0,1-1 0,-1 1 0,0-1 0,0 1 0,1 3 0,4 6 0,-1 0 0,9 23 0,-13-31 0,23 66 0,-26-73 0,-2-5 0,0 0 0,-1 1 0,1 0 0,-12-13 0,11 15 0,0 1 0,0 0 0,-1 0 0,1 1 0,-1 0 0,0 0 0,-1 0 0,-9-4 0,14 8 0,0-1 0,0 0 0,0 1 0,0-1 0,0 1 0,-1 0 0,1-1 0,0 1 0,0 0 0,0 1 0,-1-1 0,1 0 0,0 1 0,0-1 0,0 1 0,0-1 0,0 1 0,0 0 0,0 0 0,0 0 0,0 0 0,0 0 0,0 1 0,1-1 0,-1 0 0,0 1 0,1 0 0,-1-1 0,1 1 0,0 0 0,0-1 0,-2 3 0,-1 3 0,0 0 0,1 0 0,0 1 0,0-1 0,0 1 0,1 0 0,0 0 0,1-1 0,0 1 0,0 0 0,0 0 0,1 1 0,0-1 0,1 0 0,0 0 0,0 0 0,1-1 0,4 13 0,-4-12 0,2 1 0,-1-1 0,1 0 0,0-1 0,1 1 0,0-1 0,0 0 0,1 0 0,-1 0 0,2-1 0,-1 0 0,1 0 0,0 0 0,0-1 0,0 0 0,13 6 0,-11-7 0,-1 0 0,1-1 0,0 0 0,0-1 0,0 0 0,0 0 0,1-1 0,-1 0 0,19-1 0,-23 0 0,0-1 0,1 0 0,-1 0 0,0-1 0,0 1 0,0-1 0,0 0 0,-1-1 0,1 1 0,-1-1 0,1 0 0,-1 0 0,0 0 0,0-1 0,0 0 0,0 1 0,-1-1 0,0 0 0,4-5 0,1-6 0,-1 1 0,0-2 0,0 1 0,-2 0 0,0-1 0,-1 0 0,0 0 0,-1-1 0,0-21 0,0-24 0,-6-66 0,3 120 0,-1-6 0,1-3 0,-1 0 0,0 0 0,-1 0 0,-1 0 0,-10-29 0,2 31 0,11 15 0,-1 0 0,1-1 0,0 1 0,-1 0 0,1 0 0,0 0 0,-1 0 0,1 0 0,-1 0 0,1 0 0,0 0 0,-1 0 0,1 0 0,0 0 0,-1 0 0,1 1 0,0-1 0,-1 0 0,1 0 0,-1 0 0,1 0 0,0 1 0,0-1 0,-1 0 0,1 0 0,0 1 0,-1-1 0,-1 3 0,0-1 0,1 1 0,-1-1 0,1 1 0,0 0 0,-1 0 0,1-1 0,0 1 0,0 4 0,-5 28 0,1-1 0,2 1 0,2-1 0,1 1 0,2 0 0,7 44 0,52 207 0,-54-258 0,-2-10 0,-5-29 0,-7-33 0,-11-25 0,9 42 0,2-1 0,1 0 0,-2-28 0,8 53 0,0 0 0,0 1 0,0-1 0,0 0 0,0 1 0,1-1 0,0 0 0,-1 1 0,1-1 0,0 1 0,0-1 0,0 1 0,0 0 0,1-1 0,-1 1 0,1 0 0,-1 0 0,1 0 0,3-3 0,-1 2 0,-1 0 0,1 1 0,0-1 0,1 1 0,-1 0 0,0 0 0,1 1 0,-1 0 0,0-1 0,8 0 0,6 0 0,0 1 0,1 1 0,-1 0 0,30 5 0,-36-3-170,1 0-1,0 0 0,-1 1 1,0 1-1,0 0 0,0 1 1,19 10-1,-16-4-6655</inkml:trace>
  <inkml:trace contextRef="#ctx0" brushRef="#br0" timeOffset="3040.75">3238 424 24575,'13'367'0,"-13"-359"0,2 1 0,-2 1 0,1 0 0,-1-1 0,-3 17 0,3-25 0,0 0 0,0 0 0,0-1 0,-1 1 0,1 0 0,0 0 0,-1 0 0,1 0 0,0 0 0,-1-1 0,0 1 0,1 0 0,-1 0 0,1-1 0,-1 1 0,0 0 0,1-1 0,-1 1 0,0-1 0,0 1 0,1-1 0,-2 1 0,0-1 0,0 0 0,1 0 0,-1 0 0,1 0 0,-1 0 0,0 0 0,1-1 0,-1 1 0,1-1 0,-1 1 0,1-1 0,-1 0 0,1 1 0,0-1 0,-1 0 0,1 0 0,0 0 0,-2-1 0,-3-4 0,0 1 0,0-1 0,0 0 0,0 0 0,1-1 0,0 0 0,0 0 0,1 0 0,0 0 0,1-1 0,-1 1 0,-3-13 0,6 16 0,0 0 0,0 0 0,0-1 0,0 1 0,1-1 0,0 1 0,0-1 0,0 1 0,0-1 0,1 1 0,-1 0 0,1-1 0,0 1 0,1 0 0,-1-1 0,1 1 0,0 0 0,0 0 0,0 0 0,0 0 0,1 1 0,-1-1 0,1 1 0,6-7 0,3 1 0,1-1 0,0 2 0,1-1 0,0 2 0,20-8 0,81-25 0,-9 4 0,-89 29 0,1-1 0,-1-1 0,25-17 0,-39 24 0,0 0 0,0 0 0,0-1 0,0 1 0,0 0 0,-1-1 0,1 0 0,-1 0 0,0 1 0,0-1 0,0-1 0,0 1 0,0 0 0,-1 0 0,1-1 0,-1 1 0,0-1 0,0 1 0,0-1 0,-1 1 0,1-1 0,-1 0 0,0 1 0,0-1 0,0 0 0,-1-4 0,1 8 0,0 0 0,0 0 0,0 0 0,0 0 0,0 0 0,0 0 0,0 0 0,0-1 0,0 1 0,0 0 0,0 0 0,0 0 0,0 0 0,0 0 0,0 0 0,0 0 0,0 0 0,0 0 0,0 0 0,0-1 0,0 1 0,0 0 0,0 0 0,0 0 0,-1 0 0,1 0 0,0 0 0,0 0 0,0 0 0,0 0 0,0 0 0,0 0 0,0 0 0,0 0 0,0 0 0,0 0 0,-1 0 0,1 0 0,0 0 0,0 0 0,0 0 0,0 0 0,0 0 0,0 0 0,0 0 0,0 0 0,0 0 0,-1 0 0,1 0 0,0 0 0,0 0 0,0 0 0,0 0 0,0 0 0,0 0 0,0 0 0,0 0 0,0 0 0,0 0 0,0 0 0,-1 1 0,1-1 0,0 0 0,0 0 0,0 0 0,0 0 0,0 0 0,0 0 0,0 0 0,-6 12 0,-2 14 0,-1 51 0,4 1 0,5 108 0,1-100 0,4-23-1365,0-41-5461</inkml:trace>
  <inkml:trace contextRef="#ctx0" brushRef="#br0" timeOffset="3422.44">3830 847 24575,'-4'2'0,"1"0"0,-1 1 0,1-1 0,-1 1 0,1-1 0,0 1 0,0 0 0,0 0 0,0 1 0,1-1 0,-1 0 0,1 1 0,0 0 0,0-1 0,0 1 0,1 0 0,-1 0 0,1 0 0,0 0 0,-1 5 0,-1 3 0,1 0 0,0 0 0,1-1 0,1 1 0,0 0 0,1 12 0,0-18 0,0 0 0,1 0 0,0-1 0,0 1 0,0-1 0,0 0 0,1 1 0,0-1 0,0 0 0,1-1 0,4 7 0,-7-10 0,0 1 0,1-1 0,-1 0 0,0 0 0,0 0 0,0 0 0,1 0 0,-1 0 0,1-1 0,-1 1 0,0 0 0,1-1 0,-1 1 0,1-1 0,-1 1 0,1-1 0,0 0 0,-1 0 0,1 1 0,-1-1 0,1 0 0,0 0 0,-1-1 0,1 1 0,-1 0 0,1-1 0,-1 1 0,1 0 0,-1-1 0,1 0 0,-1 1 0,1-1 0,-1 0 0,0 0 0,1 0 0,-1 0 0,0 0 0,0 0 0,0 0 0,1 0 0,-1-1 0,0 1 0,-1 0 0,1 0 0,1-3 0,4-5 0,0-1 0,-1 0 0,-1 0 0,1 0 0,-1-1 0,-1 0 0,4-18 0,-3 3 0,-1 0 0,0-32 0,-3 52 15,0-1 0,0 1 0,-1 0 0,0 0 0,0-1 0,-1 1 0,-3-8 0,4 11-98,0 0 1,-1 1-1,1-1 1,-1 1-1,0-1 1,1 1-1,-1-1 1,0 1-1,0 0 1,-1 0-1,1 0 1,0 0-1,-1 1 1,1-1-1,-1 1 1,1-1-1,-4 0 1,-10-2-6744</inkml:trace>
  <inkml:trace contextRef="#ctx0" brushRef="#br0" timeOffset="3765.61">4486 508 24575,'-7'0'0,"-3"8"0,1 9 0,2 1-8191</inkml:trace>
  <inkml:trace contextRef="#ctx0" brushRef="#br0" timeOffset="3766.61">4465 932 24575,'-4'-11'0,"0"-7"0,-1 0-819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9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7 281 24575,'-7'-44'0,"-3"0"0,-1 0 0,-26-65 0,36 106 0,1 1 0,-1 0 0,0 0 0,0 0 0,0 0 0,0 0 0,0 0 0,-1 0 0,1 0 0,0 0 0,-1 1 0,1-1 0,-1 0 0,0 1 0,0 0 0,0-1 0,1 1 0,-1 0 0,0 0 0,-1 0 0,1 0 0,0 0 0,-4-1 0,3 2 0,0 1 0,0-1 0,0 1 0,0 0 0,0 0 0,0 0 0,0 0 0,0 1 0,0-1 0,0 1 0,1-1 0,-1 1 0,0 0 0,1 0 0,0 0 0,-1 1 0,1-1 0,-2 3 0,-20 23 0,1 1 0,2 1 0,1 1 0,-22 44 0,-53 144 0,53-106 0,5 2 0,5 1 0,-18 131 0,40-175 0,3 1 0,4 0 0,2 1 0,4-1 0,2 0 0,22 99 0,-19-138 20,2 0 0,1 0 0,1 0 0,2-2 0,19 34 0,-25-52-126,1-1 0,0 0 0,0 0 0,1-1 0,1 0 0,0-1-1,1 0 1,0-1 0,1 0 0,0-1 0,0 0 0,1-1 0,22 9 0,21 1-6720</inkml:trace>
  <inkml:trace contextRef="#ctx0" brushRef="#br0" timeOffset="927.38">715 746 24575,'-9'67'0,"1"-21"0,-31 308 0,32-240 0,9 129 0,-1-236 0,1 22 0,8 45 0,-9-68 0,0-1 0,0 1 0,1 0 0,0-1 0,0 0 0,0 1 0,1-1 0,0 0 0,0 0 0,0 0 0,0-1 0,1 1 0,0-1 0,6 6 0,-9-9 0,-1-1 0,1 1 0,0-1 0,-1 1 0,1-1 0,0 1 0,-1-1 0,1 0 0,0 0 0,0 1 0,0-1 0,-1 0 0,1 0 0,0 0 0,0 0 0,-1 0 0,1 0 0,0 0 0,0 0 0,0 0 0,-1 0 0,1 0 0,0-1 0,0 1 0,-1 0 0,1 0 0,1-2 0,0 1 0,-1 0 0,0 0 0,0-1 0,1 1 0,-1-1 0,0 1 0,0-1 0,0 0 0,0 1 0,-1-1 0,2-2 0,1-5 0,-1 0 0,0 1 0,-1-1 0,1-9 0,-2 6 0,0 1 0,-1 0 0,0 0 0,-1 0 0,-1 0 0,1 0 0,-2 0 0,1 1 0,-2-1 0,1 1 0,-1 0 0,-1 0 0,-12-16 0,-7-5 0,-1 1 0,-46-41 0,40 40 0,30 29 0,0 0 0,0 0 0,0 0 0,0 0 0,0 0 0,1-1 0,-1 1 0,1-1 0,-1 1 0,1-1 0,-2-4 0,3 6 0,0 0 0,1-1 0,-1 1 0,0 0 0,0 0 0,0 0 0,1 0 0,-1 0 0,1 0 0,-1 0 0,1 0 0,-1 0 0,1 0 0,-1 0 0,1 0 0,0 0 0,0 0 0,-1 0 0,1 1 0,0-1 0,0 0 0,0 1 0,0-1 0,0 0 0,0 1 0,0-1 0,0 1 0,0 0 0,0-1 0,0 1 0,2-1 0,28-8 0,1 1 0,-1 1 0,59-4 0,-4 0 0,-68 8 0,-5 2 0,-1-1 0,1-1 0,0 0 0,-1-1 0,1 0 0,15-8 0,-15-1 0,-13 13 0,0 0 0,0-1 0,0 1 0,0-1 0,0 1 0,0 0 0,0-1 0,0 1 0,0-1 0,0 1 0,0 0 0,0-1 0,-1 1 0,1 0 0,0-1 0,0 1 0,0 0 0,0-1 0,-1 1 0,1 0 0,0-1 0,0 1 0,-1 0 0,1 0 0,0-1 0,-1 1 0,-1-1 0,1 0 0,-1 0 0,0 0 0,0 1 0,1-1 0,-1 1 0,0-1 0,0 1 0,0-1 0,0 1 0,0 0 0,1 0 0,-1 0 0,-2 0 0,-1 2 0,0-1 0,0 1 0,0 0 0,0 0 0,1 0 0,-1 1 0,1-1 0,0 1 0,-1 0 0,1 0 0,1 1 0,-1-1 0,0 1 0,1 0 0,0 0 0,0 0 0,0 1 0,0-1 0,1 1 0,-1-1 0,1 1 0,0 0 0,1 0 0,-1 0 0,1 0 0,0 0 0,0 0 0,1 0 0,0 0 0,-1 0 0,2 0 0,-1 0 0,0 1 0,1-1 0,0 0 0,1 0 0,-1 0 0,1 0 0,0-1 0,0 1 0,5 9 0,-1-8 0,-1 0 0,1 0 0,1 0 0,-1-1 0,1 1 0,0-2 0,0 1 0,1-1 0,-1 0 0,1-1 0,0 1 0,0-1 0,0-1 0,0 0 0,0 0 0,1-1 0,-1 1 0,1-2 0,-1 1 0,1-2 0,10 0 0,-17 0 0,0 0 0,0 1 0,0-1 0,0 0 0,0-1 0,0 1 0,-1 0 0,1-1 0,0 1 0,-1 0 0,1-1 0,-1 0 0,1 1 0,-1-1 0,0 0 0,0 0 0,0 0 0,0 0 0,0 0 0,0 0 0,0 0 0,-1 0 0,1 0 0,0-5 0,0-5 0,0 1 0,0-1 0,-1-17 0,-1 17 0,-2-41 0,1 37 0,1-1 0,1 0 0,0 0 0,5-32 0,-5 47 0,0 1 0,1-1 0,-1 1 0,0-1 0,1 1 0,-1-1 0,1 1 0,0-1 0,-1 1 0,1 0 0,0-1 0,0 1 0,0 0 0,0 0 0,0 0 0,0-1 0,0 1 0,1 0 0,-1 1 0,0-1 0,0 0 0,1 0 0,-1 0 0,2 0 0,-1 1 0,0 0 0,1 0 0,-1 0 0,0 0 0,0 0 0,0 1 0,0-1 0,0 1 0,0-1 0,0 1 0,0 0 0,0 0 0,-1 0 0,1 0 0,3 2 0,2 2 0,0 1 0,0 0 0,0 0 0,-1 1 0,0 0 0,10 13 0,-8-6 0,-1 1 0,0-1 0,-1 1 0,-1 0 0,0 1 0,-1-1 0,-1 1 0,0 0 0,-1 0 0,-1 0 0,-1 26 0,-3-28 0,-1-14 0,-3-22 0,3-8 0,2-1 0,2-54 0,1 71 0,1 0 0,0 0 0,1 0 0,0 1 0,1-1 0,0 1 0,1 0 0,11-19 0,-15 29-44,0 1 0,1-1 0,-1 1 0,1 0 0,-1 0 0,1 0 0,0-1 0,0 2 0,0-1 0,0 0 0,0 0 0,1 1 0,-1-1 0,0 1 0,1 0 0,-1 0 0,1-1 0,-1 2-1,1-1 1,0 0 0,-1 0 0,1 1 0,0 0 0,-1-1 0,1 1 0,0 0 0,0 0 0,-1 1 0,1-1 0,3 1 0,17 10-6782</inkml:trace>
  <inkml:trace contextRef="#ctx0" brushRef="#br0" timeOffset="1604.51">2005 1148 24575,'-11'-2'0,"0"-1"0,0 2 0,0-1 0,-1 1 0,1 1 0,0 0 0,0 1 0,-1 0 0,1 1 0,-19 5 0,24-5 0,-1 0 0,1 1 0,0 0 0,0 1 0,0-1 0,0 1 0,1 0 0,-1 0 0,1 1 0,0 0 0,1 0 0,-1 0 0,1 0 0,0 1 0,0-1 0,0 1 0,1 0 0,-4 11 0,5-14 0,1 0 0,-1 0 0,1 0 0,0 0 0,0 1 0,1-1 0,-1 0 0,0 1 0,1-1 0,0 0 0,0 1 0,0-1 0,0 0 0,1 1 0,-1-1 0,1 0 0,0 0 0,0 1 0,0-1 0,0 0 0,1 0 0,-1 0 0,1 0 0,0 0 0,0-1 0,0 1 0,0 0 0,0-1 0,0 0 0,1 1 0,-1-1 0,1 0 0,0 0 0,0 0 0,-1-1 0,1 1 0,0-1 0,1 1 0,-1-1 0,6 1 0,-4 0 0,1-1 0,0 0 0,0 0 0,0 0 0,0-1 0,0 0 0,-1 0 0,1 0 0,0-1 0,0 0 0,0 0 0,0-1 0,-1 1 0,1-1 0,-1-1 0,1 1 0,-1-1 0,0 1 0,0-2 0,0 1 0,0 0 0,7-8 0,-7 4 0,0 0 0,0 0 0,-1 0 0,-1-1 0,1 1 0,-1-1 0,0 0 0,-1 0 0,3-12 0,-4 15 0,0 0 0,0-1 0,-1 1 0,1-1 0,-1 1 0,0 0 0,-1-1 0,1 1 0,-1-1 0,0 1 0,-1 0 0,1 0 0,-1 0 0,0 0 0,-3-7 0,4 11 0,1 1 0,0-1 0,-1 1 0,1-1 0,-1 1 0,1-1 0,0 1 0,-1-1 0,1 1 0,-1-1 0,0 1 0,1-1 0,-1 1 0,1 0 0,-1-1 0,1 1 0,-1 0 0,0 0 0,1 0 0,-1-1 0,0 1 0,1 0 0,-1 0 0,0 0 0,1 0 0,-1 0 0,0 0 0,1 0 0,-1 0 0,0 0 0,1 1 0,-1-1 0,0 0 0,1 0 0,-1 0 0,0 1 0,1-1 0,-1 0 0,1 1 0,-1-1 0,1 1 0,-1-1 0,1 1 0,-1-1 0,1 1 0,-1-1 0,1 1 0,0-1 0,-1 1 0,0 0 0,-1 3 0,0-1 0,-1 1 0,1 0 0,1 0 0,-1 0 0,-2 7 0,3-5 0,0-1 0,1 0 0,-1 0 0,1 0 0,0 1 0,0-1 0,1 0 0,0 0 0,0 1 0,0-1 0,0 0 0,1 0 0,0 0 0,0 0 0,0-1 0,1 1 0,-1 0 0,1-1 0,0 0 0,1 0 0,-1 0 0,1 0 0,-1 0 0,1-1 0,0 1 0,9 4 0,-8-5 0,0 0 0,0 0 0,0 0 0,1-1 0,-1 0 0,1 0 0,-1-1 0,1 1 0,0-1 0,0 0 0,0-1 0,0 1 0,-1-1 0,1-1 0,0 1 0,0-1 0,0 0 0,0 0 0,-1 0 0,1-1 0,0 0 0,-1 0 0,10-6 0,-7 3 0,-1 0 0,-1-1 0,1 0 0,-1 0 0,0 0 0,0-1 0,-1 0 0,0 0 0,0 0 0,0 0 0,-1-1 0,0 0 0,-1 0 0,0 0 0,3-12 0,1-9 0,-2 0 0,-1-1 0,0-31 0,0 14 0,-10 317 0,7-161 0,48 701 0,-41-723-1365,-3-22-5461</inkml:trace>
  <inkml:trace contextRef="#ctx0" brushRef="#br0" timeOffset="1944.95">2239 1508 24575,'-1'-32'0,"1"-1"0,2 1 0,1 0 0,2 0 0,1 0 0,1 0 0,16-40 0,-22 70 0,-1 0 0,1-1 0,0 1 0,0 0 0,0 0 0,1 0 0,-1 0 0,0 0 0,1 1 0,-1-1 0,1 0 0,0 1 0,-1-1 0,1 1 0,0-1 0,0 1 0,0 0 0,0 0 0,0 0 0,0 0 0,4-1 0,-4 2 0,1 0 0,-1 0 0,0 0 0,0 1 0,0-1 0,0 1 0,0 0 0,0 0 0,0-1 0,0 1 0,0 0 0,0 1 0,0-1 0,0 0 0,-1 0 0,1 1 0,0-1 0,-1 1 0,0 0 0,1-1 0,-1 1 0,2 3 0,4 6 0,-1-1 0,-1 1 0,0 1 0,0-1 0,-1 1 0,-1-1 0,0 1 0,0 0 0,-2 0 0,1 1 0,-1-1 0,-1 14 0,-1-19 0,1 0 0,-1-1 0,0 1 0,-1-1 0,1 1 0,-1-1 0,-1 1 0,1-1 0,-1 0 0,-5 9 0,5-12 0,0 1 0,0-1 0,0 0 0,0 0 0,0 0 0,-1 0 0,1 0 0,-1-1 0,0 1 0,0-1 0,0 0 0,0-1 0,0 1 0,0-1 0,0 1 0,0-1 0,-6 0 0,8 0 0,-1 0 0,1-1 0,-1 0 0,1 0 0,-1 0 0,1 0 0,-1 0 0,1 0 0,-1 0 0,1-1 0,-1 1 0,1-1 0,-1 0 0,1 0 0,0 0 0,-1 0 0,1 0 0,0-1 0,0 1 0,0-1 0,0 1 0,0-1 0,0 0 0,0 1 0,1-1 0,-1 0 0,0 0 0,1 0 0,0-1 0,0 1 0,-1 0 0,1 0 0,0-1 0,1 1 0,-1-1 0,0 1 0,1-1 0,-1 1 0,1-1 0,0 1 0,0-1 0,0 1 0,0-1 0,0 1 0,1-1 0,-1 1 0,1-1 0,0 1 0,-1 0 0,1-1 0,0 1 0,0 0 0,3-4 0,15-20-1365,4 2-5461</inkml:trace>
  <inkml:trace contextRef="#ctx0" brushRef="#br0" timeOffset="3678.12">2577 1192 24575,'-13'99'0,"6"58"0,7 1 0,7-1 0,36 214 0,-40-354 0,-7-38 0,1 7 0,-52-344 0,49 279 0,2 0 0,12-127 0,-5 175 0,1 1 0,14-49 0,-16 73 0,0-1 0,0 1 0,0-1 0,1 1 0,0 0 0,1 0 0,-1 0 0,1 0 0,0 1 0,0 0 0,1-1 0,0 2 0,-1-1 0,2 0 0,-1 1 0,1 0 0,-1 0 0,9-3 0,-12 6 0,1-1 0,0 2 0,-1-1 0,1 0 0,0 1 0,-1-1 0,1 1 0,0 0 0,0-1 0,0 1 0,-1 1 0,1-1 0,0 0 0,0 1 0,-1-1 0,1 1 0,0 0 0,-1 0 0,1 0 0,3 3 0,-2-2 0,-1 1 0,1 0 0,-1 0 0,0 1 0,0-1 0,0 1 0,-1-1 0,1 1 0,-1 0 0,0 0 0,3 8 0,-1-3 0,-1 1 0,0 1 0,-1-1 0,0 0 0,-1 0 0,0 1 0,0-1 0,-1 1 0,-1-1 0,-2 15 0,1-18 0,0 1 0,-1-1 0,0-1 0,0 1 0,-1 0 0,0-1 0,0 0 0,-1 0 0,1 0 0,-12 10 0,13-13 0,-1 1 0,1-1 0,-1 0 0,0 0 0,0-1 0,-1 1 0,1-1 0,-1 0 0,1 0 0,-1 0 0,1-1 0,-1 1 0,0-1 0,0 0 0,0-1 0,0 1 0,-7-1 0,11 0 0,0 0 0,0 0 0,1 0 0,-1 0 0,0 0 0,0 0 0,0-1 0,0 1 0,0 0 0,0 0 0,1-1 0,-1 1 0,0-1 0,0 1 0,1-1 0,-1 1 0,0-1 0,0 1 0,1-1 0,-1 1 0,1-1 0,-1 0 0,0 1 0,1-1 0,-1 0 0,1 0 0,0 0 0,-1 1 0,1-1 0,-1-1 0,1 0 0,0 0 0,1 0 0,-1 0 0,0 0 0,1 0 0,-1 0 0,1 0 0,0 0 0,-1 0 0,1 0 0,0 1 0,2-4 0,5-7 0,1 2 0,18-19 0,-26 28 0,49-47 0,-25 26 0,-1-1 0,-1-1 0,-2-2 0,0 0 0,18-29 0,-38 52 0,1 0 0,-1 0 0,1 1 0,0-1 0,0 1 0,0 0 0,0 0 0,1-1 0,-1 1 0,0 0 0,1 1 0,0-1 0,-1 0 0,1 1 0,0 0 0,0-1 0,0 1 0,0 0 0,0 1 0,5-2 0,-6 2 0,1 0 0,0 0 0,-1 1 0,1-1 0,-1 1 0,1-1 0,-1 1 0,1 0 0,-1 0 0,1 0 0,-1 0 0,0 1 0,1-1 0,-1 1 0,0-1 0,0 1 0,0 0 0,0 0 0,-1-1 0,1 1 0,0 1 0,-1-1 0,1 0 0,1 4 0,2 4 0,0 0 0,-1 0 0,0 0 0,-1 1 0,4 21 0,-6-27 0,0 1 0,-1 0 0,1-1 0,-1 1 0,0-1 0,-1 1 0,1 0 0,-1-1 0,0 1 0,-1-1 0,1 1 0,-1-1 0,-4 8 0,5-11 0,1-1 0,-1 0 0,0 0 0,0 0 0,0 0 0,1 0 0,-1 0 0,0 0 0,0 0 0,0 0 0,0 0 0,-1-1 0,1 1 0,0 0 0,0-1 0,0 1 0,-2 0 0,2-1 0,0 0 0,1 0 0,-1 0 0,0 0 0,0 0 0,1 0 0,-1-1 0,0 1 0,1 0 0,-1 0 0,0-1 0,1 1 0,-1 0 0,0-1 0,1 1 0,-1-1 0,0 1 0,1-1 0,-1 1 0,1-1 0,-1 1 0,0-2 0,0 0 0,-1-1 0,1 1 0,-1-1 0,1 0 0,0 0 0,0 1 0,0-1 0,0 0 0,1 0 0,-1 0 0,1 0 0,0 0 0,0 0 0,0-4 0,2-3 0,1 0 0,0 1 0,0-1 0,1 0 0,0 1 0,0 0 0,1 0 0,1 0 0,-1 0 0,1 1 0,1 0 0,12-13 0,-11 13 0,1 0 0,0 1 0,0-1 0,0 2 0,1-1 0,0 1 0,0 1 0,0 0 0,1 0 0,0 1 0,13-3 0,-22 7 0,-1-1 0,1 1 0,-1 0 0,1-1 0,-1 1 0,1 0 0,0 0 0,-1 0 0,1 0 0,-1 1 0,1-1 0,-1 0 0,1 1 0,0-1 0,-1 1 0,0-1 0,1 1 0,-1 0 0,1 0 0,-1-1 0,0 1 0,1 0 0,-1 0 0,2 2 0,-2 0 0,0-1 0,1 0 0,-1 1 0,0-1 0,0 1 0,-1-1 0,1 1 0,0 0 0,-1-1 0,0 1 0,0 0 0,0-1 0,0 4 0,-1 6 0,0 0 0,-1-1 0,-1 0 0,0 1 0,-7 16 0,-4 0 0,11-22 0,-1 0 0,1 0 0,0 0 0,0 0 0,1 0 0,0 1 0,0-1 0,1 1 0,-1 0 0,1-1 0,0 13 0,1-17 0,1-1 0,-1 0 0,0 0 0,1 1 0,-1-1 0,1 0 0,-1 0 0,1 0 0,0 0 0,0 0 0,-1 0 0,1 0 0,0 0 0,0 0 0,0 0 0,0 0 0,0 0 0,0-1 0,0 1 0,0 0 0,0-1 0,0 1 0,1-1 0,-1 1 0,0-1 0,0 1 0,1-1 0,-1 0 0,0 0 0,0 0 0,1 0 0,-1 0 0,0 0 0,2 0 0,-1 0 0,0 0 0,0-1 0,0 1 0,0-1 0,0 1 0,0-1 0,0 0 0,0 1 0,0-1 0,-1 0 0,1 0 0,0-1 0,-1 1 0,1 0 0,0-1 0,-1 1 0,0 0 0,1-1 0,-1 0 0,2-3 0,-1 0 0,0-1 0,0 0 0,-1 0 0,1 0 0,-2-1 0,1 1 0,-1 0 0,0 0 0,0 0 0,0-1 0,-1 1 0,-3-11 0,3 8 0,-1-1 0,1 0 0,1-14 0,0 22 0,1 1 0,-1-1 0,1 1 0,0-1 0,-1 1 0,1-1 0,0 1 0,0 0 0,0-1 0,0 1 0,0 0 0,0 0 0,0 0 0,0 0 0,1 0 0,-1 0 0,0 0 0,1 0 0,-1 0 0,0 0 0,1 1 0,-1-1 0,1 1 0,0-1 0,-1 1 0,1 0 0,-1-1 0,1 1 0,2 0 0,9-1 0,-1 0 0,23 2 0,-25 0 0,18-3 0,-22 1 0,1 1 0,0 0 0,-1 0 0,1 0 0,11 2 0,-17-1 0,0 0 0,0-1 0,0 1 0,0 0 0,-1 0 0,1-1 0,0 1 0,0 0 0,-1 0 0,1 0 0,0 0 0,-1 0 0,1 0 0,-1 0 0,1 0 0,-1 0 0,0 1 0,1-1 0,-1 0 0,0 0 0,0 0 0,1 2 0,0 31 0,-1-25 0,1 252 0,3 96 0,9-28 0,-13-329 0,0 0 0,0 0 0,0 0 0,0 0 0,0 0 0,0 0 0,0 0 0,0 0 0,0 0 0,0 0 0,-1 0 0,1 0 0,0 0 0,0 0 0,0 0 0,0 0 0,0 0 0,0 0 0,-4-21 0,-4-34 0,-2-137 0,15-192 0,-1 322 0,15-80 0,-15 121 0,2 0 0,0 0 0,1 0 0,0 1 0,2 1 0,1-1 0,16-25 0,-21 39 0,-1 0 0,1 1 0,0 0 0,0 0 0,0 0 0,1 1 0,-1 0 0,12-6 0,-16 9 0,0 0 0,1 1 0,-1-1 0,1 1 0,-1-1 0,1 1 0,-1 0 0,1-1 0,-1 1 0,1 0 0,-1 0 0,1 0 0,-1 0 0,1 1 0,-1-1 0,1 0 0,-1 1 0,2 0 0,-1 0 0,0 0 0,-1 0 0,1 0 0,-1 1 0,0-1 0,1 0 0,-1 1 0,0-1 0,0 1 0,0 0 0,0-1 0,0 1 0,0 0 0,-1 0 0,1-1 0,0 1 0,-1 0 0,1 3 0,2 12 0,0 1 0,-1 0 0,-1-1 0,0 1 0,-2 0 0,-4 30 0,4-39 0,0 0 0,-1 0 0,-1-1 0,1 1 0,-1 0 0,-1-1 0,1 0 0,-2 0 0,1 0 0,-1 0 0,0-1 0,-1 0 0,1 0 0,-14 13 0,18-19 0,0 0 0,0 0 0,-1-1 0,1 1 0,0 0 0,0 0 0,0-1 0,-1 1 0,1 0 0,0-1 0,-1 0 0,1 1 0,0-1 0,-1 0 0,1 1 0,-1-1 0,1 0 0,0 0 0,-1 0 0,1 0 0,-1 0 0,1-1 0,0 1 0,-1 0 0,1-1 0,-3 0 0,4 0 0,-1 0 0,0 0 0,0 0 0,0 0 0,0-1 0,1 1 0,-1 0 0,1 0 0,-1 0 0,1-1 0,-1 1 0,1 0 0,0-1 0,0 1 0,-1 0 0,1-1 0,0 1 0,0-1 0,0 1 0,1 0 0,-1-1 0,0 1 0,0 0 0,1-1 0,-1 1 0,1 0 0,0-2 0,5-11 0,0 0 0,0 1 0,2 0 0,0 0 0,0 1 0,17-20 0,-3 8 0,2 1 0,26-21 0,-48 41 0,1 1 0,0 0 0,0 0 0,0 0 0,1 0 0,-1 0 0,0 1 0,1-1 0,-1 1 0,1 0 0,-1 0 0,1 0 0,0 1 0,-1-1 0,1 1 0,0 0 0,0 0 0,5 1 0,-6-1 0,0 2 0,0-1 0,0 0 0,0 0 0,0 1 0,0 0 0,-1 0 0,1 0 0,-1 0 0,1 0 0,-1 0 0,0 0 0,0 1 0,0-1 0,0 1 0,0 0 0,0-1 0,-1 1 0,0 0 0,1 0 0,0 5 0,4 8 0,-2 1 0,0-1 0,3 34 0,-6-42 0,0 0 0,-1-1 0,0 1 0,-1 0 0,0 0 0,0-1 0,0 1 0,-1 0 0,0-1 0,-6 14 0,7-19 0,-1 0 0,1 0 0,0 0 0,-1 0 0,1 0 0,-1-1 0,1 1 0,-1 0 0,0-1 0,1 1 0,-1-1 0,-4 2 0,5-2 0,0-1 0,0 0 0,0 1 0,0-1 0,0 0 0,0 0 0,0 0 0,0 0 0,0 0 0,0 0 0,0 0 0,0 0 0,0 0 0,0 0 0,0-1 0,0 1 0,0 0 0,0-1 0,0 1 0,-1-1 0,-1-1 0,1 0 0,0 0 0,0-1 0,0 1 0,0 0 0,0-1 0,0 1 0,1-1 0,-1 0 0,1 1 0,-1-1 0,1 0 0,0 0 0,0 0 0,1 0 0,-1 0 0,0-4 0,0-4 11,0-1 0,1-1 0,0 1 0,1 0 0,0 1 0,1-1-1,0 0 1,1 0 0,1 1 0,6-18 0,-6 21-110,0 0 0,0 0 0,1 0 0,0 1 0,0 0 0,0 0 0,1 0 0,0 0 0,1 1 0,0 0 0,-1 1 0,2-1 0,-1 1 0,15-7 0,4 2-6727</inkml:trace>
  <inkml:trace contextRef="#ctx0" brushRef="#br0" timeOffset="4052.71">3976 1085 24575,'0'4'0,"0"4"0,0 5 0,0 7 0,0 8 0,0 6 0,0 4 0,4 3 0,0 2 0,4-2 0,4-10 0,0-8-8191</inkml:trace>
  <inkml:trace contextRef="#ctx0" brushRef="#br0" timeOffset="4053.71">4039 725 24575,'4'29'0,"4"24"0,2 2-8191</inkml:trace>
  <inkml:trace contextRef="#ctx0" brushRef="#br0" timeOffset="4816.3">4336 1171 24575,'-3'-3'0,"-1"-1"0,0 1 0,1 0 0,-1 0 0,0 0 0,-1 1 0,1-1 0,0 1 0,-1 0 0,0 0 0,1 1 0,-1-1 0,0 1 0,-8-1 0,9 2 0,1 0 0,0 0 0,0 1 0,-1-1 0,1 1 0,0 0 0,0 0 0,0 0 0,0 0 0,0 1 0,0-1 0,0 1 0,0 0 0,0 0 0,1 0 0,-1 0 0,1 0 0,0 1 0,-1-1 0,1 1 0,0-1 0,0 1 0,-1 3 0,-2 2 0,1 1 0,-1 1 0,2-1 0,-1 1 0,1-1 0,1 1 0,0 0 0,-2 20 0,4-26 0,0 0 0,0 0 0,0 0 0,1 0 0,-1 0 0,1-1 0,0 1 0,0 0 0,1 0 0,-1-1 0,4 7 0,-4-8 0,0-1 0,1 1 0,0 0 0,-1 0 0,1-1 0,0 1 0,0-1 0,0 1 0,0-1 0,0 0 0,0 0 0,0 0 0,1 0 0,-1 0 0,0 0 0,1-1 0,-1 1 0,0-1 0,1 1 0,2-1 0,-1 0 0,0 0 0,0 0 0,-1 0 0,1-1 0,0 0 0,-1 1 0,1-1 0,0 0 0,-1-1 0,1 1 0,-1-1 0,0 1 0,1-1 0,5-4 0,-4 1 0,0 1 0,-1-1 0,1 0 0,-1 0 0,0-1 0,0 1 0,5-12 0,-2 4 0,-1-1 0,-1-1 0,0 1 0,-1-1 0,-1 0 0,3-25 0,-6 34 0,0 0 0,0-1 0,-1 1 0,0 0 0,-2-8 0,3 13 0,0 0 0,0 0 0,0 1 0,0-1 0,0 0 0,0 1 0,-1-1 0,1 0 0,0 1 0,0-1 0,-1 0 0,1 1 0,0-1 0,-1 0 0,1 1 0,0-1 0,-1 1 0,1-1 0,-1 1 0,1-1 0,-1 1 0,1-1 0,-1 1 0,0-1 0,1 1 0,-1 0 0,1-1 0,-1 1 0,0 0 0,1 0 0,-1 0 0,0-1 0,1 1 0,-1 0 0,0 0 0,0 0 0,1 0 0,-1 0 0,0 0 0,1 0 0,-1 0 0,0 0 0,0 1 0,1-1 0,-1 0 0,0 0 0,1 1 0,-1-1 0,1 0 0,-1 1 0,0-1 0,1 0 0,-1 1 0,1-1 0,-1 1 0,1-1 0,-1 2 0,-2 1 0,0 0 0,1 0 0,0 0 0,0 1 0,0-1 0,0 1 0,0-1 0,0 1 0,1 0 0,0 0 0,0 0 0,0 0 0,0 0 0,1 0 0,-1 0 0,1 0 0,0 0 0,1 0 0,-1 0 0,1 0 0,1 6 0,-1-3 0,1-1 0,-1 0 0,2 1 0,-1-1 0,1 0 0,0 0 0,0 0 0,0 0 0,1-1 0,0 0 0,0 1 0,7 6 0,-6-8 0,0 0 0,1 0 0,-1-1 0,1 1 0,0-1 0,-1-1 0,1 1 0,0-1 0,1 0 0,-1 0 0,0-1 0,1 1 0,-1-1 0,0-1 0,1 0 0,-1 1 0,1-2 0,-1 1 0,1-1 0,-1 0 0,1 0 0,-1-1 0,0 0 0,0 0 0,0-1 0,0 1 0,0-1 0,0 0 0,-1-1 0,0 1 0,1-1 0,-1 0 0,-1-1 0,1 1 0,-1-1 0,1 0 0,5-10 0,1-2 0,-2 0 0,0-1 0,-1 0 0,-1 0 0,0 0 0,-2-1 0,7-36 0,6-139 0,-16 155 0,1-75 0,-3 98 0,-2 0 0,1 1 0,-2-1 0,0 1 0,-5-15 0,8 28 0,-1 0 0,1 0 0,-1 1 0,0-1 0,1 0 0,-1 0 0,0 1 0,0-1 0,0 0 0,0 1 0,0-1 0,-1 1 0,1-1 0,0 1 0,-1 0 0,1-1 0,-1 1 0,1 0 0,-1 0 0,-2-1 0,2 2 0,1 0 0,0 0 0,-1 0 0,1 0 0,0 1 0,0-1 0,-1 0 0,1 1 0,0-1 0,0 1 0,-1-1 0,1 1 0,0 0 0,0-1 0,0 1 0,0 0 0,0 0 0,0 0 0,0 0 0,0 0 0,-1 2 0,-4 4 0,1 1 0,0 0 0,0 1 0,1-1 0,0 1 0,-5 16 0,-2 24 0,3 1 0,2 0 0,2 0 0,3 73 0,2-90 0,2 0 0,1 0 0,1-1 0,14 44 0,-15-63 0,0 0 0,1-1 0,0 1 0,1-1 0,1 0 0,0 0 0,1-1 0,0 0 0,0 0 0,1-1 0,1 0 0,0 0 0,11 8 0,-18-16 0,-1 0 0,0-1 0,1 1 0,-1-1 0,1 0 0,0 1 0,-1-1 0,1 0 0,0-1 0,0 1 0,-1 0 0,1-1 0,0 0 0,0 1 0,0-1 0,0 0 0,0-1 0,-1 1 0,1 0 0,0-1 0,0 1 0,0-1 0,-1 0 0,1 0 0,0 0 0,-1-1 0,1 1 0,-1-1 0,1 1 0,-1-1 0,0 0 0,1 0 0,-1 1 0,0-2 0,0 1 0,-1 0 0,1 0 0,0-1 0,1-3 0,6-9 0,-1 0 0,-1 0 0,0 0 0,-2-1 0,7-23 0,-2-5 0,-2 0 0,3-73 0,-11 142 0,1 1 0,0-1 0,2 0 0,10 43 0,-10-59 0,-1 1 0,1-1 0,1 0 0,-1 0 0,2 0 0,-1-1 0,1 1 0,0-1 0,1 0 0,0-1 0,0 1 0,1-1 0,0 0 0,0-1 0,14 10 0,5-6-1365,-4-8-5461</inkml:trace>
  <inkml:trace contextRef="#ctx0" brushRef="#br0" timeOffset="5161.29">4590 894 24575,'36'-3'0,"30"2"0,25 1 0,-3 1-8191</inkml:trace>
  <inkml:trace contextRef="#ctx0" brushRef="#br0" timeOffset="5613.38">5626 640 24575,'-13'20'0,"1"1"0,1 0 0,1 1 0,1 0 0,1 1 0,0-1 0,-7 46 0,8-23 0,3 0 0,1 1 0,3 53 0,1-88 0,7 86 0,-7-89 0,1 0 0,0 0 0,0 1 0,1-1 0,0 0 0,0-1 0,0 1 0,10 13 0,-13-21 0,0 1 0,1 0 0,-1-1 0,1 1 0,-1 0 0,1-1 0,-1 1 0,1-1 0,-1 1 0,1 0 0,0-1 0,-1 0 0,1 1 0,0-1 0,0 1 0,-1-1 0,1 0 0,0 0 0,0 1 0,-1-1 0,1 0 0,0 0 0,0 0 0,0 0 0,-1 0 0,1 0 0,0 0 0,0 0 0,0 0 0,-1 0 0,1 0 0,0-1 0,0 1 0,0 0 0,-1-1 0,1 1 0,0 0 0,-1-1 0,1 1 0,0-1 0,-1 1 0,1-1 0,0 1 0,-1-1 0,1 1 0,-1-1 0,1 0 0,-1 1 0,0-1 0,1 0 0,-1 0 0,1 0 0,3-6 0,-1 0 0,1 0 0,-1 0 0,2-9 0,41-149 0,19-55 0,-55 194 0,14-38 0,-21 58 0,-1 0 0,1 1 0,0 0 0,1-1 0,0 1 0,-1 1 0,9-9 0,-11 12 0,-1 1 0,0 0 0,0 0 0,0 0 0,0-1 0,1 1 0,-1 0 0,0 0 0,0 0 0,0 0 0,1-1 0,-1 1 0,0 0 0,0 0 0,1 0 0,-1 0 0,0 0 0,0 0 0,1 0 0,-1 0 0,0 0 0,0 0 0,1 0 0,-1 0 0,0 0 0,1 0 0,-1 0 0,0 0 0,0 0 0,1 0 0,-1 0 0,0 0 0,0 0 0,1 0 0,-1 1 0,2 9 0,-7 15 0,-5-4 0,0-1 0,-1 0 0,-1-1 0,-1 0 0,-1-1 0,-1 0 0,-16 15 0,5-4 0,25-28 0,-1 1 0,1-1 0,0 1 0,0-1 0,0 1 0,0-1 0,0 1 0,0 0 0,0-1 0,0 1 0,1 0 0,-1 0 0,1 0 0,-1 0 0,1-1 0,0 1 0,0 0 0,0 0 0,0 0 0,0 0 0,0 0 0,0 0 0,1 0 0,-1 0 0,1-1 0,-1 1 0,1 0 0,0 0 0,0-1 0,0 1 0,0 0 0,1 1 0,4 4 0,0 0 0,1 0 0,0-1 0,0 0 0,12 8 0,5 4 0,-2 1 0,29 33 0,-45-46 0,-1 0 0,0 1 0,0 0 0,-1 0 0,0 0 0,0 0 0,-1 0 0,0 1 0,0 0 0,1 9 0,-4-6 99,-5-17-1563,1-5-5362</inkml:trace>
  <inkml:trace contextRef="#ctx0" brushRef="#br0" timeOffset="8443.34">6324 450 24575,'0'-11'0,"4"1"0,4 4 0,9 16 0,8 19 0,4 27 0,3 28 0,1 30 0,-6 27 0,-7 22 0,-14 13 0,-19 1 0,-30-5 0,-31-12 0,-4-35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6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407 24575,'18'-39'0,"-11"28"0,-1-1 0,-1 0 0,0-1 0,0 1 0,-1-1 0,-1 0 0,3-24 0,-6 37 0,0 0 0,0-1 0,0 1 0,0 0 0,0 0 0,0-1 0,0 1 0,-1 0 0,1 0 0,0 0 0,0 0 0,0-1 0,0 1 0,0 0 0,-1 0 0,1 0 0,0 0 0,0-1 0,0 1 0,0 0 0,-1 0 0,1 0 0,0 0 0,0 0 0,-1 0 0,1 0 0,0 0 0,0 0 0,0 0 0,-1 0 0,1 0 0,0 0 0,0 0 0,-1 0 0,1 0 0,0 0 0,0 0 0,0 0 0,-1 0 0,1 0 0,0 0 0,0 0 0,0 0 0,-1 0 0,1 0 0,0 1 0,0-1 0,0 0 0,-1 0 0,1 0 0,0 0 0,0 0 0,0 1 0,0-1 0,0 0 0,-1 0 0,1 0 0,0 1 0,0-1 0,0 0 0,-14 13 0,-14 22 0,2 1 0,2 1 0,-30 58 0,-13 21 0,45-81 0,6-9 0,-27 33 0,52-97-1365,-1 8-5461</inkml:trace>
  <inkml:trace contextRef="#ctx0" brushRef="#br0" timeOffset="351.33">97 253 24575,'3'3'0,"5"8"0,7 12 0,8 15 0,6 14 0,5 11 0,6 8 0,4 2 0,0-1 0,-4-8 0,-6-6 0,-8-12 0,-8-12-8191</inkml:trace>
  <inkml:trace contextRef="#ctx0" brushRef="#br0" timeOffset="693.83">1 21 24575,'9'0'0,"18"-3"0,16-2 0,17 1 0,12 1 0,10 0 0,0 2 0,-3 0 0,-9 1 0,-13 0 0,-19 3 0,-20 2 0</inkml:trace>
  <inkml:trace contextRef="#ctx0" brushRef="#br0" timeOffset="1043.21">982 80 24575,'16'1'0,"11"6"0,35 14 0,-1 2 0,73 39 0,-132-61 0,1 0 0,-1 0 0,0 0 0,0 0 0,0 0 0,0 1 0,-1-1 0,1 1 0,0-1 0,-1 1 0,1 0 0,-1 0 0,1 0 0,-1 0 0,2 3 0,-3-4 0,0 1 0,0 0 0,0 0 0,0-1 0,-1 1 0,1 0 0,0 0 0,-1-1 0,1 1 0,-1 0 0,0-1 0,0 1 0,1-1 0,-1 1 0,0-1 0,0 1 0,0-1 0,-1 1 0,1-1 0,-3 2 0,-79 87 0,-78 94 0,58-35-1365,85-117-5461</inkml:trace>
  <inkml:trace contextRef="#ctx0" brushRef="#br0" timeOffset="1420.25">1558 61 24575,'0'-7'0,"0"2"0,0 7 0,-3 14 0,-2 14 0,-2 11 0,-4 13 0,0 9 0,2 7 0,3 6 0,2-2 0,2-5 0,4-13 0,5-11 0,2-14-8191</inkml:trace>
  <inkml:trace contextRef="#ctx0" brushRef="#br0" timeOffset="1768.33">1828 22 24575,'0'6'0,"0"13"0,0 12 0,0 15 0,0 11 0,0 11 0,0 5 0,0 5 0,0-2 0,0-4 0,0-14-8191</inkml:trace>
  <inkml:trace contextRef="#ctx0" brushRef="#br0" timeOffset="2133.65">2059 329 24575,'-4'3'0,"0"5"0,0 4 0,-3-4 0</inkml:trace>
  <inkml:trace contextRef="#ctx0" brushRef="#br0" timeOffset="2467.6">2291 175 24575,'5'-3'0,"6"-5"0,-1 0 0,2 1 0,-1 1 0,18-8 0,-27 13 0,0 0 0,0 0 0,1 1 0,-1-1 0,0 0 0,0 1 0,1 0 0,-1 0 0,0-1 0,0 1 0,1 0 0,-1 1 0,0-1 0,0 0 0,1 1 0,-1-1 0,0 1 0,0 0 0,0 0 0,0 0 0,0 0 0,0 0 0,0 0 0,0 0 0,0 1 0,0-1 0,-1 1 0,1-1 0,0 1 0,-1 0 0,0 0 0,3 3 0,-1 1 0,0 1 0,-1 0 0,1 0 0,-1 0 0,-1 0 0,1 1 0,-1-1 0,-1 0 0,1 1 0,-1-1 0,-1 0 0,1 1 0,-1-1 0,0 0 0,-5 14 0,0-1 0,-1 1 0,-1-1 0,0 0 0,-15 22 0,-22 31 0,44-72 0,1 0 0,0-1 0,-1 1 0,1 0 0,0 0 0,-1 0 0,1-1 0,0 1 0,0 0 0,0 0 0,0 0 0,0 0 0,0-1 0,0 1 0,0 0 0,0 0 0,0 0 0,0 0 0,0 0 0,1-1 0,-1 1 0,0 0 0,1 0 0,-1-1 0,0 1 0,1 0 0,-1 0 0,1-1 0,-1 1 0,1 0 0,0-1 0,-1 1 0,1-1 0,0 1 0,-1-1 0,1 1 0,0-1 0,-1 1 0,1-1 0,0 0 0,0 1 0,0-1 0,-1 0 0,1 0 0,0 0 0,0 1 0,0-1 0,0 0 0,0 0 0,-1 0 0,1 0 0,1-1 0,9 2 0,0-1 0,0-1 0,14-2 0,-16 2 0,100-15-1365,-57 8-546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1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210 24575,'-10'9'0,"-1"0"0,0-1 0,0 0 0,-18 8 0,-5 5 0,-202 148 0,236-169 0,-1 0 0,1 0 0,-1 1 0,0-1 0,1 0 0,-1 1 0,1-1 0,-1 0 0,1 1 0,-1-1 0,1 1 0,0-1 0,-1 1 0,1-1 0,-1 1 0,1-1 0,0 1 0,-1-1 0,1 1 0,0-1 0,0 1 0,-1 0 0,1-1 0,0 1 0,0 0 0,0-1 0,0 1 0,0-1 0,0 1 0,0 0 0,0-1 0,0 1 0,0 0 0,0-1 0,1 1 0,-1-1 0,0 1 0,0 0 0,0-1 0,1 1 0,-1-1 0,0 1 0,1-1 0,-1 1 0,1-1 0,-1 1 0,0-1 0,1 1 0,-1-1 0,1 1 0,-1-1 0,1 0 0,0 1 0,-1-1 0,1 0 0,0 1 0,40 16 0,-33-15 0,30 12 0,185 71 0,-220-84-65,25 14 258,-27-15-260,0 1-1,0 0 0,0-1 0,0 1 0,0 0 0,0 0 0,-1 0 0,1 0 0,0 0 1,0 0-1,-1 0 0,1 0 0,0 0 0,-1 0 0,1 0 0,-1 0 0,0 0 0,1 1 1,-1-1-1,0 0 0,0 2 0,-3 7-6758</inkml:trace>
  <inkml:trace contextRef="#ctx0" brushRef="#br0" timeOffset="753.11">5 676 24575,'-4'-3'0,"3"-2"0,12 0 0,12 5 0,8 6 0,11 5 0,5 1 0,1 3 0,0-3 0,-4 2 0,-7-2 0,-5-4 0,-9 1 0,-8 3 0,-6 2 0,-5 0-8191</inkml:trace>
  <inkml:trace contextRef="#ctx0" brushRef="#br0" timeOffset="1532.83">957 0 24575,'0'136'0,"32"245"0,-23-330 0,-9-51 0,0 0 0,0 0 0,1 1 0,-1-1 0,0 0 0,0 0 0,0 0 0,0 0 0,0 0 0,1 0 0,-1 0 0,0 0 0,0 0 0,0 0 0,0 0 0,1 0 0,-1 0 0,0 0 0,0 0 0,0 0 0,0 0 0,1 0 0,-1 0 0,0 0 0,0 0 0,0 0 0,0 0 0,1 0 0,-1-1 0,0 1 0,0 0 0,0 0 0,0 0 0,0 0 0,1 0 0,-1 0 0,0 0 0,0-1 0,0 1 0,0 0 0,0 0 0,0 0 0,0 0 0,0-1 0,0 1 0,0 0 0,0 0 0,0 0 0,0 0 0,0-1 0,1 1 0,-1 0 0,0 0 0,-1 0 0,1 0 0,0-1 0,0 1 0,0 0 0,5-14 0,12-49 0,2 1 0,30-64 0,-37 102 0,0 0 0,1 1 0,2 0 0,0 1 0,1 1 0,1 1 0,39-36 0,-54 54 0,-1 1 0,0 0 0,1 0 0,-1 0 0,0 0 0,1 1 0,-1-1 0,1 0 0,-1 1 0,1-1 0,0 0 0,-1 1 0,4-1 0,-4 1 0,-1 0 0,1 0 0,0 1 0,0-1 0,-1 0 0,1 0 0,0 0 0,-1 1 0,1-1 0,-1 0 0,1 1 0,0-1 0,-1 0 0,1 1 0,-1-1 0,1 1 0,-1-1 0,1 1 0,-1-1 0,1 1 0,-1-1 0,1 2 0,0 1 0,0-1 0,0 1 0,0-1 0,-1 1 0,1 0 0,-1-1 0,0 1 0,0 0 0,0-1 0,0 1 0,0 0 0,-1-1 0,1 1 0,-1-1 0,-1 5 0,-2 4 0,-1 0 0,0-1 0,0 0 0,-2 0 0,1 0 0,-1-1 0,0 0 0,-16 15 0,2-5 0,-1-1 0,-33 21 0,53-39 0,0 1 0,1 0 0,-1 0 0,0 0 0,1 1 0,-1-1 0,1 0 0,-1 1 0,1-1 0,0 1 0,0-1 0,-1 1 0,1-1 0,0 1 0,0 0 0,1 0 0,-2 2 0,2-3 0,1 1 0,-1-1 0,1 0 0,-1 1 0,1-1 0,0 0 0,0 0 0,0 1 0,-1-1 0,1 0 0,0 0 0,0 0 0,0 0 0,1 0 0,-1 0 0,0 0 0,0-1 0,0 1 0,1 0 0,-1-1 0,0 1 0,1-1 0,1 1 0,44 23 0,-1 2 0,-1 1 0,66 55 0,-87-63-1365,-6-7-546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6 0 24575,'-2'1'0,"0"0"0,1-1 0,-1 1 0,0 0 0,0 0 0,1 0 0,-1 1 0,1-1 0,-1 0 0,1 1 0,-1-1 0,1 0 0,0 1 0,-1 1 0,-4 4 0,-46 46 0,-68 93 0,119-144 0,-1 0 0,1 0 0,0 0 0,-1 0 0,1 0 0,0 0 0,0 0 0,1 0 0,-1 0 0,0 1 0,1-1 0,-1 0 0,1 1 0,0-1 0,-1 3 0,2-4 0,0 1 0,-1-1 0,1 0 0,0 0 0,-1 0 0,1 0 0,0 0 0,0 0 0,0 0 0,0 0 0,0-1 0,0 1 0,0 0 0,0 0 0,0-1 0,1 1 0,-1-1 0,0 1 0,0-1 0,1 1 0,-1-1 0,0 0 0,0 0 0,1 0 0,-1 0 0,0 0 0,3 0 0,16 1 0,0-1 0,1-2 0,-1 0 0,0-1 0,1-1 0,-2 0 0,1-2 0,0 0 0,-1-2 0,-1 0 0,24-13 0,-38 18 0,0 1 0,0-1 0,0 0 0,0 0 0,-1-1 0,1 1 0,-1-1 0,0 0 0,0 0 0,0 0 0,0 0 0,-1 0 0,1 0 0,-1-1 0,0 1 0,-1-1 0,3-9 0,-3 6 0,1 0 0,-2 0 0,1 0 0,-1-1 0,0 1 0,-1 0 0,0 0 0,0 0 0,-5-15 0,6 22 0,0 0 0,0 1 0,-1-1 0,1 0 0,0 0 0,0 1 0,0-1 0,-1 0 0,1 1 0,0-1 0,-1 0 0,1 1 0,0-1 0,-1 0 0,1 1 0,-1-1 0,1 1 0,-1-1 0,1 1 0,-1-1 0,0 1 0,0-1 0,-5 13 0,1 30 0,14 312 31,-1-201-1427,-6-98-5430</inkml:trace>
  <inkml:trace contextRef="#ctx0" brushRef="#br0" timeOffset="467.16">554 233 24575,'6'-16'0,"0"0"0,1 1 0,11-19 0,-15 29 0,-1 1 0,1 0 0,0 0 0,0 1 0,0-1 0,0 0 0,1 1 0,-1 0 0,1 0 0,0 0 0,0 0 0,0 1 0,1-1 0,-1 1 0,0 0 0,6-1 0,-8 2 0,0 1 0,0 0 0,0 0 0,0 0 0,1 0 0,-1 0 0,0 0 0,0 0 0,0 1 0,0-1 0,0 1 0,0-1 0,0 1 0,0 0 0,0 0 0,0 0 0,0 0 0,0 0 0,2 2 0,-1 0 0,0 0 0,0 0 0,0 1 0,-1-1 0,1 1 0,-1 0 0,0-1 0,0 1 0,2 5 0,0 3 0,0 1 0,-1 0 0,0 0 0,-1 0 0,1 18 0,-3-22 0,0 0 0,-1 0 0,0 0 0,-1 0 0,-4 15 0,5-21 0,1-1 0,-1 0 0,1 0 0,-1 0 0,0 1 0,0-1 0,0 0 0,0 0 0,-1 0 0,1-1 0,0 1 0,-1 0 0,1 0 0,-1-1 0,0 1 0,1-1 0,-1 1 0,0-1 0,0 0 0,0 0 0,0 0 0,0 0 0,0 0 0,-1 0 0,1 0 0,0-1 0,-4 1 0,5-1 0,0 0 0,0 0 0,0-1 0,0 1 0,1 0 0,-1-1 0,0 1 0,0-1 0,0 1 0,0-1 0,1 1 0,-1-1 0,0 1 0,1-1 0,-1 0 0,0 1 0,1-1 0,-1 0 0,1 0 0,-1 1 0,1-1 0,-1 0 0,1 0 0,0 0 0,-1 0 0,1 0 0,0 1 0,0-1 0,-1 0 0,1 0 0,0 0 0,0 0 0,0-2 0,3-33 0,3 8 0,2 1 0,0 0 0,2 0 0,1 1 0,1 0 0,28-43 0,-39 68 0,-1 0 0,1-1 0,0 1 0,-1 0 0,1-1 0,0 1 0,0 0 0,0 0 0,0 0 0,0 0 0,0 0 0,0 0 0,1 0 0,-1 0 0,0 1 0,1-1 0,-1 0 0,0 1 0,1-1 0,1 0 0,-2 1 0,0 1 0,0-1 0,-1 1 0,1-1 0,0 1 0,0 0 0,-1-1 0,1 1 0,0-1 0,-1 1 0,1 0 0,-1 0 0,1-1 0,-1 1 0,1 0 0,-1 0 0,0 0 0,1 0 0,-1-1 0,0 1 0,1 0 0,-1 0 0,0 1 0,2 13 0,0 0 0,0 27 0,-2-36 0,0 13 20,1-1 0,0 1 0,2 0 0,0-1 0,6 20 0,-7-33-91,0 0 1,0 1-1,0-1 0,1 0 0,0 0 1,0-1-1,0 1 0,1 0 1,-1-1-1,1 0 0,0 0 0,0 0 1,1 0-1,-1-1 0,1 0 1,0 0-1,-1 0 0,2 0 0,-1-1 1,10 4-1,22 2-675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7'0'0,"14"-3"0,17-2 0,20-3 0,22-4 0,16 0 0,12 2 0,3 3 0,0 3 0,-4 1 0,-13 2 0,-16 1 0,-17 0 0,-19 4 0,-16 2-819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98 24575,'-7'-18'0,"1"-1"0,1-1 0,1 1 0,1-1 0,0 0 0,0-25 0,4 39 0,-1 1 0,1-1 0,0 1 0,0-1 0,0 1 0,1-1 0,0 1 0,0 0 0,0-1 0,1 1 0,-1 1 0,1-1 0,1 0 0,-1 1 0,1-1 0,-1 1 0,1 0 0,0 0 0,1 0 0,-1 1 0,1 0 0,-1 0 0,1 0 0,0 0 0,0 1 0,9-4 0,-7 3 0,1 1 0,0-1 0,-1 1 0,1 1 0,0-1 0,0 1 0,0 1 0,0 0 0,-1 0 0,12 1 0,-15 0 0,0 0 0,1 0 0,-1 1 0,0-1 0,0 1 0,-1 0 0,1 0 0,0 0 0,-1 1 0,1-1 0,-1 1 0,1 0 0,-1 0 0,0 0 0,-1 0 0,1 1 0,0-1 0,-1 1 0,0-1 0,3 7 0,0 3 0,0-1 0,-2 1 0,1 0 0,-2 0 0,0 0 0,0 0 0,-1 0 0,-1 0 0,0 0 0,0 1 0,-2-1 0,0 0 0,0 0 0,-1 0 0,-5 13 0,1-7 0,0 0 0,-1 0 0,-1-1 0,0 0 0,-2-1 0,0 0 0,-1-1 0,0 0 0,-19 18 0,26-30 0,0 0 0,0 0 0,0 0 0,0-1 0,-11 5 0,15-7 0,0-1 0,1 1 0,-1-1 0,0 0 0,1 1 0,-1-1 0,0 0 0,0 0 0,1 0 0,-1 0 0,0 1 0,0-1 0,1 0 0,-1 0 0,0 0 0,0 0 0,0-1 0,1 1 0,-1 0 0,0 0 0,0 0 0,1-1 0,-1 1 0,0 0 0,1-1 0,-1 1 0,0 0 0,1-1 0,-1 1 0,0-1 0,1 1 0,-1-1 0,1 1 0,-1-1 0,1 0 0,-1 1 0,1-1 0,0 0 0,-1 1 0,1-1 0,0 0 0,-1 0 0,1 1 0,0-1 0,0 0 0,0 0 0,0 1 0,0-1 0,0 0 0,0 0 0,0 1 0,0-1 0,0 0 0,0 0 0,0 1 0,1-2 0,-1-4 0,2 1 0,-1 0 0,0 0 0,1 0 0,0-1 0,0 1 0,1 1 0,-1-1 0,1 0 0,0 1 0,0-1 0,1 1 0,-1 0 0,1 0 0,0 0 0,0 1 0,6-5 0,0 1 0,0 0 0,1 0 0,-1 1 0,1 0 0,1 1 0,18-6 0,-26 9 0,0 1 0,0 0 0,0 1 0,1-1 0,-1 1 0,0 0 0,0 0 0,1 0 0,-1 0 0,9 3 0,-12-3 0,1 1 0,-1-1 0,0 1 0,1 0 0,-1 0 0,0 0 0,0-1 0,1 1 0,-1 0 0,0 1 0,0-1 0,0 0 0,0 0 0,0 0 0,0 1 0,-1-1 0,1 0 0,0 1 0,-1-1 0,1 0 0,-1 1 0,1-1 0,-1 1 0,0-1 0,1 1 0,-1-1 0,0 1 0,0-1 0,0 1 0,0-1 0,0 1 0,-1 0 0,1-1 0,-1 3 0,-1 3 0,0-1 0,-1 1 0,1 0 0,-1-1 0,-1 1 0,1-1 0,-1 0 0,0 0 0,-1-1 0,1 1 0,-1-1 0,-10 9 0,-2 0 0,0-1 0,-37 22 0,2-11 0,41-20 0,0 0 0,1 1 0,-1 1 0,1-1 0,-15 13 0,25-18-20,-1 0-1,1 1 0,0-1 0,0 0 1,-1 1-1,1-1 0,0 1 1,0-1-1,0 0 0,0 1 0,0-1 1,0 1-1,0-1 0,0 0 0,0 1 1,0-1-1,0 1 0,0-1 1,0 0-1,0 1 0,0-1 0,0 1 1,0-1-1,0 0 0,0 1 1,1-1-1,-1 0 0,0 1 0,0-1 1,0 0-1,1 1 0,-1-1 1,0 0-1,0 1 0,1-1 0,-1 0 1,0 0-1,1 1 0,-1-1 1,0 0-1,1 0 0,-1 0 0,1 1 1,-1-1-1,0 0 0,1 0 1,-1 0-1,1 0 0,0 1-329,14 6-647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7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3 24575,'55'-193'0,"-53"186"0,0 1 0,0-1 0,-1 0 0,0 0 0,0 0 0,-1 0 0,0 0 0,0 0 0,-2-12 0,2 19 0,0-1 0,0 1 0,0 0 0,0-1 0,0 1 0,0-1 0,0 1 0,0 0 0,0-1 0,-1 1 0,1 0 0,0-1 0,0 1 0,0 0 0,-1-1 0,1 1 0,0 0 0,0 0 0,-1-1 0,1 1 0,0 0 0,0 0 0,-1-1 0,1 1 0,0 0 0,-1 0 0,1 0 0,0 0 0,-1-1 0,1 1 0,0 0 0,-1 0 0,1 0 0,-1 0 0,1 0 0,-1 0 0,-10 11 0,-3 22 0,8 16 0,5-40 0,1-32 0,0 16 0,0 11 0,0 26 0,6 8 0,-6-37 0,0 1 0,1-1 0,-1 0 0,0 0 0,1 0 0,-1 1 0,1-1 0,0 0 0,-1 0 0,1 0 0,0 0 0,0 0 0,-1 0 0,1 0 0,0 0 0,0-1 0,0 1 0,0 0 0,0 0 0,3 0 0,-3-1 0,0 0 0,1 0 0,-1 0 0,0 0 0,1-1 0,-1 1 0,0 0 0,0-1 0,1 1 0,-1-1 0,0 0 0,0 1 0,0-1 0,1 0 0,-1 0 0,0 0 0,0 0 0,0 0 0,-1 0 0,1 0 0,0 0 0,0 0 0,0 0 0,-1 0 0,1 0 0,-1-1 0,1 1 0,-1 0 0,1 0 0,-1-1 0,0 1 0,0 0 0,1-2 0,8-47 0,-9 49 0,1-6 0,-1 0 0,0 0 0,-1 0 0,-1-13 0,2 19 0,0 0 0,0 0 0,-1 0 0,1 0 0,0 0 0,0 1 0,0-1 0,0 0 0,-1 0 0,1 0 0,-1 0 0,1 0 0,0 1 0,-1-1 0,1 0 0,-1 0 0,1 1 0,-1-1 0,0 0 0,1 1 0,-1-1 0,0 1 0,0-1 0,1 1 0,-1-1 0,0 1 0,0-1 0,0 1 0,1 0 0,-1-1 0,0 1 0,0 0 0,0 0 0,0 0 0,0 0 0,0 0 0,0 0 0,1 0 0,-1 0 0,0 0 0,0 0 0,0 0 0,0 0 0,0 1 0,0-1 0,1 0 0,-1 1 0,0-1 0,0 1 0,-1 0 0,-1 2-91,-1 0 0,1 1 0,0 0 0,0-1 0,0 1 0,0 0 0,1 1 0,0-1 0,0 0 0,0 1 0,0-1 0,1 1 0,-1 0 0,0 7 0,-5 20-6735</inkml:trace>
  <inkml:trace contextRef="#ctx0" brushRef="#br0" timeOffset="377.54">86 430 24575,'0'11'0,"4"4"0,0 2 0,4-1 0,1-7 0,-6-9 0,-2-8 0,-6-6 0,-5-1 0,-1 6 0,-2 8 0,1 5-819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47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455 24575,'-32'-84'0,"19"54"0,2-2 0,-15-57 0,26 86 0,-1-1 0,1 1 0,0 0 0,0-1 0,0 1 0,0 0 0,1-1 0,-1 1 0,1 0 0,0 0 0,1-5 0,-1 7 0,-1 0 0,1 0 0,0 0 0,-1 0 0,1 0 0,0 0 0,0 0 0,0 1 0,-1-1 0,1 0 0,0 1 0,0-1 0,0 0 0,0 1 0,0-1 0,1 1 0,-1 0 0,0-1 0,0 1 0,0 0 0,0-1 0,0 1 0,1 0 0,-1 0 0,0 0 0,0 0 0,0 0 0,0 1 0,0-1 0,1 0 0,-1 0 0,0 1 0,0-1 0,0 1 0,0-1 0,1 1 0,9 4 0,-1 0 0,0 1 0,0 0 0,-1 1 0,0 0 0,0 0 0,0 1 0,-1 0 0,7 9 0,2 4 0,-1 0 0,23 42 0,-28-41 0,0 1 0,-1 0 0,-2 0 0,8 32 0,-13-43 0,-1 0 0,0-1 0,-1 1 0,0 0 0,-1 0 0,0 0 0,-1 0 0,0 0 0,-1 0 0,0-1 0,-5 13 0,6-20 0,-2 1 0,1-1 0,0 0 0,-1 1 0,0-1 0,0 0 0,0-1 0,-1 1 0,1 0 0,-1-1 0,0 0 0,0 0 0,-4 3 0,6-5 0,1 0 0,-1 0 0,0 0 0,0-1 0,0 1 0,0 0 0,1-1 0,-1 1 0,0-1 0,0 0 0,0 1 0,0-1 0,0 0 0,0 0 0,0-1 0,0 1 0,0 0 0,0-1 0,0 1 0,0-1 0,0 1 0,1-1 0,-1 0 0,0 0 0,0 0 0,1 0 0,-1 0 0,0 0 0,1 0 0,-1-1 0,1 1 0,0 0 0,-1-1 0,-1-2 0,-1-3 0,0-1 0,0 0 0,1 1 0,0-1 0,0 0 0,0-1 0,1 1 0,1 0 0,-1-1 0,1 1 0,1-1 0,0 1 0,0-11 0,2-1 0,0 0 0,1-1 0,2 1 0,8-27 0,-7 30 0,0 1 0,2-1 0,0 1 0,18-27 0,-22 38 0,0-1 0,0 1 0,1 0 0,-1 0 0,1 1 0,0-1 0,0 1 0,1 0 0,-1 0 0,1 1 0,0 0 0,0 0 0,0 0 0,1 0 0,-1 1 0,9-1 0,-12 2 7,1 1-1,0 0 1,0 0 0,-1 1-1,1-1 1,0 1 0,0 0-1,-1-1 1,1 2-1,-1-1 1,1 0 0,-1 1-1,1 0 1,-1 0 0,0 0-1,0 0 1,4 3-1,3 4-377,-1 0 0,0 1 0,12 17 0,0 2-6455</inkml:trace>
  <inkml:trace contextRef="#ctx0" brushRef="#br0" timeOffset="704.03">570 454 24575,'-1'-1'0,"0"0"0,0 1 0,0-1 0,0 0 0,0 0 0,0 1 0,-1-1 0,1 0 0,0 1 0,0-1 0,-1 1 0,1 0 0,0-1 0,-1 1 0,1 0 0,0 0 0,-1 0 0,1 0 0,0 0 0,-1 0 0,1 0 0,0 0 0,-1 1 0,1-1 0,0 0 0,0 1 0,-1-1 0,1 1 0,0 0 0,0-1 0,0 1 0,0 0 0,-1 0 0,1-1 0,0 1 0,0 0 0,1 0 0,-1 0 0,0 0 0,0 0 0,0 1 0,0 1 0,-4 3 0,1 0 0,0 1 0,1-1 0,0 1 0,0 0 0,-3 10 0,4-8 0,0 1 0,1 0 0,0-1 0,1 19 0,0-26 0,0-1 0,0 1 0,1 0 0,-1 0 0,0 0 0,1 0 0,0 0 0,-1 0 0,1-1 0,0 1 0,0 0 0,0 0 0,2 2 0,-2-4 0,0 1 0,0-1 0,0 1 0,-1-1 0,1 1 0,0-1 0,0 1 0,0-1 0,0 0 0,0 0 0,0 0 0,1 0 0,-1 1 0,0-1 0,0 0 0,0-1 0,0 1 0,0 0 0,0 0 0,0 0 0,0-1 0,0 1 0,0 0 0,0-1 0,0 1 0,-1-1 0,3 0 0,0-2 0,0 1 0,0 0 0,0-1 0,-1 0 0,1 0 0,-1 0 0,1 0 0,-1 0 0,0 0 0,0 0 0,0-1 0,-1 1 0,1-1 0,-1 1 0,0-1 0,0 0 0,1-4 0,1-12 0,0 1 0,0-20 0,-3 35 0,0 3 0,1-5 0,-1 0 0,1 0 0,-1 0 0,0-1 0,-1 1 0,0 0 0,0 0 0,0 0 0,0 0 0,-1 0 0,-4-9 0,5 14 0,1 1 0,0-1 0,0 1 0,-1-1 0,1 1 0,0-1 0,-1 1 0,1-1 0,0 1 0,-1-1 0,1 1 0,-1 0 0,1-1 0,-1 1 0,1 0 0,-1-1 0,1 1 0,-1 0 0,1 0 0,-1-1 0,1 1 0,-1 0 0,0 0 0,1 0 0,-1 0 0,1 0 0,-1 0 0,0 0 0,0 0 0,-12 13 0,-2 26 0,12-26 0,1 0 0,0 1 0,1-1 0,0 0 0,1 1 0,1-1 0,0 0 0,1 0 0,0 1 0,5 14 0,-5-23 0,-1-1 0,1 0 0,0 1 0,0-1 0,0 0 0,1 0 0,-1 0 0,1-1 0,0 1 0,0-1 0,0 1 0,1-1 0,-1 0 0,1 0 0,0 0 0,0-1 0,0 0 0,0 1 0,0-1 0,0-1 0,0 1 0,1 0 0,-1-1 0,1 0 0,-1 0 0,1-1 0,0 1 0,-1-1 0,1 0 0,0 0 0,-1 0 0,9-2 0,-6 0 0,0 1 0,0-1 0,0 0 0,0-1 0,0 0 0,-1 0 0,1 0 0,-1-1 0,0 0 0,0 0 0,0-1 0,0 0 0,-1 0 0,0 0 0,0 0 0,0-1 0,-1 0 0,0 0 0,0 0 0,0 0 0,-1-1 0,0 0 0,4-11 0,0-3 0,-2 0 0,0 0 0,-1 0 0,-1-1 0,-1 0 0,-1-36 0,0 37 0,-1 21 0,0 0 0,0 0 0,0 0 0,0 0 0,0 0 0,0 0 0,0 0 0,0 0 0,0 0 0,0 0 0,0 0 0,0 0 0,0 0 0,0 0 0,0 0 0,1 0 0,-1 0 0,0 0 0,0 0 0,0 0 0,0 0 0,0 0 0,0 0 0,0 0 0,0 0 0,0 0 0,0 0 0,0 0 0,0 0 0,0 0 0,0 0 0,1 0 0,-1 0 0,0 0 0,0 0 0,0 0 0,0 0 0,0 0 0,0 0 0,0 0 0,0 0 0,0 0 0,0 0 0,9 35 0,-9-30 0,36 157 0,25 132 0,-46-205 0,3 118 0,-17-193 0,-1-1 0,-1 1 0,0 0 0,-1 0 0,0-1 0,-1 1 0,-5 14 0,6-23 0,0-1 0,0 0 0,0 0 0,0 0 0,-1 0 0,1 0 0,-1-1 0,0 1 0,0-1 0,-1 0 0,1 0 0,-1 0 0,1 0 0,-1 0 0,0-1 0,0 0 0,0 1 0,0-2 0,-1 1 0,1 0 0,0-1 0,-1 0 0,1 0 0,-10 1 0,8-2 0,0 0 0,0 0 0,-1 0 0,1-1 0,0 0 0,0 0 0,0-1 0,0 1 0,0-1 0,0 0 0,1-1 0,-8-4 0,4 2 0,1-1 0,0 0 0,0-1 0,0 0 0,1 0 0,-13-17 0,8 8 0,1-2 0,1 1 0,1-1 0,0-1 0,1 0 0,1 0 0,-5-22 0,-2-32-1365,6 5-5461</inkml:trace>
  <inkml:trace contextRef="#ctx0" brushRef="#br0" timeOffset="1108.79">825 32 24575,'-4'18'0,"0"0"0,2 0 0,-1 34 0,3-43 0,0 0 0,1 0 0,0 0 0,1 0 0,0 0 0,0-1 0,1 1 0,0-1 0,7 14 0,-9-21 0,-1-1 0,0 1 0,0 0 0,1 0 0,-1-1 0,0 1 0,1 0 0,-1-1 0,1 1 0,-1 0 0,1-1 0,-1 1 0,1-1 0,0 1 0,-1-1 0,1 1 0,-1-1 0,1 0 0,0 1 0,0-1 0,-1 0 0,1 1 0,0-1 0,0 0 0,-1 0 0,3 1 0,-3-2 0,1 1 0,0-1 0,-1 0 0,1 1 0,0-1 0,-1 0 0,1 0 0,0 1 0,-1-1 0,0 0 0,1 0 0,-1 0 0,1 0 0,-1 1 0,0-1 0,1 0 0,-1-2 0,5-45 0,-4 42 0,-1-1 0,0 1 0,-1-1 0,0 1 0,0-1 0,0 1 0,-1 0 0,0-1 0,0 1 0,-4-7 0,6 12 0,0 1 0,0 0 0,0 0 0,0 0 0,0-1 0,-1 1 0,1 0 0,0 0 0,0 0 0,0 0 0,0-1 0,-1 1 0,1 0 0,0 0 0,0 0 0,0 0 0,-1 0 0,1 0 0,0 0 0,0-1 0,-1 1 0,1 0 0,0 0 0,0 0 0,-1 0 0,1 0 0,0 0 0,0 0 0,-1 0 0,1 0 0,0 0 0,0 1 0,-1-1 0,1 0 0,0 0 0,0 0 0,0 0 0,-1 0 0,1 0 0,0 0 0,0 1 0,0-1 0,-1 0 0,1 0 0,0 0 0,0 0 0,0 1 0,0-1 0,0 0 0,-1 0 0,1 0 0,0 1 0,0-1 0,0 0 0,0 1 0,-6 15 0,1 18-1365,1 5-5461</inkml:trace>
  <inkml:trace contextRef="#ctx0" brushRef="#br0" timeOffset="2396.07">1120 474 24575,'-8'-18'0,"1"14"0,6 4 0,1 1 0,-1 0 0,0 0 0,1 0 0,-1 0 0,1 0 0,-1 1 0,1-1 0,-1 0 0,1 0 0,0 0 0,0 0 0,0 0 0,-1 1 0,1-1 0,0 0 0,1 2 0,3 32 0,-4-34 0,0 0 0,0-1 0,1 1 0,-1 0 0,0 0 0,1 0 0,-1 0 0,1 0 0,-1-1 0,1 1 0,-1 0 0,1 0 0,-1-1 0,1 1 0,0 0 0,-1-1 0,1 1 0,0 0 0,0-1 0,-1 1 0,1-1 0,0 0 0,0 1 0,0-1 0,0 0 0,1 1 0,0-1 0,-1-1 0,1 0 0,0 1 0,-1-1 0,0 0 0,1 0 0,-1 0 0,1 0 0,-1 0 0,0 0 0,0-1 0,0 1 0,1 0 0,-1 0 0,0-1 0,-1 1 0,1-1 0,0 1 0,0-1 0,-1 1 0,1-1 0,-1 0 0,1 1 0,0-3 0,9-43 0,-9 36 0,-1 0 0,0-1 0,0 1 0,-4-17 0,4 24 0,-1 1 0,1-1 0,-1 0 0,-1 1 0,1-1 0,0 1 0,-1 0 0,1-1 0,-1 1 0,0 0 0,0 0 0,-1 0 0,1 0 0,-1 1 0,1-1 0,-1 0 0,-4-2 0,6 4 0,0 0 0,-1 1 0,1-1 0,0 1 0,-1-1 0,1 1 0,0-1 0,-1 1 0,1 0 0,0 0 0,-1 0 0,1 0 0,-1 0 0,1 0 0,0 0 0,-1 0 0,1 0 0,-1 1 0,1-1 0,0 1 0,-3 0 0,1 1 0,1-1 0,-1 1 0,1 0 0,-1 0 0,1 0 0,0 0 0,0 1 0,0-1 0,-3 5 0,0 3 0,-1 0 0,1 0 0,1 1 0,-5 14 0,6-15 0,1 0 0,0 0 0,0 0 0,1 0 0,0 0 0,1 0 0,0 1 0,1-1 0,0 0 0,0 0 0,1 0 0,7 18 0,-7-22 0,0 0 0,1-1 0,0 1 0,1-1 0,-1 0 0,1 1 0,0-2 0,0 1 0,0 0 0,1-1 0,0 0 0,0 0 0,0 0 0,0-1 0,0 1 0,1-1 0,0-1 0,-1 1 0,1-1 0,0 0 0,12 2 0,-11-2 0,1 0 0,-1-1 0,1 0 0,-1 0 0,1-1 0,-1 0 0,1-1 0,-1 1 0,1-1 0,-1-1 0,1 0 0,-1 0 0,0 0 0,0-1 0,0 0 0,0 0 0,0 0 0,-1-1 0,0 0 0,1-1 0,-1 0 0,-1 1 0,1-2 0,-1 1 0,0-1 0,0 1 0,-1-2 0,1 1 0,-1 0 0,-1-1 0,5-9 0,-2-1 0,0 0 0,-1-1 0,-1 0 0,4-33 0,-5 27 0,11-43 0,-13 65 0,-1 0 0,0 0 0,1 0 0,-1 0 0,1 1 0,0-1 0,0 0 0,0 0 0,0 1 0,0-1 0,0 0 0,0 1 0,0-1 0,1 1 0,-1 0 0,0-1 0,1 1 0,-1 0 0,1 0 0,0 0 0,-1 0 0,1 0 0,0 0 0,0 0 0,0 0 0,-1 1 0,1-1 0,0 1 0,0 0 0,0-1 0,3 1 0,-1 1 0,0 0 0,0 0 0,0 0 0,-1 1 0,1 0 0,0-1 0,-1 1 0,1 1 0,-1-1 0,1 0 0,-1 1 0,0 0 0,0-1 0,3 5 0,69 96 0,-105-152 0,26 45 0,0-1 0,0 1 0,0 1 0,-1-1 0,1 0 0,-1 1 0,0 0 0,0 0 0,0 1 0,-6-3 0,9 4 0,0 1 0,1-1 0,-1 1 0,0 0 0,0 0 0,0 0 0,0 0 0,0 0 0,0 0 0,1 0 0,-1 0 0,0 1 0,0-1 0,0 1 0,1-1 0,-1 1 0,0 0 0,0 0 0,1 0 0,-1 0 0,1 0 0,-1 0 0,1 0 0,-1 0 0,1 1 0,0-1 0,0 1 0,-1-1 0,1 1 0,0-1 0,0 1 0,1-1 0,-1 1 0,-1 2 0,-2 6 0,1 1 0,-1-1 0,2 1 0,0-1 0,0 1 0,1 0 0,0-1 0,0 1 0,2 0 0,-1 0 0,1 0 0,1 0 0,0-1 0,0 1 0,1-1 0,1 1 0,0-1 0,7 14 0,-8-17 0,1 0 0,0 0 0,0-1 0,0 1 0,1-1 0,0 0 0,0 0 0,1-1 0,0 1 0,0-1 0,0-1 0,0 1 0,1-1 0,0 0 0,0 0 0,0-1 0,0 0 0,0 0 0,1-1 0,-1 0 0,1 0 0,0-1 0,-1 0 0,1 0 0,0-1 0,10 0 0,-13-1 0,1 0 0,0 0 0,-1 0 0,1 0 0,-1-1 0,1 0 0,-1 0 0,0-1 0,0 1 0,0-1 0,0 0 0,0-1 0,-1 1 0,7-6 0,-6 3 0,0 0 0,-1-1 0,1 1 0,-1-1 0,-1 1 0,1-1 0,-1-1 0,0 1 0,2-12 0,1-11 0,-1-1 0,-2 1 0,-2-1 0,-2-42 0,0 38 0,1-9 0,1-8 0,-3 1 0,-1-1 0,-14-64 0,8 91 0,9 25 0,0 1 0,0-1 0,0 0 0,0 0 0,0 0 0,0 0 0,0 1 0,0-1 0,0 0 0,0 0 0,0 0 0,0 1 0,0-1 0,0 0 0,0 0 0,0 0 0,-1 0 0,1 0 0,0 1 0,0-1 0,0 0 0,0 0 0,0 0 0,-1 0 0,1 0 0,0 0 0,0 0 0,0 1 0,0-1 0,-1 0 0,1 0 0,0 0 0,0 0 0,0 0 0,0 0 0,-1 0 0,1 0 0,0 0 0,0 0 0,0 0 0,-1 0 0,1 0 0,0 0 0,0 0 0,0 0 0,-1 0 0,1 0 0,0-1 0,0 1 0,0 0 0,0 0 0,0 0 0,-1 0 0,1 0 0,0 0 0,0 0 0,0-1 0,0 1 0,0 0 0,-1 0 0,1 0 0,0 0 0,0-1 0,0 1 0,0 0 0,0 0 0,0-1 0,-4 20 0,4 10 0,0 0 0,2 0 0,9 51 0,28 88 0,-36-159 0,2 10 0,12 51 0,3 0 0,44 97 0,-52-151 0,-12-16 0,0 1 0,0-1 0,0 0 0,1 0 0,-1 0 0,0 0 0,0 0 0,0 0 0,1 0 0,-1 0 0,0 0 0,0 0 0,0 0 0,1 0 0,-1 0 0,0 0 0,0 0 0,1 0 0,-1 0 0,0 0 0,0 0 0,0 0 0,1 0 0,-1 0 0,0-1 0,0 1 0,0 0 0,0 0 0,1 0 0,-1 0 0,0 0 0,0-1 0,0 1 0,0 0 0,0 0 0,1 0 0,-1-1 0,0 1 0,0 0 0,0 0 0,1-3 0,0 0 0,-1 0 0,1 0 0,-1 0 0,1 0 0,-1 0 0,0 0 0,0 0 0,-1-5 0,-3-13 0,0 1 0,-1 1 0,-1-1 0,-1 1 0,-1 0 0,-1 0 0,0 1 0,-1 0 0,-1 0 0,-1 1 0,-1 1 0,-24-26 0,37 42 0,0 0 0,1 0 0,-1 0 0,1 0 0,-1 0 0,1 0 0,-1 0 0,0 0 0,1 0 0,-1 0 0,1 0 0,-1 0 0,0-1 0,1 1 0,-1 0 0,1 0 0,-1 0 0,0-1 0,1 1 0,-1 0 0,0 0 0,1-1 0,-1 1 0,0 0 0,0-1 0,1 1 0,-1 0 0,0-1 0,0 1 0,1-1 0,-1 1 0,0 0 0,0-1 0,0 1 0,0-1 0,0 1 0,0 0 0,0-1 0,1 1 0,-1-1 0,0 1 0,-1-1 0,1 1 0,0 0 0,0-1 0,0 1 0,0-1 0,0 1 0,0-1 0,0 1 0,-1 0 0,1-1 0,0 1 0,0 0 0,-1-1 0,1 1 0,0 0 0,0-1 0,-1 1 0,1 0 0,0-1 0,-1 1 0,1 0 0,0 0 0,-1 0 0,1-1 0,-1 1 0,47 1 0,-32 0 0,253 4-1365,-247-5-5461</inkml:trace>
  <inkml:trace contextRef="#ctx0" brushRef="#br0" timeOffset="3080.87">2624 51 24575,'-8'29'0,"0"-1"0,3 1 0,0 0 0,2 1 0,1-1 0,1 1 0,5 44 0,5-2 0,36 130 0,-44-201 0,-1 1 0,1 0 0,-1-1 0,0 1 0,1 0 0,-1 0 0,0-1 0,0 1 0,0 0 0,0 0 0,0-1 0,0 1 0,-1 0 0,0 2 0,1-4 0,0 1 0,-1-1 0,1 0 0,-1 1 0,1-1 0,0 0 0,-1 0 0,1 0 0,-1 1 0,1-1 0,-1 0 0,1 0 0,-1 0 0,1 0 0,-1 0 0,1 0 0,-1 0 0,1 0 0,0 0 0,-1 0 0,1 0 0,-1 0 0,1 0 0,-1 0 0,1 0 0,-1-1 0,1 1 0,-1 0 0,1 0 0,0-1 0,-1 1 0,-8-5 0,1-1 0,1 0 0,-13-11 0,15 12 0,0 2 0,1-1 0,0 0 0,0 0 0,1-1 0,-1 1 0,1-1 0,0 0 0,0 0 0,1 0 0,-3-7 0,4 10 0,0-1 0,1 1 0,-1-1 0,1 1 0,0-1 0,0 1 0,0-1 0,0 1 0,0-1 0,1 1 0,-1-1 0,1 1 0,0-1 0,-1 1 0,1-1 0,0 1 0,0 0 0,1-1 0,-1 1 0,0 0 0,1 0 0,-1 0 0,1 0 0,0 0 0,2-1 0,9-7 0,0 0 0,0 1 0,1 1 0,0 0 0,1 1 0,21-8 0,-21 10 0,0-1 0,-1-1 0,0 0 0,0-1 0,-1-1 0,24-19 0,-33 23 0,0 1 0,-1-1 0,1-1 0,-1 1 0,0 0 0,-1-1 0,1 0 0,-1 1 0,0-1 0,0 0 0,-1 0 0,0 0 0,1-11 0,-1-8 0,-4-51 0,1 47 0,2 35 0,2 140 0,4-87 0,2-1 0,3 0 0,32 99 0,-42-154-136,0 1-1,1-1 1,-1 0-1,1 0 1,0 0-1,0 0 1,0 0-1,0 0 0,5 4 1,5 2-6690</inkml:trace>
  <inkml:trace contextRef="#ctx0" brushRef="#br0" timeOffset="3441.45">3175 559 24575,'-2'-3'0,"-2"8"0,-3 11 0,4-6 0,2 0 0,-1 0 0,1 0 0,1 0 0,0 0 0,0 0 0,1 0 0,0 0 0,3 12 0,-3-19 0,0 1 0,0-1 0,1 0 0,-1 0 0,0 0 0,1 0 0,0 0 0,0 0 0,0 0 0,0 0 0,0-1 0,1 1 0,-1-1 0,1 0 0,-1 1 0,1-1 0,0 0 0,0-1 0,0 1 0,0 0 0,0-1 0,0 0 0,1 0 0,-1 0 0,0 0 0,1 0 0,-1-1 0,1 1 0,-1-1 0,5 0 0,-5 0 0,0 0 0,0-1 0,0 1 0,-1-1 0,1 1 0,0-1 0,-1 0 0,1 0 0,0 0 0,-1 0 0,1-1 0,-1 1 0,0-1 0,1 1 0,-1-1 0,0 0 0,4-4 0,-3 2 0,0-1 0,0 1 0,0-1 0,0 0 0,-1 0 0,0 0 0,0 0 0,3-10 0,-3 5 0,-1 1 0,1 0 0,-2-1 0,1 1 0,-1 0 0,0-1 0,-1 1 0,0 0 0,-1-1 0,-4-14 0,5 21 4,0 0-1,-1 0 1,1 0 0,-1 1-1,1-1 1,-1 1 0,0-1-1,0 1 1,0 0-1,0-1 1,0 1 0,0 0-1,-1 0 1,1 1-1,-1-1 1,0 0 0,1 1-1,-1 0 1,0-1-1,0 1 1,0 0 0,0 1-1,0-1 1,0 0-1,0 1 1,0 0 0,0-1-1,0 1 1,0 1 0,0-1-1,0 0 1,-5 2-1,-5 1-250,-1 1 0,2 0-1,-1 1 1,0 1-1,-20 12 1,-17 12-657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2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86 24575,'-25'0'0,"36"0"0,48 0 0,1041 0 0,-1079 0-96,-15-1-10,0 0 0,0 1 0,0 0 1,0 0-1,0 0 0,-1 1 1,1 0-1,0 0 0,0 1 0,-1-1 1,7 4-1</inkml:trace>
  <inkml:trace contextRef="#ctx0" brushRef="#br0" timeOffset="1794.16">1867 0 24575,'-14'26'0,"-6"11"0,2 0-819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0 24575,'-7'22'0,"-1"-1"0,0-1 0,-2 0 0,0 0 0,-2 0 0,0-2 0,-26 31 0,1-8 0,-81 68 0,104-93 0,14-16 0,0 0 0,0 0 0,0 1 0,0-1 0,0 0 0,0 0 0,0 1 0,-1-1 0,1 0 0,0 0 0,0 1 0,0-1 0,0 0 0,1 0 0,-1 0 0,0 1 0,0-1 0,0 0 0,0 0 0,0 1 0,0-1 0,0 0 0,0 0 0,0 1 0,0-1 0,1 0 0,-1 0 0,0 0 0,0 0 0,0 1 0,0-1 0,1 0 0,-1 0 0,0 0 0,0 0 0,0 0 0,1 1 0,3 0 0,1 0 0,-1-1 0,0 1 0,1-1 0,-1 0 0,6 0 0,-10 0 0,38 0 0,318-8 0,-353 9 0,-1-1 0,0 0 0,1-1 0,-1 1 0,1 0 0,-1-1 0,0 1 0,1-1 0,-1 0 0,0 0 0,0 1 0,1-2 0,-1 1 0,0 0 0,0 0 0,0-1 0,0 1 0,2-3 0,-3 2 0,-1 0 0,1 0 0,-1 1 0,0-1 0,1 0 0,-1 0 0,0 0 0,0 0 0,0 0 0,0 1 0,-1-1 0,1 0 0,0 0 0,-1 0 0,1 0 0,-1 1 0,0-1 0,0 0 0,1 1 0,-1-1 0,0 0 0,0 1 0,-2-3 0,-70-121 0,72 123 0,1 1 0,-1 0 0,1 0 0,-1 0 0,0 0 0,0 0 0,0 0 0,0 0 0,1 0 0,-1 0 0,0 1 0,0-1 0,-1 0 0,1 1 0,-2-2 0,3 2 0,-1 0 0,1 0 0,-1 0 0,1 0 0,-1 0 0,1 0 0,-1 1 0,1-1 0,-1 0 0,1 0 0,0 0 0,-1 1 0,1-1 0,-1 0 0,1 0 0,0 1 0,-1-1 0,1 0 0,0 1 0,-1-1 0,1 0 0,0 1 0,0-1 0,-1 1 0,1-1 0,0 1 0,-1 0 0,-1 4 0,1 1 0,-1 0 0,1 0 0,0 0 0,-1 9 0,-18 280 120,19-213-863,15 132 1,-6-159-6084</inkml:trace>
  <inkml:trace contextRef="#ctx0" brushRef="#br0" timeOffset="697.18">676 359 24575,'7'-13'0,"1"0"0,0 0 0,0 1 0,2 0 0,-1 1 0,17-15 0,-21 21 0,1 0 0,-1 1 0,1 0 0,0 0 0,0 0 0,0 1 0,0 0 0,1 0 0,-1 1 0,1-1 0,0 1 0,0 1 0,0 0 0,0 0 0,12-1 0,-16 2 0,0 1 0,0-1 0,0 1 0,0-1 0,0 1 0,0 0 0,0 0 0,0 0 0,0 0 0,0 1 0,-1-1 0,1 1 0,0 0 0,-1 0 0,1 0 0,-1 0 0,0 0 0,3 4 0,-1-2 0,-1 1 0,-1 0 0,1 0 0,-1 0 0,0 0 0,0 0 0,0 1 0,-1-1 0,2 11 0,-2-3 0,0 0 0,-1 1 0,-1-1 0,0 0 0,0 1 0,-2-1 0,-7 25 0,7-28 0,-2 0 0,1 0 0,-1 0 0,-1-1 0,0 0 0,0 0 0,-1 0 0,0-1 0,0 0 0,-1-1 0,-12 11 0,19-18 0,1 1 0,-1-1 0,0 1 0,1-1 0,-1 1 0,0-1 0,1 1 0,-1-1 0,0 0 0,1 1 0,-1-1 0,0 0 0,1 0 0,-1 1 0,0-1 0,0 0 0,0 0 0,1 0 0,-1 0 0,0 0 0,0 0 0,1 0 0,-1 0 0,0 0 0,-1-1 0,2 0 0,-1 0 0,1 1 0,0-1 0,-1 0 0,1 0 0,0 0 0,0 1 0,0-1 0,0 0 0,0 0 0,0 0 0,0 0 0,0 1 0,0-1 0,0 0 0,0 0 0,0 0 0,1-1 0,18-43 0,12-4 0,41-48 0,-46 65 0,-1-1 0,-2-1 0,-1-2 0,20-43 0,-41 77 0,-1 0 0,1 1 0,0-1 0,-1 0 0,1 0 0,-1 0 0,0 0 0,1 0 0,-1 0 0,0 1 0,0-1 0,0 0 0,0 0 0,-1 0 0,0-3 0,1 5 0,0 0 0,0-1 0,0 1 0,-1 0 0,1 0 0,0-1 0,0 1 0,0 0 0,-1 0 0,1 0 0,0-1 0,0 1 0,-1 0 0,1 0 0,0 0 0,-1 0 0,1 0 0,0 0 0,-1-1 0,1 1 0,0 0 0,0 0 0,-1 0 0,1 0 0,0 0 0,-1 0 0,1 0 0,0 0 0,-1 0 0,1 1 0,-1-1 0,-15 11 0,7 0 0,0-1 0,1 2 0,0-1 0,1 1 0,0 0 0,1 0 0,0 1 0,1 0 0,1 0 0,0 0 0,1 1 0,0-1 0,1 1 0,0 0 0,1 19 0,1-25 0,0-1 0,0 1 0,1 0 0,0-1 0,0 1 0,1 0 0,0-1 0,1 0 0,-1 1 0,1-1 0,1 0 0,-1-1 0,1 1 0,1 0 0,-1-1 0,1 0 0,0 0 0,0-1 0,1 1 0,0-1 0,0 0 0,0 0 0,0-1 0,1 0 0,-1 0 0,1-1 0,0 0 0,14 5 0,-13-6 20,1 0 0,-1 0 0,1-1 0,0 0 0,14 0 0,-21-1-79,1 0-1,-1-1 1,1 1-1,-1 0 1,1-1 0,-1 1-1,0-1 1,1 0-1,-1 0 1,0 0 0,0 0-1,1 0 1,-1 0-1,0-1 1,0 1 0,0-1-1,-1 1 1,1-1-1,0 0 1,-1 0 0,1 0-1,-1 0 1,1 0-1,0-2 1,3-11-676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1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4 24575,'2'-9'0,"0"-1"0,1 1 0,1 0 0,-1 0 0,1 0 0,1 1 0,-1-1 0,2 1 0,-1 0 0,1 0 0,0 1 0,1 0 0,-1 0 0,1 0 0,1 1 0,0 0 0,12-8 0,-9 8 0,0 0 0,1 0 0,-1 1 0,1 1 0,0 0 0,0 1 0,1 0 0,-1 1 0,1 0 0,-1 1 0,1 0 0,-1 1 0,14 1 0,-23 0 0,0-1 0,0 0 0,0 1 0,0 0 0,0-1 0,0 1 0,0 0 0,0 1 0,0-1 0,0 0 0,0 1 0,-1 0 0,1 0 0,-1 0 0,1 0 0,-1 0 0,0 0 0,1 0 0,-1 1 0,0-1 0,-1 1 0,1 0 0,0-1 0,1 4 0,-2-2 0,0 1 0,0-1 0,-1 0 0,1 0 0,-1 1 0,0-1 0,0 0 0,0 0 0,-1 1 0,1-1 0,-1 0 0,0 0 0,0 0 0,-1 0 0,1 0 0,-1 0 0,-3 5 0,-1 1 0,-1 1 0,0-1 0,-1 0 0,0-1 0,0 0 0,-1 0 0,0-1 0,-15 11 0,0-3 0,-1-1 0,-38 17 0,89-38 0,0 2 0,1 1 0,-1 1 0,28 1 0,-46 2 0,0 0 0,0 1 0,0 0 0,0 1 0,0 0 0,-1 0 0,1 0 0,-1 1 0,0 0 0,0 1 0,0-1 0,-1 1 0,11 11 0,-14-14 0,-1 1 0,0-1 0,0 1 0,0-1 0,0 1 0,-1 0 0,1 0 0,-1 0 0,1 0 0,-1 0 0,0 0 0,0 0 0,-1 0 0,1 0 0,-1 1 0,1-1 0,-1 0 0,0 0 0,0 1 0,-1-1 0,1 0 0,-1 0 0,1 0 0,-1 1 0,0-1 0,0 0 0,0 0 0,-1 0 0,1 0 0,-1-1 0,0 1 0,1 0 0,-1 0 0,0-1 0,-1 0 0,-4 5 0,-1 1 0,-1-1 0,-1 0 0,1-1 0,-1 0 0,0-1 0,0 0 0,-1 0 0,0-1 0,1 0 0,-17 3 0,2-2 0,0-1 0,-1 0 0,-39-1 0,26-6 0,37 3 0,1-1 0,-1 1 0,1 0 0,-1 0 0,1-1 0,-1 1 0,1-1 0,-1 1 0,1-1 0,0 0 0,-1 1 0,1-1 0,0 0 0,-1 0 0,1 0 0,0 0 0,0 0 0,0 0 0,0 0 0,0-1 0,-1-1 0,4-6-1365,7 1-546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9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13-5 0,14 1 0,21 0 0,16 3 0,14 0 0,8 2 0,3 4 0,-2 3 0,-15 2 0,-18 2-8191</inkml:trace>
  <inkml:trace contextRef="#ctx0" brushRef="#br0" timeOffset="342.27">69 383 24575,'36'0'0,"30"0"0,21 0 0,15 0 0,3-3 0,-15-2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2.2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62 24575,'-2'-6'0,"-8"-18"0,7 21 0,4 16 0,35 187 0,15 139 0,-50-334 0,-1 0 0,0 0 0,-1 0 0,1 0 0,-3 8 0,3-13 0,0 0 0,0 1 0,0-1 0,0 0 0,0 1 0,0-1 0,0 0 0,-1 1 0,1-1 0,0 0 0,0 0 0,0 1 0,-1-1 0,1 0 0,0 0 0,0 1 0,0-1 0,-1 0 0,1 0 0,0 1 0,-1-1 0,1 0 0,0 0 0,0 0 0,-1 0 0,1 0 0,0 0 0,-1 1 0,1-1 0,0 0 0,-1 0 0,1 0 0,-2-1 0,1 0 0,0 1 0,0-1 0,0 0 0,0 0 0,0 1 0,0-1 0,1 0 0,-1 0 0,0 0 0,0 0 0,1 0 0,-1 0 0,0-2 0,-8-13 0,2-1 0,0 0 0,0-1 0,2 1 0,-4-22 0,-13-98 0,19 118 0,-12-152 0,15 148 0,0 0 0,2 0 0,1 1 0,0-1 0,10-32 0,-10 48 0,0-1 0,1 1 0,0 0 0,0 0 0,0 0 0,1 0 0,0 1 0,1 0 0,-1 0 0,1 0 0,0 1 0,1 0 0,-1 0 0,1 0 0,10-4 0,-13 6 0,1 1 0,-1 0 0,0 1 0,1-1 0,-1 1 0,1-1 0,0 1 0,-1 1 0,1-1 0,0 1 0,0 0 0,-1 0 0,1 0 0,0 1 0,0-1 0,-1 1 0,1 0 0,0 0 0,-1 1 0,1 0 0,-1 0 0,0 0 0,0 0 0,0 0 0,0 1 0,0 0 0,5 4 0,-5-4 0,-1 1 0,1 0 0,-1 0 0,1 1 0,-1-1 0,0 1 0,-1-1 0,1 1 0,-1 0 0,0 0 0,0 0 0,0 0 0,-1 1 0,0-1 0,1 8 0,-2-6 0,0 1 0,0-1 0,-1 0 0,0 1 0,-1-1 0,0 0 0,0 0 0,0 1 0,-1-2 0,-3 9 0,-4 1 0,0 0 0,0 0 0,-2-1 0,1-1 0,-2 0 0,0-1 0,-1 0 0,-15 11 0,15-13-195,0-1 0,0 0 0,-1-2 0,0 1 0,-1-2 0,-22 8 0,12-9-6631</inkml:trace>
  <inkml:trace contextRef="#ctx0" brushRef="#br0" timeOffset="344.38">869 1 24575,'-29'33'0,"-23"30"0,-13 31 0,-4 22 0,5 18 0,11 5 0,14-1 0,24-7 0,24-17 0,27-21 0,24-23 0,17-23 0,-3-20-819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5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399 24575,'-52'91'0,"2"-13"0,-4-2 0,-115 125 0,168-201 0,0 1 0,0 0 0,0 0 0,0 0 0,0 0 0,1 0 0,-1 0 0,0 0 0,1 0 0,-1 1 0,0-1 0,1 0 0,0 0 0,-1 0 0,1 1 0,0-1 0,-1 2 0,2-2 0,-1-1 0,0 1 0,1-1 0,-1 1 0,0-1 0,1 1 0,-1-1 0,0 0 0,1 1 0,-1-1 0,1 0 0,-1 1 0,1-1 0,-1 0 0,1 0 0,-1 1 0,1-1 0,-1 0 0,1 0 0,0 0 0,-1 0 0,1 0 0,-1 1 0,1-1 0,-1 0 0,2-1 0,8 1 0,-1-1 0,1 0 0,13-4 0,-13 3 0,53-9 0,179-37 0,-234 46 0,1 0 0,-1-1 0,0 0 0,0 0 0,-1-1 0,11-6 0,-17 9 0,1 0 0,-1 0 0,1 0 0,-1-1 0,0 1 0,1 0 0,-1-1 0,0 1 0,0-1 0,0 1 0,0-1 0,0 0 0,-1 0 0,1 1 0,0-1 0,-1 0 0,1 0 0,-1 1 0,0-1 0,0 0 0,1 0 0,-1 0 0,0 0 0,-1 0 0,1 0 0,0 1 0,0-1 0,-1 0 0,1 0 0,-1 0 0,0 1 0,1-1 0,-1 0 0,0 1 0,-1-3 0,0 1 0,0 0 0,0 0 0,0-1 0,0 1 0,-1 1 0,1-1 0,-1 0 0,-4-2 0,7 4 0,-1 1 0,1-1 0,-1 1 0,1 0 0,-1 0 0,1-1 0,-1 1 0,1 0 0,-1 0 0,1 0 0,-1 0 0,0 0 0,1 0 0,-1-1 0,1 1 0,-1 1 0,0-1 0,1 0 0,-1 0 0,1 0 0,-1 0 0,1 0 0,-2 1 0,1-1 0,1 1 0,-1 0 0,0 0 0,0 0 0,0 0 0,0 0 0,1 0 0,-1 0 0,1 0 0,-1 0 0,0 0 0,1 0 0,0 0 0,-1 1 0,1-1 0,-1 1 0,-5 37 0,1 0 0,2 0 0,5 78 0,-1-69 0,1 56-682,26 173-1,-16-215-6143</inkml:trace>
  <inkml:trace contextRef="#ctx0" brushRef="#br0" timeOffset="500.75">886 971 24575,'-4'-3'0</inkml:trace>
  <inkml:trace contextRef="#ctx0" brushRef="#br0" timeOffset="1088.58">1205 738 24575,'6'-2'0,"12"-7"0,1 2 0,-1 0 0,2 1 0,39-7 0,-56 12 0,1 1 0,0-1 0,0 1 0,0 0 0,0 0 0,0 1 0,0-1 0,0 1 0,0 0 0,0 0 0,0 0 0,0 1 0,-1-1 0,1 1 0,-1 0 0,1 0 0,-1 0 0,0 1 0,1-1 0,-1 1 0,0-1 0,-1 1 0,1 0 0,0 0 0,-1 0 0,0 1 0,0-1 0,0 1 0,0-1 0,0 1 0,2 7 0,-1 2 0,0-1 0,0 1 0,-1 0 0,-1 0 0,0 0 0,-1 1 0,0-1 0,-1 0 0,0 0 0,-1 0 0,-4 13 0,3-15 0,0 0 0,-1-1 0,0 0 0,0 1 0,-1-2 0,0 1 0,-1 0 0,0-1 0,-1 0 0,0-1 0,0 0 0,-1 0 0,-13 11 0,21-19 0,0 1 0,-1-1 0,1 1 0,-1-1 0,1 1 0,-1-1 0,1 1 0,-1-1 0,0 0 0,1 1 0,-1-1 0,1 0 0,-1 0 0,0 1 0,1-1 0,-1 0 0,0 0 0,1 0 0,-1 0 0,0 0 0,1 0 0,-1 0 0,0 0 0,1 0 0,-1 0 0,0 0 0,1 0 0,-2-1 0,2 0 0,-1 0 0,1 0 0,0 1 0,-1-1 0,1 0 0,0 0 0,0 0 0,-1 0 0,1 0 0,0 0 0,0 0 0,0 0 0,0 0 0,1 0 0,-1 0 0,0-1 0,14-43 0,4 9 0,1 0 0,2 1 0,38-49 0,88-82 0,-133 153 0,-13 13 0,-1 0 0,0 0 0,0 0 0,0 0 0,0 0 0,0 0 0,0 0 0,0 0 0,0 0 0,0 0 0,1 0 0,-1 0 0,0 0 0,0 0 0,0 0 0,0 0 0,0 0 0,0 0 0,0 0 0,0 0 0,0 0 0,1 1 0,-1-1 0,0 0 0,0 0 0,0 0 0,0 0 0,0 0 0,0 0 0,0 0 0,0 0 0,0 0 0,0 0 0,0 0 0,0 0 0,0 1 0,0-1 0,1 0 0,-1 0 0,0 0 0,0 0 0,0 0 0,0 0 0,0 0 0,0 0 0,0 0 0,0 1 0,0-1 0,0 0 0,0 0 0,0 0 0,0 0 0,0 0 0,-1 0 0,1 0 0,0 0 0,0 1 0,0-1 0,0 0 0,0 0 0,0 0 0,0 0 0,0 0 0,0 0 0,0 0 0,-14 31 0,7-17 0,-11 25 0,1 0 0,2 2 0,-13 54 0,25-81 0,1-1 0,1 0 0,0 1 0,1 0 0,0-1 0,3 20 0,-1-25 0,0-1 0,0 1 0,0-1 0,1 0 0,0 0 0,0 0 0,1 0 0,0 0 0,0-1 0,0 1 0,1-1 0,7 7 0,-6-8 10,1 1 0,-1-2 0,1 1 0,0-1 0,0 0 0,0 0 0,1-1 0,-1 0 0,1 0 0,0-1 0,11 3 0,-5-3-258,0 0 1,0-1-1,0-1 1,0 0-1,24-4 1,-4-2-6579</inkml:trace>
  <inkml:trace contextRef="#ctx0" brushRef="#br0" timeOffset="2018.03">2009 208 24575,'-1'-9'0,"0"0"0,0 0 0,1 0 0,1 0 0,-1 0 0,2 0 0,-1 1 0,1-1 0,0 0 0,1 0 0,0 1 0,0 0 0,1-1 0,7-10 0,-8 14 0,1 0 0,0 0 0,0 0 0,1 1 0,-1-1 0,1 1 0,0 0 0,0 1 0,1-1 0,-1 1 0,1 0 0,0 0 0,-1 1 0,1-1 0,0 1 0,1 1 0,-1-1 0,0 1 0,0 0 0,1 1 0,7-1 0,-10 1 0,0 0 0,0 0 0,0 1 0,-1-1 0,1 1 0,0-1 0,0 1 0,-1 1 0,1-1 0,0 0 0,-1 1 0,0 0 0,1 0 0,-1 0 0,0 0 0,0 0 0,0 1 0,0-1 0,0 1 0,0 0 0,-1 0 0,0 0 0,1 0 0,-1 0 0,0 0 0,-1 1 0,1-1 0,0 1 0,-1-1 0,0 1 0,1 6 0,0-3 0,-1 0 0,-1 1 0,1-1 0,-1 0 0,-1 1 0,1-1 0,-1 0 0,-1 1 0,1-1 0,-1 0 0,0 0 0,-1 0 0,0 0 0,0-1 0,-7 13 0,2-9 0,0 0 0,0-1 0,-1 1 0,0-2 0,-21 16 0,23-19 0,0-1 0,0 1 0,0-1 0,-1-1 0,0 1 0,1-1 0,-1-1 0,0 1 0,-17 1 0,7-6 0,17 2 0,1 0 0,0 0 0,0-1 0,-1 1 0,1 0 0,0 0 0,-1 0 0,1-1 0,0 1 0,0 0 0,0 0 0,-1-1 0,1 1 0,0 0 0,0-1 0,0 1 0,0 0 0,-1-1 0,1 1 0,0 0 0,0-1 0,0 1 0,0 0 0,0-1 0,0 1 0,0 0 0,0-1 0,0-1 0,1 1 0,0 0 0,-1-1 0,1 1 0,0 0 0,0-1 0,0 1 0,0 0 0,0 0 0,0 0 0,0 0 0,0 0 0,1 0 0,-1 0 0,0 0 0,1 0 0,2-1 0,0 0 0,1 0 0,-1 0 0,1 0 0,-1 0 0,1 0 0,0 1 0,0 0 0,0 0 0,0 1 0,0-1 0,0 1 0,0 0 0,0 0 0,0 1 0,0-1 0,0 1 0,0 0 0,0 1 0,0-1 0,-1 1 0,1 0 0,-1 0 0,1 0 0,-1 1 0,1 0 0,-1 0 0,0 0 0,-1 0 0,1 0 0,0 1 0,-1 0 0,0-1 0,0 1 0,0 1 0,0-1 0,-1 0 0,1 1 0,-1-1 0,0 1 0,-1 0 0,1-1 0,1 9 0,-1-4 0,0 1 0,-1-1 0,0 1 0,0-1 0,-1 1 0,0 0 0,-1-1 0,-2 11 0,3-16 0,-1 0 0,-1 0 0,1 0 0,0 0 0,-1-1 0,0 1 0,0-1 0,0 1 0,0-1 0,-1 0 0,1 0 0,-1 0 0,0 0 0,0 0 0,0 0 0,0-1 0,0 0 0,0 1 0,-1-1 0,1 0 0,-1-1 0,-4 2 0,-4 1-195,1-2 0,-1 1 0,0-2 0,0 0 0,0 0 0,-23-2 0,13-1-663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3.0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9 24575,'-147'0'0,"265"-5"0,120-22 0,-137 14 0,1295-128-1021,5 46 1072,-905 78-51,-469 18 162,-27-1-150,0 0-1,0 0 1,0 0 0,0 0-1,0 0 1,0 0 0,-1 1-1,1-1 1,0 0 0,0 0-1,0 0 1,0 0 0,0 0-1,0 1 1,0-1 0,0 0-1,0 0 1,0 0 0,0 0-1,0 0 1,0 0 0,0 1-1,1-1 1,-1 0 0,0 0-1,0 0 1,0 0 0,0 0-1,0 0 1,0 1 0,0-1-1,0 0 1,0 0 0,0 0-1,0 0 1,1 0-1,-1 0 1,0 0 0,0 0-1,0 0 1,0 0 0,0 1-1,0-1 1,1 0 0,-1 0-1,0 0 1,0 0 0,0 0-1,0 0 1,0 0 0,0 0-1,1 0 1,-1 0 0,0 0-1,0 0 1,0 0 0,0 0-1,0 0 1,1 0 0,-1 0-1,0-1 1,0 1 0,-9 4-1304,-8 2-553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29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780 24575,'-16'-45'0,"17"38"0,-1 1 0,1 0 0,0 0 0,0 0 0,1 0 0,0 0 0,0 1 0,0-1 0,1 0 0,0 1 0,0 0 0,0 0 0,1 0 0,-1 0 0,1 0 0,1 1 0,-1-1 0,0 1 0,11-7 0,-3 2 0,1 0 0,0 1 0,0 0 0,1 1 0,0 1 0,29-10 0,-33 13 0,0 1 0,0 0 0,1 0 0,-1 1 0,0 1 0,1 0 0,13 1 0,-21-1 0,-1 1 0,1-1 0,-1 1 0,0-1 0,1 1 0,-1 0 0,0 0 0,1 0 0,-1 1 0,0-1 0,0 0 0,0 1 0,0-1 0,0 1 0,0 0 0,0 0 0,-1 0 0,1 0 0,-1 0 0,1 0 0,-1 0 0,0 0 0,0 1 0,0-1 0,0 0 0,0 1 0,0-1 0,-1 1 0,1-1 0,-1 1 0,1-1 0,-1 1 0,0-1 0,0 1 0,-1 2 0,0 4 0,0 0 0,-1-1 0,0 1 0,0-1 0,-1 0 0,0 1 0,-1-2 0,1 1 0,-2 0 0,1-1 0,-1 1 0,0-1 0,-1 0 0,-11 11 0,-7 5 0,-1-2 0,-41 27 0,63-46 0,3-2 0,0 0 0,0 0 0,0 0 0,0 0 0,0 0 0,0 0 0,-1 0 0,1 0 0,0 0 0,0 1 0,0-1 0,0 0 0,0 0 0,0 0 0,-1 0 0,1 0 0,0 0 0,0 0 0,0 0 0,0 0 0,0 1 0,0-1 0,0 0 0,0 0 0,0 0 0,0 0 0,0 0 0,0 0 0,0 1 0,-1-1 0,1 0 0,0 0 0,0 0 0,0 0 0,0 0 0,0 1 0,0-1 0,1 0 0,-1 0 0,0 0 0,0 0 0,0 0 0,0 0 0,0 1 0,0-1 0,0 0 0,0 0 0,0 0 0,0 0 0,0 0 0,0 0 0,0 0 0,0 1 0,1-1 0,-1 0 0,0 0 0,0 0 0,0 0 0,0 0 0,0 0 0,1 0 0,13 3 0,22-3 0,-35 0 0,10 0 0,-1 0 0,1 0 0,0 1 0,-1 0 0,1 1 0,-1 0 0,0 1 0,0 0 0,14 6 0,-19-7 0,-1 1 0,-1-1 0,1 1 0,0 0 0,-1 0 0,1 0 0,-1 1 0,0-1 0,0 1 0,0 0 0,-1 0 0,1 0 0,-1 0 0,0 0 0,0 0 0,0 1 0,-1-1 0,1 0 0,-1 1 0,0 0 0,-1-1 0,1 1 0,-1 0 0,0 5 0,0-3 0,0 0 0,-1 0 0,0 0 0,0 0 0,-1 0 0,0-1 0,0 1 0,0 0 0,-1-1 0,0 1 0,0-1 0,-5 7 0,1-4 0,0 0 0,0-1 0,-1 1 0,0-1 0,-1-1 0,-18 14 0,9-11 0,0 0 0,0 0 0,-1-2 0,0 0 0,0-2 0,-1 0 0,0-1 0,-20 3 0,32-8 24,0 0 0,1 0 0,-1-1 0,-10-1 0,17 2-37,0-1 1,0 1-1,0 0 1,0-1-1,0 1 1,0 0-1,0-1 0,0 1 1,0-1-1,0 0 1,0 1-1,0-1 1,0 0-1,0 1 1,-1-2-1,2 1-28,0 0-1,0 1 1,0-1-1,0 0 1,0 1-1,0-1 1,0 0 0,0 1-1,0-1 1,0 1-1,1-1 1,-1 0 0,0 1-1,0-1 1,1 1-1,-1-1 1,0 0-1,1 1 1,-1-1 0,0 1-1,1-1 1,-1 1-1,1 0 1,-1-1 0,1 1-1,-1-1 1,1 1-1,-1 0 1,1-1-1,1 1 1,10-8-6785</inkml:trace>
  <inkml:trace contextRef="#ctx0" brushRef="#br0" timeOffset="346.46">629 1034 24575,'-18'4'0,"-6"4"0,5 2 0,9-2 0,9-2 0,10-2 0,2-5 0,0-6 0,-3-6 0,-2-4 0,-2 1-8191</inkml:trace>
  <inkml:trace contextRef="#ctx0" brushRef="#br0" timeOffset="1017.93">884 780 24575,'7'-10'0,"0"-1"0,1 1 0,0 1 0,1-1 0,0 1 0,1 1 0,0 0 0,12-8 0,-16 12 0,0 0 0,0 0 0,0 1 0,0 0 0,1 1 0,-1-1 0,1 1 0,0 0 0,0 1 0,-1 0 0,1 0 0,0 0 0,0 1 0,0 0 0,0 0 0,8 2 0,-11-1 0,0 1 0,0 0 0,0-1 0,-1 2 0,1-1 0,-1 0 0,1 1 0,-1-1 0,0 1 0,0 0 0,0 0 0,0 0 0,-1 0 0,1 1 0,-1-1 0,0 1 0,0-1 0,0 1 0,0 0 0,-1 0 0,1 0 0,-1 0 0,0 0 0,1 8 0,0 3 0,0 0 0,-1 0 0,-1 1 0,0-1 0,-4 25 0,1-24 0,0 0 0,-2 0 0,0-1 0,-12 29 0,14-37 0,-1-1 0,1 1 0,-1-1 0,-1 0 0,1 0 0,-1 0 0,0 0 0,-1-1 0,1 0 0,-1 0 0,0 0 0,-11 6 0,16-10 0,0 0 0,0-1 0,0 1 0,0-1 0,0 1 0,0-1 0,-1 1 0,1-1 0,0 0 0,0 0 0,0 1 0,-1-1 0,1 0 0,0 0 0,0 0 0,-1 0 0,1-1 0,0 1 0,0 0 0,0 0 0,-3-2 0,3 2 0,1-1 0,-1 0 0,0 0 0,1 0 0,-1 0 0,1 1 0,-1-1 0,1 0 0,-1 0 0,1 0 0,-1 0 0,1 0 0,0 0 0,0 0 0,0-1 0,-1 1 0,1 0 0,0 0 0,1-1 0,-1-7 0,1 1 0,0 0 0,1 1 0,0-1 0,4-9 0,1-2 0,2 0 0,0 1 0,2 0 0,21-30 0,59-57 0,-60 72 0,-1-2 0,28-42 0,-51 59 0,-7 18 0,0 0 0,0 0 0,0 0 0,0 0 0,0-1 0,0 1 0,0 0 0,0 0 0,0 0 0,0 0 0,0-1 0,-1 1 0,1 0 0,0 0 0,0 0 0,0 0 0,0 0 0,0 0 0,0-1 0,-1 1 0,1 0 0,0 0 0,0 0 0,0 0 0,0 0 0,0 0 0,-1 0 0,1 0 0,0 0 0,0 0 0,0 0 0,0 0 0,-1 0 0,1 0 0,0 0 0,0 0 0,0 0 0,-1 0 0,1 0 0,0 0 0,0 0 0,0 0 0,0 0 0,-1 0 0,1 0 0,-3 1 0,0 1 0,0-1 0,-1 1 0,1-1 0,1 1 0,-1 0 0,-5 4 0,-1 4 0,-1 0 0,2 1 0,-1 0 0,1 0 0,1 1 0,0 0 0,1 0 0,0 1 0,1-1 0,0 1 0,1 1 0,1-1 0,0 0 0,1 1 0,0 0 0,1-1 0,0 1 0,1 0 0,1 0 0,0-1 0,1 1 0,0 0 0,1-1 0,1 0 0,0 0 0,11 22 0,-10-26 15,0 0 0,1-1 0,0 1 0,0-1 0,1-1 0,0 0 0,11 10 0,-14-15-89,-1 1-1,1 0 1,-1-1 0,1 0 0,0 0-1,0 0 1,0-1 0,0 1 0,0-1-1,1 0 1,-1 0 0,0 0 0,0-1-1,1 1 1,-1-1 0,0 0 0,1 0-1,-1-1 1,7-1 0,3-3-6752</inkml:trace>
  <inkml:trace contextRef="#ctx0" brushRef="#br0" timeOffset="2903.87">1688 207 24575,'-2'-4'0,"0"-1"0,0 0 0,0 0 0,1 0 0,-1 0 0,1 0 0,1 0 0,-1 0 0,1 0 0,0 0 0,0 0 0,0 0 0,1 0 0,-1-1 0,1 1 0,1 0 0,-1 0 0,1 1 0,0-1 0,0 0 0,0 0 0,0 1 0,1 0 0,0-1 0,0 1 0,0 0 0,1 0 0,-1 1 0,1-1 0,0 1 0,5-4 0,0 0 0,0 1 0,0 0 0,0 0 0,1 1 0,0 1 0,0-1 0,0 2 0,1-1 0,-1 2 0,1-1 0,0 1 0,0 1 0,20-1 0,-27 2 0,0 1 0,0-1 0,0 1 0,0-1 0,0 1 0,0 0 0,-1 1 0,1-1 0,0 1 0,-1-1 0,1 1 0,-1 0 0,1 0 0,-1 1 0,0-1 0,0 1 0,0 0 0,4 4 0,-4-2 0,0-1 0,-1 1 0,0 0 0,1 0 0,-2 0 0,1 0 0,0 0 0,-1 0 0,0 1 0,0-1 0,-1 0 0,1 8 0,-2-1 0,0 1 0,0-1 0,-1 1 0,0-1 0,-1 1 0,-1-1 0,0 0 0,-1-1 0,0 1 0,-12 20 0,6-18 0,0-1 0,-21 18 0,22-21 0,-1 0 0,2 1 0,-13 17 0,22-28 0,-1 1 0,1-1 0,0 0 0,-1 1 0,1-1 0,0 1 0,0-1 0,0 1 0,0-1 0,-1 0 0,1 1 0,0-1 0,0 1 0,0-1 0,0 1 0,0-1 0,0 1 0,0-1 0,0 1 0,0-1 0,0 1 0,1-1 0,-1 1 0,0-1 0,0 0 0,0 1 0,0-1 0,1 1 0,-1-1 0,0 0 0,1 1 0,-1-1 0,0 1 0,0-1 0,1 0 0,-1 1 0,1-1 0,-1 0 0,0 0 0,1 1 0,-1-1 0,1 0 0,-1 0 0,0 0 0,1 0 0,-1 1 0,1-1 0,-1 0 0,1 0 0,-1 0 0,1 0 0,-1 0 0,1 0 0,-1 0 0,1 0 0,-1 0 0,1-1 0,32 0 0,-32 1 0,90-16 0,23-3 0,-112 19-51,-1 0-6,0 0 0,0-1 0,1 1 0,-1 0-1,0 0 1,1 0 0,-1 0 0,0 0 0,1 0 0,-1 0 0,0 1-1,1-1 1,-1 0 0,0 1 0,0-1 0,1 1 0,-1 0 0,0-1 0,0 1-1,0 0 1,0-1 0,2 2 0,-2 7-6769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1 0 0,16 0 0,10 0 0,9 4 0,3 1 0,-1 3 0,-12 0-8191</inkml:trace>
  <inkml:trace contextRef="#ctx0" brushRef="#br0" timeOffset="388.51">21 255 24575,'22'0'0,"17"0"0,14 0 0,8 0 0,4-3 0,-8-2-819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3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0 24575,'-22'0'0,"-14"11"0,-8 18 0,-4 22 0,-1 27 0,1 26 0,8 20 0,11 19 0,11 5 0,12 0 0,13-7 0,18-17 0,14-19 0,12-20 0,8-24 0,4-23 0,-7-18-8191</inkml:trace>
  <inkml:trace contextRef="#ctx0" brushRef="#br0" timeOffset="620.91">574 529 24575,'-1'0'0,"1"-1"0,-1 0 0,1 1 0,-1-1 0,1 1 0,-1-1 0,0 1 0,1-1 0,-1 1 0,0 0 0,0-1 0,1 1 0,-1 0 0,0-1 0,0 1 0,0 0 0,1 0 0,-1 0 0,0 0 0,0 0 0,0 0 0,0 0 0,1 0 0,-1 0 0,0 0 0,0 0 0,0 0 0,-1 1 0,0 0 0,1 1 0,-1-1 0,0 0 0,1 1 0,-1-1 0,1 1 0,0-1 0,-1 1 0,1 0 0,0 0 0,-1 2 0,-3 6 0,0 1 0,1 0 0,-3 13 0,1-3 0,2 0 0,0 0 0,2 1 0,0-1 0,1 1 0,1-1 0,1 1 0,2-1 0,0 0 0,1 0 0,13 41 0,-15-56 0,1-1 0,0 0 0,0 1 0,0-1 0,1-1 0,-1 1 0,1 0 0,6 4 0,-10-8 0,1 0 0,0 0 0,0 0 0,1 0 0,-1 0 0,0-1 0,0 1 0,0 0 0,1-1 0,-1 1 0,0-1 0,1 1 0,-1-1 0,0 1 0,1-1 0,-1 0 0,0 0 0,1 0 0,-1 0 0,1 0 0,-1 0 0,1 0 0,-1 0 0,0 0 0,1-1 0,-1 1 0,0-1 0,1 1 0,-1-1 0,0 1 0,0-1 0,1 0 0,-1 1 0,0-1 0,0 0 0,0 0 0,0 0 0,0 0 0,2-2 0,1-4 0,1 0 0,-1 0 0,-1 0 0,1-1 0,-1 1 0,-1-1 0,1 0 0,2-15 0,6-73 0,-10 75 0,6-219 0,-9 203 0,-2 0 0,-1 0 0,-2 0 0,-16-50 0,20 77 0,-1-1 0,-1 1 0,0 0 0,0 1 0,-1-1 0,0 1 0,-1 0 0,-15-16 0,20 23 0,0 1 0,0-1 0,-1 0 0,1 1 0,0-1 0,-1 1 0,0 0 0,1-1 0,-1 1 0,0 1 0,1-1 0,-1 0 0,0 1 0,0-1 0,1 1 0,-5 0 0,4 0 0,0 1 0,0 0 0,-1 0 0,1 0 0,0 0 0,0 1 0,0-1 0,1 1 0,-1 0 0,0 0 0,1 0 0,-1 0 0,1 0 0,-1 0 0,1 1 0,0-1 0,-3 5 0,-2 3 0,1 1 0,0 0 0,1 0 0,-1 0 0,2 1 0,0 0 0,0 0 0,2 0 0,-1 0 0,1 0 0,0 20 0,1-16 0,1 1 0,1-1 0,0 0 0,2 0 0,-1 0 0,2-1 0,0 1 0,10 23 0,-9-28 9,1-1-1,0 1 1,1-1-1,0-1 1,0 1 0,1-1-1,1 0 1,-1-1-1,1 0 1,0-1-1,1 1 1,0-2-1,15 9 1,-12-9-144,1 0 0,0-1 0,0 0 0,1-1 0,-1 0 0,1-1 0,0-1 0,0-1 0,0 0 0,19-1 0,22-6-6691</inkml:trace>
  <inkml:trace contextRef="#ctx0" brushRef="#br0" timeOffset="1091.33">1041 530 24575,'7'-7'0,"6"-2"0,9-4 0,3 1 0,5 2 0,1 3 0,-2 7 0,-1 2 0,-6 5 0,-6 2-8191</inkml:trace>
  <inkml:trace contextRef="#ctx0" brushRef="#br0" timeOffset="1499.16">1061 721 24575,'-4'4'0,"7"1"0,9-4 0,10-6 0,9-2 0,6-3 0,4-4 0,-5 0-8191</inkml:trace>
  <inkml:trace contextRef="#ctx0" brushRef="#br0" timeOffset="1860.96">1548 382 24575,'-8'17'0,"1"1"0,0 0 0,1 0 0,-6 33 0,11-41 0,-1 1 0,1-1 0,1 1 0,0 0 0,0-1 0,1 1 0,1 0 0,0-1 0,6 20 0,-8-28 0,1 1 0,0-1 0,0 0 0,0 0 0,0 0 0,0 0 0,0 0 0,0 0 0,1 0 0,-1 0 0,1 0 0,-1-1 0,1 1 0,0 0 0,-1-1 0,1 0 0,0 1 0,0-1 0,0 0 0,0 0 0,0 0 0,1 0 0,-1 0 0,0-1 0,0 1 0,1-1 0,-1 1 0,0-1 0,5 0 0,-3-1 0,-1 1 0,1-2 0,0 1 0,-1 0 0,1-1 0,-1 0 0,1 0 0,-1 0 0,0 0 0,0 0 0,0 0 0,0-1 0,0 0 0,0 0 0,-1 0 0,1 0 0,2-4 0,1-3 0,0-1 0,-1 0 0,0 0 0,6-22 0,10-23 0,-21 56 0,0 0 0,0 0 0,0 0 0,0 0 0,0 0 0,0-1 0,0 1 0,0 0 0,0 0 0,0 0 0,0 0 0,0-1 0,0 1 0,0 0 0,0 0 0,0 0 0,0 0 0,0 0 0,1 0 0,-1-1 0,0 1 0,0 0 0,0 0 0,0 0 0,0 0 0,0 0 0,1 0 0,-1 0 0,0 0 0,0 0 0,0 0 0,0-1 0,0 1 0,1 0 0,-1 0 0,0 0 0,0 0 0,0 0 0,0 0 0,0 0 0,1 0 0,-1 0 0,0 0 0,0 0 0,0 0 0,0 0 0,0 1 0,1-1 0,-1 0 0,0 0 0,0 0 0,0 0 0,0 0 0,0 0 0,1 0 0,-1 0 0,0 0 0,0 1 0,4 12 0,-2 22 0,-13 135 47,5-107-518,3 0 1,4 73-1,3-106-6355</inkml:trace>
  <inkml:trace contextRef="#ctx0" brushRef="#br0" timeOffset="1861.96">1993 191 24575,'4'22'0,"4"21"0,1 22 0,-1 17 0,-1 13 0,-3 9 0,-2 0 0,-4-2 0,-10-5 0,-9-8 0,-17-12 0,-11-15 0,2-18-819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00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1 1884 24575,'11'-41'0,"-10"32"0,1 0 0,1 0 0,0 0 0,0 1 0,7-13 0,-10 21 0,0 0 0,0 0 0,1 0 0,-1 0 0,0 0 0,0 0 0,1 0 0,-1 0 0,0 0 0,0 0 0,1 1 0,-1-1 0,0 0 0,0 0 0,0 0 0,1 0 0,-1 1 0,0-1 0,0 0 0,0 0 0,1 0 0,-1 1 0,0-1 0,0 0 0,0 0 0,0 1 0,0-1 0,0 0 0,0 0 0,0 1 0,0-1 0,0 0 0,1 0 0,-1 1 0,0-1 0,0 0 0,-1 0 0,1 1 0,0-1 0,0 0 0,0 0 0,0 1 0,0-1 0,3 20 0,-7 109 0,-23 145 0,6-89 0,14-125 0,2-28 0,1 36 0,4-67 0,0-1 0,0 0 0,0 1 0,-1-1 0,1 1 0,0-1 0,0 1 0,1-1 0,-1 1 0,0-1 0,0 1 0,0-1 0,0 1 0,0-1 0,0 1 0,1-1 0,-1 0 0,0 1 0,0-1 0,1 1 0,-1-1 0,0 0 0,1 1 0,-1-1 0,0 0 0,1 1 0,-1-1 0,0 0 0,1 1 0,-1-1 0,1 0 0,-1 0 0,0 0 0,1 1 0,-1-1 0,1 0 0,-1 0 0,1 0 0,-1 0 0,1 0 0,-1 0 0,1 0 0,-1 0 0,1 0 0,-1 0 0,1 0 0,-1 0 0,1 0 0,-1 0 0,1-1 0,-1 1 0,0 0 0,1 0 0,-1 0 0,1-1 0,0 1 0,31-22 0,-21 14 0,28-15 0,1 2 0,1 1 0,84-27 0,135-20 0,-232 60 0,-27 8-68,-11 4 218,-18 6-1229,26-10 711,-21 8-6458</inkml:trace>
  <inkml:trace contextRef="#ctx0" brushRef="#br0" timeOffset="479.16">1311 2116 24575,'-4'15'0,"-4"18"0,-1 23 0,1 19 0,1 11 0,3 9 0,5 0 0,6-6 0,6-11 0,0-19-8191</inkml:trace>
  <inkml:trace contextRef="#ctx0" brushRef="#br0" timeOffset="-3002.9">295 551 24575,'39'-204'0,"-21"120"0,-14 72 0,-2 14 0,0 26 0,-2 461 0,-1-226 0,1-260 0,0 1 0,-1 1 0,1-1 0,1 1 0,-1-1 0,1 0 0,-1 1 0,1-1 0,3 7 0,-4-11 0,0 1 0,1 0 0,-1-1 0,1 1 0,-1-1 0,1 1 0,0-1 0,-1 1 0,1-1 0,-1 1 0,1-1 0,0 1 0,-1-1 0,1 0 0,0 1 0,-1-1 0,1 0 0,0 0 0,0 0 0,0 1 0,26-6 0,28-13 0,0 3 0,78-11 0,-25 5 0,-96 18-38,2-1 166,-20 8-1583,-3 0-5371</inkml:trace>
  <inkml:trace contextRef="#ctx0" brushRef="#br0" timeOffset="-2594.56">889 888 24575,'0'-24'0,"0"22"0,0 6 0,1 39 0,0-25 0,1 0 0,1 0 0,1 0 0,12 35 0,-13-46 0,0 1 0,0-1 0,1 0 0,0 1 0,0-2 0,0 1 0,1 0 0,0-1 0,1 0 0,0 0 0,-1-1 0,2 1 0,10 7 0,-16-13 0,0 1 0,0-1 0,0 1 0,-1-1 0,1 1 0,0-1 0,0 1 0,0-1 0,0 0 0,1 0 0,-1 0 0,0 1 0,0-1 0,0 0 0,0 0 0,0 0 0,0 0 0,0-1 0,0 1 0,0 0 0,0 0 0,0-1 0,0 1 0,0 0 0,0-1 0,0 1 0,1-2 0,0 1 0,-1-1 0,0 0 0,0 1 0,1-1 0,-1 0 0,0 0 0,0 0 0,-1 0 0,1 0 0,0 0 0,-1 0 0,2-4 0,-1-5 0,0 0 0,0 0 0,-1-1 0,-2-12 0,1 8 0,-2 1 0,0-1 0,0 0 0,-2 1 0,0-1 0,0 1 0,-1 0 0,-1 1 0,-1 0 0,0 0 0,-17-22 0,23 34 8,0 0 0,0 0 0,-1-1 0,1 2 0,0-1 0,-1 0 0,1 0 0,-1 1 0,0 0 0,1-1 0,-1 1 0,0 0 0,0 0 0,-3 0 0,5 1-61,-1 0 0,0 0 0,1 0 0,-1 0 0,1 1 0,-1-1 0,1 0 0,-1 1 0,1-1 0,-1 1 0,1 0 0,0-1 0,-1 1-1,1 0 1,0 0 0,-1 0 0,1 0 0,0 0 0,0 0 0,0 0 0,0 0 0,0 0 0,0 1 0,0-1 0,1 0 0,-1 1 0,-1 1 0,-7 20-6773</inkml:trace>
  <inkml:trace contextRef="#ctx0" brushRef="#br0" timeOffset="-689.19">0 1419 24575,'203'-9'0,"-67"1"0,-61 5 0,1172-40 0,-1241 43 0,116 2 0,-121-2 0,1 0 0,-1 0 0,0 0 0,1 0 0,-1 0 0,0 1 0,1-1 0,-1 0 0,0 1 0,1-1 0,-1 1 0,0-1 0,0 1 0,0 0 0,1-1 0,0 2 0,-2-1 0,0-1 0,0 1 0,0-1 0,0 1 0,0-1 0,-1 1 0,1-1 0,0 1 0,0-1 0,-1 1 0,1-1 0,0 1 0,0-1 0,-1 1 0,1-1 0,0 0 0,-1 1 0,1-1 0,-1 0 0,1 1 0,-1-1 0,1 0 0,0 0 0,-1 1 0,1-1 0,-1 0 0,0 0 0,-50 21 0,44-19 0,-43 16-1365,1-1-5461</inkml:trace>
  <inkml:trace contextRef="#ctx0" brushRef="#br0" timeOffset="3606.59">1524 0 24575,'-14'26'0,"-13"22"0,-8 21 0,-5 17 0,-1 15 0,8 9 0,6 4 0,7-1 0,7-4 0,13-6 0,10-14 0,11-11 0,9-15 0,9-15 0,7-15 0,-6-14-8191</inkml:trace>
  <inkml:trace contextRef="#ctx0" brushRef="#br0" timeOffset="4121.88">1735 530 24575,'-1'0'0,"0"0"0,0-1 0,0 1 0,0 0 0,0-1 0,0 1 0,0 0 0,0 0 0,0 0 0,0 0 0,0 0 0,0 0 0,0 0 0,0 0 0,0 1 0,0-1 0,0 0 0,0 1 0,0-1 0,0 0 0,1 1 0,-1-1 0,0 1 0,0 0 0,0-1 0,0 1 0,1-1 0,-1 1 0,0 0 0,1 0 0,-1 0 0,0-1 0,0 3 0,-17 33 0,17-32 0,-13 35 0,3 0 0,1 1 0,2 0 0,1 0 0,3 0 0,0 61 0,4-93 0,1 0 0,0 0 0,0 0 0,0 0 0,1 0 0,1-1 0,-1 1 0,5 7 0,-7-13 0,1 0 0,0-1 0,0 1 0,0-1 0,0 1 0,0-1 0,0 0 0,0 1 0,0-1 0,1 0 0,-1 0 0,0 0 0,1 0 0,-1 0 0,1 0 0,-1 0 0,1 0 0,-1-1 0,1 1 0,0-1 0,-1 1 0,1-1 0,0 1 0,0-1 0,-1 0 0,1 0 0,0 0 0,0 0 0,-1 0 0,1 0 0,0-1 0,-1 1 0,1-1 0,0 1 0,-1-1 0,1 1 0,0-1 0,-1 0 0,1 0 0,-1 0 0,1 0 0,-1 0 0,2-2 0,3-1 0,-1 0 0,-1-1 0,1 0 0,0 0 0,-1-1 0,0 1 0,0-1 0,-1 0 0,0 0 0,0 0 0,4-11 0,2-9 0,8-41 0,-17 64 0,11-51 0,-2-1 0,2-85 0,-11 104 0,-1 1 0,-2-1 0,-2 1 0,0 0 0,-13-37 0,16 64 0,-1 0 0,0 0 0,0 0 0,-1 0 0,0 0 0,-11-13 0,14 20 0,0-1 0,0 1 0,0 0 0,0 0 0,-1-1 0,1 1 0,-1 0 0,1 0 0,-1 0 0,1 0 0,-1 1 0,0-1 0,1 0 0,-1 1 0,0-1 0,1 1 0,-1-1 0,0 1 0,0 0 0,1 0 0,-1 0 0,0 0 0,0 0 0,0 0 0,1 0 0,-1 1 0,0-1 0,0 1 0,1-1 0,-1 1 0,0 0 0,1-1 0,-1 1 0,1 0 0,-1 0 0,1 0 0,-1 0 0,1 0 0,-2 3 0,-5 3 0,1 1 0,0 1 0,0-1 0,1 1 0,0 0 0,1 0 0,0 1 0,0 0 0,1 0 0,-4 15 0,2-2 0,0 0 0,2 0 0,-3 44 0,6-53 0,1 0 0,1 1 0,0-1 0,1 0 0,0 0 0,6 17 0,-5-24 0,-1 0 0,1 0 0,0-1 0,1 1 0,-1-1 0,1 0 0,1 0 0,-1 0 0,1-1 0,0 1 0,0-1 0,1-1 0,-1 1 0,9 5 0,-5-5-341,1 0 0,0 0-1,13 3 1,30 7-6485</inkml:trace>
  <inkml:trace contextRef="#ctx0" brushRef="#br0" timeOffset="4640.33">2117 573 24575,'22'-11'0,"13"-3"0,9 0 0,4 3 0,-2 3 0,-10 3-8191</inkml:trace>
  <inkml:trace contextRef="#ctx0" brushRef="#br0" timeOffset="5043.26">2138 826 24575,'14'-7'0,"13"-6"0,11-5 0,8-2 0,2-2 0,-7 3-8191</inkml:trace>
  <inkml:trace contextRef="#ctx0" brushRef="#br0" timeOffset="5406">2624 508 24575,'0'-6'0,"0"0"0,0 0 0,0 0 0,1 0 0,0 0 0,0 0 0,1 0 0,-1 0 0,1 0 0,1 0 0,-1 1 0,1-1 0,0 1 0,0 0 0,1-1 0,-1 2 0,1-1 0,0 0 0,0 1 0,1 0 0,0 0 0,9-7 0,1 1 0,0 0 0,31-14 0,-41 22 0,0-1 0,1 1 0,-1 1 0,1-1 0,-1 1 0,1 0 0,0 0 0,-1 0 0,1 1 0,0 0 0,0 0 0,-1 0 0,7 2 0,-10-1 0,0-1 0,0 1 0,0 0 0,-1 1 0,1-1 0,0 0 0,0 0 0,-1 1 0,1-1 0,-1 1 0,1-1 0,-1 1 0,0 0 0,0 0 0,1-1 0,-1 1 0,0 0 0,-1 0 0,1 0 0,0 0 0,0 0 0,-1 0 0,0 1 0,1-1 0,-1 0 0,0 0 0,0 0 0,0 4 0,0 1 0,-1 0 0,0 0 0,0 0 0,0 0 0,-1 0 0,0-1 0,-4 11 0,-3-1 0,-1 0 0,-1-1 0,0 0 0,-1-1 0,-24 22 0,21-20 0,15-16 0,0 0 0,0 0 0,0 0 0,0 0 0,0 0 0,-1 0 0,1 1 0,0-1 0,0 0 0,0 0 0,0 0 0,0 0 0,0 0 0,0 0 0,0 0 0,0 0 0,0 0 0,0 0 0,0 1 0,0-1 0,0 0 0,0 0 0,0 0 0,0 0 0,0 0 0,0 0 0,0 0 0,0 1 0,0-1 0,0 0 0,0 0 0,0 0 0,0 0 0,0 0 0,0 0 0,0 0 0,0 0 0,0 1 0,0-1 0,0 0 0,0 0 0,0 0 0,0 0 0,0 0 0,0 0 0,0 0 0,0 0 0,1 0 0,-1 0 0,0 0 0,0 1 0,0-1 0,0 0 0,0 0 0,0 0 0,0 0 0,0 0 0,0 0 0,1 0 0,-1 0 0,0 0 0,0 0 0,0 0 0,0 0 0,0 0 0,15 0 0,30-8 0,-29 5 0,0 1 0,48-6 0,-61 8 0,-1 0 0,1 0 0,0 0 0,0 1 0,-1-1 0,1 1 0,0-1 0,-1 1 0,1 0 0,-1 0 0,1 0 0,-1 0 0,1 0 0,-1 1 0,0-1 0,1 1 0,-1 0 0,0-1 0,2 3 0,-3-2 0,0 0 0,0 0 0,-1 0 0,1 0 0,0 0 0,-1 0 0,1 0 0,-1 0 0,0 0 0,1 0 0,-1 0 0,0 0 0,0 0 0,-1 0 0,1 0 0,0 0 0,-1 0 0,1 0 0,-1 0 0,0 0 0,1 0 0,-1 0 0,0 0 0,-2 3 0,-2 3 0,-1 0 0,0 0 0,-12 14 0,6-9-170,0-1-1,-1 0 0,0-1 1,-1 0-1,0-1 0,-1-1 1,-20 10-1,15-12-6655</inkml:trace>
  <inkml:trace contextRef="#ctx0" brushRef="#br0" timeOffset="5407">3195 127 24575,'0'36'0,"0"34"0,-4 26 0,-7 18 0,-14 16 0,-17 7 0,-19-3 0,1-22-819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6.9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357 1493 24575,'12'-3'0,"-1"0"0,1 0 0,0 1 0,0 0 0,1 1 0,-1 1 0,0 0 0,0 0 0,0 1 0,1 1 0,-1 0 0,-1 1 0,1 0 0,0 1 0,-1 0 0,1 1 0,-1 0 0,-1 1 0,1 0 0,-1 0 0,13 12 0,34 30 0,-2 2 0,78 95 0,-52-56 0,-52-57 0,124 145 0,-139-158 0,-1 0 0,-1 1 0,-1 1 0,0-1 0,-2 2 0,-1-1 0,12 43 0,-19-57 0,0 1 0,0-1 0,-1 1 0,0-1 0,0 1 0,-3 12 0,3-18 0,0-1 0,0 0 0,0 0 0,-1 1 0,1-1 0,0 0 0,-1 0 0,1 1 0,-1-1 0,0 0 0,1 0 0,-1 0 0,0 0 0,0 0 0,1 0 0,-1 0 0,0 0 0,0 0 0,0-1 0,0 1 0,0 0 0,0 0 0,0-1 0,-1 1 0,1-1 0,0 1 0,0-1 0,0 1 0,-1-1 0,1 0 0,0 0 0,0 0 0,-1 1 0,1-1 0,0 0 0,-1 0 0,1-1 0,0 1 0,0 0 0,-1 0 0,1-1 0,0 1 0,0-1 0,0 1 0,-1-1 0,-1-1 0,-9-4 0,-1-2 0,1 0 0,1 0 0,-21-20 0,19 16 0,0 1 0,0 1 0,-20-12 0,24 17 0,0 1 0,0 0 0,0 0 0,-12-2 0,20 5 0,-1 1 0,1-1 0,0 1 0,0-1 0,0 1 0,0 0 0,-1 0 0,1 0 0,0 0 0,0 0 0,0 0 0,-1 0 0,1 0 0,0 0 0,0 0 0,0 1 0,-1-1 0,1 1 0,0-1 0,0 1 0,0-1 0,0 1 0,0-1 0,0 1 0,0 0 0,0 0 0,0-1 0,0 1 0,0 0 0,1 0 0,-1 0 0,0 0 0,1 0 0,-1 0 0,0 0 0,1 0 0,-1 0 0,1 1 0,0-1 0,-1 0 0,1 0 0,0 0 0,0 1 0,0-1 0,0 0 0,0 2 0,0 1 0,1 0 0,0 0 0,0 0 0,0-1 0,1 1 0,-1 0 0,1-1 0,0 1 0,0-1 0,0 1 0,0-1 0,1 0 0,-1 0 0,1 0 0,0 0 0,0-1 0,0 1 0,4 2 0,1 1 0,0-1 0,1 1 0,-1-2 0,1 1 0,0-1 0,12 4 0,-20-8 0,1 1 0,0-1 0,0 0 0,0 0 0,-1 1 0,1-1 0,0-1 0,0 1 0,0 0 0,0 0 0,-1-1 0,1 1 0,0-1 0,0 1 0,-1-1 0,1 0 0,0 0 0,-1 1 0,1-1 0,0 0 0,-1-1 0,0 1 0,1 0 0,-1 0 0,3-3 0,1-4 0,1 1 0,-1-1 0,-1-1 0,5-9 0,8-14 0,21-23-120,65-101 373,-85 125-628,-1-1 1,-2-1-1,13-39 1,-15 29-6452</inkml:trace>
  <inkml:trace contextRef="#ctx0" brushRef="#br0" timeOffset="958.88">8 644 24575,'-4'43'0,"1"1"0,3-1 0,1 0 0,3 0 0,8 44 0,57 207 0,-66-284 0,-3-10 0,0 0 0,0 0 0,0 0 0,0-1 0,0 1 0,0 0 0,0 0 0,0 0 0,0 0 0,0 0 0,1 0 0,-1 0 0,0 0 0,0 0 0,0 0 0,0 0 0,0 0 0,0 0 0,0 0 0,0 0 0,0 0 0,1 0 0,-1 0 0,0 0 0,0 0 0,0 1 0,0-1 0,0 0 0,0 0 0,0 0 0,0 0 0,0 0 0,0 0 0,0 0 0,0 0 0,1 0 0,-1 0 0,0 0 0,0 0 0,0 0 0,0 1 0,2-20 0,-1-27 0,-2 21 0,3-71 0,-2 88 0,1 1 0,0-1 0,1 1 0,-1-1 0,2 1 0,-1-1 0,1 1 0,0 0 0,6-10 0,-8 16 0,-1 0 0,1 0 0,0 0 0,0 1 0,-1-1 0,1 0 0,0 0 0,0 1 0,0-1 0,0 0 0,0 1 0,0-1 0,0 1 0,0-1 0,0 1 0,0 0 0,0-1 0,0 1 0,0 0 0,0 0 0,0 0 0,0-1 0,0 1 0,0 0 0,0 1 0,1-1 0,-1 0 0,0 0 0,0 0 0,0 1 0,0-1 0,0 0 0,0 1 0,0-1 0,0 1 0,0-1 0,0 1 0,0 0 0,-1-1 0,1 1 0,0 0 0,1 1 0,4 4 0,-1 0 0,0 0 0,0 0 0,7 11 0,3 9 45,-2 1-1,17 46 1,-17-38-795,18 33 1,-19-48-6077</inkml:trace>
  <inkml:trace contextRef="#ctx0" brushRef="#br0" timeOffset="1754.56">367 921 24575,'-20'102'0,"19"-92"0,0 1 0,0-1 0,1 0 0,1 0 0,0 0 0,0 0 0,1 0 0,3 11 0,-5-20 0,1 0 0,-1 0 0,0 0 0,1 0 0,-1 0 0,1 0 0,-1 0 0,1 0 0,0 0 0,-1 0 0,1 0 0,0 0 0,0 0 0,-1-1 0,1 1 0,0 0 0,0-1 0,0 1 0,2 0 0,-3 0 0,1-1 0,0 0 0,0 0 0,0 0 0,0 0 0,-1 0 0,1-1 0,0 1 0,0 0 0,0 0 0,0 0 0,-1-1 0,1 1 0,0 0 0,0-1 0,-1 1 0,1-1 0,0 1 0,-1-1 0,2 0 0,1-2 0,0 0 0,0-1 0,0 1 0,-1-1 0,1 0 0,-1 1 0,0-1 0,3-6 0,-2-1 0,1 0 0,-1 0 0,-1-1 0,0 1 0,-1-1 0,1-12 0,-2 20 0,0 0 0,0 0 0,0 0 0,-1 0 0,1 1 0,-1-1 0,0 0 0,0 0 0,0 1 0,0-1 0,-1 1 0,0-1 0,0 1 0,1 0 0,-2-1 0,1 1 0,0 0 0,-1 0 0,1 1 0,-1-1 0,0 0 0,-3-1 0,5 3 0,0 0 0,0 1 0,0 0 0,0-1 0,0 1 0,1 0 0,-1-1 0,0 1 0,0 0 0,0 0 0,0 0 0,0 0 0,0 0 0,0 0 0,0 0 0,0 0 0,0 0 0,0 0 0,0 0 0,0 1 0,0-1 0,0 0 0,0 1 0,-1 0 0,0 1 0,0-1 0,0 1 0,0 0 0,1-1 0,-1 1 0,1 0 0,-1 0 0,1 0 0,0 0 0,-1 3 0,-2 4 0,0 1 0,1 0 0,-3 17 0,4-20 0,2 0 0,-1 0 0,1 0 0,0 0 0,0 0 0,1 0 0,0 0 0,0 0 0,1 0 0,0 0 0,0-1 0,0 1 0,1-1 0,4 8 0,-5-11 0,0 1 0,0-1 0,1 0 0,-1-1 0,1 1 0,0 0 0,-1-1 0,1 1 0,0-1 0,1 0 0,-1 0 0,0 0 0,0-1 0,1 1 0,-1-1 0,1 0 0,0 0 0,-1 0 0,1 0 0,0 0 0,-1-1 0,1 0 0,0 0 0,0 0 0,0 0 0,-1 0 0,1-1 0,4-1 0,-3 1 0,0-1 0,-1 1 0,0-1 0,1 0 0,-1 0 0,0 0 0,0-1 0,0 0 0,-1 0 0,1 0 0,-1 0 0,1 0 0,-1 0 0,0-1 0,0 0 0,-1 0 0,1 0 0,-1 0 0,0 0 0,0 0 0,0 0 0,0-1 0,-1 1 0,2-7 0,1-11 0,0 0 0,-2 0 0,0-43 0,-2 32 0,4 5 0,1 22 0,3 16 0,11 49 0,8 19 0,-24-72 0,0 0 0,0-1 0,0 1 0,1-1 0,0 1 0,0-1 0,0 0 0,1-1 0,8 8 0,-11-10 0,-1-1 0,1 0 0,0 0 0,0 0 0,0 0 0,0 0 0,0-1 0,0 1 0,0 0 0,0-1 0,0 0 0,0 1 0,0-1 0,0 0 0,0 0 0,1 0 0,-1 0 0,0-1 0,3 0 0,-2 0 0,1 0 0,-1-1 0,1 1 0,-1-1 0,0 0 0,0 0 0,0-1 0,0 1 0,0 0 0,3-5 0,0 0 0,1-1 0,-2 0 0,1-1 0,-1 1 0,0-1 0,-1 0 0,5-15 0,-5 11 0,-1 0 0,0-1 0,-1 1 0,-1 0 0,0-19 0,0 28 0,-1 0 0,-1 0 0,1 0 0,-1 0 0,1 0 0,-1 0 0,0 0 0,-1 0 0,1 0 0,-1 0 0,1 0 0,-1 1 0,0-1 0,-1 1 0,1-1 0,-1 1 0,1 0 0,-1 0 0,0 0 0,0 0 0,-5-3 0,7 6 0,0-1 0,1 1 0,-1-1 0,0 1 0,0-1 0,0 1 0,0 0 0,0-1 0,1 1 0,-1 0 0,0 0 0,0-1 0,0 1 0,0 0 0,0 0 0,0 0 0,0 0 0,0 1 0,0-1 0,0 0 0,0 0 0,0 0 0,1 1 0,-1-1 0,0 1 0,0-1 0,-1 1 0,1 0 0,0 1 0,-1-1 0,1 1 0,0-1 0,0 1 0,0-1 0,0 1 0,1 0 0,-1 0 0,0-1 0,1 1 0,-2 3 0,1 2 0,0 0 0,0-1 0,1 1 0,0 0 0,0 0 0,2 12 0,0-13 7,0 0-1,0 0 0,0-1 0,0 1 1,1-1-1,0 1 0,1-1 1,-1 0-1,1 0 0,0 0 1,0 0-1,0-1 0,1 0 0,-1 0 1,1 0-1,0 0 0,0-1 1,10 5-1,-3-3-171,-1 0 0,1-1 0,0-1 0,0 0 0,0-1 0,0 0 0,0-1 0,18 0 0,21-3-6661</inkml:trace>
  <inkml:trace contextRef="#ctx0" brushRef="#br0" timeOffset="2146.19">1487 390 24575,'-7'25'0,"-6"20"0,-5 12 0,-2 11 0,-2 5 0,3-3 0,1-6 0,4-7 0,4-9 0,4-9 0,3-15 0,1-12-8191</inkml:trace>
  <inkml:trace contextRef="#ctx0" brushRef="#br0" timeOffset="2507.14">1235 476 24575,'11'18'0,"10"13"0,10 9 0,6 8 0,4 3 0,2 0 0,2-5 0,-1-6 0,-3-7 0,-6-9 0,-5-9 0,-3-6 0,-4-5 0,-5-7 0,-6-10 0,-5-3-8191</inkml:trace>
  <inkml:trace contextRef="#ctx0" brushRef="#br0" timeOffset="2912.81">1889 433 24575,'-7'0'0,"1"0"0,9-3 0,11-6 0,10-3 0,12-5 0,8 2 0,2-1 0,-2 2 0,-2 4 0,-7 4-8191</inkml:trace>
  <inkml:trace contextRef="#ctx0" brushRef="#br0" timeOffset="2913.81">1910 645 24575,'22'-10'0,"14"-8"0,11-4 0,10-3 0,1 1 0,3 0 0,-11 4-8191</inkml:trace>
  <inkml:trace contextRef="#ctx0" brushRef="#br0" timeOffset="3272.36">2652 201 24575,'-4'0'0,"0"7"0,-4 10 0,-4 13 0,-4 11 0,-2 7 0,-2 6 0,2 0 0,1-1 0,3-6 0,1-8 0,2-10-8191</inkml:trace>
  <inkml:trace contextRef="#ctx0" brushRef="#br0" timeOffset="3678.5">2440 330 24575,'4'0'0,"4"7"0,8 10 0,6 9 0,5 4 0,2 3 0,4 1 0,-1 1 0,-2-5 0,-6-5 0,-3-5 0,-6-7-8191</inkml:trace>
  <inkml:trace contextRef="#ctx0" brushRef="#br0" timeOffset="3679.5">2270 97 24575,'4'0'0,"8"0"0,13 0 0,13-3 0,10-6 0,9-4 0,2-4 0,-3-2 0,-7 2 0,-8 4 0,-14 7 0,-16 9 0</inkml:trace>
  <inkml:trace contextRef="#ctx0" brushRef="#br0" timeOffset="4450.46">388 1746 24575,'-14'18'0,"-5"10"0,1 3 0,7 0 0,9-5 0,8-7 0,7-6 0,5-10 0,3-9 0,1-6 0,-3-6 0,-4-6 0,-5-3 0,-5 0 0,-6 4 0,-6 6 0,-3 6-8191</inkml:trace>
  <inkml:trace contextRef="#ctx0" brushRef="#br0" timeOffset="4807.74">684 1703 24575,'-4'-3'0,"3"-2"0,5 0 0,2-2 0,-1-4 0,0-3 0,-5 0 0,-7 3 0,-1 10 0,-3 9 0,0 4-8191</inkml:trace>
  <inkml:trace contextRef="#ctx0" brushRef="#br0" timeOffset="5167.26">705 1979 24575,'-4'4'0,"0"4"0,-1 5 0,2 4 0,0-5 0,1-8 0,1-9 0,-2-2 0</inkml:trace>
  <inkml:trace contextRef="#ctx0" brushRef="#br0" timeOffset="5590">1000 1702 24575,'20'66'0,"-8"-35"0,-2 1 0,-2 1 0,8 51 0,-20-123 0,3 0 0,1-1 0,2 1 0,8-42 0,-9 77 0,0-1 0,0 1 0,0 0 0,1 0 0,0-1 0,0 1 0,0 0 0,0 1 0,1-1 0,-1 0 0,1 1 0,0-1 0,0 1 0,7-6 0,-8 8 0,0 0 0,0 0 0,0 1 0,0-1 0,0 0 0,0 1 0,0-1 0,0 1 0,1 0 0,-1 0 0,0 0 0,0 0 0,0 0 0,0 0 0,1 0 0,-1 1 0,0-1 0,0 1 0,0 0 0,0-1 0,0 1 0,0 0 0,0 0 0,0 0 0,0 1 0,-1-1 0,1 0 0,0 1 0,-1-1 0,1 1 0,-1 0 0,2 1 0,9 12-124,-1 1 0,0 0 0,-1 0 0,-1 1 0,0 1 0,-1-1-1,-1 1 1,-1 1 0,-1-1 0,7 38 0,-11-45-6702</inkml:trace>
  <inkml:trace contextRef="#ctx0" brushRef="#br0" timeOffset="5979.09">1468 1598 24575,'0'-3'0,"7"-2"0,6-4 0,8 1 0,8 0 0,2 3 0,0 2 0,-6 4 0,-7 3-8191</inkml:trace>
  <inkml:trace contextRef="#ctx0" brushRef="#br0" timeOffset="6340.1">1468 1598 24575,'0'29'0,"4"6"0,4-7 0,8-8 0,6-11 0,5-11 0,6-8 0,5-7 0,2-3 0,-5 1-8191</inkml:trace>
  <inkml:trace contextRef="#ctx0" brushRef="#br0" timeOffset="6341.1">1891 1344 24575,'0'7'0,"0"10"0,0 13 0,0 11 0,0 14 0,0 8 0,0 4 0,0-2 0,0-12-8191</inkml:trace>
  <inkml:trace contextRef="#ctx0" brushRef="#br0" timeOffset="6885.8">2143 1639 24575,'-4'7'0,"0"3"-8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0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2'0,"-1"0"0,-1-1 0,0 1 0,0-1 0,-1 1 0,-1-1 0,-2-13 0,2 26 0,1-1 0,0 0 0,0 1 0,0-1 0,0 1 0,0-1 0,0 1 0,0-1 0,0 1 0,0-1 0,0 1 0,0-1 0,0 1 0,0-1 0,1 1 0,-1-1 0,0 1 0,0-1 0,0 1 0,1-1 0,-1 1 0,0-1 0,1 1 0,-1-1 0,0 1 0,1 0 0,-1-1 0,1 1 0,-1 0 0,0-1 0,1 1 0,-1 0 0,1 0 0,-1-1 0,1 1 0,-1 0 0,1 0 0,-1 0 0,1 0 0,-1-1 0,1 1 0,-1 0 0,1 0 0,0 0 0,-1 0 0,1 0 0,-1 0 0,1 1 0,-1-1 0,1 0 0,-1 0 0,1 0 0,-1 0 0,1 1 0,-1-1 0,1 0 0,-1 0 0,0 1 0,1-1 0,38 21 0,-31-16 0,218 123 0,280 173 0,-401-225 0,-116-125-1365,2 22-5461</inkml:trace>
  <inkml:trace contextRef="#ctx0" brushRef="#br0" timeOffset="443.5">570 0 24575,'-4'7'0,"-4"14"0,-8 17 0,-6 16 0,-5 18 0,-6 10 0,-4 10 0,-3 7 0,-3-3 0,4-6 0,0-9 0,4-13 0,3-15 0,9-14 0,6-12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6.5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37 24575,'0'0'0,"0"0"0,0-1 0,0 1 0,0 0 0,0-1 0,0 1 0,0 0 0,-1 0 0,1-1 0,0 1 0,0 0 0,0-1 0,0 1 0,0 0 0,-1 0 0,1-1 0,0 1 0,0 0 0,-1 0 0,1 0 0,0-1 0,0 1 0,-1 0 0,1 0 0,0 0 0,0 0 0,-1 0 0,1 0 0,0-1 0,-1 1 0,1 0 0,0 0 0,-1 0 0,1 0 0,0 0 0,0 0 0,-1 0 0,1 0 0,-1 0 0,-4 13 0,0 23 0,3 1 0,2 1 0,1-1 0,2 0 0,2 0 0,1-1 0,1 1 0,3-1 0,15 40 0,-24-73 0,0-1 0,1 1 0,-1 0 0,1 0 0,-1-1 0,1 1 0,0-1 0,0 1 0,0-1 0,0 0 0,1 0 0,-1 0 0,4 3 0,-4-5 0,-1 1 0,0-1 0,1 0 0,-1 1 0,0-1 0,1 0 0,-1 0 0,1 0 0,-1 0 0,0 0 0,1 0 0,-1-1 0,1 1 0,-1 0 0,0-1 0,1 1 0,-1-1 0,0 1 0,0-1 0,0 0 0,1 1 0,-1-1 0,0 0 0,0 0 0,0 0 0,0 0 0,0 0 0,0 0 0,0 0 0,-1 0 0,2-2 0,13-20 0,0 0 0,-2-1 0,-1-1 0,16-47 0,-6 19 0,-2 7 0,-10 28 0,-2-1 0,0 0 0,-1-1 0,5-24 0,-11 43 0,-1 0 0,0 1 0,0-1 0,0 0 0,0 0 0,0 1 0,0-1 0,0 0 0,0 0 0,0 1 0,0-1 0,0 0 0,0 0 0,0 1 0,-1-1 0,1 0 0,0 1 0,-1-1 0,1 0 0,0 1 0,-1-1 0,1 1 0,-1-1 0,1 0 0,-1 1 0,1-1 0,-1 1 0,0-1 0,-1 0 0,1 1 0,-1 0 0,1-1 0,-1 1 0,1 0 0,-1 0 0,1 0 0,-1 0 0,1 0 0,-1 0 0,1 0 0,-1 0 0,-1 1 0,-8 2 0,1 1 0,-1 0 0,-9 6 0,15-8 0,-10 5 0,-4 1 0,1 1 0,0 0 0,1 1 0,0 1 0,-17 15 0,33-25 0,0 0 0,0 0 0,-1 0 0,1 0 0,0 0 0,0 0 0,0 0 0,0 0 0,1 0 0,-1 0 0,0 0 0,0 1 0,1-1 0,-1 0 0,1 1 0,-1-1 0,1 0 0,0 1 0,-1-1 0,1 1 0,0-1 0,0 1 0,0-1 0,0 0 0,0 1 0,0-1 0,0 1 0,1-1 0,-1 1 0,0-1 0,1 0 0,-1 1 0,1-1 0,0 0 0,-1 0 0,1 1 0,0-1 0,0 0 0,0 0 0,0 0 0,0 0 0,0 0 0,0 0 0,0 0 0,0 0 0,2 0 0,6 5 0,0-1 0,1 0 0,0 0 0,20 5 0,-23-8 0,60 21-341,-1 2 0,-1 3-1,121 73 1,-163-86-6485</inkml:trace>
  <inkml:trace contextRef="#ctx0" brushRef="#br0" timeOffset="388.67">975 0 24575,'-18'18'0,"-10"13"0,-6 9 0,-6 8 0,-3 0 0,3-6 0,4-5 0,4-5 0,5-9 0,6-8-8191</inkml:trace>
  <inkml:trace contextRef="#ctx0" brushRef="#br0" timeOffset="749.82">637 64 24575,'7'15'0,"10"11"0,5 9 0,7 5 0,5 4 0,0-2 0,-1-6 0,-7-4 0,-4-8 0,-6-8-8191</inkml:trace>
  <inkml:trace contextRef="#ctx0" brushRef="#br0" timeOffset="750.82">743 64 24575,'-4'-3'0,"0"5"0,-1 10 0,2 14 0,3 13 0,4 11 0,3 4 0,1 3 0,3 0 0,-1-6 0,-2-9 0,-2-11-8191</inkml:trace>
  <inkml:trace contextRef="#ctx0" brushRef="#br0" timeOffset="1145.41">677 211 24575,'25'-7'0,"20"-2"0,16 0 0,8 1 0,4-1 0,-11 1-819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19:48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05 1122 24575,'584'0'0,"-575"0"0,23 1 0,-31-1 0,0 0 0,0 0 0,1 0 0,-1 0 0,0 0 0,0 1 0,0-1 0,0 0 0,0 1 0,0-1 0,0 1 0,0-1 0,0 1 0,-1-1 0,1 1 0,0 0 0,0-1 0,0 1 0,0 0 0,-1 0 0,1 0 0,0 1 0,-1-1-35,0 0 0,-1 0 0,1 0 0,0 0 0,-1 0 0,1 0 0,-1 0 0,0 0 0,1 0 0,-1 0 0,0 0 0,1-1 0,-1 1 0,0 0 0,0 0 0,0-1 0,0 1 0,0 0 0,0-1 0,0 1 0,0-1 0,0 1 0,-1-1 0,-1 2-490,-18 9-6301</inkml:trace>
  <inkml:trace contextRef="#ctx0" brushRef="#br0" timeOffset="387.5">5632 1314 24575,'7'0'0,"10"0"0,12 0 0,9 0 0,9-3 0,7-2 0,5 0 0,0 2 0,0-3 0,-5-1 0,-6 1 0,-7 2 0,-7-2 0,-12 3 0,-15 3 0,-11 0 0</inkml:trace>
  <inkml:trace contextRef="#ctx0" brushRef="#br0" timeOffset="-5094.4">150 721 24575,'-1'0'0,"0"0"0,1 0 0,-1-1 0,0 1 0,0 0 0,0-1 0,1 1 0,-1-1 0,0 1 0,1-1 0,-1 1 0,0-1 0,1 0 0,-1 1 0,1-1 0,-1 0 0,1 1 0,-1-1 0,1 0 0,-1 0 0,1 0 0,0 1 0,-1-1 0,1 0 0,0 0 0,0 0 0,0-1 0,-5-30 0,4 23 0,-5-6 0,1 20 0,-2 26 0,1 125 0,19 221 0,-1-178 0,-17-226 0,-12-37 0,0-4 0,-14-67 0,6-1 0,-9-159 0,34 291 0,-1-1 0,1 1 0,0-1 0,1 1 0,-1-1 0,1 1 0,0 0 0,0-1 0,0 1 0,1 0 0,-1 0 0,1-1 0,0 1 0,0 0 0,4-4 0,-4 6 0,1-1 0,0 1 0,-1 0 0,1 0 0,0 0 0,0 1 0,0-1 0,0 1 0,1 0 0,-1 0 0,0 0 0,1 0 0,-1 0 0,0 1 0,1-1 0,-1 1 0,1 0 0,-1 0 0,1 0 0,4 2 0,8 0 0,-1 1 0,0 1 0,-1 0 0,1 1 0,-1 1 0,0 0 0,0 1 0,25 17 0,-19-11 0,-1 2 0,-1 1 0,0 0 0,31 37 0,-44-47 0,0 0 0,-1 0 0,0 1 0,0-1 0,4 12 0,-7-16 0,0 1 0,-1-1 0,1 0 0,-1 1 0,1-1 0,-1 1 0,0-1 0,0 0 0,0 1 0,0-1 0,0 1 0,-1-1 0,1 0 0,-1 1 0,1-1 0,-1 0 0,0 1 0,0-1 0,0 0 0,0 0 0,-3 4 0,-4 2 0,0 0 0,0 0 0,-1 0 0,0-1 0,0 0 0,-1-1 0,0 0 0,0-1 0,-12 5 0,-101 35 0,107-40 0,-11 2 0,20-8-1365</inkml:trace>
  <inkml:trace contextRef="#ctx0" brushRef="#br0" timeOffset="-4732.4">995 360 24575,'-29'25'0,"-16"23"0,-8 22 0,1 16 0,6 12 0,11 10 0,12 10 0,9 1 0,14-1 0,15-6 0,15-11 0,10-16 0,9-19 0,7-16 0,-6-18-8191</inkml:trace>
  <inkml:trace contextRef="#ctx0" brushRef="#br0" timeOffset="-3782.28">2118 572 24575,'-1'1'0,"1"0"0,-1 1 0,1-1 0,-1 0 0,1 0 0,0 0 0,-1 0 0,1 0 0,0 1 0,0-1 0,0 0 0,0 0 0,0 0 0,0 1 0,0-1 0,0 0 0,1 0 0,-1 0 0,0 1 0,1-1 0,-1 0 0,1 0 0,-1 0 0,1 0 0,-1 0 0,1 0 0,1 2 0,22 28 0,-24-31 0,16 15 0,-1-1 0,1-1 0,1 0 0,1-1 0,-1-1 0,2-1 0,-1-1 0,2 0 0,29 9 0,-48-18 0,1 0 0,-1 1 0,0-1 0,0 0 0,1 1 0,-1-1 0,0 1 0,0-1 0,0 1 0,1-1 0,-1 1 0,0 0 0,0 0 0,0 0 0,0 0 0,0-1 0,0 1 0,-1 0 0,1 1 0,0-1 0,0 0 0,-1 0 0,1 0 0,-1 0 0,1 0 0,-1 1 0,1-1 0,-1 0 0,0 1 0,0-1 0,1 2 0,-2 1 0,0-1 0,0 1 0,-1-1 0,1 0 0,-1 1 0,0-1 0,1 0 0,-2 0 0,1 0 0,-4 4 0,-18 20 0,-37 31 0,37-36 0,0 1 0,-19 26 0,42-48 5,0-1 1,1 1-1,-1 0 0,1-1 0,-1 1 0,1 0 1,-1 0-1,1 0 0,0-1 0,-1 1 0,1 0 0,0 0 1,0 0-1,-1 0 0,1 0 0,0 0 0,0 0 0,0-1 1,0 1-1,1 2 0,-1-3-62,0 1 1,1-1-1,-1 1 0,1-1 1,-1 1-1,1-1 0,-1 1 0,1-1 1,-1 0-1,1 1 0,-1-1 1,1 0-1,0 1 0,-1-1 1,1 0-1,0 0 0,-1 1 1,1-1-1,0 0 0,-1 0 0,1 0 1,0 0-1,-1 0 0,1 0 1,1 0-1,14-2-6769</inkml:trace>
  <inkml:trace contextRef="#ctx0" brushRef="#br0" timeOffset="-3441.01">2584 995 24575,'4'4'0,"0"4"0,-3 2 0,-5 5 0,-7 5 0,-7 5 0,-9 6 0,-6 5 0,-6 0 0,-2 1 0,-2-2 0,2-4 0,5-3 0,9-3 0,5-5 0,14-7 0,11-9 0</inkml:trace>
  <inkml:trace contextRef="#ctx0" brushRef="#br0" timeOffset="42893.96">4615 572 24575,'-10'-76'0,"-2"-135"0,5 774 0,1-393 0,3 568 0,4-694-341,3 1 0,2-1-1,20 75 1,-11-73-6485</inkml:trace>
  <inkml:trace contextRef="#ctx0" brushRef="#br0" timeOffset="43442.35">4891 657 24575,'-14'50'0,"-6"51"0,17-84 0,1-1 0,1 1 0,1-1 0,0 1 0,1 0 0,1-1 0,5 20 0,-6-32 0,0 0 0,1 0 0,0 0 0,0 0 0,0 0 0,0 0 0,1 0 0,-1-1 0,1 1 0,0-1 0,5 5 0,-7-7 0,0 0 0,0 0 0,0-1 0,1 1 0,-1 0 0,0 0 0,1-1 0,-1 1 0,1-1 0,-1 1 0,0-1 0,1 0 0,-1 1 0,1-1 0,-1 0 0,1 0 0,-1 0 0,1 0 0,-1 0 0,1-1 0,-1 1 0,1 0 0,-1-1 0,0 1 0,1-1 0,-1 1 0,1-1 0,-1 0 0,0 1 0,0-1 0,1 0 0,-1 0 0,0 0 0,0 0 0,0 0 0,2-2 0,2-5 0,1 1 0,-1-1 0,-1 0 0,1 0 0,-1 0 0,-1-1 0,1 0 0,-2 1 0,1-1 0,-1 0 0,1-11 0,0-6 0,-1-1 0,-1-42 0,-2 52 0,0-1 0,-1 1 0,-1 0 0,-1 0 0,0 0 0,-11-27 0,13 39 0,-1 0 0,1 0 0,-1 1 0,0-1 0,0 1 0,0-1 0,-1 1 0,1 0 0,-1 0 0,0 1 0,0-1 0,0 1 0,-1 0 0,1 0 0,-1 0 0,0 1 0,0-1 0,0 1 0,0 1 0,0-1 0,0 0 0,0 1 0,-1 0 0,1 1 0,-9-1 0,11 1 0,-1 0 0,1 1 0,0-1 0,-1 1 0,1 0 0,0 0 0,-1 0 0,1 0 0,0 0 0,0 1 0,0-1 0,0 1 0,0 0 0,0 0 0,1 0 0,-1 1 0,1-1 0,-1 0 0,1 1 0,0 0 0,0-1 0,0 1 0,0 0 0,0 0 0,1 0 0,-1 0 0,1 1 0,-1 3 0,0-3 0,1 1 0,0 0 0,0 0 0,0 0 0,1 0 0,0 0 0,0 0 0,0 0 0,0 0 0,1 0 0,0 0 0,0-1 0,0 1 0,0 0 0,1 0 0,0-1 0,0 1 0,0-1 0,3 5 0,1-2 8,1 0 0,-1-1 0,1 0 0,0 0 0,0-1 0,1 0 0,0 0 0,0-1 0,0 0 0,0 0 0,1-1 0,-1 0 0,1 0 0,13 2 0,2-1-305,0-1 0,-1-1 0,1-1 0,32-3 0,-10-2-6529</inkml:trace>
  <inkml:trace contextRef="#ctx0" brushRef="#br0" timeOffset="43786.17">5313 466 24575,'14'0'0,"13"0"0,4 0 0,-2 0-8191</inkml:trace>
  <inkml:trace contextRef="#ctx0" brushRef="#br0" timeOffset="44131.44">5336 656 24575,'7'4'0,"10"1"0,9-4 0,7-2 0,-2-1-8191</inkml:trace>
  <inkml:trace contextRef="#ctx0" brushRef="#br0" timeOffset="44510.25">5673 339 24575,'4'-2'0,"0"0"0,1 0 0,-1 1 0,0-1 0,1 1 0,-1 0 0,1 0 0,0 0 0,-1 1 0,1-1 0,9 2 0,-12-1 0,-1 1 0,1-1 0,0 1 0,0 0 0,0 0 0,0 0 0,-1 0 0,1 0 0,0 0 0,-1 0 0,1 1 0,-1-1 0,0 1 0,1-1 0,-1 1 0,0-1 0,0 1 0,0 0 0,0-1 0,0 1 0,0 0 0,0 0 0,-1 0 0,1 0 0,-1 0 0,1 0 0,-1 0 0,0 0 0,0 0 0,0 2 0,1 3 0,-1-1 0,0 1 0,0 0 0,-1-1 0,0 1 0,0 0 0,-1-1 0,-2 7 0,3-9 0,-1 0 0,1 0 0,-1 0 0,0-1 0,0 1 0,-1-1 0,1 1 0,-1-1 0,1 0 0,-1 0 0,0 0 0,0 0 0,-7 4 0,3-4 0,13-8 0,14-9 0,-15 11 0,0 1 0,0-1 0,1 1 0,-1 1 0,1-1 0,-1 1 0,1 0 0,-1 0 0,1 1 0,10-1 0,-14 2 0,1-1 0,-1 1 0,1 0 0,-1 0 0,0 0 0,0 0 0,1 0 0,-1 1 0,0-1 0,0 1 0,0-1 0,0 1 0,0 0 0,-1-1 0,1 1 0,0 0 0,-1 0 0,0 0 0,1 1 0,-1-1 0,0 0 0,0 0 0,0 1 0,0-1 0,-1 1 0,2 3 0,0 3 12,0 0 0,0 1 0,-1-1 0,-1 0 0,1 0 0,-1 1 0,-1-1 0,0 0 0,-2 11 0,2-14-95,-1-1 1,1 0-1,-1 0 1,0 0-1,0-1 1,-1 1-1,1 0 1,-1-1-1,0 0 1,0 1-1,-1-1 1,1 0-1,-1-1 1,0 1-1,0-1 1,0 1-1,-7 3 1,-8 2-6744</inkml:trace>
  <inkml:trace contextRef="#ctx0" brushRef="#br0" timeOffset="44854.04">6013 0 24575,'7'33'0,"6"28"0,1 26 0,-2 19 0,-7 14 0,-11 4 0,-19 2 0,-20-2 0,-2-21-8191</inkml:trace>
  <inkml:trace contextRef="#ctx0" brushRef="#br0" timeOffset="147529.79">3071 784 24575,'-25'-79'0,"22"108"0,5 28 0,25 401 0,-26-454 0,-1 1 0,0 0 0,1-1 0,0 1 0,0-1 0,1 1 0,-1-1 0,3 5 0,-4-8 0,1-1 0,-1 1 0,0-1 0,0 0 0,1 1 0,-1-1 0,0 0 0,1 1 0,-1-1 0,0 0 0,1 1 0,-1-1 0,0 0 0,1 0 0,-1 0 0,1 1 0,-1-1 0,0 0 0,1 0 0,-1 0 0,1 0 0,-1 0 0,1 0 0,-1 0 0,1 0 0,-1 0 0,0 0 0,1 0 0,-1 0 0,1 0 0,1-1 0,-1 0 0,1 0 0,-1 0 0,1 0 0,-1 0 0,0 0 0,1-1 0,-1 1 0,0 0 0,0-1 0,0 1 0,1-4 0,16-27 0,22-58 0,-2 4 0,-19 47 0,1 1 0,2 1 0,1 1 0,2 2 0,2 0 0,30-30 0,-50 60 0,-16 18 0,-22 25 0,-135 119 0,42-43 0,123-114 0,0 0 0,0 0 0,0 0 0,0 0 0,0 0 0,0 0 0,0 1 0,0-1 0,1 0 0,-1 0 0,0 1 0,1-1 0,-1 0 0,0 3 0,1-4 0,0 1 0,1-1 0,-1 1 0,0-1 0,0 0 0,0 1 0,1-1 0,-1 1 0,0-1 0,0 0 0,1 1 0,-1-1 0,0 0 0,0 0 0,1 1 0,-1-1 0,1 0 0,-1 0 0,0 1 0,1-1 0,-1 0 0,0 0 0,1 0 0,-1 0 0,1 1 0,-1-1 0,1 0 0,-1 0 0,0 0 0,2 0 0,7 0 0,0 0 0,0 0 0,15-4 0,-3 2 0,-1 1 0,0 2 0,-1 0 0,1 2 0,-1 0 0,0 0 0,0 2 0,0 1 0,22 9 0,-14-2 0,-1 0 0,0 2 0,-1 1 0,41 34 0,-17-11-1365,-31-27-5461</inkml:trace>
  <inkml:trace contextRef="#ctx0" brushRef="#br0" timeOffset="147909.81">3981 360 24575,'-22'29'0,"-13"20"0,-6 13 0,-2 3 0,2-3 0,1-8 0,4-9 0,8-10 0,5-6 0,2-8 0,6-12 0,5-7-8191</inkml:trace>
  <inkml:trace contextRef="#ctx0" brushRef="#br0" timeOffset="148269.79">3685 508 24575,'4'8'0,"4"5"0,8 8 0,6 8 0,5 6 0,6 4 0,0-1 0,-1-3 0,-2-4 0,-4-4 0,-5-6-8191</inkml:trace>
  <inkml:trace contextRef="#ctx0" brushRef="#br0" timeOffset="148269.79">3790 424 24575,'-7'-3'0,"-3"5"0,1 14 0,2 11 0,2 11 0,2 11 0,1 8 0,5 1 0,1-3 0,5-2 0,3-7 0,1-12-8191</inkml:trace>
  <inkml:trace contextRef="#ctx0" brushRef="#br0" timeOffset="148649.79">3621 636 24575,'18'0'0,"17"0"0,13 0 0,13-3 0,6-2 0,4 0 0,0-2 0,-6 0 0,-9 1 0,-11 1 0,-9 2 0,-11 2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0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 24575,'3'-7'0,"11"-5"0,13-1 0,15-1 0,10 2 0,6 2 0,-3 7 0,-12 4-8191</inkml:trace>
  <inkml:trace contextRef="#ctx0" brushRef="#br0" timeOffset="499.65">1 282 24575,'23'-10'0,"20"-7"0,20-6 0,15-3 0,11-1 0,-10 5-819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95 24575,'-10'-21'0,"9"34"0,8 41 0,65 403 0,-63-419 0,-9-38 0,0 0 0,0 1 0,0-1 0,0 0 0,1 0 0,-1 0 0,0 1 0,0-1 0,0 0 0,0 0 0,0 0 0,0 1 0,0-1 0,1 0 0,-1 0 0,0 0 0,0 0 0,0 1 0,0-1 0,1 0 0,-1 0 0,0 0 0,0 0 0,0 0 0,1 0 0,-1 0 0,0 1 0,0-1 0,1 0 0,-1 0 0,0 0 0,0 0 0,0 0 0,1 0 0,-1 0 0,0 0 0,0 0 0,1 0 0,-1-1 0,0 1 0,10-18 0,-1-14 0,57-169 0,-53 167 0,2 0 0,1 2 0,38-56 0,-47 73 0,-20 21 0,-29 26 0,37-27 0,-29 21 0,14-12 0,1 2 0,1 0 0,-22 23 0,39-38 0,0 0 0,1 0 0,-1 0 0,0 0 0,1 0 0,-1 0 0,1 0 0,-1 0 0,1 0 0,-1 0 0,1 0 0,0 1 0,-1-1 0,1 0 0,0 0 0,0 0 0,0 0 0,0 0 0,0 1 0,0-1 0,0 0 0,1 0 0,-1 0 0,0 0 0,1 0 0,-1 1 0,0-1 0,1 0 0,0 0 0,-1 0 0,1 0 0,-1 0 0,1-1 0,0 1 0,0 0 0,0 0 0,-1 0 0,1 0 0,0-1 0,0 1 0,0 0 0,0-1 0,0 1 0,0-1 0,2 1 0,6 4 0,1-1 0,1 0 0,19 5 0,-17-5 0,17 7 0,-1 1 0,0 2 0,-2 0 0,1 2 0,-2 1 0,0 2 0,-1 0 0,42 43 0,-58-56-1365</inkml:trace>
  <inkml:trace contextRef="#ctx0" brushRef="#br0" timeOffset="376.31">838 44 24575,'-22'15'0,"-10"11"0,-7 6 0,-5 3 0,3 1 0,3-3 0,6-3 0,4-7 0,7-4 0,3-5 0,5-8 0,5-10 0</inkml:trace>
  <inkml:trace contextRef="#ctx0" brushRef="#br0" timeOffset="733.95">584 25 24575,'4'0'0,"0"4"0,4 8 0,1 9 0,2 9 0,2 6 0,4 4 0,1 2 0,3-2 0,0-4 0,-4-5 0,0-7 0,1-8 0,-4-11 0,-3-6-8191</inkml:trace>
  <inkml:trace contextRef="#ctx0" brushRef="#br0" timeOffset="734.95">690 4 24575,'-7'-3'0,"-3"5"0,1 10 0,1 14 0,7 9 0,6 10 0,3 8 0,3 6 0,0 0 0,-2-3 0,-2-7 0,-3-9 0,-2-11-8191</inkml:trace>
  <inkml:trace contextRef="#ctx0" brushRef="#br0" timeOffset="1135.24">519 172 24575,'29'0'0,"24"0"0,13 0 0,7 0 0,2 0 0,-6 0 0,-10 0 0,-11-3 0,-14-2-819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13.83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2 192 24575,'-18'36'0,"-10"34"0,-3 29 0,0 24 0,5 19 0,7 12 0,10 7 0,11-1 0,12-7 0,14-11 0,9-20 0,10-22 0,4-25 0,0-26 0,-8-20-8191</inkml:trace>
  <inkml:trace contextRef="#ctx0" brushRef="#br0" timeOffset="516.72">519 554 24575,'-3'49'0,"3"0"0,1-1 0,3 1 0,12 57 0,0 17 0,-12-95 0,-2-15 0,-1-1 0,0 1 0,-1 0 0,0 0 0,-3 20 0,3-32 0,0 0 0,0 0 0,0 0 0,0 0 0,0 0 0,-1 0 0,1 0 0,0 0 0,-1 0 0,1 0 0,-1 0 0,1 0 0,-1-1 0,1 1 0,-1 0 0,1 0 0,-1 0 0,0-1 0,1 1 0,-1 0 0,0-1 0,0 1 0,0 0 0,0-1 0,1 1 0,-1-1 0,0 0 0,0 1 0,0-1 0,0 0 0,0 1 0,0-1 0,0 0 0,0 0 0,0 0 0,0 0 0,0 0 0,0 0 0,0 0 0,0 0 0,0 0 0,0-1 0,0 1 0,0 0 0,0-1 0,0 1 0,0-1 0,0 1 0,-1-1 0,-3-2 0,1 0 0,-1 0 0,1-1 0,-1 1 0,1-1 0,0 0 0,-5-7 0,4 5 0,0-1 0,1 1 0,0-1 0,0 0 0,1 0 0,0 0 0,0-1 0,0 1 0,1-1 0,0 1 0,1-1 0,0 0 0,0 0 0,0 1 0,1-1 0,1 0 0,-1 0 0,1 0 0,0 0 0,1 1 0,0-1 0,0 1 0,1-1 0,0 1 0,0 0 0,0 0 0,1 0 0,0 0 0,1 1 0,-1-1 0,1 1 0,11-10 0,0 3 0,0 1 0,1 0 0,1 2 0,0 0 0,25-10 0,-18 8 0,45-28 0,-67 39 0,-1 0 0,0-1 0,0 1 0,0-1 0,0 1 0,0-1 0,-1 0 0,1 0 0,0 1 0,-1-1 0,1-1 0,-1 1 0,0 0 0,0 0 0,0 0 0,0-1 0,0 1 0,0 0 0,-1-1 0,1 1 0,-1-1 0,1 1 0,-1-1 0,0 1 0,0-1 0,0 1 0,-1-1 0,0-3 0,1 6 0,0 0 0,0 1 0,0-1 0,0 0 0,0 0 0,0 0 0,-1 0 0,1 1 0,0-1 0,0 0 0,0 0 0,0 0 0,-1 0 0,1 0 0,0 0 0,0 0 0,0 0 0,-1 1 0,1-1 0,0 0 0,0 0 0,0 0 0,-1 0 0,1 0 0,0 0 0,0 0 0,0 0 0,-1 0 0,1 0 0,0 0 0,0 0 0,0-1 0,-1 1 0,1 0 0,0 0 0,0 0 0,0 0 0,0 0 0,-1 0 0,1 0 0,0 0 0,0-1 0,0 1 0,0 0 0,-1 0 0,1 0 0,0 0 0,0 0 0,0-1 0,0 1 0,0 0 0,0 0 0,0 0 0,0-1 0,0 1 0,-1 0 0,1-1 0,-4 23 0,5 6 0,1 1 0,2-1 0,0 1 0,2-1 0,14 40 0,-13-44 0,0 1-341,2 0 0,0 0-1,20 36 1,-12-32-6485</inkml:trace>
  <inkml:trace contextRef="#ctx0" brushRef="#br0" timeOffset="1312.95">1049 721 24575,'-15'31'0,"-17"51"0,29-71 0,-1 0 0,2 0 0,0 0 0,0 1 0,1-1 0,0 0 0,1 1 0,2 16 0,-2-26 0,1 0 0,-1 0 0,1 0 0,0 0 0,-1 1 0,1-1 0,0 0 0,0 0 0,1-1 0,-1 1 0,0 0 0,1 0 0,-1 0 0,1-1 0,-1 1 0,1-1 0,0 1 0,2 1 0,-3-3 0,0 0 0,0 1 0,0-1 0,0 0 0,0 1 0,1-1 0,-1 0 0,0 0 0,0 0 0,0 0 0,0 0 0,0 0 0,1 0 0,-1-1 0,0 1 0,0 0 0,0-1 0,0 1 0,0-1 0,0 1 0,0-1 0,0 1 0,0-1 0,0 0 0,0 1 0,0-1 0,0 0 0,-1 0 0,1 0 0,0 1 0,0-1 0,-1 0 0,1 0 0,-1 0 0,1 0 0,0-2 0,3-7 0,0 1 0,0 0 0,-1-1 0,0 0 0,-1 1 0,0-1 0,-1 0 0,1-11 0,-2 16 0,0-1 0,1 1 0,-2-1 0,1 1 0,-1-1 0,0 1 0,0 0 0,0-1 0,-1 1 0,1 0 0,-1 0 0,-1 0 0,1 0 0,-1 0 0,0 0 0,-4-5 0,5 9 0,1-1 0,-1 1 0,1-1 0,-1 1 0,0 0 0,0 0 0,0 0 0,0 0 0,0 0 0,0 0 0,0 0 0,0 1 0,0-1 0,0 1 0,0-1 0,0 1 0,0 0 0,0 0 0,0 0 0,-1 0 0,1 0 0,0 0 0,0 1 0,0-1 0,0 1 0,0-1 0,0 1 0,0 0 0,0 0 0,0 0 0,0 0 0,0 0 0,1 0 0,-1 1 0,0-1 0,1 1 0,-1-1 0,1 1 0,-1-1 0,-1 4 0,-2 1 0,0 1 0,0 0 0,0 1 0,1-1 0,0 1 0,1 0 0,0-1 0,0 2 0,-2 8 0,3-6 0,0 1 0,0 0 0,2 0 0,-1 0 0,2-1 0,-1 1 0,5 23 0,-4-31 0,0-1 0,0 1 0,1 0 0,-1-1 0,1 1 0,0-1 0,0 0 0,0 1 0,0-1 0,0 0 0,1 0 0,-1-1 0,1 1 0,0 0 0,0-1 0,0 0 0,0 1 0,0-1 0,1 0 0,-1-1 0,1 1 0,-1-1 0,1 1 0,0-1 0,-1 0 0,1-1 0,0 1 0,4 0 0,0-1 0,-1 0 0,1-1 0,0 1 0,-1-2 0,1 1 0,0-1 0,-1 0 0,0-1 0,1 1 0,-1-1 0,0-1 0,-1 0 0,1 0 0,0 0 0,-1 0 0,0-1 0,10-11 0,-4 4 0,-1-1 0,0 0 0,0-1 0,-2 0 0,0 0 0,0-1 0,6-17 0,-8 14 0,-1 0 0,0 0 0,-2-1 0,0 1 0,-1-1 0,-1 0 0,0-20 0,-2 63 0,-1 0 0,2 1 0,0-1 0,9 42 0,-9-60 0,0 0 0,1-1 0,0 1 0,0-1 0,0 1 0,0-1 0,1 0 0,0 0 0,0 0 0,0 0 0,1-1 0,-1 1 0,1-1 0,0 0 0,1 0 0,-1 0 0,1-1 0,-1 1 0,1-1 0,0 0 0,1-1 0,9 5 0,-11-7 0,0 1 0,0 0 0,1-1 0,-1 0 0,1 0 0,-1-1 0,0 1 0,1-1 0,-1 0 0,0 0 0,0 0 0,0 0 0,1-1 0,-1 0 0,-1 0 0,1 0 0,0 0 0,0 0 0,-1-1 0,1 0 0,-1 0 0,0 0 0,0 0 0,5-6 0,-1-1 0,1 1 0,-1-1 0,-1-1 0,0 1 0,0-1 0,-1 0 0,6-22 0,-5 12 0,-2 0 0,3-36 0,-6 48 0,-1 0 0,0-1 0,0 1 0,-1 0 0,0 0 0,-1 0 0,0 0 0,-6-17 0,7 24 0,0 0 0,0 1 0,0-1 0,0 0 0,-1 0 0,1 0 0,0 0 0,-1 1 0,1-1 0,-1 1 0,1-1 0,-1 1 0,-3-2 0,4 2 0,0 1 0,0-1 0,-1 1 0,1 0 0,0 0 0,0-1 0,0 1 0,0 0 0,0 0 0,-1 0 0,1 0 0,0 0 0,0 1 0,0-1 0,0 0 0,-1 0 0,1 1 0,-2 0 0,0 1 0,0 0 0,0 0 0,0 1 0,1-1 0,-1 1 0,0-1 0,1 1 0,0 0 0,0 0 0,0 0 0,0 0 0,0 0 0,1 1 0,-3 4 0,2-2 0,0 0 0,0 0 0,0 0 0,1 0 0,0 1 0,0-1 0,1 0 0,0 0 0,0 1 0,0-1 0,1 0 0,0 1 0,0-1 0,1 0 0,-1 0 0,1 0 0,1 0 0,-1 0 0,1-1 0,0 1 0,0-1 0,1 0 0,5 8 0,-2-6 0,-1-1 0,1 0 0,1 0 0,-1 0 0,1-1 0,0 0 0,1-1 0,-1 0 0,1 0 0,0 0 0,0-1 0,0-1 0,0 1 0,0-2 0,11 2 0,7-2-1365,-4-1-5461</inkml:trace>
  <inkml:trace contextRef="#ctx0" brushRef="#br0" timeOffset="1925.11">2002 381 24575,'-2'14'0,"1"1"0,0-1 0,1 0 0,0 0 0,1 0 0,1 1 0,0-1 0,1-1 0,9 26 0,5 7 0,32 62 0,-46-104 0,14 32 0,-9-17 0,1 0 0,0-1 0,2-1 0,23 32 0,-34-49 0,0 0 0,1 1 0,-1-1 0,0 0 0,0 1 0,0-1 0,1 0 0,-1 0 0,0 1 0,1-1 0,-1 0 0,0 0 0,1 0 0,-1 1 0,0-1 0,1 0 0,-1 0 0,0 0 0,1 0 0,-1 0 0,0 0 0,1 0 0,-1 1 0,1-1 0,-1 0 0,0 0 0,1 0 0,-1-1 0,0 1 0,1 0 0,-1 0 0,0 0 0,1 0 0,-1 0 0,1 0 0,-1 0 0,0-1 0,1 1 0,-1 0 0,0 0 0,0-1 0,1 1 0,-1 0 0,0 0 0,1-1 0,-1 1 0,0 0 0,0-1 0,0 1 0,1 0 0,-1-1 0,0 1 0,0 0 0,0-1 0,0 1 0,0 0 0,0-1 0,0 1 0,0 0 0,0-2 0,4-25 0,-4 26 0,0 0 0,17-188 0,-13 156 0,3 1 0,0-1 0,21-53 0,-26 79 0,1 1 0,0-1 0,1 1 0,-1 0 0,1 0 0,0 0 0,7-7 0,-11 13 0,0 0 0,0 0 0,0-1 0,0 1 0,0 0 0,0 0 0,0 0 0,0 0 0,0 0 0,0-1 0,0 1 0,0 0 0,1 0 0,-1 0 0,0 0 0,0 0 0,0 0 0,0 0 0,0-1 0,0 1 0,0 0 0,1 0 0,-1 0 0,0 0 0,0 0 0,0 0 0,0 0 0,0 0 0,1 0 0,-1 0 0,0 0 0,0 0 0,0 0 0,0 0 0,1 0 0,-1 0 0,0 0 0,0 0 0,0 0 0,0 0 0,0 0 0,1 0 0,-1 0 0,0 0 0,0 0 0,0 0 0,0 1 0,0-1 0,0 0 0,1 0 0,-1 0 0,0 0 0,0 0 0,0 0 0,0 0 0,0 1 0,-2 11 0,-9 16 0,-53 69 0,4-5 0,58-91 0,1 1 0,0 0 0,1 0 0,-1 0 0,0 0 0,0-1 0,1 1 0,-1 0 0,1 0 0,0 0 0,-1 0 0,1 0 0,0 0 0,0 0 0,1 4 0,-1-5 0,1 0 0,-1 0 0,1 0 0,0 0 0,-1 0 0,1 0 0,0 0 0,0 0 0,-1 0 0,1 0 0,0 0 0,0 0 0,0 0 0,0-1 0,0 1 0,0 0 0,0-1 0,1 1 0,0 0 0,7 1 0,-1 0 0,1 0 0,0-1 0,0 0 0,16 0 0,3 0 0,-15 1-105,1 0 0,-1 0 0,0 1 0,0 1 0,0 0 0,-1 1 0,1 0 0,-1 1 0,0 1 0,-1-1 0,1 2 0,15 13 0,-13-5-6721</inkml:trace>
  <inkml:trace contextRef="#ctx0" brushRef="#br0" timeOffset="2314.15">2657 0 24575,'-11'25'0,"-7"20"0,0 8 0,-2 4 0,0-2 0,4-6 0,0-8 0,3-7 0,0-10 0,-1-9 0,1-6-8191</inkml:trace>
  <inkml:trace contextRef="#ctx0" brushRef="#br0" timeOffset="2671.33">2425 128 24575,'4'-3'0,"4"2"0,5 8 0,3 11 0,7 9 0,3 7 0,4 5 0,0 4 0,3-3 0,-1-4 0,-2-8 0,-6-13 0,-8-12 0,-6-15 0,-12-11 0,-5-2-8191</inkml:trace>
  <inkml:trace contextRef="#ctx0" brushRef="#br0" timeOffset="2672.33">2531 22 24575,'-4'-3'0,"0"5"0,3 11 0,5 12 0,7 18 0,0 12 0,2 7 0,3 4 0,-1-2 0,0-5 0,-3-8 0,-3-14-8191</inkml:trace>
  <inkml:trace contextRef="#ctx0" brushRef="#br0" timeOffset="3078.25">2487 234 24575,'14'-10'0,"17"-5"0,12-2 0,7-2 0,6-2 0,0 3 0,-6 4 0,-7 5 0,-19 4 0,-17 6 0</inkml:trace>
  <inkml:trace contextRef="#ctx0" brushRef="#br0" timeOffset="3593.95">1598 2054 24575,'29'-18'0,"24"-9"0,13-4 0,7-1 0,2 6 0,-6 7 0,-10 7 0,-15 5-8191</inkml:trace>
  <inkml:trace contextRef="#ctx0" brushRef="#br0" timeOffset="3982.08">1748 2224 24575,'22'-7'0,"21"-6"0,17-8 0,14-5 0,8 0 0,-9 4-8191</inkml:trace>
  <inkml:trace contextRef="#ctx0" brushRef="#br0" timeOffset="4511.5">3187 1526 24575,'10'-14'0,"0"1"0,1 0 0,0 0 0,1 1 0,0 1 0,1 0 0,1 0 0,0 2 0,0-1 0,0 2 0,1 0 0,1 1 0,-1 0 0,34-8 0,-47 14 0,0 0 0,1 1 0,-1-1 0,1 1 0,-1 0 0,1-1 0,-1 2 0,1-1 0,-1 0 0,1 0 0,-1 1 0,1-1 0,-1 1 0,1 0 0,-1-1 0,0 1 0,1 0 0,-1 1 0,0-1 0,0 0 0,0 1 0,0-1 0,0 1 0,0 0 0,0-1 0,-1 1 0,1 0 0,0 0 0,-1 0 0,0 0 0,1 0 0,-1 1 0,0-1 0,0 0 0,0 1 0,-1-1 0,1 1 0,0-1 0,-1 0 0,0 1 0,1-1 0,-1 1 0,0 0 0,0-1 0,-1 1 0,1-1 0,0 1 0,-1-1 0,-1 5 0,-1 3 0,0 1 0,-1-1 0,-1 0 0,1 0 0,-2-1 0,1 1 0,-1-1 0,0 0 0,-1-1 0,0 1 0,-9 7 0,-12 9 0,-58 40 0,46-36 0,96-48 0,-19 4 0,1-1 0,1 1 0,0 3 0,1 1 0,66-10 0,-103 21 0,0-1 0,0 1 0,0 0 0,-1 0 0,1 1 0,0-1 0,0 1 0,0-1 0,0 1 0,-1 0 0,1 0 0,0 0 0,-1 0 0,1 1 0,-1-1 0,5 4 0,-7-5 0,1 1 0,-1 0 0,1-1 0,-1 1 0,1 0 0,-1 0 0,1-1 0,-1 1 0,0 0 0,1 0 0,-1 0 0,0 0 0,0 0 0,0-1 0,1 1 0,-1 0 0,0 0 0,0 0 0,0 0 0,0 0 0,-1 1 0,0 0 0,1 0 0,-1 0 0,0 0 0,0 0 0,0 0 0,0-1 0,-1 1 0,1 0 0,0-1 0,-1 1 0,0 0 0,-1 1 0,-19 13 0,0-1 0,-1-1 0,-1-2 0,0 0 0,-1-1 0,-32 9 0,-14 8 0,66-23-28,13-3 93,15-1-1252,-22-1 972,26-1-6611</inkml:trace>
  <inkml:trace contextRef="#ctx0" brushRef="#br0" timeOffset="5058.34">2995 2181 24575,'40'-14'0,"34"-12"0,26-13 0,22-6 0,11-3 0,2-1 0,-9 5 0,-10 9 0,-22 12 0,-23 8 0,-24 8-8191</inkml:trace>
  <inkml:trace contextRef="#ctx0" brushRef="#br0" timeOffset="5541.63">3355 2286 24575,'-1'0'0,"1"0"0,-1-1 0,0 1 0,1 0 0,-1-1 0,0 1 0,1-1 0,-1 1 0,1-1 0,-1 1 0,1-1 0,-1 0 0,1 1 0,0-1 0,-1 0 0,1 1 0,0-1 0,-1 0 0,1 1 0,0-1 0,0 0 0,-1 0 0,1 1 0,0-1 0,0 0 0,0 0 0,0 1 0,0-1 0,0 0 0,0 0 0,1 1 0,-1-1 0,0 0 0,0 1 0,0-1 0,1 0 0,-1 0 0,0 1 0,1-1 0,0 0 0,7-11 0,-8 12 0,1 0 0,-1 0 0,0 0 0,1 0 0,-1 0 0,0 0 0,1 0 0,-1 0 0,0 0 0,1 0 0,-1 1 0,0-1 0,1 0 0,-1 0 0,0 0 0,1 0 0,-1 1 0,0-1 0,0 0 0,1 0 0,-1 0 0,0 1 0,0-1 0,1 0 0,-1 1 0,0-1 0,0 0 0,0 0 0,0 1 0,1-1 0,-1 0 0,0 1 0,0-1 0,0 0 0,0 1 0,0-1 0,0 0 0,0 1 0,2 7 0,0 0 0,-1 0 0,0 0 0,0 1 0,-1-1 0,0 0 0,-3 16 0,-13 59 0,14-78 0,-11 42 0,-3-2 0,-27 57 0,21-51 0,22-43 0,9-10 0,16-11 0,-22 11 0,262-140 0,-261 140 0,0 1 0,0-1 0,0-1 0,0 1 0,0-1 0,-1 1 0,1-1 0,3-4 0,-7 6 0,1 0 0,-1 0 0,1 0 0,-1 0 0,1 0 0,-1 0 0,0 0 0,0 0 0,1 0 0,-1 0 0,0 0 0,0 0 0,0 0 0,0 0 0,0-1 0,0 1 0,-1 0 0,1 0 0,0 0 0,0 0 0,-1 0 0,1 0 0,-1 0 0,1 0 0,-1 0 0,1 0 0,-1 1 0,0-1 0,1 0 0,-1 0 0,0 0 0,0 1 0,0-1 0,1 0 0,-1 1 0,0-1 0,0 1 0,-2-2 0,-11-9 0,0 1 0,0 0 0,-2 1 0,-18-8 0,33 16 0,1 1 0,-1-1 0,0 1 0,0 0 0,0 0 0,0-1 0,1 1 0,-1 0 0,0 0 0,0 0 0,0 0 0,0 0 0,0 0 0,0 0 0,0 0 0,1 0 0,-1 1 0,0-1 0,0 0 0,0 1 0,0-1 0,1 0 0,-1 1 0,0-1 0,0 1 0,1-1 0,-1 1 0,0-1 0,1 1 0,-2 1 0,1 0 0,0 0 0,0 1 0,-1-1 0,1 0 0,1 1 0,-1 0 0,0-1 0,1 1 0,-1-1 0,1 4 0,-1 9 0,1-1 0,3 26 0,7 23-341,2-1 0,2 0-1,26 66 1,-27-94-6485</inkml:trace>
  <inkml:trace contextRef="#ctx0" brushRef="#br0" timeOffset="6029.08">3780 2286 24575,'-1'-1'0,"0"0"0,0-1 0,0 1 0,-1 0 0,1 0 0,0-1 0,-1 1 0,1 0 0,-1 1 0,1-1 0,-1 0 0,1 0 0,-1 1 0,1-1 0,-1 0 0,0 1 0,1 0 0,-1-1 0,0 1 0,0 0 0,1 0 0,-1 0 0,-2 0 0,3 1 0,-1 1 0,1-1 0,0 0 0,0 0 0,-1 1 0,1-1 0,0 1 0,0-1 0,1 1 0,-1-1 0,0 1 0,0 0 0,1-1 0,-1 1 0,1 0 0,0 0 0,-1-1 0,1 1 0,0 0 0,0 0 0,0 0 0,0-1 0,1 4 0,-1 15 0,2 0 0,1 1 0,0-1 0,10 31 0,32 81 0,-29-91 0,-10-24 0,-5-11 0,0-1 0,1 0 0,-1 0 0,1 0 0,1 0 0,-1-1 0,1 1 0,-1-1 0,1 1 0,0-1 0,1 0 0,4 4 0,-8-7 0,1-1 0,0 0 0,-1 0 0,1 0 0,0 0 0,-1 0 0,1 0 0,0 0 0,0 0 0,-1-1 0,1 1 0,0 0 0,-1 0 0,1 0 0,0-1 0,-1 1 0,1 0 0,0-1 0,-1 1 0,1-1 0,-1 1 0,1-1 0,-1 1 0,1-1 0,-1 1 0,1-1 0,-1 1 0,1-1 0,-1 1 0,0-1 0,1 0 0,-1 1 0,0-1 0,0 0 0,1 1 0,-1-2 0,11-29 0,-10 29 0,17-72 0,14-120 0,-22 115 0,-9 76 0,1-23 0,-3 18 0,-6 12 0,-1 8 0,0 1 0,0 0 0,1 1 0,0 0 0,2 0 0,-8 23 0,11-29 0,0 0 0,0 0 0,1 0 0,0 1 0,0-1 0,1 1 0,0-1 0,0 0 0,1 1 0,0-1 0,1 1 0,0-1 0,4 12 0,-2-14 7,-1-1 0,1 1-1,0-1 1,1 0 0,-1 0-1,1 0 1,0 0-1,0-1 1,0 0 0,1 0-1,0 0 1,0-1 0,0 0-1,0 0 1,0 0 0,0-1-1,14 3 1,-6-1-193,1-1 1,-1-1-1,1 0 0,0-1 1,0-1-1,0-1 1,16-1-1,12-7-6640</inkml:trace>
  <inkml:trace contextRef="#ctx0" brushRef="#br0" timeOffset="6401.62">4371 1251 24575,'7'29'0,"14"27"0,17 23 0,16 19 0,14 18 0,10 18 0,6 12 0,-5 9 0,-15 8 0,-22 4 0,-36 3 0,-49 5 0,-48 5 0,-49 1-716,-1-31-675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09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8 24575,'12'-41'0,"-9"29"0,0 0 0,0-1 0,2 1 0,0 1 0,0-1 0,14-21 0,-19 33 0,0-1 0,0 1 0,0 0 0,0 0 0,1-1 0,-1 1 0,0 0 0,0-1 0,1 1 0,-1 0 0,0 0 0,1-1 0,-1 1 0,0 0 0,1 0 0,-1 0 0,0 0 0,1 0 0,-1-1 0,0 1 0,1 0 0,-1 0 0,0 0 0,1 0 0,-1 0 0,1 0 0,-1 0 0,0 0 0,1 0 0,-1 0 0,0 0 0,1 0 0,-1 1 0,0-1 0,1 0 0,7 14 0,-1 23 0,5 113 0,-7-76 0,2 0 0,23 98 0,-30-170 0,0 0 0,1 0 0,-1 0 0,1 0 0,0 0 0,0 0 0,-1 0 0,1 0 0,0 0 0,1 0 0,-1-1 0,0 1 0,0 0 0,3 1 0,-4-3 0,1 0 0,-1 0 0,1 0 0,-1 0 0,1 0 0,-1 0 0,1 0 0,-1 0 0,1 0 0,-1 0 0,1 0 0,-1 0 0,1-1 0,-1 1 0,1 0 0,-1 0 0,1-1 0,-1 1 0,1 0 0,-1 0 0,0-1 0,1 1 0,-1 0 0,1-1 0,-1 1 0,0-1 0,1 1 0,-1-1 0,0 1 0,0-1 0,1 1 0,-1-1 0,5-9 0,-1 0 0,0-1 0,5-16 0,18-55 0,54-109 0,-55 133 0,-23 49 0,-7 7 0,-13 12 0,-33 34 0,41-36 0,-52 43 0,-19 18 0,79-69 0,1 1 0,-1-1 0,1 1 0,-1-1 0,1 1 0,-1 0 0,1-1 0,0 1 0,-1-1 0,1 1 0,0 0 0,0-1 0,-1 1 0,1 0 0,0-1 0,0 1 0,0 0 0,0 0 0,0-1 0,0 1 0,0 0 0,0-1 0,0 1 0,0 0 0,0 0 0,1-1 0,-1 1 0,0 0 0,0-1 0,1 1 0,-1 0 0,0-1 0,1 1 0,-1-1 0,1 1 0,-1-1 0,1 1 0,-1-1 0,1 1 0,-1-1 0,1 1 0,-1-1 0,1 0 0,0 1 0,-1-1 0,1 0 0,1 1 0,40 16 0,-32-13 0,50 18 0,-2 3 0,0 2 0,-1 3 0,56 41 0,-108-68-195,-1 0 0,0 0 0,0 0 0,0 1 0,0 0 0,5 7 0,-4-1-6631</inkml:trace>
  <inkml:trace contextRef="#ctx0" brushRef="#br0" timeOffset="382.63">761 21 24575,'-14'15'0,"-13"11"0,-8 9 0,-5 5 0,-4 1 0,2-1 0,2-3 0,3-8 0,5-5 0,8-7-8191</inkml:trace>
  <inkml:trace contextRef="#ctx0" brushRef="#br0" timeOffset="772.91">466 42 24575,'11'15'0,"7"11"0,3 9 0,7 6 0,1 2 0,0 6 0,-2-3 0,-2-1 0,-1-5 0,-5-10-8191</inkml:trace>
  <inkml:trace contextRef="#ctx0" brushRef="#br0" timeOffset="773.91">614 0 24575,'4'7'0,"4"10"0,5 13 0,3 11 0,0 7 0,0 5 0,-2 2 0,-1-2 0,-1-6 0,-4-12-8191</inkml:trace>
  <inkml:trace contextRef="#ctx0" brushRef="#br0" timeOffset="1146.5">529 168 24575,'14'0'0,"16"-3"0,14-2 0,9 0 0,4 2 0,-1-3 0,-3-1 0,-7 2 0,-7 1 0,-18 1 0,-16 2 0,-12 0 0,-6 1-819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24.56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23 635 24575,'-4'33'0,"0"28"0,-1 18 0,5 7 0,9-4 0,7-9 0,5-13 0,5-18 0,2-14 0,-3-17 0,-7-10-8191</inkml:trace>
  <inkml:trace contextRef="#ctx0" brushRef="#br0" timeOffset="375.66">571 701 24575,'1'-83'0,"-3"-86"0,2 165 0,0 0 0,-1 0 0,1 0 0,-1 1 0,0-1 0,0 0 0,-1 0 0,1 1 0,-1-1 0,1 1 0,-4-4 0,5 6 0,0 1 0,-1-1 0,1 1 0,0 0 0,-1-1 0,1 1 0,-1 0 0,1-1 0,-1 1 0,1 0 0,-1 0 0,1-1 0,-1 1 0,1 0 0,-1 0 0,1 0 0,-1 0 0,1 0 0,-1 0 0,1 0 0,-1 0 0,1 0 0,-1 0 0,1 0 0,-1 0 0,1 0 0,-1 0 0,1 0 0,-2 1 0,1 0 0,-1 0 0,0 0 0,1 1 0,-1-1 0,1 1 0,-1-1 0,1 1 0,0 0 0,-1-1 0,1 1 0,0 0 0,-1 2 0,-10 21 0,1 1 0,1 1 0,1 0 0,-7 32 0,-13 115 0,28-168 0,-31 321 0,31-274 0,1 1 0,4 0 0,1-1 0,14 58 0,-13-89-273,0-1 0,2 0 0,0 0 0,21 36 0,2-10-6553</inkml:trace>
  <inkml:trace contextRef="#ctx0" brushRef="#br0" timeOffset="891.52">0 1439 24575,'6'-3'0,"0"1"0,1-1 0,-1 1 0,0 0 0,1 0 0,0 1 0,-1 0 0,1 0 0,0 1 0,-1-1 0,1 2 0,0-1 0,0 1 0,-1 0 0,1 0 0,0 0 0,-1 1 0,1 0 0,-1 1 0,0 0 0,9 4 0,10 7 0,-1 1 0,0 2 0,35 30 0,-22-15 0,-22-17 0,0-2 0,0 0 0,2-1 0,-1-1 0,37 19 0,-50-29 0,0 0 0,0 0 0,0 0 0,1-1 0,-1 1 0,0-1 0,1 0 0,-1 0 0,0 0 0,1 0 0,-1 0 0,0-1 0,1 0 0,-1 0 0,0 1 0,0-2 0,0 1 0,1 0 0,-2-1 0,1 1 0,0-1 0,0 0 0,0 0 0,-1 0 0,1 0 0,-1-1 0,1 1 0,-1-1 0,3-4 0,5-7 0,-1-1 0,0 0 0,-1 0 0,8-24 0,-12 30 0,35-90-682,26-107-1,-60 188-6143</inkml:trace>
  <inkml:trace contextRef="#ctx0" brushRef="#br0" timeOffset="1522.36">211 1799 24575,'-2'3'0,"-1"-1"0,1 1 0,0-1 0,0 1 0,0 0 0,1-1 0,-1 1 0,1 0 0,-1 0 0,1 0 0,0 0 0,0 1 0,1-1 0,-1 0 0,0 0 0,1 1 0,0 2 0,-1 2 0,-4 28 0,2 0 0,1 0 0,4 48 0,21 109 0,1-60 0,-19-115 0,0 1 0,2 0 0,0-1 0,17 31 0,-22-45 0,0-1 0,1 1 0,-1-1 0,1 0 0,-1 0 0,1 0 0,0 0 0,0 0 0,7 3 0,-9-5 0,0-1 0,0 1 0,0-1 0,0 0 0,0 1 0,0-1 0,0 0 0,1 0 0,-1 0 0,0 0 0,0 0 0,0 0 0,0 0 0,1 0 0,-1 0 0,0-1 0,0 1 0,0 0 0,0-1 0,0 1 0,0-1 0,0 1 0,0-1 0,0 0 0,0 1 0,0-1 0,0 0 0,0 0 0,0 1 0,-1-1 0,1 0 0,0 0 0,-1 0 0,1 0 0,0 0 0,-1 0 0,1-1 0,5-10 0,0 0 0,0 0 0,-2-1 0,1 1 0,-2-1 0,4-19 0,-6 24 0,1 0 0,-2 0 0,1 0 0,-1-1 0,0 1 0,-1 0 0,0 0 0,0-1 0,-1 1 0,0 0 0,-5-13 0,4 16 0,0 1 0,0 0 0,0-1 0,-1 2 0,0-1 0,0 0 0,0 1 0,0-1 0,0 1 0,-1 0 0,1 0 0,-1 1 0,0 0 0,1-1 0,-1 2 0,-1-1 0,1 0 0,-8 0 0,-10-2 0,0 1 0,-45 1 0,57 1 0,3 1 0,-5 0 0,0 0 0,0 0 0,1 1 0,-1 1 0,0 0 0,-13 4 0,26-6 0,0 0 0,0 0 0,0 0 0,0 0 0,0 0 0,0 0 0,0 0 0,0 0 0,0 0 0,0 1 0,0-1 0,0 0 0,0 0 0,0 0 0,0 0 0,0 0 0,0 0 0,0 0 0,0 0 0,0 0 0,0 0 0,0 0 0,0 0 0,0 1 0,0-1 0,0 0 0,0 0 0,0 0 0,0 0 0,0 0 0,0 0 0,0 0 0,0 0 0,0 0 0,0 0 0,0 0 0,0 0 0,0 0 0,0 0 0,-1 0 0,1 0 0,0 0 0,0 0 0,0 0 0,0 0 0,0 1 0,0-1 0,13 0 0,19-3 0,43-15-682,77-29-1,-98 28-6143</inkml:trace>
  <inkml:trace contextRef="#ctx0" brushRef="#br0" timeOffset="1942.7">550 2074 24575,'-3'-1'0,"0"0"0,0 0 0,0 1 0,0-1 0,0 0 0,0 1 0,0 0 0,0 0 0,0 0 0,0 0 0,0 0 0,0 1 0,0-1 0,0 1 0,0 0 0,0 0 0,1 0 0,-1 0 0,0 0 0,0 1 0,1-1 0,-1 1 0,1 0 0,-1-1 0,1 1 0,0 0 0,0 1 0,0-1 0,0 0 0,0 1 0,0-1 0,1 1 0,-1-1 0,1 1 0,-3 5 0,2-2 0,0 0 0,1 0 0,-1 0 0,1 1 0,0-1 0,1 0 0,0 0 0,0 0 0,0 1 0,0-1 0,1 0 0,0 0 0,1 0 0,-1 0 0,1 0 0,0 0 0,3 6 0,-1-5 0,1-1 0,-1 1 0,1-1 0,0 0 0,0 0 0,1-1 0,0 0 0,7 6 0,-12-10 0,1 0 0,-1 0 0,1 0 0,-1 0 0,1 0 0,-1 0 0,1 0 0,-1-1 0,1 1 0,0-1 0,-1 1 0,1-1 0,0 0 0,0 1 0,-1-1 0,1 0 0,0 0 0,0 0 0,-1 0 0,1-1 0,0 1 0,0 0 0,-1-1 0,1 1 0,0-1 0,-1 0 0,1 1 0,0-1 0,-1 0 0,1 0 0,-1 0 0,0 0 0,1 0 0,-1-1 0,0 1 0,0 0 0,1 0 0,-1-1 0,0 1 0,0-1 0,1-2 0,0-1 0,0 0 0,0-1 0,0 0 0,0 1 0,-1-1 0,0 0 0,0 0 0,-1 0 0,1 0 0,-2-8 0,-8-68 0,2 35 0,6 42 0,1-1 0,0 0 0,0 0 0,0 0 0,1 0 0,0 0 0,0 0 0,0 0 0,4-10 0,-4 15 0,0 0 0,-1-1 0,1 1 0,0 0 0,0 0 0,0 0 0,0-1 0,0 1 0,0 0 0,0 1 0,0-1 0,1 0 0,-1 0 0,0 0 0,0 1 0,1-1 0,2 0 0,-2 0 0,1 1 0,-1 0 0,1 0 0,-1 0 0,1 0 0,-1 0 0,1 1 0,-1-1 0,1 1 0,-1-1 0,0 1 0,1 0 0,3 2 0,-1 0 0,1 1 0,-1-1 0,0 1 0,-1 0 0,1 0 0,-1 0 0,0 1 0,0-1 0,0 1 0,-1 0 0,1 0 0,-1 1 0,0-1 0,2 8 0,4 10 0,-2-1 0,7 30 0,-13-45 0,1-44 0,11-60 0,-11 90-114,0 0 1,0 1-1,1 0 0,-1 0 0,1 0 1,0 0-1,1 0 0,0 0 0,0 1 1,0-1-1,10-8 0,3 1-6712</inkml:trace>
  <inkml:trace contextRef="#ctx0" brushRef="#br0" timeOffset="2969.83">1206 1865 24575,'-3'2'0,"1"0"0,-1 0 0,1 1 0,-1-1 0,1 0 0,0 1 0,0 0 0,0-1 0,0 1 0,1 0 0,-1 0 0,1 0 0,0 0 0,0 0 0,0 0 0,0 0 0,-1 5 0,0 1 0,1 0 0,0-1 0,1 1 0,-1 0 0,2 11 0,-1-17 0,1 1 0,-1-1 0,1 1 0,0-1 0,0 0 0,0 1 0,0-1 0,1 0 0,-1 0 0,1 0 0,0 0 0,0 0 0,0 0 0,0-1 0,1 1 0,-1-1 0,0 1 0,1-1 0,0 0 0,0 0 0,0 0 0,5 2 0,-6-3 0,1 0 0,0 0 0,-1-1 0,1 0 0,0 1 0,-1-1 0,1 0 0,0 0 0,0-1 0,-1 1 0,1-1 0,0 1 0,-1-1 0,1 0 0,0 0 0,-1 0 0,1 0 0,-1 0 0,0-1 0,1 1 0,-1-1 0,0 1 0,0-1 0,0 0 0,0 0 0,0 0 0,0 0 0,2-4 0,2-3 0,0 0 0,-1 0 0,0-1 0,0 1 0,-1-1 0,0 0 0,3-16 0,-5 19 0,-1 1 0,0-1 0,0 1 0,0-1 0,-1 0 0,0 1 0,-1-1 0,1 0 0,-1 1 0,0-1 0,-1 1 0,0-1 0,-2-7 0,3 12 0,0 0 0,0 0 0,0 0 0,0 1 0,-1-1 0,1 0 0,0 0 0,-1 1 0,1-1 0,-1 1 0,0-1 0,1 1 0,-1-1 0,0 1 0,0 0 0,0 0 0,0 0 0,0 0 0,0 0 0,0 1 0,0-1 0,0 1 0,0-1 0,-1 1 0,1 0 0,0 0 0,0 0 0,0 0 0,-1 0 0,1 0 0,-4 1 0,2 1 0,1-1 0,-1 0 0,0 1 0,1 0 0,-1 0 0,1 0 0,0 0 0,0 1 0,0-1 0,0 1 0,0 0 0,0 0 0,1 0 0,-1 0 0,1 0 0,-3 7 0,0 0 0,1 0 0,1-1 0,-1 1 0,2 1 0,-1-1 0,2 0 0,-1 1 0,1-1 0,1 1 0,0-1 0,1 1 0,-1-1 0,2 0 0,0 1 0,5 16 0,-5-21 0,1 1 0,-1-1 0,1 1 0,1-1 0,-1 0 0,1 0 0,0 0 0,1-1 0,-1 0 0,1 1 0,0-2 0,0 1 0,1 0 0,-1-1 0,1 0 0,0-1 0,0 1 0,1-1 0,-1 0 0,1-1 0,-1 1 0,1-1 0,0 0 0,8 0 0,-6-1 0,1 0 0,-1 0 0,1-1 0,-1-1 0,1 0 0,-1 0 0,1-1 0,-1 0 0,0 0 0,0-1 0,0 0 0,0-1 0,-1 0 0,1-1 0,-1 1 0,0-1 0,0-1 0,-1 0 0,1 0 0,-1 0 0,-1-1 0,1 0 0,-1 0 0,9-15 0,-5 6 0,-1 1 0,-1-1 0,-1-1 0,0 0 0,-1 0 0,-1 0 0,0 0 0,-2-1 0,0 0 0,-1 0 0,0 0 0,-2-24 0,0 39 0,0-1 0,-1 0 0,1 1 0,-1-1 0,1 1 0,-1-1 0,0 1 0,-1-1 0,1 1 0,0 0 0,-1 0 0,0-1 0,0 1 0,0 0 0,0 1 0,0-1 0,-1 0 0,-3-3 0,4 5 0,0 0 0,0 0 0,0 0 0,-1 1 0,1-1 0,0 0 0,0 1 0,-1 0 0,1 0 0,0-1 0,0 1 0,-1 0 0,1 1 0,0-1 0,-1 0 0,1 1 0,0-1 0,0 1 0,0 0 0,0 0 0,-1 0 0,1 0 0,0 0 0,0 0 0,1 0 0,-1 1 0,0-1 0,0 1 0,-2 2 0,-4 4 0,0 1 0,1 0 0,0 1 0,0 0 0,1 0 0,0 0 0,1 1 0,1-1 0,-1 1 0,1 1 0,1-1 0,0 0 0,1 1 0,0-1 0,1 1 0,0 0 0,1 0 0,0-1 0,1 1 0,0 0 0,4 16 0,-4-25 0,0 0 0,0 1 0,0-1 0,0 0 0,1 0 0,-1-1 0,1 1 0,0 0 0,0 0 0,0-1 0,0 1 0,0-1 0,0 0 0,1 0 0,-1 0 0,1 0 0,-1 0 0,1 0 0,0 0 0,0-1 0,0 0 0,0 1 0,0-1 0,0 0 0,0-1 0,0 1 0,0 0 0,7-1 0,-6 0 0,1 0 0,-1-1 0,0 0 0,1 0 0,-1-1 0,0 1 0,0-1 0,0 0 0,0 0 0,0 0 0,0 0 0,-1-1 0,1 1 0,-1-1 0,0 0 0,1 0 0,-1 0 0,-1-1 0,1 1 0,4-8 0,-2 2 0,0-1 0,0 0 0,-1 0 0,-1-1 0,0 1 0,4-22 0,-6 25 0,0 0 0,-1 1 0,1-1 0,-1 0 0,-1 0 0,1 0 0,-1 1 0,-1-1 0,1 0 0,-1 1 0,0-1 0,-4-8 0,5 13 0,0 0 0,0 1 0,0-1 0,0 0 0,0 1 0,-1-1 0,1 1 0,0-1 0,-1 1 0,1 0 0,-1 0 0,0 0 0,1-1 0,-1 1 0,-2-1 0,3 2 0,0 0 0,-1 0 0,1 0 0,0 0 0,0 0 0,0 0 0,0 0 0,0 0 0,0 0 0,0 0 0,0 0 0,0 1 0,-1-1 0,1 1 0,0-1 0,0 0 0,0 1 0,0 0 0,1-1 0,-2 2 0,-1 0 0,1 1 0,-1-1 0,1 1 0,0 0 0,0 0 0,0 0 0,0 0 0,0 0 0,1 0 0,0 1 0,-1-1 0,1 0 0,1 1 0,-1-1 0,0 5 0,0-5 0,1 0 0,0 0 0,0 0 0,0 0 0,0-1 0,0 1 0,0 0 0,1 0 0,0 0 0,-1-1 0,1 1 0,0 0 0,0-1 0,0 1 0,1-1 0,-1 1 0,1-1 0,-1 0 0,1 1 0,0-1 0,0 0 0,0 0 0,0 0 0,0 0 0,1-1 0,-1 1 0,0-1 0,1 1 0,-1-1 0,1 0 0,-1 0 0,4 1 0,-1-1 0,-1 0 0,0 0 0,1-1 0,-1 1 0,1-1 0,-1 0 0,1-1 0,-1 1 0,1-1 0,-1 0 0,1 0 0,-1 0 0,0-1 0,0 1 0,1-1 0,-1 0 0,0 0 0,-1-1 0,8-4 0,-4 0 0,0 0 0,0-1 0,-1 1 0,0-1 0,-1-1 0,1 1 0,-2-1 0,1 0 0,-1 0 0,0 0 0,-1 0 0,0-1 0,-1 0 0,3-15 0,2 5 0,-7 19 0,0 1 0,0 0 0,1 0 0,-1-1 0,0 1 0,1 0 0,-1 0 0,0-1 0,0 1 0,1 0 0,-1 0 0,0 0 0,1 0 0,-1-1 0,0 1 0,1 0 0,-1 0 0,1 0 0,-1 0 0,0 0 0,1 0 0,-1 0 0,0 0 0,1 0 0,-1 0 0,1 0 0,-1 0 0,1 0 0,2 2 0,-1 0 0,0 0 0,1 0 0,-1 0 0,0 0 0,0 0 0,0 0 0,0 1 0,0-1 0,2 5 0,7 12 0,0 0 0,-1 1 0,-1 0 0,0 0 0,-2 1 0,-1 0 0,0 1 0,-1-1 0,-2 1 0,2 34 0,-5-53 9,0 1-1,-1-1 1,1 0-1,-1 0 1,1 0 0,-1 0-1,0 0 1,-1-1-1,1 1 1,0 0-1,-1 0 1,1-1-1,-3 4 1,3-6-18,1 1 0,-1 0 0,1-1-1,-1 1 1,0-1 0,1 0 0,-1 1 0,1-1 0,-1 1 0,0-1-1,0 0 1,1 1 0,-1-1 0,0 0 0,1 0 0,-1 0 0,0 0 0,0 0-1,1 1 1,-1-1 0,-1-1 0,1 1-62,0 0-1,-1-1 1,1 0 0,0 1-1,0-1 1,0 0 0,0 1-1,0-1 1,0 0 0,0 0-1,0 0 1,0 0 0,1 0-1,-1 0 1,0 0 0,1 0-1,-2-2 1,-7-15-6755</inkml:trace>
  <inkml:trace contextRef="#ctx0" brushRef="#br0" timeOffset="3419.99">2009 1652 24575,'-4'10'0,"-1"1"0,2-1 0,0 0 0,0 1 0,1 0 0,0 0 0,1-1 0,0 1 0,1 16 0,0-23 0,0-1 0,0 1 0,1 0 0,-1 0 0,1-1 0,0 1 0,0-1 0,0 1 0,1-1 0,-1 1 0,1-1 0,-1 0 0,1 0 0,0 1 0,1-1 0,-1-1 0,1 1 0,-1 0 0,1-1 0,0 1 0,0-1 0,0 0 0,0 0 0,0 0 0,0 0 0,0 0 0,1-1 0,-1 1 0,1-1 0,-1 0 0,5 0 0,-4 0 0,0 0 0,0-1 0,0 0 0,0 0 0,0 0 0,-1-1 0,1 1 0,0-1 0,0 0 0,0 0 0,0 0 0,-1-1 0,1 1 0,0-1 0,-1 0 0,5-3 0,-2 0 0,-2 1 0,1 0 0,0-1 0,-1 0 0,0 0 0,0 0 0,-1-1 0,1 1 0,3-10 0,-2 6 0,-1-1 0,-1 0 0,0-1 0,0 1 0,-1 0 0,0-1 0,-1 0 0,0 1 0,-1-1 0,0 1 0,-1-1 0,-2-12 0,3 20 0,-1-1 0,0 0 0,-1 0 0,1 1 0,0-1 0,-1 1 0,0-1 0,0 1 0,0 0 0,0-1 0,-1 1 0,1 0 0,-1 1 0,0-1 0,1 0 0,-1 1 0,-1-1 0,1 1 0,0 0 0,-6-2 0,6 3 0,0 0 0,0 0 0,0 1 0,0 0 0,0 0 0,0 0 0,-1 0 0,1 0 0,0 0 0,0 1 0,0-1 0,0 1 0,0 0 0,0 0 0,0 0 0,0 1 0,0-1 0,1 1 0,-1-1 0,0 1 0,1 0 0,-1 0 0,1 0 0,0 0 0,-4 5 0,-2 2 0,1 1 0,0 0 0,0 0 0,1 1 0,0 0 0,0 0 0,2 1 0,-1-1 0,2 1 0,-1 0 0,1 0 0,1 0 0,1 0 0,-1 1 0,2 16 0,0-23 0,0 0 0,0-1 0,1 1 0,0 0 0,0-1 0,0 1 0,1-1 0,0 1 0,0-1 0,0 0 0,1 1 0,-1-1 0,1-1 0,1 1 0,-1 0 0,1-1 0,-1 1 0,1-1 0,1 0 0,-1-1 0,0 1 0,1-1 0,0 1 0,0-1 0,0-1 0,0 1 0,0-1 0,1 0 0,-1 0 0,1 0 0,-1-1 0,1 0 0,-1 0 0,10 0 0,-6-1-59,-1-1 0,1 0-1,0 0 1,-1-1-1,0 0 1,1 0 0,-1-1-1,0 0 1,0 0 0,0-1-1,-1 0 1,1-1 0,-1 0-1,0 0 1,0 0 0,-1-1-1,1 0 1,-1 0-1,-1 0 1,1-1 0,-1 0-1,5-8 1,-1-1-6767</inkml:trace>
  <inkml:trace contextRef="#ctx0" brushRef="#br0" timeOffset="3779.08">2582 1524 24575,'-7'22'0,"-3"14"0,1 8 0,2 4 0,5-3 0,4-5 0,4-6 0,6-5 0,3-7 0,0-8-8191</inkml:trace>
  <inkml:trace contextRef="#ctx0" brushRef="#br0" timeOffset="4173.08">2454 1185 24575,'-7'22'0,"-3"18"0,5 12 0,2-2-8191</inkml:trace>
  <inkml:trace contextRef="#ctx0" brushRef="#br0" timeOffset="4531.82">2688 1503 24575,'-1'1'0,"1"-1"0,-1 0 0,0 0 0,1 1 0,-1-1 0,0 0 0,1 1 0,-1-1 0,1 1 0,-1-1 0,1 1 0,-1-1 0,1 1 0,-1-1 0,1 1 0,0 0 0,-1-1 0,1 1 0,0-1 0,-1 1 0,1 0 0,0-1 0,0 1 0,-1 0 0,1 0 0,0-1 0,0 1 0,0 0 0,0-1 0,0 2 0,0 23 0,3-9 0,0 1 0,2-1 0,0 0 0,0-1 0,1 1 0,1-1 0,17 27 0,-24-41 0,1 0 0,-1 0 0,1 0 0,0 0 0,-1 0 0,1 0 0,0 0 0,0 0 0,-1 0 0,1-1 0,0 1 0,0 0 0,0 0 0,0-1 0,0 1 0,0-1 0,0 1 0,0 0 0,0-1 0,0 0 0,1 1 0,-1-1 0,0 0 0,0 0 0,0 1 0,0-1 0,3 0 0,-3-1 0,0 0 0,1 0 0,-1 0 0,0 0 0,0-1 0,0 1 0,0 0 0,0 0 0,0-1 0,0 1 0,0-1 0,0 1 0,-1 0 0,1-1 0,0 0 0,0-2 0,3-11 0,-1 0 0,3-29 0,-4 22 0,0-2 0,1-1 0,7-29 0,-7 52 0,2 10 0,1 13 0,-2-4-116,-3-8 20,1 0 0,0 0 0,0 0-1,1 0 1,0 0 0,0 0 0,1-1 0,0 0 0,1 1 0,-1-2 0,2 1 0,6 8 0,4-3-6730</inkml:trace>
  <inkml:trace contextRef="#ctx0" brushRef="#br0" timeOffset="5093.03">3217 1358 24575,'-2'-1'0,"0"0"0,0-1 0,0 1 0,0 0 0,0 0 0,0 0 0,0 0 0,0 0 0,0 1 0,0-1 0,-1 1 0,1-1 0,0 1 0,-1 0 0,1 0 0,0 0 0,0 0 0,-1 0 0,1 1 0,0-1 0,-5 2 0,5-1 0,-1 1 0,0 0 0,1 0 0,-1 0 0,1 0 0,0 0 0,0 0 0,0 1 0,0-1 0,0 1 0,0-1 0,0 1 0,1 0 0,-2 3 0,-1 4 0,1 0 0,0 0 0,0 0 0,1 0 0,0 0 0,1 1 0,0-1 0,1 18 0,0-21 0,1-1 0,-1 0 0,1-1 0,1 1 0,-1 0 0,1 0 0,0 0 0,1-1 0,-1 1 0,1-1 0,0 0 0,0 0 0,1 0 0,0 0 0,-1 0 0,2-1 0,-1 0 0,0 0 0,1 0 0,0 0 0,0-1 0,0 0 0,0 0 0,0 0 0,1 0 0,-1-1 0,1 0 0,0 0 0,0-1 0,0 1 0,0-1 0,0-1 0,0 1 0,0-1 0,0 0 0,0 0 0,0-1 0,0 0 0,0 0 0,-1 0 0,8-3 0,0 0 0,-1-1 0,0-1 0,0 0 0,0-1 0,-1 0 0,0-1 0,0 0 0,-1-1 0,0 0 0,0 0 0,-1-1 0,-1 0 0,9-13 0,-6 7 0,-1-1 0,-1 0 0,0 0 0,-1-1 0,-1 0 0,-1 0 0,-1-1 0,5-28 0,-9 41 0,-1 1 0,1-1 0,-1 0 0,-1 0 0,1 0 0,-1 1 0,0-1 0,-3-10 0,4 15 0,-1 0 0,1 0 0,-1-1 0,1 1 0,-1 0 0,0 0 0,1 0 0,-1 0 0,0 0 0,0 0 0,0 0 0,0 0 0,0 0 0,0 0 0,0 0 0,0 0 0,0 1 0,0-1 0,0 0 0,-1 1 0,1-1 0,0 1 0,0 0 0,-1-1 0,1 1 0,0 0 0,-1 0 0,1 0 0,0 0 0,-1 0 0,1 0 0,0 0 0,-1 0 0,1 0 0,0 1 0,0-1 0,-1 0 0,1 1 0,0-1 0,0 1 0,-1 0 0,1-1 0,-1 2 0,-3 2 0,0-1 0,0 1 0,0 1 0,0-1 0,1 1 0,0 0 0,0 0 0,0 0 0,1 0 0,0 0 0,0 1 0,0 0 0,0 0 0,1 0 0,0 0 0,-2 11 0,1-5 0,1 0 0,0 0 0,1 0 0,0 1 0,1-1 0,0 0 0,3 22 0,-2-31 0,-1 0 0,0-1 0,1 1 0,0 0 0,0-1 0,0 1 0,0-1 0,0 1 0,0-1 0,0 0 0,1 1 0,-1-1 0,1 0 0,0 0 0,0 0 0,0 0 0,0 0 0,0 0 0,0-1 0,0 1 0,0-1 0,1 1 0,-1-1 0,1 0 0,-1 0 0,1 0 0,-1 0 0,1-1 0,0 1 0,-1-1 0,1 1 0,0-1 0,-1 0 0,1 0 0,0 0 0,4-1 0,-1 0 0,-1-1 0,1 1 0,-1-1 0,0 0 0,0 0 0,0-1 0,0 0 0,0 0 0,0 0 0,-1 0 0,1-1 0,-1 1 0,0-1 0,0 0 0,0-1 0,5-8 0,-5 6 0,0 0 0,0 0 0,-1-1 0,0 0 0,-1 1 0,0-1 0,2-12 0,-3 18 0,-1-1 0,0 1 0,1 0 0,-1 0 0,0 0 0,-1-1 0,1 1 0,0 0 0,0 0 0,-1-1 0,0 1 0,1 0 0,-1 0 0,0 0 0,0 0 0,0 0 0,0 0 0,0 0 0,-1 0 0,1 1 0,0-1 0,-1 0 0,0 1 0,1-1 0,-1 1 0,0-1 0,0 1 0,1 0 0,-1 0 0,0 0 0,-4-1 0,5 1 0,0 1 0,-1-1 0,1 1 0,-1 0 0,1 0 0,-1 0 0,1 0 0,-1 0 0,1 0 0,0 0 0,-1 0 0,1 0 0,-1 1 0,1-1 0,0 1 0,-1-1 0,1 1 0,0-1 0,-1 1 0,1 0 0,0 0 0,0 0 0,-1-1 0,1 1 0,0 0 0,0 0 0,0 1 0,0-1 0,1 0 0,-1 0 0,0 0 0,0 1 0,1-1 0,-1 0 0,1 1 0,-1-1 0,1 0 0,-1 1 0,1-1 0,0 1 0,0 2 0,-1-1 0,0 1 0,1-1 0,-1 1 0,1-1 0,0 1 0,0-1 0,1 1 0,-1-1 0,1 0 0,-1 1 0,1-1 0,0 1 0,0-1 0,1 0 0,-1 0 0,4 6 0,-2-6 0,0 0 0,-1-1 0,1 0 0,0 1 0,0-1 0,0 0 0,1 0 0,-1-1 0,0 1 0,1-1 0,-1 0 0,1 1 0,-1-2 0,1 1 0,0 0 0,-1-1 0,1 1 0,0-1 0,-1 0 0,1-1 0,0 1 0,0 0 0,-1-1 0,1 0 0,-1 0 0,1 0 0,-1 0 0,6-3 0,-3 0 0,1 1 0,0-1 0,-1 0 0,0-1 0,0 1 0,0-1 0,0-1 0,-1 1 0,0-1 0,0 0 0,-1 0 0,8-13 0,-2-4 0,0 0 0,-2-1 0,-1 0 0,-1 0 0,0-1 0,1-35 0,-4 25 0,-2 1 0,-1-1 0,-3 0 0,-5-36 0,7 62 0,-1 0 0,1 0 0,-1 0 0,-1 0 0,0 0 0,0 0 0,-1 1 0,0-1 0,0 1 0,-1 0 0,0 0 0,-8-9 0,12 16 0,1 1 0,-1-1 0,0 0 0,0 0 0,0 0 0,1 1 0,-1-1 0,0 0 0,0 1 0,0-1 0,0 1 0,0-1 0,0 1 0,0 0 0,0-1 0,0 1 0,-1 0 0,1 0 0,0-1 0,0 1 0,0 0 0,0 0 0,0 0 0,0 1 0,0-1 0,0 0 0,-1 0 0,1 1 0,0-1 0,0 0 0,0 1 0,0-1 0,0 1 0,0-1 0,0 1 0,1 0 0,-1-1 0,0 1 0,0 0 0,0 0 0,0-1 0,1 1 0,-1 0 0,1 0 0,-1 0 0,0 0 0,1 0 0,-1 0 0,0 2 0,-2 5 0,0 1 0,0-1 0,0 1 0,1-1 0,-1 11 0,-1 15 20,1 1 0,1-1 0,3 1 0,0-1 0,8 40 0,-5-50-185,1-1 0,1-1 0,1 1 0,1-1 0,1 0 0,1-1 0,1 0 0,19 28 0,-8-21-6661</inkml:trace>
  <inkml:trace contextRef="#ctx0" brushRef="#br0" timeOffset="7138.52">3979 1040 24575,'-6'2'0,"0"0"0,1 1 0,-1-1 0,0 1 0,1 0 0,0 0 0,0 1 0,0 0 0,0 0 0,1 0 0,-1 0 0,1 1 0,0 0 0,0-1 0,1 2 0,-1-1 0,1 0 0,1 1 0,-1-1 0,-2 9 0,2-7 0,0 0 0,1 0 0,0 0 0,0 0 0,1 1 0,0-1 0,0 1 0,1-1 0,0 1 0,0-1 0,1 1 0,0-1 0,0 0 0,1 1 0,-1-1 0,6 11 0,-5-14 0,0 0 0,0-1 0,1 0 0,-1 1 0,1-1 0,0 0 0,0 0 0,0-1 0,0 1 0,0-1 0,1 1 0,-1-1 0,1 0 0,0 0 0,-1-1 0,1 1 0,0-1 0,0 0 0,0 0 0,0 0 0,0 0 0,1-1 0,-1 1 0,0-1 0,0 0 0,6-1 0,-5 0 0,1 0 0,-1 0 0,1 0 0,-1 0 0,0-1 0,0 0 0,0 0 0,0-1 0,0 1 0,0-1 0,-1 0 0,1-1 0,-1 1 0,0-1 0,0 1 0,0-1 0,0-1 0,-1 1 0,5-6 0,-3-1 0,0 1 0,-1-1 0,0-1 0,0 1 0,-1 0 0,2-20 0,-4 27 0,0 0 0,-1 0 0,1 0 0,-1-1 0,0 1 0,-1 0 0,1 0 0,-1 0 0,1-1 0,-1 1 0,0 0 0,-1 0 0,1 0 0,-1 0 0,0 1 0,0-1 0,0 0 0,0 1 0,-1-1 0,1 1 0,-5-5 0,6 7 0,0 1 0,1-1 0,-1 1 0,0-1 0,0 1 0,1 0 0,-1-1 0,0 1 0,0 0 0,1 0 0,-1-1 0,0 1 0,0 0 0,0 0 0,1 0 0,-1 0 0,0 0 0,0 0 0,0 0 0,0 0 0,1 0 0,-1 1 0,0-1 0,0 0 0,1 0 0,-1 1 0,0-1 0,0 1 0,1-1 0,-1 0 0,0 1 0,1-1 0,-1 1 0,0 0 0,1-1 0,-1 1 0,1-1 0,-1 1 0,1 0 0,-1-1 0,1 1 0,0 0 0,-1 0 0,1-1 0,0 1 0,0 0 0,-1 0 0,1 0 0,0-1 0,0 3 0,-2 3 0,0 1 0,1 0 0,0-1 0,0 13 0,1-14 0,0-1 0,0 0 0,1 1 0,0-1 0,0 0 0,0 0 0,1 1 0,-1-1 0,1 0 0,0 0 0,0 0 0,0-1 0,0 1 0,1-1 0,0 1 0,0-1 0,0 0 0,0 0 0,0 0 0,0 0 0,1 0 0,0-1 0,-1 1 0,1-1 0,0 0 0,0-1 0,0 1 0,0-1 0,1 1 0,-1-1 0,0 0 0,0-1 0,1 1 0,-1-1 0,1 0 0,-1 0 0,0 0 0,1 0 0,-1-1 0,0 0 0,1 0 0,-1 0 0,0-1 0,0 1 0,0-1 0,0 0 0,0 0 0,0 0 0,-1-1 0,1 1 0,-1-1 0,1 0 0,-1 0 0,0 0 0,0 0 0,0-1 0,3-6 0,-1 3 0,-1 0 0,-1 0 0,1-1 0,-1 0 0,-1 0 0,1 0 0,-1 0 0,-1 0 0,1 0 0,-2-1 0,1 1 0,-1 0 0,0 0 0,-1-1 0,-1-7 0,-5 2 0,1 22 0,2 24 0,5-29 0,0 0 0,0 0 0,0-1 0,0 1 0,1-1 0,-1 1 0,1-1 0,-1 1 0,1-1 0,0 0 0,0 0 0,0 0 0,0 0 0,0 0 0,1-1 0,-1 1 0,0 0 0,1-1 0,-1 0 0,1 1 0,0-1 0,-1 0 0,1-1 0,0 1 0,0 0 0,-1-1 0,1 1 0,0-1 0,0 0 0,0 0 0,4-1 0,0 1 0,1-1 0,-1 0 0,1 0 0,-1-1 0,0 1 0,0-2 0,0 1 0,0-1 0,0 0 0,0-1 0,7-4 0,-6 0 0,1 0 0,-1 0 0,-1-1 0,1 0 0,-2 0 0,1-1 0,-1 0 0,-1 0 0,0 0 0,0-1 0,-1 0 0,0 0 0,-1 0 0,2-13 0,1-7 0,-2-1 0,-1 1 0,-2-62 0,-1 87 0,-1-22 0,-9-53 0,9 74 0,-1 0 0,0 1 0,0-1 0,0 1 0,0-1 0,-1 1 0,0 0 0,-1 0 0,1 0 0,-1 1 0,0-1 0,-1 1 0,-8-9 0,12 13 0,-1 0 0,1 0 0,0 0 0,0 0 0,-1 0 0,1 0 0,0 1 0,-1-1 0,1 0 0,-1 1 0,1-1 0,-1 1 0,1-1 0,-1 1 0,1 0 0,-1 0 0,1 0 0,-1 0 0,1 0 0,-1 0 0,0 0 0,1 0 0,-1 1 0,1-1 0,-1 0 0,1 1 0,-1 0 0,1-1 0,0 1 0,-1 0 0,1-1 0,0 1 0,-1 0 0,1 0 0,0 0 0,0 0 0,0 1 0,0-1 0,0 0 0,0 0 0,0 1 0,0-1 0,0 0 0,0 2 0,-3 5 0,0 1 0,1-1 0,0 1 0,0-1 0,1 1 0,-2 12 0,0 10 0,2 0 0,0 0 0,2 0 0,6 45 0,-3-58 0,1 0 0,0 0 0,1 0 0,1-1 0,0 0 0,1 0 0,1-1 0,20 31 0,-25-42 0,1 0 0,1-1 0,-1 1 0,1-1 0,0 1 0,0-1 0,0-1 0,0 1 0,0-1 0,1 0 0,0 0 0,0 0 0,0-1 0,0 0 0,0 0 0,8 1 0,-10-2 0,1-1 0,0 0 0,0 0 0,0 0 0,0 0 0,-1-1 0,1 0 0,0 0 0,-1 0 0,1 0 0,0-1 0,-1 0 0,1 0 0,-1 0 0,0 0 0,0-1 0,0 0 0,0 0 0,0 0 0,-1 0 0,6-6 0,-1-2 0,0 1 0,-1-1 0,-1-1 0,0 1 0,0-1 0,-2 0 0,1 0 0,4-20 0,-5 12 0,0 0 0,-2 0 0,0 0 0,-2-36 0,0 54 0,1 1 0,-1 0 0,0-1 0,0 1 0,0 0 0,-1-1 0,1 1 0,0 0 0,0-1 0,-1 1 0,1 0 0,-1 0 0,1-1 0,-1 1 0,0 0 0,1 0 0,-1 0 0,0 0 0,0 0 0,1 0 0,-1 0 0,0 0 0,0 0 0,0 0 0,0 1 0,-1-1 0,1 0 0,-2 0 0,2 1 0,-1 0 0,1 0 0,-1 1 0,1-1 0,0 1 0,-1-1 0,1 1 0,0-1 0,-1 1 0,1 0 0,0 0 0,0-1 0,0 1 0,0 0 0,0 0 0,0 0 0,0 1 0,0-1 0,0 0 0,0 0 0,0 0 0,1 1 0,-1-1 0,1 0 0,-2 3 0,-2 6 0,0-1 0,1 1 0,0 0 0,1 0 0,0 0 0,0 0 0,1 1 0,1-1 0,-1 0 0,2 1 0,2 18 0,-3-27 0,0-1 0,0 0 0,1 1 0,-1-1 0,0 0 0,1 1 0,-1-1 0,1 0 0,0 1 0,-1-1 0,1 0 0,0 0 0,0 0 0,0 0 0,-1 0 0,1 0 0,0 0 0,0 0 0,1 0 0,-1 0 0,0 0 0,0 0 0,0-1 0,1 1 0,-1-1 0,0 1 0,0-1 0,1 1 0,-1-1 0,1 0 0,-1 1 0,0-1 0,1 0 0,-1 0 0,0 0 0,1 0 0,-1 0 0,1-1 0,-1 1 0,0 0 0,3-1 0,-1-1 0,1 0 0,-1 1 0,0-1 0,1 0 0,-1-1 0,0 1 0,-1 0 0,1-1 0,0 0 0,-1 1 0,1-1 0,-1 0 0,0 0 0,3-6 0,6-30 0,-5 17 0,-6 22 0,0 0 0,0 1 0,0-1 0,0 0 0,0 0 0,0 0 0,0 0 0,0 0 0,0 0 0,1 0 0,-1 0 0,0 0 0,0 0 0,0 1 0,0-1 0,0 0 0,0 0 0,1 0 0,-1 0 0,0 0 0,0 0 0,0 0 0,0 0 0,0 0 0,0 0 0,1 0 0,-1 0 0,0 0 0,0 0 0,0 0 0,0 0 0,0 0 0,0 0 0,1 0 0,-1-1 0,0 1 0,0 0 0,0 0 0,0 0 0,0 0 0,0 0 0,0 0 0,0 0 0,1 0 0,-1 0 0,0 0 0,0-1 0,0 1 0,0 0 0,0 0 0,0 0 0,0 0 0,0 0 0,0 0 0,0-1 0,0 1 0,0 0 0,0 0 0,0 0 0,0 0 0,0 0 0,1 2 0,1 1 0,-1-1 0,1 1 0,0-1 0,-1 0 0,1 0 0,0 1 0,0-1 0,1 0 0,-1-1 0,0 1 0,1 0 0,-1-1 0,1 1 0,-1-1 0,1 0 0,-1 0 0,1 0 0,0 0 0,0 0 0,0-1 0,-1 1 0,1-1 0,0 0 0,0 0 0,0 0 0,0 0 0,0 0 0,0 0 0,-1-1 0,1 0 0,0 1 0,3-3 0,3 1 0,0-1 0,0-1 0,-1 1 0,1-2 0,-1 1 0,0-1 0,0 0 0,-1-1 0,9-7 0,-4-1 0,0-1 0,-1 0 0,-1 0 0,0-1 0,-1-1 0,-1 1 0,0-1 0,-1-1 0,-1 0 0,-1 0 0,-1 0 0,5-34 0,-4-3 0,-2 0 0,-2 0 0,-7-60 0,-10-16 0,13 117 0,-1-1 0,0 1 0,0 0 0,-2 0 0,0 0 0,-13-22 0,18 34 0,0 1 0,0-1 0,0 0 0,0 0 0,-1 1 0,1-1 0,0 0 0,-1 1 0,0-1 0,1 1 0,-1 0 0,0 0 0,0-1 0,0 1 0,0 1 0,0-1 0,0 0 0,0 0 0,0 1 0,0-1 0,0 1 0,-4-1 0,4 2 0,0-1 0,0 1 0,0 0 0,1 0 0,-1 0 0,0 0 0,0 0 0,1 0 0,-1 1 0,1-1 0,-1 0 0,1 1 0,0 0 0,0-1 0,-1 1 0,1 0 0,0-1 0,0 1 0,1 0 0,-1 0 0,0 0 0,1 0 0,-1 0 0,0 3 0,-5 20 0,1 1 0,1-1 0,2 1 0,1 51 0,3-35 0,2 1 0,13 52 0,-9-61 0,1-2 0,2 1 0,29 58 0,-31-74 0,1 0 0,0-1 0,1 0 0,1-1 0,0 0 0,2-1 0,-1 0 0,22 16 0,-30-26 0,0-1 0,0 0 0,0 0 0,0 0 0,1-1 0,-1 1 0,0-1 0,1-1 0,10 3 0,-14-4 0,0 0 0,0 0 0,0 0 0,0 0 0,0 0 0,0-1 0,1 1 0,-1-1 0,0 1 0,-1-1 0,1 0 0,0 0 0,0 0 0,0 0 0,0 0 0,-1 0 0,1-1 0,0 1 0,-1 0 0,1-1 0,-1 1 0,0-1 0,1 0 0,-1 1 0,0-1 0,0 0 0,0 0 0,0 0 0,0 0 0,0-2 0,4-13 0,-1 0 0,0-1 0,-1 1 0,-1-1 0,-1 0 0,-1 1 0,-3-34 0,3 49 0,0 0 0,0 0 0,0 0 0,-1 0 0,1 0 0,-1 0 0,1 1 0,-1-1 0,0 0 0,0 0 0,0 1 0,0-1 0,0 0 0,0 1 0,0-1 0,0 1 0,-1-1 0,-1-1 0,2 3 0,1 0 0,-1 0 0,1-1 0,0 1 0,-1 0 0,1 0 0,-1 0 0,1 0 0,-1 0 0,1 0 0,0 0 0,-1 0 0,1 0 0,-1 0 0,1 0 0,-1 0 0,1 0 0,0 0 0,-1 0 0,1 1 0,-1-1 0,1 0 0,-1 0 0,1 1 0,0-1 0,-1 0 0,1 1 0,-11 20 0,10-17 0,0 0 0,0 0 0,0 0 0,0 0 0,1 0 0,0 0 0,-1 1 0,2-1 0,-1 0 0,0 0 0,1 0 0,0 0 0,0 0 0,0 0 0,0 0 0,1 0 0,0 0 0,-1 0 0,1 0 0,1-1 0,-1 1 0,0-1 0,1 0 0,0 1 0,0-1 0,0 0 0,0-1 0,0 1 0,1-1 0,-1 1 0,1-1 0,0 0 0,-1 0 0,1-1 0,0 1 0,0-1 0,0 0 0,7 2 0,-3-2 0,-1 1 0,1-1 0,-1-1 0,1 0 0,-1 0 0,1 0 0,-1-1 0,1 0 0,-1 0 0,0-1 0,1 0 0,-1 0 0,0-1 0,0 0 0,0 0 0,-1 0 0,1-1 0,-1 0 0,0-1 0,0 1 0,8-9 0,-7 4 0,0 0 0,-1 0 0,0-1 0,-1 0 0,0 0 0,6-19 0,-9 23 0,0 0 0,-1 0 0,1 0 0,-1 0 0,0 0 0,-1-1 0,1 1 0,-1 0 0,-1 0 0,1-1 0,-1 1 0,0 0 0,-3-10 0,4 15 0,0 0 0,-1 0 0,1 0 0,0 1 0,0-1 0,-1 0 0,1 0 0,0 0 0,-1 1 0,1-1 0,-1 0 0,1 0 0,-1 1 0,1-1 0,-1 0 0,0 1 0,1-1 0,-1 1 0,0-1 0,1 0 0,-1 1 0,0 0 0,0-1 0,1 1 0,-1-1 0,0 1 0,0 0 0,0 0 0,0-1 0,0 1 0,1 0 0,-1 0 0,0 0 0,0 0 0,0 0 0,0 0 0,0 0 0,0 1 0,1-1 0,-1 0 0,0 0 0,0 1 0,0-1 0,0 0 0,1 1 0,-1-1 0,0 1 0,0-1 0,1 1 0,-1-1 0,0 1 0,1-1 0,-2 2 0,-1 1 0,0 1 0,1-1 0,-1 0 0,1 1 0,0 0 0,0-1 0,0 1 0,0 0 0,1 0 0,-2 5 0,2-6 0,1 1 0,-1-1 0,1 1 0,0-1 0,0 0 0,0 1 0,1-1 0,-1 1 0,1-1 0,0 1 0,0-1 0,0 0 0,0 0 0,0 1 0,1-1 0,0 0 0,-1 0 0,1-1 0,0 1 0,1 0 0,-1 0 0,0-1 0,1 0 0,4 4 0,-5-4 0,1-1 0,-1 1 0,1-1 0,-1 0 0,1 0 0,-1-1 0,1 1 0,0 0 0,0-1 0,-1 1 0,1-1 0,0 0 0,0 0 0,-1 0 0,1 0 0,0-1 0,-1 1 0,1-1 0,0 0 0,-1 1 0,1-1 0,0 0 0,-1-1 0,1 1 0,-1 0 0,0-1 0,1 1 0,-1-1 0,0 0 0,0 0 0,3-3 0,-2 2 0,0-1 0,0 1 0,-1-1 0,1 0 0,-1 0 0,1 0 0,-1 0 0,-1-1 0,1 1 0,0 0 0,1-8 0,2-51 0,-4 34 0,-2 28 0,1 0 0,0 0 0,0 0 0,0-1 0,1 1 0,-1 0 0,0 0 0,0 0 0,1 0 0,-1 0 0,0 0 0,1 0 0,-1 0 0,1 0 0,-1 1 0,1-1 0,0 0 0,0-1 0,0 1 0,0 1 0,-1 0 0,1 0 0,-1 0 0,1 0 0,-1 0 0,1 0 0,0 0 0,-1 0 0,1 0 0,-1 0 0,1 0 0,-1 1 0,1-1 0,-1 0 0,1 0 0,0 0 0,-1 1 0,1-1 0,-1 0 0,0 1 0,1-1 0,-1 0 0,1 1 0,32 37 0,-24-26 0,-6-8 0,1 0 0,0 0 0,0-1 0,0 1 0,0-1 0,1 0 0,-1 0 0,9 4 0,-12-6 0,1-1 0,0 1 0,0-1 0,-1 1 0,1-1 0,0 0 0,0 0 0,-1 0 0,1 0 0,0 0 0,0 0 0,-1 0 0,1-1 0,0 1 0,0-1 0,-1 1 0,1-1 0,-1 1 0,1-1 0,0 0 0,-1 0 0,1 0 0,-1 0 0,0 0 0,1 0 0,-1 0 0,0-1 0,0 1 0,1 0 0,0-2 0,3-6 0,0 1 0,0 0 0,-1-1 0,0 0 0,0 0 0,2-14 0,15-31 0,-21 54 0,0-1 0,1 0 0,-1 1 0,0-1 0,0 1 0,1-1 0,-1 0 0,0 1 0,1-1 0,-1 1 0,1-1 0,-1 1 0,1-1 0,-1 1 0,1 0 0,-1-1 0,1 1 0,-1-1 0,1 1 0,0 0 0,-1 0 0,1-1 0,0 1 0,-1 0 0,1 0 0,0 0 0,-1 0 0,1-1 0,0 1 0,-1 0 0,2 1 0,-1-1 0,1 1 0,-1 0 0,0 0 0,0 0 0,1 0 0,-1 0 0,0 0 0,0 0 0,0 0 0,-1 0 0,1 1 0,0-1 0,1 2 0,16 47 0,-16-45-105,-1 0 0,0 0 0,0 0 0,0 0 0,-1 1 0,0-1 0,0 0 0,0 0 0,-1 0 0,0 1 0,0-1 0,-3 9 0,-4 3-6721</inkml:trace>
  <inkml:trace contextRef="#ctx0" brushRef="#br0" timeOffset="7530.6">4826 445 24575,'25'-18'0,"19"-9"0,17-8 0,8-5 0,4 1 0,-4 0 0,-13 6-8191</inkml:trace>
  <inkml:trace contextRef="#ctx0" brushRef="#br0" timeOffset="7920.4">5312 85 24575,'-7'15'0,"-3"7"0,1 5 0,6 1 0,6-5 0,6-5 0,6-11 0,1-9 0,-4-11 0,-3-12 0,-3-4 0,-3-1 0,-5 4 0,-6 7 0,-6 11 0,-6 9 0,-2 12 0,5 4-8191</inkml:trace>
  <inkml:trace contextRef="#ctx0" brushRef="#br0" timeOffset="7921.4">6223 233 24575,'0'0'-81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21.8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2 0 24575,'-7'4'0,"-13"15"0,-15 23 0,-14 29 0,-18 31 0,-16 32 0,-14 24 0,-10 18 0,0 8-1313,17-27-5565</inkml:trace>
  <inkml:trace contextRef="#ctx0" brushRef="#br0" timeOffset="534.57">2250 826 24575,'0'-18'0,"-4"-6"0,-8 5 0,-13 16 0,-13 27 0,-18 30 0,-21 36 0,-22 34 0,-28 29 0,9-11-81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59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8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326 24575,'-9'1'0,"0"0"0,1 1 0,-1 0 0,1 0 0,-1 1 0,1 0 0,0 1 0,0 0 0,0 0 0,0 0 0,1 1 0,0 0 0,0 1 0,0 0 0,1 0 0,-7 7 0,-2 4 0,1 0 0,1 0 0,0 1 0,1 1 0,-11 26 0,13-25 0,2 1 0,0 1 0,2 0 0,0 0 0,-4 40 0,9-53 0,1 1 0,0-1 0,0 1 0,1-1 0,0 1 0,1-1 0,3 12 0,-3-16 0,0 0 0,0-1 0,0 1 0,1 0 0,0-1 0,-1 1 0,2-1 0,-1 0 0,0 0 0,1 0 0,0-1 0,0 1 0,8 5 0,-7-6 0,1-1 0,-1 1 0,1-1 0,-1 0 0,1 0 0,0-1 0,0 1 0,-1-2 0,1 1 0,0 0 0,0-1 0,0 0 0,0-1 0,0 1 0,0-1 0,0 0 0,0-1 0,-1 1 0,1-1 0,0 0 0,-1 0 0,6-4 0,1 0 0,-1-1 0,0 0 0,0-1 0,-1 0 0,1-1 0,-2 0 0,0 0 0,0-1 0,8-12 0,-2-1 0,-1-1 0,-1-1 0,-1 0 0,-1-1 0,14-53 0,-16 42 0,-2-1 0,-1 0 0,1-68 0,-7 89 0,-1 1 0,-5-31 0,5 42 0,0 0 0,0 0 0,-1 0 0,1 0 0,-1 1 0,-1-1 0,1 1 0,-1-1 0,1 1 0,-1 0 0,0 0 0,-1 0 0,-3-4 0,5 7 3,1 0 0,0 1 0,0-1 0,0 0 0,0 0 0,-1 0 0,1 1 0,0-1 0,-1 1 0,1-1 0,-1 1 0,1-1 0,-1 1 0,1 0 0,0 0 0,-1 0 0,1 0 0,-1 0 0,1 0 0,-1 0 0,1 0 0,-1 0 0,1 1 0,-1-1 0,1 1 0,0-1 0,-1 1 0,1-1 0,-2 2 0,-1 1-149,1-1 1,0 1-1,0 0 1,0 0-1,1 0 1,-1 0-1,1 1 1,-1-1-1,-1 5 1,-13 29-6681</inkml:trace>
  <inkml:trace contextRef="#ctx0" brushRef="#br0" timeOffset="399.28">723 558 24575,'0'-3'0,"0"2"0,0 4 0,4 7 0,4 4 0,9 0 0,4-2 0,0-4-8191</inkml:trace>
  <inkml:trace contextRef="#ctx0" brushRef="#br0" timeOffset="793.4">1443 199 24575,'-6'-7'0,"-1"-1"0,0 1 0,0 1 0,0-1 0,-1 1 0,0 0 0,0 1 0,-1 0 0,0 0 0,0 1 0,-15-5 0,17 7 0,0 0 0,-1 1 0,1 0 0,-1 1 0,1-1 0,-1 2 0,1-1 0,-1 1 0,1 0 0,-1 0 0,1 1 0,0 0 0,-1 0 0,1 1 0,-11 5 0,9-2 0,-1-1 0,1 1 0,1 1 0,-1 0 0,1 0 0,1 0 0,-1 1 0,1 0 0,-8 12 0,11-13 0,0-1 0,0 1 0,0 0 0,1 0 0,0 1 0,0-1 0,1 1 0,0-1 0,0 1 0,1 0 0,0 0 0,0 0 0,1 10 0,0-15 0,0 0 0,0 0 0,1-1 0,-1 1 0,0 0 0,1-1 0,0 1 0,-1 0 0,1-1 0,0 1 0,1-1 0,-1 1 0,0-1 0,1 0 0,-1 0 0,1 1 0,0-1 0,0 0 0,0 0 0,0-1 0,0 1 0,0 0 0,0-1 0,0 1 0,1-1 0,-1 0 0,1 1 0,-1-1 0,1-1 0,-1 1 0,1 0 0,0 0 0,-1-1 0,1 0 0,0 1 0,-1-1 0,1 0 0,0 0 0,0-1 0,3 0 0,3 0 0,-1-1 0,1 0 0,-1-1 0,0 0 0,0 0 0,0-1 0,0 0 0,-1 0 0,1-1 0,-1 0 0,10-9 0,0-5 0,-2 0 0,0 0 0,-1-2 0,-1 0 0,17-35 0,-22 41 0,-6 19 0,-10 27 0,-14 37-114,-60 214 362,71-235-548,2 1 0,3-1 1,1 2-1,3 50 0,5-54-6526</inkml:trace>
  <inkml:trace contextRef="#ctx0" brushRef="#br0" timeOffset="1157.58">1845 199 24575,'1'-6'0,"0"-1"0,0 1 0,-1-1 0,0 1 0,0-1 0,-1 1 0,1-1 0,-3-8 0,2 14 0,1-1 0,-1 0 0,0 1 0,0-1 0,0 0 0,1 1 0,-2-1 0,1 1 0,0-1 0,0 1 0,0 0 0,-1-1 0,1 1 0,0 0 0,-1 0 0,1 0 0,-1 0 0,0 0 0,1 0 0,-1 0 0,0 1 0,1-1 0,-1 1 0,0-1 0,0 1 0,0-1 0,1 1 0,-1 0 0,0 0 0,0 0 0,0 0 0,0 0 0,-2 1 0,-4 1 0,1 0 0,0 0 0,-1 1 0,1 0 0,0 0 0,0 1 0,1-1 0,-1 2 0,1-1 0,0 1 0,0 0 0,0 0 0,0 0 0,1 1 0,0 0 0,1 0 0,-8 11 0,3-2 0,1 0 0,0 0 0,0 1 0,2 0 0,0 0 0,-7 32 0,12-44 0,1 0 0,-1 1 0,1-1 0,-1 0 0,1 1 0,1-1 0,-1 0 0,1 1 0,-1-1 0,1 0 0,0 0 0,2 5 0,-2-7 0,0 0 0,0-1 0,1 1 0,-1-1 0,0 1 0,0-1 0,1 1 0,-1-1 0,1 0 0,-1 0 0,1 0 0,0 0 0,-1 0 0,1 0 0,0 0 0,0 0 0,0-1 0,0 1 0,0-1 0,-1 1 0,1-1 0,0 0 0,0 0 0,0 0 0,0 0 0,0 0 0,0 0 0,3-1 0,4-1 0,1 0 0,-1 0 0,0-1 0,0-1 0,0 1 0,-1-2 0,1 1 0,-1-1 0,0 0 0,0-1 0,-1 1 0,11-12 0,8-9 0,42-57 0,-41 49 0,-6 14 0,-21 19 0,0 1 0,0 0 0,0 0 0,1 0 0,-1 0 0,0 0 0,0-1 0,0 1 0,1 0 0,-1 0 0,0 0 0,0 0 0,1 0 0,-1 0 0,0 0 0,0 0 0,0 0 0,1 0 0,-1 0 0,0 0 0,0 0 0,1 0 0,-1 0 0,0 0 0,0 0 0,1 0 0,-1 0 0,0 0 0,0 0 0,0 0 0,1 1 0,-1-1 0,0 0 0,0 0 0,0 0 0,0 0 0,1 0 0,-1 1 0,0-1 0,0 0 0,0 0 0,0 0 0,0 1 0,1-1 0,-1 0 0,0 0 0,0 0 0,0 1 0,0-1 0,0 0 0,0 0 0,0 1 0,0-1 0,0 0 0,0 0 0,0 1 0,0 8 0,-1-1 0,0 1 0,0-1 0,-1 1 0,0-1 0,-5 14 0,2-8 0,-147 413-1365,135-387-5461</inkml:trace>
  <inkml:trace contextRef="#ctx0" brushRef="#br0" timeOffset="1550.6">2270 28 24575,'25'-14'0,"12"2"0,3 11 0,-5 12 0,-8 19 0,-9 18 0,-8 17 0,-9 14 0,-8 8 0,-7 0 0,-4-3 0,1-6 0,-1-12 0,0-11 0,-2-14 0,1-14 0,2-12-8191</inkml:trace>
  <inkml:trace contextRef="#ctx0" brushRef="#br0" timeOffset="1551.6">2270 324 24575,'25'-7'0,"19"-2"0,21-4 0,16-3 0,16-5 0,18-8 0,-12 3-819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6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32 24575,'1'-28'0,"8"-43"0,-5 53 0,-1 0 0,-2 0 0,1-1 0,-2 1 0,-4-36 0,4 53 0,0 0 0,0 0 0,0 0 0,0 0 0,-1 0 0,1 0 0,0 0 0,-1 0 0,1 0 0,-1 0 0,1 0 0,-1 0 0,1 0 0,-1 0 0,0 1 0,1-1 0,-1 0 0,0 0 0,0 1 0,0-1 0,-1 0 0,1 0 0,0 1 0,0 0 0,0 0 0,0 0 0,0 0 0,0 0 0,0 0 0,0 1 0,1-1 0,-1 0 0,0 0 0,0 1 0,0-1 0,0 1 0,0-1 0,0 1 0,1-1 0,-3 2 0,-3 4 0,-1 0 0,1 0 0,-11 14 0,16-18 0,-22 30 0,1 1 0,1 1 0,2 0 0,2 1 0,1 2 0,1-1 0,2 2 0,2-1 0,-11 76 0,21-106 0,0 0 0,1 0 0,0 0 0,0 0 0,1 0 0,0 0 0,0 0 0,1 0 0,0 0 0,0-1 0,0 1 0,7 10 0,-8-14 0,1-1 0,0 1 0,0-1 0,0 1 0,1-1 0,-1 0 0,0 0 0,1 0 0,0 0 0,-1-1 0,1 1 0,0-1 0,0 0 0,0 1 0,0-1 0,0 0 0,0-1 0,0 1 0,0-1 0,0 1 0,0-1 0,1 0 0,-1 0 0,0 0 0,0-1 0,0 1 0,0-1 0,0 1 0,0-1 0,4-1 0,1-2 0,1 0 0,-1 0 0,0 0 0,0-1 0,0 0 0,0 0 0,-1-1 0,0 0 0,0-1 0,-1 1 0,0-1 0,0 0 0,0-1 0,-1 0 0,0 0 0,-1 0 0,6-11 0,1-7 0,-1-1 0,-1 0 0,-1 0 0,5-40 0,-9 48 0,-2 0 0,-1 0 0,0 0 0,-1 0 0,-1 1 0,-6-34 0,7 47 0,-1 1 0,-1-1 0,1 1 0,0-1 0,-1 1 0,0-1 0,0 1 0,0 0 0,-1 0 0,0 0 0,1 0 0,-1 0 0,-1 1 0,1-1 0,0 1 0,-1 0 0,0 0 0,1 0 0,-1 0 0,0 1 0,-1-1 0,1 1 0,0 0 0,-1 1 0,1-1 0,-1 1 0,1 0 0,-1 0 0,0 0 0,0 0 0,-8 1 0,6 0 7,0 1 0,1 0 0,-1 0 0,0 0 0,1 1 1,0-1-1,-1 2 0,1-1 0,0 1 0,0 0 0,0 0 0,0 1 0,1-1 0,-1 1 0,1 1 0,-8 7 0,6-5-156,1 2 1,-1-1-1,1 1 1,1 0-1,0 0 1,0 0-1,1 1 1,0 0-1,-5 19 1,-1 18-6678</inkml:trace>
  <inkml:trace contextRef="#ctx0" brushRef="#br0" timeOffset="425.26">556 574 24575,'-14'-7'0,"-5"1"0,-3 6 0,2 5 0,5 6 0,5 5 0,7 0 0,9 0 0,6-2 0,1-7 0,-1-8 0,-3-9 0,-3-5 0,-3-4 0,3-2 0,-1 3-8191</inkml:trace>
  <inkml:trace contextRef="#ctx0" brushRef="#br0" timeOffset="821.26">1191 300 24575,'-19'-10'0,"1"1"0,-2 0 0,0 2 0,0 0 0,0 1 0,0 1 0,-35-4 0,47 8 0,-1 0 0,0 1 0,1 0 0,-1 0 0,0 1 0,1 0 0,-1 0 0,1 1 0,-1 0 0,1 1 0,0 0 0,0 0 0,0 1 0,0 0 0,0 0 0,1 1 0,0 0 0,0 0 0,0 1 0,-11 11 0,15-13 0,0 0 0,0 0 0,1 0 0,-1 0 0,1 0 0,0 0 0,0 0 0,0 1 0,1-1 0,-1 1 0,1-1 0,0 1 0,1 0 0,-1 0 0,1-1 0,0 1 0,0 0 0,0 0 0,1-1 0,-1 1 0,4 8 0,-2-8 0,0-1 0,0 1 0,1-1 0,0 1 0,-1-1 0,2 0 0,-1 0 0,0 0 0,1-1 0,0 1 0,0-1 0,0 0 0,0 0 0,1 0 0,-1 0 0,1-1 0,-1 0 0,1 0 0,10 3 0,-6-3 0,1 1 0,0-2 0,-1 1 0,1-1 0,0-1 0,0 0 0,0 0 0,0-1 0,0 0 0,-1-1 0,1 0 0,0-1 0,-1 0 0,1 0 0,-1-1 0,0 0 0,0 0 0,-1-1 0,1-1 0,-1 1 0,15-14 0,-14 10 0,0 0 0,0-1 0,-1 0 0,0-1 0,-1 0 0,0 0 0,-1 0 0,0-1 0,-1 0 0,0 0 0,0 0 0,-2-1 0,0 1 0,0-1 0,-1 0 0,1-18 0,-3 28 0,0 1 0,0-1 0,0 1 0,0-1 0,0 1 0,-1 0 0,1-1 0,-1 1 0,0 0 0,0-1 0,0 1 0,0 0 0,0 0 0,0-1 0,-2-2 0,2 5 0,1 0 0,-1-1 0,1 1 0,-1 0 0,1-1 0,-1 1 0,1 0 0,-1 0 0,1-1 0,-1 1 0,1 0 0,-1 0 0,1 0 0,-1 0 0,1 0 0,-1 0 0,1 0 0,-1 0 0,0 0 0,1 0 0,-1 0 0,1 0 0,-1 0 0,1 0 0,-1 1 0,-1 0 0,0 0 0,0 0 0,1 0 0,-1 1 0,1-1 0,-1 0 0,1 1 0,-1-1 0,1 1 0,-2 2 0,-7 12 0,1 0 0,0 0 0,1 1 0,-6 20 0,-21 78 0,24-76 0,-22 83-682,-30 211-1,57-277-6143</inkml:trace>
  <inkml:trace contextRef="#ctx0" brushRef="#br0" timeOffset="1199.33">1763 299 24575,'6'-33'0,"-2"9"0,3-43 0,-6 62 0,-1 0 0,0 0 0,-1 0 0,1 0 0,-1 0 0,0 1 0,0-1 0,-1 0 0,1 0 0,-1 1 0,0-1 0,0 1 0,-1-1 0,-4-6 0,4 8 0,0 1 0,0-1 0,-1 1 0,1-1 0,-1 1 0,1 0 0,-1 1 0,0-1 0,0 0 0,0 1 0,0 0 0,0 0 0,0 0 0,0 1 0,0-1 0,0 1 0,-1 0 0,1 0 0,0 0 0,0 1 0,0 0 0,0-1 0,0 1 0,-6 3 0,-2 0 0,-1 0 0,1 2 0,0-1 0,0 2 0,1-1 0,-16 13 0,15-9 0,0 0 0,0 1 0,1 1 0,1 0 0,0 0 0,1 1 0,0 0 0,1 1 0,0 0 0,1 0 0,1 0 0,0 1 0,1 0 0,-4 23 0,8-35 0,0-1 0,1 1 0,-1 0 0,1-1 0,0 1 0,0 0 0,0-1 0,0 1 0,1 0 0,-1-1 0,1 1 0,-1 0 0,1-1 0,0 1 0,0-1 0,0 1 0,0-1 0,1 0 0,-1 1 0,1-1 0,-1 0 0,1 0 0,0 0 0,0 0 0,0 0 0,0-1 0,0 1 0,0 0 0,0-1 0,1 0 0,-1 1 0,0-1 0,1 0 0,-1 0 0,1 0 0,4 0 0,2 1 0,-1-2 0,0 1 0,0-1 0,1 0 0,-1-1 0,0 1 0,0-2 0,0 1 0,0-1 0,0-1 0,8-2 0,-1-3 0,-1 0 0,0-1 0,0 0 0,-1-1 0,0 0 0,-1-1 0,0-1 0,-1 0 0,-1 0 0,1-1 0,-2 0 0,0-1 0,-1 0 0,0-1 0,-1 1 0,8-23 0,-15 35 0,1 1 0,0-1 0,-1 0 0,1 1 0,-1-1 0,0 0 0,1 1 0,-1-1 0,0 0 0,0 1 0,0-1 0,0 0 0,-1 0 0,1-2 0,-7 4 0,-5 14 0,-1 6 0,1 1 0,1 1 0,1 0 0,-10 34 0,-22 100 0,33-119 0,-28 135 120,32-142-491,2 0-1,1 1 1,3 51 0,3-52-6455</inkml:trace>
  <inkml:trace contextRef="#ctx0" brushRef="#br0" timeOffset="1593.99">2124 107 24575,'11'-10'0,"1"1"0,-1 0 0,2 0 0,-1 1 0,1 1 0,1 0 0,-1 1 0,21-7 0,-10 6 0,-1 1 0,1 1 0,0 1 0,33-2 0,-54 6 0,0 0 0,0 0 0,1 0 0,-1 0 0,0 0 0,0 1 0,0-1 0,1 1 0,-1 0 0,0 0 0,0 0 0,0 1 0,0-1 0,0 1 0,-1-1 0,1 1 0,4 4 0,-4-3 0,-1 0 0,0 0 0,0 1 0,0-1 0,0 1 0,0-1 0,-1 1 0,0 0 0,0-1 0,0 1 0,0 0 0,0 0 0,-1 0 0,0 5 0,0 26 0,-2-1 0,-1 0 0,-14 58 0,6-28 0,-8 63-66,11-60-259,-3-1 0,-2 0 1,-29 80-1,31-118-6501</inkml:trace>
  <inkml:trace contextRef="#ctx0" brushRef="#br0" timeOffset="1960.1">2187 532 24575,'43'-18'0,"40"-13"0,34-5 0,33-3 0,24-3 0,18-1 0,13-1 0,7 1-747,-33 7-669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29.1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14'-7'0,"16"-6"0,14-1 0,9 2 0,8 3 0,3 3 0,2 3 0,-3 1 0,-5 5 0,-13 6 0,-13 1-8191</inkml:trace>
  <inkml:trace contextRef="#ctx0" brushRef="#br0" timeOffset="387.77">21 384 24575,'25'0'0,"27"-3"0,25-2 0,22-3 0,12-4 0,-13 0-8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50.9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8 1050 24575,'11'-80'0,"-14"67"0,-6 17 0,-8 22 0,2 5 0,2 0 0,1 1 0,1 1 0,2 0 0,1 0 0,2 1 0,1 0 0,2 0 0,1 36 0,2-62 0,1 1 0,0-1 0,0 0 0,1 1 0,0-1 0,1 0 0,-1 0 0,2 0 0,4 9 0,-6-14 0,-1-1 0,1 1 0,0-1 0,-1 0 0,1 1 0,0-1 0,1 0 0,-1 0 0,0-1 0,0 1 0,1 0 0,-1-1 0,1 1 0,0-1 0,-1 0 0,1 0 0,0 0 0,0 0 0,-1 0 0,1-1 0,0 0 0,0 1 0,0-1 0,0 0 0,0 0 0,0 0 0,0-1 0,0 1 0,5-2 0,-1-1 0,-1 0 0,1 0 0,-1 0 0,1-1 0,-1 0 0,-1 0 0,1 0 0,0-1 0,-1 0 0,0 0 0,0 0 0,-1-1 0,1 0 0,-1 0 0,0 0 0,4-10 0,3-5 0,-2-2 0,0 1 0,9-38 0,-9 26 0,6-55 0,-13 78 0,-2 0 0,1-1 0,-1 1 0,-1 0 0,0-1 0,-1 1 0,0 0 0,-7-20 0,9 28 0,-1 0 0,0 1 0,0-1 0,0 1 0,-1 0 0,1-1 0,0 1 0,-1 0 0,1 0 0,-1 0 0,0 0 0,0 0 0,0 0 0,0 0 0,0 1 0,0-1 0,0 1 0,-1 0 0,1-1 0,-1 1 0,1 0 0,0 0 0,-1 1 0,0-1 0,1 0 0,-1 1 0,1-1 0,-1 1 0,0 0 0,1 0 0,-1 0 0,0 0 0,1 1 0,-5 0 0,0 1 0,1 1 0,0 0 0,-1 0 0,1 0 0,0 1 0,1-1 0,-1 2 0,1-1 0,-1 0 0,1 1 0,1 0 0,-6 7 0,-19 33-1365,7-1-5461</inkml:trace>
  <inkml:trace contextRef="#ctx0" brushRef="#br0" timeOffset="386.08">1084 1239 24575,'-18'-7'0,"-9"1"0,-1 6 0,5 5 0,6 6 0,10 2 0,6-6 0,7-7 0</inkml:trace>
  <inkml:trace contextRef="#ctx0" brushRef="#br0" timeOffset="777.55">1571 1050 24575,'1'-33'0,"0"12"0,0 0 0,-5-35 0,3 52 0,1 0 0,-1 0 0,0-1 0,0 2 0,0-1 0,-1 0 0,1 0 0,-1 0 0,0 1 0,0-1 0,0 1 0,-1-1 0,1 1 0,-1 0 0,0 0 0,0 0 0,0 0 0,0 1 0,-6-4 0,5 4 0,0 1 0,0-1 0,0 1 0,0 0 0,0 1 0,-1-1 0,1 1 0,0 0 0,-1 0 0,1 0 0,0 0 0,0 1 0,-1 0 0,1 0 0,0 0 0,0 0 0,0 1 0,0 0 0,0-1 0,0 1 0,0 1 0,1-1 0,-5 4 0,-1 0 0,1 1 0,-1 0 0,1 1 0,1 0 0,-1 0 0,1 1 0,-11 18 0,13-18 0,0 0 0,1 1 0,1 0 0,-1 0 0,2 0 0,-1 0 0,1 0 0,1 1 0,0-1 0,0 14 0,1-20 0,0 0 0,1 0 0,-1 0 0,1 0 0,-1-1 0,1 1 0,1 0 0,-1 0 0,0-1 0,1 1 0,0-1 0,-1 0 0,1 1 0,1-1 0,-1 0 0,0 0 0,1 0 0,0 0 0,0-1 0,-1 1 0,2-1 0,-1 1 0,0-1 0,0 0 0,1-1 0,-1 1 0,1 0 0,-1-1 0,1 0 0,7 2 0,-7-2 0,1-1 0,0 1 0,0-1 0,0 0 0,-1 0 0,1-1 0,0 1 0,0-1 0,-1 0 0,1 0 0,0-1 0,-1 1 0,1-1 0,8-5 0,-6 2 0,1 0 0,-1-1 0,0 0 0,-1 0 0,1 0 0,-1-1 0,6-8 0,-1-1 0,-1 0 0,0-1 0,-1-1 0,9-25 0,-43 121 60,-19 104-1,-2 86-1518,45-266 1434,-5 42-6801</inkml:trace>
  <inkml:trace contextRef="#ctx0" brushRef="#br0" timeOffset="1341.8">2016 1028 24575,'9'-21'0,"4"-8"0,9-33 0,-20 56 0,0-1 0,0 0 0,-1 0 0,0 0 0,0 0 0,-1 0 0,0 0 0,0-1 0,-1 1 0,-2-12 0,3 18 0,-1-1 0,1 1 0,-1-1 0,1 1 0,-1 0 0,0-1 0,1 1 0,-1 0 0,0 0 0,0-1 0,0 1 0,0 0 0,0 0 0,0 0 0,0 0 0,-1 0 0,1 1 0,0-1 0,0 0 0,-1 0 0,1 1 0,-2-1 0,0 0 0,0 1 0,0 0 0,1-1 0,-1 1 0,0 0 0,1 1 0,-1-1 0,0 0 0,0 1 0,1 0 0,-5 1 0,-1 1 0,1 1 0,-1-1 0,0 2 0,1-1 0,0 1 0,-12 10 0,9-5 0,1 0 0,1 1 0,0 0 0,0 0 0,1 0 0,1 1 0,0 0 0,0 0 0,1 1 0,1 0 0,0-1 0,1 1 0,0 1 0,-1 25 0,3-37 0,1 1 0,0-1 0,1 1 0,-1 0 0,0-1 0,1 1 0,-1-1 0,1 1 0,0-1 0,0 1 0,0-1 0,0 0 0,0 1 0,1-1 0,-1 0 0,1 0 0,-1 0 0,1 0 0,0 0 0,0 0 0,-1-1 0,1 1 0,1 0 0,-1-1 0,0 0 0,0 1 0,1-1 0,-1 0 0,0 0 0,1 0 0,-1-1 0,6 2 0,-3-1 0,1-1 0,0 0 0,-1 0 0,1-1 0,0 1 0,0-1 0,-1-1 0,1 1 0,-1-1 0,1 0 0,-1 0 0,0 0 0,0-1 0,5-3 0,0-1 0,0 0 0,-1-1 0,0 0 0,-1 0 0,0-1 0,0 0 0,7-12 0,38-74 0,-50 90 0,-9 60 0,-17 69-682,-13 216-1,35-302-6143</inkml:trace>
  <inkml:trace contextRef="#ctx0" brushRef="#br0" timeOffset="1836.41">2524 752 24575,'7'29'0,"3"28"0,-1 21 0,-2 20 0,-2 14 0,-5 10 0,-14 3 0,-19-3 0,-21-11 0,-24-10 0,-20-15 0,-21-18 0,8-21-8191</inkml:trace>
  <inkml:trace contextRef="#ctx0" brushRef="#br0" timeOffset="2213.53">448 392 24575,'-25'8'0,"-19"16"0,-17 18 0,-8 28 0,0 27 0,4 26 0,11 24 0,13 16 0,22 9 0,31 1 0,36-8 0,38-17 0,34-24 0,28-24 0,25-31 0,16-30 0,-24-21-8191</inkml:trace>
  <inkml:trace contextRef="#ctx0" brushRef="#br0" timeOffset="2620.95">2862 11 24575,'-4'35'0,"2"-1"0,1 1 0,2 0 0,7 54 0,-5-71 0,1-1 0,0 0 0,1 1 0,1-1 0,1-1 0,0 1 0,1-1 0,1-1 0,1 1 0,17 21 0,-25-34 0,1 0 0,-1-1 0,1 1 0,0-1 0,0 1 0,0-1 0,0 0 0,0 0 0,0 0 0,1-1 0,-1 1 0,0-1 0,1 0 0,-1 0 0,8 1 0,-8-2 0,0 0 0,0 0 0,0 0 0,0-1 0,0 1 0,0-1 0,-1 0 0,1 0 0,0 0 0,0 0 0,-1-1 0,1 1 0,-1-1 0,1 0 0,-1 1 0,0-1 0,0 0 0,1 0 0,-1 0 0,2-4 0,10-13 0,-1 0 0,0-1 0,-1 0 0,10-26 0,32-94 0,-27 67 0,5-15 0,-29 70 0,-3 18 0,0 0 0,0 0 0,0-1 0,0 1 0,0 0 0,0 0 0,-1 0 0,1 0 0,0 0 0,0 0 0,0-1 0,0 1 0,0 0 0,0 0 0,0 0 0,0 0 0,0 0 0,0 0 0,0 0 0,0 0 0,-1-1 0,1 1 0,0 0 0,0 0 0,0 0 0,0 0 0,0 0 0,0 0 0,-1 0 0,1 0 0,0 0 0,0 0 0,0 0 0,0 0 0,0 0 0,0 0 0,-1 0 0,1 0 0,0 0 0,0 0 0,0 0 0,0 0 0,0 0 0,0 0 0,-1 0 0,1 0 0,0 0 0,0 0 0,0 0 0,0 1 0,-22 21 0,-265 431 0,259-405 0,-102 189-1365,108-190-5461</inkml:trace>
  <inkml:trace contextRef="#ctx0" brushRef="#br0" timeOffset="2990.13">3158 646 24575,'6'-5'0,"96"-75"0,-92 72 0,1 2 0,0-1 0,0 1 0,1 1 0,-1 0 0,1 1 0,24-6 0,-34 9 0,0 1 0,0 0 0,0-1 0,-1 1 0,1 0 0,0 0 0,0 0 0,0 0 0,0 1 0,0-1 0,0 0 0,0 1 0,0-1 0,-1 1 0,1 0 0,0 0 0,0-1 0,-1 1 0,1 0 0,0 0 0,-1 1 0,1-1 0,1 2 0,-1 0 0,-1-1 0,0 1 0,0-1 0,0 1 0,0-1 0,0 1 0,-1 0 0,1-1 0,-1 1 0,0 0 0,1 0 0,-1-1 0,0 1 0,-1 4 0,-1 4 0,0-1 0,0 0 0,-1 1 0,-1-1 0,0 0 0,0-1 0,-7 14 0,-1-8 0,-1 0 0,0-1 0,0 0 0,-1-1 0,-1 0 0,-1-1 0,-16 10 0,-3 3 0,34-25 0,1 0 0,-1 0 0,1 1 0,-1-1 0,1 0 0,0 0 0,-1 1 0,1-1 0,-1 0 0,1 1 0,0-1 0,-1 0 0,1 1 0,0-1 0,0 1 0,-1-1 0,1 0 0,0 1 0,0-1 0,-1 1 0,1-1 0,0 1 0,0-1 0,0 1 0,0-1 0,0 1 0,0-1 0,0 1 0,0-1 0,0 1 0,14 5 0,34-5 0,-37-1 0,-1 0 0,0 1 0,1 0 0,-1 1 0,0 0 0,1 1 0,-1 0 0,13 6 0,-20-8 0,0 0 0,0 1 0,0 0 0,0 0 0,0 0 0,0 0 0,0 0 0,-1 0 0,1 1 0,-1-1 0,0 1 0,1-1 0,-1 1 0,-1 0 0,1 0 0,0 0 0,-1 0 0,1 0 0,-1 1 0,0-1 0,0 0 0,0 1 0,-1-1 0,1 1 0,-1-1 0,0 4 0,0-4 0,0 0 0,-1 0 0,0 0 0,1 0 0,-1 0 0,0-1 0,-1 1 0,1 0 0,0-1 0,-1 1 0,0-1 0,1 1 0,-1-1 0,0 0 0,0 1 0,0-1 0,-1 0 0,1 0 0,-5 3 0,-4 1 0,0 0 0,0 0 0,-19 5 0,-21 6 26,0-2 0,-61 8 1,-110 7-676,164-23-146,-95 11-603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3 502 24575,'-26'58'0,"1"1"0,3 1 0,3 1 0,-16 89 0,21-59 0,4 1 0,2 129 0,8-190 0,0-31 0,0 0 0,0 0 0,0 0 0,0 0 0,0 0 0,0 0 0,0 0 0,0 0 0,0 0 0,0 0 0,0 0 0,0 0 0,0-1 0,0 1 0,0 0 0,0 0 0,0 0 0,0 0 0,0 0 0,0 0 0,0 0 0,-1 0 0,1 0 0,0 0 0,0 0 0,0 0 0,0 0 0,0 0 0,0 0 0,0 0 0,0 0 0,0 0 0,0 0 0,0 0 0,0 0 0,0 0 0,-1 0 0,1 0 0,0 0 0,-4-14 0,-5-21 0,-12-84 0,5-1 0,5 0 0,5-133 0,7 230 0,1-1 0,9-39 0,-10 57 0,1 0 0,-1 0 0,1 1 0,1-1 0,-1 1 0,1 0 0,0-1 0,0 1 0,0 1 0,1-1 0,-1 0 0,1 1 0,0 0 0,1 0 0,-1 0 0,7-4 0,-9 7 0,1-1 0,0 1 0,0 0 0,0 0 0,0 0 0,0 0 0,0 1 0,0-1 0,0 1 0,0 0 0,0 0 0,0 0 0,0 0 0,0 0 0,0 1 0,0-1 0,0 1 0,0 0 0,0 0 0,0 0 0,0 0 0,-1 1 0,1-1 0,0 1 0,-1-1 0,1 1 0,-1 0 0,0 0 0,0 0 0,4 5 0,0 0 0,0 0 0,0 0 0,-1 1 0,0 0 0,0 0 0,-1 1 0,0-1 0,5 18 0,-7-15 0,0-1 0,0 1 0,-1 0 0,-1 0 0,0 0 0,0 0 0,-1-1 0,0 1 0,-1 0 0,0 0 0,-1-1 0,0 1 0,-1-1 0,0 0 0,-1 0 0,0 0 0,0-1 0,-1 0 0,-9 12 0,4-7 0,-1 0 0,-1-1 0,0-1 0,0 0 0,-2-1 0,1 0 0,-1-2 0,-1 1 0,1-2 0,-2 0 0,-16 6 0,-2-6-1365,10-9-5461</inkml:trace>
  <inkml:trace contextRef="#ctx0" brushRef="#br0" timeOffset="363.33">911 1 24575,'-27'33'0,"-21"30"0,-15 27 0,-8 25 0,-1 23 0,9 9 0,14 8 0,16-1 0,17-4 0,21-10 0,19-16 0,16-20 0,13-21 0,9-24 0,-7-22-8191</inkml:trace>
  <inkml:trace contextRef="#ctx0" brushRef="#br0" timeOffset="756.83">931 923 24575,'19'28'0,"-1"1"0,-2 1 0,-1 0 0,-1 1 0,-1 1 0,14 60 0,-25-84 0,-1 1 0,0-1 0,-1 17 0,0-24 0,0 1 0,0-1 0,-1 0 0,1 1 0,0-1 0,0 0 0,-1 0 0,1 1 0,-1-1 0,1 0 0,-1 0 0,0 0 0,-1 3 0,2-4 0,-1 0 0,0 0 0,1 0 0,-1 1 0,1-1 0,-1 0 0,1 0 0,-1 0 0,0 0 0,1 0 0,-1 0 0,1 0 0,-1 0 0,0 0 0,1-1 0,-1 1 0,1 0 0,-1 0 0,1 0 0,-1-1 0,1 1 0,-1 0 0,1 0 0,-1-1 0,1 1 0,-1-1 0,1 1 0,-1 0 0,1-1 0,0 1 0,-1-1 0,0 0 0,-3-4 0,1 0 0,-1 1 0,1-1 0,0-1 0,1 1 0,-1 0 0,1-1 0,0 1 0,0-1 0,0 0 0,0-6 0,-7-68 0,8 71 9,1 0 1,0 0-1,0 0 0,1 0 0,1 1 1,-1-1-1,1 0 0,1 1 0,0-1 0,0 1 1,0 0-1,6-10 0,-5 13-92,0 0 1,0 0-1,0 0 1,1 0-1,-1 1 1,1-1-1,0 1 1,0 1-1,1-1 1,-1 1-1,1 0 1,0 0-1,0 0 1,0 1-1,0 0 1,0 0-1,9-1 1,23-2-6744</inkml:trace>
  <inkml:trace contextRef="#ctx0" brushRef="#br0" timeOffset="1138.08">1372 943 24575,'-10'16'0,"-1"-1"0,2 2 0,0-1 0,-10 27 0,17-39 0,1 0 0,-1 0 0,1 1 0,0-1 0,0 0 0,0 1 0,1-1 0,-1 1 0,1-1 0,0 1 0,0-1 0,1 1 0,0-1 0,-1 0 0,1 1 0,1-1 0,-1 0 0,1 1 0,-1-1 0,1 0 0,1 0 0,-1 0 0,0-1 0,5 6 0,-6-8 0,0 1 0,1-1 0,-1 0 0,0 0 0,1 1 0,-1-1 0,0 0 0,1 0 0,-1-1 0,1 1 0,0 0 0,-1 0 0,1-1 0,0 1 0,-1-1 0,1 0 0,0 1 0,0-1 0,-1 0 0,1 0 0,0 0 0,0 0 0,-1 0 0,1-1 0,0 1 0,0 0 0,-1-1 0,1 1 0,0-1 0,-1 0 0,1 1 0,-1-1 0,1 0 0,-1 0 0,1 0 0,-1 0 0,0 0 0,3-3 0,0 0 0,-1 0 0,1-1 0,-1 0 0,0 0 0,0 0 0,0 0 0,-1 0 0,1 0 0,-2-1 0,3-8 0,-2 7 0,-1 0 0,0-1 0,-1 1 0,1 0 0,-2-1 0,1 1 0,-1 0 0,0 0 0,0 0 0,-1-1 0,-3-8 0,4 14 0,0-1 0,-1 0 0,1 1 0,-1-1 0,1 1 0,-1-1 0,0 1 0,0 0 0,0 0 0,0 0 0,0 0 0,-1 0 0,1 0 0,0 0 0,-1 1 0,1-1 0,-1 1 0,0 0 0,0 0 0,1 0 0,-1 0 0,0 0 0,0 1 0,0-1 0,0 1 0,0 0 0,0 0 0,0 0 0,0 0 0,-4 1 0,4-1 0,0 1 0,0 0 0,0-1 0,0 1 0,0 0 0,0 0 0,1 1 0,-1-1 0,1 1 0,-1-1 0,1 1 0,-1 0 0,1 0 0,0 0 0,0 0 0,0 0 0,0 0 0,-2 4 0,2-2 0,-1 0 0,1 0 0,0 1 0,1-1 0,-1 1 0,1-1 0,0 1 0,0 0 0,1-1 0,-1 10 0,1-8 0,0 0 0,0 0 0,1 0 0,-1 0 0,2 0 0,-1-1 0,1 1 0,-1 0 0,2 0 0,-1-1 0,1 0 0,-1 1 0,1-1 0,1 0 0,-1 0 0,1 0 0,0-1 0,7 7 0,-4-6 0,0-1 0,0 0 0,0-1 0,1 1 0,-1-2 0,1 1 0,0-1 0,0 0 0,0 0 0,0-1 0,0 0 0,0-1 0,0 1 0,0-2 0,0 1 0,0-1 0,0 0 0,10-3 0,-11 2 0,0-1 0,0 1 0,-1-1 0,1 0 0,-1-1 0,0 1 0,0-1 0,0-1 0,0 1 0,0-1 0,-1 0 0,0 0 0,0 0 0,-1-1 0,1 0 0,-1 0 0,-1 0 0,1 0 0,-1-1 0,4-10 0,-3 5 0,0 0 0,-1-1 0,1-16 0,-3 25 0,-1-1 0,0 1 0,0-1 0,0 1 0,0 0 0,-1-1 0,0 1 0,0-1 0,0 1 0,0 0 0,-1 0 0,-3-7 0,5 10 0,0 1 0,0-1 0,-1 0 0,1 1 0,0-1 0,-1 1 0,1-1 0,-1 1 0,1-1 0,-1 1 0,1-1 0,-1 1 0,1-1 0,-1 1 0,1 0 0,-1-1 0,1 1 0,-1 0 0,1-1 0,-1 1 0,0 0 0,1 0 0,-1 0 0,0-1 0,1 1 0,-1 0 0,0 0 0,1 0 0,-1 0 0,-1 0 0,1 1 0,0 0 0,0 0 0,0 0 0,0-1 0,0 1 0,0 0 0,0 0 0,0 0 0,0 0 0,0 1 0,1-1 0,-1 0 0,1 0 0,-2 2 0,-1 5 0,0 0 0,0 1 0,-2 14 0,-3 60 0,4 1 0,3-1 0,12 90 0,-1 40 0,-10-212 0,1 18 0,-2 1 0,-5 35 0,6-51 0,-1 0 0,0 0 0,0 0 0,0-1 0,-1 1 0,1 0 0,-1 0 0,0-1 0,0 1 0,0-1 0,0 1 0,-1-1 0,1 0 0,-1 0 0,0 0 0,0-1 0,0 1 0,0 0 0,-1-1 0,-3 2 0,5-3 3,0 0 1,-1-1-1,1 1 0,0-1 0,-1 1 1,1-1-1,-1 0 0,1 0 0,0 0 0,-1 0 1,1-1-1,-1 1 0,1-1 0,0 1 1,-1-1-1,1 0 0,0 0 0,0 0 0,-1 0 1,1 0-1,0 0 0,0-1 0,0 1 0,1-1 1,-1 1-1,0-1 0,0 0 0,1 0 1,-1 0-1,1 0 0,-3-4 0,-2-4-296,-1-1-1,2 0 0,-1-1 1,-6-20-1,-5-29-6532</inkml:trace>
  <inkml:trace contextRef="#ctx0" brushRef="#br0" timeOffset="1516.27">1582 539 24575,'0'19'0,"0"21"0,4 12 0,0-2-8191</inkml:trace>
  <inkml:trace contextRef="#ctx0" brushRef="#br0" timeOffset="2274.31">1815 983 24575,'-4'3'0,"0"0"0,0 0 0,0 0 0,1 1 0,-1 0 0,1 0 0,0 0 0,0 0 0,1 0 0,-1 1 0,1-1 0,-3 6 0,5-8 0,-1-1 0,1 1 0,0-1 0,-1 1 0,1-1 0,0 1 0,0 0 0,0-1 0,0 1 0,0 0 0,0-1 0,0 1 0,1 0 0,-1-1 0,0 1 0,1-1 0,0 1 0,-1-1 0,1 1 0,0-1 0,0 1 0,-1-1 0,1 0 0,0 1 0,1-1 0,-1 0 0,0 0 0,0 0 0,0 0 0,1 0 0,-1 0 0,0 0 0,1 0 0,-1-1 0,1 1 0,-1 0 0,1-1 0,0 1 0,-1-1 0,2 1 0,0-1 0,-1 1 0,0-1 0,1 1 0,-1-1 0,0 0 0,1 0 0,-1 0 0,0 0 0,0-1 0,1 1 0,-1 0 0,0-1 0,1 0 0,-1 0 0,0 1 0,0-1 0,0 0 0,0-1 0,0 1 0,0 0 0,0 0 0,0-1 0,1-1 0,0-1 0,0 1 0,0-1 0,0 0 0,0 1 0,-1-1 0,0-1 0,0 1 0,0 0 0,0 0 0,-1-1 0,2-7 0,-2 8 0,0 1 0,-1-1 0,1 0 0,-1 0 0,0 0 0,0 0 0,-1 0 0,1 0 0,-1 0 0,0 0 0,0 0 0,0 1 0,-3-7 0,3 7 0,-1 1 0,1 0 0,-1 0 0,1 0 0,-1 0 0,0 1 0,0-1 0,0 0 0,0 1 0,0-1 0,0 1 0,0 0 0,0 0 0,-1 0 0,1 0 0,-1 0 0,1 0 0,0 0 0,-1 1 0,1-1 0,-1 1 0,1 0 0,-4 0 0,2 0 0,-1 0 0,1 0 0,0 1 0,0 0 0,-1 0 0,1 0 0,0 0 0,0 1 0,0-1 0,0 1 0,0 0 0,1 1 0,-1-1 0,0 0 0,1 1 0,0 0 0,0 0 0,-1 0 0,2 0 0,-1 0 0,0 1 0,1-1 0,-1 1 0,1 0 0,0 0 0,1 0 0,-1 0 0,0 0 0,1 0 0,-1 7 0,0-6 0,1 1 0,0 0 0,1-1 0,-1 1 0,1 0 0,0-1 0,0 1 0,1 0 0,0 0 0,0-1 0,0 1 0,1-1 0,-1 1 0,1-1 0,1 0 0,-1 1 0,1-1 0,0 0 0,0-1 0,0 1 0,1 0 0,6 6 0,-2-5 0,-1-1 0,1 0 0,0-1 0,0 1 0,0-2 0,1 1 0,-1-1 0,1 0 0,0-1 0,0 0 0,0 0 0,0-1 0,0-1 0,0 1 0,0-1 0,0-1 0,9-1 0,-11 1 0,-1 0 0,0 0 0,-1-1 0,1 1 0,0-2 0,0 1 0,-1-1 0,1 1 0,-1-1 0,0-1 0,0 1 0,0-1 0,0 0 0,-1 0 0,1-1 0,-1 1 0,0-1 0,0 0 0,-1 0 0,0 0 0,0 0 0,0-1 0,0 1 0,-1-1 0,4-11 0,-4 4 0,0 0 0,-1-1 0,0-13 0,3-32 0,-4 58 0,0 0 0,0 1 0,0-1 0,0 0 0,0 1 0,1-1 0,-1 0 0,0 1 0,0-1 0,1 0 0,-1 1 0,0-1 0,1 0 0,-1 1 0,0-1 0,1 1 0,-1-1 0,1 1 0,-1-1 0,1 1 0,-1-1 0,1 1 0,-1-1 0,1 1 0,0 0 0,0-1 0,0 1 0,0 0 0,0 0 0,0 1 0,0-1 0,0 0 0,-1 1 0,1-1 0,0 1 0,0-1 0,-1 1 0,1-1 0,0 1 0,0-1 0,-1 1 0,1 0 0,-1-1 0,2 2 0,23 40 0,-23-38 0,-1-1 0,0-1 0,0 0 0,1 0 0,-1 0 0,0 0 0,1 0 0,0-1 0,-1 1 0,1 0 0,0-1 0,3 3 0,-5-4 0,0 0 0,0 0 0,1 0 0,-1 0 0,0 0 0,0 0 0,0 0 0,0 0 0,1 0 0,-1 0 0,0 0 0,0 0 0,0 0 0,0 0 0,1 0 0,-1 0 0,0 0 0,0 0 0,0 0 0,0 0 0,1 0 0,-1-1 0,0 1 0,0 0 0,0 0 0,0 0 0,0 0 0,0 0 0,1 0 0,-1-1 0,0 1 0,0 0 0,0 0 0,0 0 0,0 0 0,0 0 0,0-1 0,0 1 0,0 0 0,0 0 0,0 0 0,0 0 0,0-1 0,0 1 0,-2-20 0,-2 6 0,-1 0 0,0 0 0,-8-17 0,11 28 0,1 0 0,0 0 0,-1 1 0,0-1 0,0 0 0,1 1 0,-2-1 0,1 1 0,0-1 0,0 1 0,-1 0 0,1 0 0,-1 0 0,0 1 0,1-1 0,-1 1 0,0-1 0,0 1 0,0 0 0,0 0 0,-6-1 0,8 2 0,-1 0 0,0 0 0,1 0 0,-1 1 0,0-1 0,1 0 0,-1 1 0,1-1 0,-1 1 0,1 0 0,-1-1 0,1 1 0,-1 0 0,1 0 0,0 0 0,-1 0 0,1 0 0,0 0 0,-1 2 0,-1 0 0,1 1 0,-1-1 0,1 1 0,0-1 0,1 1 0,-1 0 0,-1 6 0,-1 6 0,1 0 0,-2 32 0,5-43 0,-1 8 0,0 0 0,2 1 0,-1-1 0,2 1 0,0-1 0,0 0 0,1 0 0,8 21 0,-9-28 0,1-1 0,-1 0 0,1 0 0,0 0 0,1-1 0,-1 1 0,1-1 0,0 1 0,0-1 0,0 0 0,1-1 0,-1 1 0,1-1 0,0 0 0,0 0 0,0 0 0,0-1 0,0 0 0,1 0 0,-1 0 0,1-1 0,10 2 0,-12-2 0,1-1 0,-1 0 0,0 0 0,1 0 0,-1 0 0,1-1 0,-1 1 0,1-1 0,-1 0 0,0-1 0,0 1 0,0-1 0,1 0 0,-1 0 0,-1 0 0,5-3 0,-2 0 0,-1 1 0,0-1 0,0-1 0,0 1 0,-1-1 0,1 0 0,-1 0 0,-1 0 0,4-8 0,1-4 0,-1-1 0,-1 0 0,-1 0 0,-1 0 0,-1 0 0,2-29 0,-3 14 0,-5-51 0,2 71 0,-1 0 0,-1 1 0,0-1 0,0 1 0,-2-1 0,-8-18 0,13 30 0,-1 1 0,0-1 0,0 1 0,0-1 0,1 1 0,-1 0 0,0-1 0,-1 1 0,1 0 0,0 0 0,0-1 0,0 1 0,-1 0 0,1 0 0,-1 0 0,-2-1 0,4 2 0,-1 0 0,0 0 0,0 0 0,1 0 0,-1 1 0,0-1 0,0 0 0,1 0 0,-1 0 0,0 0 0,1 1 0,-1-1 0,0 0 0,1 1 0,-1-1 0,0 1 0,1-1 0,-1 1 0,1-1 0,-1 1 0,1-1 0,-1 1 0,1-1 0,-1 1 0,0 0 0,-2 5 0,0-1 0,1 0 0,-1 1 0,1 0 0,0-1 0,1 1 0,-2 10 0,-3 25 0,2 1 0,3 77 0,3-90 0,1-1 0,1 1 0,2-1 0,1 0 0,10 28 0,-14-48-170,0-1-1,1 0 0,-1 0 1,1 0-1,1 0 0,-1-1 1,7 7-1,6 2-6655</inkml:trace>
  <inkml:trace contextRef="#ctx0" brushRef="#br0" timeOffset="2642.43">2258 1001 24575,'20'-4'0,"16"-3"0,15-2 0,8 2 0,-5 1-8191</inkml:trace>
  <inkml:trace contextRef="#ctx0" brushRef="#br0" timeOffset="2977.15">2738 847 24575,'-4'1'0,"1"1"0,-1-1 0,1 1 0,-1 0 0,1 0 0,0 0 0,0 1 0,0-1 0,0 1 0,0 0 0,1-1 0,-1 1 0,1 0 0,-1 1 0,1-1 0,0 0 0,1 1 0,-1-1 0,0 1 0,1-1 0,-2 7 0,-1 8 0,0 0 0,0 0 0,0 20 0,4-35 0,-3 120 0,2-39 0,-2-73 0,-2-25 0,-1-28 0,6 36 0,1 0 0,0 0 0,0 0 0,0 0 0,1 0 0,0 0 0,0 1 0,0-1 0,1 0 0,0 1 0,0 0 0,0 0 0,1 0 0,-1 0 0,6-5 0,9-8 0,1 1 0,30-22 0,8-6 0,-45 32 0,0 0 0,-1-1 0,10-16 0,-12 17 0,-7 19 0,-1 0 0,0 0 0,-1 0 0,1 0 0,-2 8 0,-10 107-57,4-52-379,2 0 0,7 107 0,2-145-6390</inkml:trace>
  <inkml:trace contextRef="#ctx0" brushRef="#br0" timeOffset="3357.36">3046 1175 24575,'-3'11'0,"0"0"0,1 1 0,0-1 0,1 0 0,0 1 0,1 15 0,0-23 0,0-1 0,0 0 0,1 0 0,-1 1 0,1-1 0,-1 0 0,1 0 0,0 0 0,0 0 0,1 0 0,-1 0 0,0 0 0,1 0 0,0 0 0,0-1 0,0 1 0,0-1 0,0 1 0,0-1 0,1 0 0,-1 0 0,1 0 0,-1 0 0,1 0 0,0 0 0,5 2 0,-6-4 0,-1 1 0,1-1 0,-1 0 0,1 0 0,-1 1 0,1-1 0,-1 0 0,1 0 0,-1 0 0,1-1 0,-1 1 0,1 0 0,-1 0 0,0-1 0,1 1 0,-1-1 0,1 1 0,-1-1 0,0 0 0,1 0 0,-1 1 0,0-1 0,0 0 0,2-1 0,-1-1 0,-1 1 0,1-1 0,0 1 0,-1-1 0,1 0 0,-1 0 0,0 0 0,0 0 0,0 0 0,0 0 0,0-4 0,0 0 0,0-1 0,0 0 0,-1 0 0,0 0 0,-1 0 0,1 0 0,-2 0 0,-2-12 0,1 13 9,0 1 1,-1 0-1,1 0 0,-1 0 0,-1 0 1,1 0-1,-1 1 0,0 0 0,0 0 0,0 0 1,-1 1-1,-10-7 0,11 8-92,1 0 1,-1 1-1,0 0 1,0 0-1,0 0 1,0 0-1,-1 1 1,1 0-1,0 0 1,-1 0-1,1 1 1,-1-1-1,1 1 1,0 1-1,-1-1 1,1 1-1,-7 2 1,-7 4-6744</inkml:trace>
  <inkml:trace contextRef="#ctx0" brushRef="#br0" timeOffset="3358.36">3585 97 24575,'-10'39'0,"-3"36"0,1 35 0,1 31 0,4 22 0,3 18 0,8 8 0,7 2 0,5-6 0,3-15 0,-2-19 0,-3-36-8191</inkml:trace>
  <inkml:trace contextRef="#ctx0" brushRef="#br0" timeOffset="4607.05">3970 829 24575,'1'-2'0,"1"9"0,4 24 0,8 45 0,1 15 0,-4-32 0,5 86 0,-16-143 0,0 0 0,0 0 0,0 0 0,0 0 0,0 0 0,0 0 0,-1-1 0,1 1 0,-1 0 0,1 0 0,-2 2 0,2-4 0,0 0 0,0 0 0,-1 0 0,1 1 0,0-1 0,-1 0 0,1 0 0,0 0 0,0 0 0,-1 0 0,1 0 0,0 0 0,0 0 0,-1 0 0,1 0 0,0 0 0,0 0 0,-1 0 0,1 0 0,0 0 0,-1 0 0,1 0 0,0-1 0,0 1 0,-1 0 0,1 0 0,0 0 0,0 0 0,0 0 0,-1-1 0,1 1 0,0 0 0,0 0 0,0 0 0,-1-1 0,1 1 0,0 0 0,0 0 0,0-1 0,0 1 0,-4-6 0,1 1 0,-1-1 0,1 1 0,-4-12 0,2 3 0,0-1 0,1 0 0,0 0 0,1 0 0,-2-30 0,5 40 0,1 0 0,-1 0 0,1-1 0,0 1 0,0 0 0,0 0 0,1 0 0,-1 0 0,1 0 0,1 1 0,-1-1 0,1 1 0,0-1 0,0 1 0,0 0 0,0 0 0,1 0 0,-1 0 0,1 1 0,0-1 0,5-2 0,10-6 0,1 2 0,39-17 0,-45 22 0,0 0 0,-1-1 0,1-1 0,-1 0 0,0-1 0,-1 0 0,0-1 0,21-19 0,-31 24 0,1 0 0,-1 0 0,1 0 0,-1-1 0,0 1 0,-1 0 0,1-1 0,-1 1 0,0-1 0,0 0 0,-1 1 0,1-1 0,-1 0 0,0 0 0,0 1 0,0-1 0,-2-7 0,1 61 0,11 52-682,41 182-1,-38-234-6143</inkml:trace>
  <inkml:trace contextRef="#ctx0" brushRef="#br0" timeOffset="4957.31">4490 1116 24575,'-7'21'0,"1"0"0,1 0 0,1 0 0,-2 33 0,5-46 0,2 0 0,-1 0 0,1 0 0,0 0 0,0 0 0,5 13 0,-4-17 0,-1 0 0,1 0 0,0 0 0,0-1 0,1 1 0,-1-1 0,1 0 0,-1 1 0,1-1 0,0 0 0,0-1 0,0 1 0,7 4 0,-8-6 0,0 0 0,0 0 0,0 0 0,0-1 0,0 1 0,0 0 0,0-1 0,0 1 0,0-1 0,0 0 0,0 0 0,0 0 0,0 0 0,0 0 0,0 0 0,0 0 0,0-1 0,0 1 0,0-1 0,0 0 0,0 1 0,0-1 0,0 0 0,0 0 0,0 0 0,0 0 0,-1-1 0,1 1 0,-1 0 0,1-1 0,-1 1 0,1-1 0,-1 0 0,0 1 0,0-1 0,0 0 0,2-2 0,2-5 0,0-1 0,0 0 0,-1 0 0,0 0 0,4-19 0,-6 19 0,0 1 0,-1-1 0,0 0 0,-1 1 0,0-1 0,0 0 0,-1 0 0,0 1 0,-1-1 0,-3-11 0,3 18 0,1-1 0,0 1 0,-1-1 0,1 1 0,-1 0 0,0 0 0,0 0 0,-1 0 0,1 0 0,0 0 0,-1 0 0,0 1 0,0 0 0,1-1 0,-2 1 0,1 0 0,0 0 0,0 1 0,0-1 0,-1 1 0,1-1 0,-1 1 0,1 0 0,-1 0 0,0 1 0,1-1 0,-1 1 0,0 0 0,-6 0 0,6 0-62,0 1 0,0 0 0,0 0 0,0 0 0,0 0 0,0 1 0,1-1 0,-1 1 0,1 0 0,-1 0 0,1 1 0,0-1-1,-1 1 1,1-1 0,1 1 0,-1 0 0,0 0 0,1 0 0,-1 1 0,1-1 0,-2 4 0,-8 17-6764</inkml:trace>
  <inkml:trace contextRef="#ctx0" brushRef="#br0" timeOffset="5350.24">5087 809 24575,'-3'20'0,"-1"16"0,-1 15 0,5 9 0,6 0 0,1-3 0,2-8 0,4-12 0,0-16 0,-4-12-8191</inkml:trace>
  <inkml:trace contextRef="#ctx0" brushRef="#br0" timeOffset="5712.8">5028 558 24575,'-9'23'0,"2"0"0,0 1 0,1 0 0,2 0 0,0 0 0,2 1 0,0 0 0,2-1 0,1 1 0,7 43 0,-5-48 0,2 1 0,0-1 0,1 1 0,1-2 0,1 1 0,1-1 0,0 0 0,1-1 0,2 0 0,0 0 0,0-1 0,27 26 0,-36-40 0,0 0 0,1 0 0,-1 0 0,1 0 0,0 0 0,0-1 0,0 0 0,0 0 0,0 0 0,0 0 0,0-1 0,1 0 0,-1 0 0,1 0 0,4 0 0,-6-1 0,0 0 0,1-1 0,-1 0 0,1 1 0,-1-1 0,0-1 0,0 1 0,0 0 0,0-1 0,0 1 0,0-1 0,0 0 0,0 0 0,-1 0 0,1-1 0,-1 1 0,1-1 0,-1 1 0,0-1 0,2-3 0,3-5 0,0 0 0,-1-1 0,5-13 0,-8 17 0,0 0 0,1 0 0,0 0 0,0 1 0,1-1 0,0 1 0,11-13 0,-15 20 0,-1-1 0,0 1 0,1 0 0,-1 0 0,0 0 0,1 0 0,-1-1 0,0 1 0,1 0 0,-1 0 0,0 0 0,1 0 0,-1 0 0,1 0 0,-1 0 0,0 0 0,1 0 0,-1 0 0,1 0 0,-1 0 0,0 0 0,1 0 0,-1 1 0,0-1 0,1 0 0,-1 0 0,0 0 0,1 1 0,-1-1 0,0 0 0,1 0 0,-1 0 0,0 1 0,0-1 0,1 0 0,-1 1 0,0-1 0,0 0 0,0 1 0,1-1 0,-1 0 0,0 1 0,0-1 0,0 0 0,0 1 0,0-1 0,0 1 0,0-1 0,0 0 0,0 1 0,0-1 0,0 0 0,0 1 0,4 24 0,-4-24 0,1 7 0,2 67 0,-3-68 0,0 0 0,-1 0 0,0 0 0,0 0 0,-1 0 0,0 0 0,0-1 0,-4 9 0,6-14 0,0 0 0,-1-1 0,1 1 0,0 0 0,-1 0 0,1-1 0,0 1 0,-1 0 0,1-1 0,-1 1 0,1-1 0,-1 1 0,1 0 0,-1-1 0,0 1 0,1-1 0,-1 1 0,0-1 0,1 0 0,-1 1 0,0-1 0,1 0 0,-1 1 0,0-1 0,0 0 0,0 0 0,1 0 0,-1 0 0,0 1 0,0-1 0,1 0 0,-1 0 0,0-1 0,0 1 0,0 0 0,1 0 0,-2-1 0,1 1 0,0-1 0,0 0 0,0 0 0,1 0 0,-1 0 0,0 0 0,0-1 0,1 1 0,-1 0 0,1 0 0,-1 0 0,1 0 0,0-1 0,0 1 0,-1 0 0,1-1 0,0 1 0,0 0 0,0 0 0,0-1 0,0 1 0,0 0 0,1 0 0,-1-2 0,3-7-78,1-1-1,0 1 1,1 1 0,-1-1-1,2 1 1,-1 0 0,1 0-1,1 0 1,8-9-1,-8 10-502,26-32-6245</inkml:trace>
  <inkml:trace contextRef="#ctx0" brushRef="#br0" timeOffset="6056.99">5759 674 24575,'-15'32'0,"3"0"0,0 1 0,2 0 0,2 0 0,1 1 0,1 0 0,2 0 0,1 1 0,2 0 0,1-1 0,2 1 0,2-1 0,10 47 0,-5-58 0,-7-37 0,-5-39 0,0 23 0,-3-39 0,6 63 0,0-1 0,1 1 0,0 0 0,0 0 0,0 0 0,0-1 0,1 1 0,3-7 0,-4 12 0,0-1 0,-1 1 0,1-1 0,1 1 0,-1 0 0,0-1 0,0 1 0,0 0 0,1 0 0,-1 0 0,1 0 0,-1 0 0,0 0 0,1 0 0,0 1 0,-1-1 0,1 0 0,0 1 0,-1-1 0,1 1 0,0 0 0,-1-1 0,1 1 0,0 0 0,0 0 0,-1 0 0,1 0 0,0 1 0,0-1 0,-1 0 0,1 1 0,0-1 0,-1 1 0,1 0 0,2 1 0,3 1 0,-1 0 0,1 1 0,0-1 0,-1 2 0,0-1 0,11 11 0,-7-5 0,-1 2 0,0-1 0,0 2 0,-1-1 0,-1 1 0,0 0 0,-1 0 0,0 1 0,-1 0 0,-1 0 0,0 0 0,4 29 0,-8-43 0,0 0 0,0 0 0,-1 0 0,1-1 0,0 1 0,0 0 0,0 0 0,0 0 0,0 0 0,0 0 0,0 0 0,0 0 0,0 0 0,0 0 0,0 0 0,0 0 0,0 0 0,0 0 0,-1 0 0,1 0 0,0 0 0,0 0 0,0 0 0,0 0 0,0 0 0,0 0 0,0 1 0,0-1 0,0 0 0,0 0 0,0 0 0,0 0 0,0 0 0,0 0 0,0 0 0,0 0 0,-1 0 0,1 0 0,0 0 0,0 0 0,0 0 0,0 0 0,0 0 0,0 0 0,0 0 0,0 0 0,0 1 0,0-1 0,0 0 0,0 0 0,0 0 0,0 0 0,0 0 0,0 0 0,0 0 0,0 0 0,0 0 0,0 0 0,0 0 0,0 0 0,0 0 0,0 1 0,-5-9 0,-6-14 0,7 9 15,1 0 0,0 0 0,1 0 0,1 0 0,0 0 0,0-1 0,2-16 0,0 21-139,1 1 0,-1-1 1,1 0-1,1 1 0,0-1 0,0 1 1,1 0-1,-1 0 0,2 0 0,-1 0 1,11-12-1,7-3-6702</inkml:trace>
  <inkml:trace contextRef="#ctx0" brushRef="#br0" timeOffset="6526.32">6126 885 24575,'-7'11'0,"0"1"0,0-1 0,1 1 0,1 0 0,0 1 0,0-1 0,-2 16 0,5-22 0,1 0 0,-1 1 0,2-1 0,-1 0 0,0 1 0,1-1 0,1 1 0,-1-1 0,1 1 0,0-1 0,0 0 0,1 1 0,0-1 0,0 0 0,0 0 0,5 8 0,-6-12 0,0 0 0,0 0 0,0-1 0,0 1 0,0-1 0,1 1 0,-1-1 0,0 1 0,1-1 0,-1 0 0,1 1 0,0-1 0,-1 0 0,1 0 0,0 0 0,-1-1 0,1 1 0,0 0 0,0-1 0,0 1 0,0-1 0,0 1 0,0-1 0,0 0 0,0 0 0,0 0 0,0 0 0,0 0 0,0 0 0,0-1 0,0 1 0,0-1 0,-1 1 0,1-1 0,0 0 0,0 0 0,0 0 0,-1 0 0,1 0 0,0 0 0,-1 0 0,3-3 0,2-1 0,-1 0 0,0-1 0,-1 0 0,1 0 0,-1 0 0,0 0 0,-1-1 0,1 0 0,-1 0 0,2-7 0,-2 4 0,0 1 0,0-1 0,-1 0 0,-1 0 0,0 0 0,0 0 0,-1 0 0,0 0 0,-3-20 0,3 29 0,0 1 0,0-1 0,0 0 0,0 1 0,-1-1 0,1 1 0,0-1 0,-1 0 0,1 1 0,0-1 0,-1 1 0,1-1 0,-1 1 0,1-1 0,-1 1 0,1-1 0,-1 1 0,1-1 0,-1 1 0,-1-1 0,-7 6 0,7-2 0,0-1 0,1 1 0,-1 0 0,1 0 0,0 0 0,0 0 0,-2 6 0,3-6 0,-1 1 0,1 0 0,-1 0 0,1 0 0,0-1 0,1 1 0,-1 0 0,1 0 0,-1 0 0,1-1 0,0 1 0,1 0 0,-1-1 0,1 1 0,-1-1 0,1 0 0,0 1 0,0-1 0,1 0 0,-1 0 0,1 0 0,-1 0 0,1-1 0,0 1 0,0-1 0,0 0 0,0 0 0,0 0 0,1 0 0,-1 0 0,1-1 0,-1 1 0,1-1 0,4 1 0,-2 0 0,0-1 0,-1 0 0,1 0 0,0-1 0,0 0 0,0 0 0,0 0 0,0-1 0,0 1 0,0-1 0,-1-1 0,1 1 0,0-1 0,-1 0 0,1-1 0,-1 1 0,0-1 0,1 0 0,-1 0 0,-1-1 0,9-7 0,-7 5 0,-1 0 0,-1-1 0,0 1 0,0-1 0,0 0 0,0 0 0,-1-1 0,-1 1 0,1-1 0,-1 1 0,0-1 0,-1 0 0,0 0 0,0 0 0,-1 0 0,0 0 0,-1-14 0,0 21 0,1-1 0,0 1 0,-1-1 0,1 1 0,-1 0 0,1-1 0,-1 1 0,0 0 0,1-1 0,-1 1 0,0 0 0,0 0 0,0 0 0,0 0 0,0-1 0,0 2 0,-1-1 0,1 0 0,0 0 0,0 0 0,-1 0 0,1 1 0,0-1 0,-1 1 0,1-1 0,-1 1 0,1-1 0,0 1 0,-1 0 0,-2 0 0,2 0 0,0 0 0,0 0 0,0 1 0,0-1 0,-1 1 0,1-1 0,0 1 0,1 0 0,-1 0 0,0 0 0,0 0 0,0 0 0,0 0 0,1 1 0,-1-1 0,1 0 0,-1 1 0,1-1 0,-1 1 0,1 0 0,-1 2 0,-2 3 0,0 1 0,0 0 0,1 0 0,1 0 0,-1 1 0,1-1 0,1 1 0,0-1 0,0 1 0,0 0 0,1-1 0,2 13 0,-2-15 0,1-1 0,0 0 0,0 0 0,0 0 0,0 0 0,1 0 0,0 0 0,0 0 0,1 0 0,-1-1 0,1 1 0,0-1 0,0 0 0,0 0 0,1 0 0,-1 0 0,1 0 0,0-1 0,0 0 0,1 0 0,6 4 0,28 6-1365,1-8-5461</inkml:trace>
  <inkml:trace contextRef="#ctx0" brushRef="#br0" timeOffset="6935.89">6702 674 24575,'-3'20'0,"-1"19"0,0 17 0,4 11 0,2 11 0,0 8 0,-2 7 0,-13 6 0,-19 4 0,-21-7 0,-1-20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8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508 24575,'-1'1'0,"1"-1"0,-1 1 0,0-1 0,1 1 0,-1-1 0,1 1 0,-1 0 0,1-1 0,-1 1 0,1-1 0,-1 1 0,1 0 0,0 0 0,-1-1 0,1 1 0,0 0 0,0 0 0,0-1 0,-1 1 0,1 0 0,0 0 0,0 0 0,0-1 0,0 1 0,0 0 0,1 1 0,-1 25 0,0-27 0,7 68 0,3-2 0,30 103 0,-17-77 0,17 46 0,-40-137 0,0 1 0,0-1 0,1 0 0,-1 0 0,0 0 0,1 0 0,-1-1 0,1 1 0,-1 0 0,1 0 0,0 0 0,-1 0 0,1 0 0,0-1 0,0 1 0,-1 0 0,1-1 0,0 1 0,0 0 0,0-1 0,0 1 0,1 0 0,-1-1 0,0-1 0,0 1 0,0 0 0,-1 0 0,1-1 0,0 1 0,0-1 0,0 1 0,-1 0 0,1-1 0,0 0 0,-1 1 0,1-1 0,0 1 0,-1-1 0,1 0 0,-1 1 0,1-1 0,-1 0 0,2-1 0,4-9 0,-1 0 0,8-25 0,-9 25 0,91-211 0,-77 186 0,2 1 0,1 2 0,2 0 0,27-31 0,-59 72 0,-1-1 0,0-1 0,-18 11 0,0-1 0,-5 3 0,-28 18 0,55-34 0,1 1 0,0 0 0,1 0 0,-1 1 0,1-1 0,0 1 0,0 0 0,-5 8 0,9-12 0,-1 1 0,0 0 0,1 0 0,0-1 0,-1 1 0,1 0 0,0 0 0,0-1 0,0 1 0,0 0 0,0 0 0,0 0 0,0-1 0,1 1 0,-1 0 0,0 0 0,1-1 0,0 1 0,-1 0 0,1-1 0,0 1 0,0-1 0,0 1 0,0-1 0,0 1 0,0-1 0,1 1 0,-1-1 0,0 0 0,1 0 0,1 1 0,7 6 0,0-2 0,0 1 0,18 7 0,-20-9 0,80 38-67,-28-14-366,-1 2 1,58 41-1,-85-48-6393</inkml:trace>
  <inkml:trace contextRef="#ctx0" brushRef="#br0" timeOffset="530.61">1066 83 24575,'-14'26'0,"-9"14"0,-11 13 0,-7 3 0,-7 0 0,-3-2 0,0-7 0,6-12 0,6-11 0,10-10-8191</inkml:trace>
  <inkml:trace contextRef="#ctx0" brushRef="#br0" timeOffset="531.61">791 126 24575,'7'22'0,"6"17"0,5 14 0,6 8 0,2 4 0,5-1 0,0-4 0,-1-10 0,-6-12-8191</inkml:trace>
  <inkml:trace contextRef="#ctx0" brushRef="#br0" timeOffset="918">918 0 24575,'0'29'0,"0"24"0,4 17 0,0 11 0,4 3 0,1 1 0,2-6 0,-1-14 0,-2-17-8191</inkml:trace>
  <inkml:trace contextRef="#ctx0" brushRef="#br0" timeOffset="919">706 169 24575,'36'0'0,"26"0"0,21 0 0,14 0 0,12 0 0,6 0 0,-17 0-8191</inkml:trace>
  <inkml:trace contextRef="#ctx0" brushRef="#br0" timeOffset="1293.83">1722 486 24575,'36'-3'0,"26"-6"0,18 0 0,5 0 0,-1 3 0,-15 2-8191</inkml:trace>
  <inkml:trace contextRef="#ctx0" brushRef="#br0" timeOffset="1653.16">1787 741 24575,'32'-3'0,"29"-6"0,26-4 0,15-4 0,-8 2-81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7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0 24575,'-4'25'0,"0"16"0,-1 1-8191</inkml:trace>
  <inkml:trace contextRef="#ctx0" brushRef="#br0" timeOffset="1">1 677 24575,'0'0'-8191</inkml:trace>
  <inkml:trace contextRef="#ctx0" brushRef="#br0" timeOffset="395.51">742 445 24575,'0'11'0,"0"7"0,4 1 0,0-4-819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6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-15'28'0,"1"-1"0,2 2 0,0 0 0,2 0 0,2 1 0,-11 60 0,18-82 0,-6 32 0,-3 50 0,10-80 0,-1 0 0,2 0 0,-1 0 0,1 0 0,1 0 0,0 0 0,0 0 0,1-1 0,0 1 0,8 15 0,-10-23 0,1 1 0,-1-1 0,1 0 0,-1 0 0,1 0 0,0 0 0,0 0 0,-1 0 0,1-1 0,0 1 0,1-1 0,-1 1 0,0-1 0,0 0 0,1 0 0,-1 0 0,1 0 0,-1 0 0,1 0 0,-1-1 0,1 1 0,-1-1 0,1 0 0,0 1 0,-1-1 0,1-1 0,-1 1 0,1 0 0,0-1 0,-1 1 0,1-1 0,-1 1 0,1-1 0,-1 0 0,3-2 0,3-1 0,-1 0 0,0 0 0,-1-1 0,1 0 0,-1 0 0,0 0 0,0-1 0,0 0 0,-1 0 0,6-9 0,1-7 0,-1-1 0,-1 0 0,-1 0 0,0-1 0,-2 0 0,-1-1 0,-1 1 0,-1-1 0,-2 0 0,0 0 0,-1 0 0,-2-1 0,-5-35 0,5 54 0,0 1 0,-1-1 0,0 1 0,0-1 0,-1 1 0,0 0 0,0 0 0,0 1 0,-1-1 0,1 0 0,-1 1 0,-7-7 0,9 10 0,0 1 0,0-1 0,0 0 0,-1 1 0,1 0 0,0 0 0,-1 0 0,1 0 0,-1 0 0,1 0 0,-1 0 0,1 1 0,-1-1 0,1 1 0,-1 0 0,0 0 0,1 0 0,-1 0 0,1 0 0,-1 1 0,0-1 0,1 1 0,-1-1 0,1 1 0,-1 0 0,1 0 0,0 0 0,-1 1 0,1-1 0,0 0 0,0 1 0,0-1 0,0 1 0,-2 2 0,-3 2-170,0 1-1,1 0 0,0 1 1,1-1-1,0 1 0,0 0 1,-6 14-1,-7 18-6655</inkml:trace>
  <inkml:trace contextRef="#ctx0" brushRef="#br0" timeOffset="422.38">786 360 24575,'-22'-7'0,"-6"1"0,-3 5 0,4 7 0,6 5 0,11 1 0,7 3 0,4-6 0</inkml:trace>
  <inkml:trace contextRef="#ctx0" brushRef="#br0" timeOffset="827.42">1422 62 24575,'-16'3'0,"1"0"0,0 0 0,0 2 0,0 0 0,0 0 0,1 2 0,-1-1 0,2 2 0,-1 0 0,1 1 0,0 0 0,1 1 0,-19 19 0,22-19 0,1-1 0,0 2 0,0-1 0,1 1 0,1 0 0,0 0 0,0 1 0,1 0 0,1 0 0,0 0 0,0 1 0,1-1 0,1 1 0,0 0 0,1-1 0,0 1 0,2 14 0,-1-21 0,1 0 0,0 0 0,0 1 0,0-1 0,1 0 0,0-1 0,0 1 0,1 0 0,0 0 0,0-1 0,0 0 0,0 0 0,1 0 0,0 0 0,0 0 0,0 0 0,7 4 0,-7-6 0,-1-1 0,0 0 0,1 0 0,-1-1 0,1 1 0,0-1 0,-1 0 0,1 0 0,0 0 0,0 0 0,0-1 0,0 1 0,0-1 0,-1 0 0,1 0 0,0-1 0,0 1 0,0-1 0,0 0 0,0 0 0,-1 0 0,1 0 0,0-1 0,-1 1 0,1-1 0,-1 0 0,0 0 0,4-4 0,1 0 0,0 0 0,-1-1 0,0-1 0,-1 1 0,0-1 0,0 0 0,0 0 0,-1-1 0,0 0 0,-1 0 0,0 0 0,-1 0 0,1-1 0,1-10 0,-2 6 0,0-1 0,-1 0 0,0 0 0,-1 0 0,-1 0 0,0 0 0,-1 0 0,-5-25 0,4 33 0,0 1 0,-1 0 0,0-1 0,0 1 0,0 0 0,0 1 0,-1-1 0,0 1 0,-1-1 0,1 1 0,-1 0 0,0 1 0,0-1 0,-10-6 0,12 9 0,0 0 0,-1 0 0,1 0 0,-1 0 0,1 0 0,-1 1 0,0 0 0,0 0 0,0 0 0,0 0 0,0 0 0,0 1 0,0 0 0,0 0 0,0 0 0,0 0 0,0 1 0,0-1 0,0 1 0,0 0 0,1 0 0,-1 1 0,0-1 0,0 1 0,-5 3 0,7-4-68,0 0 0,0 1-1,1-1 1,-1 1 0,1-1 0,-1 1-1,1-1 1,-1 1 0,1 0 0,0-1-1,0 1 1,0 0 0,0 0 0,0 0-1,0 0 1,1 0 0,-1 0-1,0 0 1,1 4 0,1 11-6758</inkml:trace>
  <inkml:trace contextRef="#ctx0" brushRef="#br0" timeOffset="1223.33">1803 0 24575,'0'29'0,"-4"27"0,-1 30 0,-3 25 0,-8 19 0,-8 12 0,0-17-8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2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532 24575,'2'21'0,"0"0"0,1 0 0,2 0 0,10 31 0,-1-1 0,71 383 0,-85-431 0,6 26 0,-6-29 0,0 1 0,0-1 0,0 0 0,0 1 0,0-1 0,0 0 0,0 1 0,0-1 0,0 0 0,0 0 0,0 1 0,0-1 0,1 0 0,-1 1 0,0-1 0,0 0 0,0 1 0,0-1 0,0 0 0,1 0 0,-1 1 0,0-1 0,0 0 0,1 0 0,-1 1 0,0-1 0,0 0 0,1 0 0,-1 0 0,0 0 0,0 1 0,1-1 0,-1 0 0,0 0 0,1 0 0,-1 0 0,0 0 0,1 0 0,-1 0 0,0 0 0,1 0 0,-1 0 0,0 0 0,1 0 0,-1 0 0,0 0 0,1 0 0,-1 0 0,0 0 0,0 0 0,1 0 0,-1-1 0,0 1 0,1 0 0,-1 0 0,0 0 0,0 0 0,1-1 0,-1 1 0,0 0 0,0 0 0,1-1 0,-1 1 0,0 0 0,0 0 0,0-1 0,0 1 0,0 0 0,1-1 0,8-17 0,0-1 0,-2-1 0,10-35 0,0 1 0,109-236 0,-112 261 0,-15 29 0,1 0 0,0 0 0,0 0 0,0 0 0,0 0 0,0 0 0,0 0 0,0 0 0,0 0 0,-1 0 0,1 0 0,0 1 0,0-1 0,0 0 0,0 0 0,0 0 0,0-1 0,0 1 0,0 0 0,-1 0 0,1 0 0,0 0 0,0 0 0,0 0 0,0 0 0,0 0 0,0 0 0,0 0 0,0 0 0,0 0 0,-1 0 0,1 0 0,0 0 0,0 0 0,0 0 0,0-1 0,0 1 0,0 0 0,0 0 0,0 0 0,0 0 0,0 0 0,0 0 0,0 0 0,0 0 0,0-1 0,0 1 0,0 0 0,0 0 0,0 0 0,0 0 0,0 0 0,0 0 0,0 0 0,0 0 0,0-1 0,0 1 0,0 0 0,0 0 0,0 0 0,0 0 0,0 0 0,0 0 0,0 0 0,0-1 0,-13 11 0,-12 14 0,9-6 0,1 1 0,1 0 0,1 1 0,0 1 0,-11 27 0,23-47 0,0 1 0,1 0 0,-1 0 0,1 0 0,0 0 0,-1 0 0,1 0 0,0-1 0,0 1 0,0 0 0,1 0 0,-1 0 0,0 0 0,1 0 0,-1 0 0,1 0 0,0-1 0,-1 1 0,1 0 0,0 0 0,0-1 0,0 1 0,0-1 0,1 1 0,-1-1 0,0 1 0,1-1 0,-1 0 0,0 0 0,1 1 0,0-1 0,-1 0 0,1 0 0,3 1 0,8 3 0,-1 0 0,1 0 0,0-2 0,16 4 0,7 2 0,-9 2-124,-1 2 0,-1 0 0,0 2-1,31 24 1,-37-26-620,3 2-6082</inkml:trace>
  <inkml:trace contextRef="#ctx0" brushRef="#br0" timeOffset="359.84">1134 132 24575,'-11'15'0,"-10"14"0,-10 11 0,-6 5 0,-4 3 0,-2-4 0,2-6 0,5-5 0,5-9 0,4-8 0,6-7-8191</inkml:trace>
  <inkml:trace contextRef="#ctx0" brushRef="#br0" timeOffset="732.97">838 215 24575,'7'8'0,"6"9"0,5 8 0,2 12 0,2 7 0,4 2 0,1 5 0,0-3 0,-1-7 0,-5-5 0,-2-10 0,-5-9-8191</inkml:trace>
  <inkml:trace contextRef="#ctx0" brushRef="#br0" timeOffset="733.97">923 88 24575,'0'-21'0,"0"-4"0,0 9 0,0 19 0,0 23 0,4 22 0,4 16 0,1 9 0,3 6 0,-1 1 0,-2-7 0,-3-8 0,-2-11 0,-2-16-8191</inkml:trace>
  <inkml:trace contextRef="#ctx0" brushRef="#br0" timeOffset="1107.28">859 362 24575,'7'-7'0,"10"-6"0,9-1 0,11 2 0,10 4 0,7 2 0,3 2 0,2 3 0,-10 1-8191</inkml:trace>
  <inkml:trace contextRef="#ctx0" brushRef="#br0" timeOffset="1530.54">1535 236 24575,'0'26'0,"0"22"0,4 21 0,1 17 0,3 12 0,1 10 0,-6 6 0,-9 4 0,-19 1 0,-20-6 0,-19-8 0,-22-14 0,5-23-8191</inkml:trace>
  <inkml:trace contextRef="#ctx0" brushRef="#br0" timeOffset="1531.54">96 279 24575,'-14'36'0,"-9"34"0,0 25 0,3 23 0,6 17 0,12 13 0,18 4 0,19-3 0,23-8 0,19-14 0,18-22 0,15-24 0,13-27 0,-13-22-8191</inkml:trace>
  <inkml:trace contextRef="#ctx0" brushRef="#br0" timeOffset="2142.43">1958 173 24575,'0'-10'0,"0"-1"0,1 1 0,0-1 0,0 1 0,1-1 0,1 1 0,0 0 0,0 0 0,7-13 0,-8 19 0,1 0 0,-1 0 0,1 1 0,0-1 0,0 1 0,1-1 0,-1 1 0,1 0 0,0 0 0,0 0 0,0 1 0,0-1 0,0 1 0,0 0 0,0 0 0,1 1 0,-1-1 0,1 1 0,0 0 0,-1 0 0,1 1 0,0-1 0,5 1 0,-8 0 0,1-1 0,-1 1 0,0 0 0,0 0 0,0 0 0,0 0 0,0 1 0,0-1 0,0 0 0,1 1 0,-1 0 0,0-1 0,0 1 0,-1 0 0,1 0 0,0 0 0,0 0 0,0 0 0,-1 1 0,1-1 0,0 0 0,-1 1 0,1-1 0,-1 1 0,0 0 0,1-1 0,-1 1 0,0 0 0,0 0 0,0 0 0,0 0 0,-1 0 0,1 0 0,0 0 0,-1 0 0,0 0 0,1 0 0,-1 0 0,0 0 0,0 0 0,0 1 0,0-1 0,-1 3 0,0 4 0,-1 1 0,0 0 0,-1-1 0,0 1 0,0-1 0,-1 0 0,0 0 0,-6 9 0,-8 6 0,0-1 0,-1-1 0,-2 0 0,0-1 0,-1-1 0,-48 32 0,86-60 0,1 1 0,0 1 0,0 0 0,19-3 0,-25 6 0,0 1 0,1 0 0,-1 0 0,1 1 0,-1 0 0,1 1 0,0 1 0,-1 0 0,1 0 0,12 4 0,-21-4 0,1 1 0,-1 0 0,0 0 0,1 0 0,-1 0 0,0 0 0,0 1 0,0 0 0,0-1 0,-1 1 0,1 0 0,-1 0 0,0 0 0,0 1 0,0-1 0,0 1 0,0-1 0,-1 1 0,0-1 0,1 1 0,-1 0 0,-1 0 0,1-1 0,0 1 0,-1 0 0,0 0 0,0 0 0,0 4 0,-1 0 0,0-1 0,0 0 0,-1 0 0,1 0 0,-2 0 0,1 0 0,-1 0 0,0 0 0,0-1 0,-1 1 0,1-1 0,-2 0 0,1 0 0,-6 5 0,0-1 0,-1-1 0,0-1 0,0 0 0,-1-1 0,0 0 0,0-1 0,-1 0 0,0-1 0,0 0 0,-26 5 0,33-11-1365</inkml:trace>
  <inkml:trace contextRef="#ctx0" brushRef="#br0" timeOffset="2579.91">2656 766 24575,'18'-11'0,"20"-7"0,15 0 0,13 2 0,5 5 0,-1 3 0,-10 7 0,-15 4-8191</inkml:trace>
  <inkml:trace contextRef="#ctx0" brushRef="#br0" timeOffset="2580.91">2677 977 24575,'25'0'0,"23"-3"0,21-6 0,14-3 0,6-1 0,0-2 0,-16 3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0.0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53 24575,'-13'-45'0,"9"29"0,0 1 0,-1 0 0,-1 0 0,-13-26 0,19 41 0,0 0 0,0-1 0,-1 1 0,1 0 0,0 0 0,0-1 0,0 1 0,0 0 0,-1-1 0,1 1 0,0 0 0,0 0 0,-1 0 0,1-1 0,0 1 0,0 0 0,-1 0 0,1 0 0,0 0 0,-1-1 0,1 1 0,0 0 0,0 0 0,-1 0 0,1 0 0,0 0 0,-1 0 0,1 0 0,0 0 0,-1 0 0,1 0 0,0 0 0,-1 0 0,1 0 0,0 0 0,-1 0 0,1 0 0,0 0 0,-1 1 0,1-1 0,0 0 0,0 0 0,-1 0 0,1 0 0,0 1 0,0-1 0,-1 0 0,1 0 0,0 1 0,-1-1 0,-8 18 0,-2 21 0,2 0 0,1 1 0,2 0 0,-1 45 0,4-40 0,-29 577 0,33-609-1365</inkml:trace>
  <inkml:trace contextRef="#ctx0" brushRef="#br0" timeOffset="353.58">363 660 24575,'0'4'0,"11"1"0,18-1 0,18 0 0,19-5 0,13-6 0,11-2 0,1-2 0,-4-4 0,-10 1 0,-14 3 0,-21 7 0,-26 8 0,-19 6 0,-8 3-819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8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5 24575,'1'6'0,"-1"0"0,1-1 0,1 1 0,-1-1 0,1 0 0,0 1 0,0-1 0,0 0 0,1 0 0,0 0 0,0 0 0,0-1 0,5 6 0,8 8 0,31 27 0,-40-39 0,14 12 0,0 0 0,2-2 0,38 22 0,-48-31 0,0-1 0,0 0 0,1-1 0,0 0 0,0-2 0,0 1 0,0-2 0,26 2 0,-38-4 0,0 0 0,1 0 0,-1 0 0,0-1 0,1 0 0,-1 1 0,0-1 0,0 0 0,1 0 0,-1 0 0,0 0 0,0 0 0,0-1 0,0 1 0,-1 0 0,1-1 0,0 0 0,0 1 0,-1-1 0,1 0 0,-1 0 0,0 0 0,1 0 0,-1 0 0,0 0 0,0 0 0,0 0 0,-1-1 0,1 1 0,-1 0 0,1 0 0,-1-1 0,1 1 0,-1-1 0,0 1 0,0 0 0,0-1 0,-1 1 0,1 0 0,-1-1 0,1 1 0,-1 0 0,0 0 0,1-1 0,-3-2 0,2 4 0,1-1 0,-1 1 0,0 0 0,0 0 0,1 0 0,-1 1 0,0-1 0,0 0 0,0 0 0,0 0 0,0 1 0,0-1 0,0 0 0,0 1 0,0-1 0,0 1 0,-1-1 0,1 1 0,0-1 0,0 1 0,0 0 0,-1 0 0,1 0 0,0 0 0,0 0 0,-1 0 0,1 0 0,0 0 0,0 0 0,0 0 0,-1 1 0,1-1 0,0 1 0,0-1 0,0 1 0,0-1 0,-1 1 0,1-1 0,0 1 0,-1 1 0,-8 4 0,0 0 0,0 1 0,-11 11 0,16-14 0,-80 75-455,3 4 0,-85 114 0,111-128-637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6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6 65 24575,'-4'7'0,"-8"14"0,-9 17 0,-12 13 0,-8 12 0,-4 6 0,-1 3 0,3-5 0,2-5 0,8-11 0,13-17 0,14-21 0,11-21 0,5-9-8191</inkml:trace>
  <inkml:trace contextRef="#ctx0" brushRef="#br0" timeOffset="355.56">48 0 24575,'4'4'0,"8"8"0,5 13 0,8 13 0,7 11 0,4 8 0,4 8 0,6 5 0,-2 0 0,0-7 0,-5-12 0,-9-13-819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5.0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43 24575,'-7'25'0,"-3"16"0,1 8 0,2 3 0,5-4 0,7-11 0,3-10-8191</inkml:trace>
  <inkml:trace contextRef="#ctx0" brushRef="#br0" timeOffset="453.25">297 337 24575,'-13'39'0,"5"46"0,4 123 0,24 85 0,47 164 0,-67-455 0,1 1 0,-1-1 0,1 1 0,0-1 0,0 1 0,0-1 0,0 0 0,1 1 0,-1-1 0,0 0 0,3 3 0,-3-4 0,0-1 0,0 1 0,0 0 0,0-1 0,0 1 0,0 0 0,0-1 0,0 1 0,0-1 0,0 0 0,0 1 0,0-1 0,1 0 0,-1 0 0,0 1 0,0-1 0,0 0 0,3 0 0,-2-1 0,1 0 0,-1 0 0,1 0 0,-1 0 0,1 0 0,-1-1 0,0 1 0,0-1 0,1 1 0,-1-1 0,0 0 0,0 0 0,-1 0 0,1 0 0,0 0 0,-1 0 0,1-1 0,-1 1 0,0-1 0,2-3 0,3-9 0,-1-1 0,0-1 0,-1 1 0,0-1 0,-2 1 0,1-27 0,-2 6 0,-2 1 0,-6-37 0,4 47 0,-2 0 0,-1 0 0,-2 1 0,0 0 0,-1 0 0,-14-25 0,14 34 0,0 0 0,-1 1 0,-1 0 0,-1 1 0,0 0 0,0 0 0,-2 2 0,1-1 0,-24-15 0,36 28 0,1 0 0,-1 0 0,1 0 0,0 0 0,-1 0 0,1 0 0,0 0 0,-1 0 0,1-1 0,0 1 0,-1 0 0,1 0 0,0 0 0,0-1 0,-1 1 0,1 0 0,0 0 0,0-1 0,-1 1 0,1 0 0,0-1 0,0 1 0,0 0 0,-1 0 0,1-1 0,0 1 0,0-1 0,0 1 0,0 0 0,0-1 0,0 1 0,0 0 0,0-1 0,0 1 0,0 0 0,0-1 0,0 1 0,0 0 0,0-1 0,0 1 0,0-1 0,0 1 0,0 0 0,0-1 0,1 1 0,-1 0 0,0-1 0,0 1 0,0 0 0,1 0 0,-1-1 0,0 1 0,0 0 0,1 0 0,-1-1 0,0 1 0,1 0 0,-1 0 0,0 0 0,1-1 0,-1 1 0,0 0 0,1 0 0,-1 0 0,0 0 0,1 0 0,-1 0 0,0 0 0,1 0 0,34-7 0,-25 6 0,21-4-120,5 0-191,0-2 0,-1-1-1,55-20 1,-59 13-6515</inkml:trace>
  <inkml:trace contextRef="#ctx0" brushRef="#br0" timeOffset="826.33">108 0 24575,'-4'22'0,"-1"14"0,1 4 0,3-4 0,7-8 0,6-10 0,3-10 0,4-15 0,-2-13 0,-3-10 0,-8-3 0,-13-1 0,-15 7 0,-18 7 0,-17 10 0,1 8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4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24575,'0'63'0,"-1"68"0,23 186 0,-26-325 0,-1-3 0,0 0 0,1 0 0,0-1 0,-2-13 0,5 22 0,0 0 0,0-1 0,1 1 0,0 0 0,0 0 0,0-1 0,0 1 0,0 0 0,0 0 0,1-1 0,0 1 0,0 0 0,0 0 0,0 0 0,0 0 0,0 0 0,1 0 0,-1 0 0,1 0 0,0 0 0,0 1 0,0-1 0,0 1 0,5-4 0,10-4 0,0 1 0,0 1 0,1 0 0,0 1 0,33-7 0,32-13 0,-67 20 0,0-1 0,0 0 0,-1-1 0,0-1 0,-1 0 0,23-22 0,-29 24 0,0 0 0,-1 0 0,0-1 0,-1 0 0,0-1 0,0 1 0,-1-1 0,0 0 0,-1-1 0,0 1 0,4-19 0,-7 27 0,-1 1 0,1-1 0,-1 1 0,0-1 0,1 1 0,-1-1 0,0 1 0,0-1 0,0 1 0,-1-1 0,1 1 0,0-1 0,0 1 0,-1-1 0,1 1 0,-1-1 0,1 1 0,-1-1 0,0 1 0,0 0 0,0-1 0,-1 0 0,2 1 0,0 1 0,-1 0 0,1 0 0,-1 0 0,1 0 0,-1-1 0,1 1 0,-1 0 0,1 0 0,-1 0 0,1 0 0,-1 0 0,1 0 0,0 0 0,-1 0 0,1 0 0,-1 1 0,1-1 0,-1 0 0,1 0 0,-1 0 0,1 0 0,-1 1 0,1-1 0,-1 0 0,-14 18 0,6-2 0,1 1 0,1 0 0,0 0 0,1 0 0,1 1 0,-3 24 0,-8 114 0,15-126-195,1 1 0,1-1 0,2 0 0,1 0 0,1 0 0,18 54 0,-7-43-6631</inkml:trace>
  <inkml:trace contextRef="#ctx0" brushRef="#br0" timeOffset="377.6">690 551 24575,'-12'6'0,"0"0"0,0 1 0,1 0 0,-1 0 0,2 2 0,-13 10 0,19-15 0,-1 0 0,1 1 0,0 0 0,0 0 0,1 0 0,-1 0 0,1 1 0,0-1 0,1 1 0,-1-1 0,1 1 0,0 0 0,0 0 0,1 0 0,-1 8 0,2-11 0,0-1 0,0 0 0,0 0 0,0 0 0,1 0 0,-1 0 0,1 0 0,-1 0 0,1 0 0,0 0 0,0-1 0,0 1 0,0 0 0,0 0 0,0-1 0,0 1 0,0 0 0,1-1 0,-1 1 0,3 1 0,-1-1 0,0 0 0,1 0 0,-1 0 0,1 0 0,0-1 0,0 1 0,-1-1 0,1 0 0,8 1 0,-4-1 0,-1 0 0,1-1 0,-1 0 0,1 0 0,0-1 0,-1 0 0,1 0 0,-1-1 0,0 0 0,13-5 0,-15 5-4,-1-1-1,1 0 0,-1-1 0,0 1 1,0-1-1,0 1 0,0-1 0,-1-1 1,0 1-1,1 0 0,-1-1 0,-1 0 1,1 1-1,-1-1 0,0 0 1,2-6-1,-2 3 23,0 0 0,-1 0 0,1 0 1,-2 0-1,1 0 0,-1 0 0,0-1 0,-1 1 1,0 0-1,-3-11 0,3 13-33,-1-1-1,0 1 1,0 0-1,-1-1 1,0 1-1,0 0 1,-1 1-1,1-1 1,-1 1-1,-1-1 1,1 1-1,-8-6 1,9 8-49,-1 0 0,0 0-1,0 1 1,0 0 0,0 0 0,-1 0 0,1 0-1,0 1 1,-1-1 0,1 1 0,-1 0 0,0 1-1,1-1 1,-1 1 0,0 0 0,1 0 0,-1 0-1,0 1 1,-4 0 0,-15 6-676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1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5 24575,'0'-1'0,"0"1"0,-1-1 0,1 0 0,0 0 0,0 0 0,0 0 0,0 0 0,0 0 0,0 1 0,0-1 0,1 0 0,-1 0 0,0 0 0,0 0 0,1 1 0,-1-1 0,0 0 0,1 0 0,-1 0 0,1 1 0,-1-1 0,1 0 0,0 1 0,-1-1 0,1 0 0,-1 1 0,1-1 0,0 1 0,0-1 0,-1 1 0,1-1 0,0 1 0,0 0 0,0-1 0,-1 1 0,1 0 0,0 0 0,0-1 0,0 1 0,0 0 0,0 0 0,-1 0 0,1 0 0,0 0 0,2 1 0,0-1 0,0 1 0,0 1 0,0-1 0,0 0 0,-1 1 0,1-1 0,0 1 0,-1 0 0,1 0 0,-1 0 0,5 4 0,6 13 0,0 0 0,-1 1 0,-1 0 0,-1 1 0,-1 0 0,-1 0 0,-1 1 0,0 0 0,3 28 0,-10-12 0,-4-29 0,-5-24 0,4 2 9,2 1 1,-1-1-1,1 0 0,1 0 0,1-1 1,0 1-1,0 0 0,1-1 0,1 1 0,0 0 1,1 0-1,4-16 0,-3 20-92,0 0 1,0 0-1,1 0 1,0 0-1,0 1 1,1-1-1,0 1 1,1 0-1,0 1 1,0 0-1,1 0 1,-1 0-1,1 0 1,1 1-1,-1 0 1,1 1-1,13-7 1,13-3-6744</inkml:trace>
  <inkml:trace contextRef="#ctx0" brushRef="#br0" timeOffset="610.79">573 360 24575,'-23'12'0,"8"-6"0,0 2 0,0 0 0,-24 19 0,36-25 0,0 1 0,0 0 0,0 0 0,0 0 0,0 0 0,1 1 0,-1-1 0,1 1 0,0 0 0,0-1 0,0 1 0,1 0 0,0 0 0,-1 0 0,1 0 0,0 0 0,1 1 0,-1-1 0,1 0 0,0 5 0,0-6 0,0-1 0,0 0 0,1 0 0,-1 0 0,0 0 0,1 0 0,0 0 0,-1 0 0,1 0 0,0 0 0,0 0 0,0 0 0,0-1 0,1 1 0,-1 0 0,0 0 0,1-1 0,-1 1 0,1-1 0,0 0 0,1 2 0,0-1 0,0-1 0,0 0 0,1 0 0,-1 0 0,0 0 0,1 0 0,-1 0 0,0-1 0,1 0 0,-1 0 0,0 0 0,5 0 0,-1-1 0,-1 0 0,0 0 0,1-1 0,-1 1 0,0-1 0,0-1 0,0 1 0,0-1 0,-1 0 0,1 0 0,-1-1 0,1 0 0,7-7 0,-10 8 0,-1 0 0,0 0 0,0 0 0,0 0 0,0 0 0,0 0 0,-1-1 0,0 1 0,0-1 0,1 1 0,-2-1 0,1 1 0,0-1 0,-1 1 0,0-1 0,0 0 0,0 1 0,0-1 0,0 0 0,-1 1 0,0-1 0,1 1 0,-1-1 0,-1 1 0,1-1 0,-3-4 0,2 5 0,1 1 0,-1-1 0,0 1 0,0 0 0,-1 0 0,1 0 0,0 0 0,-1 0 0,1 0 0,-1 1 0,1-1 0,-1 1 0,0 0 0,0 0 0,0 0 0,1 0 0,-1 0 0,0 1 0,0-1 0,0 1 0,0-1 0,0 1 0,0 0 0,0 1 0,0-1 0,0 0 0,0 1 0,0 0 0,0 0 0,0-1 0,0 2 0,-3 0 0,2 0 0,0 0 0,0 0 0,1 0 0,-1 0 0,1 0 0,-1 1 0,1-1 0,0 1 0,0 0 0,0 0 0,0 0 0,1 0 0,-1 1 0,1-1 0,0 1 0,0-1 0,0 1 0,0 0 0,1 0 0,0 0 0,0 0 0,0 0 0,0 0 0,0 0 0,1 0 0,-1 1 0,2 6 0,-1-6 0,1 0 0,0 0 0,0 1 0,0-1 0,1 0 0,-1 0 0,1 0 0,1 0 0,-1 0 0,1-1 0,-1 1 0,1-1 0,1 0 0,-1 1 0,1-1 0,-1-1 0,1 1 0,0-1 0,0 1 0,1-1 0,5 3 0,1-1 0,1 0 0,0-1 0,0 0 0,1 0 0,-1-2 0,1 0 0,-1 0 0,1-1 0,0 0 0,0-1 0,0-1 0,-1 0 0,19-4 0,-24 3 0,1 1 0,-1-1 0,1 0 0,-1-1 0,1 0 0,-1 0 0,0-1 0,-1 1 0,1-2 0,-1 1 0,1-1 0,-1 0 0,-1 0 0,1 0 0,-1-1 0,0 0 0,0 0 0,0 0 0,-1-1 0,0 0 0,0 0 0,5-14 0,-9 0 0,-4 16 0,-4 12 0,5 1 0,-1 0 0,1 0 0,0 0 0,1 1 0,0-1 0,1 0 0,-2 16 0,2 66 0,1-75 0,17 238 0,-7-149 0,-4 154 0,-7-244 0,-1-1 0,1-1 0,-2 1 0,0 0 0,-1 0 0,0-1 0,0 0 0,-8 13 0,10-21 0,0-1 0,1 0 0,-1 0 0,-1 0 0,1 0 0,0-1 0,-1 1 0,0 0 0,1-1 0,-1 0 0,0 1 0,0-1 0,0-1 0,-1 1 0,1 0 0,0-1 0,-1 1 0,1-1 0,-1 0 0,1 0 0,-1-1 0,1 1 0,-1-1 0,0 1 0,1-1 0,-1 0 0,0-1 0,1 1 0,-1-1 0,0 1 0,1-1 0,-1 0 0,-3-2 0,2 1 8,-1-1-1,1 1 1,-1-1-1,1-1 1,0 1-1,0-1 1,0 0-1,1 0 1,-1 0-1,1 0 1,-6-9-1,2 1-370,0-1-1,0 0 0,-8-19 0,-8-30-6462</inkml:trace>
  <inkml:trace contextRef="#ctx0" brushRef="#br0" timeOffset="1017.4">764 0 24575,'-4'29'0,"-1"10"-8191</inkml:trace>
  <inkml:trace contextRef="#ctx0" brushRef="#br0" timeOffset="1952.65">1059 508 24575,'-2'1'0,"1"0"0,-1 0 0,0 0 0,1 0 0,-1 0 0,1 0 0,-1 1 0,1-1 0,-1 1 0,1-1 0,0 1 0,0-1 0,0 1 0,0-1 0,0 1 0,0 0 0,0 0 0,1-1 0,-1 1 0,0 0 0,1 3 0,0-4 0,0 0 0,0 1 0,0-1 0,1 0 0,-1 0 0,0 1 0,1-1 0,-1 0 0,1 0 0,0 0 0,-1 0 0,1 0 0,0 0 0,0 0 0,-1 0 0,1 0 0,0 0 0,0 0 0,0 0 0,0-1 0,0 1 0,0 0 0,0-1 0,1 1 0,-1-1 0,0 1 0,0-1 0,0 0 0,1 1 0,-1-1 0,0 0 0,2 0 0,3 1 0,-1-1 0,1 1 0,-1-1 0,0-1 0,1 1 0,-1-1 0,0 0 0,1 0 0,-1-1 0,0 1 0,0-1 0,0 0 0,0-1 0,8-4 0,-10 5 0,0 0 0,-1 0 0,1 0 0,-1 0 0,1 0 0,-1 0 0,0-1 0,0 1 0,0-1 0,0 1 0,-1-1 0,1 0 0,-1 0 0,1 0 0,-1 0 0,0 0 0,0 0 0,0 0 0,-1 0 0,1 0 0,-1-1 0,1 1 0,-1 0 0,0 0 0,-1-1 0,0-3 0,1 4 0,-1 1 0,0-1 0,-1 1 0,1-1 0,0 1 0,-1-1 0,1 1 0,-1 0 0,0 0 0,1 0 0,-1 0 0,0 0 0,0 0 0,-1 1 0,1-1 0,0 0 0,0 1 0,-1 0 0,1 0 0,-1 0 0,1 0 0,-1 0 0,0 0 0,1 0 0,-1 1 0,0 0 0,-3-1 0,2 1 0,0-1 0,0 1 0,0 0 0,0 0 0,0 1 0,0-1 0,0 1 0,0 0 0,0 0 0,0 0 0,1 0 0,-1 1 0,0-1 0,1 1 0,-1 0 0,1 0 0,0 1 0,-5 3 0,4-1 0,0 0 0,1 0 0,0 0 0,0 0 0,0 1 0,0-1 0,1 1 0,0 0 0,0-1 0,0 1 0,1 0 0,0 0 0,0 0 0,0 1 0,1-1 0,0 0 0,1 7 0,0-9 0,-1 1 0,1-1 0,0 1 0,1-1 0,-1 0 0,1 0 0,-1 0 0,1 0 0,1 0 0,-1 0 0,0 0 0,1-1 0,0 1 0,0-1 0,0 0 0,0 0 0,0 0 0,1 0 0,-1 0 0,1-1 0,0 0 0,0 0 0,8 4 0,2-2 0,1 0 0,-1-1 0,1 0 0,0-1 0,0-1 0,0 0 0,20-2 0,-26 1 0,0-1 0,-1 0 0,1-1 0,-1 0 0,0 0 0,1 0 0,-1-1 0,0-1 0,0 1 0,-1-1 0,1-1 0,-1 1 0,0-1 0,7-7 0,-10 8 0,-1 0 0,1 0 0,-1-1 0,-1 1 0,1-1 0,-1 0 0,1 1 0,-1-1 0,-1 0 0,1-1 0,-1 1 0,1-6 0,0-6 0,0 0 0,-2-24 0,-1 13 0,1 27 0,0 1 0,0 0 0,0 0 0,0-1 0,0 1 0,0 0 0,0-1 0,0 1 0,0 0 0,0 0 0,0-1 0,0 1 0,0 0 0,0-1 0,0 1 0,0 0 0,0 0 0,0-1 0,0 1 0,0 0 0,0 0 0,1-1 0,-1 1 0,0 0 0,0 0 0,0-1 0,0 1 0,1 0 0,-1 0 0,0 0 0,0 0 0,1-1 0,-1 1 0,0 0 0,0 0 0,1 0 0,-1 0 0,0 0 0,0 0 0,1-1 0,-1 1 0,0 0 0,0 0 0,1 0 0,-1 0 0,1 0 0,13 11 0,12 23 0,-26-34 0,5 8 0,-3-5 0,-1 0 0,1 0 0,0 0 0,0-1 0,0 1 0,0 0 0,1-1 0,-1 0 0,1 1 0,-1-1 0,1 0 0,0-1 0,4 3 0,-7-4 0,0 1 0,0-1 0,1 0 0,-1 0 0,0 0 0,0 0 0,1 0 0,-1 0 0,0 0 0,0 0 0,0 0 0,1 0 0,-1 0 0,0 0 0,0 0 0,1 0 0,-1 0 0,0 0 0,0-1 0,1 1 0,-1 0 0,0 0 0,0 0 0,0 0 0,1 0 0,-1 0 0,0-1 0,0 1 0,0 0 0,0 0 0,1 0 0,-1-1 0,0 1 0,0 0 0,0 0 0,0 0 0,0-1 0,0 1 0,0 0 0,1 0 0,-1-1 0,0 1 0,0 0 0,0-1 0,-4-14 0,-10-13 0,12 25 0,-1 0 0,1 0 0,0 1 0,-1-1 0,1 0 0,-1 1 0,0 0 0,0 0 0,0 0 0,0 0 0,0 0 0,0 0 0,-1 1 0,1 0 0,0-1 0,-1 1 0,1 0 0,-1 1 0,0-1 0,1 1 0,-1 0 0,1-1 0,-1 2 0,0-1 0,1 0 0,-1 1 0,1-1 0,-1 1 0,1 0 0,-1 0 0,1 1 0,-1-1 0,1 1 0,0-1 0,-5 4 0,4-2 0,1 0 0,-1 0 0,0 0 0,1 1 0,0-1 0,0 1 0,0 0 0,0 0 0,0 0 0,1 0 0,0 0 0,0 1 0,0-1 0,0 1 0,1-1 0,-1 1 0,1 0 0,1-1 0,-1 1 0,1 0 0,-1 0 0,1 0 0,1-1 0,-1 1 0,1 0 0,1 8 0,0-8 0,0 1 0,1-1 0,-1 0 0,1 0 0,0 0 0,0 0 0,0 0 0,1-1 0,0 1 0,0-1 0,0 0 0,0 0 0,7 4 0,-3-2 0,0-2 0,1 1 0,-1-1 0,1 0 0,0-1 0,0 0 0,19 4 0,-19-5 0,1-1 0,0 0 0,0 0 0,0-1 0,0 0 0,0-1 0,0 0 0,0-1 0,0 0 0,0 0 0,-1-1 0,1 0 0,-1-1 0,0 0 0,0 0 0,13-9 0,-15 6 0,0 0 0,0-1 0,-1 1 0,0-1 0,0-1 0,-1 1 0,0-1 0,0 0 0,-1 0 0,0 0 0,-1 0 0,0-1 0,3-18 0,0-10 0,-2 1 0,-1-49 0,-3 83 0,2-31 0,-3 0 0,0 0 0,-3 0 0,-12-56 0,15 85 0,-1 1 0,1 0 0,-1-1 0,0 1 0,-1 0 0,-2-4 0,5 7 0,-1 1 0,1-1 0,-1 1 0,1-1 0,0 1 0,-1-1 0,1 1 0,-1 0 0,1-1 0,-1 1 0,1-1 0,-1 1 0,1 0 0,-1-1 0,0 1 0,1 0 0,-1 0 0,1 0 0,-1-1 0,0 1 0,1 0 0,-1 0 0,0 0 0,1 0 0,-1 0 0,0 0 0,1 0 0,-1 0 0,0 1 0,1-1 0,-1 0 0,1 0 0,-1 0 0,0 1 0,1-1 0,-1 0 0,1 1 0,-1-1 0,1 0 0,-1 1 0,1-1 0,-1 1 0,1-1 0,-1 1 0,1-1 0,0 1 0,-1-1 0,1 1 0,0-1 0,-1 1 0,1-1 0,0 2 0,-4 5 0,0 1 0,1 0 0,0 0 0,0 0 0,1 0 0,0 0 0,0 1 0,1-1 0,0 14 0,0 3 0,2 0 0,3 27 0,2-16 0,0 0 0,3-1 0,17 50 0,-19-67 0,1 0 0,1 0 0,0-1 0,1-1 0,0 1 0,2-1 0,0-1 0,16 16 0,-23-27 0,0 1 0,0-1 0,1 0 0,0 0 0,0 0 0,0-1 0,0 0 0,0 0 0,1-1 0,-1 0 0,1 0 0,-1 0 0,1-1 0,8 1 0,-11-2 0,0 0 0,0 0 0,0-1 0,-1 1 0,1-1 0,0 0 0,-1 0 0,1 0 0,-1-1 0,1 1 0,-1-1 0,1 0 0,-1 0 0,0 0 0,0 0 0,0-1 0,0 1 0,-1-1 0,1 0 0,-1 1 0,1-1 0,-1 0 0,0-1 0,0 1 0,0 0 0,2-7 0,1-5 0,0 0 0,-2 0 0,0-1 0,0 1 0,-1-1 0,-1-27 0,0 18 0,-1 23 0,0 0 0,0 0 0,1 0 0,-1 0 0,0-1 0,1 1 0,0 0 0,-1 0 0,1 0 0,0 0 0,2-3 0,6 3 0,3 13 0,-1 7 0,-1 1 0,-1 1 0,-1-1 0,0 2 0,-2-1 0,0 1 0,-2-1 0,0 1 0,2 42 0,-6-61-36,0 0 0,1-1 0,-1 1 1,0 0-1,0-1 0,0 1 0,-1 0 0,1-1 0,0 1 0,-1-1 0,1 1 0,-1 0 0,1-1 0,-1 1 0,0-1 0,1 1 0,-1-1 1,0 0-1,0 1 0,0-1 0,0 0 0,-1 0 0,1 1 0,0-1 0,0 0 0,-1 0 0,1 0 0,0-1 0,-1 1 0,1 0 0,-1 0 1,1-1-1,-1 1 0,0-1 0,1 1 0,-1-1 0,-2 0 0,-18 1-6790</inkml:trace>
  <inkml:trace contextRef="#ctx0" brushRef="#br0" timeOffset="2402.83">1843 213 24575,'36'0'0,"26"0"0,17 0 0,10-3 0,-11-2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1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7 20 24575,'-2'-16'0,"-4"12"0,4 6 0,0-1 0,0 1 0,1-1 0,-1 1 0,0 0 0,1 0 0,-1 0 0,1 0 0,-1 0 0,-1 3 0,-121 203 0,58-94 0,-114 152 0,170-253 0,1-1 0,-2-1 0,0 0 0,-23 19 0,33-29 0,0 0 0,0 0 0,0-1 0,0 1 0,0 0 0,0-1 0,0 1 0,0-1 0,0 1 0,0-1 0,0 0 0,-1 1 0,1-1 0,0 0 0,0 0 0,0 0 0,0 0 0,-1 0 0,1 0 0,0 0 0,0 0 0,0 0 0,0-1 0,-1 1 0,1 0 0,0-1 0,0 1 0,0-1 0,0 1 0,0-1 0,0 0 0,0 1 0,0-1 0,0 0 0,0 0 0,1 0 0,-1 0 0,0 1 0,0-1 0,1 0 0,-1 0 0,1 0 0,-1-1 0,1 1 0,-1 0 0,1 0 0,-1 0 0,1 0 0,0 0 0,0 0 0,0-2 0,-3-10 0,1 1 0,1 0 0,0-24 0,1 32 0,2-55 0,2 1 0,3-1 0,3 1 0,24-81 0,-33 135 0,2-7 0,0 1 0,1-1 0,9-16 0,-13 26 0,0 0 0,1 0 0,-1 0 0,1 0 0,-1 0 0,1 0 0,-1 0 0,1 0 0,0 0 0,0 0 0,-1 1 0,1-1 0,0 0 0,0 0 0,0 1 0,0-1 0,0 0 0,0 1 0,0-1 0,0 1 0,0 0 0,0-1 0,0 1 0,0 0 0,0-1 0,0 1 0,0 0 0,1 0 0,-1 0 0,0 0 0,0 0 0,0 0 0,0 0 0,0 1 0,0-1 0,1 0 0,-1 1 0,0-1 0,0 0 0,0 1 0,0 0 0,0-1 0,0 1 0,0-1 0,-1 1 0,2 1 0,11 12 0,0 1 0,-1 1 0,-1 0 0,-1 1 0,0 0 0,10 27 0,-3-10 0,177 375-1365,-180-375-5461</inkml:trace>
  <inkml:trace contextRef="#ctx0" brushRef="#br0" timeOffset="333.5">661 327 24575,'3'0'0,"5"0"0,3 0 0,11 3 0,8 1 0,4 4 0,8 3 0,2 6 0,-3 4 0,-8-2-8191</inkml:trace>
  <inkml:trace contextRef="#ctx0" brushRef="#br0" timeOffset="668.37">661 597 24575,'13'0'0,"17"-3"0,21-2 0,14 1 0,9 1 0,2-3 0,-12 1-819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8.7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32 24575,'3'8'0,"-1"-1"0,0 0 0,0 1 0,-1 0 0,0-1 0,0 1 0,-1 0 0,0-1 0,0 1 0,-2 10 0,0 12 0,1-3 0,-3 339 0,25-2 0,20-39 0,-78-520 0,12 77 0,-3-48 0,-12-320 0,40 463 0,0-1 0,2 0 0,1 1 0,10-40 0,-11 56 0,0 1 0,0 0 0,1 0 0,0 0 0,0 0 0,0 1 0,1-1 0,0 1 0,8-8 0,-10 10 0,2 1 0,-1-1 0,0 1 0,0 0 0,1 0 0,-1 0 0,1 1 0,-1-1 0,1 1 0,0 0 0,0 0 0,-1 0 0,1 1 0,0-1 0,0 1 0,0 0 0,6 0 0,-3 1 0,-1 1 0,1 0 0,-1 0 0,0 0 0,0 1 0,0-1 0,0 1 0,0 1 0,0-1 0,-1 1 0,1 0 0,-1 1 0,0-1 0,-1 1 0,1 0 0,-1 0 0,0 0 0,0 1 0,0-1 0,-1 1 0,5 11 0,-4-9 0,0 1 0,-1 0 0,0 0 0,0 0 0,-1 0 0,0 1 0,0-1 0,-1 0 0,0 1 0,-1 0 0,0-1 0,-1 1 0,0-1 0,-3 17 0,1-19 0,0 1 0,-1-1 0,1 1 0,-1-1 0,-1 0 0,0 0 0,1-1 0,-2 0 0,1 1 0,-1-2 0,0 1 0,0-1 0,-1 0 0,1 0 0,-1 0 0,-10 4 0,17-9 0,0 0 0,-1 0 0,1 0 0,-1 1 0,1-1 0,-1 0 0,1 0 0,0 0 0,-1 0 0,1 0 0,-1 0 0,1 1 0,-1-1 0,1 0 0,-1-1 0,1 1 0,0 0 0,-1 0 0,1 0 0,-1 0 0,1 0 0,-1 0 0,1 0 0,0-1 0,-1 1 0,1 0 0,-1 0 0,1 0 0,0-1 0,-1 0 0,3-12 0,16-19 0,2 6 0,1 1 0,0 1 0,2 1 0,1 1 0,1 1 0,1 1 0,0 1 0,54-28 0,-79 46 0,1 1 0,-1-1 0,0 0 0,0 1 0,1-1 0,-1 1 0,0-1 0,1 1 0,-1 0 0,0 0 0,1-1 0,-1 1 0,0 0 0,1 0 0,-1 0 0,1 1 0,-1-1 0,2 0 0,-2 1 0,-1 0 0,0-1 0,1 1 0,-1-1 0,0 1 0,1-1 0,-1 1 0,0 0 0,1-1 0,-1 1 0,0 0 0,0-1 0,0 1 0,0 0 0,0-1 0,0 1 0,0 0 0,0-1 0,0 1 0,0 0 0,0-1 0,0 1 0,0 0 0,0-1 0,-1 2 0,-3 9 0,0 0 0,-1 0 0,-8 12 0,6-10 0,-8 15 0,-22 52 0,34-74 0,1 0 0,0 1 0,0-1 0,1 1 0,-1-1 0,1 1 0,1 0 0,-1-1 0,2 13 0,-1-17 0,1 0 0,-1 0 0,1 0 0,0-1 0,-1 1 0,1 0 0,0-1 0,0 1 0,0 0 0,0-1 0,0 1 0,0-1 0,0 0 0,1 1 0,-1-1 0,1 0 0,-1 0 0,1 0 0,-1 0 0,1 0 0,-1 0 0,1 0 0,0 0 0,0-1 0,-1 1 0,1-1 0,0 1 0,0-1 0,0 0 0,-1 0 0,1 0 0,0 0 0,0 0 0,0 0 0,0 0 0,0 0 0,3-2 0,3 1 0,1-2 0,-1 1 0,1-1 0,-1 0 0,0 0 0,13-9 0,-8 4 0,-1-1 0,1-1 0,20-21 0,-29 27 0,-1 0 0,1 0 0,-1 0 0,1-1 0,-1 1 0,-1-1 0,1 0 0,-1 1 0,1-1 0,-2-1 0,1 1 0,0 0 0,-1 0 0,1-10 0,-2 13 0,0-1 0,-1 0 0,1 1 0,-1-1 0,0 0 0,0 1 0,1-1 0,-2 1 0,1 0 0,0-1 0,0 1 0,-1 0 0,0 0 0,1 0 0,-1 0 0,0 0 0,0 0 0,0 0 0,0 0 0,0 1 0,0-1 0,-4-1 0,-5-3 0,-1 1 0,0 0 0,-18-4 0,6 1 0,24 8 0,1 0 0,-1 0 0,0 0 0,0 0 0,0 0 0,1 0 0,-1 0 0,0 0 0,0 0 0,0 0 0,1 0 0,-1 0 0,0 0 0,0 0 0,0 0 0,1-1 0,-1 1 0,0 0 0,0 0 0,0 0 0,0 0 0,1 0 0,-1-1 0,0 1 0,0 0 0,0 0 0,0 0 0,0-1 0,0 1 0,0 0 0,1 0 0,-1 0 0,0-1 0,0 1 0,0 0 0,0 0 0,0 0 0,0-1 0,0 1 0,0 0 0,0 0 0,0-1 0,0 1 0,0 0 0,0 0 0,-1 0 0,1-1 0,0 1 0,0 0 0,0 0 0,0 0 0,0-1 0,0 1 0,0 0 0,-1 0 0,1 0 0,0 0 0,0-1 0,0 1 0,0 0 0,-1 0 0,1 0 0,0 0 0,0 0 0,0 0 0,-1 0 0,1-1 0,21-7 0,-19 8 0,177-60 0,-178 59 0,0 0 0,0 0 0,0 1 0,1-1 0,-1 1 0,0-1 0,0 1 0,1-1 0,-1 1 0,0 0 0,1 0 0,-1 0 0,0-1 0,1 1 0,-1 0 0,0 1 0,1-1 0,-1 0 0,0 0 0,1 1 0,-1-1 0,0 0 0,0 1 0,1-1 0,-1 1 0,1 1 0,-1 0 0,-1 0 0,1 0 0,-1 0 0,0 0 0,1 0 0,-1 0 0,0 0 0,0 0 0,-1 0 0,1 0 0,0 0 0,-1 0 0,1 0 0,-1 0 0,1 0 0,-3 3 0,-2 10 0,-25 87 0,28-91 0,0 1 0,0 0 0,1-1 0,0 1 0,1 0 0,3 21 0,-3-31 0,0 1 0,1-1 0,-1 0 0,1 1 0,0-1 0,0 1 0,0-1 0,0 0 0,0 0 0,0 0 0,1 0 0,-1 0 0,1 0 0,-1 0 0,1 0 0,0 0 0,0-1 0,0 1 0,0-1 0,0 1 0,0-1 0,0 0 0,0 0 0,1 0 0,-1 0 0,0 0 0,1-1 0,-1 1 0,0-1 0,1 1 0,-1-1 0,1 0 0,-1 0 0,1 0 0,-1 0 0,1 0 0,-1-1 0,0 1 0,1-1 0,3-1 0,3 0 0,0-1 0,0 0 0,0-1 0,0 0 0,0-1 0,-1 0 0,0 0 0,0 0 0,9-9 0,-10 7 0,1-1 0,-1 0 0,-1 0 0,0 0 0,0-1 0,0 0 0,-1 0 0,0-1 0,-1 1 0,0-1 0,-1 0 0,0 0 0,0-1 0,-1 1 0,1-20 0,-3 29 0,0 0 0,1 0 0,-1 1 0,0-1 0,-1 0 0,1 0 0,0 0 0,0 1 0,0-1 0,0 0 0,-1 0 0,1 1 0,0-1 0,-1 0 0,1 1 0,0-1 0,-1 0 0,0 0 0,-8 5 0,-6 25 0,13-24 0,1 1 0,0-1 0,0 0 0,0 0 0,1 1 0,-1-1 0,1 0 0,1 1 0,-1-1 0,1 0 0,0 1 0,0-1 0,0 0 0,1 0 0,0 0 0,0 0 0,5 9 0,-4-11 0,-1 1 0,1-1 0,0 0 0,0 0 0,0 0 0,0-1 0,1 1 0,-1-1 0,1 0 0,-1 0 0,1 0 0,0 0 0,0-1 0,0 1 0,0-1 0,0 0 0,0 0 0,0 0 0,0-1 0,0 0 0,0 0 0,1 0 0,6-1 0,-7 0 0,1 1 0,-1-2 0,0 1 0,1-1 0,-1 1 0,0-1 0,0 0 0,0-1 0,0 1 0,-1-1 0,1 1 0,-1-1 0,1 0 0,-1 0 0,0-1 0,0 1 0,-1-1 0,1 0 0,-1 1 0,1-1 0,-1 0 0,0 0 0,-1 0 0,1-1 0,-1 1 0,2-6 0,-2 4 0,1 0 0,-1 0 0,0-1 0,0 1 0,-1 0 0,0 0 0,0 0 0,0-1 0,-1 1 0,0 0 0,0 0 0,-1 0 0,0 0 0,0 0 0,0 0 0,0 1 0,-1-1 0,-5-7 0,8 13 0,0 0 0,0 0 0,-1 0 0,1-1 0,0 1 0,0 0 0,-1-1 0,1 1 0,0 0 0,0 0 0,0-1 0,0 1 0,0 0 0,-1-1 0,1 1 0,0 0 0,0-1 0,0 1 0,0 0 0,0-1 0,0 1 0,0 0 0,0-1 0,0 1 0,0 0 0,0-1 0,0 1 0,0 0 0,1-1 0,-1 1 0,0 0 0,0-1 0,0 1 0,1-1 0,13-4 0,27 6 0,-33-1 0,13 0 0,-1-2 0,34-5 0,-10 0 0,-44 7 0,0 0 0,1 1 0,-1-1 0,0 0 0,1 0 0,-1 1 0,0-1 0,1 0 0,-1 1 0,0-1 0,0 0 0,0 1 0,1-1 0,-1 0 0,0 1 0,0-1 0,0 1 0,0-1 0,0 0 0,0 1 0,1-1 0,-1 1 0,0-1 0,0 0 0,0 1 0,0-1 0,-1 1 0,1-1 0,0 0 0,0 1 0,0-1 0,0 0 0,0 1 0,0-1 0,-1 1 0,1-1 0,0 0 0,0 1 0,0-1 0,-1 0 0,1 1 0,-12 29 0,6-16 0,5-12 0,0 1 0,0 0 0,0-1 0,1 1 0,-1 0 0,1 0 0,0 0 0,-1-1 0,1 1 0,1 0 0,-1 0 0,0 0 0,1 0 0,-1-1 0,1 1 0,0 0 0,0 0 0,0-1 0,0 1 0,0-1 0,1 1 0,-1-1 0,1 0 0,2 3 0,-1-2 0,1-1 0,-1 1 0,1-1 0,-1 0 0,1 0 0,0-1 0,0 1 0,0-1 0,0 1 0,0-1 0,0-1 0,0 1 0,1-1 0,-1 1 0,8-2 0,-7 1 0,0-1 0,0 0 0,0 0 0,0 0 0,-1-1 0,1 1 0,0-1 0,-1 0 0,0-1 0,1 1 0,-1-1 0,0 0 0,0 0 0,0 0 0,-1 0 0,1-1 0,5-7 0,-7 9 0,0-1 0,0 0 0,0 0 0,-1 1 0,1-1 0,-1 0 0,0 0 0,1-1 0,-2 1 0,1 0 0,0 0 0,-1 0 0,1-1 0,-1 1 0,0 0 0,0 0 0,0-1 0,0 1 0,-1 0 0,1 0 0,-1-1 0,0 1 0,0 0 0,0 0 0,0 0 0,-1 0 0,1 0 0,-3-3 0,2 3 0,0 1 0,0 0 0,0-1 0,0 1 0,0 0 0,-1 0 0,1 0 0,0 0 0,-1 1 0,0-1 0,1 1 0,-1-1 0,0 1 0,0 0 0,0 0 0,0 0 0,1 1 0,-1-1 0,0 1 0,-1 0 0,1-1 0,0 1 0,0 0 0,0 1 0,0-1 0,0 1 0,0-1 0,0 1 0,0 0 0,1 0 0,-1 0 0,0 0 0,0 1 0,-4 2 0,1 0 0,-1 0 0,1 1 0,0-1 0,1 1 0,-1 0 0,1 1 0,0-1 0,0 1 0,1 0 0,0 0 0,0 0 0,0 1 0,-3 9 0,5-13 0,1 1 0,0 0 0,0 0 0,0-1 0,0 1 0,1 0 0,-1 0 0,1 0 0,0 0 0,0 0 0,1 0 0,-1-1 0,1 1 0,0 0 0,0 0 0,0 0 0,0-1 0,1 1 0,-1-1 0,1 1 0,4 5 0,-2-4 0,0-1 0,0-1 0,1 1 0,-1 0 0,1-1 0,0 0 0,0 0 0,0-1 0,0 1 0,0-1 0,1 0 0,-1-1 0,1 1 0,9 0 0,-1 0 0,0 0 0,1-1 0,-1-1 0,0-1 0,1 0 0,-1 0 0,0-2 0,27-7 0,-34 8 0,-1 0 0,0 0 0,-1-1 0,1 1 0,0-1 0,-1-1 0,0 1 0,0-1 0,0 0 0,0 0 0,0 0 0,-1-1 0,1 1 0,-1-1 0,-1 0 0,1-1 0,-1 1 0,0-1 0,0 1 0,0-1 0,-1 0 0,3-11 0,-4 13 0,-1 0 0,0 0 0,0 0 0,0 0 0,-1 0 0,1 0 0,-1 0 0,0 0 0,0 0 0,-1 0 0,1 1 0,-1-1 0,0 0 0,0 1 0,0-1 0,0 1 0,-1 0 0,-4-6 0,-16-28 0,22 35 0,1 1 0,-1 0 0,1 0 0,0 0 0,-1 0 0,1 0 0,0-1 0,0 1 0,0 0 0,0 0 0,0 0 0,0-1 0,0 1 0,1 0 0,-1 0 0,0 0 0,1 0 0,-1 0 0,0-1 0,1 1 0,0 0 0,-1 0 0,2-1 0,0 0 0,0 0 0,0 0 0,0 0 0,0 1 0,0-1 0,1 0 0,-1 1 0,1 0 0,4-2 0,4-1 0,0 1 0,0 0 0,20-2 0,-22 4 0,0 0 0,0 0 0,0 1 0,1 0 0,17 3 0,-25-2 0,1-1 0,0 1 0,-1 0 0,1 0 0,-1 1 0,0-1 0,1 0 0,-1 1 0,0 0 0,1-1 0,-1 1 0,0 0 0,-1 0 0,1 0 0,0 0 0,0 0 0,-1 1 0,1-1 0,-1 1 0,0-1 0,0 1 0,0-1 0,0 1 0,1 3 0,0 8 0,0 1 0,-1 0 0,0-1 0,-1 1 0,-1 0 0,0 0 0,-7 26 0,4-17 0,-1 41 0,5-63 0,0 1 0,0-1 0,0 1 0,0-1 0,0 1 0,1-1 0,0 1 0,-1-1 0,1 1 0,0-1 0,0 0 0,0 0 0,0 1 0,1-1 0,1 3 0,-2-4 0,0 0 0,1 0 0,-1 0 0,0-1 0,0 1 0,0 0 0,1-1 0,-1 1 0,0-1 0,1 1 0,-1-1 0,1 0 0,-1 1 0,0-1 0,1 0 0,-1 0 0,1 0 0,-1 0 0,1 0 0,1-1 0,2 0 0,0-1 0,1 0 0,-1 0 0,0 0 0,0-1 0,0 1 0,-1-1 0,1-1 0,-1 1 0,1 0 0,-1-1 0,4-5 0,5-6 0,-2 0 0,0 0 0,-1-1 0,-1-1 0,0 0 0,-1 0 0,7-24 0,-3 3 0,-2-1 0,5-46 0,-42 320 0,10 0 0,16 279 0,4-423 0,3 1 0,29 135 0,-25-200 0,-10-27 0,1 0 0,-1 0 0,0 1 0,0-1 0,0 0 0,0 0 0,1 0 0,-1 0 0,0 0 0,0 1 0,0-1 0,1 0 0,-1 0 0,0 0 0,0 0 0,1 0 0,-1 0 0,0 0 0,0 0 0,1 0 0,-1 0 0,0 0 0,0 0 0,0 0 0,1 0 0,-1 0 0,0 0 0,0 0 0,1 0 0,-1 0 0,0 0 0,0-1 0,0 1 0,1 0 0,-1 0 0,0 0 0,0 0 0,0 0 0,0-1 0,1 1 0,-1 0 0,0 0 0,0 0 0,0 0 0,0-1 0,0 1 0,1 0 0,-1-1 0,2-4 0,0 0 0,0 0 0,-1 0 0,1-1 0,-1 1 0,0 0 0,0-6 0,1-17 0,-1 0 0,-2 0 0,-1 0 0,-1 0 0,-1 0 0,-1 1 0,-2 0 0,0 0 0,-2 0 0,-14-28 0,-16-24 0,-92-136 0,93 158 0,32 48 0,1 0 0,0 0 0,0 0 0,1-1 0,0 1 0,0-1 0,-2-15 0,5 20 0,1 1 0,-1-1 0,1 1 0,1 0 0,-1-1 0,1 1 0,-1-1 0,1 1 0,0 0 0,1 0 0,-1 0 0,1-1 0,0 1 0,0 1 0,0-1 0,1 0 0,-1 0 0,1 1 0,6-7 0,15-12 0,1 1 0,1 1 0,1 2 0,38-20 0,25-18 0,-71 42 0,74-54 0,-82 59 0,0-1 0,-1 0 0,0 0 0,-1-1 0,15-23 0,-23 33 0,0-1 0,0 0 0,0 1 0,0-1 0,0 0 0,-1 0 0,1 1 0,-1-1 0,1 0 0,-1 0 0,1 0 0,-1 0 0,0 0 0,0 1 0,0-1 0,0 0 0,-1 0 0,1 0 0,0 0 0,-1 0 0,1 0 0,-1 1 0,-1-4 0,1 4 0,0 0 0,-1 0 0,1 0 0,0 0 0,0 0 0,-1 0 0,1 0 0,-1 1 0,1-1 0,-1 1 0,1-1 0,-1 1 0,1-1 0,-1 1 0,1 0 0,-1 0 0,1 0 0,-1 0 0,0 0 0,1 0 0,-1 0 0,1 0 0,-1 1 0,1-1 0,-1 0 0,1 1 0,-1 0 0,-2 1 0,0 0 0,-1 0 0,1 0 0,-1 1 0,1 0 0,0 0 0,0 0 0,0 0 0,0 0 0,1 1 0,-1 0 0,1 0 0,0 0 0,0 0 0,0 0 0,1 1 0,-1 0 0,-2 8 0,4-10 0,0 0 0,0 0 0,1 0 0,-1 0 0,1 0 0,-1 0 0,1 0 0,0 0 0,0 0 0,1 0 0,-1 0 0,1 0 0,-1 0 0,1 0 0,0 0 0,0 0 0,0 0 0,1 0 0,-1-1 0,0 1 0,1 0 0,0-1 0,0 1 0,0-1 0,0 0 0,0 0 0,0 1 0,1-2 0,-1 1 0,5 3 0,-1-2 0,1 0 0,0 0 0,0-1 0,0 1 0,0-1 0,0-1 0,0 0 0,0 0 0,1 0 0,-1-1 0,0 0 0,1 0 0,-1-1 0,0 0 0,0 0 0,10-3 0,-12 3 0,-1-1 0,1 1 0,-1-1 0,0 0 0,1 0 0,-1 0 0,0 0 0,0-1 0,-1 0 0,1 0 0,0 0 0,-1 0 0,0 0 0,1-1 0,-1 1 0,-1-1 0,1 0 0,-1 0 0,1 0 0,-1 0 0,0-1 0,0 1 0,-1-1 0,0 1 0,1-1 0,-1-5 0,0 9 0,-1 0 0,0 0 0,1-1 0,-1 1 0,0 0 0,0 0 0,0 0 0,0 0 0,0 0 0,0-1 0,0 1 0,-1 0 0,1 0 0,0 0 0,0 0 0,-1 0 0,1 0 0,-1 0 0,1 0 0,-1 0 0,0 0 0,1 0 0,-1 0 0,0 0 0,0 0 0,1 0 0,-1 0 0,0 1 0,0-1 0,0 0 0,0 1 0,0-1 0,0 1 0,0-1 0,0 1 0,0-1 0,0 1 0,-1 0 0,1 0 0,-1-1 0,0 2 0,0-1 0,1 0 0,-1 1 0,0-1 0,0 1 0,1 0 0,-1-1 0,1 1 0,-1 0 0,0 0 0,1 0 0,0 0 0,-1 0 0,1 1 0,0-1 0,-1 0 0,1 1 0,0-1 0,0 1 0,0-1 0,0 1 0,0-1 0,1 1 0,-1 0 0,0 2 0,-1-1 0,1 1 0,0-1 0,0 1 0,0-1 0,0 1 0,1-1 0,0 1 0,-1-1 0,1 1 0,1-1 0,-1 1 0,0 0 0,1-1 0,0 1 0,0-1 0,0 1 0,0-1 0,0 0 0,1 0 0,-1 1 0,1-1 0,0 0 0,0 0 0,0 0 0,1-1 0,-1 1 0,1 0 0,-1-1 0,1 0 0,0 0 0,0 0 0,0 0 0,0 0 0,5 2 0,-2-1 0,1-1 0,-1 0 0,1 0 0,-1-1 0,1 1 0,0-2 0,0 1 0,0-1 0,-1 0 0,1 0 0,0-1 0,0 0 0,-1 0 0,1 0 0,0-1 0,-1 0 0,11-5 0,-7 1 0,-1 0 0,-1 0 0,1-1 0,-1 0 0,0-1 0,-1 0 0,0 0 0,0-1 0,-1 1 0,0-1 0,0-1 0,-1 1 0,-1-1 0,1 0 0,-1 0 0,2-12 0,5-19 0,-1 0 0,6-73 0,-14 99 0,0 1 0,0-1 0,-1 1 0,-1-1 0,0 1 0,-4-23 0,4 36 0,0 0 0,0 0 0,0 0 0,-1 0 0,1 0 0,0-1 0,-1 1 0,1 0 0,-1 0 0,1 0 0,-1 1 0,1-1 0,-1 0 0,0 0 0,1 0 0,-1 0 0,0 0 0,0 1 0,-1-2 0,2 2 0,-1 0 0,0 0 0,1 0 0,-1 0 0,0 0 0,1 0 0,-1 0 0,1 0 0,-1 1 0,0-1 0,1 0 0,-1 0 0,1 1 0,-1-1 0,1 0 0,-1 0 0,1 1 0,-1-1 0,1 1 0,-1-1 0,1 0 0,-1 1 0,1-1 0,-1 2 0,-2 2 0,0 0 0,0 1 0,0 0 0,1-1 0,-1 1 0,-1 8 0,-5 17 0,2-1 0,2 1 0,0 0 0,2 0 0,2 1 0,2 34 0,0-45 0,1 1 0,1 0 0,1-1 0,1 1 0,1-1 0,1-1 0,0 1 0,2-1 0,19 33 0,-25-47 0,1 0 0,-1 0 0,1-1 0,0 0 0,0 0 0,1 0 0,-1 0 0,1-1 0,0 0 0,0 0 0,0 0 0,0 0 0,0-1 0,8 3 0,-10-5 0,-1 1 0,1-1 0,0 1 0,0-1 0,0 0 0,-1 0 0,1 0 0,0-1 0,0 1 0,0-1 0,-1 1 0,1-1 0,0 0 0,-1 0 0,1 0 0,-1 0 0,1-1 0,-1 1 0,1-1 0,-1 0 0,0 1 0,0-1 0,0 0 0,0 0 0,0 0 0,0 0 0,0-1 0,-1 1 0,1 0 0,1-5 0,2-3 0,-1-1 0,0 1 0,0-1 0,-1 0 0,0 0 0,-1 0 0,1-19 0,-2-86 0,-2 51 0,16-186 0,-16 415 0,-5-86 0,-3 94 0,9-147 0,2 1 0,0-1 0,2 0 0,10 39 0,-13-59-49,0 0 1,1-1-1,0 1 0,0-1 0,0 0 1,0 1-1,1-1 0,-1 0 0,1 0 1,0-1-1,0 1 0,1-1 0,-1 1 1,1-1-1,0 0 0,0 0 0,0-1 1,0 1-1,0-1 0,0 0 0,1 0 1,-1 0-1,1 0 0,-1-1 0,1 0 0,0 0 1,8 0-1,20 1-6777</inkml:trace>
  <inkml:trace contextRef="#ctx0" brushRef="#br0" timeOffset="1683.07">3411 332 24575,'0'0'0,"0"0"0,0 0 0,-1 0 0,1 0 0,0-1 0,0 1 0,0 0 0,0 0 0,-1 0 0,1 0 0,0 0 0,0 0 0,0 0 0,-1 0 0,1-1 0,0 1 0,0 0 0,0 0 0,-1 0 0,1 0 0,0 0 0,0 0 0,-1 0 0,1 0 0,0 0 0,0 0 0,0 1 0,-1-1 0,1 0 0,0 0 0,0 0 0,0 0 0,-1 0 0,1 0 0,0 0 0,0 0 0,0 1 0,0-1 0,-1 0 0,1 0 0,0 0 0,0 0 0,0 1 0,0-1 0,0 0 0,0 0 0,0 0 0,-1 0 0,1 1 0,0-1 0,0 0 0,0 0 0,0 1 0,0-1 0,0 0 0,0 0 0,-3 17 0,2-16 0,-6 66 0,3 0 0,3 0 0,2 0 0,14 84 0,-12-138 0,0 1 0,-4-12 0,-4-7 0,-8-12 0,0 1 0,-27-25 0,24 26 0,0-2 0,-16-20 0,31 35 0,0 0 0,0 1 0,0-1 0,0 0 0,0 1 0,0-1 0,0 0 0,1 0 0,-1 0 0,0 0 0,1 0 0,0 0 0,0 0 0,-1 0 0,1 0 0,0 0 0,0 0 0,1 0 0,-1 0 0,0 0 0,1 0 0,-1 0 0,1 1 0,0-1 0,-1 0 0,1 0 0,0 0 0,0 1 0,0-1 0,1 0 0,-1 1 0,0-1 0,0 1 0,1-1 0,-1 1 0,1 0 0,-1 0 0,1-1 0,0 1 0,3-1 0,8-6 0,1 1 0,1 1 0,-1 0 0,20-5 0,-16 6 0,195-56 0,-209 60 0,-1 0 0,1 1 0,0-1 0,-1 1 0,1-1 0,-1 1 0,1 0 0,0 1 0,-1-1 0,1 1 0,0-1 0,-1 1 0,4 1 0,-6-1 0,1 0 0,-1 0 0,0 0 0,0 1 0,0-1 0,0 0 0,0 0 0,-1 0 0,1 1 0,0-1 0,0 0 0,-1 1 0,1-1 0,-1 1 0,0-1 0,1 1 0,-1-1 0,0 1 0,0-1 0,0 1 0,0-1 0,0 1 0,0-1 0,0 1 0,0-1 0,-1 1 0,1-1 0,0 1 0,-1-1 0,0 1 0,0 1 0,-29 70 0,21-55 0,2-1 0,0 1 0,-5 19 0,12-36 0,-1 1 0,1-1 0,-1 1 0,1 0 0,0-1 0,0 1 0,0-1 0,0 1 0,0 0 0,0-1 0,0 1 0,0-1 0,0 1 0,1 0 0,-1-1 0,1 1 0,-1-1 0,1 1 0,0-1 0,0 1 0,-1-1 0,1 0 0,0 1 0,2 1 0,-1-2 0,0 0 0,-1 0 0,1-1 0,0 1 0,0 0 0,0-1 0,0 1 0,0-1 0,1 0 0,-1 0 0,0 0 0,0 0 0,0 0 0,0 0 0,0 0 0,3-1 0,4-1 0,0-1 0,0 0 0,0 0 0,-1 0 0,1-1 0,-1-1 0,10-6 0,-8 2 0,0 0 0,0 0 0,-1-1 0,0 0 0,9-15 0,-14 19 0,-1 1 0,1-1 0,-1 0 0,0 0 0,0 0 0,-1-1 0,0 1 0,0-1 0,-1 1 0,1-1 0,-1 1 0,0-10 0,-1 14 0,-1 1 0,1-1 0,0 0 0,-1 1 0,0-1 0,1 1 0,-1-1 0,0 1 0,1-1 0,-1 1 0,0-1 0,0 1 0,0 0 0,0-1 0,-1 1 0,1 0 0,0 0 0,0 0 0,-1 0 0,1 0 0,-1 0 0,1 0 0,-1 0 0,1 1 0,-1-1 0,1 0 0,-1 1 0,0 0 0,1-1 0,-1 1 0,0 0 0,1 0 0,-1 0 0,0 0 0,1 0 0,-1 0 0,0 0 0,1 1 0,-3 0 0,-4 0 0,0 0 0,1 1 0,-1 0 0,1 1 0,-1-1 0,1 1 0,-7 5 0,6-4 0,2 1 0,-1 1 0,0-1 0,1 1 0,0 1 0,1-1 0,-1 1 0,1-1 0,0 2 0,1-1 0,0 0 0,-6 15 0,9-18 0,-1-1 0,1 1 0,0-1 0,0 1 0,1-1 0,-1 1 0,1 0 0,0-1 0,0 1 0,0 0 0,0-1 0,0 1 0,1 0 0,0-1 0,0 1 0,0-1 0,0 1 0,0-1 0,1 1 0,0-1 0,-1 0 0,1 0 0,1 0 0,-1 0 0,0 0 0,1 0 0,-1-1 0,1 1 0,0-1 0,0 1 0,5 2 0,2 1 0,0-2 0,1 1 0,-1-1 0,1-1 0,0 0 0,0-1 0,0 0 0,0 0 0,0-1 0,1 0 0,-1-1 0,0-1 0,0 0 0,0 0 0,1-1 0,-1 0 0,20-8 0,-19 6 0,0-1 0,-1 0 0,1 0 0,-1-1 0,0-1 0,-1 0 0,1 0 0,-1-1 0,-1-1 0,1 1 0,-2-1 0,1-1 0,-1 0 0,-1 0 0,11-19 0,-9 8 0,11-22 0,-19 41 0,1-1 0,-1 1 0,0 0 0,1 0 0,-1 0 0,1 1 0,-1-1 0,1 0 0,0 1 0,0-1 0,0 1 0,0-1 0,0 1 0,3-2 0,-4 3 0,0 1 0,-1-1 0,1 0 0,0 0 0,0 0 0,-1 1 0,1-1 0,0 0 0,-1 1 0,1-1 0,0 1 0,-1-1 0,1 1 0,-1-1 0,1 1 0,0-1 0,-1 1 0,0-1 0,1 1 0,-1 0 0,1-1 0,-1 1 0,0 0 0,1-1 0,-1 1 0,0 0 0,0 0 0,1-1 0,-1 1 0,0 0 0,0 0 0,0 0 0,0-1 0,0 2 0,4 33 0,-4-32 0,2 128 0,-2-33 0,0-96 0,0-1 0,0 1 0,0 0 0,0 0 0,0 0 0,0-1 0,0 1 0,1 0 0,-1 0 0,1-1 0,-1 1 0,1 0 0,0-1 0,0 1 0,-1-1 0,1 1 0,0-1 0,2 3 0,-2-4 0,0 0 0,0 0 0,0 0 0,0 0 0,0 1 0,-1-1 0,1-1 0,0 1 0,0 0 0,0 0 0,0 0 0,0 0 0,-1-1 0,1 1 0,0 0 0,0-1 0,0 1 0,-1 0 0,1-1 0,0 1 0,-1-1 0,1 1 0,0-1 0,-1 0 0,2 0 0,7-9 0,-1 1 0,0-2 0,11-16 0,167-281 0,-28-15 0,-147 297 0,-5 15 0,-1-1 0,-1 0 0,0 1 0,0-2 0,-1 1 0,-1 0 0,2-16 0,-6 26 0,-3 7 0,-5 12 0,-8 27 0,3 0 0,1 1 0,3 0 0,1 1 0,-4 55 0,11-64 0,2 0 0,1 0 0,2 0 0,1 0 0,2-1 0,1 1 0,14 40 0,-15-61 0,1 0 0,1 1 0,13 21 0,-18-34 0,1 0 0,-1 0 0,1 0 0,0 0 0,1-1 0,-1 1 0,0-1 0,1 0 0,0 1 0,0-2 0,0 1 0,0 0 0,0-1 0,1 0 0,-1 0 0,1 0 0,4 1 0,-8-3-3,1 0 0,-1 0 0,1 1-1,-1-1 1,0 0 0,1 0 0,-1 0 0,1-1-1,-1 1 1,0 0 0,1 0 0,-1-1-1,0 1 1,1-1 0,-1 1 0,0-1 0,0 1-1,1-1 1,-1 0 0,0 0 0,0 0-1,0 0 1,0 1 0,1-3 0,0 0 21,0 1 0,-1-1 0,1 0 1,-1 0-1,0 0 0,0 0 0,0 0 0,0 0 1,-1 0-1,1-5 0,0-3-315,-1-1 0,0 1 0,-1-1 0,-4-21 0,-5-2-6529</inkml:trace>
  <inkml:trace contextRef="#ctx0" brushRef="#br0" timeOffset="2165.56">4427 417 24575,'32'0'0,"22"-3"0,12-6 0,3-3 0,-11-1-819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3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18'0,"1"10"0,5 0 0,7-6 0,5-5 0,6-6 0,2-9 0,-2-7 0,-3-8 0,-5-4 0,-3-4 0,-7 3 0,-6 3 0,-3 5-8191</inkml:trace>
  <inkml:trace contextRef="#ctx0" brushRef="#br0" timeOffset="343.4">417 0 24575,'0'15'0,"0"8"0,4 0 0,4-4 0,5-8 0,3-11 0,3-8 0,-2-6 0,-3-5 0,-5-3 0,-4 3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2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4 24575,'-4'8'0,"0"5"0,-1 5 0,2 2 0,0 2 0,1-7 0,5-13 0,1-14 0,1-8 0,-1-9 0,-1-2 0,-5 4 0,-2 10 0,-4 11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3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2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5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0 24575,'-23'108'0,"5"2"0,5-1 0,2 218 0,13-303 0,-2-24 0,-1 0 0,1 0 0,0 0 0,0 0 0,0 1 0,0-1 0,0 0 0,0 0 0,0 0 0,0 0 0,0 0 0,0 0 0,0 0 0,0 1 0,0-1 0,0 0 0,0 0 0,0 0 0,0 0 0,0 0 0,0 0 0,1 0 0,-1 0 0,0 1 0,0-1 0,0 0 0,0 0 0,0 0 0,0 0 0,0 0 0,0 0 0,0 0 0,0 0 0,0 0 0,1 0 0,-1 0 0,0 0 0,0 1 0,0-1 0,0 0 0,0 0 0,0 0 0,0 0 0,0 0 0,1 0 0,-1 0 0,0 0 0,0 0 0,0 0 0,0 0 0,0 0 0,0 0 0,0 0 0,1 0 0,-1 0 0,0 0 0,0-1 0,0 1 0,0 0 0,0 0 0,0 0 0,0 0 0,0 0 0,0 0 0,1 0 0,0-4 0,1 0 0,-1-1 0,0 1 0,0 0 0,0-1 0,0-6 0,12-221 0,-8 98 0,7-110 0,-11 293 0,3 1 0,1-1 0,3 0 0,2 0 0,2-1 0,30 76 0,-38-114 0,1 0 0,0-1 0,1 0 0,8 11 0,-13-19 0,-1 1 0,1-1 0,0 0 0,1 1 0,-1-1 0,0 0 0,0 0 0,1 0 0,-1 0 0,0 0 0,1 0 0,-1 0 0,1 0 0,-1-1 0,1 1 0,-1-1 0,1 1 0,0-1 0,-1 1 0,1-1 0,0 0 0,-1 0 0,1 0 0,0 0 0,-1 0 0,1 0 0,0 0 0,-1-1 0,1 1 0,0 0 0,-1-1 0,1 0 0,-1 1 0,4-2 0,-1-2 0,1 0 0,-1-1 0,1 1 0,-1-1 0,0 0 0,-1 0 0,1 0 0,-1 0 0,0 0 0,4-10 0,19-64 0,-21 61 0,42-162 0,-29 299 0,-13-97 0,0 0 0,1-1 0,1 0 0,10 20 0,-13-34 0,-1 0 0,1 0 0,0-1 0,0 0 0,1 1 0,0-1 0,0-1 0,0 1 0,1-1 0,0 0 0,0 0 0,0-1 0,0 1 0,1-1 0,8 3 0,-11-6 0,-1 1 0,1-2 0,0 1 0,-1 0 0,1-1 0,0 1 0,-1-1 0,1 0 0,0 0 0,0-1 0,-1 1 0,1-1 0,0 0 0,-1 0 0,6-1 0,-3-1 0,0 0 0,-1 0 0,1-1 0,-1 0 0,0 1 0,0-2 0,0 1 0,6-7 0,-2 1 0,-1-1 0,0 0 0,-1-1 0,0 0 0,0 0 0,-2 0 0,9-24 0,-14 34 0,11-43 0,-11 43 0,0-1 0,1 1 0,-1 0 0,0-1 0,0 1 0,0 0 0,-1 0 0,1-1 0,0 1 0,-1 0 0,0 0 0,1-1 0,-1 1 0,0 0 0,0 0 0,-2-3 0,2 4 0,0 1 0,0-1 0,1 1 0,-1 0 0,0-1 0,0 1 0,0 0 0,1 0 0,-1 0 0,0 0 0,0 0 0,0-1 0,0 2 0,0-1 0,1 0 0,-1 0 0,0 0 0,0 0 0,0 0 0,0 1 0,1-1 0,-1 0 0,0 1 0,0-1 0,1 1 0,-1-1 0,0 1 0,1-1 0,-1 1 0,0-1 0,1 1 0,-1 0 0,1-1 0,-1 1 0,1 0 0,-1 1 0,-21 27 0,16-19 0,1 1 0,0 0 0,1 0 0,0 0 0,1 1 0,0-1 0,1 1 0,0 0 0,1-1 0,0 1 0,1 0 0,0 0 0,4 23 0,-3-29 0,0 0 0,1-1 0,0 1 0,0 0 0,0-1 0,0 1 0,1-1 0,0 0 0,0 0 0,0 0 0,1 0 0,-1 0 0,1 0 0,1-1 0,-1 0 0,0 0 0,1 0 0,0-1 0,0 0 0,0 0 0,0 0 0,0 0 0,1-1 0,-1 0 0,1 0 0,0 0 0,-1-1 0,1 0 0,11 1 0,-11-2 0,1 0 0,0 0 0,-1-1 0,1 0 0,0 0 0,-1 0 0,1-1 0,-1 0 0,1-1 0,-1 1 0,0-1 0,0 0 0,0-1 0,-1 1 0,1-1 0,-1 0 0,0-1 0,0 1 0,0-1 0,0-1 0,7-10 0,-7 9 0,-1 0 0,1-1 0,-1 0 0,0 0 0,-1 0 0,0 0 0,0-1 0,-1 1 0,0-1 0,-1 1 0,1-1 0,-2 0 0,1 0 0,-1 0 0,-1 1 0,-1-13 0,1 17 0,0 1 0,0-1 0,0 1 0,0-1 0,0 1 0,-1 0 0,0 0 0,0 0 0,0-1 0,0 2 0,0-1 0,0 0 0,-1 0 0,1 1 0,-1-1 0,0 1 0,0 0 0,-4-3 0,2 3 0,-1-1 0,1 1 0,-1 0 0,1 0 0,-1 1 0,0 0 0,0 0 0,0 0 0,0 1 0,-9 0 0,6 0 0,-1 1 0,1 0 0,0 1 0,0 0 0,0 0 0,0 1 0,0 0 0,1 1 0,-1-1 0,1 2 0,0-1 0,0 1 0,1 1 0,-11 8 0,17-13 0,0-1 0,0 1 0,0 0 0,0 0 0,0 0 0,1 0 0,-1 0 0,0 1 0,0-1 0,1 0 0,-1 0 0,1 0 0,-1 1 0,1-1 0,-1 0 0,1 0 0,0 1 0,0-1 0,-1 0 0,1 1 0,0-1 0,0 0 0,0 1 0,1-1 0,-1 0 0,0 1 0,0-1 0,1 0 0,-1 1 0,1-1 0,-1 0 0,1 0 0,1 2 0,0-1 0,0 0 0,0 0 0,0-1 0,0 1 0,1-1 0,-1 1 0,1-1 0,-1 0 0,1 0 0,-1 0 0,1 0 0,-1-1 0,1 1 0,0-1 0,0 1 0,3-1 0,11 0 0,1-1 0,-1-1 0,0 0 0,0-2 0,-1 0 0,1 0 0,-1-1 0,29-14 0,-22 8 0,-1-2 0,0 0 0,-1-1 0,0-1 0,25-24 0,-39 32 0,0 0 0,-1 0 0,10-15 0,-16 21 0,1 0 0,0 0 0,0 0 0,0 0 0,-1 0 0,1 0 0,0-1 0,-1 1 0,1 0 0,-1-1 0,0 1 0,1 0 0,-1-1 0,0 1 0,0 0 0,0-1 0,0 1 0,0 0 0,0-1 0,0 1 0,0-1 0,-1 1 0,1 0 0,0 0 0,-1-1 0,1 1 0,-1 0 0,0-1 0,1 1 0,-1 0 0,0 0 0,0 0 0,0 0 0,-1-2 0,1 2 0,0 1 0,0-1 0,0 1 0,0-1 0,0 1 0,0-1 0,0 1 0,0 0 0,0-1 0,0 1 0,0 0 0,0 0 0,-1 0 0,1 0 0,0 0 0,0 0 0,0 0 0,0 0 0,0 0 0,0 0 0,0 1 0,0-1 0,0 1 0,-2 0 0,1 0 0,-1 1 0,1-1 0,-1 1 0,1 0 0,0 0 0,0 0 0,0 1 0,0-1 0,-2 3 0,0 1 0,0 1 0,0-1 0,0 1 0,1 0 0,0 0 0,-3 13 0,6-14 0,-1 1 0,1-1 0,0 0 0,1 0 0,-1 1 0,1-1 0,1 0 0,-1 0 0,1 0 0,0 0 0,0 0 0,1-1 0,0 1 0,0 0 0,0-1 0,0 0 0,1 0 0,0 0 0,0 0 0,1-1 0,-1 1 0,8 4 0,11 9 0,1 0 0,0-2 0,38 18 0,-45-25 0,-8-4 0,-1-1 0,0 0 0,-1 0 0,1 0 0,-1 1 0,-1 0 0,1 0 0,-1 1 0,1 0 0,8 12 0,-15-17 0,1 0 0,-1 0 0,0 0 0,1 0 0,-1 0 0,0 1 0,1-1 0,-1 0 0,0 0 0,0 0 0,0 0 0,0 0 0,0 1 0,0-1 0,-1 0 0,1 0 0,0 0 0,0 0 0,-1 0 0,1 0 0,-1 0 0,1 0 0,-1 0 0,1 0 0,-1 0 0,0 0 0,1 0 0,-1 0 0,0 0 0,0 0 0,0-1 0,0 1 0,0 0 0,0-1 0,0 1 0,0 0 0,0-1 0,0 1 0,0-1 0,0 0 0,0 1 0,-1-1 0,-7 4 0,-1-1 0,1 0 0,-16 2 0,13-2 0,-1-1 0,0-1 0,0 0 0,0-1 0,-19-1 0,30 0 0,0 1 0,0 0 0,0-1 0,0 1 0,0-1 0,0 0 0,1 0 0,-1 1 0,0-1 0,0 0 0,1-1 0,-1 1 0,1 0 0,-1 0 0,1-1 0,-1 1 0,1-1 0,-2-1 0,3 1 0,-1-1 0,0 1 0,1 0 0,-1-1 0,1 1 0,0-1 0,0 1 0,0 0 0,0-1 0,0 1 0,0-1 0,1 1 0,-1 0 0,1-1 0,0 1 0,-1 0 0,1 0 0,0-1 0,2-1 0,3-10 0,1 2 0,1 0 0,0 1 0,0-1 0,15-13 0,57-51 0,-46 46 0,18-16 0,63-62 0,-105 97 0,-1 0 0,0-2 0,0 1 0,-1-1 0,-1 1 0,0-1 0,-1-1 0,6-16 0,-11 28 0,-1 0 0,1 0 0,-1 0 0,1-1 0,-1 1 0,0 0 0,0 0 0,0 0 0,0-1 0,0 1 0,-1 0 0,1 0 0,0-1 0,-2-2 0,1 4 0,1 0 0,-1 0 0,1 0 0,-1 0 0,0 0 0,0 0 0,1 1 0,-1-1 0,0 0 0,0 0 0,0 1 0,0-1 0,0 0 0,0 1 0,0-1 0,0 1 0,0-1 0,0 1 0,-1 0 0,0-1 0,-1 1 0,0 0 0,0 0 0,0 0 0,0 0 0,0 1 0,0-1 0,1 1 0,-1 0 0,0 0 0,0 0 0,0 0 0,1 0 0,-1 0 0,1 1 0,-1-1 0,1 1 0,0 0 0,-1 0 0,1 0 0,-2 3 0,-2 3 0,0 0 0,1 0 0,0 1 0,1 0 0,0 0 0,0 0 0,1 0 0,0 0 0,1 1 0,0 0 0,-1 10 0,0 20 0,0 51 0,3-62 0,1 1 0,2-1 0,1 0 0,1 0 0,1 0 0,2 0 0,11 30 0,-19-59 0,0 1 0,1 0 0,-1 0 0,0-1 0,1 1 0,-1 0 0,0 0 0,1-1 0,-1 1 0,1 0 0,-1-1 0,1 1 0,-1 0 0,1-1 0,0 1 0,-1-1 0,1 1 0,0-1 0,-1 0 0,1 1 0,1 0 0,-2-2 0,0 1 0,1 0 0,-1-1 0,1 1 0,-1 0 0,1-1 0,-1 1 0,0-1 0,1 1 0,-1 0 0,0-1 0,1 1 0,-1-1 0,0 1 0,0-1 0,0 1 0,1-1 0,-1 1 0,0-1 0,0 0 0,0 1 0,0-1 0,4-40 0,-3 41 0,-2-18 0,0-1 0,-5-28 0,-2-26 0,8 70 0,0 0 0,0 0 0,1 0 0,-1 0 0,1 0 0,0 0 0,0 0 0,0 0 0,0 1 0,0-1 0,1 0 0,-1 1 0,1-1 0,0 1 0,0-1 0,3-2 0,-1 1 0,1 0 0,0 0 0,0 1 0,0-1 0,1 1 0,-1 0 0,10-3 0,6 0 0,0 0 0,0 2 0,33-4 0,-29 5-273,-1 1 0,0 1 0,1 1 0,45 6 0,-49-1-655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5.5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42 24575,'-4'2'0,"-1"1"0,1-1 0,0 1 0,0 0 0,0 0 0,1 0 0,-1 0 0,1 0 0,-1 1 0,1 0 0,0 0 0,1 0 0,-1 0 0,1 0 0,-4 9 0,-3 8 0,-12 44 0,19-59 0,-8 29 0,3-1 0,0 1 0,3 0 0,-1 50 0,4-71 0,1 0 0,1 0 0,1-1 0,0 1 0,1 0 0,0-1 0,1 1 0,0-1 0,1 0 0,1 0 0,0-1 0,1 0 0,0 0 0,10 13 0,-14-22 0,0 0 0,0 1 0,0-1 0,0-1 0,0 1 0,1 0 0,0-1 0,-1 0 0,1 0 0,0 0 0,0 0 0,0 0 0,0-1 0,1 0 0,-1 0 0,0 0 0,0 0 0,1-1 0,6 0 0,-7 0 0,0-1 0,0 0 0,-1 0 0,1 0 0,0-1 0,0 1 0,-1-1 0,1 0 0,-1 0 0,1 0 0,-1-1 0,0 1 0,0-1 0,0 1 0,0-1 0,0 0 0,-1 0 0,1-1 0,-1 1 0,0 0 0,2-5 0,0 0 0,0 0 0,0-1 0,-1 0 0,0 1 0,0-1 0,-1 0 0,-1-1 0,1 1 0,-2 0 0,1 0 0,-1-1 0,-1-10 0,0 15 0,0 0 0,0 0 0,0 0 0,0 0 0,-1 0 0,0 1 0,0-1 0,0 0 0,-1 1 0,1-1 0,-1 1 0,0 0 0,-1 0 0,1 0 0,-1 0 0,1 1 0,-1 0 0,0-1 0,0 1 0,-1 1 0,1-1 0,-1 0 0,-6-2 0,4 3 0,0-1 0,0 1 0,0 1 0,0-1 0,0 1 0,0 0 0,0 1 0,0 0 0,0 0 0,0 0 0,0 1 0,-1 0 0,1 1 0,1-1 0,-1 1 0,0 1 0,0-1 0,1 1 0,-12 7 0,13-7 0,0 1 0,0 0 0,1 0 0,0 0 0,-1 1 0,2-1 0,-1 1 0,0 0 0,1 0 0,0 0 0,0 0 0,0 1 0,1-1 0,0 1 0,0 0 0,0 0 0,1-1 0,0 1 0,0 0 0,1 0 0,-1 0 0,1 0 0,1 11 0,1-7-151,0 0-1,1 0 0,-1 0 0,2-1 1,0 1-1,0-1 0,0 0 1,7 9-1,16 22-6674</inkml:trace>
  <inkml:trace contextRef="#ctx0" brushRef="#br0" timeOffset="389.41">587 467 24575,'-4'-3'0,"-4"1"0,-1 6 0,1 9 0,1 6 0,3 3 0,2 1 0,1 2 0,0-9 0,1-10 0,1-9 0,-1-8 0,0-6 0,4 0 0,5 6 0,7 6 0,2 3-8191</inkml:trace>
  <inkml:trace contextRef="#ctx0" brushRef="#br0" timeOffset="762.82">928 233 24575,'6'-17'0,"0"0"0,1 0 0,1 1 0,1 0 0,14-21 0,-19 33 0,-1-1 0,1 1 0,0 0 0,0 0 0,1 1 0,-1-1 0,1 1 0,0 0 0,7-4 0,-9 6 0,0 0 0,0 0 0,1 0 0,-1 0 0,0 0 0,1 1 0,-1 0 0,1 0 0,-1 0 0,1 0 0,-1 0 0,1 1 0,-1-1 0,0 1 0,1 0 0,5 2 0,-5 0 0,0-1 0,0 1 0,0 0 0,-1 0 0,1 0 0,-1 0 0,1 1 0,-1-1 0,0 1 0,-1 0 0,1 0 0,-1 0 0,1 0 0,-1 0 0,0 0 0,-1 1 0,1-1 0,-1 1 0,0 0 0,1 7 0,0 1 0,0 0 0,-1 0 0,-1 0 0,0 0 0,-1 1 0,-2 15 0,0-17 0,0-1 0,0 0 0,-1 0 0,-1-1 0,1 1 0,-2-1 0,1 0 0,-1-1 0,-1 1 0,0-1 0,0 0 0,-10 9 0,4-7 0,0 0 0,-1 0 0,0-2 0,-1 1 0,0-2 0,0 0 0,-22 7 0,62-12 0,21-3 0,220-5-1365,-201 4-5461</inkml:trace>
  <inkml:trace contextRef="#ctx0" brushRef="#br0" timeOffset="1155.58">1647 340 24575,'-4'0'0,"0"4"0,-1 4 0,2 5 0,3 4 0,7-2 0,5-3 0,1-6 0,-2-9 0,-3-7 0,-7-2 0,-6 1 0</inkml:trace>
  <inkml:trace contextRef="#ctx0" brushRef="#br0" timeOffset="1500">1944 0 24575,'4'11'0,"0"14"0,1 21 0,-1 17 0,2 16 0,0 12 0,-1 9 0,-1-2 0,-1-6 0,-2-20-819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2.7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5 408 24575,'0'0'0,"23"-66"0,-3-2 0,22-133 0,-41 198 0,-1 0 0,0 0 0,0 0 0,0-1 0,0 1 0,0 0 0,0 0 0,-1 0 0,1 0 0,-1 0 0,0 0 0,0 0 0,0 1 0,-1-1 0,1 0 0,-4-5 0,3 6 0,0 1 0,0-1 0,-1 0 0,1 1 0,-1-1 0,1 1 0,-1 0 0,1 0 0,-1 0 0,0 0 0,0 1 0,1-1 0,-1 1 0,0-1 0,0 1 0,0 0 0,1 0 0,-6 1 0,-1 0 0,0 0 0,1 1 0,-1 0 0,1 0 0,-1 1 0,1 0 0,0 1 0,0 0 0,0 0 0,1 0 0,0 1 0,-1 0 0,2 1 0,-1 0 0,1 0 0,-1 0 0,2 1 0,-1 0 0,1 0 0,0 0 0,-7 14 0,6-10 0,1 1 0,-1 0 0,2 1 0,0-1 0,0 1 0,1 0 0,1 0 0,0 0 0,1 0 0,1 1 0,-1-1 0,2 0 0,4 26 0,-1-21 0,2-1 0,0-1 0,0 1 0,2-1 0,10 18 0,55 73 0,-54-83 0,-1 2 0,-1 0 0,-1 0 0,-1 2 0,13 35 0,-27-61 0,0 1 0,-1-1 0,1 1 0,0-1 0,-1 1 0,0-1 0,1 1 0,-1-1 0,0 1 0,0-1 0,0 1 0,-1-1 0,1 1 0,-1-1 0,1 1 0,-1-1 0,0 1 0,0-1 0,0 0 0,0 0 0,0 1 0,-1-1 0,1 0 0,-1 0 0,1 0 0,-1 0 0,0 0 0,0-1 0,0 1 0,0 0 0,0-1 0,0 0 0,0 1 0,0-1 0,-1 0 0,1 0 0,-5 1 0,-8 3 0,0-1 0,0-1 0,-1-1 0,-29 2 0,38-4 0,-42 4 0,0-3 0,0-2 0,0-2 0,0-2 0,-91-22 0,139 27 0,-3-1 0,1 0 0,-1 0 0,1 0 0,-1 0 0,1-1 0,0 1 0,-1-1 0,1 0 0,0 0 0,-4-4 0,7 6 0,0 0-1,0 0 0,-1 0 1,1 0-1,0 0 0,0 0 1,0-1-1,0 1 0,0 0 1,0 0-1,0 0 0,0 0 1,0 0-1,0 0 0,0-1 1,-1 1-1,1 0 0,0 0 1,0 0-1,0 0 0,0-1 1,0 1-1,0 0 0,0 0 1,0 0-1,0 0 0,0 0 1,1-1-1,-1 1 1,0 0-1,0 0 0,0 0 1,0 0-1,0 0 0,0-1 1,0 1-1,0 0 0,0 0 1,0 0-1,0 0 0,1 0 1,-1 0-1,0 0 0,0 0 1,0-1-1,0 1 0,1 0 1,10-2 75,13 3-1333,-23-1 1107,26 3-6675</inkml:trace>
  <inkml:trace contextRef="#ctx0" brushRef="#br0" timeOffset="1249.92">927 726 24575,'-2'-3'0,"0"1"0,0-1 0,0 0 0,-1 1 0,1 0 0,-1-1 0,1 1 0,-1 0 0,0 0 0,0 0 0,0 1 0,0-1 0,0 1 0,0 0 0,-1-1 0,1 1 0,0 1 0,-1-1 0,1 0 0,0 1 0,-1 0 0,1 0 0,-1 0 0,1 0 0,-7 1 0,5 1 0,0 0 0,0 0 0,0 0 0,1 0 0,-1 1 0,1-1 0,0 1 0,-1 0 0,1 1 0,0-1 0,1 1 0,-1 0 0,1 0 0,0 0 0,0 0 0,-5 8 0,2 0 0,0 0 0,1 0 0,-8 26 0,12-34 0,0 1 0,0-1 0,0 0 0,1 1 0,-1-1 0,1 0 0,0 1 0,0-1 0,0 1 0,1-1 0,0 0 0,0 1 0,0-1 0,0 0 0,0 0 0,3 4 0,-3-6 0,-1-1 0,1 0 0,0 0 0,-1 0 0,1 0 0,0-1 0,0 1 0,0 0 0,0 0 0,0 0 0,0-1 0,0 1 0,0 0 0,0-1 0,0 1 0,0-1 0,0 1 0,0-1 0,1 0 0,-1 1 0,0-1 0,0 0 0,0 0 0,1 0 0,-1 0 0,0 0 0,0 0 0,1 0 0,-1 0 0,0 0 0,0-1 0,0 1 0,0-1 0,1 1 0,-1-1 0,0 1 0,0-1 0,0 1 0,0-1 0,0 0 0,0 0 0,0 1 0,0-1 0,-1 0 0,3-2 0,1-1 0,0-1 0,0 0 0,0 0 0,-1 0 0,0-1 0,0 1 0,4-11 0,-1-2 0,-1 0 0,3-31 0,-6 40 0,-2 0 0,1 0 0,-1-1 0,0 1 0,-1 0 0,0 0 0,-3-11 0,4 20 0,0-1 0,0 1 0,0 0 0,0 0 0,0 0 0,0-1 0,0 1 0,0 0 0,0 0 0,0 0 0,0-1 0,0 1 0,0 0 0,0 0 0,0 0 0,0 0 0,0-1 0,0 1 0,-1 0 0,1 0 0,0 0 0,0 0 0,0-1 0,0 1 0,0 0 0,0 0 0,-1 0 0,1 0 0,0 0 0,0-1 0,0 1 0,0 0 0,-1 0 0,1 0 0,0 0 0,0 0 0,0 0 0,-1 0 0,1 0 0,0 0 0,0 0 0,0 0 0,-1 0 0,1 0 0,0 0 0,0 0 0,0 0 0,-1 0 0,1 0 0,0 0 0,-6 12 0,0 19 0,5-25 0,1 0 0,0 1 0,0-1 0,1 0 0,0 0 0,0 0 0,0 0 0,1 0 0,-1 0 0,1-1 0,1 1 0,-1 0 0,1-1 0,6 9 0,-7-11 0,0-1 0,0 0 0,1 1 0,-1-1 0,1 0 0,-1 0 0,1 0 0,0 0 0,-1-1 0,1 1 0,0-1 0,0 0 0,0 1 0,0-1 0,1-1 0,-1 1 0,0 0 0,0-1 0,1 0 0,-1 1 0,0-1 0,0-1 0,1 1 0,-1 0 0,0-1 0,0 0 0,0 1 0,1-1 0,2-2 0,-1 1 0,-1-1 0,1 1 0,-1-1 0,0 0 0,0-1 0,0 1 0,-1 0 0,1-1 0,-1 0 0,0 0 0,0 0 0,0 0 0,0-1 0,-1 1 0,0-1 0,0 1 0,3-10 0,-3 6 0,1 0 0,-1 0 0,0 0 0,-1-1 0,0 1 0,-1-1 0,1 1 0,-2-1 0,-1-14 0,-3 12 0,0 16 0,2 21 0,4-19 0,0 0 0,0 0 0,1 0 0,0-1 0,1 1 0,-1-1 0,1 1 0,0-1 0,1 0 0,0 0 0,0 0 0,0-1 0,0 1 0,1-1 0,7 7 0,-11-12 0,0 1 0,0 0 0,0-1 0,0 1 0,0-1 0,0 1 0,0-1 0,0 0 0,0 1 0,0-1 0,0 0 0,0 0 0,0 0 0,0 0 0,0 0 0,0 0 0,0 0 0,0 0 0,0 0 0,0 0 0,1 0 0,-1-1 0,0 1 0,1-1 0,0-1 0,0 1 0,-1 0 0,1-1 0,0 1 0,-1-1 0,0 0 0,1 0 0,-1 1 0,0-1 0,0 0 0,1-3 0,2-5 0,-1 0 0,0 0 0,0 0 0,0-11 0,0-16 0,4-17 0,-7 54 0,0 1 0,0-1 0,0 0 0,0 0 0,0 1 0,0-1 0,0 0 0,0 0 0,1 1 0,-1-1 0,0 0 0,0 0 0,0 1 0,0-1 0,1 0 0,-1 0 0,0 0 0,0 0 0,0 1 0,1-1 0,-1 0 0,0 0 0,0 0 0,0 0 0,1 0 0,-1 0 0,0 1 0,0-1 0,1 0 0,-1 0 0,0 0 0,1 0 0,-1 0 0,0 0 0,0 0 0,1 0 0,-1 0 0,0 0 0,0 0 0,1 0 0,-1-1 0,0 1 0,0 0 0,1 0 0,-1 0 0,0 0 0,0 0 0,1 0 0,-1-1 0,0 1 0,0 0 0,0 0 0,1 0 0,-1-1 0,0 1 0,0 0 0,0 0 0,0 0 0,0-1 0,0 1 0,1 0 0,-1 0 0,0-1 0,0 1 0,0 0 0,0 0 0,0-1 0,0 1 0,11 21 0,-11-21 0,14 38 0,-12-29 0,1 1 0,0-1 0,1 0 0,0 0 0,1 0 0,0-1 0,0 1 0,0-1 0,1 0 0,14 13 0,-19-20 0,0 0 0,0 0 0,0 0 0,0-1 0,0 1 0,0 0 0,0-1 0,0 1 0,0-1 0,0 1 0,0-1 0,1 0 0,-1 1 0,0-1 0,0 0 0,1 0 0,-1 0 0,0 0 0,0 0 0,1 0 0,-1 0 0,0 0 0,0 0 0,1-1 0,-1 1 0,0 0 0,0-1 0,0 1 0,0-1 0,1 0 0,-1 1 0,0-1 0,0 0 0,0 1 0,0-1 0,-1 0 0,1 0 0,0 0 0,0 0 0,0 0 0,-1 0 0,1 0 0,0 0 0,-1 0 0,1 0 0,-1-1 0,0 1 0,1-2 0,3-6 0,-2 0 0,1-1 0,-1 1 0,2-18 0,-1-70 0,-3 97 0,0 0 0,0 0 0,0 1 0,0-1 0,1 0 0,-1 0 0,0 0 0,0 0 0,0 0 0,0 0 0,0 0 0,0 0 0,0 0 0,0 0 0,1 0 0,-1 0 0,0 0 0,0 0 0,0 0 0,0 0 0,0 0 0,0 0 0,0 0 0,1 0 0,-1 0 0,0 0 0,0 0 0,0 0 0,0 0 0,0 0 0,0 0 0,1 0 0,-1 0 0,0 0 0,0 0 0,0 0 0,0 0 0,0 0 0,0 0 0,0 0 0,0 0 0,0 0 0,1-1 0,-1 1 0,0 0 0,0 0 0,0 0 0,0 0 0,0 0 0,0 0 0,0 0 0,0 0 0,0-1 0,0 1 0,0 0 0,0 0 0,0 0 0,0 0 0,0 0 0,0 0 0,0-1 0,11 18 0,11 31 0,-20-43 0,7 15-119,-6-9-6,2-1 1,0 1-1,0-1 0,0 0 1,2 0-1,-1 0 1,1-1-1,0 0 1,18 16-1,-8-14-6701</inkml:trace>
  <inkml:trace contextRef="#ctx0" brushRef="#br0" timeOffset="1690.16">1499 599 24575,'1'8'0,"0"-1"0,1 0 0,0 0 0,0 1 0,0-1 0,1-1 0,0 1 0,1 0 0,0-1 0,-1 0 0,2 1 0,7 7 0,-6-6 0,0-2 0,0 1 0,1-1 0,0 0 0,0 0 0,0-1 0,1 0 0,-1 0 0,1-1 0,17 7 0,-22-10 0,1 0 0,-1 0 0,1-1 0,-1 1 0,1-1 0,-1 0 0,1 0 0,0 0 0,-1-1 0,1 1 0,-1-1 0,1 0 0,-1 0 0,1 0 0,-1 0 0,0-1 0,0 1 0,1-1 0,-1 0 0,0 0 0,0 0 0,-1 0 0,1-1 0,0 1 0,-1-1 0,0 1 0,1-1 0,-1 0 0,0 0 0,2-4 0,-1 2 0,-1 0 0,0 0 0,1 0 0,-2-1 0,1 1 0,-1-1 0,1 1 0,-1-1 0,-1 0 0,1 1 0,-1-1 0,0 0 0,-1 1 0,1-1 0,-1 0 0,0 1 0,0-1 0,-4-9 0,3 12 0,0-1 0,0 1 0,0-1 0,0 1 0,0 0 0,-1 0 0,0 0 0,1 0 0,-1 0 0,0 1 0,0-1 0,-1 1 0,1 0 0,0 0 0,-1 0 0,0 0 0,1 0 0,-1 1 0,0 0 0,0 0 0,1 0 0,-1 0 0,0 0 0,0 1 0,0 0 0,0 0 0,-4 0 0,1 1 0,1-1 0,0 1 0,-1 1 0,1-1 0,0 1 0,0 0 0,0 0 0,0 1 0,0 0 0,1 0 0,-1 0 0,1 1 0,0 0 0,0 0 0,0 0 0,-4 5 0,5-4 0,0-1 0,1 1 0,-1 0 0,1 0 0,0 0 0,1 0 0,-1 1 0,1-1 0,0 1 0,1-1 0,-1 1 0,1 0 0,0 0 0,0-1 0,1 1 0,0 0 0,0 0 0,0 0 0,1 0 0,0 0 0,0-1 0,0 1 0,1 0 0,0-1 0,4 11 0,-1-7 0,1 0 0,-1-1 0,1 1 0,1-1 0,0 0 0,0-1 0,0 0 0,1 0 0,0 0 0,0-1 0,1 0 0,0-1 0,18 9 0,-9-6 0,1-2 0,-1 0 0,1-1 0,0 0 0,23 1 0,-32-5 0,1 0 0,-1-1 0,0 0 0,0-1 0,0 0 0,0-1 0,0 0 0,0 0 0,0-1 0,-1-1 0,16-7 0,14-6-1365,-19 12-5461</inkml:trace>
  <inkml:trace contextRef="#ctx0" brushRef="#br0" timeOffset="2396.25">2726 726 24575,'-8'-6'0,"1"0"0,-1 1 0,-1-1 0,1 2 0,-1-1 0,0 1 0,0 0 0,-10-2 0,15 5 0,1 0 0,0 1 0,-1 0 0,1-1 0,-1 1 0,1 0 0,-1 1 0,1-1 0,-1 1 0,1-1 0,0 1 0,-1 0 0,1 0 0,0 0 0,0 1 0,-1-1 0,1 1 0,0 0 0,1 0 0,-1 0 0,0 0 0,0 0 0,1 1 0,0-1 0,-1 1 0,-1 3 0,-2 2 0,1 1 0,0 0 0,1 0 0,0 0 0,0 1 0,1-1 0,0 1 0,1 0 0,0 0 0,0 0 0,1 0 0,1 14 0,0-18 0,0 0 0,1 0 0,0 0 0,0 0 0,0 0 0,1 0 0,0 0 0,0 0 0,5 8 0,-5-10 0,0-1 0,1 0 0,-1 0 0,1 0 0,-1 0 0,1-1 0,0 1 0,0-1 0,0 1 0,0-1 0,1 0 0,-1-1 0,1 1 0,-1 0 0,1-1 0,4 2 0,-6-3 0,0 1 0,0-1 0,0 0 0,-1 1 0,1-1 0,0 0 0,0 0 0,0 0 0,0 0 0,0-1 0,0 1 0,0 0 0,0-1 0,0 0 0,-1 1 0,1-1 0,0 0 0,0 0 0,-1 0 0,3-1 0,-2 0 0,1-1 0,-1 1 0,1-1 0,-1 0 0,0 0 0,0 0 0,-1 0 0,1 0 0,0 0 0,1-5 0,1-5 0,-1-1 0,0 0 0,0 1 0,0-21 0,-3 33 0,0-51 0,0 51 0,0-1 0,0 0 0,0 0 0,-1 0 0,1 1 0,0-1 0,-1 0 0,1 0 0,-1 1 0,1-1 0,-1 0 0,0 1 0,0-1 0,0 1 0,0-1 0,0 1 0,0-1 0,0 1 0,0-1 0,-1 1 0,1 0 0,0 0 0,-1 0 0,-2-2 0,3 3 0,1 0 0,-1 0 0,0 1 0,0-1 0,1 0 0,-1 0 0,0 1 0,1-1 0,-1 0 0,0 1 0,1-1 0,-1 0 0,1 1 0,-1-1 0,0 1 0,1-1 0,-1 1 0,1 0 0,0-1 0,-1 1 0,1-1 0,-1 1 0,1 0 0,0-1 0,-1 1 0,1 0 0,0-1 0,0 1 0,0 0 0,-1 0 0,1 1 0,-4 25 0,3-18 0,1 0 0,1 1 0,0-1 0,0 0 0,1 0 0,0 0 0,0 0 0,1 0 0,1 0 0,6 12 0,-9-17 0,1-1 0,0 0 0,0 0 0,0 0 0,1 0 0,-1 0 0,1 0 0,-1 0 0,1-1 0,0 0 0,0 1 0,0-1 0,0 0 0,1 0 0,-1-1 0,0 1 0,1-1 0,0 1 0,-1-1 0,1 0 0,-1-1 0,1 1 0,0-1 0,0 1 0,0-1 0,-1 0 0,1 0 0,7-2 0,-6 1 0,-1-1 0,1 0 0,0 0 0,-1-1 0,0 1 0,1-1 0,-1 0 0,0 0 0,0 0 0,-1 0 0,1-1 0,-1 0 0,1 0 0,-1 0 0,0 0 0,-1 0 0,1 0 0,-1-1 0,0 1 0,0-1 0,2-6 0,4-12 0,-2 0 0,0-1 0,2-24 0,-7 41 0,0-2 0,1 1 0,0-1 0,1 0 0,6-14 0,-9 22 0,1 0 0,-1 0 0,0 1 0,1-1 0,-1 0 0,1 1 0,-1-1 0,1 0 0,-1 1 0,1-1 0,-1 1 0,1-1 0,0 1 0,-1-1 0,1 1 0,0-1 0,0 1 0,-1-1 0,1 1 0,0 0 0,0 0 0,-1-1 0,1 1 0,1 0 0,0 1 0,-1-1 0,1 1 0,-1 0 0,0 0 0,0 0 0,1-1 0,-1 2 0,0-1 0,0 0 0,0 0 0,0 0 0,0 0 0,0 1 0,0-1 0,0 0 0,-1 1 0,1-1 0,0 3 0,9 20 0,-1 0 0,-1 1 0,-2-1 0,0 1 0,-2 0 0,2 34 0,-9-16 0,3-42 0,0 0 0,-1 1 0,1-1 0,0 0 0,-1 0 0,1 0 0,0 0 0,-1 0 0,1 0 0,-1 1 0,0-1 0,1 0 0,-1 0 0,0-1 0,0 1 0,1 0 0,-1 0 0,0 0 0,0 0 0,0-1 0,0 1 0,0 0 0,0-1 0,0 1 0,0-1 0,0 1 0,-1-1 0,1 0 0,0 1 0,-2-1 0,35-16-1365,-6 7-546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54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32 24575,'0'-30'0,"-1"19"0,0 0 0,1 0 0,1 1 0,0-1 0,0 0 0,6-19 0,-3 27 0,-1 12 0,-1 15 0,2 200 0,-1-2 0,0-168 0,3 0 0,14 56 0,-37-261 0,-2-5 0,1-239 0,17 423 0,2 0 0,1-1 0,1 1 0,12 45 0,-12-62 0,1 0 0,0 0 0,0-1 0,1 1 0,1-1 0,10 15 0,-12-20 0,0 0 0,1-1 0,-1 1 0,1-1 0,0 0 0,0 0 0,0 0 0,0-1 0,1 0 0,0 0 0,-1 0 0,1-1 0,7 2 0,-10-3 0,0 0 0,0 0 0,0-1 0,0 0 0,0 1 0,0-1 0,0 0 0,0-1 0,1 1 0,-1 0 0,0-1 0,0 0 0,0 1 0,-1-1 0,1-1 0,0 1 0,0 0 0,4-3 0,-3 0 0,0 1 0,0-1 0,0 0 0,0 0 0,-1 0 0,0 0 0,0-1 0,0 1 0,4-10 0,2-7 0,-2 1 0,0-2 0,-2 1 0,3-23 0,8-87 0,-18 167 40,2 0 0,10 66 0,-7-78-252,1-1 0,2 0 0,0-1-1,2 1 1,0-1 0,17 30 0,-2-15-6614</inkml:trace>
  <inkml:trace contextRef="#ctx0" brushRef="#br0" timeOffset="378.47">561 213 24575,'27'-7'0,"17"-2"0,9 1 0,1 1 0,-8 2-8191</inkml:trace>
  <inkml:trace contextRef="#ctx0" brushRef="#br0" timeOffset="379.47">677 347 24575,'6'0'0,"16"-3"0,17-5 0,15-4 0,-2 1-8191</inkml:trace>
  <inkml:trace contextRef="#ctx0" brushRef="#br0" timeOffset="723.67">1254 1 24575,'16'3'0,"6"8"0,-1 12 0,-5 8 0,-4 6 0,-8 2 0,-8-1 0,-6-4 0,-1-5 0,0-4 0,3-3 0,2 2 0,6-4 0,3-5-8191</inkml:trace>
  <inkml:trace contextRef="#ctx0" brushRef="#br0" timeOffset="1083.58">1331 675 24575,'9'0'0,"5"0"-81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4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1309'-65'0,"-1256"66"0,-43 1 0,-14 2 0,-23 3 0,-607 83 0,123-24 0,504-64 0,-16 1 0,1 2 0,-40 13 0,53-12 0,14-2 0,22 0 0,91 0 0,164-16 0,-203 7 0,1093-91-1355,-1170 96 1345,92-9-68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7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527 24575,'0'-43'0,"0"39"0,0 5 0,0 24 0,0 702 0,0-727 0,0 0 0,0 0 0,0 0 0,0 0 0,0 0 0,-1 0 0,1 0 0,0 0 0,0 0 0,0 0 0,0 0 0,0 0 0,0 0 0,0 0 0,0 0 0,0 0 0,0 0 0,-1 0 0,1 0 0,0 0 0,0 0 0,0 0 0,0 0 0,0 0 0,-5-22 0,-5-34 0,-4-56 0,4 0 0,6-1 0,4 0 0,26-196 0,-19 268 0,21-70 0,-25 101 0,1 0 0,0 0 0,1 0 0,0 0 0,0 0 0,1 1 0,0 0 0,1 1 0,0-1 0,0 1 0,17-14 0,-21 20 0,-1 0 0,1 0 0,0 1 0,-1-1 0,1 1 0,0-1 0,0 1 0,0 0 0,0 0 0,0 1 0,1-1 0,-1 0 0,0 1 0,0 0 0,0 0 0,0 0 0,1 0 0,-1 0 0,5 2 0,-4-1 0,0 1 0,-1 0 0,1 0 0,0 0 0,-1 0 0,1 0 0,-1 1 0,0 0 0,0 0 0,0 0 0,0 0 0,-1 0 0,4 4 0,1 6 0,1 0 0,-2 0 0,0 1 0,0-1 0,-1 2 0,-1-1 0,3 19 0,-4-16 0,-1 0 0,-1 0 0,0 0 0,-1 0 0,-1 0 0,-1 1 0,0-2 0,-2 1 0,1 0 0,-2 0 0,0-1 0,-1 0 0,-1 0 0,-1-1 0,0 0 0,-1 0 0,0-1 0,-1 0 0,-1 0 0,0-1 0,0-1 0,-2 0 0,1 0 0,-2-2 0,1 1 0,-29 15 0,-3 0 0,45-26 0,0 0-1,0 0 1,0 0 0,0 0-1,-1 0 1,1 0-1,0 0 1,0 0-1,0 1 1,0-1-1,0 0 1,0 0 0,0 0-1,0 0 1,0 0-1,-1 0 1,1 1-1,0-1 1,0 0 0,0 0-1,0 0 1,0 0-1,0 0 1,0 1-1,0-1 1,0 0 0,0 0-1,0 0 1,0 0-1,0 1 1,0-1-1,0 0 1,0 0 0,0 0-1,0 0 1,1 0-1,-1 1 1,0-1-1,0 0 1,0 0-1,0 0 1,0 0 0,0 0-1,0 0 1,0 0-1,0 1 1,1-1-1,-1 0 1,0 0 0,0 0-1,0 0 1,0 0-1,0 0 1,1 0-1,-1 0 1,0 0 0,0 0-1,0 0 1,0 0-1,0 0 1,1 0-1,10 2-1099,-11-2 862,20 1-6588</inkml:trace>
  <inkml:trace contextRef="#ctx0" brushRef="#br0" timeOffset="401.12">910 2099 24575,'0'-1'0,"-1"0"0,1 0 0,-1-1 0,1 1 0,-1 0 0,1 0 0,-1 0 0,0 0 0,1 0 0,-1 0 0,0 0 0,0 0 0,0 0 0,0 0 0,0 0 0,0 1 0,0-1 0,0 0 0,0 1 0,-1-1 0,1 1 0,0-1 0,-2 0 0,2 2 0,0 0 0,0 0 0,0 0 0,0 0 0,0 0 0,0 0 0,0 0 0,0 0 0,0 0 0,1 0 0,-1 1 0,0-1 0,1 0 0,-1 1 0,1-1 0,-1 0 0,1 1 0,0-1 0,-1 0 0,1 1 0,0-1 0,0 3 0,-1 2 0,0 0 0,0 1 0,0-1 0,1 0 0,0 1 0,1-1 0,-1 1 0,1-1 0,0 1 0,1-1 0,0 0 0,3 8 0,-3-9 0,1-1 0,-1 0 0,1 0 0,0 0 0,0 0 0,1 0 0,-1-1 0,1 1 0,0-1 0,0 0 0,0 0 0,0 0 0,1-1 0,-1 0 0,1 0 0,8 3 0,-6-3 0,0 0 0,0-1 0,1 1 0,-1-2 0,0 1 0,0-1 0,1 0 0,-1-1 0,0 0 0,0 0 0,1 0 0,-1-1 0,0 0 0,0-1 0,-1 1 0,1-1 0,-1 0 0,1-1 0,-1 0 0,0 0 0,0 0 0,0-1 0,-1 0 0,0 0 0,0 0 0,0-1 0,0 1 0,-1-1 0,0 0 0,0 0 0,-1-1 0,0 1 0,0-1 0,0 0 0,-1 0 0,0 0 0,0 0 0,-1 0 0,0 0 0,0-1 0,-1 1 0,0 0 0,0 0 0,0-1 0,-1 1 0,-3-12 0,2 13 5,0 0 0,-1 0 0,0 0 0,0 1 0,-1-1 0,1 1 0,-1 0 0,0 0 0,0 0 0,-1 0 0,0 1 0,1 0 0,-1 0 0,-1 0 0,1 1 0,-1-1 0,1 1 0,-1 1 0,0-1 0,0 1 0,0 0 0,0 0 0,-8-1 0,4 1-119,-1 0 0,0 1-1,0 0 1,0 0 0,0 1 0,0 1-1,0 0 1,0 0 0,0 1 0,0 0-1,0 1 1,-17 7 0,2 5-6712</inkml:trace>
  <inkml:trace contextRef="#ctx0" brushRef="#br0" timeOffset="765.42">1143 574 24575,'11'-14'0,"14"-5"0,21-3 0,17 3 0,12 4 0,4 4 0,0 5 0,-10 3 0,-18 2-8191</inkml:trace>
  <inkml:trace contextRef="#ctx0" brushRef="#br0" timeOffset="1123.92">1206 594 24575,'12'-6'0,"0"1"0,1 0 0,0 1 0,-1 0 0,2 1 0,-1 0 0,0 1 0,0 0 0,15 1 0,-22 1 0,0 1 0,0-1 0,0 1 0,0 0 0,0 1 0,0-1 0,0 1 0,-1 0 0,1 1 0,-1 0 0,0-1 0,1 2 0,-1-1 0,-1 0 0,1 1 0,0 0 0,-1 0 0,0 1 0,0-1 0,0 1 0,0 0 0,3 6 0,-3-4 0,-1 0 0,1 0 0,-2 1 0,1-1 0,-1 1 0,0 0 0,0-1 0,-1 1 0,0 0 0,-1 0 0,0 9 0,-1-4 0,0-1 0,-1 1 0,-1-1 0,0 0 0,-1 0 0,-7 16 0,-5 5 0,-1-2 0,-3 0 0,-42 54 0,-20 11 0,-15 19 0,97-115 0,-5 6 0,1 0 0,0 0 0,0 1 0,1-1 0,-4 9 0,6-14 0,1 0 0,0 0 0,-1 0 0,1 1 0,0-1 0,0 0 0,-1 0 0,1 0 0,0 1 0,0-1 0,1 0 0,-1 0 0,0 0 0,0 1 0,1-1 0,-1 0 0,0 0 0,1 0 0,-1 0 0,1 0 0,-1 0 0,1 0 0,0 0 0,0 0 0,-1 0 0,1 0 0,0 0 0,0 0 0,0 0 0,0-1 0,0 1 0,0 0 0,0-1 0,0 1 0,0-1 0,0 1 0,0-1 0,3 1 0,15 4 0,1-1 0,0-1 0,0-1 0,0-1 0,0 0 0,21-3 0,-3 1 0,154-10-1365,-139 5-5461</inkml:trace>
  <inkml:trace contextRef="#ctx0" brushRef="#br0" timeOffset="1591.08">1799 871 24575,'3'-3'0,"0"0"0,0 0 0,0 1 0,0-1 0,1 1 0,-1-1 0,1 1 0,-1 0 0,1 0 0,0 1 0,0-1 0,0 1 0,0 0 0,0 0 0,0 0 0,0 0 0,1 1 0,4 0 0,-6 0 0,0 1 0,0 0 0,0 0 0,0 0 0,0 0 0,0 1 0,0-1 0,0 1 0,-1 0 0,1-1 0,-1 1 0,1 0 0,-1 1 0,0-1 0,1 0 0,-1 1 0,-1-1 0,1 1 0,0 0 0,-1-1 0,1 1 0,-1 0 0,0 0 0,2 6 0,1 4 0,-1 0 0,0 1 0,0-1 0,-2 1 0,0 0 0,0-1 0,-1 1 0,-1 0 0,-2 14 0,1-19 0,1 0 0,-1-1 0,-1 1 0,1 0 0,-2-1 0,1 0 0,-1 0 0,0 0 0,-1 0 0,1-1 0,-2 1 0,1-1 0,-1 0 0,-13 11 0,19-17 0,-1-1 0,1 1 0,-1 0 0,0-1 0,1 1 0,-1-1 0,0 0 0,1 1 0,-1-1 0,0 0 0,0 1 0,1-1 0,-1 0 0,0 0 0,0 1 0,0-1 0,1 0 0,-1 0 0,0 0 0,0 0 0,0 0 0,1 0 0,-2-1 0,1 1 0,1-1 0,-1 1 0,0-1 0,1 1 0,0-1 0,-1 1 0,1-1 0,-1 0 0,1 1 0,0-1 0,-1 0 0,1 1 0,0-1 0,0 0 0,0 0 0,0 1 0,-1-1 0,1 0 0,0 0 0,0 0 0,0-5 0,1 1 0,-1-1 0,1 1 0,0-1 0,3-10 0,9-16 0,2-1 0,32-51 0,48-56 0,-90 132 0,-2 4 0,5-8 0,0 1 0,16-16 0,-24 27 0,0 0 0,0-1 0,0 1 0,0 0 0,1 0 0,-1 0 0,0-1 0,0 1 0,0 0 0,0 0 0,0 0 0,1 0 0,-1 0 0,0 0 0,0-1 0,0 1 0,1 0 0,-1 0 0,0 0 0,0 0 0,0 0 0,1 0 0,-1 0 0,0 0 0,0 0 0,0 0 0,1 0 0,-1 0 0,0 0 0,0 0 0,0 0 0,1 0 0,-1 0 0,0 0 0,0 0 0,0 0 0,1 0 0,-1 0 0,0 1 0,0-1 0,1 0 0,0 11 0,-7 20 0,6-29 0,-9 37 0,-1-4 0,3 0 0,0 1 0,3 0 0,0 0 0,3 44 0,1-77-41,0 1 0,1 0-1,-1 0 1,1-1-1,0 1 1,0 0 0,0-1-1,1 1 1,-1-1 0,1 0-1,0 1 1,0-1-1,0 0 1,0 0 0,1 0-1,-1 0 1,1-1 0,0 1-1,-1-1 1,1 1-1,0-1 1,1 0 0,-1 0-1,0 0 1,1-1 0,-1 1-1,1-1 1,-1 0-1,1 0 1,-1 0 0,1 0-1,4 0 1,23 2-6785</inkml:trace>
  <inkml:trace contextRef="#ctx0" brushRef="#br0" timeOffset="1949.87">2349 976 24575,'0'-3'0,"0"5"0,0 11 0,0 9 0,0 12 0,0 8 0,0 3 0,4-1 0,0-6 0,5-5 0,3-8 0,0-16 0,-2-9-8191</inkml:trace>
  <inkml:trace contextRef="#ctx0" brushRef="#br0" timeOffset="1950.87">2434 617 24575,'-4'4'0,"0"4"0</inkml:trace>
  <inkml:trace contextRef="#ctx0" brushRef="#br0" timeOffset="3637.09">3724 573 24575,'-13'7'0,"1"0"0,0 0 0,0 1 0,0 0 0,1 1 0,1 1 0,0 0 0,0 0 0,0 1 0,-10 16 0,-1 5 0,1 2 0,-24 54 0,21-33 0,2 1 0,2 1 0,3 1 0,2 1 0,3 0 0,3 0 0,2 1 0,3 0 0,2 0 0,3 0 0,13 78 0,-9-108 14,1 1-1,1-1 0,2-1 0,1 0 1,2 0-1,0-1 0,2-1 1,31 44-1,-34-55-112,1-1 0,1 0 0,0-1 0,1-1 0,0 0 0,1-1 0,1 0 0,0-1 0,0-2 0,1 1 0,0-2 0,1 0 0,0-1 0,27 6 0,13-3-6727</inkml:trace>
  <inkml:trace contextRef="#ctx0" brushRef="#br0" timeOffset="4159.42">3936 1400 24575,'0'-25'0,"0"-12"0,0 4 0,0 14 0,0 22 0,0 21 0,0 17 0,0 9 0,0 7 0,0 0 0,0-1 0,0-8 0,0-7 0,0-8 0,4-9 0,4-16 0,1-13 0,-1-6-8191</inkml:trace>
  <inkml:trace contextRef="#ctx0" brushRef="#br0" timeOffset="4679.11">4126 1462 24575,'11'0'0,"14"0"0,18 0 0,15 0 0,13-3 0,8-2 0,2 0 0,-3 2 0,-6 0 0,-13 2 0,-12-4 0,-11 0 0,-15 1 0,-15-3 0</inkml:trace>
  <inkml:trace contextRef="#ctx0" brushRef="#br0" timeOffset="5039.24">4953 1040 24575,'5'108'0,"34"192"0,-30-245 0,-6-10 0,-3-45 0,0 0 0,0 0 0,1 0 0,-1 1 0,0-1 0,0 0 0,0 0 0,0 0 0,0 0 0,0 0 0,0 1 0,0-1 0,0 0 0,0 0 0,0 0 0,0 0 0,0 0 0,0 1 0,0-1 0,0 0 0,0 0 0,0 0 0,0 0 0,0 0 0,0 1 0,0-1 0,0 0 0,0 0 0,0 0 0,0 0 0,-1 0 0,1 1 0,0-1 0,0 0 0,0 0 0,0 0 0,0 0 0,0 0 0,0 0 0,-1 0 0,1 0 0,0 0 0,0 0 0,0 1 0,0-1 0,0 0 0,0 0 0,-1 0 0,1 0 0,0 0 0,0 0 0,0 0 0,0 0 0,-1 0 0,1 0 0,0 0 0,0 0 0,0 0 0,0 0 0,-10-23 0,-4-36 0,3 1 0,2-2 0,3 1 0,2-99 0,4 134 0,1 0 0,1-1 0,1 1 0,7-25 0,-9 43 0,1 0 0,-1 1 0,1 0 0,0-1 0,0 1 0,1 0 0,0 0 0,0 0 0,0 0 0,0 1 0,1-1 0,0 1 0,0 0 0,0 0 0,0 0 0,1 0 0,-1 1 0,1 0 0,0 0 0,0 0 0,0 1 0,0-1 0,7-1 0,-9 3 0,0 1 0,0-1 0,-1 1 0,1 0 0,0-1 0,0 1 0,0 0 0,0 1 0,0-1 0,0 1 0,0-1 0,0 1 0,0 0 0,0 0 0,-1 0 0,1 0 0,0 1 0,-1-1 0,1 1 0,-1-1 0,1 1 0,-1 0 0,0 0 0,0 0 0,0 0 0,0 1 0,0-1 0,0 0 0,-1 1 0,1-1 0,-1 1 0,0 0 0,1-1 0,-1 1 0,0 3 0,2 3 0,-1-1 0,0 1 0,0-1 0,-1 1 0,0 0 0,-1 0 0,0 0 0,0-1 0,-1 1 0,-3 15 0,1-12 0,-1 0 0,-1 0 0,0-1 0,0 0 0,-1 0 0,-1 0 0,0-1 0,0 0 0,-1 0 0,0 0 0,-18 14 0,12-12 0,-2 0 0,0-1 0,0-1 0,-1-1 0,0 0 0,-35 12 0,41-17-1365</inkml:trace>
  <inkml:trace contextRef="#ctx0" brushRef="#br0" timeOffset="5443.08">5269 1589 24575,'-2'-12'0,"-4"21"0,-2 23 0,7-25 0,0 0 0,1 1 0,1-1 0,-1 0 0,1 0 0,0 1 0,0-1 0,1 0 0,0 0 0,1-1 0,4 12 0,-5-14 0,0-1 0,0 0 0,0 0 0,0 0 0,0 0 0,1-1 0,-1 1 0,1-1 0,0 1 0,-1-1 0,1 0 0,0 0 0,0 0 0,1 0 0,-1-1 0,0 1 0,1-1 0,-1 0 0,0 0 0,1 0 0,0 0 0,-1-1 0,1 0 0,-1 1 0,7-1 0,-9-1 0,1 1 0,0 0 0,0 0 0,0-1 0,-1 1 0,1-1 0,0 1 0,0-1 0,-1 0 0,1 1 0,0-1 0,-1 0 0,1 0 0,-1 0 0,0-1 0,1 1 0,-1 0 0,0 0 0,1-1 0,0-2 0,0 1 0,-1 0 0,1 0 0,-1 0 0,0 0 0,0 0 0,0 0 0,-1-1 0,1 1 0,-1 0 0,0-6 0,0 1 0,0 0 0,-1 0 0,0 1 0,-1-1 0,0 0 0,0 1 0,-1-1 0,-6-12 0,5 13-124,-2-1 0,1 1 0,-1 0 0,0 1 0,-1-1 0,0 1-1,0 0 1,0 1 0,0 0 0,-12-6 0,-9-3-6702</inkml:trace>
  <inkml:trace contextRef="#ctx0" brushRef="#br0" timeOffset="5808.99">5629 765 24575,'32'36'0,"22"34"0,13 25 0,-2 23 0,-9 20 0,-13 12 0,-18 1 0,-24-2 0,-22-6 0,-27-13 0,-19-13 0,-12-17 0,-4-17 0,1-20 0,12-20 0,17-18-8191</inkml:trace>
  <inkml:trace contextRef="#ctx0" brushRef="#br0" timeOffset="6745.05">6223 362 24575,'7'17'0,"0"0"0,-2 0 0,0 0 0,0 0 0,3 36 0,-2 92 0,-6-110 0,1 57 0,5-134 0,3 0 0,1 1 0,2 0 0,2 1 0,1 1 0,29-52 0,-34 73 0,22-30 0,-28 43 0,0 0 0,0 0 0,0 0 0,1 1 0,0 0 0,0 0 0,0 0 0,0 1 0,1 0 0,5-3 0,-9 5 0,1 1 0,-1-1 0,1 1 0,-1-1 0,1 1 0,-1 0 0,1 0 0,-1 0 0,1 1 0,-1-1 0,0 1 0,1-1 0,-1 1 0,1 0 0,-1 0 0,0 0 0,0 0 0,0 0 0,1 0 0,-1 0 0,0 1 0,0 0 0,-1-1 0,1 1 0,0 0 0,0-1 0,-1 1 0,1 0 0,-1 0 0,0 1 0,2 2 0,4 7 0,0 0 0,-1 1 0,-1 0 0,5 14 0,2 15 0,-1 1 0,-2 0 0,-3 0 0,-1 1 0,-1 67 0,-4-102 93,-1-14-1551,0-8-5368</inkml:trace>
  <inkml:trace contextRef="#ctx0" brushRef="#br0" timeOffset="7123.39">6814 511 24575,'7'-3'0,"14"-2"0,17-3 0,13-1 0,8 2 0,6 1 0,-2-1 0,-7 0 0,-10 2 0,-13-2 0,-12-1-8191</inkml:trace>
  <inkml:trace contextRef="#ctx0" brushRef="#br0" timeOffset="7524.96">7576 66 24575,'4'-7'0,"11"-6"0,15-1 0,16 2 0,12 4 0,6 2 0,-1 2 0,-3 3 0,-9 1 0,-16 3 0,-18 6 0,-22 1 0,-11-1-8191</inkml:trace>
  <inkml:trace contextRef="#ctx0" brushRef="#br0" timeOffset="7884.72">7493 109 24575,'49'-19'0,"66"-23"0,-103 38 0,0 2 0,0-1 0,0 1 0,1 1 0,-1 0 0,1 1 0,16 1 0,-24 0 0,0 0 0,0 0 0,0 1 0,0-1 0,0 1 0,0 0 0,-1 1 0,1-1 0,-1 1 0,1-1 0,-1 2 0,0-1 0,0 0 0,6 8 0,-5-4 0,0-1 0,0 1 0,-1 0 0,0 1 0,-1-1 0,0 1 0,0-1 0,3 15 0,-2-5 0,-2 1 0,0-1 0,-1 0 0,0 1 0,-2-1 0,0 1 0,-1-1 0,-5 23 0,0-16 0,0-1 0,-2 0 0,-1-1 0,0 0 0,-2 0 0,-1-1 0,-16 20 0,-16 16 0,-55 52 0,55-62 0,43-45 0,0 0 0,0 0 0,1 0 0,-1 0 0,1 1 0,-1-1 0,1 0 0,0 1 0,-2 3 0,3-5 0,0 0 0,0-1 0,0 1 0,0 0 0,1-1 0,-1 1 0,0 0 0,0 0 0,0-1 0,1 1 0,-1 0 0,0-1 0,1 1 0,-1-1 0,1 1 0,-1 0 0,1-1 0,-1 1 0,1-1 0,-1 1 0,1-1 0,-1 0 0,1 1 0,-1-1 0,1 1 0,0-1 0,-1 0 0,1 0 0,0 1 0,0-1 0,-1 0 0,1 0 0,0 0 0,-1 0 0,1 0 0,0 0 0,0 0 0,-1 0 0,1 0 0,1 0 0,26 1 0,1-2 0,-1 0 0,0-2 0,35-8 0,-12 3 0,174-33-1365,-162 30-5461</inkml:trace>
  <inkml:trace contextRef="#ctx0" brushRef="#br0" timeOffset="8271.94">8403 298 24575,'7'-10'0,"3"3"0,-1 10 0,-6 11 0,-6 16 0,-10 12 0,-10 10 0,-5 7 0,-5 1 0,-4-3 0,1-8 0,3-8 0,7-7 0,8-14 0,7-9-8191</inkml:trace>
  <inkml:trace contextRef="#ctx0" brushRef="#br0" timeOffset="8272.94">8212 319 24575,'4'0'0,"4"8"0,5 12 0,8 11 0,3 7 0,1 4 0,4 2 0,1 1 0,-2-3 0,-2-6 0,-1-9 0,-5-9-8191</inkml:trace>
  <inkml:trace contextRef="#ctx0" brushRef="#br0" timeOffset="8676.01">8592 467 24575,'4'18'0,"4"14"0,2 7 0,-2 6 0,2 1 0,-1-3 0,-2-1 0,-2-6 0,-2-11 0,-2-10-8191</inkml:trace>
  <inkml:trace contextRef="#ctx0" brushRef="#br0" timeOffset="8677.01">8656 150 24575,'4'15'0,"0"11"0,1 2-8191</inkml:trace>
  <inkml:trace contextRef="#ctx0" brushRef="#br0" timeOffset="10298.98">0 3093 24575,'0'-1'0,"1"0"0,-1 1 0,0-1 0,1 0 0,-1 0 0,1 0 0,0 0 0,-1 1 0,1-1 0,-1 0 0,1 0 0,0 1 0,0-1 0,-1 1 0,1-1 0,0 1 0,0-1 0,0 1 0,0-1 0,0 1 0,-1 0 0,1-1 0,0 1 0,0 0 0,2 0 0,31-7 0,-23 5 0,204-33 0,-11 3 0,1128-158-1219,14 89 0,6 27 1219,-738 43 0,2034-35-3883,-372 115 3931,-2069-41 1387,209 16 1068,-389-20-8359</inkml:trace>
  <inkml:trace contextRef="#ctx0" brushRef="#br0" timeOffset="11552.75">1036 3473 24575,'0'0'0,"0"0"0,0-1 0,0 1 0,0 0 0,0 0 0,0-1 0,0 1 0,-1 0 0,1 0 0,0-1 0,0 1 0,0 0 0,0 0 0,0-1 0,-1 1 0,1 0 0,0 0 0,0-1 0,0 1 0,-1 0 0,1 0 0,0 0 0,0 0 0,-1-1 0,1 1 0,0 0 0,0 0 0,-1 0 0,1 0 0,0 0 0,-1 0 0,1 0 0,0 0 0,0 0 0,-1 0 0,1 0 0,0 0 0,-1 0 0,1 0 0,-1 0 0,-5 13 0,-1 32 0,6-37 0,-15 192 0,12 224 0,4-381 0,-7-175 0,-4-79 0,11 148 0,13-95 0,-8 131 0,0-1 0,2 1 0,1 1 0,1-1 0,23-46 0,-25 62 0,-1 1 0,1 0 0,1 0 0,0 1 0,0 0 0,1 1 0,0 0 0,14-10 0,-20 16 0,0 0 0,1 0 0,-1 0 0,1 1 0,0-1 0,0 1 0,0 0 0,-1 0 0,1 0 0,0 0 0,0 1 0,7-1 0,-9 2 0,1-1 0,0 1 0,0-1 0,-1 1 0,1 0 0,0 0 0,-1 0 0,1 1 0,-1-1 0,1 1 0,-1-1 0,0 1 0,0 0 0,0 0 0,0 0 0,0 0 0,0 0 0,0 0 0,2 5 0,0 0 0,-1-1 0,0 1 0,0-1 0,-1 1 0,0 0 0,0 0 0,0 0 0,-1 1 0,0-1 0,-1 0 0,0 0 0,0 1 0,0-1 0,-1 0 0,0 0 0,0 1 0,-1-1 0,0 0 0,0 0 0,-4 7 0,-1 3 0,-1-1 0,-1 1 0,0-2 0,-2 1 0,1-1 0,-25 25 0,14-20 0,-2 0 0,-31 20 0,26-20 0,27-20-38,0 1-25,-1 0 0,0 0 0,0 0-1,1 0 1,-1 1 0,1-1 0,-1 0 0,1 1-1,0-1 1,-1 1 0,1 0 0,0-1 0,0 1-1,0 0 1,0-1 0,0 1 0,0 0 0,1 0-1,-1 0 1,0 3 0,6 6-6763</inkml:trace>
  <inkml:trace contextRef="#ctx0" brushRef="#br0" timeOffset="11960.15">1312 4024 24575,'0'-10'0,"0"-1"0,0 9 0,0 13 0,0 14 0,0 14 0,0 12 0,0 7 0,0 5 0,4-1 0,0-7 0,1-10 0,-1-9 0,-2-14 0,3-14 0,1-16 0,-1-18 0,-2-3-8191</inkml:trace>
  <inkml:trace contextRef="#ctx0" brushRef="#br0" timeOffset="12331.17">1713 3092 24575,'25'-10'0,"19"-5"0,17-2 0,12 1 0,5 4 0,-4 3 0,-11 7 0,-16 8 0,-17 3-8191</inkml:trace>
  <inkml:trace contextRef="#ctx0" brushRef="#br0" timeOffset="12704.33">1820 3134 24575,'7'-6'0,"0"1"0,0-1 0,0 1 0,1 1 0,-1-1 0,1 1 0,0 0 0,1 1 0,-1 0 0,1 0 0,-1 1 0,1 0 0,0 1 0,0 0 0,-1 0 0,14 1 0,-17 0 0,0 0 0,0 1 0,0-1 0,0 1 0,0 1 0,0-1 0,-1 0 0,1 1 0,0 0 0,-1 0 0,1 1 0,-1-1 0,0 1 0,0 0 0,0 0 0,0 0 0,-1 1 0,1-1 0,-1 1 0,0 0 0,0 0 0,0 0 0,0 0 0,-1 1 0,1-1 0,-1 1 0,0-1 0,-1 1 0,1 0 0,0 5 0,0 2 0,-1 0 0,0 0 0,-1 0 0,-1 0 0,0 0 0,0 0 0,-1 0 0,0 0 0,-1 0 0,-1 0 0,0-1 0,0 0 0,-1 1 0,-1-2 0,-7 13 0,-13 16 0,-2-1 0,-52 55 0,35-43 0,43-47 0,-3 2 0,1 0 0,0 1 0,0-1 0,0 1 0,-4 9 0,8-14 0,-1 0 0,1 0 0,0 0 0,-1 0 0,1-1 0,0 1 0,0 0 0,0 0 0,0 0 0,0 0 0,0 0 0,0 0 0,0 0 0,1 0 0,-1 0 0,0 0 0,1 0 0,-1 0 0,0-1 0,1 1 0,-1 0 0,1 0 0,-1 0 0,1-1 0,-1 1 0,1 0 0,0 0 0,-1-1 0,1 1 0,0-1 0,0 1 0,-1-1 0,1 1 0,0-1 0,0 1 0,0-1 0,0 0 0,0 1 0,0-1 0,0 0 0,-1 0 0,1 0 0,0 1 0,0-1 0,0 0 0,2-1 0,12 3 0,1 0 0,0-2 0,0 0 0,-1-1 0,31-5 0,81-24 0,-95 21 0,115-32-1365,-82 21-5461</inkml:trace>
  <inkml:trace contextRef="#ctx0" brushRef="#br0" timeOffset="13092.77">2688 3092 24575,'4'-3'0,"0"2"0,-3 8 0,-5 11 0,-7 12 0,-7 13 0,-9 5 0,-3 7 0,-4 0 0,1-6 0,2-7 0,6-7 0,4-10 0,6-9-8191</inkml:trace>
  <inkml:trace contextRef="#ctx0" brushRef="#br0" timeOffset="13093.77">2540 3156 24575,'4'11'0,"4"10"0,1 10 0,3 6 0,6 4 0,4 6 0,-2-2 0,0-1 0,-1-4 0,0-5 0,1-10 0,-3-7-8191</inkml:trace>
  <inkml:trace contextRef="#ctx0" brushRef="#br0" timeOffset="13464.28">2856 3389 24575,'0'-3'0,"4"5"0,0 7 0,1 9 0,2 8 0,1 3 0,-2 5 0,-1-1 0,-2-2 0,-1-6-8191</inkml:trace>
  <inkml:trace contextRef="#ctx0" brushRef="#br0" timeOffset="13465.28">2962 3157 24575,'4'0'0,"4"0"0,1 4 0</inkml:trace>
  <inkml:trace contextRef="#ctx0" brushRef="#br0" timeOffset="14211.21">3872 3261 24575,'-25'18'0,"-16"24"0,-7 23 0,-4 22 0,4 18 0,6 16 0,11 9 0,11 4 0,8-3 0,13-8 0,14-12 0,16-18 0,12-20 0,11-19 0,2-19 0,-7-16-8191</inkml:trace>
  <inkml:trace contextRef="#ctx0" brushRef="#br0" timeOffset="14585.59">4233 3642 24575,'-4'22'0,"0"18"0,-1 12 0,1 9 0,5 5 0,3 1 0,3-3 0,1-1 0,3-8 0,-1-10 0,2-9 0,2-11 0,3-9 0,5-8 0,-1-5-8191</inkml:trace>
  <inkml:trace contextRef="#ctx0" brushRef="#br0" timeOffset="15080.68">4593 3854 24575,'25'-7'0,"23"-2"0,21-4 0,14 1 0,9 2 0,5 3 0,-4 3 0,-10-2 0,-19 0-8191</inkml:trace>
  <inkml:trace contextRef="#ctx0" brushRef="#br0" timeOffset="15452.81">5503 3473 24575,'-22'523'0,"7"-687"0,7 96 0,-1-83 0,10 126 0,0 0 0,1 0 0,2 1 0,0-1 0,15-45 0,-17 64 0,1 0 0,-1 0 0,1 0 0,0 1 0,0-1 0,1 1 0,0-1 0,0 1 0,0 0 0,0 1 0,1-1 0,0 1 0,0 0 0,0 0 0,0 0 0,1 1 0,0-1 0,-1 2 0,1-1 0,0 0 0,1 1 0,-1 0 0,0 1 0,0 0 0,1-1 0,-1 2 0,11-1 0,-12 1 0,0 0 0,0 1 0,0-1 0,0 1 0,0 0 0,0 0 0,0 1 0,0 0 0,-1 0 0,1 0 0,-1 0 0,1 0 0,-1 1 0,0 0 0,0 0 0,0 0 0,0 1 0,0-1 0,-1 1 0,1 0 0,-1 0 0,0 0 0,-1 0 0,1 1 0,-1-1 0,1 1 0,-1 0 0,1 5 0,-1-3 0,0 1 0,0 0 0,-1 0 0,0 1 0,0-1 0,-1 0 0,0 0 0,0 0 0,-1 0 0,0 1 0,-1-1 0,1 0 0,-2 0 0,1-1 0,-1 1 0,-7 14 0,3-13 0,1 1 0,-1-1 0,-1 0 0,0-1 0,0 1 0,-1-2 0,0 1 0,0-1 0,0-1 0,-14 8 0,-11 3 0,-63 22 0,85-34 0,1 0-1365</inkml:trace>
  <inkml:trace contextRef="#ctx0" brushRef="#br0" timeOffset="15812.57">5821 3896 24575,'-4'-3'0,"-1"2"0,1 8 0,0 11 0,1 9 0,1 11 0,1 6 0,1 6 0,0 3 0,0-6 0,0-5 0,1-8 0,-1-16 0,0-22 0,0-10-8191</inkml:trace>
  <inkml:trace contextRef="#ctx0" brushRef="#br0" timeOffset="15813.57">6096 3198 24575,'25'29'0,"16"20"0,7 20 0,1 16 0,-6 15 0,-6 9 0,-10 7 0,-12 2 0,-17-1 0,-14-2 0,-16-10 0,-14-13 0,-8-14 0,-4-13 0,2-14 0,6-16 0,8-14 0,12-10-8191</inkml:trace>
  <inkml:trace contextRef="#ctx0" brushRef="#br0" timeOffset="17230.76">6604 3093 24575,'0'0'0,"0"-1"0,-1 0 0,1 1 0,0-1 0,0 0 0,0 0 0,0 1 0,0-1 0,0 0 0,0 0 0,0 1 0,0-1 0,0 0 0,0 1 0,1-1 0,-1 0 0,0 1 0,0-1 0,1 0 0,-1 1 0,1-1 0,-1 0 0,1 0 0,7 17 0,6 41 0,-14-55 0,16 73 0,7 81 0,-21-168 0,-1-1 0,2 1 0,0 0 0,0-1 0,6-11 0,31-77 0,-34 86 0,1 0 0,1 0 0,0 0 0,18-22 0,-22 33 0,0-1 0,0 1 0,0 0 0,0 0 0,1 0 0,-1 1 0,1-1 0,0 1 0,0 0 0,0 1 0,1-1 0,-1 1 0,1 0 0,-1 0 0,1 1 0,11-2 0,-15 3 0,0 0 0,1 0 0,-1 0 0,0 0 0,1 1 0,-1-1 0,0 1 0,0-1 0,1 1 0,-1 0 0,0 0 0,0 0 0,0 0 0,0 0 0,0 1 0,0-1 0,0 1 0,2 1 0,-1 1 0,0 0 0,0 0 0,0 0 0,-1 0 0,1 0 0,-1 1 0,0-1 0,2 7 0,1 7 0,-1 1 0,0 0 0,0 27 0,-4-44 0,3 33 0,-1 0 0,-2 0 0,-2 0 0,-11 64 0,14-93 0,8-10 0,8-11 0,7-11-1365,0-1-5461</inkml:trace>
  <inkml:trace contextRef="#ctx0" brushRef="#br0" timeOffset="17589.22">7174 3198 24575,'11'4'0,"14"1"0,14-1 0,14 0 0,10-2 0,1-4 0,0-1 0,-11-2-8191</inkml:trace>
  <inkml:trace contextRef="#ctx0" brushRef="#br0" timeOffset="17976.59">7895 2923 24575,'4'-14'0,"7"-5"0,11 0 0,11 5 0,11 3 0,9 5 0,3 2 0,-5 6 0,-7 3 0,-12 4 0,-10 0-8191</inkml:trace>
  <inkml:trace contextRef="#ctx0" brushRef="#br0" timeOffset="18350.52">7916 2923 24575,'16'-7'0,"0"0"0,1 1 0,-1 1 0,34-6 0,-41 9 0,0 1 0,0 0 0,0 1 0,1 0 0,-1 0 0,0 1 0,0 0 0,0 0 0,0 1 0,0 1 0,8 3 0,-12-4 0,-1 1 0,1 0 0,-1 0 0,0 0 0,0 1 0,0-1 0,-1 1 0,1 0 0,-1 0 0,0 0 0,0 0 0,0 1 0,-1-1 0,0 1 0,0 0 0,0 0 0,0 0 0,0 0 0,-1 0 0,0 0 0,0 0 0,-1 0 0,0 0 0,1 1 0,-2-1 0,0 9 0,-1 1 0,0-1 0,-1 0 0,0 0 0,-1 0 0,0 0 0,-2-1 0,1 0 0,-13 20 0,-2-5 0,-1-1 0,-1-2 0,-2 0 0,-30 26 0,-17 17 0,68-65 0,0 0 0,0 1 0,0-1 0,0 1 0,0-1 0,1 1 0,0 0 0,-3 7 0,4-10 0,1 0 0,0-1 0,0 1 0,0 0 0,0-1 0,0 1 0,0 0 0,0-1 0,0 1 0,0 0 0,0-1 0,1 1 0,-1 0 0,0-1 0,0 1 0,0 0 0,1-1 0,-1 1 0,0-1 0,1 1 0,-1-1 0,1 1 0,0 0 0,0 0 0,1 0 0,-1 0 0,1 0 0,0 0 0,0 0 0,-1 0 0,1-1 0,0 1 0,0-1 0,0 1 0,4-1 0,16 3 0,1-2 0,-1-1 0,46-5 0,70-20 0,-81 14 0,94-22-1365,-88 18-5461</inkml:trace>
  <inkml:trace contextRef="#ctx0" brushRef="#br0" timeOffset="18351.52">8890 2965 24575,'-25'18'0,"-16"13"0,-8 13 0,1 5 0,1 2 0,6-5 0,5-5 0,5-7 0,6-9 0,5-9-8191</inkml:trace>
  <inkml:trace contextRef="#ctx0" brushRef="#br0" timeOffset="18740.72">8571 3052 24575,'7'4'0,"7"8"0,3 13 0,7 9 0,3 6 0,0 4 0,-1 1 0,3 1 0,-1-5 0,-1-8 0,-1-11 0,-6-8-8191</inkml:trace>
  <inkml:trace contextRef="#ctx0" brushRef="#br0" timeOffset="18741.72">8973 3221 24575,'-7'11'0,"-3"11"0,1 12 0,2 8 0,2 3 0,2-1 0,1-2 0,5-4 0,5-9 0,2-12 0</inkml:trace>
  <inkml:trace contextRef="#ctx0" brushRef="#br0" timeOffset="19121">9038 3092 24575,'-4'7'0,"3"7"0,1 0-8191</inkml:trace>
  <inkml:trace contextRef="#ctx0" brushRef="#br0" timeOffset="19487.98">11176 2522 24575,'0'7'0,"0"7"0,0-1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5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3 24575,'-17'-9'0,"4"2"0,13 6 0,0 1 0,0 0 0,1-1 0,-1 1 0,0 0 0,1-1 0,-1 1 0,0 0 0,1-1 0,-1 1 0,0 0 0,1 0 0,-1 0 0,1-1 0,-1 1 0,0 0 0,1 0 0,-1 0 0,1 0 0,-1 0 0,1 0 0,-1 0 0,0 0 0,1 0 0,-1 0 0,1 0 0,-1 0 0,1 0 0,-1 0 0,1 0 0,-1 0 0,0 0 0,1 1 0,421-4 0,-220 5 0,-187-2 0,24 0 0,-37 0 0,0 0 0,0 0 0,0 0 0,0 0 0,0 1 0,-1-1 0,1 1 0,0 0 0,0-1 0,0 1 0,-1 0 0,1 0 0,0 0 0,1 1 0,-3-1 0,0-1 0,0 0 0,0 1 0,0-1 0,0 0 0,0 1 0,0-1 0,0 1 0,0-1 0,0 0 0,0 1 0,0-1 0,0 0 0,0 1 0,0-1 0,0 0 0,-1 1 0,1-1 0,0 0 0,0 1 0,0-1 0,-1 0 0,1 1 0,0-1 0,-1 0 0,1 0 0,0 1 0,0-1 0,-1 0 0,1 0 0,0 0 0,-1 0 0,1 1 0,0-1 0,-1 0 0,-16 9 0,16-9 0,-35 15-1365,-4 0-5461</inkml:trace>
  <inkml:trace contextRef="#ctx0" brushRef="#br0" timeOffset="372.83">72 256 24575,'62'-17'0,"112"-12"0,0 8 0,207 2 0,-370 19 76,-18 0-1517,-9 0-538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20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2 24575,'-25'15'0,"-16"15"0,-8 20 0,1 17 0,5 15 0,10 14 0,10 10 0,9 4 0,11 2 0,13-1 0,16 0 0,10-9 0,10-15 0,8-14 0,6-20 0,-8-19-8191</inkml:trace>
  <inkml:trace contextRef="#ctx0" brushRef="#br0" timeOffset="374.33">554 889 24575,'-7'18'0,"-3"17"0,1 13 0,6 6 0,2 4 0,6 3 0,5-5 0,1-5 0,3-7 0,2-12 0,-2-11-8191</inkml:trace>
  <inkml:trace contextRef="#ctx0" brushRef="#br0" timeOffset="778.45">746 1079 24575,'32'-7'0,"22"-2"0,16 0 0,10 1 0,7 3 0,-2 2 0,-4 1 0,-5-2 0,-15-1-8191</inkml:trace>
  <inkml:trace contextRef="#ctx0" brushRef="#br0" timeOffset="1194.93">1443 889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1195.93">1761 973 24575,'0'22'0,"0"14"0,4 12 0,0 5 0,1 4 0,-2 0 0,0-3 0,-1-7 0,-1-8 0,2-10 0,2-11-8191</inkml:trace>
  <inkml:trace contextRef="#ctx0" brushRef="#br0" timeOffset="1601.28">1993 443 24575,'25'15'0,"20"18"0,12 19 0,8 18 0,-1 19 0,-7 20 0,-9 16 0,-14 12 0,-15 4 0,-26 1 0,-26-7 0,-22-15 0,-16-21 0,-3-28 0,4-25 0,14-21-8191</inkml:trace>
  <inkml:trace contextRef="#ctx0" brushRef="#br0" timeOffset="1974.82">2882 62 24575,'22'-10'0,"17"-5"0,14 2 0,4 2 0,0 3 0,-6 3 0,-11 6 0,-17 7 0,-19 1 0</inkml:trace>
  <inkml:trace contextRef="#ctx0" brushRef="#br0" timeOffset="2333.97">2882 62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2704.99">3582 42 24575,'-11'-7'0,"-7"5"0,-8 13 0,-2 16 0,-1 18 0,1 19 0,5 13 0,7 7 0,6 5 0,5-2 0,6-6 0,11-9 0,11-9 0,7-16 0,11-16 0,-2-13-8191</inkml:trace>
  <inkml:trace contextRef="#ctx0" brushRef="#br0" timeOffset="2705.99">3815 190 24575,'-4'22'0,"0"14"0,-1 12 0,2 8 0,0 3 0,1 1 0,1-2 0,1-8 0,0-8 0,4-11 0,4-12 0,2-8-8191</inkml:trace>
  <inkml:trace contextRef="#ctx0" brushRef="#br0" timeOffset="3076.76">3985 401 24575,'18'-7'0,"17"-2"0,9 0 0,9 1 0,1 3 0,0-2 0,-9 0-8191</inkml:trace>
  <inkml:trace contextRef="#ctx0" brushRef="#br0" timeOffset="3451.44">4385 16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3844.86">4810 316 24575,'0'15'0,"0"15"0,0 10 0,0 5 0,0-1 0,0-1 0,0-5 0,4-4 0,4-9 0,5-11 0,0-9-8191</inkml:trace>
  <inkml:trace contextRef="#ctx0" brushRef="#br0" timeOffset="3845.86">4873 210 24575,'-4'-3'0,"0"2"0,3 1 0</inkml:trace>
  <inkml:trace contextRef="#ctx0" brushRef="#br0" timeOffset="4248.04">5106 62 24575,'25'22'0,"16"21"0,7 18 0,1 17 0,-10 16 0,-10 14 0,-22 10 0,-26 3 0,-31-1 0,-32-6 0,-3-23-819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14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475 24575,'-1'0'0,"0"-1"0,1 0 0,-1 1 0,0-1 0,0 0 0,1 1 0,-1-1 0,0 0 0,1 0 0,-1 0 0,1 0 0,-1 0 0,1 0 0,0 0 0,-1 0 0,1 0 0,0 0 0,0 0 0,-1 0 0,1 0 0,0 0 0,0 0 0,0 0 0,0-1 0,1 1 0,0 0 0,-1 0 0,1 0 0,0 0 0,0 1 0,0-1 0,-1 0 0,1 0 0,0 1 0,0-1 0,0 1 0,0-1 0,0 1 0,0-1 0,0 1 0,1-1 0,-1 1 0,1 0 0,11-3 0,0 1 0,0 1 0,16 0 0,-17 1 0,209-5 0,153-8 0,552-85-926,-289 27-157,2965-169 172,-1484 235 632,-1679 14 576,-366-9-5586</inkml:trace>
  <inkml:trace contextRef="#ctx0" brushRef="#br0" timeOffset="2956.99">539 1386 24575,'-1'-16'0,"-1"22"0,-3 32 0,-9 467 0,14-443 0,-14-199 0,-1 14 0,1-262 0,14 375 0,0-1 0,1 1 0,1 0 0,-1-1 0,2 1 0,-1 0 0,2 0 0,5-13 0,-7 19 0,0 1 0,0 1 0,0-1 0,0 0 0,0 0 0,1 1 0,-1-1 0,1 1 0,0 0 0,0 0 0,0 0 0,0 0 0,0 0 0,0 1 0,0-1 0,1 1 0,-1 0 0,0 0 0,1 0 0,-1 1 0,1-1 0,-1 1 0,1 0 0,-1-1 0,1 2 0,-1-1 0,1 0 0,3 2 0,0-1 0,0 1 0,0 0 0,0 0 0,0 0 0,-1 1 0,1 0 0,-1 1 0,0-1 0,0 1 0,0 1 0,0-1 0,-1 1 0,1 0 0,-1 0 0,0 0 0,-1 1 0,0 0 0,1-1 0,-2 2 0,1-1 0,-1 0 0,3 9 0,-3-8 0,0 0 0,-1 0 0,0 0 0,-1 0 0,0 0 0,0 0 0,0 1 0,-1-1 0,0 0 0,-1 1 0,1-1 0,-1 0 0,-1 0 0,1 0 0,-1 0 0,0 0 0,-1 0 0,0 0 0,0-1 0,0 1 0,-1-1 0,-5 8 0,1-6 0,-1 1 0,0-1 0,0-1 0,0 1 0,-1-2 0,0 1 0,0-1 0,-1-1 0,1 0 0,-19 6 0,-10 1 0,-66 11 0,101-22 0,-2 0-2,9 0-49,10-1-1261,13-1-5514</inkml:trace>
  <inkml:trace contextRef="#ctx0" brushRef="#br0" timeOffset="3316.18">942 1682 24575,'-4'-7'0,"0"5"0,-1 10 0,2 17 0,0 17 0,1 14 0,5 9 0,1 8 0,1-2 0,-1-5 0,-1-10 0,-2-12 0,0-9 0,0-14 0,-1-22 0,0-21 0,0-7-8191</inkml:trace>
  <inkml:trace contextRef="#ctx0" brushRef="#br0" timeOffset="3673.56">877 878 24575,'29'-18'0,"24"-9"0,17-1 0,11 2 0,3 4 0,-6 7 0,-12 5 0,-18 5-8191</inkml:trace>
  <inkml:trace contextRef="#ctx0" brushRef="#br0" timeOffset="4107.84">942 793 24575,'16'-8'0,"1"0"0,-1 1 0,1 1 0,1 0 0,-1 1 0,32-4 0,-20 5 0,0 2 0,0 1 0,41 4 0,-57-2 0,-1 1 0,1 0 0,-1 1 0,0 0 0,1 1 0,-2 1 0,1 0 0,0 0 0,-1 1 0,17 12 0,-23-14 0,0 0 0,-1 0 0,0 0 0,0 0 0,0 1 0,0 0 0,-1-1 0,1 2 0,-1-1 0,-1 0 0,1 0 0,-1 1 0,0 0 0,0-1 0,0 1 0,-1 0 0,0 0 0,0 0 0,-1 0 0,1 0 0,-1 0 0,0 0 0,-1 0 0,-2 9 0,1-4 0,-1-1 0,0 0 0,-1-1 0,-1 1 0,1-1 0,-1 0 0,-1 0 0,0 0 0,0 0 0,0-1 0,-1 0 0,-1-1 0,-13 12 0,-10 4 0,-1 0 0,-47 24 0,12-7 0,65-39 0,0 0 0,0 0 0,1 0 0,-1 0 0,1 0 0,-1 1 0,1-1 0,-1 0 0,1 1 0,0-1 0,0 1 0,0-1 0,-1 1 0,2 0 0,-2 2 0,2-4 0,0 1 0,0-1 0,0 1 0,0-1 0,1 1 0,-1 0 0,0-1 0,0 1 0,1-1 0,-1 1 0,0-1 0,1 1 0,-1-1 0,1 0 0,-1 1 0,1-1 0,-1 1 0,1-1 0,-1 0 0,1 0 0,-1 1 0,1-1 0,-1 0 0,1 0 0,-1 1 0,1-1 0,0 0 0,-1 0 0,1 0 0,0 0 0,12 2 0,1-1 0,-1 0 0,15-1 0,-16-1 0,227-10-1365,-182 5-5461</inkml:trace>
  <inkml:trace contextRef="#ctx0" brushRef="#br0" timeOffset="4577.99">1873 813 24575,'-3'-1'0,"8"-3"0,11-3 0,-10 5 0,0 1 0,0 0 0,0 0 0,0 1 0,0-1 0,0 2 0,0-1 0,0 0 0,0 1 0,11 3 0,-14-3 0,0 1 0,0-1 0,0 1 0,0 0 0,0 0 0,-1 0 0,1 0 0,-1 1 0,1-1 0,-1 0 0,0 1 0,0 0 0,0 0 0,0-1 0,0 1 0,-1 0 0,1 0 0,-1 1 0,0-1 0,0 0 0,1 4 0,0 4 0,0-1 0,-1 1 0,0 0 0,-1 0 0,0-1 0,-1 1 0,0 0 0,-1 0 0,-4 15 0,5-20 0,-1 0 0,0 0 0,0 0 0,0 0 0,-1-1 0,0 1 0,0-1 0,0 1 0,-1-1 0,0 0 0,0-1 0,0 1 0,-1-1 0,1 1 0,-1-1 0,0-1 0,-9 6 0,13-8 0,1-1 0,-1 1 0,0-1 0,1 1 0,-1-1 0,1 1 0,-1-1 0,0 0 0,0 0 0,1 1 0,-1-1 0,0 0 0,1 0 0,-1 0 0,0 0 0,0 0 0,1 0 0,-1 0 0,0 0 0,0 0 0,1 0 0,-1 0 0,0 0 0,0 0 0,1-1 0,-1 1 0,0 0 0,1 0 0,-1-1 0,0 1 0,1-1 0,-1 1 0,1-1 0,-1 1 0,0-1 0,1 1 0,-1-1 0,1 1 0,0-1 0,-1 1 0,1-1 0,-1 0 0,1 1 0,0-1 0,-1 0 0,1 1 0,0-1 0,0 0 0,0 0 0,0 1 0,-1-1 0,1 0 0,0 0 0,0 1 0,0-1 0,1 0 0,-1-1 0,0-4 0,1 0 0,0 0 0,0 0 0,1 0 0,3-10 0,16-30 0,32-52 0,0 3 0,-40 75 0,-13 20 0,1 0 0,-1 0 0,0 0 0,0 0 0,1 0 0,-1 0 0,0 1 0,0-1 0,1 0 0,-1 0 0,0 0 0,0 0 0,1 0 0,-1 0 0,0 0 0,0 1 0,0-1 0,1 0 0,-1 0 0,0 0 0,0 0 0,0 1 0,0-1 0,0 0 0,1 0 0,-1 0 0,0 1 0,0-1 0,0 0 0,0 0 0,0 1 0,0-1 0,0 0 0,0 0 0,0 1 0,0-1 0,0 0 0,0 0 0,0 1 0,0-1 0,0 0 0,0 1 0,0 46 0,-1-34 0,-1 37 0,0-26 0,1 0 0,1-1 0,1 1 0,1 0 0,1 0 0,9 34 0,-10-54-151,-1 0-1,1 0 0,0 1 0,1-1 1,-1-1-1,1 1 0,-1 0 1,7 6-1,6 2-6674</inkml:trace>
  <inkml:trace contextRef="#ctx0" brushRef="#br0" timeOffset="4949.99">2252 962 24575,'0'7'0,"0"10"0,0 9 0,4 4 0,0 3 0,5 1 0,-1-3 0,0-2 0,1-7 0,-1-6-8191</inkml:trace>
  <inkml:trace contextRef="#ctx0" brushRef="#br0" timeOffset="4950.99">2252 623 24575,'7'22'0,"7"14"0,0 1-8191</inkml:trace>
  <inkml:trace contextRef="#ctx0" brushRef="#br0" timeOffset="5449.66">3353 771 24575,'-25'15'0,"-16"15"0,-8 20 0,1 17 0,5 15 0,10 14 0,10 10 0,9 4 0,11 2 0,13-1 0,16 0 0,10-9 0,10-15 0,8-14 0,6-20 0,-8-19-8191</inkml:trace>
  <inkml:trace contextRef="#ctx0" brushRef="#br0" timeOffset="5823.99">3628 1238 24575,'-7'18'0,"-3"17"0,1 13 0,6 6 0,2 4 0,6 3 0,5-5 0,1-5 0,3-7 0,2-12 0,-2-11-8191</inkml:trace>
  <inkml:trace contextRef="#ctx0" brushRef="#br0" timeOffset="6228.12">3821 1428 24575,'32'-7'0,"22"-2"0,16 0 0,10 1 0,7 3 0,-2 2 0,-4 1 0,-5-2 0,-15-1-8191</inkml:trace>
  <inkml:trace contextRef="#ctx0" brushRef="#br0" timeOffset="6644.6">4518 1238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6645.6">4836 1322 24575,'0'22'0,"0"14"0,4 12 0,0 5 0,1 4 0,-2 0 0,0-3 0,-1-7 0,-1-8 0,2-10 0,2-11-8191</inkml:trace>
  <inkml:trace contextRef="#ctx0" brushRef="#br0" timeOffset="7050.94">5068 792 24575,'25'15'0,"20"18"0,12 19 0,8 18 0,-1 19 0,-7 20 0,-9 16 0,-14 12 0,-15 4 0,-26 1 0,-26-7 0,-22-15 0,-16-21 0,-3-28 0,4-25 0,14-21-8191</inkml:trace>
  <inkml:trace contextRef="#ctx0" brushRef="#br0" timeOffset="7424.48">5957 411 24575,'22'-10'0,"17"-5"0,14 2 0,4 2 0,0 3 0,-6 3 0,-11 6 0,-17 7 0,-19 1 0</inkml:trace>
  <inkml:trace contextRef="#ctx0" brushRef="#br0" timeOffset="7783.63">5957 411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8154.65">6656 391 24575,'-11'-7'0,"-7"5"0,-8 13 0,-2 16 0,-1 18 0,1 19 0,5 13 0,7 7 0,6 5 0,5-2 0,6-6 0,11-9 0,11-9 0,7-16 0,11-16 0,-2-13-8191</inkml:trace>
  <inkml:trace contextRef="#ctx0" brushRef="#br0" timeOffset="8155.65">6889 539 24575,'-4'22'0,"0"14"0,-1 12 0,2 8 0,0 3 0,1 1 0,1-2 0,1-8 0,0-8 0,4-11 0,4-12 0,2-8-8191</inkml:trace>
  <inkml:trace contextRef="#ctx0" brushRef="#br0" timeOffset="8526.42">7059 751 24575,'18'-7'0,"17"-2"0,9 0 0,9 1 0,1 3 0,0-2 0,-9 0-8191</inkml:trace>
  <inkml:trace contextRef="#ctx0" brushRef="#br0" timeOffset="8901.1">7459 51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9294.52">7885 665 24575,'0'15'0,"0"15"0,0 10 0,0 5 0,0-1 0,0-1 0,0-5 0,4-4 0,4-9 0,5-11 0,0-9-8191</inkml:trace>
  <inkml:trace contextRef="#ctx0" brushRef="#br0" timeOffset="9295.52">7948 559 24575,'-4'-3'0,"0"2"0,3 1 0</inkml:trace>
  <inkml:trace contextRef="#ctx0" brushRef="#br0" timeOffset="9697.71">8181 411 24575,'25'22'0,"16"21"0,7 18 0,1 17 0,-10 16 0,-10 14 0,-22 10 0,-26 3 0,-31-1 0,-32-6 0,-3-23-819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0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1798 24575,'0'-4'0,"-1"-41"0,-1 36 0,-3 30 0,-5 73 0,4 0 0,7 95 0,0-93 0,0-75 0,-1-20 0,0-3 0,-1-36 0,-9-112 0,-3-76 0,13 181 0,2 0 0,1 1 0,11-45 0,-13 81 0,2-1 0,-1 1 0,1-1 0,0 1 0,1 0 0,8-14 0,-11 21 0,-1-1 0,1 1 0,1-1 0,-1 1 0,0 0 0,0 0 0,0 0 0,1-1 0,-1 1 0,1 0 0,-1 1 0,1-1 0,-1 0 0,1 0 0,-1 1 0,1-1 0,-1 1 0,1-1 0,0 1 0,0 0 0,-1-1 0,1 1 0,0 0 0,-1 0 0,1 0 0,0 0 0,0 1 0,-1-1 0,1 0 0,0 1 0,-1-1 0,1 1 0,-1 0 0,1-1 0,-1 1 0,1 0 0,-1 0 0,1 0 0,-1 0 0,0 0 0,2 2 0,4 3 0,0 1 0,0 1 0,-1-1 0,0 1 0,-1 0 0,0 0 0,0 1 0,0-1 0,-1 1 0,0 0 0,-1 1 0,0-1 0,2 15 0,0-1 0,-2-1 0,0 1 0,-2 0 0,-2 39 0,0-52 0,-1 0 0,0 0 0,-1 0 0,0 0 0,0-1 0,-1 1 0,0-1 0,-1 0 0,0 0 0,0 0 0,-12 13 0,13-16 0,0-2 0,0 1 0,-1 0 0,0-1 0,0 0 0,0 0 0,0 0 0,-1-1 0,0 0 0,1 0 0,-1 0 0,0-1 0,0 0 0,-1 0 0,1 0 0,0-1 0,-1 0 0,1 0 0,-9 0 0,14-1-29,1 0-1,-1 0 0,0 0 1,1 0-1,-1 0 0,1 0 0,-1 0 1,0 0-1,1 0 0,-1 0 1,1 0-1,-1 0 0,0 0 1,1-1-1,-1 1 0,1 0 1,-1 0-1,0-1 0,1 1 1,-1 0-1,1-1 0,-1 1 1,1-1-1,0 1 0,-1-1 1,1 1-1,-1 0 0,1-1 1,0 0-1,-1 1 0,1-1 0,0 1 1,0-1-1,-1 1 0,1-1 1,0 0-1,0 1 0,0-1 1,0 1-1,0-1 0,0 0 1,0 1-1,0-1 0,0 0 1,0 0-1,6-13-6796</inkml:trace>
  <inkml:trace contextRef="#ctx0" brushRef="#br0" timeOffset="388.74">448 2114 24575,'-6'2'0,"1"1"0,-1-1 0,1 1 0,0 0 0,0 0 0,0 0 0,0 1 0,1-1 0,-1 1 0,1 0 0,0 1 0,0-1 0,0 1 0,1 0 0,0 0 0,0 0 0,0 0 0,0 0 0,1 1 0,0 0 0,0-1 0,-1 9 0,-1 0 0,1-1 0,1 1 0,0 0 0,1 0 0,1-1 0,0 1 0,1 0 0,4 22 0,-3-26 0,1-1 0,0 1 0,1-1 0,0 0 0,1 0 0,7 11 0,-11-17 0,0-1 0,1 0 0,-1 0 0,1 0 0,-1 0 0,1 0 0,0 0 0,-1-1 0,1 1 0,0 0 0,0-1 0,0 1 0,1-1 0,-1 0 0,0 0 0,0 0 0,1 0 0,-1 0 0,1 0 0,-1-1 0,1 1 0,-1-1 0,1 0 0,-1 0 0,1 0 0,-1 0 0,1 0 0,-1 0 0,1-1 0,3 0 0,-2-1 0,-1-1 0,0 1 0,0-1 0,1 0 0,-2 1 0,1-1 0,0-1 0,-1 1 0,1 0 0,-1-1 0,0 1 0,0-1 0,0 1 0,-1-1 0,1 0 0,-1 0 0,0 0 0,1-6 0,2-11 0,-1 0 0,2-24 0,-5 26 17,0 1 0,0-1 1,-2 1-1,0 0 0,-1-1 0,-10-30 0,10 39-123,-1 0 0,0 0 0,-1 1 0,0-1 0,-1 1 0,1 0-1,-2 1 1,1-1 0,-1 1 0,-1 0 0,1 1 0,-1 0 0,-9-6 0,5 5-6720</inkml:trace>
  <inkml:trace contextRef="#ctx0" brushRef="#br0" timeOffset="757.79">574 950 24575,'-7'-7'0,"5"-2"0,9-4 0,15 1 0,15-1 0,14-3 0,7 2 0,0 4 0,-5 2 0,-13 4-8191</inkml:trace>
  <inkml:trace contextRef="#ctx0" brushRef="#br0" timeOffset="1135.08">637 866 24575,'0'0'0,"-1"-1"0,1 0 0,0 1 0,-1-1 0,1 0 0,0 1 0,0-1 0,0 0 0,0 1 0,0-1 0,0 0 0,-1 0 0,2 1 0,-1-1 0,0 0 0,0 1 0,0-1 0,0 0 0,0 0 0,1 1 0,-1-1 0,0 0 0,0 1 0,1-1 0,-1 1 0,1-1 0,-1 0 0,0 1 0,2-2 0,0 1 0,0-1 0,0 1 0,0 0 0,0-1 0,0 1 0,0 0 0,1 0 0,-1 1 0,3-2 0,5 0 0,1 0 0,-1 0 0,14 1 0,-20 1 0,1 0 0,0 0 0,0 0 0,0 1 0,-1-1 0,1 2 0,0-1 0,-1 0 0,1 1 0,-1 0 0,1 0 0,-1 0 0,0 0 0,0 1 0,0 0 0,0-1 0,6 8 0,-5-5 0,-1 1 0,0-1 0,0 1 0,-1 0 0,0 0 0,0 1 0,0-1 0,-1 1 0,0-1 0,0 1 0,1 9 0,-1 1 0,-1 0 0,0 0 0,-1 0 0,-1 0 0,-1 0 0,0 0 0,-2-1 0,1 1 0,-10 24 0,-2-12 0,-1 1 0,-1-2 0,-1 0 0,-1-2 0,-45 48 0,30-35 0,33-38 0,-5 6 0,0 0 0,1 0 0,-9 16 0,13-22 0,1 0 0,-1 0 0,1 0 0,-1 0 0,1 0 0,-1 0 0,1 0 0,-1 0 0,1 1 0,0-1 0,0 0 0,0 0 0,0 0 0,0 0 0,0 1 0,0-1 0,0 0 0,0 0 0,0 0 0,0 0 0,1 1 0,-1-1 0,1 0 0,-1 0 0,1 0 0,-1 0 0,1 0 0,-1 0 0,1 0 0,0 0 0,0 0 0,-1 0 0,1-1 0,0 1 0,0 0 0,0 0 0,0-1 0,0 1 0,2 0 0,11 3 0,1 0 0,-1-2 0,1 0 0,-1 0 0,1-1 0,0-1 0,25-3 0,-2 2 0,-25 0-87,155-6-1191,-119 2-5548</inkml:trace>
  <inkml:trace contextRef="#ctx0" brushRef="#br0" timeOffset="1627.04">1168 1058 24575,'-1'-8'0,"0"-1"0,0 0 0,1 0 0,0 0 0,0 0 0,1 0 0,0 0 0,1 1 0,3-12 0,-3 17 0,-1 0 0,0 0 0,1 0 0,-1 1 0,1-1 0,0 0 0,0 1 0,0 0 0,0-1 0,0 1 0,0 0 0,1 0 0,-1 0 0,1 0 0,-1 1 0,1-1 0,0 1 0,0-1 0,0 1 0,0 0 0,0 0 0,0 0 0,0 1 0,0-1 0,0 1 0,0 0 0,0 0 0,0 0 0,6 0 0,-5 1 0,-1-1 0,1 1 0,0-1 0,0 1 0,-1 0 0,1 1 0,0-1 0,-1 1 0,1-1 0,-1 1 0,0 0 0,0 0 0,1 1 0,-1-1 0,4 6 0,-2-3 0,-1 0 0,0 1 0,0 0 0,-1 0 0,0 0 0,0 0 0,0 0 0,2 10 0,-1 0 0,0 0 0,-2 0 0,0 1 0,-1-1 0,0 1 0,-3 27 0,-10 19 0,11-59 0,0-1 0,0 1 0,0-1 0,0 1 0,-1-1 0,1 1 0,-1-1 0,0 0 0,0 0 0,-1 0 0,1 0 0,0 0 0,-1-1 0,-3 4 0,6-6 0,0 0 0,0 0 0,0 0 0,0 0 0,-1 0 0,1 0 0,0 0 0,0 0 0,0 0 0,-1 0 0,1 0 0,0 0 0,0 0 0,0 0 0,0 0 0,-1 0 0,1 0 0,0 0 0,0 0 0,0 0 0,-1 0 0,1 0 0,0 0 0,0 0 0,0 0 0,0 0 0,-1-1 0,1 1 0,0 0 0,0 0 0,0 0 0,0 0 0,0 0 0,0 0 0,-1-1 0,1 1 0,0 0 0,0 0 0,0 0 0,0 0 0,0-1 0,0 1 0,0 0 0,0 0 0,0 0 0,0 0 0,0-1 0,0 1 0,0 0 0,0 0 0,0 0 0,0-1 0,0 1 0,0 0 0,0 0 0,0 0 0,0 0 0,0-1 0,2-13 0,4-9 0,0 0 0,2 1 0,17-36 0,41-62 0,-46 86 0,-1 5 0,-19 29 0,0 0 0,0-1 0,0 1 0,0 0 0,1 0 0,-1 0 0,0 0 0,0 0 0,0-1 0,0 1 0,0 0 0,0 0 0,1 0 0,-1 0 0,0 0 0,0 0 0,0 0 0,0 0 0,1 0 0,-1-1 0,0 1 0,0 0 0,0 0 0,0 0 0,1 0 0,-1 0 0,0 0 0,0 0 0,0 0 0,1 0 0,-1 0 0,0 0 0,0 0 0,0 1 0,0-1 0,1 0 0,-1 0 0,0 0 0,0 0 0,0 0 0,0 0 0,1 0 0,-1 1 0,1 17 0,-12 60 0,6-46 0,-2 46 0,6-69 0,2 1 0,-1 0 0,1-1 0,1 1 0,-1-1 0,2 0 0,-1 1 0,1-1 0,5 10 0,-6-15-62,0-1 0,1 1 0,-1-1 0,1 0 0,-1 0 0,1 0 0,0 0 0,0 0 0,0 0 0,0-1 0,1 0 0,-1 0-1,1 0 1,-1 0 0,1 0 0,0 0 0,0-1 0,0 0 0,0 0 0,0 0 0,5 0 0,18 0-6764</inkml:trace>
  <inkml:trace contextRef="#ctx0" brushRef="#br0" timeOffset="2036.16">1739 952 24575,'-4'4'0,"0"8"0,-1 9 0,2 9 0,0 9 0,1 6 0,5-1 0,1-1 0,1-5 0,-1-4 0,2-9 0,1-8-8191</inkml:trace>
  <inkml:trace contextRef="#ctx0" brushRef="#br0" timeOffset="2037.16">1676 635 24575,'4'7'0,"4"10"0,8 9 0,2 0-8191</inkml:trace>
  <inkml:trace contextRef="#ctx0" brushRef="#br0" timeOffset="2393.62">2099 1882 24575,'-4'0'0,"3"0"0,5 0 0</inkml:trace>
  <inkml:trace contextRef="#ctx0" brushRef="#br0" timeOffset="2843.4">3178 889 24575,'-18'-7'0,"-13"8"0,-8 19 0,-6 23 0,-1 30 0,3 24 0,9 21 0,10 12 0,9 5 0,11 2 0,17-5 0,14-10 0,16-12 0,11-17 0,12-25 0,5-23 0,-10-20-8191</inkml:trace>
  <inkml:trace contextRef="#ctx0" brushRef="#br0" timeOffset="3202.65">3537 1353 24575,'-4'29'0,"0"24"0,-1 17 0,1 8 0,2 1 0,0-2 0,1-7 0,1-8 0,4-11 0,1-11 0,7-12 0,5-14 0,0-10-8191</inkml:trace>
  <inkml:trace contextRef="#ctx0" brushRef="#br0" timeOffset="3686.85">3750 1545 24575,'22'-3'0,"17"-2"0,17 0 0,13 2 0,10 0 0,1-2 0,-12-1-8191</inkml:trace>
  <inkml:trace contextRef="#ctx0" brushRef="#br0" timeOffset="3687.85">4364 1291 24575,'-1'1'0,"-1"-1"0,1 0 0,0 0 0,0 1 0,0-1 0,-1 1 0,1-1 0,0 1 0,0-1 0,0 1 0,0 0 0,0 0 0,0 0 0,0-1 0,0 1 0,0 0 0,1 0 0,-1 0 0,0 0 0,0 0 0,1 0 0,-1 1 0,1-1 0,-1 0 0,1 0 0,-1 0 0,1 3 0,-7 36 0,6-37 0,-1 53 0,3-1 0,2 1 0,10 58 0,-2-20 0,-7-56 0,0-208 0,4-59 0,-5 196 0,1 1 0,2-1 0,2 2 0,1-1 0,13-30 0,-19 55 0,1 0 0,0 0 0,0 0 0,0 1 0,1 0 0,0 0 0,0 0 0,1 0 0,8-6 0,-13 11 0,1 0 0,-1 0 0,1 0 0,-1 0 0,1 1 0,0-1 0,-1 0 0,1 1 0,0-1 0,-1 1 0,1 0 0,0-1 0,0 1 0,-1 0 0,1 0 0,0 0 0,0 0 0,2 1 0,-2 0 0,0 0 0,0 0 0,0 0 0,0 0 0,0 1 0,-1-1 0,1 1 0,-1-1 0,1 1 0,-1 0 0,1-1 0,-1 1 0,0 0 0,0 0 0,0 0 0,0 0 0,0 0 0,0 0 0,0 3 0,2 4 0,-1 1 0,-1 0 0,1 0 0,-1-1 0,-1 1 0,0 0 0,0 0 0,-1 0 0,-1-1 0,1 1 0,-1 0 0,-1-1 0,0 0 0,-4 10 0,-4 7 0,-2 0 0,0 0 0,-26 36 0,-18 14-1365,37-49-5461</inkml:trace>
  <inkml:trace contextRef="#ctx0" brushRef="#br0" timeOffset="4081.12">4723 1524 24575,'-12'21'0,"1"1"0,1 0 0,0 1 0,-6 25 0,14-40 0,0-1 0,1 0 0,-1 1 0,1-1 0,1 1 0,0 0 0,0-1 0,0 1 0,1-1 0,0 1 0,0-1 0,1 1 0,0-1 0,0 0 0,1 0 0,0 0 0,4 8 0,-5-13 0,-1 1 0,0-1 0,0 0 0,1 0 0,-1 0 0,1 0 0,0 0 0,-1 0 0,1-1 0,0 1 0,0 0 0,0-1 0,1 0 0,-1 1 0,0-1 0,0 0 0,1 0 0,-1 0 0,0 0 0,1-1 0,-1 1 0,1-1 0,-1 1 0,1-1 0,-1 0 0,1 0 0,0 0 0,-1 0 0,1-1 0,-1 1 0,1-1 0,2 0 0,-1-1 0,0-1 0,-1 1 0,0-1 0,1 1 0,-1-1 0,0 0 0,0 0 0,0 0 0,-1 0 0,1-1 0,-1 1 0,0-1 0,0 0 0,0 1 0,0-1 0,-1 0 0,1 0 0,-1 0 0,1-5 0,0 0 0,0-1 0,-1 1 0,0-1 0,-1 1 0,0-1 0,0 1 0,-1-1 0,0 0 0,0 1 0,-1 0 0,-1-1 0,1 1 0,-2 0 0,1 0 0,-1 0 0,-1 1 0,1-1 0,-1 1 0,-1 0 0,0 1 0,0-1 0,0 1 0,-1 0 0,0 1 0,0-1 0,-1 1 0,1 1 0,-1 0 0,-13-7 0,-7-1-1365,7 3-5461</inkml:trace>
  <inkml:trace contextRef="#ctx0" brushRef="#br0" timeOffset="4457.75">4978 845 24575,'25'0'0,"19"15"0,13 18 0,8 27 0,-1 27 0,-3 24 0,-12 19 0,-15 15 0,-20 9 0,-27 0 0,-25-9 0,-22-14 0,-17-19 0,-7-21 0,3-22 0,13-27 0,17-21-8191</inkml:trace>
  <inkml:trace contextRef="#ctx0" brushRef="#br0" timeOffset="4808.26">5655 211 24575,'4'-7'0,"11"-6"0,15-1 0,12 2 0,11 4 0,-1 2 0,-5 2 0,-11 3-8191</inkml:trace>
  <inkml:trace contextRef="#ctx0" brushRef="#br0" timeOffset="5242.94">5613 211 24575,'0'-1'0,"1"-1"0,-1 0 0,1 0 0,-1 1 0,1-1 0,0 1 0,0-1 0,0 0 0,0 1 0,0-1 0,0 1 0,0 0 0,0-1 0,0 1 0,1 0 0,-1 0 0,1 0 0,-1 0 0,1 0 0,-1 0 0,1 0 0,-1 0 0,1 1 0,0-1 0,-1 1 0,1-1 0,0 1 0,2-1 0,5-1 0,0 1 0,0 0 0,0 0 0,12 0 0,-15 2 0,-1-1 0,1 1 0,0 0 0,0 0 0,-1 1 0,1-1 0,0 1 0,-1 1 0,0-1 0,1 1 0,-1 0 0,0 0 0,-1 0 0,9 8 0,-7-5 0,0 1 0,0 0 0,-1 0 0,0 0 0,0 0 0,-1 1 0,0 0 0,0 0 0,2 10 0,-1-2 0,-1-1 0,-1 1 0,0 0 0,-2 0 0,1 0 0,-2 0 0,0 0 0,-1 0 0,-1 0 0,-5 24 0,3-26 0,-1 0 0,-1 0 0,0 0 0,-1-1 0,0 0 0,-1 0 0,0-1 0,-17 19 0,-5 1 0,-55 43 0,3-2 0,80-72 0,1 0 0,0 0 0,0 0 0,0 1 0,0-1 0,0 0 0,0 1 0,0-1 0,0 0 0,1 1 0,-1-1 0,0 1 0,1-1 0,-1 4 0,1-5 0,0 1 0,0 0 0,0-1 0,0 1 0,1-1 0,-1 1 0,0 0 0,0-1 0,1 1 0,-1-1 0,0 1 0,1-1 0,-1 1 0,0-1 0,1 1 0,-1-1 0,1 1 0,-1-1 0,1 0 0,-1 1 0,1-1 0,-1 0 0,1 1 0,-1-1 0,2 1 0,4 1 0,0-1 0,1 1 0,-1-1 0,1 0 0,-1-1 0,7 1 0,83-2-682,175-23-1,-204 15-6143</inkml:trace>
  <inkml:trace contextRef="#ctx0" brushRef="#br0" timeOffset="5665.6">6437 127 24575,'-22'4'0,"-10"11"0,-7 15 0,-1 20 0,3 15 0,8 16 0,9 7 0,7 4 0,14 1 0,14-6 0,11-12 0,12-17 0,10-18 0,9-19 0,-7-13-8191</inkml:trace>
  <inkml:trace contextRef="#ctx0" brushRef="#br0" timeOffset="5666.6">6712 296 24575,'-4'25'0,"-4"20"0,-1 12 0,1 4 0,1 2 0,3-2 0,2-4 0,1-9 0,4-12 0,9-12 0,2-10-8191</inkml:trace>
  <inkml:trace contextRef="#ctx0" brushRef="#br0" timeOffset="6020.59">6904 464 24575,'14'0'0,"16"0"0,13-3 0,15-2 0,7-3 0,-7 0-8191</inkml:trace>
  <inkml:trace contextRef="#ctx0" brushRef="#br0" timeOffset="6394.98">7412 148 24575,'14'-5'0,"0"1"0,1 0 0,-1 0 0,1 2 0,0 0 0,0 0 0,0 1 0,-1 1 0,24 3 0,-35-3 0,0 0 0,-1 0 0,1 1 0,0-1 0,0 1 0,-1-1 0,1 1 0,-1 0 0,1 0 0,-1 0 0,1 1 0,-1-1 0,1 0 0,-1 1 0,0 0 0,0-1 0,0 1 0,0 0 0,0 0 0,0 0 0,1 3 0,-1-2 0,-1 1 0,0-1 0,0 0 0,0 1 0,0-1 0,-1 1 0,0-1 0,1 1 0,-1-1 0,0 1 0,-1-1 0,1 1 0,0-1 0,-2 5 0,-2 6 0,-1 0 0,0-1 0,-1 0 0,0 0 0,-1 0 0,-15 22 0,13-22 0,-1 0 0,0-1 0,-1 0 0,0-1 0,-1 0 0,-1 0 0,-17 11 0,30-22 0,0 0 0,0 0 0,0 0 0,0 0 0,0 0 0,0 0 0,0-1 0,0 1 0,0 0 0,0 0 0,0 0 0,0 0 0,0 0 0,0 0 0,0 0 0,0 0 0,0 0 0,0-1 0,0 1 0,0 0 0,0 0 0,0 0 0,0 0 0,0 0 0,0 0 0,0 0 0,0 0 0,0 0 0,0 0 0,0 0 0,0-1 0,0 1 0,0 0 0,-1 0 0,1 0 0,0 0 0,0 0 0,0 0 0,0 0 0,0 0 0,0 0 0,0 0 0,0 0 0,0 0 0,-1 0 0,1 0 0,0 0 0,0 0 0,0 0 0,0 0 0,0 0 0,0 0 0,0 0 0,0 0 0,0 0 0,0 0 0,-1 0 0,1 0 0,0 0 0,0 0 0,0 0 0,0 0 0,0 1 0,6-14 0,13-15 0,234-259 0,-303 413 0,39-92 0,-12 62 0,21-84 0,1 0 0,-1 0 0,2 0 0,0 0 0,0 0 0,1-1 0,1 1 0,6 23 0,-7-32-76,0 0 1,0 0-1,1 0 0,-1-1 0,1 1 0,0-1 0,-1 1 0,1-1 1,1 0-1,-1 1 0,0-1 0,0 0 0,1-1 0,-1 1 1,1 0-1,0-1 0,4 3 0,19 5-6750</inkml:trace>
  <inkml:trace contextRef="#ctx0" brushRef="#br0" timeOffset="6827.63">8003 275 24575,'-7'22'0,"-3"17"0,1 14 0,2 4 0,2 0 0,2-2 0,1-8 0,1-7 0,5-15 0,4-22 0,2-11-8191</inkml:trace>
  <inkml:trace contextRef="#ctx0" brushRef="#br0" timeOffset="6828.63">8046 0 24575,'-11'18'0,"-3"10"0,3 3 0,5-3-8191</inkml:trace>
  <inkml:trace contextRef="#ctx0" brushRef="#br0" timeOffset="7262.54">8322 0 24575,'25'7'0,"16"14"0,4 13 0,2 19 0,-7 23 0,-11 19 0,-17 23 0,-28 19 0,-34 17 0,-44 6 0,-42-3 0,-37-12 0,10-32-819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54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657 24575,'-82'17'0,"163"-12"0,74-18 0,253-52 0,-232 32 0,1104-151-1053,9 48-136,-1171 124 1177,3259-181-1784,-1746 171 1762,-1191 12-58,151-1 2691,-553 12-9213</inkml:trace>
  <inkml:trace contextRef="#ctx0" brushRef="#br0" timeOffset="1982.16">824 1228 24575,'0'8'0,"4"12"0,0 18 0,4 20 0,1 19 0,2 10 0,-1 8 0,-2 3 0,-2-1 0,-3-10 0,-1-9 0,-1-14 0,-1-15 0,3-11 0,5-13 0,1-17 0</inkml:trace>
  <inkml:trace contextRef="#ctx0" brushRef="#br0" timeOffset="2370.95">1267 1122 24575,'0'29'0,"0"24"0,0 17 0,4 15 0,0 7 0,4 3 0,1-5 0,2-6 0,-1-10 0,-2-11 0,-3-9 0,-1-10 0,-10-12 0,-3-12-8191</inkml:trace>
  <inkml:trace contextRef="#ctx0" brushRef="#br0" timeOffset="2721.7">463 1355 24575,'-2'0'0,"1"-1"0,-1 0 0,1 1 0,-1-1 0,1 0 0,-1 0 0,1 0 0,0 0 0,-1-1 0,1 1 0,0 0 0,0 0 0,0-1 0,0 1 0,0-1 0,0 1 0,0-1 0,0 1 0,1-1 0,-1 1 0,1-1 0,-2-3 0,3 4 0,-1 0 0,1-1 0,0 1 0,-1 0 0,1-1 0,0 1 0,0 0 0,0 0 0,0 0 0,0-1 0,0 1 0,0 0 0,0 0 0,0 1 0,1-1 0,-1 0 0,0 0 0,1 1 0,-1-1 0,2 0 0,14-5 0,0 0 0,-1 2 0,25-4 0,734-80 0,-122 61 0,-642 27 0,16-1 0,0 2 0,0 1 0,44 8 0,-68-9-6,-1-1 0,1 1 0,-1 0 0,0 0 0,1 0 0,-1 0 1,0 0-1,0 1 0,4 2 0,-6-3 12,1-1 0,-1 1 0,1-1 0,-1 1 0,1 0 1,-1-1-1,0 1 0,1-1 0,-1 1 0,0 0 1,0-1-1,1 1 0,-1 0 0,0-1 0,0 1 0,0 0 1,0 0-1,0-1 0,0 1 0,0 0 0,0-1 0,0 1 1,-1 1-1,0 0-110,0 1 0,-1-1 0,0 1 0,1-1 1,-1 1-1,0-1 0,0 0 0,-1 0 0,1 0 0,0 0 0,-1 0 1,1 0-1,-5 1 0,-34 19-6722</inkml:trace>
  <inkml:trace contextRef="#ctx0" brushRef="#br0" timeOffset="3109.59">632 2520 24575,'0'22'0,"0"14"0,4 12 0,0 5 0,4-3 0,1-3 0,-2-6 0,-2-9-8191</inkml:trace>
  <inkml:trace contextRef="#ctx0" brushRef="#br0" timeOffset="3110.59">462 2161 24575,'25'7'0,"16"10"0,8 9 0,-5 0-8191</inkml:trace>
  <inkml:trace contextRef="#ctx0" brushRef="#br0" timeOffset="3466.2">864 2541 24575,'29'-7'0,"56"-13"0,-77 19 0,0 0 0,1 0 0,-1 1 0,0 0 0,1 0 0,-1 1 0,15 3 0,-22-4 0,1 0 0,-1 1 0,1-1 0,-1 1 0,1-1 0,-1 1 0,1-1 0,-1 1 0,0 0 0,1 0 0,-1 0 0,0 0 0,0 0 0,0 0 0,1 0 0,-1 0 0,0 0 0,-1 0 0,1 1 0,0-1 0,0 0 0,0 1 0,0 1 0,-1-2 0,0 1 0,0 0 0,0-1 0,0 1 0,-1 0 0,1-1 0,0 1 0,-1-1 0,1 1 0,-1 0 0,0-1 0,1 1 0,-1-1 0,0 1 0,0-1 0,0 0 0,-2 2 0,-2 4 0,-2-1 0,1 0 0,-1 0 0,0 0 0,0-1 0,-12 7 0,-9 0 0,0-1 0,-1-1 0,-37 8 0,64-17 0,6 0 0,17 0 0,31-3 0,131-26-1365,-124 15-5461</inkml:trace>
  <inkml:trace contextRef="#ctx0" brushRef="#br0" timeOffset="3825.45">1438 2477 24575,'0'4'0,"0"12"0,4 13 0,0 10 0,4 9 0,4 3 0,0-3 0,-2-6 0,-3-7 0,-2-9-8191</inkml:trace>
  <inkml:trace contextRef="#ctx0" brushRef="#br0" timeOffset="4329.46">929 741 24575,'-1'1'0,"0"-1"0,1 0 0,-1 1 0,0-1 0,1 1 0,-1-1 0,0 1 0,1 0 0,-1-1 0,1 1 0,-1-1 0,1 1 0,-1 0 0,1 0 0,-1-1 0,1 1 0,-1 0 0,1 0 0,0-1 0,0 1 0,-1 0 0,1 0 0,0 0 0,0 0 0,0 1 0,-4 26 0,4-23 0,-2 13 0,1 1 0,1-1 0,3 20 0,-2-29 0,0-1 0,1 0 0,0 0 0,0 1 0,1-2 0,0 1 0,0 0 0,1 0 0,5 8 0,-8-15 0,0 0 0,-1 0 0,1 0 0,0 1 0,0-1 0,0 0 0,0 0 0,0-1 0,0 1 0,1 0 0,-1 0 0,0 0 0,0-1 0,0 1 0,1-1 0,-1 1 0,0-1 0,1 1 0,-1-1 0,0 0 0,1 0 0,-1 0 0,1 1 0,-1-1 0,2-1 0,0 1 0,-1-1 0,1 0 0,-1 0 0,1-1 0,-1 1 0,0 0 0,0-1 0,0 1 0,1-1 0,-1 0 0,-1 0 0,4-2 0,4-7 0,-1-1 0,0 1 0,11-25 0,-5 1 0,-9 22 0,0 0 0,1 0 0,0 0 0,9-11 0,-14 21 0,1 1 0,-1 0 0,1 0 0,0 0 0,-1 0 0,1 1 0,0-1 0,0 0 0,0 1 0,1-1 0,-1 1 0,0 0 0,1 0 0,-1 0 0,0 0 0,1 0 0,-1 0 0,1 1 0,-1-1 0,1 1 0,0-1 0,-1 1 0,1 0 0,-1 0 0,1 0 0,0 1 0,2 0 0,6 2 14,-1 1 0,1 0-1,-1 1 1,0 0 0,0 0 0,16 13-1,52 48-887,-66-55 287,21 18-6239</inkml:trace>
  <inkml:trace contextRef="#ctx0" brushRef="#br0" timeOffset="10937.73">4380 1100 24575,'1'-2'0,"0"-1"0,0 1 0,0 0 0,0 0 0,1-1 0,-1 1 0,1 0 0,-1 0 0,4-3 0,9-14 0,-7 4 0,-1-2 0,8-28 0,-12 38 0,0 0 0,-1 0 0,0-1 0,0 1 0,-1 0 0,0-1 0,0 1 0,-1 0 0,-1-8 0,2 14 0,0 1 0,0-1 0,-1 1 0,1-1 0,0 1 0,0-1 0,0 0 0,0 1 0,-1-1 0,1 1 0,0-1 0,0 1 0,-1-1 0,1 1 0,0-1 0,-1 1 0,1-1 0,-1 1 0,1 0 0,-1-1 0,1 1 0,-1 0 0,1-1 0,-1 1 0,1 0 0,-1-1 0,1 1 0,-1 0 0,1 0 0,-1 0 0,1 0 0,-1-1 0,0 1 0,1 0 0,-1 0 0,1 0 0,-1 0 0,0 0 0,1 1 0,-1-1 0,1 0 0,-1 0 0,1 0 0,-1 0 0,0 1 0,1-1 0,-1 0 0,1 0 0,-1 1 0,-3 2 0,1-1 0,0 0 0,0 1 0,0 0 0,1 0 0,-5 5 0,-7 13 0,1 1 0,1 0 0,0 1 0,2 1 0,1 0 0,-7 29 0,0 10 0,-8 81 0,17-95 24,3 0 0,2 1 0,2-1 0,8 62 0,-5-91-58,1 1 1,1-1-1,1 0 1,1-1-1,13 27 1,-14-35-95,0 1-1,1-1 1,1 0-1,0-1 1,1 0 0,0 0-1,0-1 1,1 0-1,14 10 1,23 9-6698</inkml:trace>
  <inkml:trace contextRef="#ctx0" brushRef="#br0" timeOffset="11463.66">4697 1207 24575,'-7'26'0,"1"-1"0,1 1 0,2 0 0,0 0 0,2 0 0,1 0 0,1 1 0,1-1 0,1 0 0,13 49 0,-8-56 0,-8-19 0,0 0 0,0 0 0,0 0 0,0 0 0,0 0 0,0 0 0,0 0 0,1 0 0,-1 0 0,0 1 0,0-1 0,0 0 0,0 0 0,0 0 0,0 0 0,0 0 0,1 0 0,-1 0 0,0 0 0,0 0 0,0 0 0,0 0 0,0 0 0,0 0 0,0 0 0,1 0 0,-1 0 0,0 0 0,0 0 0,0 0 0,0 0 0,0 0 0,0 0 0,0 0 0,1 0 0,-1 0 0,0-1 0,0 1 0,0 0 0,0 0 0,0 0 0,0 0 0,0 0 0,0 0 0,0 0 0,0 0 0,1 0 0,-1 0 0,0-1 0,0 1 0,0 0 0,0 0 0,0 0 0,0 0 0,0 0 0,0 0 0,0 0 0,0-1 0,0 1 0,0 0 0,1-35 0,-14-61 0,-8-76 0,20 148 0,1 0 0,0-1 0,2 1 0,10-46 0,-10 64 0,0-1 0,1 1 0,0-1 0,0 1 0,1 0 0,0 0 0,0 0 0,0 1 0,8-8 0,-11 12 0,0 0 0,0 0 0,0 0 0,0 0 0,0 0 0,0 0 0,0 0 0,0 0 0,0 1 0,1-1 0,-1 0 0,0 1 0,1-1 0,-1 1 0,1-1 0,-1 1 0,0 0 0,1-1 0,-1 1 0,1 0 0,-1 0 0,1 0 0,-1 0 0,1 0 0,-1 1 0,0-1 0,1 0 0,-1 1 0,1-1 0,-1 1 0,0-1 0,1 1 0,-1 0 0,0-1 0,0 1 0,1 0 0,-1 0 0,0 0 0,0 0 0,0 0 0,0 0 0,0 0 0,0 0 0,0 1 0,-1-1 0,1 0 0,0 1 0,-1-1 0,1 0 0,0 3 0,2 3 0,0 0 0,0 1 0,-1 0 0,0-1 0,0 1 0,-1 0 0,0 0 0,0 0 0,-1 0 0,0 0 0,0 0 0,-1 0 0,0 0 0,0 0 0,-4 9 0,3-10 0,0-1 0,0 0 0,-1 0 0,0 0 0,-1 0 0,1 0 0,-1 0 0,0-1 0,-1 0 0,1 0 0,-1 0 0,0-1 0,0 1 0,0-1 0,-1 0 0,1-1 0,-1 1 0,-7 2 0,4-3-79,-4 3 270,9-4-579,6-1-701,9-2-5737</inkml:trace>
  <inkml:trace contextRef="#ctx0" brushRef="#br0" timeOffset="11813.44">4994 1355 24575,'0'4'0,"0"4"0,0 9 0,0 8 0,0 7 0,0 6 0,0 3 0,0-2 0,0-3 0,0-5 0,0-11 0,0-16 0,0-16 0,4-17 0,0-4-8191</inkml:trace>
  <inkml:trace contextRef="#ctx0" brushRef="#br0" timeOffset="12185.14">5142 826 24575,'44'52'0,"-2"2"0,-2 2 0,-3 1 0,-2 2 0,-3 1 0,34 89 0,-59-128 0,-1 0 0,-1 0 0,-1 0 0,0 1 0,-2 0 0,-1-1 0,0 1 0,-2 0 0,-5 36 0,4-46 0,0-1 0,-1 0 0,-1 0 0,0 0 0,-1 0 0,0 0 0,0-1 0,-1 0 0,0 0 0,-1-1 0,0 0 0,-1 0 0,0 0 0,0-1 0,-1 0 0,0-1 0,0 0 0,-1 0 0,-16 8 0,17-10 20,-1-1 0,1 0 0,-1 0 0,0-1 0,-13 2 0,20-5-103,-1 1 1,0-1-1,1 1 1,-1-1-1,0 0 1,0-1-1,1 1 1,-1-1-1,1 1 1,-1-1-1,0 0 1,1-1-1,0 1 1,-1-1-1,1 1 1,0-1-1,-6-4 1,-6-9-6744</inkml:trace>
  <inkml:trace contextRef="#ctx0" brushRef="#br0" timeOffset="14431.37">6264 339 24575,'-25'8'0,"-12"16"0,-7 18 0,0 25 0,5 18 0,8 16 0,10 13 0,8 5 0,7 4 0,7-2 0,8-6 0,9-8 0,9-16 0,10-16 0,7-17 0,-5-18-8191</inkml:trace>
  <inkml:trace contextRef="#ctx0" brushRef="#br0" timeOffset="14804.62">6496 785 24575,'-7'15'0,"-3"14"0,1 19 0,1 10 0,3 10 0,2 5 0,1-3 0,1-7 0,1-10 0,0-10 0,5-13 0,4-11 0,8-13 0,1-7-8191</inkml:trace>
  <inkml:trace contextRef="#ctx0" brushRef="#br0" timeOffset="14805.62">6686 975 24575,'18'-3'0,"20"-2"0,19 0 0,13 2 0,6-3 0,-10-1-8191</inkml:trace>
  <inkml:trace contextRef="#ctx0" brushRef="#br0" timeOffset="15162.15">7321 827 24575,'-11'40'0,"1"1"0,3-1 0,1 1 0,2 1 0,1-1 0,3 1 0,1-1 0,7 44 0,-35-326 0,22 175 0,9-130 0,-2 180 0,0 0 0,9-30 0,-10 42 0,1-1 0,-1 1 0,1-1 0,1 1 0,-1 0 0,0 0 0,1 0 0,0 0 0,0 0 0,0 0 0,0 1 0,1 0 0,6-5 0,-10 7 0,1 0 0,0 1 0,0-1 0,0 1 0,-1 0 0,1-1 0,0 1 0,0-1 0,0 1 0,0 0 0,0 0 0,0 0 0,-1-1 0,1 1 0,0 0 0,0 0 0,0 0 0,0 0 0,0 1 0,0-1 0,0 0 0,0 0 0,0 0 0,0 1 0,-1-1 0,1 1 0,0-1 0,0 0 0,1 2 0,-1-1 0,1 1 0,-1 0 0,0 0 0,1 0 0,-1 0 0,0 0 0,0 0 0,0 0 0,0 0 0,0 0 0,0 4 0,1 5 0,0 0 0,-1 0 0,0 0 0,-1 11 0,0-13 0,-1 0 0,-1-1 0,1 1 0,-1 0 0,-1-1 0,0 0 0,0 0 0,0 0 0,-7 10 0,1-4 0,-1 1 0,-1-2 0,-19 21 0,27-31-114,2-2 57,0-1 0,0 1 0,0 0 1,0 0-1,1-1 0,-1 1 0,0 0 0,0 0 0,1 0 0,-1 0 1,0 0-1,1 0 0,-1 0 0,1 1 0,0-1 0,-1 0 0,1 0 0,0 0 1,0 0-1,-1 1 0,1 1 0</inkml:trace>
  <inkml:trace contextRef="#ctx0" brushRef="#br0" timeOffset="15536.28">7575 912 24575,'-4'25'0,"0"16"0,-1 8 0,2 6 0,0 1 0,1-1 0,1-7 0,5-8 0,0-7 0,5-10 0,-1-11 0,3-16 0,0-7-8191</inkml:trace>
  <inkml:trace contextRef="#ctx0" brushRef="#br0" timeOffset="15895.23">7787 466 24575,'11'22'0,"10"18"0,10 16 0,2 17 0,3 13 0,3 12 0,-5 2 0,-6 2 0,-6-1 0,-12-4 0,-13-7 0,-15-9 0,-14-10 0,-13-14 0,-6-13 0,-5-11 0,3-10 0,11-10-8191</inkml:trace>
  <inkml:trace contextRef="#ctx0" brushRef="#br0" timeOffset="40184.71">5204 593 24575,'0'-1'0,"0"-1"0,0 1 0,0-1 0,0 1 0,1-1 0,-1 0 0,1 1 0,-1-1 0,1 1 0,-1 0 0,1-1 0,0 1 0,-1-1 0,1 1 0,0 0 0,0 0 0,0-1 0,0 1 0,0 0 0,1 0 0,-1 0 0,0 0 0,0 0 0,1 0 0,-1 1 0,1-1 0,-1 0 0,0 1 0,1-1 0,-1 1 0,1-1 0,-1 1 0,4 0 0,-3-1 0,1 1 0,0 0 0,-1 0 0,1 0 0,-1 1 0,1-1 0,0 1 0,-1-1 0,1 1 0,-1 0 0,1 0 0,-1 0 0,0 0 0,1 0 0,-1 1 0,0-1 0,0 1 0,0 0 0,0-1 0,2 4 0,1 2 0,0 0 0,0 0 0,-1 1 0,0 0 0,-1-1 0,0 2 0,0-1 0,0 0 0,1 14 0,-3-18 0,0 1 0,0 0 0,-1-1 0,0 1 0,0 0 0,0 0 0,-1-1 0,1 1 0,-1 0 0,0-1 0,0 1 0,-1-1 0,0 1 0,1-1 0,-1 0 0,-1 0 0,1 0 0,-6 8 0,7-11 0,1-1 0,-1 1 0,0 0 0,0 0 0,0 0 0,0 0 0,0-1 0,0 1 0,0-1 0,0 1 0,0 0 0,0-1 0,0 0 0,0 1 0,0-1 0,0 0 0,-2 1 0,2-1 0,1 0 0,-1-1 0,0 1 0,1 0 0,-1 0 0,1-1 0,-1 1 0,1 0 0,-1-1 0,1 1 0,0 0 0,-1-1 0,1 1 0,-1-1 0,1 1 0,0 0 0,-1-1 0,1 1 0,0-1 0,-1 1 0,1-1 0,0 0 0,0 1 0,-1-2 0,1-1 0,-1 0 0,0 0 0,1-1 0,0 1 0,0-1 0,0 1 0,0 0 0,0-1 0,1 1 0,1-5 0,6-11 0,0 1 0,1 0 0,2 0 0,-1 1 0,2 0 0,20-21 0,18-29 0,-49 66 0,-1 0 0,1 0 0,-1-1 0,1 1 0,0 0 0,0 0 0,0 0 0,-1 0 0,1 1 0,0-1 0,0 0 0,0 0 0,1 0 0,1 0 0,-3 1 0,1 0 0,-1 0 0,0 1 0,1-1 0,-1 0 0,0 1 0,0-1 0,1 0 0,-1 1 0,0-1 0,0 0 0,0 1 0,0-1 0,1 0 0,-1 1 0,0-1 0,0 1 0,0-1 0,0 1 0,0-1 0,0 0 0,0 1 0,0-1 0,0 1 0,0-1 0,0 0 0,0 1 0,0 0 0,-7 40 0,4-32 0,1 0 0,0 0 0,1 0 0,0 0 0,1 0 0,0 0 0,0 0 0,2 11 0,-1-14 0,1 0 0,0 0 0,1-1 0,-1 1 0,1-1 0,0 1 0,0-1 0,1 0 0,-1 0 0,1 0 0,0 0 0,10 7 0,-6-5-341,0 0 0,1-1-1,17 10 1,-9-8-6485</inkml:trace>
  <inkml:trace contextRef="#ctx0" brushRef="#br0" timeOffset="40716.75">5690 614 24575,'0'4'0,"0"5"0,0 4 0,0 3 0,0 4 0,0 0 0,0 2 0,0 0 0,0 0 0,0 0 0,0 0 0,0-1 0,0 1 0,0-4-8191</inkml:trace>
  <inkml:trace contextRef="#ctx0" brushRef="#br0" timeOffset="41296.15">5649 487 24575,'-4'-3'0,"3"2"0,5 1 0,5 4 0,2 2-8191</inkml:trace>
  <inkml:trace contextRef="#ctx0" brushRef="#br0" timeOffset="41700.18">8082 360 24575,'-7'-7'0,"-3"1"0,1 6 0,2 5 0,2 10 0,2 10 0,1 7 0,1 6 0,1-1 0,0-2 0,4-4 0,2-3 0,2-3 0,1-6-8191</inkml:trace>
  <inkml:trace contextRef="#ctx0" brushRef="#br0" timeOffset="42057.01">8295 466 24575,'22'-3'0,"13"-2"0,13 0 0,5 2 0,0 0 0,-8 2-8191</inkml:trace>
  <inkml:trace contextRef="#ctx0" brushRef="#br0" timeOffset="42448.1">8738 319 24575,'6'-4'0,"1"0"0,-1 1 0,1-1 0,-1 1 0,1 1 0,0-1 0,1 1 0,-1 0 0,0 1 0,0 0 0,1 0 0,11 0 0,-16 2 0,0-1 0,1 1 0,-1-1 0,0 1 0,0 0 0,0 0 0,0 1 0,0-1 0,-1 1 0,1-1 0,0 1 0,0 0 0,-1 0 0,0 0 0,1 0 0,-1 0 0,0 1 0,0-1 0,0 1 0,0-1 0,0 1 0,-1 0 0,1 0 0,-1 0 0,0 0 0,0 0 0,0 0 0,0 0 0,0 0 0,0 6 0,0 0 0,0 1 0,-1-1 0,0 0 0,-1 1 0,1-1 0,-2 0 0,-3 15 0,4-19 0,0 0 0,-1-1 0,0 1 0,0-1 0,0 1 0,0-1 0,0 0 0,-1 0 0,0 0 0,0 0 0,0 0 0,0-1 0,-1 1 0,1-1 0,-1 0 0,-6 4 0,10-7 0,-1 1 0,1-1 0,0 0 0,-1 0 0,1 0 0,0 1 0,-1-1 0,1 0 0,0 0 0,-1 0 0,1 0 0,0 1 0,-1-1 0,1 0 0,-1 0 0,1 0 0,0 0 0,-1 0 0,1 0 0,-1 0 0,1 0 0,0 0 0,-1 0 0,1-1 0,-1 1 0,1 0 0,0 0 0,-1 0 0,1 0 0,0-1 0,-1 1 0,1 0 0,0 0 0,-1 0 0,0-1 0,2-15 0,12-19 0,3 7 0,1 0 0,1 2 0,2 0 0,0 1 0,28-26 0,-47 50 0,0 0 0,0 0 0,0 0 0,0 1 0,0-1 0,0 0 0,0 0 0,0 1 0,0-1 0,1 1 0,-1-1 0,0 1 0,1-1 0,-1 1 0,2-1 0,-3 2 0,1-1 0,-1 0 0,0 1 0,0-1 0,1 1 0,-1-1 0,0 0 0,0 1 0,0-1 0,1 1 0,-1-1 0,0 0 0,0 1 0,0-1 0,0 1 0,0-1 0,0 1 0,0-1 0,0 1 0,0-1 0,0 1 0,0-1 0,0 0 0,0 1 0,-1-1 0,1 1 0,0-1 0,-1 1 0,-20 50 0,15-38 0,-3 11 0,1-1 0,-6 30 0,12-42 0,0-1 0,1 1 0,0-1 0,0 1 0,1 0 0,1-1 0,3 19 0,-4-26-97,1-1-1,0 1 1,0-1-1,0 1 1,0-1-1,0 0 1,1 1-1,-1-1 1,1 0-1,-1 0 1,1 0-1,0 0 0,3 2 1,9 5-6729</inkml:trace>
  <inkml:trace contextRef="#ctx0" brushRef="#br0" timeOffset="42802.77">9183 446 24575,'-4'0'0,"0"4"0,-1 4 0,2 5 0,0 8 0,1 3 0,1 1 0,1 0 0,0 0 0,0-5-8191</inkml:trace>
  <inkml:trace contextRef="#ctx0" brushRef="#br0" timeOffset="42803.77">9183 446 24575,'4'-25'0,"0"-1"0,1 7 0,-1 11 0</inkml:trace>
  <inkml:trace contextRef="#ctx0" brushRef="#br0" timeOffset="44597.44">9206 276 24575,'4'-7'0,"4"-3"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8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7 24575,'0'-21'0,"0"-1"0,0 8 0,0 13 0,0 18 0,0 13 0,4 8 0,0 6 0,1 2 0,-2-4 0,0-1 0,-1-4 0,2-8 0,2-9-8191</inkml:trace>
  <inkml:trace contextRef="#ctx0" brushRef="#br0" timeOffset="479.02">235 188 24575,'11'-3'0,"10"-2"0,14 0 0,10 2 0,9 0 0,2 2 0,-1 0 0,-9 0-8191</inkml:trace>
  <inkml:trace contextRef="#ctx0" brushRef="#br0" timeOffset="841.97">700 19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1215.83">1124 208 24575,'0'4'0,"0"8"0,0 6 0,0 7 0,0 3 0,4 0 0,0 2 0,4-3 0,1-3 0,-2-6-8191</inkml:trace>
  <inkml:trace contextRef="#ctx0" brushRef="#br0" timeOffset="1216.83">1166 39 24575,'0'-3'0,"0"5"0,0 7 0,0 8 0,0 2-819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6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7 24575,'-1'-1'0,"-1"0"0,1-1 0,0 1 0,0 0 0,0-1 0,0 1 0,0-1 0,1 0 0,-1 1 0,0-1 0,1 0 0,-1 1 0,1-1 0,-1 0 0,1 0 0,0 1 0,0-1 0,0 0 0,0 0 0,0 1 0,0-1 0,0 0 0,1 0 0,-1 1 0,1-1 0,-1 0 0,1 0 0,-1 1 0,1-1 0,0 1 0,0-1 0,0 1 0,0-1 0,0 1 0,0-1 0,1 1 0,-1 0 0,0 0 0,1 0 0,-1 0 0,1 0 0,-1 0 0,1 0 0,1-1 0,-1 1 0,0-1 0,1 1 0,-1 0 0,0 0 0,1 0 0,-1 0 0,1 0 0,-1 0 0,1 1 0,-1-1 0,1 1 0,0 0 0,-1-1 0,1 1 0,0 1 0,-1-1 0,1 0 0,-1 1 0,1-1 0,0 1 0,-1 0 0,1 0 0,-1 0 0,0 0 0,1 0 0,-1 0 0,0 1 0,0-1 0,0 1 0,0-1 0,2 3 0,-1 0 0,0 1 0,-1-1 0,0 1 0,0-1 0,0 1 0,0 0 0,-1 0 0,0 0 0,0 0 0,0 0 0,-1 0 0,1 0 0,-1 0 0,-1 0 0,1 0 0,-1 0 0,1 0 0,-1 0 0,-1 0 0,-2 7 0,0 0 0,0-1 0,-1 0 0,0 0 0,-1-1 0,-1 0 0,1 0 0,-14 15 0,16-21 0,0 1 0,-1-1 0,1 0 0,-1 0 0,-7 4 0,11-8 0,1 0 0,0 0 0,0 0 0,0 0 0,0 1 0,0-1 0,0 0 0,0 0 0,0 0 0,0 0 0,0 0 0,0 0 0,-1 0 0,1 0 0,0 0 0,0 0 0,0 0 0,0 0 0,0 0 0,0 0 0,0 0 0,0 0 0,0 0 0,-1 0 0,1 0 0,0 0 0,0 0 0,0 0 0,0 0 0,0 0 0,0 0 0,0 0 0,0 0 0,-1 0 0,1 0 0,0 0 0,0 0 0,0 0 0,0-1 0,0 1 0,0 0 0,0 0 0,0 0 0,0 0 0,0 0 0,0 0 0,0 0 0,0 0 0,0 0 0,-1 0 0,1-1 0,0 1 0,0 0 0,0 0 0,0 0 0,0 0 0,0 0 0,0 0 0,0 0 0,3-10 0,7-10 0,123-183 0,-128 194 0,6-5 0,-8 16 0,-2 11 0,-4 36 0,1-36 0,1 1 0,0-1 0,1 0 0,1 1 0,0-1 0,0 0 0,1 0 0,6 17 0,-7-28-68,0 0 0,0 0-1,0 0 1,0-1 0,1 1 0,-1 0-1,1-1 1,-1 1 0,1-1 0,0 1-1,-1-1 1,1 0 0,0 1 0,0-1-1,0 0 1,0 0 0,0-1 0,0 1-1,3 0 1,9 3-6758</inkml:trace>
  <inkml:trace contextRef="#ctx0" brushRef="#br0" timeOffset="381.47">354 340 24575,'-4'-3'0,"0"1"0,-1 6 0,2 5 0,0 5 0,1 4 0,1 2 0,1 5 0,0 2 0,4-1 0,1-3-8191</inkml:trace>
  <inkml:trace contextRef="#ctx0" brushRef="#br0" timeOffset="744.43">333 0 24575,'-11'7'0,"-3"7"0,0 7 0,3 4 0,3 1 0,6-3 0,8-6 0,3-10 0,-1-12 0,-1-14 0,-2-6 0,-2-3 0,-5 3 0,-9 10 0,-3 7-8191</inkml:trace>
  <inkml:trace contextRef="#ctx0" brushRef="#br0" timeOffset="1596.95">3063 296 24575,'0'-21'0,"0"-1"0,0 8 0,0 13 0,0 18 0,0 13 0,4 8 0,0 6 0,1 2 0,-2-4 0,0-1 0,-1-4 0,2-8 0,2-9-8191</inkml:trace>
  <inkml:trace contextRef="#ctx0" brushRef="#br0" timeOffset="2075.98">3297 297 24575,'11'-3'0,"10"-2"0,14 0 0,10 2 0,9 0 0,2 2 0,-1 0 0,-9 0-8191</inkml:trace>
  <inkml:trace contextRef="#ctx0" brushRef="#br0" timeOffset="2438.93">3762 128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2812.84">4186 318 24575,'0'4'0,"0"8"0,0 6 0,0 7 0,0 3 0,4 0 0,0 2 0,4-3 0,1-3 0,-2-6-8191</inkml:trace>
  <inkml:trace contextRef="#ctx0" brushRef="#br0" timeOffset="2813.84">4228 149 24575,'0'-3'0,"0"5"0,0 7 0,0 8 0,0 2-819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03.0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92 24575,'58'-91'0,"-77"121"0,0 0 0,2 1 0,2 1 0,0 1 0,2 0 0,2 1 0,1 0 0,2 1 0,1 0 0,2 0 0,1 1 0,1 36 0,3-62 12,1 0 0,0 0 0,0 1 0,1-1 0,0 0 0,0-1 0,1 1 0,1 0 0,7 13 0,-8-17-111,1 0 0,0-1 0,0 0 0,1 1 0,-1-1 0,1-1 0,0 1 0,1-1 0,-1 0 0,1 0 0,0-1 0,0 1 0,0-1 0,12 4 0,20 4-6727</inkml:trace>
  <inkml:trace contextRef="#ctx0" brushRef="#br0" timeOffset="376.95">320 261 24575,'-4'-7'0,"0"1"0,-1 6 0,2 9 0,0 11 0,1 9 0,1 6 0,1 6 0,0-2 0,0 0 0,4-2 0,1-5 0,0-7-8191</inkml:trace>
  <inkml:trace contextRef="#ctx0" brushRef="#br0" timeOffset="733.11">469 346 24575,'7'0'0,"6"0"0,8 0 0,8 0 0,6 0 0,4 0 0,-1 0 0,-6 0-8191</inkml:trace>
  <inkml:trace contextRef="#ctx0" brushRef="#br0" timeOffset="1322.8">871 199 24575,'0'0'0,"0"-1"0,0 1 0,0-1 0,0 1 0,0-1 0,0 1 0,0-1 0,1 1 0,-1-1 0,0 1 0,0 0 0,0-1 0,1 1 0,-1-1 0,0 1 0,0-1 0,1 1 0,-1 0 0,0-1 0,1 1 0,-1 0 0,0-1 0,1 1 0,-1 0 0,1 0 0,-1-1 0,1 1 0,-1 0 0,0 0 0,1 0 0,-1-1 0,1 1 0,-1 0 0,1 0 0,-1 0 0,1 0 0,-1 0 0,1 0 0,-1 0 0,1 0 0,-1 0 0,1 0 0,-1 0 0,1 1 0,-1-1 0,1 0 0,-1 0 0,1 0 0,0 1 0,22 11 0,-18-7 0,-1 0 0,1 0 0,-2 0 0,1 0 0,0 1 0,-1 0 0,0-1 0,-1 1 0,1 0 0,-1 1 0,0-1 0,0 0 0,-1 1 0,1 10 0,-1-11 0,0 1 0,-1-1 0,0 1 0,0-1 0,0 1 0,-1-1 0,0 0 0,0 1 0,-1-1 0,0 0 0,0 0 0,0 1 0,-1-2 0,-5 10 0,8-14 0,0-1 0,0 1 0,-1-1 0,1 1 0,0-1 0,-1 0 0,1 1 0,0-1 0,-1 1 0,1-1 0,0 0 0,-1 1 0,1-1 0,-1 0 0,1 0 0,-1 1 0,1-1 0,0 0 0,-1 0 0,1 1 0,-1-1 0,1 0 0,-1 0 0,1 0 0,-2 0 0,-1-10 0,6-22 0,8 5 0,2-1 0,0 1 0,2 1 0,1 0 0,1 2 0,1-1 0,22-21 0,-41 57 0,-7 24 0,-11 53 0,18-81 15,1 1 0,-1 0 0,1-1 0,1 1 0,-1-1 0,1 1 0,4 13 0,-4-18-77,0 0 0,0-1 0,1 1 0,-1-1 1,1 1-1,0-1 0,-1 0 0,1 1 0,0-1 0,1 0 0,-1 0 0,0 0 1,0-1-1,1 1 0,-1-1 0,1 1 0,0-1 0,-1 0 0,1 0 0,0 0 1,0 0-1,-1 0 0,4 0 0,12 2-6764</inkml:trace>
  <inkml:trace contextRef="#ctx0" brushRef="#br0" timeOffset="1776.39">1252 284 24575,'0'4'0,"0"4"0,0 5 0,0 4 0,0 2 0,4-2 0,0 0 0,1 0 0,2-2 0,0-7 0</inkml:trace>
  <inkml:trace contextRef="#ctx0" brushRef="#br0" timeOffset="1777.39">1316 30 24575,'0'4'0,"4"4"0</inkml:trace>
  <inkml:trace contextRef="#ctx0" brushRef="#br0" timeOffset="2145.62">1548 51 24575,'18'29'0,"10"27"0,3 23 0,-3 15 0,-14 10 0,-20 9 0,-27-1 0,-29-4 0,-5-21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0.8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9 426 24575,'-13'-4'0,"0"1"0,0 0 0,-1 1 0,1 1 0,-1 0 0,1 0 0,-27 3 0,34-1 0,1 1 0,-1-1 0,0 1 0,1 0 0,-1 0 0,1 0 0,0 1 0,-1 0 0,1 0 0,1 1 0,-1-1 0,0 1 0,1 0 0,0 0 0,0 0 0,0 1 0,0-1 0,1 1 0,0 0 0,-4 8 0,4-7 0,0 0 0,0 1 0,1-1 0,0 1 0,0 0 0,0 0 0,1 0 0,0 0 0,1 0 0,0 0 0,0 0 0,0 0 0,1 0 0,0 0 0,0 0 0,4 12 0,-3-15 0,0 1 0,0-1 0,0 0 0,1-1 0,-1 1 0,1 0 0,0-1 0,0 0 0,0 1 0,0-1 0,1 0 0,-1-1 0,1 1 0,0 0 0,0-1 0,0 0 0,0 0 0,0 0 0,0-1 0,0 1 0,1-1 0,-1 0 0,0 0 0,1-1 0,-1 1 0,1-1 0,5 0 0,-6 0 0,0-1 0,0 1 0,1-1 0,-1 0 0,0 0 0,0 0 0,-1-1 0,1 1 0,0-1 0,0 0 0,-1 0 0,1 0 0,-1-1 0,0 1 0,1-1 0,-1 0 0,0 0 0,-1 0 0,1 0 0,0 0 0,-1 0 0,0-1 0,0 0 0,3-7 0,-1 3 0,-1-1 0,0 0 0,0 0 0,-1 0 0,0 0 0,-1-1 0,0 1 0,0 0 0,-1-1 0,-1-9 0,1 18 0,0-1 0,0 1 0,0 0 0,0-1 0,-1 1 0,1-1 0,0 1 0,-1 0 0,1-1 0,0 1 0,-1 0 0,0-1 0,1 1 0,-1 0 0,0 0 0,0 0 0,1-1 0,-1 1 0,0 0 0,0 0 0,0 0 0,0 0 0,0 1 0,-1-1 0,1 0 0,0 0 0,0 1 0,-2-2 0,1 3 0,1-1 0,0 0 0,0 1 0,0-1 0,-1 1 0,1-1 0,0 1 0,0 0 0,0-1 0,0 1 0,0 0 0,0 0 0,0 0 0,1 0 0,-1 0 0,0 0 0,0 0 0,1 0 0,-1 0 0,0 0 0,1 0 0,-1 0 0,1 0 0,0 1 0,-1-1 0,1 0 0,0 0 0,0 1 0,0-1 0,-1 0 0,2 2 0,-3 8 0,0 1 0,1-1 0,1 0 0,0 0 0,0 1 0,3 14 0,-2-22 0,0 0 0,0-1 0,0 1 0,0-1 0,1 1 0,0-1 0,-1 1 0,1-1 0,0 0 0,1 0 0,-1 0 0,1 0 0,-1 0 0,1 0 0,0-1 0,0 1 0,0-1 0,0 0 0,0 0 0,1 0 0,-1 0 0,5 1 0,-4-1 0,0-1 0,1 1 0,-1-1 0,1 0 0,-1 0 0,1 0 0,-1-1 0,1 0 0,0 1 0,-1-2 0,1 1 0,0 0 0,-1-1 0,1 0 0,-1 0 0,1-1 0,-1 1 0,0-1 0,1 0 0,5-3 0,-5 0 0,1 1 0,-1-1 0,0 0 0,-1 0 0,1 0 0,-1-1 0,0 1 0,0-1 0,0 0 0,-1 0 0,0-1 0,-1 1 0,3-8 0,11-52 0,-12 49 0,-1 0 0,2 1 0,6-17 0,-10 33 0,-1-1 0,0 1 0,0-1 0,0 1 0,0 0 0,0-1 0,0 1 0,0 0 0,1 0 0,-1-1 0,0 1 0,0 0 0,0-1 0,1 1 0,-1 0 0,0 0 0,1-1 0,-1 1 0,0 0 0,0 0 0,1 0 0,-1-1 0,0 1 0,1 0 0,-1 0 0,0 0 0,1 0 0,-1 0 0,0 0 0,1 0 0,-1 0 0,1 0 0,-1 0 0,0 0 0,1 0 0,-1 0 0,10 11 0,5 25 0,-14-33 0,10 29 0,-2 0 0,-1 1 0,-1 1 0,-2-1 0,2 46 0,-7-77 7,0 1-1,-1 0 0,1-1 0,0 1 1,-1-1-1,0 1 0,0-1 1,0 1-1,0-1 0,0 1 1,0-1-1,0 0 0,-1 0 0,1 1 1,-1-1-1,0 0 0,0 0 1,-2 2-1,3-3-51,0-1 0,-1 1 0,1 0 0,0 0 0,-1-1 0,1 1 0,-1-1 0,1 1 0,-1-1 0,1 0 0,-1 0 0,1 1 0,-1-1 0,1 0 0,-1 0 0,1 0 0,-1-1 0,1 1 0,-1 0 0,1 0 0,-1-1 0,1 1 0,0-1 0,-1 0 0,1 1 0,0-1 0,-1 0 0,1 0 0,0 0 0,0 1 0,0-1 0,-2-2 0,-7-8-678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9.4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391 24575,'4'-6'0,"0"0"0,1 1 0,0-1 0,0 1 0,0 1 0,0-1 0,1 1 0,0-1 0,0 2 0,0-1 0,0 1 0,1 0 0,-1 0 0,1 0 0,0 1 0,0 0 0,-1 1 0,13-2 0,-15 3 0,1 0 0,0 0 0,0 0 0,0 0 0,0 1 0,-1 0 0,1 0 0,0 0 0,-1 1 0,1 0 0,-1 0 0,0 0 0,1 0 0,-1 0 0,0 1 0,0 0 0,0 0 0,-1 0 0,1 0 0,-1 1 0,0 0 0,0-1 0,0 1 0,0 0 0,0 0 0,-1 0 0,0 1 0,2 4 0,-1-1 0,0 0 0,0 1 0,-1-1 0,0 1 0,0-1 0,-1 1 0,0 0 0,0-1 0,-1 1 0,-1 0 0,-2 16 0,2-20 0,0-1 0,0 1 0,-1-1 0,0 1 0,0-1 0,0 0 0,-1 1 0,1-1 0,-1-1 0,0 1 0,0 0 0,0-1 0,-1 1 0,1-1 0,-1 0 0,0 0 0,0 0 0,0-1 0,0 1 0,0-1 0,-1 0 0,-8 3 0,3-2 0,0 0 0,0-1 0,0 0 0,0-1 0,0 0 0,-1 0 0,1-1 0,0-1 0,-1 0 0,1 0 0,-11-3 0,15 2 0,0 0 0,0 0 0,1 0 0,-1-1 0,1 0 0,-1 0 0,1 0 0,0-1 0,0 1 0,1-1 0,-1-1 0,1 1 0,0 0 0,0-1 0,0 0 0,0 0 0,1 0 0,0-1 0,-4-9 0,3 3 0,1 0 0,0 0 0,1 1 0,0-2 0,1 1 0,0 0 0,1 0 0,0 0 0,1 0 0,1 0 0,0 0 0,0 0 0,1 0 0,1 0 0,0 1 0,0-1 0,8-12 0,0 2 0,0 0 0,2 1 0,0 1 0,1 1 0,1 0 0,1 1 0,29-26 0,-28 30-273,2 0 0,-1 1 0,2 1 0,36-16 0,0 8-6553</inkml:trace>
  <inkml:trace contextRef="#ctx0" brushRef="#br0" timeOffset="695.44">670 409 24575,'14'-7'0,"16"-1"0,20-4 0,15 1 0,9 2 0,-1 2 0,-13 3-8191</inkml:trace>
  <inkml:trace contextRef="#ctx0" brushRef="#br0" timeOffset="1042.58">709 602 24575,'27'3'0,"20"1"0,14 0 0,-5 0-8191</inkml:trace>
  <inkml:trace contextRef="#ctx0" brushRef="#br0" timeOffset="1403.34">1614 179 24575,'-1'9'0,"-1"0"0,1 0 0,-2 0 0,1 0 0,-2 0 0,1 0 0,-1-1 0,-8 14 0,1-1 0,-44 77 0,-6 14 0,59-110 0,1 1 0,0 0 0,0 0 0,0 0 0,0 0 0,0 0 0,0 0 0,1 0 0,0 0 0,-1 0 0,1 1 0,0-1 0,1 0 0,0 5 0,0-7 0,0 1 0,0 0 0,0 0 0,0-1 0,0 1 0,0-1 0,1 1 0,-1-1 0,0 1 0,1-1 0,0 0 0,-1 1 0,1-1 0,0 0 0,-1 0 0,1-1 0,0 1 0,0 0 0,0 0 0,0-1 0,0 1 0,0-1 0,2 0 0,8 2 0,0 0 0,0-1 0,0 0 0,1-2 0,-1 1 0,0-1 0,0-1 0,0 0 0,0-1 0,14-5 0,-20 6 0,0 0 0,0 0 0,0-1 0,-1 0 0,0 0 0,1 0 0,-1-1 0,0 0 0,0 0 0,-1 0 0,1 0 0,-1-1 0,0 0 0,0 0 0,-1 0 0,0 0 0,1 0 0,-2-1 0,1 1 0,-1-1 0,3-8 0,-17 83 60,-4 95 0,6 91-1545,8-153-534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8.8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3 24575,'0'1'0,"-1"-1"0,1 0 0,0 0 0,0 1 0,-1-1 0,1 0 0,0 0 0,0 1 0,0-1 0,-1 0 0,1 1 0,0-1 0,0 0 0,0 1 0,0-1 0,0 0 0,0 1 0,0-1 0,0 0 0,0 1 0,0-1 0,0 0 0,0 1 0,0-1 0,0 0 0,0 1 0,0-1 0,0 0 0,0 1 0,0-1 0,0 0 0,1 1 0,-1-1 0,0 0 0,0 1 0,0-1 0,1 0 0,-1 1 0,0-1 0,0 0 0,1 0 0,-1 0 0,0 1 0,0-1 0,1 0 0,-1 0 0,0 0 0,1 1 0,-1-1 0,0 0 0,1 0 0,-1 0 0,0 0 0,1 0 0,-1 0 0,0 0 0,1 0 0,-1 0 0,1 0 0,26 4 0,-25-4 0,8 1 0,1 0 0,-1 0 0,0 1 0,0 1 0,0 0 0,0 0 0,0 1 0,10 5 0,-16-6 0,0-1 0,0 1 0,-1 0 0,1 0 0,-1 1 0,1-1 0,-1 1 0,0 0 0,0 0 0,-1 0 0,1 0 0,-1 0 0,0 1 0,0-1 0,0 0 0,-1 1 0,0 0 0,1-1 0,0 10 0,-2-6 0,0-1 0,0 1 0,-1-1 0,1 1 0,-2-1 0,1 1 0,-1-1 0,0 0 0,-1 0 0,1 0 0,-1 0 0,-1 0 0,1-1 0,-6 8 0,1-3 0,0-1 0,0 0 0,-1 0 0,-1 0 0,1-2 0,-1 1 0,-14 8 0,23-16 0,1-1 0,-1 1 0,0-1 0,1 1 0,-1-1 0,0 1 0,0-1 0,1 0 0,-1 1 0,0-1 0,0 0 0,0 0 0,1 1 0,-1-1 0,0 0 0,0 0 0,0 0 0,0 0 0,-1 0 0,2-1 0,0 1 0,-1 0 0,1-1 0,0 1 0,-1-1 0,1 1 0,0 0 0,0-1 0,0 1 0,-1-1 0,1 1 0,0-1 0,0 1 0,0 0 0,0-1 0,0 1 0,0-1 0,0 1 0,0-1 0,0 1 0,0-1 0,0 1 0,0-1 0,0 0 0,12-33 0,5 1 0,39-58 0,-40 68 0,-1-1 0,-1 0 0,-1 0 0,18-47 0,-30 53 0,-1 18 0,0 0 0,0 0 0,0-1 0,0 1 0,0 0 0,-1 0 0,1 0 0,0-1 0,0 1 0,0 0 0,0 0 0,-1 0 0,1-1 0,0 1 0,0 0 0,0 0 0,-1 0 0,1 0 0,0 0 0,0 0 0,-1 0 0,1 0 0,0 0 0,0 0 0,-1-1 0,1 1 0,0 0 0,0 0 0,-1 0 0,1 1 0,0-1 0,0 0 0,-1 0 0,1 0 0,-2 1 0,0 0 0,0 0 0,0 0 0,0 0 0,0 0 0,0 1 0,0-1 0,0 1 0,1-1 0,-1 1 0,-1 2 0,-4 6 0,1 1 0,0-1 0,1 1 0,0 0 0,1 0 0,0 0 0,0 1 0,1 0 0,1-1 0,0 1 0,0 15 0,1-14 0,1 0 0,0 0 0,1-1 0,0 1 0,1 0 0,1-1 0,0 1 0,0-1 0,2 0 0,7 17 0,24 22-932,-33-48 499,6 9-6393</inkml:trace>
  <inkml:trace contextRef="#ctx0" brushRef="#br0" timeOffset="436.07">343 255 24575,'0'-7'0,"4"-2"0,0 3 0,4 7 0,1 7 0,2 9 0,-1 5 0,-2 7 0,-3 4 0,2 2 0,0-3 0,-2-2 0,-1-4 0,-2-5-8191</inkml:trace>
  <inkml:trace contextRef="#ctx0" brushRef="#br0" timeOffset="793.26">427 0 24575,'11'4'0,"3"1"-8191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6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-3'0,"14"-2"0,13 0 0,12 2 0,9 0 0,6 2 0,-4 0 0,-11 4 0,-14 2-8191</inkml:trace>
  <inkml:trace contextRef="#ctx0" brushRef="#br0" timeOffset="373.55">41 213 24575,'25'-3'0,"23"-6"0,25-3 0,21-5 0,21-2 0,11-6 0,7-1 0,-20 3-819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4.4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422 24575,'7'-3'0,"6"-2"0,12 0 0,5 2 0,4 0 0,5 2 0,-2 0 0,-3 0 0,-4 1 0,-7 4 0,-7 1-8191</inkml:trace>
  <inkml:trace contextRef="#ctx0" brushRef="#br0" timeOffset="524.65">0 591 24575,'11'-3'0,"14"-6"0,18 0 0,11-3 0,12 1 0,5-1 0,2 1 0,-13 3-8191</inkml:trace>
  <inkml:trace contextRef="#ctx0" brushRef="#br0" timeOffset="883.39">616 358 24575,'0'-3'0,"1"0"0,-1 0 0,1 0 0,0 1 0,0-1 0,0 0 0,0 0 0,0 0 0,1 1 0,-1-1 0,1 0 0,0 1 0,-1 0 0,1-1 0,0 1 0,1 0 0,-1 0 0,0 0 0,1 0 0,-1 0 0,1 1 0,-1-1 0,1 1 0,0 0 0,-1 0 0,1 0 0,0 0 0,0 0 0,0 0 0,0 1 0,0-1 0,5 1 0,-3-1 0,0 1 0,0 0 0,-1-1 0,1 2 0,0-1 0,0 0 0,-1 1 0,1 0 0,-1 0 0,1 0 0,0 1 0,-1 0 0,0 0 0,1 0 0,-1 0 0,0 0 0,0 1 0,0 0 0,-1 0 0,7 6 0,-7-4 0,0 0 0,0 0 0,-1 1 0,1 0 0,-1-1 0,0 1 0,-1 0 0,1 0 0,-1 0 0,-1 0 0,1 0 0,-1 0 0,0 0 0,0 0 0,-1 0 0,1 0 0,-1 0 0,-1 0 0,1 0 0,-1 0 0,0 0 0,0-1 0,-1 1 0,0-1 0,0 0 0,0 1 0,-1-1 0,1-1 0,-1 1 0,0 0 0,-1-1 0,1 0 0,-1 0 0,1 0 0,-1-1 0,-1 0 0,1 1 0,-9 2 0,13-5 0,0-1 0,0 1 0,0-1 0,0 1 0,0-1 0,0 1 0,-1-1 0,1 0 0,0 0 0,0 0 0,0 1 0,0-1 0,0 0 0,-3-1 0,4 1 0,0 0 0,-1 0 0,1-1 0,0 1 0,-1 0 0,1 0 0,0-1 0,0 1 0,-1 0 0,1-1 0,0 1 0,0 0 0,-1 0 0,1-1 0,0 1 0,0-1 0,0 1 0,0 0 0,0-1 0,0 1 0,-1 0 0,1-1 0,0 1 0,0-1 0,0 1 0,0 0 0,0-1 0,1 0 0,-1-2 0,1-1 0,0 0 0,0 1 0,1-1 0,-1 1 0,1 0 0,0-1 0,2-2 0,31-43 0,78-82 0,-21 27 0,-79 88 0,-15 19 0,-23 28 0,15-16 0,1 1 0,0 0 0,1 1 0,1 0 0,0 0 0,1 0 0,1 1 0,-5 34 0,9-41 0,0 0 0,1-1 0,0 1 0,1 0 0,0-1 0,0 1 0,5 15 0,-4-20 0,0 0 0,0 0 0,1 0 0,0-1 0,0 1 0,1-1 0,-1 0 0,1 0 0,0 0 0,0 0 0,1-1 0,0 1 0,6 4 0,13 4-1365,0-4-5461</inkml:trace>
  <inkml:trace contextRef="#ctx0" brushRef="#br0" timeOffset="1242.74">1102 486 24575,'-4'-3'0,"0"1"0,-1 10 0,2 6 0,0 8 0,1 4 0,1 5 0,1 4 0,0 0 0,0-3 0,0-3 0,1-6-8191</inkml:trace>
  <inkml:trace contextRef="#ctx0" brushRef="#br0" timeOffset="1243.74">1102 210 24575,'4'4'0</inkml:trace>
  <inkml:trace contextRef="#ctx0" brushRef="#br0" timeOffset="1616.53">1356 0 24575,'32'22'0,"26"17"0,13 21 0,5 18 0,-2 17 0,-11 17 0,-16 16 0,-19 10 0,-26 1 0,-27-6 0,-32-11 0,-26-16 0,-22-18 0,7-24-819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4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7 24575,'-7'0'0,"4"0"0,14 0 0,20-3 0,18-2 0,13 0 0,5 2 0,-4 4 0,-10 6 0,-13 8 0,-14 2-8191</inkml:trace>
  <inkml:trace contextRef="#ctx0" brushRef="#br0" timeOffset="377.07">0 333 24575,'29'0'0,"27"-3"0,22-6 0,13-3 0,1-1 0,-15 2-819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2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6 395 24575,'-50'-196'0,"44"164"0,1-1 0,2 1 0,1-1 0,3-36 0,-9 149 0,-25 105 0,-35 75 0,0 5 0,66-257 0,0 0 0,0 1 0,1-1 0,1 0 0,0 13 0,0-20 0,0 1 0,0-1 0,0 0 0,1 0 0,-1 1 0,0-1 0,1 0 0,-1 0 0,1 1 0,0-1 0,-1 0 0,1 0 0,0 0 0,0 0 0,0 0 0,0 0 0,0 0 0,0 0 0,0 0 0,0-1 0,0 1 0,0 0 0,0-1 0,0 1 0,0 0 0,1-1 0,-1 0 0,0 1 0,0-1 0,1 0 0,-1 1 0,0-1 0,1 0 0,-1 0 0,0 0 0,1 0 0,-1 0 0,0-1 0,1 1 0,-1 0 0,2-1 0,17-5 0,0 0 0,0-1 0,-1-1 0,0-1 0,27-17 0,10-4 0,5 2 0,50-26 0,-100 47 0,0 0 0,-1 0 0,0-1 0,0 0 0,-1 0 0,0-1 0,10-14 0,-15 17 0,0 0 0,-1 0 0,0-1 0,0 1 0,-1-1 0,1 0 0,0-8 0,-2 11 0,0-1 0,0 1 0,-1 0 0,1-1 0,-1 1 0,-1 0 0,1-1 0,0 1 0,-1 0 0,0 0 0,0-1 0,-3-6 0,4 11 0,0-1 0,0 1 0,0 0 0,-1-1 0,1 1 0,0-1 0,0 1 0,-1 0 0,1-1 0,0 1 0,-1 0 0,1-1 0,0 1 0,-1 0 0,1 0 0,0-1 0,-1 1 0,1 0 0,-1 0 0,1 0 0,0-1 0,-1 1 0,1 0 0,-1 0 0,1 0 0,-1 0 0,1 0 0,-1 0 0,1 0 0,-1 0 0,1 0 0,0 0 0,-1 0 0,1 0 0,-1 0 0,1 0 0,-1 1 0,-17 15 0,-9 26 0,18-24 0,2 0 0,0 0 0,1 1 0,-5 25 0,10-37 0,0 0 0,0 0 0,0 0 0,1 0 0,-1 0 0,2 0 0,-1 0 0,1 1 0,0-1 0,1-1 0,0 1 0,0 0 0,0 0 0,1-1 0,4 9 0,-6-13 0,-1-1 0,1 1 0,0 0 0,0-1 0,1 1 0,-1-1 0,0 1 0,0-1 0,1 0 0,-1 0 0,1 1 0,-1-1 0,1 0 0,-1 0 0,1 0 0,0-1 0,-1 1 0,1 0 0,0 0 0,0-1 0,0 1 0,-1-1 0,1 0 0,0 0 0,0 0 0,0 1 0,0-2 0,0 1 0,0 0 0,0 0 0,-1-1 0,1 1 0,0-1 0,0 1 0,0-1 0,-1 0 0,1 1 0,0-1 0,-1 0 0,1 0 0,-1-1 0,1 1 0,2-3 0,2-2 0,0 0 0,0-1 0,-1 0 0,0 0 0,0-1 0,0 0 0,6-16 0,-6 12 0,-1 0 0,0-1 0,-1 0 0,3-17 0,-6 27 0,0 0 0,1 0 0,-2 0 0,1 0 0,0 0 0,0 0 0,-1 0 0,0 0 0,0 0 0,-2-6 0,2 8 0,0-1 0,0 1 0,0 0 0,0-1 0,0 1 0,0 0 0,0 0 0,0 0 0,-1 0 0,1 0 0,0 0 0,-1 0 0,1 1 0,-1-1 0,1 0 0,-1 1 0,1-1 0,-1 1 0,0 0 0,1-1 0,-1 1 0,-2 0 0,-2 0 9,-1 0-1,1 1 0,-1-1 0,1 1 1,0 1-1,-1-1 0,1 1 1,0 0-1,-8 4 0,-51 31-1221,62-34 978,-49 31-6591</inkml:trace>
  <inkml:trace contextRef="#ctx0" brushRef="#br0" timeOffset="543.04">59 1243 24575,'-42'-1'0,"26"0"0,16 1 0,0 0 0,0 0 0,0 0 0,0 0 0,0 0 0,0 0 0,0 0 0,0 0 0,0 0 0,0 0 0,0-1 0,0 1 0,0 0 0,0 0 0,0 0 0,0 0 0,0 0 0,0 0 0,0 0 0,0 0 0,0 0 0,0 0 0,0 0 0,0 0 0,-1 0 0,1 0 0,230-28 0,-100 14 0,692-48 0,-816 62 0,10-1 0,0 1 0,-1 1 0,1 0 0,0 1 0,21 6 0,-35-7 0,-1-1 0,0 0 0,1 1 0,-1-1 0,1 1 0,-1 0 0,0-1 0,1 1 0,-1 0 0,0 0 0,0 0 0,1 0 0,-1 0 0,0 0 0,0 0 0,0 0 0,0 0 0,0 0 0,-1 1 0,1-1 0,0 0 0,0 3 0,-1-3 0,0 1 0,0-1 0,0 1 0,0-1 0,-1 1 0,1-1 0,-1 1 0,1-1 0,-1 0 0,1 1 0,-1-1 0,0 0 0,0 0 0,0 1 0,0-1 0,1 0 0,-1 0 0,-2 1 0,-6 6 0,-1 0 0,1-1 0,-1-1 0,-16 8 0,-40 18-1365,-3-1-5461</inkml:trace>
  <inkml:trace contextRef="#ctx0" brushRef="#br0" timeOffset="902.61">334 1538 24575,'-3'62'0,"-22"117"0,8-69 0,15-99 0,-13 140 0,15-148 0,0-1 0,0 1 0,0-1 0,1 1 0,-1-1 0,1 1 0,-1-1 0,1 1 0,1 2 0,-2-4 0,1-1 0,-1 1 0,0 0 0,1 0 0,0-1 0,-1 1 0,1-1 0,-1 1 0,1-1 0,0 1 0,-1-1 0,1 1 0,0-1 0,-1 1 0,1-1 0,0 0 0,0 1 0,-1-1 0,3 1 0,1-1 0,-1-1 0,1 1 0,0 0 0,0-1 0,0 0 0,0 0 0,0 0 0,-1 0 0,1-1 0,4-1 0,18-9-111,20-8-202,1 2-1,0 2 1,55-11-1,-77 23-6512</inkml:trace>
  <inkml:trace contextRef="#ctx0" brushRef="#br0" timeOffset="1275.96">757 1793 24575,'0'-3'0,"-4"5"0,0 14 0,-1 18 0,-2 18 0,0 15 0,0 13 0,3 5 0,1 1 0,1-6 0,2-17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12.2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6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2 784 24575,'-22'11'0,"-17"21"0,-14 24 0,-8 20 0,3 15 0,7 13 0,13 8 0,12-2 0,22-4 0,22-6 0,23-13 0,18-14 0,18-16 0,9-18 0,-9-15-8191</inkml:trace>
  <inkml:trace contextRef="#ctx0" brushRef="#br0" timeOffset="2587.32">586 1206 24575,'-4'0'0,"0"0"0,1 0 0,-1-1 0,0 1 0,1-1 0,-1 0 0,0 0 0,1-1 0,-1 1 0,1-1 0,-5-2 0,-5-2 0,13 5 0,-1 1 0,0 0 0,1 0 0,-1 0 0,0 0 0,0 0 0,1 1 0,-1-1 0,0 0 0,0 0 0,1 0 0,-1 1 0,0-1 0,1 0 0,-1 1 0,0-1 0,1 0 0,-1 1 0,1-1 0,-1 1 0,0-1 0,1 1 0,-1-1 0,1 1 0,0-1 0,-1 1 0,1 0 0,-1-1 0,1 1 0,0 0 0,0-1 0,-1 1 0,1 0 0,0 0 0,0-1 0,0 1 0,0 0 0,-1 0 0,2 0 0,-9 40 0,7-34 0,-7 65 0,1 102 0,3-46 0,1-104 0,3-24 0,-1 0 0,1 0 0,0 0 0,0 0 0,0 1 0,0-1 0,0 0 0,0 0 0,-1 0 0,1 0 0,0 0 0,0 0 0,0 0 0,0 0 0,0 0 0,-1 0 0,1 0 0,0 0 0,0 0 0,0 0 0,0 0 0,-1 0 0,1 0 0,0 0 0,0 0 0,0 0 0,0 0 0,0-1 0,0 1 0,-1 0 0,1 0 0,0 0 0,0 0 0,0 0 0,0 0 0,0 0 0,0 0 0,0-1 0,0 1 0,-1 0 0,1 0 0,0 0 0,0 0 0,0 0 0,0 0 0,0-1 0,0 1 0,0 0 0,0 0 0,0 0 0,0 0 0,0 0 0,0-1 0,0 1 0,0 0 0,0 0 0,0 0 0,0 0 0,0-1 0,0 1 0,-8-47 0,4-189 0,6 194 0,2 1 0,1-1 0,19-68 0,-21 102 0,0-1 0,1 1 0,0-1 0,0 1 0,1 0 0,0 1 0,8-11 0,-12 17 0,0-1 0,0 1 0,1 0 0,-1-1 0,0 1 0,0 0 0,1 0 0,-1 0 0,0 0 0,1 0 0,-1 0 0,1 1 0,0-1 0,-1 0 0,1 1 0,-1-1 0,1 1 0,0 0 0,-1-1 0,1 1 0,0 0 0,0 0 0,-1 0 0,1 0 0,0 0 0,-1 1 0,1-1 0,0 0 0,-1 1 0,1-1 0,0 1 0,-1 0 0,1-1 0,-1 1 0,1 0 0,-1 0 0,0 0 0,1 0 0,-1 0 0,0 1 0,0-1 0,1 0 0,-1 0 0,0 1 0,0-1 0,1 3 0,3 6 0,0 0 0,-1 0 0,-1 0 0,1 0 0,-1 1 0,-1 0 0,0-1 0,-1 1 0,0 0 0,0 0 0,-1 0 0,-1-1 0,0 1 0,-3 15 0,2-19 0,-1-1 0,0 0 0,0-1 0,0 1 0,0 0 0,-1-1 0,0 0 0,-1 0 0,1 0 0,-1 0 0,0-1 0,0 0 0,0 0 0,0 0 0,-1 0 0,0-1 0,1 0 0,-1 0 0,0-1 0,-1 0 0,1 0 0,-7 2 0,12-4-52,0 0-1,0 1 1,0-1-1,0 0 1,0 1-1,-1-1 1,1 0-1,0 0 1,0 0-1,0 0 1,0 0-1,0 0 1,0 0-1,0 0 1,0-1-1,0 1 1,0 0-1,0-1 1,0 1-1,0 0 1,0-1-1,0 0 0,0 1 1,0-1-1,-1 0 1,0-8-6774</inkml:trace>
  <inkml:trace contextRef="#ctx0" brushRef="#br0" timeOffset="3237.59">819 1460 24575,'-3'-2'0,"1"-1"0,-1 1 0,0 0 0,0 0 0,0 0 0,0 0 0,-1 1 0,1-1 0,0 1 0,-1 0 0,1 0 0,-1 0 0,1 0 0,-1 1 0,1-1 0,-1 1 0,0 0 0,1 0 0,-1 0 0,0 0 0,1 1 0,-1 0 0,1 0 0,-6 1 0,7-1 0,-1 1 0,1-1 0,-1 0 0,1 1 0,0-1 0,0 1 0,-1 0 0,1 0 0,0 0 0,1 0 0,-1 0 0,0 0 0,1 1 0,-1-1 0,1 1 0,0-1 0,-1 1 0,1-1 0,0 1 0,1 0 0,-1-1 0,0 1 0,1 0 0,0 0 0,-1-1 0,1 1 0,0 0 0,0 0 0,1 0 0,-1-1 0,2 6 0,-1-5 0,0 0 0,0 0 0,1 0 0,-1-1 0,1 1 0,0 0 0,0-1 0,0 1 0,0-1 0,0 0 0,0 0 0,0 0 0,1 0 0,-1 0 0,1 0 0,0-1 0,-1 1 0,1-1 0,0 0 0,0 0 0,0 0 0,0 0 0,0 0 0,0 0 0,0-1 0,6 0 0,-6 1 0,0-1 0,0 0 0,0 1 0,0-2 0,0 1 0,0 0 0,0-1 0,0 1 0,0-1 0,0 0 0,0 0 0,-1 0 0,1 0 0,0 0 0,0-1 0,-1 1 0,1-1 0,-1 0 0,0 0 0,1 0 0,-1 0 0,0 0 0,0 0 0,0-1 0,0 1 0,-1-1 0,3-4 0,-1-3-105,0 0 0,-1 0 0,-1 0 0,0-1 0,0 1 0,-1 0 0,0-1 0,-1 1 0,0 0 0,-1 0 0,0-1 0,-4-12 0,0 8-6721</inkml:trace>
  <inkml:trace contextRef="#ctx0" brushRef="#br0" timeOffset="3238.59">1115 867 24575,'7'11'0,"10"14"0,9 18 0,4 19 0,0 13 0,-2 13 0,-5 5 0,-6 1 0,-10-4 0,-14-7 0,-12-11 0,-10-13 0,-8-13 0,-4-12 0,0-11 0,5-9 0,7-7-8191</inkml:trace>
  <inkml:trace contextRef="#ctx0" brushRef="#br0" timeOffset="4560.26">2215 404 24575,'-18'11'0,"-13"18"0,-9 22 0,-1 23 0,0 22 0,2 16 0,5 10 0,8 6 0,8 3 0,8-7 0,12-9 0,14-15 0,10-16 0,9-22 0,-2-23-8191</inkml:trace>
  <inkml:trace contextRef="#ctx0" brushRef="#br0" timeOffset="4949.86">2426 933 24575,'-7'29'0,"-6"16"0,-1 12 0,2 7 0,3-1 0,3-3 0,3-8 0,2-11 0,0-7 0,5-10 0,1-12 0,4-16 0,4-15 0,2-10 0,0-1-8191</inkml:trace>
  <inkml:trace contextRef="#ctx0" brushRef="#br0" timeOffset="4950.86">2638 1123 24575,'7'0'0,"10"0"0,12 0 0,13 0 0,13-3 0,8-2 0,5 0 0,-3-2 0,-12 0-8191</inkml:trace>
  <inkml:trace contextRef="#ctx0" brushRef="#br0" timeOffset="5325.28">3294 826 24575,'-10'148'0,"1"-32"0,6 64 0,-17-283 0,-2-110 0,21 173 0,1 1 0,2-1 0,9-53 0,-9 82 0,1 0 0,0 1 0,0-1 0,1 1 0,8-15 0,-11 22 0,1 1 0,-1-1 0,1 1 0,0-1 0,-1 1 0,1 0 0,0 0 0,0 0 0,1 0 0,-1 0 0,0 0 0,1 1 0,-1-1 0,1 1 0,0-1 0,-1 1 0,1 0 0,0 0 0,0 0 0,0 0 0,-1 1 0,1-1 0,0 1 0,0 0 0,3 0 0,-4 0 0,0 0 0,-1 1 0,1-1 0,-1 1 0,1-1 0,0 1 0,-1-1 0,1 1 0,-1 0 0,1 0 0,-1 0 0,0 0 0,1 0 0,-1 0 0,0 0 0,0 0 0,0 1 0,1-1 0,0 2 0,0 1 0,0 0 0,0 0 0,0 1 0,-1-1 0,1 0 0,-1 0 0,1 7 0,-1 3 0,1 0 0,-2 0 0,-2 24 0,0-22-105,-1-1 0,0 0 0,-2-1 0,1 1 0,-2-1 0,0 0 0,0 0 0,-2 0 0,0-1 0,0 0 0,-1-1 0,-21 23 0,21-25-6721</inkml:trace>
  <inkml:trace contextRef="#ctx0" brushRef="#br0" timeOffset="5759.38">3548 1101 24575,'-1'1'0,"-1"-1"0,1 1 0,-1-1 0,1 1 0,0-1 0,-1 1 0,1 0 0,0 0 0,0 0 0,0-1 0,0 1 0,-1 0 0,1 0 0,0 1 0,1-1 0,-3 2 0,-14 24 0,15-24 0,-4 8 0,0 1 0,1 0 0,0 0 0,1 0 0,0 0 0,1 1 0,1-1 0,-3 25 0,5-33 0,0-1 0,0 1 0,0 0 0,0 0 0,1-1 0,-1 1 0,1 0 0,0-1 0,0 1 0,1-1 0,-1 1 0,1-1 0,-1 1 0,1-1 0,0 0 0,0 0 0,1 0 0,-1 0 0,1 0 0,-1-1 0,1 1 0,0-1 0,0 1 0,0-1 0,0 0 0,0 0 0,1-1 0,-1 1 0,1-1 0,-1 1 0,1-1 0,-1 0 0,1 0 0,4 0 0,-4 0 0,0-1 0,0 1 0,0-1 0,1 0 0,-1 0 0,0-1 0,0 1 0,0-1 0,0 0 0,0 0 0,0 0 0,-1 0 0,1-1 0,0 1 0,0-1 0,-1 0 0,1-1 0,-1 1 0,5-5 0,-3 3 0,-1-1 0,0 0 0,-1 1 0,1-1 0,-1-1 0,0 1 0,0-1 0,-1 1 0,0-1 0,0 0 0,0 1 0,1-10 0,-1 7 0,-1 0 0,-1 0 0,1-1 0,-1 1 0,-1 0 0,0-1 0,0 1 0,0 0 0,-4-10 0,4 13 0,-1 0 0,0 0 0,0 0 0,-1 1 0,1-1 0,-1 1 0,0-1 0,0 1 0,0 0 0,-1 0 0,0 0 0,1 1 0,-1-1 0,-8-4 0,6 5 0,0 0 0,0 0 0,0 1 0,0 0 0,-8-2 0,12 3 0,1 1 0,-1 0 0,0-1 0,0 1 0,1 0 0,-1 0 0,0 0 0,0 0 0,1 0 0,-1 0 0,0 0 0,1 1 0,-1-1 0,0 1 0,1-1 0,-1 1 0,0 0 0,1-1 0,-1 1 0,1 0 0,-1 0 0,1 0 0,-3 2 0,2 7-1365,5 0-5461</inkml:trace>
  <inkml:trace contextRef="#ctx0" brushRef="#br0" timeOffset="6153.31">3866 615 24575,'2'0'0,"0"0"0,1-1 0,-1 1 0,0 0 0,0 0 0,1 0 0,-1 1 0,0-1 0,0 0 0,1 1 0,-1 0 0,0-1 0,0 1 0,0 0 0,0 0 0,0 0 0,0 0 0,0 0 0,0 1 0,-1-1 0,1 1 0,0-1 0,-1 1 0,1 0 0,1 2 0,5 6 0,0 0 0,-1 1 0,6 12 0,-12-21 0,14 27 0,-2 1 0,-1 0 0,-1 1 0,-1 0 0,9 60 0,-12-42 0,-3 0 0,-1 1 0,-5 60 0,-2-70 0,-1-1 0,-2 0 0,-1 0 0,-2-1 0,-21 52 0,21-67 0,-1 0 0,-1-1 0,0 0 0,-2-1 0,-1-1 0,0 0 0,-1 0 0,-1-2 0,-31 26 0,41-39 24,1 0 0,-1 0 0,0-1 0,-9 4 0,15-7-69,0-1 0,0 1 0,0 0 0,-1-1 0,1 0 0,0 1 0,0-1 0,-1 0 0,1 1 0,0-1 0,-1 0 0,1 0 0,0 0 0,-1 0 0,1 0 0,0-1 0,-1 1 0,1 0 0,0-1 0,-1 1 0,1-1 0,0 1 0,0-1 0,0 1 0,-1-1 0,1 0 0,0 0 0,0 1 0,0-1 0,0 0 0,0 0 0,-1-2 0,-5-16-678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0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83 24575,'0'-43'0,"-1"3"0,1 0 0,3 0 0,8-46 0,-3 64 0,-8 22 0,0 0 0,0 0 0,0 1 0,0-1 0,1 0 0,-1 0 0,0 1 0,0-1 0,0 0 0,0 0 0,0 1 0,0-1 0,1 0 0,-1 0 0,0 0 0,0 1 0,0-1 0,1 0 0,-1 0 0,0 0 0,0 0 0,1 1 0,-1-1 0,0 0 0,0 0 0,1 0 0,-1 0 0,0 0 0,0 0 0,1 0 0,-1 0 0,0 0 0,0 0 0,1 0 0,-1 0 0,0 0 0,0 0 0,1 0 0,-1 0 0,0 0 0,1 0 0,-1 0 0,0 0 0,0 0 0,1-1 0,-1 1 0,0 0 0,0 0 0,0 0 0,1 0 0,-1-1 0,0 1 0,0 0 0,0 0 0,0 0 0,1-1 0,-1 1 0,0 0 0,0 0 0,0-1 0,5 26 0,-1 1 0,-2-1 0,0 1 0,-4 38 0,1-10 0,3 82 0,-18 420 0,13-527-1365,0-12-5461</inkml:trace>
  <inkml:trace contextRef="#ctx0" brushRef="#br0" timeOffset="405.17">764 44 24575,'0'36'0,"0"27"0,0 20 0,0 14 0,4 8 0,0 1 0,4 1 0,1-7 0,-2-11 0,-2-12 0,-1-16 0,-2-15 0,-5-15 0,-5-13 0,-5-9 0,-8-14 0,-3-17 0,1-4-8191</inkml:trace>
  <inkml:trace contextRef="#ctx0" brushRef="#br0" timeOffset="802.99">44 108 24575,'-6'0'0,"-17"1"0,20-3 0,12 0 0,383-48 0,-295 40 0,315-25 0,1 25 0,-373 14 0,-26 2 0,-14-6 0,0 0 0,0 0 0,0 1 0,0-1 0,0 0 0,0 0 0,0 1 0,0-1 0,0 0 0,0 0 0,0 1 0,0-1 0,0 0 0,0 0 0,0 0 0,0 1 0,0-1 0,0 0 0,0 0 0,-1 1 0,1-1 0,0 0 0,0 0 0,0 0 0,0 1 0,0-1 0,-1 0 0,1 0 0,0 0 0,0 0 0,0 1 0,-1-1 0,1 0 0,0 0 0,0 0 0,0 0 0,-1 0 0,1 0 0,0 0 0,0 0 0,-1 0 0,1 0 0,0 1 0,0-1 0,-1-1 0,-25 10-1365,-5-1-5461</inkml:trace>
  <inkml:trace contextRef="#ctx0" brushRef="#br0" timeOffset="1320.35">106 1272 24575,'-4'7'0,"0"14"0,-1 10 0,2 6 0,0 5 0,1 3 0,1 0 0,1-4 0,0-4 0,0-14 0,0-9-8191</inkml:trace>
  <inkml:trace contextRef="#ctx0" brushRef="#br0" timeOffset="1321.35">1 954 24575,'0'11'0,"7"11"0,6 8 0,8 11 0,0-2-8191</inkml:trace>
  <inkml:trace contextRef="#ctx0" brushRef="#br0" timeOffset="1666.96">276 1400 24575,'14'-7'0,"13"-2"0,8 0 0,2 1 0,-6 7 0,-7 2-8191</inkml:trace>
  <inkml:trace contextRef="#ctx0" brushRef="#br0" timeOffset="1667.96">276 1400 24575,'-4'18'0,"0"10"0,3 0 0,5-6 0,10-5 0,10-6 0,10-5 0,8-4 0,7-5 0,3-2 0,-8-1-8191</inkml:trace>
  <inkml:trace contextRef="#ctx0" brushRef="#br0" timeOffset="2059.8">848 1335 24575,'0'4'0,"0"8"0,0 13 0,0 10 0,0 9 0,0 4 0,0 2 0,0-1 0,0-8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3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-1'59'0,"3"0"0,18 108 0,-9-135 0,-11-31 0,0-1 0,0 1 0,0-1 0,0 1 0,1-1 0,-1 1 0,0-1 0,0 1 0,1-1 0,-1 1 0,0-1 0,1 1 0,-1-1 0,1 0 0,-1 1 0,0-1 0,1 0 0,-1 1 0,1-1 0,-1 0 0,1 0 0,-1 1 0,1-1 0,-1 0 0,1 0 0,-1 0 0,1 0 0,-1 0 0,1 1 0,0-1 0,-1 0 0,1 0 0,-1-1 0,1 1 0,-1 0 0,1 0 0,-1 0 0,1 0 0,-1 0 0,1 0 0,-1-1 0,1 1 0,-1 0 0,1 0 0,-1-1 0,1 1 0,-1 0 0,1-1 0,-1 1 0,0-1 0,1 1 0,-1 0 0,0-1 0,1 0 0,9-14 0,-1 0 0,-1-1 0,-1 0 0,0 0 0,9-32 0,-2 7 0,-4 11 0,-8 20 0,1 1 0,0 0 0,1 0 0,0 0 0,0 0 0,1 1 0,11-16 0,-15 24 0,0-1 0,-1 0 0,1 0 0,0 1 0,0-1 0,-1 1 0,1-1 0,0 0 0,0 1 0,0 0 0,0-1 0,0 1 0,0-1 0,0 1 0,-1 0 0,1 0 0,0-1 0,0 1 0,0 0 0,0 0 0,0 0 0,0 0 0,0 0 0,0 1 0,1-1 0,0 1 0,0 0 0,0 0 0,0 0 0,-1 0 0,1 0 0,-1 0 0,1 0 0,-1 1 0,1-1 0,-1 1 0,3 3 0,2 5 0,0 0 0,0 1 0,6 15 0,-10-19 0,48 110-1365,-28-62-546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33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9 24575,'-14'0'0,"-2"0"0,6 0 0,15-3 0,22-2 0,16 0 0,13 2 0,6 0 0,1 5 0,-7 6 0,-13 1-8191</inkml:trace>
  <inkml:trace contextRef="#ctx0" brushRef="#br0" timeOffset="420.54">19 188 24575,'11'0'0,"17"0"0,20-3 0,18-2 0,13 0 0,-7 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36 24575,'0'-19'0,"-6"2"0,-9 19 0,-9 27 0,-9 36 0,-10 32 0,-3 30 0,-1 26 0,4 16 0,10 5 0,10 0 0,16-10 0,15-17 0,20-24 0,15-25 0,13-31 0,-3-25-8191</inkml:trace>
  <inkml:trace contextRef="#ctx0" brushRef="#br0" timeOffset="409.51">570 865 24575,'-1'2'0,"-1"0"0,1 1 0,0-1 0,0 1 0,0-1 0,0 1 0,0-1 0,1 1 0,-1 0 0,1-1 0,-1 1 0,1 0 0,1 5 0,3 42 0,-3-36 0,0-3 0,-1-4 0,1 0 0,-1 1 0,1-1 0,1 0 0,0 0 0,0 0 0,0 0 0,0 0 0,5 8 0,-7-15 0,1 0 0,-1 0 0,0 1 0,0-1 0,0 0 0,1 1 0,-1-1 0,0 0 0,0 0 0,1 0 0,-1 1 0,0-1 0,0 0 0,1 0 0,-1 0 0,0 0 0,1 1 0,-1-1 0,0 0 0,1 0 0,-1 0 0,0 0 0,1 0 0,-1 0 0,0 0 0,1 0 0,-1 0 0,1 0 0,-1 0 0,0 0 0,1 0 0,-1 0 0,0-1 0,0 1 0,1 0 0,0 0 0,9-13 0,3-21 0,-13 34 0,16-63 0,-14 47 0,1 1 0,1 0 0,1 0 0,0 0 0,1 1 0,0 0 0,15-23 0,-21 35 0,1 1 0,0 0 0,-1 0 0,1-1 0,0 1 0,0 0 0,0 0 0,0 0 0,0 0 0,0 0 0,0 1 0,0-1 0,1 0 0,-1 0 0,0 1 0,0-1 0,1 0 0,-1 1 0,0 0 0,1-1 0,-1 1 0,1 0 0,-1 0 0,0-1 0,1 1 0,-1 0 0,1 0 0,-1 1 0,1-1 0,-1 0 0,0 0 0,1 1 0,-1-1 0,0 1 0,1-1 0,-1 1 0,0 0 0,0-1 0,1 1 0,-1 0 0,0 0 0,0 0 0,0 0 0,0 0 0,0 0 0,0 0 0,0 0 0,0 0 0,0 2 0,6 7 0,-1-1 0,0 2 0,-1-1 0,7 20 0,4 21 39,-2 0 0,8 61 0,6 22-1521,-22-109-5344</inkml:trace>
  <inkml:trace contextRef="#ctx0" brushRef="#br0" timeOffset="741.97">1206 806 24575,'26'-3'0,"18"-1"0,9 3 0,-5 2-8191</inkml:trace>
  <inkml:trace contextRef="#ctx0" brushRef="#br0" timeOffset="1106.33">1263 1095 24575,'23'-3'0,"24"-1"0,17-3 0,14-4 0,-6 0-8191</inkml:trace>
  <inkml:trace contextRef="#ctx0" brushRef="#br0" timeOffset="1107.33">1956 749 24575,'6'-3'0,"1"0"0,0 0 0,0 1 0,0 0 0,0 0 0,0 1 0,0 0 0,0 0 0,0 1 0,1 0 0,-1 0 0,0 0 0,0 1 0,1 0 0,11 4 0,-14-3 0,-1 0 0,1 0 0,-1 0 0,0 0 0,0 1 0,0 0 0,0-1 0,0 2 0,0-1 0,-1 0 0,1 1 0,-1 0 0,0-1 0,0 1 0,-1 1 0,1-1 0,-1 0 0,0 0 0,0 1 0,0 0 0,-1-1 0,1 1 0,-1 0 0,0 4 0,0-1 0,0-1 0,-1 0 0,1 0 0,-2 1 0,1-1 0,-1 0 0,0 0 0,-1 0 0,0 0 0,0 0 0,-5 11 0,-2 0 0,-1-1 0,-23 30 0,-2 3 0,34-49 0,0 1 0,0-1 0,0 0 0,1 1 0,-1-1 0,0 1 0,1-1 0,-1 1 0,1 0 0,-1-1 0,1 1 0,0-1 0,0 1 0,-1 0 0,1-1 0,1 1 0,-1 0 0,0 3 0,1-4 0,0 0 0,-1 0 0,1 1 0,0-1 0,0 0 0,0 0 0,0 0 0,0 0 0,0 0 0,0 0 0,0-1 0,0 1 0,1 0 0,-1 0 0,0-1 0,0 1 0,3 0 0,6 2 0,0-1 0,0 0 0,1-1 0,18 0 0,-20-1 0,45 1-1365,-1-1-5461</inkml:trace>
  <inkml:trace contextRef="#ctx0" brushRef="#br0" timeOffset="1467.43">2514 807 24575,'0'0'0,"-1"0"0,1-1 0,0 1 0,-1 0 0,1 0 0,0 0 0,-1-1 0,1 1 0,0 0 0,-1 0 0,1 0 0,0 0 0,-1 0 0,1 0 0,-1 0 0,1-1 0,0 1 0,-1 0 0,1 0 0,-1 0 0,1 1 0,0-1 0,-1 0 0,1 0 0,0 0 0,-1 0 0,1 0 0,-1 0 0,1 1 0,0-1 0,-1 0 0,1 0 0,0 0 0,-1 1 0,1-1 0,0 0 0,0 0 0,-1 1 0,1 17 0,14 22 0,18 23 0,-21-45 0,-2 1 0,0-1 0,12 38 0,-21-53 0,1 1 0,-1-1 0,0 1 0,0-1 0,0 1 0,-1-1 0,1 1 0,-1-1 0,0 1 0,0-1 0,0 0 0,0 1 0,-1-1 0,1 0 0,-1 0 0,0 0 0,0 0 0,0 0 0,0-1 0,0 1 0,-1 0 0,1-1 0,-1 0 0,0 1 0,1-1 0,-1 0 0,0-1 0,0 1 0,-6 2 0,3-1 0,0 0 0,-1 0 0,0 0 0,0-1 0,1 0 0,-1-1 0,-1 0 0,1 0 0,0 0 0,0-1 0,0 1 0,0-2 0,-13-1 0,17 1-57,-1-1 0,1 1 1,0-1-1,0 0 0,0 0 0,0 0 0,0 0 0,0-1 0,0 1 0,1-1 0,-1 0 1,1 1-1,0-1 0,0 0 0,0 0 0,0-1 0,1 1 0,-1 0 0,1-1 1,0 1-1,-1-1 0,2 1 0,-2-6 0,-4-25-6769</inkml:trace>
  <inkml:trace contextRef="#ctx0" brushRef="#br0" timeOffset="1833.48">2514 807 24575,'-10'-13'0,"0"-8"0,9 0 0,10 4 0,14 1 0,13 3 0,13 4 0,12 4 0,5 2 0,1 2 0,-11 2-8191</inkml:trace>
  <inkml:trace contextRef="#ctx0" brushRef="#br0" timeOffset="2200.48">3073 442 24575,'10'19'0,"10"27"0,4 25 0,2 26 0,-1 20 0,-4 19 0,-12 10 0,-21 6 0,-28-4 0,-7-26-81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0 24575,'2'4'0,"0"0"0,0 0 0,0 0 0,-1 1 0,1-1 0,-1 0 0,0 1 0,0-1 0,-1 1 0,1-1 0,-1 1 0,0-1 0,0 1 0,-1-1 0,0 7 0,0-2 0,-2 27 0,-2 0 0,-2 0 0,-1-1 0,-13 37 0,-63 133 0,81-198 0,-12 34 0,14-40 0,1 0 0,0 0 0,-1 0 0,1 0 0,0 0 0,0 0 0,0 0 0,0 0 0,0 0 0,0 0 0,0 0 0,1 0 0,-1 1 0,0-1 0,0-1 0,1 1 0,-1 0 0,1 0 0,-1 0 0,1 0 0,-1 0 0,1 0 0,-1 0 0,1 0 0,0-1 0,0 1 0,-1 0 0,1-1 0,0 1 0,0 0 0,0-1 0,0 1 0,-1-1 0,3 1 0,5 0 0,1 0 0,-1-1 0,0 0 0,1 0 0,-1-1 0,0 0 0,1 0 0,-1-1 0,0 0 0,12-6 0,4 1 0,207-59-1365,-184 52-5461</inkml:trace>
  <inkml:trace contextRef="#ctx0" brushRef="#br0" timeOffset="378.14">686 275 24575,'0'18'0,"0"24"0,0 23 0,0 18 0,0 14 0,0 7 0,0 1 0,0-6 0,0-10 0,0-20-819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6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75 24575,'-11'0'0,"8"0"0,21-3 0,31-6 0,34-4 0,40-7 0,31-7 0,22-4 0,10 5 0,-2 6 0,-14 7 0,-25 5 0,-33 4 0,-37 3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1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 56 24575,'0'-4'0,"0"-1"0,0 1 0,-1 0 0,1-1 0,-1 1 0,0 0 0,0-1 0,-1 1 0,-3-7 0,5 10 0,0 1 0,0 0 0,0-1 0,-1 1 0,1 0 0,0-1 0,-1 1 0,1 0 0,0 0 0,0-1 0,-1 1 0,1 0 0,-1 0 0,1-1 0,0 1 0,-1 0 0,1 0 0,0 0 0,-1 0 0,1 0 0,-1 0 0,1 0 0,0-1 0,-1 1 0,1 0 0,-1 0 0,1 1 0,-1-1 0,1 0 0,0 0 0,-1 0 0,1 0 0,0 0 0,-1 0 0,0 1 0,-1 0 0,0 1 0,1 0 0,-1-1 0,0 1 0,1 0 0,-1 0 0,1 0 0,0 0 0,-1 1 0,0 3 0,-14 28 0,3 2 0,-17 64 0,-8 81 0,33-151 0,-70 428 0,73-449 0,-4 37 0,5-45 0,1 0 0,0-1 0,0 1 0,0 0 0,0 0 0,0-1 0,0 1 0,0 0 0,0-1 0,1 1 0,-1 0 0,0 0 0,0-1 0,0 1 0,1 0 0,-1-1 0,0 1 0,1-1 0,-1 1 0,1 0 0,-1-1 0,1 1 0,-1-1 0,1 1 0,-1-1 0,1 1 0,-1-1 0,1 0 0,-1 1 0,1-1 0,0 1 0,-1-1 0,1 0 0,0 0 0,-1 0 0,1 1 0,0-1 0,0 0 0,-1 0 0,1 0 0,0 0 0,-1 0 0,1 0 0,0 0 0,0 0 0,-1 0 0,1-1 0,0 1 0,0 0 0,104-38 0,-64 22 0,52-13 0,-28 16 26,-40 9-489,0-1-1,33-11 0</inkml:trace>
  <inkml:trace contextRef="#ctx0" brushRef="#br0" timeOffset="408.19">652 649 24575,'-4'6'0,"-1"-1"0,1 1 0,1 0 0,-1 0 0,1 0 0,0 1 0,1-1 0,0 1 0,0 0 0,0-1 0,-1 14 0,1-6 0,0 1 0,2 0 0,0 0 0,2 21 0,-1-31 0,0 0 0,1 0 0,-1 0 0,1 0 0,0 0 0,0-1 0,0 1 0,1-1 0,-1 1 0,1-1 0,0 0 0,0 0 0,1 0 0,-1-1 0,1 1 0,8 5 0,-10-7 0,1-1 0,-1 0 0,0 0 0,1 0 0,-1 0 0,1 0 0,-1 0 0,1-1 0,-1 1 0,1-1 0,0 0 0,-1 0 0,1 0 0,0 0 0,-1 0 0,1 0 0,-1-1 0,1 1 0,0-1 0,-1 0 0,1 0 0,-1 0 0,0 0 0,1 0 0,-1 0 0,0-1 0,0 1 0,0-1 0,0 0 0,0 1 0,0-1 0,0 0 0,0 0 0,1-3 0,1-2 0,1 0 0,-2 0 0,1 0 0,-1 0 0,0-1 0,-1 1 0,1-1 0,-2 0 0,1 0 0,-1 0 0,0 0 0,-1 0 0,0 0 0,0 0 0,0 0 0,-1 0 0,-1 0 0,1 1 0,-6-16 0,5 16 0,-1 0 0,0 0 0,0 0 0,-1 0 0,0 1 0,0-1 0,0 1 0,-1 0 0,-8-8 0,9 10 0,1 1 0,-1 0 0,0 1 0,0-1 0,0 1 0,-1-1 0,1 1 0,0 0 0,-1 1 0,0-1 0,1 1 0,-1 0 0,0 0 0,1 1 0,-9-1 0,5 1-273,1 1 0,-1 0 0,1 1 0,-13 3 0,-26 13-655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15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01 1481 24575,'4'0'0,"4"0"0</inkml:trace>
  <inkml:trace contextRef="#ctx0" brushRef="#br0" timeOffset="830.68">2793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8 24575,'0'25'0,"0"20"0,0 16 0,0 8 0,0 8 0,-4 4 0,-4-1 0,-12 1 0,-14-6 0,-15-9 0,-10-8 0,-9-15 0,-8-13 0,-1-17 0,11-10-8191</inkml:trace>
  <inkml:trace contextRef="#ctx0" brushRef="#br0" timeOffset="1545.66">2560 720 24575,'-25'29'0,"-16"24"0,-4 24 0,5 21 0,10 15 0,9 7 0,17 1 0,15-3 0,20-10 0,23-12 0,21-20 0,11-19 0,10-18 0,2-24 0,-15-15-8191</inkml:trace>
  <inkml:trace contextRef="#ctx0" brushRef="#br0">2201 1481 24575,'4'0'0,"4"0"0</inkml:trace>
  <inkml:trace contextRef="#ctx0" brushRef="#br0" timeOffset="830.68">2794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7 24575,'0'25'0,"0"20"0,0 16 0,0 8 0,0 8 0,-4 4 0,-4-1 0,-12 1 0,-14-6 0,-15-9 0,-10-8 0,-9-15 0,-8-13 0,-1-17 0,11-10-8191</inkml:trace>
  <inkml:trace contextRef="#ctx0" brushRef="#br0" timeOffset="1545.66">2560 719 24575,'-25'29'0,"-16"24"0,-4 24 0,5 21 0,10 15 0,9 7 0,17 1 0,15-3 0,20-10 0,23-12 0,21-20 0,11-19 0,10-18 0,2-24 0,-15-15-8191</inkml:trace>
  <inkml:trace contextRef="#ctx0" brushRef="#br0" timeOffset="3335.06">4085 761 24575,'0'-5'0,"0"-1"0,-1 0 0,1 0 0,-1 1 0,-1-1 0,-3-10 0,5 15 0,0 1 0,-1-1 0,1 0 0,0 0 0,-1 1 0,1-1 0,-1 0 0,0 0 0,1 1 0,-1-1 0,1 1 0,-1-1 0,0 0 0,0 1 0,1 0 0,-1-1 0,0 1 0,0-1 0,0 1 0,-1-1 0,1 1 0,0 0 0,-1 1 0,1-1 0,0 0 0,-1 0 0,1 1 0,0-1 0,-1 1 0,1-1 0,0 1 0,0-1 0,0 1 0,0 0 0,0 0 0,-1 0 0,1-1 0,1 1 0,-3 2 0,-8 9 0,-1 2 0,2-1 0,0 1 0,1 1 0,0 0 0,-9 22 0,-37 103 0,54-136 0,-20 57 0,2 1 0,3 0 0,-13 121 0,27-152 0,1 0 0,2 0 0,1 0 0,7 35 0,-5-47 0,1 1 0,1-1 0,0 1 0,2-2 0,0 1 0,1-1 0,14 20 0,-14-26-97,0 0-1,1-1 1,0 0-1,1 0 1,0-1-1,0 0 1,1-1-1,1-1 1,-1 0-1,1-1 1,1 0-1,-1-1 0,20 6 1,24 4-6729</inkml:trace>
  <inkml:trace contextRef="#ctx0" brushRef="#br0" timeOffset="3692.88">4275 1016 24575,'-7'-3'0,"-3"5"0,-2 11 0,0 12 0,2 11 0,3 9 0,3 8 0,1 6 0,3 0 0,0-7 0,0-8 0,4-8 0,1-7 0,4-8 0,3-8 0,4-9 0,-2-6-8191</inkml:trace>
  <inkml:trace contextRef="#ctx0" brushRef="#br0" timeOffset="4050.35">4401 1185 24575,'14'-3'0,"13"-2"0,12 0 0,10 2 0,4 0 0,4-2 0,-8-1-8191</inkml:trace>
  <inkml:trace contextRef="#ctx0" brushRef="#br0" timeOffset="4393.95">4930 1015 24575,'14'311'0,"-8"-233"0,-6-55 0,0-23 0,0 0 0,0 0 0,0 0 0,0 0 0,0 0 0,0 0 0,0 0 0,0 0 0,0 0 0,0 0 0,0 0 0,-1 0 0,1 0 0,0 0 0,0 0 0,0 0 0,0 0 0,0 0 0,0 0 0,0 0 0,0 0 0,0 0 0,0 0 0,0 0 0,-1 0 0,1 0 0,0 0 0,0 0 0,0 0 0,0 0 0,0 0 0,0 0 0,0 0 0,0 0 0,0 0 0,0 0 0,0 0 0,0 0 0,0 0 0,-1 0 0,1 0 0,0 0 0,0 0 0,0 0 0,0 0 0,0 0 0,0 0 0,0 0 0,0 1 0,0-1 0,-12-39 0,-27-153 0,34 160 0,2-1 0,2 0 0,4-65 0,-1 90 0,-1-1 0,1 1 0,1-1 0,0 1 0,0 0 0,5-8 0,-8 15 0,1-1 0,-1 0 0,1 1 0,0-1 0,0 1 0,0-1 0,0 1 0,0-1 0,0 1 0,0 0 0,0 0 0,1 0 0,-1-1 0,0 1 0,1 0 0,-1 0 0,1 1 0,-1-1 0,1 0 0,-1 0 0,1 1 0,0-1 0,-1 1 0,1 0 0,0-1 0,0 1 0,-1 0 0,1 0 0,0 0 0,0 0 0,-1 0 0,1 0 0,0 1 0,-1-1 0,1 1 0,2 0 0,-2 1 0,1-1 0,-1 1 0,0 0 0,0 0 0,0 0 0,0 0 0,0 0 0,-1 1 0,1-1 0,0 1 0,-1-1 0,0 1 0,0-1 0,0 1 0,0 0 0,0-1 0,0 1 0,-1 0 0,1 0 0,-1 0 0,0 0 0,0 0 0,0-1 0,0 5 0,-1 6 0,-1 1 0,0-1 0,-6 22 0,2-13-1365,2-5-5461</inkml:trace>
  <inkml:trace contextRef="#ctx0" brushRef="#br0" timeOffset="4760.28">5334 806 24575,'11'22'0,"7"21"0,0 18 0,1 16 0,-3 10 0,-4 8 0,-8 2 0,-11-1 0,-12-6 0,-14-11 0,-11-11 0,-7-15 0,0-15 0,3-15 0,11-11-819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21.5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11'0,"-3"3"-819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7:13.9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176 24575,'-14'11'0,"-13"18"0,-4 22 0,2 20 0,3 16 0,6 12 0,6 6 0,2 4 0,0-3 0,1-4 0,0-10 0,1-12 0,-1-17 0,-3-19 0,-2-27 0,2-18-8191</inkml:trace>
  <inkml:trace contextRef="#ctx0" brushRef="#br0" timeOffset="384.84">4 431 24575,'-1'-53'0,"-1"29"0,2 0 0,1 0 0,6-42 0,-7 63 0,1 0 0,0 0 0,0 0 0,0 1 0,0-1 0,0 0 0,0 1 0,1-1 0,-1 0 0,1 1 0,0 0 0,0-1 0,0 1 0,0 0 0,0 0 0,0 0 0,0 0 0,1 1 0,2-3 0,-1 3 0,0-1 0,-1 1 0,1 0 0,0 1 0,0-1 0,0 1 0,0-1 0,-1 1 0,1 0 0,0 1 0,0-1 0,7 2 0,5 3 0,-1 0 0,1 1 0,-1 0 0,-1 1 0,24 16 0,-8-3 0,0 1 0,39 38 0,-54-44 0,0 0 0,-1 1 0,-1 1 0,0 0 0,15 29 0,-26-43 0,-1 0 0,1 0 0,-1 0 0,0 0 0,0 0 0,0 0 0,0 0 0,-1 0 0,1 0 0,-1 0 0,0 0 0,0 0 0,0 0 0,0 1 0,0-1 0,-1 0 0,0 0 0,1 0 0,-1 0 0,-3 6 0,2-5 0,-1 0 0,0-1 0,0 1 0,-1 0 0,1-1 0,-1 0 0,1 0 0,-1 0 0,0 0 0,0 0 0,-1-1 0,-5 3 0,-11 3 0,-1 0 0,0-2 0,0 0 0,-34 3 0,10-3-682,-60 0-1,85-6-6143</inkml:trace>
  <inkml:trace contextRef="#ctx0" brushRef="#br0" timeOffset="1275.83">766 516 24575,'-3'-10'0,"-1"0"0,0 1 0,0 0 0,-1-1 0,0 2 0,-1-1 0,-13-16 0,17 23 0,0 0 0,-1-1 0,1 1 0,-1 0 0,0 0 0,0 0 0,0 1 0,0-1 0,0 1 0,0-1 0,0 1 0,0 0 0,0 0 0,-1 0 0,1 1 0,0-1 0,0 1 0,-1 0 0,1 0 0,-1 0 0,1 0 0,0 1 0,-1-1 0,1 1 0,0 0 0,0 0 0,0 0 0,-4 2 0,-1 1 0,1 0 0,-1 1 0,1 0 0,0 1 0,0-1 0,1 1 0,-1 1 0,1-1 0,-9 14 0,11-14 0,0-1 0,0 1 0,1 0 0,0 0 0,0 1 0,1-1 0,0 0 0,0 1 0,0-1 0,1 1 0,0 0 0,0 0 0,0 9 0,1-14 0,0 0 0,1 0 0,-1 0 0,0 0 0,1-1 0,-1 1 0,1 0 0,0 0 0,-1-1 0,1 1 0,0 0 0,0-1 0,0 1 0,0-1 0,0 1 0,1-1 0,-1 0 0,0 1 0,1-1 0,-1 0 0,1 0 0,-1 0 0,1 0 0,0 0 0,-1 0 0,1-1 0,0 1 0,0 0 0,-1-1 0,1 0 0,0 1 0,0-1 0,0 0 0,0 0 0,-1 0 0,1 0 0,2 0 0,3-1 0,0 0 0,-1 0 0,1 0 0,-1-1 0,0 0 0,1 0 0,-1-1 0,0 1 0,7-5 0,-2-2 0,1 0 0,-2 0 0,1-1 0,-1 0 0,-1-1 0,0 0 0,0-1 0,-1 0 0,-1 0 0,0-1 0,0 1 0,-2-1 0,1-1 0,-2 1 0,5-23 0,1-8 0,-3-1 0,-2-1 0,0-70 0,-5 100 0,1 7 0,-1-1 0,0 1 0,0-1 0,-1 1 0,0-1 0,-1 1 0,0 0 0,0 0 0,-7-16 0,9 24 0,0 1 0,-1-1 0,1 1 0,0-1 0,-1 0 0,1 1 0,0-1 0,-1 1 0,1-1 0,-1 1 0,1-1 0,0 1 0,-1-1 0,0 1 0,1 0 0,-1-1 0,1 1 0,-1 0 0,1-1 0,-1 1 0,0 0 0,1 0 0,-1-1 0,0 1 0,1 0 0,-1 0 0,1 0 0,-1 0 0,0 0 0,1 0 0,-1 0 0,0 0 0,1 0 0,-1 0 0,0 0 0,1 1 0,-1-1 0,0 0 0,1 0 0,-1 1 0,1-1 0,-1 0 0,0 1 0,1-1 0,-1 0 0,1 1 0,-1-1 0,1 1 0,-1-1 0,1 1 0,-1 0 0,-2 3 0,0 0 0,0 0 0,0 1 0,1-1 0,-4 8 0,-4 17 0,0 1 0,2 1 0,1-1 0,2 1 0,1 0 0,1 0 0,2 0 0,1 1 0,2-1 0,5 34 0,-4-49 0,0-1 0,1 0 0,1-1 0,0 1 0,1-1 0,8 16 0,-11-25 0,0 0 0,0 1 0,1-2 0,0 1 0,-1 0 0,2-1 0,-1 1 0,0-1 0,1 0 0,0-1 0,0 1 0,0-1 0,0 0 0,0 0 0,1 0 0,0-1 0,-1 0 0,9 2 0,-12-4 0,0 0 0,0 0 0,0 0 0,1 0 0,-1 0 0,0-1 0,0 1 0,0-1 0,0 1 0,0-1 0,0 0 0,0 0 0,0 0 0,0 0 0,0 0 0,0 0 0,-1 0 0,1-1 0,0 1 0,-1 0 0,1-1 0,-1 0 0,0 1 0,1-1 0,-1 0 0,0 0 0,0 0 0,1-2 0,3-8 0,0 1 0,-1 0 0,5-22 0,-7 26 0,46-230 0,-40 217 0,-8 20 0,0-1 0,0 1 0,0 0 0,0 0 0,1 0 0,-1 0 0,0-1 0,0 1 0,0 0 0,0 0 0,0 0 0,0 0 0,1 0 0,-1 0 0,0-1 0,0 1 0,0 0 0,0 0 0,1 0 0,-1 0 0,0 0 0,0 0 0,0 0 0,0 0 0,1 0 0,-1 0 0,0 0 0,0 0 0,0 0 0,1 0 0,-1 0 0,0 0 0,0 0 0,0 0 0,0 0 0,1 0 0,-1 0 0,0 0 0,0 0 0,0 1 0,0-1 0,1 0 0,-1 0 0,0 0 0,2 3 0,-1 0 0,0 0 0,0 0 0,0 0 0,0 0 0,0 0 0,0 0 0,-1 1 0,1 5 0,5 427 0,-8-261 0,0-45 0,4 165 0,-2-286 0,0 0 0,1 0 0,0 0 0,0-1 0,1 1 0,4 10 0,-6-18 0,0-1 0,0 1 0,0-1 0,0 1 0,0-1 0,0 0 0,1 1 0,-1-1 0,0 1 0,0-1 0,0 0 0,1 1 0,-1-1 0,0 0 0,0 1 0,1-1 0,-1 0 0,0 1 0,1-1 0,-1 0 0,0 0 0,1 1 0,-1-1 0,0 0 0,1 0 0,-1 0 0,0 1 0,1-1 0,-1 0 0,1 0 0,-1 0 0,1 0 0,-1 0 0,0 0 0,1 0 0,-1 0 0,1 0 0,-1 0 0,1 0 0,-1 0 0,0 0 0,1 0 0,-1 0 0,1-1 0,-1 1 0,0 0 0,1 0 0,-1 0 0,0-1 0,1 1 0,-1 0 0,0 0 0,1-1 0,-1 1 0,0 0 0,1-1 0,-1 1 0,0 0 0,0-1 0,0 1 0,1-1 0,-1 1 0,0-1 0,13-27 0,-5-12 0,-2 0 0,-1 0 0,-2 0 0,-2 0 0,-1 0 0,-3-1 0,-8-49 0,8 71 0,-1 0 0,0 0 0,-1 0 0,-1 0 0,-1 1 0,-1 0 0,0 1 0,-1 0 0,-1 0 0,-1 1 0,0 0 0,-1 0 0,-23-22 0,22 23 0,13 15 0,-1 0 0,1 0 0,0-1 0,0 1 0,0 0 0,0 0 0,0-1 0,0 1 0,0 0 0,0 0 0,0 0 0,0-1 0,0 1 0,0 0 0,0 0 0,0-1 0,0 1 0,0 0 0,0 0 0,0 0 0,0-1 0,0 1 0,1 0 0,-1 0 0,0 0 0,0-1 0,0 1 0,0 0 0,0 0 0,1 0 0,-1-1 0,0 1 0,0 0 0,0 0 0,0 0 0,1 0 0,-1 0 0,35-3 0,-32 3 0,38 1 0,1-1 0,-1-3 0,46-8 0,-84 11-114,0-1 1,-1 0-1,1 0 0,0 0 0,0 0 1,0 0-1,0 0 0,-1-1 0,1 1 1,0-1-1,2-2 0,2-5-6712</inkml:trace>
  <inkml:trace contextRef="#ctx0" brushRef="#br0" timeOffset="1651.44">1423 304 24575,'-7'-3'0,"1"5"0,9 10 0,3 3-8191</inkml:trace>
  <inkml:trace contextRef="#ctx0" brushRef="#br0" timeOffset="1652.44">1465 685 24575,'-4'0'0</inkml:trace>
  <inkml:trace contextRef="#ctx0" brushRef="#br0" timeOffset="3855.92">1528 303 24575,'-1'-3'0,"0"0"0,0 0 0,1 0 0,-1 0 0,1 0 0,-1 0 0,1-1 0,0 1 0,1 0 0,-1 0 0,0 0 0,1 0 0,1-5 0,16-45 0,-9 29 0,-2-3 0,-7 27 0,-1 0 0,1 0 0,0 0 0,0 0 0,-1-1 0,1 1 0,0 0 0,0 1 0,-1-1 0,1 0 0,0 0 0,0 0 0,-1 0 0,1 0 0,0 0 0,0 0 0,-1 0 0,1 0 0,0 0 0,0 1 0,0-1 0,-1 0 0,1 0 0,0 0 0,0 0 0,0 1 0,-1-1 0,1 0 0,0 0 0,0 0 0,0 1 0,0-1 0,0 0 0,0 0 0,0 1 0,-1-1 0,1 0 0,0 0 0,0 1 0,0-1 0,0 0 0,0 1 0,-27 51 0,14-17 0,1 1 0,2 1 0,1 0 0,2 0 0,1 1 0,2 0 0,2 0 0,2 0 0,5 49 0,-3-65 0,2 0 0,0 0 0,2-1 0,0 1 0,1-1 0,1-1 0,1 1 0,1-1 0,1-1 0,1 0 0,0-1 0,1 0 0,1-1 0,1 0 0,1-1 0,0-1 0,23 17 0,27 8-1365,-5-13-5461</inkml:trace>
  <inkml:trace contextRef="#ctx0" brushRef="#br0" timeOffset="4292.3">2354 261 24575,'-25'29'0,"-12"20"0,-3 13 0,-3 6 0,4-1 0,0-5 0,4-5 0,3-10 0,5-8 0,6-11-8191</inkml:trace>
  <inkml:trace contextRef="#ctx0" brushRef="#br0" timeOffset="4681.18">2016 324 24575,'4'15'0,"7"11"0,7 13 0,10 10 0,8 7 0,5 2 0,3-2 0,1-3 0,-4-7 0,-1-12 0,-4-11 0,-8-10-819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5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13 24575,'-16'98'0,"11"-6"0,46-188 0,-28 56 0,-7 21 0,0 1 0,1-1 0,1 1 0,1 1 0,20-31 0,-28 47 0,-1 0 0,0 1 0,1-1 0,-1 1 0,1-1 0,-1 1 0,1-1 0,-1 1 0,1-1 0,-1 1 0,1-1 0,-1 1 0,1 0 0,0-1 0,-1 1 0,1 0 0,-1-1 0,1 1 0,0 0 0,0 0 0,-1 0 0,1 0 0,0 0 0,-1 0 0,1 0 0,0 0 0,-1 0 0,1 0 0,0 0 0,-1 0 0,1 0 0,0 0 0,0 1 0,1 0 0,0 1 0,-1-1 0,1 1 0,-1-1 0,1 1 0,-1 0 0,0-1 0,0 1 0,0 0 0,0 0 0,1 3 0,16 55 0,-18-59 0,10 70 0,-10-57 0,2 0 0,0 1 0,0-1 0,1 0 0,1 0 0,0 0 0,1 0 0,9 17 0,1-14-1365,-1-6-5461</inkml:trace>
  <inkml:trace contextRef="#ctx0" brushRef="#br0" timeOffset="371.19">552 296 24575,'-18'26'0,"-6"11"0,-2 7 0,2-1 0,7-3 0,1-6 0,5-8-8191</inkml:trace>
  <inkml:trace contextRef="#ctx0" brushRef="#br0" timeOffset="712.07">953 192 24575,'-22'581'0,"22"-558"0,-2-3 0,-2-30 0,-6-35 0,-9-71 0,4-1 0,1-137 0,15 245 0,-1-1 0,1 0 0,0 1 0,1 0 0,0-1 0,1 1 0,0 0 0,0 0 0,6-10 0,-7 16 0,-1 1 0,0 0 0,1 0 0,-1 0 0,1 0 0,0 1 0,0-1 0,0 0 0,0 1 0,0-1 0,0 1 0,0 0 0,0 0 0,0-1 0,1 2 0,2-2 0,-2 1 0,0 1 0,0 0 0,0 0 0,0 0 0,0 0 0,0 1 0,0-1 0,0 1 0,0 0 0,-1 0 0,1 0 0,0 0 0,0 0 0,-1 0 0,1 1 0,4 3 0,0 0 0,-1 1 0,1 0 0,-1 0 0,0 0 0,-1 0 0,0 1 0,0 0 0,0 0 0,-1 1 0,6 12 0,-8-14 0,1 0 0,-1 0 0,0 0 0,0 1 0,-1-1 0,0 0 0,0 1 0,-1-1 0,0 1 0,0-1 0,0 1 0,-1-1 0,1 0 0,-4 11 0,2-13 5,0 0 1,-1 0-1,1-1 0,-1 1 0,0 0 0,0-1 1,0 0-1,0 0 0,0 0 0,-1 0 1,1-1-1,-1 1 0,0-1 0,0 0 0,0 0 1,0 0-1,0 0 0,-1-1 0,1 0 0,0 0 1,-1 0-1,-7 1 0,4-1-129,0-1 0,0 1 1,0-1-1,0 0 0,0-1 0,0 0 1,0 0-1,1-1 0,-1 0 0,0 0 1,-13-6-1,-1-7-6702</inkml:trace>
  <inkml:trace contextRef="#ctx0" brushRef="#br0" timeOffset="1105.08">1376 0 24575,'11'25'0,"3"27"0,0 22 0,-10 20 0,-20 16 0,-25 11 0,-35 6 0,-33-1 0,-34-6 0,8-25-819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42.9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9 158 24575,'17'-14'0,"-12"10"0,-7 7 0,-98 115 0,-162 248 0,158-198 0,102-168-26,3-6 81,3-13-918,-3 16 332,5-21-6295</inkml:trace>
  <inkml:trace contextRef="#ctx0" brushRef="#br0" timeOffset="373.88">69 325 24575,'0'-14'0,"0"-1"0,0 5 0,0 15 0,4 18 0,4 16 0,5 15 0,7 17 0,8 11 0,5 5 0,9 3 0,4 0 0,-2-8 0,-5-10 0,-9-19-8191</inkml:trace>
  <inkml:trace contextRef="#ctx0" brushRef="#br0" timeOffset="1932.15">871 686 24575,'0'1'0,"0"-1"0,0 0 0,0 0 0,1 1 0,-1-1 0,0 0 0,0 0 0,0 0 0,0 1 0,1-1 0,-1 0 0,0 0 0,0 0 0,0 0 0,1 1 0,-1-1 0,0 0 0,0 0 0,1 0 0,-1 0 0,0 0 0,0 0 0,1 0 0,-1 0 0,0 0 0,0 0 0,1 0 0,-1 0 0,0 0 0,0 0 0,1 0 0,-1 0 0,0 0 0,0 0 0,1 0 0,-1 0 0,0 0 0,0 0 0,1 0 0,-1 0 0,0-1 0,0 1 0,1 0 0,-1 0 0,0 0 0,0 0 0,0-1 0,0 1 0,1 0 0,-1 0 0,0-1 0,15-9 0,5-12 0,0-1 0,-1 0 0,-2-2 0,24-41 0,-1 0 0,-24 43 0,38-54 0,-47 69 0,0 0 0,0 0 0,1 0 0,0 1 0,0 0 0,14-8 0,-19 14 0,0-1 0,0 1 0,0 0 0,0 0 0,0 0 0,0 1 0,0-1 0,1 1 0,-1-1 0,0 1 0,0 0 0,0 0 0,1 0 0,-1 1 0,0-1 0,0 1 0,0 0 0,0 0 0,0 0 0,0 0 0,0 0 0,0 1 0,0-1 0,-1 1 0,1 0 0,0 0 0,2 2 0,7 7 0,-1 0 0,0 1 0,-1 0 0,11 17 0,-10-14 0,28 40 0,34 44 0,-62-87 0,0 0 0,1 0 0,0-1 0,1 0 0,17 10 0,-27-19-4,1 0-1,-1 0 1,1 0-1,0 0 1,0-1-1,-1 0 1,1 1 0,0-1-1,0-1 1,0 1-1,0-1 1,0 1-1,0-1 1,1 0-1,-1-1 1,0 1-1,5-2 1,-4 1 20,0-1 1,0-1 0,-1 1 0,1 0-1,-1-1 1,1 0 0,-1 0-1,0-1 1,0 1 0,0-1-1,6-7 1,2-6-265,-1-1 1,0 0-1,-1-1 1,-1 0-1,9-27 1,3-13-6579</inkml:trace>
  <inkml:trace contextRef="#ctx0" brushRef="#br0" timeOffset="3144.25">2333 242 24575,'0'-2'0,"-1"1"0,0-1 0,1 0 0,-1 0 0,0 1 0,0-1 0,0 0 0,0 1 0,0-1 0,0 1 0,-1-1 0,1 1 0,0 0 0,-1-1 0,-1 0 0,3 2 0,-1 0 0,1 0 0,-1-1 0,1 1 0,0 0 0,-1 0 0,1 0 0,0 0 0,-1 0 0,1 0 0,0 0 0,-1 0 0,1 0 0,-1 0 0,1 0 0,0 1 0,-1-1 0,1 0 0,0 0 0,-1 0 0,1 0 0,0 1 0,-1-1 0,1 0 0,0 0 0,0 0 0,-1 1 0,-7 18 0,2 23 0,2 0 0,1 1 0,6 62 0,-1-29 0,-2 57 0,-7-185-1365,2 22-5461</inkml:trace>
  <inkml:trace contextRef="#ctx0" brushRef="#br0" timeOffset="4104.88">2269 326 24575,'-4'-1'0,"1"-1"0,-1 0 0,1-1 0,0 1 0,0-1 0,0 1 0,0-1 0,0 0 0,0 0 0,-2-4 0,5 6 0,-1 0 0,1 0 0,-1 0 0,1 0 0,0 0 0,-1 0 0,1 0 0,0 0 0,0 0 0,0 0 0,0 0 0,0 0 0,0 0 0,0 0 0,0 0 0,0 0 0,1 0 0,-1 0 0,0 0 0,1 0 0,-1 0 0,0 0 0,1 1 0,-1-1 0,1 0 0,0 0 0,-1 0 0,1 0 0,0 1 0,-1-1 0,1 0 0,0 1 0,0-1 0,0 0 0,-1 1 0,1-1 0,0 1 0,0-1 0,0 1 0,0 0 0,0-1 0,0 1 0,0 0 0,1 0 0,10-5 0,1 2 0,-1-1 0,0 2 0,1 0 0,0 0 0,-1 1 0,1 1 0,19 1 0,-24-1 0,-1 1 0,1 0 0,-1 1 0,1-1 0,-1 1 0,0 1 0,0-1 0,0 1 0,0 1 0,0-1 0,-1 1 0,0 0 0,1 1 0,-2 0 0,11 9 0,-14-12 0,-1 0 0,1 0 0,0 1 0,-1-1 0,0 0 0,1 1 0,-1-1 0,0 1 0,0 0 0,0-1 0,-1 1 0,1 0 0,-1 0 0,1-1 0,-1 1 0,0 0 0,0 0 0,0 0 0,0-1 0,-1 1 0,1 0 0,-1 0 0,0-1 0,0 1 0,1 0 0,-2-1 0,1 1 0,0-1 0,-1 1 0,1-1 0,-1 0 0,1 1 0,-1-1 0,0 0 0,0 0 0,0 0 0,-4 2 0,-6 5 0,1 0 0,-1-2 0,0 1 0,-1-1 0,1-1 0,-17 6 0,-1-3 0,-54 11 0,2-1 0,121-20 0,-14 2 0,43-3 0,-28-1 0,0 3 0,0 0 0,59 10 0,-91-8 0,-1 0 0,1 1 0,-1 0 0,0 0 0,0 0 0,0 1 0,-1 0 0,1 0 0,-1 1 0,10 9 0,-15-13 0,1 1 0,0 0 0,-1-1 0,1 1 0,-1 0 0,0 0 0,0 0 0,1 0 0,-1 0 0,-1 0 0,1 0 0,0 1 0,0-1 0,-1 0 0,1 0 0,-1 1 0,0-1 0,0 0 0,0 1 0,0-1 0,0 0 0,0 1 0,0-1 0,-1 0 0,0 0 0,1 1 0,-1-1 0,0 0 0,0 0 0,0 0 0,0 0 0,0 0 0,0 0 0,-1 0 0,1 0 0,-1 0 0,1-1 0,-5 4 0,-2 2 0,-1 0 0,0-1 0,0 0 0,-1 0 0,0-1 0,0-1 0,0 1 0,-12 2 0,-91 21 0,92-23 0,-56 14 0,69-14 0,17-4 0,19-3 0,13-5 0,-1-1 0,54-19 0,-74 20 0,0-1 0,-1-1 0,0-1 0,0 0 0,-1-1 0,24-19 0,-34 22 0,0 0 0,0-1 0,-1 0 0,0 0 0,0 0 0,-1-1 0,8-18 0,-11 23 0,-1 0 0,0 0 0,0-1 0,-1 1 0,1-1 0,-1 1 0,0-1 0,-1 0 0,1 1 0,-1-1 0,0 0 0,-1 1 0,1-1 0,-1 0 0,0 1 0,0-1 0,-3-6 0,3 11 0,1 1 0,0-1 0,0 0 0,-1 0 0,1 0 0,-1 1 0,1-1 0,-1 0 0,1 1 0,-1-1 0,1 0 0,-1 1 0,0-1 0,1 1 0,-1-1 0,0 1 0,1-1 0,-2 0 0,1 1 0,1 0 0,-1 0 0,1 1 0,-1-1 0,1 0 0,-1 0 0,1 0 0,-1 0 0,1 0 0,0 0 0,-1 1 0,1-1 0,-1 0 0,1 0 0,0 1 0,-1-1 0,1 0 0,0 1 0,-1-1 0,1 0 0,0 1 0,-1-1 0,1 1 0,-2 3 0,0-1 0,1 1 0,-1-1 0,1 1 0,0-1 0,-2 8 0,-1 16 0,1 1 0,1-1 0,1 1 0,2 0 0,5 36 0,-5-57 0,1-1 0,0 0 0,1 0 0,6 11 0,-9-16 0,1 0 0,-1 0 0,1 0 0,0 0 0,0 0 0,0 0 0,0 0 0,0 0 0,0 0 0,0-1 0,0 1 0,0 0 0,2 0 0,-3-1 0,1 0 0,-1 0 0,1 0 0,-1 0 0,1 0 0,-1 0 0,1 0 0,0 0 0,-1 0 0,1-1 0,-1 1 0,1 0 0,-1 0 0,1-1 0,-1 1 0,1 0 0,-1 0 0,0-1 0,1 1 0,-1-1 0,1 1 0,-1 0 0,0-1 0,1 1 0,-1-1 0,0 1 0,1-1 0,-1 1 0,0-1 0,0 1 0,1-2 0,2-6 0,0 0 0,0-1 0,-1 1 0,0-1 0,-1 1 0,2-16 0,-2-59 0,-2 43 0,2 1 0,-4-275 0,3 305 0,0 4 0,0 0 0,0 0 0,-1 1 0,0-1 0,1 0 0,-2 0 0,1 1 0,-3-7 0,4 11 0,0-1 0,0 1 0,-1 0 0,1 0 0,0 0 0,0-1 0,0 1 0,-1 0 0,1 0 0,0 0 0,0 0 0,-1 0 0,1 0 0,0-1 0,0 1 0,-1 0 0,1 0 0,0 0 0,0 0 0,-1 0 0,1 0 0,0 0 0,-1 0 0,1 0 0,0 0 0,0 0 0,-1 1 0,1-1 0,0 0 0,0 0 0,-1 0 0,1 0 0,0 0 0,0 0 0,-1 1 0,1-1 0,0 0 0,0 0 0,0 0 0,-1 0 0,1 1 0,0-1 0,0 0 0,0 0 0,0 1 0,0-1 0,-1 0 0,1 0 0,0 1 0,0-1 0,0 0 0,0 1 0,-8 15 0,-5 25-341,3 0 0,1 1-1,-5 71 1,7-43-6485</inkml:trace>
  <inkml:trace contextRef="#ctx0" brushRef="#br0" timeOffset="4479.33">2820 580 24575,'4'-23'0,"-3"11"0,1 1 0,0 0 0,0 0 0,2 0 0,6-16 0,-10 27 0,0-1 0,0 1 0,0 0 0,0-1 0,0 1 0,0 0 0,1-1 0,-1 1 0,0 0 0,0-1 0,0 1 0,1 0 0,-1 0 0,0-1 0,0 1 0,1 0 0,-1 0 0,0 0 0,0-1 0,1 1 0,-1 0 0,0 0 0,1 0 0,-1 0 0,0 0 0,1-1 0,-1 1 0,0 0 0,1 0 0,-1 0 0,0 0 0,1 0 0,-1 0 0,0 0 0,1 0 0,-1 0 0,1 1 0,9 11 0,3 23 0,-12-33 0,8 35 0,-8-29 0,1 1 0,0-1 0,1 0 0,0 1 0,0-1 0,0 0 0,8 11 0,-11-19 0,0 1 0,1-1 0,-1 1 0,1-1 0,-1 1 0,1-1 0,-1 1 0,1-1 0,-1 1 0,1-1 0,0 0 0,-1 1 0,1-1 0,-1 0 0,1 0 0,0 1 0,-1-1 0,1 0 0,0 0 0,-1 0 0,1 0 0,0 0 0,-1 0 0,1 0 0,0 0 0,-1 0 0,1 0 0,0 0 0,-1 0 0,1 0 0,0-1 0,-1 1 0,1 0 0,0 0 0,-1-1 0,1 1 0,-1 0 0,1-1 0,-1 1 0,1-1 0,-1 1 0,1-1 0,-1 1 0,1-1 0,-1 1 0,1-1 0,-1 1 0,0-1 0,1 0 0,-1 1 0,0-1 0,0 0 0,1 0 0,16-39 0,-17 39 0,10-35 0,-7 25 0,0 0 0,0 0 0,1 0 0,1 1 0,0-1 0,6-9 0,-11 19 0,1 1 0,-1-1 0,1 1 0,-1-1 0,1 1 0,-1 0 0,1-1 0,-1 1 0,1-1 0,-1 1 0,1 0 0,0 0 0,-1-1 0,1 1 0,0 0 0,-1 0 0,1 0 0,-1 0 0,1 0 0,0 0 0,-1 0 0,1 0 0,0 0 0,-1 0 0,1 0 0,0 0 0,-1 0 0,1 1 0,0-1 0,-1 0 0,1 0 0,-1 1 0,1-1 0,0 0 0,-1 1 0,1-1 0,-1 1 0,1-1 0,-1 1 0,0-1 0,1 1 0,0 0 0,23 29 0,-18-21 0,1 2-136,2-1-1,0 0 1,0 0-1,0 0 1,2-2-1,-1 1 1,1-1-1,0 0 0,22 10 1,0-5-6690</inkml:trace>
  <inkml:trace contextRef="#ctx0" brushRef="#br0" timeOffset="4839.5">3687 10 24575,'-7'-7'0,"-10"5"0,-9 17 0,-3 20 0,2 19 0,7 18 0,6 15 0,9 7 0,17 5 0,16-3 0,11-7 0,10-15 0,-3-21-819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1:51.3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164 24575,'-43'0'0,"39"0"0,5 0 0,24 0 0,81 0 0,133 1 0,-232-1 0,-1 0 0,1 1 0,0 0 0,-1 0 0,8 3 0,-14-4 0,0 0 0,1 0 0,-1 0 0,0 0 0,0 0 0,0 0 0,0 0 0,1 0 0,-1 1 0,0-1 0,0 0 0,0 0 0,0 0 0,1 0 0,-1 0 0,0 0 0,0 0 0,0 0 0,0 1 0,0-1 0,0 0 0,0 0 0,1 0 0,-1 0 0,0 1 0,0-1 0,0 0 0,0 0 0,0 0 0,0 0 0,0 1 0,0-1 0,0 0 0,0 0 0,0 0 0,0 0 0,0 1 0,0-1 0,0 0 0,0 0 0,0 0 0,0 0 0,0 1 0,0-1 0,0 0 0,0 0 0,-1 0 0,1 0 0,0 1 0,0-1 0,0 0 0,0 0 0,0 0 0,0 0 0,-1 1 0,-24 9 0,-224 37 0,191-38 0,53-8 0,0 0 0,-1 0 0,1 0 0,0 0 0,0 0 0,0 1 0,-7 3 0,12-5 0,-1 0 0,1 0 0,0 1 0,0-1 0,0 0 0,0 0 0,0 0 0,0 0 0,0 0 0,0 0 0,0 1 0,-1-1 0,1 0 0,0 0 0,0 0 0,0 0 0,0 0 0,0 1 0,0-1 0,0 0 0,0 0 0,0 0 0,0 0 0,0 0 0,0 1 0,0-1 0,0 0 0,0 0 0,0 0 0,1 0 0,-1 0 0,0 1 0,0-1 0,0 0 0,0 0 0,0 0 0,0 0 0,0 0 0,0 0 0,0 0 0,1 1 0,-1-1 0,0 0 0,0 0 0,0 0 0,0 0 0,0 0 0,0 0 0,1 0 0,-1 0 0,0 0 0,0 0 0,0 0 0,0 0 0,0 0 0,1 0 0,-1 0 0,0 0 0,0 0 0,0 0 0,0 0 0,0 0 0,1 0 0,12 3 0,62 2 0,92-6 0,-74 0 0,-89 1 0,3 0 0,0 0 0,1-1 0,-1 1 0,0-2 0,10-1 0,-16 2 0,1 1 0,-1-1 0,0 1 0,1-1 0,-1 0 0,0 1 0,0-1 0,0 0 0,1 0 0,-1 0 0,0 0 0,0 0 0,0 0 0,-1 0 0,1 0 0,0-1 0,0 1 0,0 0 0,-1 0 0,1-1 0,-1 1 0,1 0 0,-1-1 0,1 1 0,-1-1 0,0 1 0,0-1 0,0 1 0,0 0 0,0-1 0,0 1 0,0-1 0,-1-2 0,-1-3 0,0-1 0,0 0 0,-1 1 0,0-1 0,-1 1 0,1 0 0,-2 0 0,1 0 0,-1 1 0,-6-8 0,-12-11 0,-27-24 0,25 26 0,20 18 0,-34-28 0,29 31 0,10 8 0,11 13 0,-1-9 0,0-1 0,1 0 0,0-1 0,0 0 0,1 0 0,19 8 0,81 29 0,-80-34 0,-12 0 0,-20-11 0,1 0 0,-1 0 0,0 1 0,1-1 0,-1 0 0,0 1 0,0-1 0,1 0 0,-1 1 0,0-1 0,0 1 0,0-1 0,1 0 0,-1 1 0,0-1 0,0 1 0,0-1 0,0 0 0,0 1 0,0-1 0,0 1 0,0-1 0,0 1 0,0-1 0,0 1 0,-2 2 0,0 0 0,0-1 0,0 1 0,0-1 0,-1 1 0,1-1 0,-1 0 0,0 0 0,-4 3 0,-37 30 30,1 2 0,3 2 0,-58 70 0,-88 144-1515,119-154-534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7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47 24575,'29'0'0,"20"0"0,16 0 0,4 0 0,2 0 0,-5 4 0,-10 1 0,-14 3 0,-14 5 0,-13-2-8191</inkml:trace>
  <inkml:trace contextRef="#ctx0" brushRef="#br0" timeOffset="373.8">0 1439 24575,'4'0'0,"11"0"0,15-3 0,12-2 0,11 0 0,9 2 0,7 0 0,-3-2 0,-4-1 0,-14 2-8191</inkml:trace>
  <inkml:trace contextRef="#ctx0" brushRef="#br0" timeOffset="747.59">401 1143 24575,'202'134'0,"-194"-130"0,0 1 0,-1 0 0,1 0 0,-1 1 0,12 11 0,-18-15 0,0-1 0,0 1 0,0 0 0,0-1 0,0 1 0,0 0 0,0 0 0,0-1 0,-1 1 0,1 0 0,-1 0 0,1 0 0,-1 0 0,0 0 0,0 0 0,0 0 0,0 0 0,0 0 0,0 0 0,0 0 0,-1 0 0,1 0 0,-1-1 0,1 1 0,-1 0 0,0 0 0,0 0 0,0-1 0,0 1 0,0 0 0,0-1 0,0 1 0,-2 1 0,-22 23 0,0-2 0,-1 0 0,-35 23 0,14-11 0,-78 63-1365,72-56-5461</inkml:trace>
  <inkml:trace contextRef="#ctx0" brushRef="#br0" timeOffset="1535.96">1841 486 24575,'-1'1'0,"0"-1"0,1 0 0,-1 0 0,0 1 0,1-1 0,-1 1 0,0-1 0,1 1 0,-1-1 0,0 1 0,1-1 0,-1 1 0,1-1 0,-1 1 0,1 0 0,-1-1 0,1 1 0,-1 0 0,1 0 0,0-1 0,0 1 0,-1 1 0,-6 20 0,6-19 0,-6 23 0,2 1 0,0 0 0,2 0 0,1 0 0,1 0 0,2 1 0,0-1 0,11 52 0,-10-72 0,0 1 0,1-1 0,1 0 0,-1-1 0,1 1 0,0 0 0,1-1 0,-1 0 0,1 0 0,0 0 0,1-1 0,-1 0 0,1 0 0,9 6 0,-11-9 0,-1 0 0,1 0 0,0 0 0,-1 0 0,1-1 0,0 1 0,0-1 0,0 0 0,0 0 0,0-1 0,0 1 0,0-1 0,0 0 0,1 0 0,-1 0 0,0-1 0,0 1 0,0-1 0,0 0 0,0 0 0,0-1 0,0 1 0,-1-1 0,1 0 0,0 0 0,-1 0 0,0 0 0,5-4 0,-1-1 0,0 0 0,0 0 0,-1-1 0,0 0 0,0-1 0,-1 1 0,0-1 0,-1 0 0,6-17 0,0-4 0,11-58 0,-10 27 0,5-121 0,-16 155 0,0 1 0,-2-1 0,-1 1 0,-1 0 0,-2 0 0,0 0 0,-12-30 0,16 51 0,-1 0 0,1 0 0,-1 0 0,0 1 0,0-1 0,0 1 0,-1-1 0,0 1 0,0 0 0,0 1 0,0-1 0,0 1 0,-8-5 0,10 7 0,0 0 0,-1 0 0,1 0 0,-1 0 0,1 1 0,0-1 0,-1 1 0,1 0 0,-1-1 0,0 1 0,1 0 0,-1 1 0,1-1 0,-1 0 0,1 1 0,-1-1 0,1 1 0,0 0 0,-1 0 0,1 0 0,0 0 0,-1 0 0,1 0 0,0 1 0,0-1 0,0 1 0,0 0 0,0-1 0,1 1 0,-4 4 0,0 0 0,0 0 0,1 1 0,0 0 0,0 0 0,0 0 0,1 1 0,0-1 0,1 1 0,-1-1 0,1 1 0,1 0 0,0 0 0,0 0 0,0 0 0,1 0 0,0 0 0,1 0 0,2 11 0,-1-6 0,1-1 0,0 0 0,1-1 0,0 1 0,1-1 0,0 0 0,1 0 0,0 0 0,0-1 0,2 1 0,10 11 0,-4-9 14,0 0-1,0-1 0,1-1 0,1 0 1,0-1-1,0-1 0,1-1 1,34 13-1,-16-10-384,0-2-1,1-1 1,57 5 0,-21-7-6455</inkml:trace>
  <inkml:trace contextRef="#ctx0" brushRef="#br0" timeOffset="1907.78">2646 592 24575,'-7'-3'0,"-3"5"0,1 10 0,2 14 0,2 13 0,2 11 0,4 8 0,4 4 0,3 3 0,0-2 0,0-6 0,-3-11-8191</inkml:trace>
  <inkml:trace contextRef="#ctx0" brushRef="#br0" timeOffset="2273.73">1628 1332 24575,'25'-3'0,"27"-2"0,25-3 0,26 0 0,20-3 0,14-3 0,6 1 0,0 3 0,-7 2 0,-11 4 0,-21 2 0,-27 1-8191</inkml:trace>
  <inkml:trace contextRef="#ctx0" brushRef="#br0" timeOffset="2650.8">2286 1480 24575,'-11'10'0,"1"-1"0,0 2 0,1-1 0,0 1 0,0 1 0,2-1 0,-1 1 0,1 1 0,1-1 0,0 1 0,1 1 0,-5 19 0,3-10 0,2 1 0,1 0 0,1-1 0,1 1 0,1 0 0,3 37 0,0-47 0,0 0 0,1 0 0,0-1 0,1 0 0,6 17 0,-8-27 0,0 1 0,0-1 0,0 0 0,0 0 0,0 0 0,0 0 0,1 0 0,0 0 0,-1 0 0,6 3 0,-6-5 0,0 0 0,0 0 0,0 0 0,0 0 0,0-1 0,0 1 0,0 0 0,0-1 0,1 0 0,-1 0 0,0 1 0,0-1 0,0 0 0,1-1 0,-1 1 0,0 0 0,0-1 0,0 1 0,0-1 0,2 0 0,-1-1 0,-1 1 0,1 0 0,-1-1 0,0 1 0,0-1 0,0 0 0,0 0 0,0 0 0,0 0 0,0 0 0,-1 0 0,1 0 0,-1-1 0,1 1 0,-1 0 0,0-1 0,1-4 0,12-50 0,-12 47 0,4-24 0,-1-2 0,0-52 0,-5 75 0,-1-1 0,0 1 0,-1-1 0,0 1 0,-1 0 0,-1 0 0,0 0 0,-1 0 0,-11-22 0,12 30 0,0 0 0,0 0 0,-1 0 0,0 0 0,0 1 0,0 0 0,-1 0 0,1 0 0,-1 1 0,0 0 0,0 0 0,-8-3 0,11 5 0,0 1 0,1-1 0,-1 0 0,0 1 0,0-1 0,0 1 0,0 0 0,0 0 0,0 0 0,0 0 0,0 1 0,0-1 0,-3 2 0,5-1 0,-1-1 0,0 1 0,0 0 0,1 0 0,-1 1 0,1-1 0,-1 0 0,1 1 0,-1-1 0,1 1 0,0-1 0,0 1 0,-1-1 0,1 1 0,0 0 0,1 0 0,-1-1 0,0 1 0,0 0 0,1 0 0,-1 3 0,0-2 0,1 0 0,-1 1 0,1-1 0,0 0 0,0 1 0,0-1 0,0 0 0,0 1 0,1-1 0,0 0 0,0 0 0,0 1 0,0-1 0,0 0 0,3 4 0,-1-1 0,1-1 0,0 1 0,0-1 0,0 0 0,1-1 0,0 1 0,7 5 0,5 2 0,1-1 0,1-1 0,37 16 0,-3-7-1365,-3-5-5461</inkml:trace>
  <inkml:trace contextRef="#ctx0" brushRef="#br0" timeOffset="3070.57">2667 1755 24575,'-14'14'0,"1"1"0,1 0 0,1 0 0,-12 20 0,17-25 0,1 0 0,1 0 0,0 0 0,0 1 0,1-1 0,0 1 0,1 0 0,-2 19 0,4-28 0,0 0 0,0 0 0,0 1 0,1-1 0,-1 0 0,0 0 0,1 0 0,0 1 0,-1-1 0,1 0 0,0 0 0,0 0 0,0 0 0,0 0 0,1-1 0,-1 1 0,1 0 0,-1 0 0,1-1 0,-1 1 0,1-1 0,0 1 0,0-1 0,-1 0 0,1 0 0,0 0 0,0 0 0,0 0 0,1 0 0,-1 0 0,0-1 0,0 1 0,0-1 0,0 1 0,1-1 0,-1 0 0,0 0 0,3 0 0,1 0 0,0 0 0,1-1 0,-1 1 0,0-1 0,0 0 0,0-1 0,0 0 0,0 0 0,0 0 0,0 0 0,-1-1 0,1 0 0,5-4 0,-7 3 0,1-1 0,-1 0 0,0-1 0,0 1 0,0 0 0,-1-1 0,0 0 0,0 0 0,-1 0 0,1 0 0,-1-1 0,0 1 0,-1 0 0,0-1 0,0 1 0,0-9 0,0 4 0,-1 0 0,0-1 0,-1 1 0,0 0 0,-1 0 0,0 0 0,-1 0 0,-7-19 0,6 22-97,-1-1-1,0 1 1,0 0-1,-1 0 1,0 1-1,0 0 1,-1 0-1,0 0 1,0 1-1,-1 0 1,0 0-1,0 1 0,-10-6 1,-5 1-6729</inkml:trace>
  <inkml:trace contextRef="#ctx0" brushRef="#br0" timeOffset="3459.78">3131 254 24575,'0'29'0,"7"27"0,10 26 0,9 24 0,7 23 0,6 15 0,-1 11 0,-6 5 0,-10 4 0,-11-1 0,-15-3 0,-24-6 0,-27-13 0,-24-15 0,-25-15 0,-19-15 0,-14-17 0,15-22-8191</inkml:trace>
  <inkml:trace contextRef="#ctx0" brushRef="#br0" timeOffset="3847.22">1375 275 24575,'-18'40'0,"-9"34"0,-8 30 0,-1 26 0,5 17 0,9 11 0,7 8 0,14 1 0,21-7 0,22-8 0,21-16 0,22-20 0,18-23 0,13-24 0,-13-23-8191</inkml:trace>
  <inkml:trace contextRef="#ctx0" brushRef="#br0" timeOffset="4222.09">3366 42 24575,'31'85'0,"-18"-55"0,-2 1 0,-1 1 0,9 49 0,-15-55 0,-3-40 0,1-27 0,2 15 0,2-1 0,16-48 0,-17 61 0,0 0 0,2 0 0,0 1 0,0 0 0,1 1 0,18-22 0,-24 31 0,0 1 0,0-1 0,1 1 0,-1 0 0,1 0 0,-1 0 0,1 0 0,0 1 0,-1-1 0,1 1 0,0-1 0,0 1 0,0 0 0,0 0 0,0 0 0,0 1 0,1-1 0,-1 1 0,0 0 0,0 0 0,0 0 0,1 0 0,2 1 0,-2 0 0,0 1 0,0-1 0,0 1 0,0 0 0,0 0 0,-1 1 0,1-1 0,-1 1 0,0 0 0,0 0 0,0 0 0,0 0 0,0 0 0,-1 1 0,1-1 0,2 8 0,3 4 6,-2 2 0,0-1 0,-1 1 0,0 0-1,-2 0 1,0 0 0,-1 0 0,1 26 0,5 43-1424,-4-69-5408</inkml:trace>
  <inkml:trace contextRef="#ctx0" brushRef="#br0" timeOffset="4654.25">4550 656 24575,'-7'12'0,"-12"11"0,-27 14 0,-2-2 0,-1-2 0,-1-2 0,-75 34 0,111-59 0,10-5 0,0 0 0,0 1 0,0 0 0,0 0 0,0 0 0,1 1 0,-1-1 0,1 1 0,-5 3 0,8-5 0,0-1 0,0 0 0,0 1 0,0-1 0,0 0 0,0 1 0,0-1 0,0 0 0,0 1 0,0-1 0,0 0 0,0 1 0,0-1 0,1 0 0,-1 0 0,0 1 0,0-1 0,0 0 0,0 1 0,1-1 0,-1 0 0,0 0 0,0 1 0,0-1 0,1 0 0,-1 0 0,0 0 0,0 1 0,1-1 0,-1 0 0,0 0 0,1 0 0,-1 0 0,0 0 0,0 0 0,1 1 0,-1-1 0,0 0 0,1 0 0,-1 0 0,0 0 0,1 0 0,-1 0 0,0 0 0,1 0 0,18 2 0,-19-2 0,48 4-111,156 19 356,-175-17-495,0 0 0,-1 3 0,0 0 1,0 1-1,26 15 0,-15-3-6576</inkml:trace>
  <inkml:trace contextRef="#ctx0" brushRef="#br0" timeOffset="5032.2">4147 1164 24575,'32'0'0,"22"4"0,16 1 0,7 3 0,1 0 0,-2 3 0,-3-1 0,-14-2-8191</inkml:trace>
  <inkml:trace contextRef="#ctx0" brushRef="#br0" timeOffset="5435.12">5142 570 24575,'-2'196'0,"5"200"0,-4-394 0,1 0 0,0 0 0,1-1 0,-1 1 0,0 0 0,0 0 0,1-1 0,-1 1 0,1 0 0,-1-1 0,1 1 0,0-1 0,1 3 0,-2-4 0,0 0 0,1 0 0,-1 0 0,0 0 0,1 0 0,-1 0 0,0 0 0,1 0 0,-1 0 0,1 0 0,-1 0 0,0 0 0,1 0 0,-1 0 0,0 0 0,1 0 0,-1 0 0,0 0 0,1 0 0,-1 0 0,0-1 0,1 1 0,-1 0 0,0 0 0,1 0 0,-1-1 0,0 1 0,0 0 0,1 0 0,-1-1 0,0 1 0,0 0 0,1-1 0,-1 1 0,0-1 0,5-6 0,0 0 0,-1 0 0,6-15 0,29-68 0,3 3 0,64-98 0,-95 166 0,-21 24 0,-24 27 0,33-32 0,-14 16 0,-1 0 0,-22 35 0,32-43 0,1 1 0,0 0 0,1 0 0,0 0 0,0 1 0,1-1 0,0 1 0,-2 17 0,4-23 0,1 0 0,1 0 0,-1 0 0,0 0 0,1 0 0,0-1 0,0 1 0,0 0 0,0-1 0,1 1 0,-1 0 0,1-1 0,0 0 0,0 1 0,0-1 0,1 0 0,-1 0 0,1 0 0,-1 0 0,1-1 0,0 1 0,0-1 0,1 0 0,-1 0 0,0 0 0,5 2 0,10 5 0,0-1 0,1-1 0,35 9 0,-36-12 0,33 9-1365,-5-2-5461</inkml:trace>
  <inkml:trace contextRef="#ctx0" brushRef="#br0" timeOffset="5900.74">6158 316 24575,'0'-10'0,"-7"10"0,-10 23 0,-5 33 0,-7 29 0,-1 25 0,4 15 0,7 8 0,6 3 0,9-7 0,12-7 0,13-15 0,9-17 0,3-20 0,-3-23-8191</inkml:trace>
  <inkml:trace contextRef="#ctx0" brushRef="#br0" timeOffset="6694.08">6455 485 24575,'-22'71'0,"4"1"0,2 1 0,4 0 0,3 1 0,3 0 0,3 0 0,14 139 0,-10-198 0,2 10 0,9 35 0,-12-55 0,2-1 0,-1 1 0,1-1 0,-1 1 0,1-1 0,0 0 0,1 0 0,-1 0 0,1 0 0,-1 0 0,1-1 0,1 1 0,-1-1 0,5 5 0,-7-8 0,0 1 0,-1-1 0,1 0 0,-1 1 0,1-1 0,0 0 0,-1 1 0,1-1 0,0 0 0,-1 0 0,1 0 0,0 0 0,-1 0 0,1 1 0,0-1 0,0-1 0,-1 1 0,1 0 0,0 0 0,-1 0 0,1 0 0,0 0 0,-1-1 0,1 1 0,0 0 0,-1 0 0,1-1 0,-1 1 0,2-1 0,-1-1 0,1 1 0,-1-1 0,0 1 0,0-1 0,0 0 0,0 1 0,0-1 0,0 0 0,0 0 0,0-3 0,2-3 0,-2 0 0,1 0 0,-1-1 0,0-10 0,-1 7 0,-1 1 0,0-1 0,-1 0 0,-1 0 0,0 1 0,0 0 0,-1-1 0,-11-19 0,-3-3 0,-35-44 0,33 49 0,-30-53 0,49 81 0,0 0 0,1 0 0,-1 0 0,0 0 0,1 0 0,-1 0 0,1-1 0,0 1 0,-1 0 0,1 0 0,0 0 0,-1-1 0,1 1 0,0 0 0,0 0 0,0 0 0,0-1 0,0 1 0,1 0 0,-1 0 0,0 0 0,0-1 0,1 1 0,-1 0 0,1 0 0,-1 0 0,1 0 0,0 0 0,-1 0 0,1 0 0,0 0 0,0 0 0,-1 0 0,1 0 0,0 0 0,0 1 0,0-1 0,0 0 0,0 1 0,0-1 0,0 0 0,0 1 0,1-1 0,-1 1 0,2-1 0,7-1 0,-1 1 0,0 0 0,1 0 0,18 1 0,-16 0 0,228 6 0,-206-14 0,-34 7 0,-1 1 0,1 0 0,-1 0 0,1 0 0,0 0 0,-1 0 0,1 0 0,-1-1 0,1 1 0,0 0 0,-1 0 0,1-1 0,0 1 0,-1 0 0,1 0 0,0-1 0,0 1 0,-1 0 0,1-1 0,0 1 0,0 0 0,0-1 0,-1 1 0,1 0 0,0-1 0,0 1 0,0-1 0,0 1 0,0 0 0,0-1 0,0 1 0,0-1 0,0 1 0,0-1 0,0 1 0,0 0 0,0-1 0,0 1 0,0-1 0,0 1 0,0 0 0,0-1 0,1 1 0,-1 0 0,0-1 0,0 1 0,0-1 0,1 1 0,-1 0 0,0 0 0,0-1 0,1 1 0,-1 0 0,0-1 0,1 1 0,-1 0 0,0 0 0,1 0 0,-1-1 0,1 1 0,-1 0 0,0 0 0,1 0 0,-1 0 0,1 0 0,-1 0 0,-2-1 0,0 0 0,0 0 0,0 1 0,0-1 0,0 1 0,0 0 0,-1 0 0,1-1 0,0 2 0,0-1 0,0 0 0,-1 0 0,1 1 0,0-1 0,0 1 0,0-1 0,0 1 0,0 0 0,0 0 0,0 0 0,0 0 0,0 0 0,0 0 0,0 1 0,1-1 0,-1 1 0,1-1 0,-1 1 0,1 0 0,-1-1 0,1 1 0,0 0 0,-2 3 0,0 1 0,0 0 0,-1 1 0,2-1 0,-1 0 0,1 1 0,0 0 0,1-1 0,-1 1 0,0 10 0,2-14 0,0 0 0,1 0 0,-1 0 0,0 0 0,1 0 0,0 0 0,-1 0 0,1 0 0,1 0 0,-1 0 0,0 0 0,1-1 0,-1 1 0,1 0 0,0-1 0,0 1 0,0-1 0,0 0 0,0 0 0,0 0 0,1 0 0,3 3 0,-4-4 0,0 0 0,1 0 0,-1 0 0,0-1 0,0 1 0,1-1 0,-1 1 0,0-1 0,1 0 0,-1 1 0,0-1 0,1-1 0,-1 1 0,0 0 0,1 0 0,-1-1 0,0 0 0,0 1 0,1-1 0,-1 0 0,0 0 0,0 0 0,0 0 0,0 0 0,0-1 0,0 1 0,-1-1 0,1 1 0,3-4 0,4-6 0,-1-1 0,0 0 0,0 0 0,-1 0 0,-1-1 0,0-1 0,8-26 0,-7 21 0,0 0 0,19-35 0,-25 52 0,0 1 0,0-1 0,-1 1 0,1 0 0,0-1 0,0 1 0,0 0 0,0-1 0,1 1 0,-1 0 0,0 0 0,1 0 0,-1 0 0,0 0 0,1 0 0,-1 0 0,1 1 0,-1-1 0,1 0 0,3 0 0,-4 1 0,0 1 0,0-1 0,0 1 0,0-1 0,0 1 0,0-1 0,0 1 0,0-1 0,0 1 0,0 0 0,0 0 0,0-1 0,0 1 0,0 0 0,-1 0 0,1 0 0,0 0 0,-1 0 0,1 0 0,-1 0 0,2 2 0,2 7 0,-1-1 0,0 1 0,0 1 0,-1-1 0,1 12 0,-1 16 0,-2-27 0,0-1 0,1 0 0,0 0 0,6 19 0,-7-28-3,0 0 0,0 0-1,1 0 1,-1 0 0,1-1 0,-1 1-1,1 0 1,-1 0 0,1-1-1,0 1 1,-1 0 0,1-1 0,0 1-1,-1-1 1,1 1 0,0-1 0,0 1-1,-1-1 1,1 1 0,0-1-1,0 0 1,0 1 0,1-1 0,1 1 18,-1-1 0,0 0 0,1 0 0,-1-1 0,1 1 0,-1 0 0,0-1 0,1 1 0,2-2 0,7-3-257,-1 0 0,21-13 0,-24 12-469,34-19-6115</inkml:trace>
  <inkml:trace contextRef="#ctx0" brushRef="#br0" timeOffset="8017.32">7555 592 24575,'-10'-2'0,"-1"-1"0,0 1 0,1 1 0,-1 0 0,0 0 0,0 1 0,0 1 0,1 0 0,-1 0 0,0 1 0,1 1 0,-1-1 0,-10 6 0,16-6 0,0 0 0,0 0 0,1 1 0,0 0 0,-1 0 0,1 0 0,0 0 0,0 1 0,1 0 0,-1-1 0,1 1 0,0 1 0,0-1 0,0 0 0,0 1 0,1-1 0,0 1 0,0 0 0,0 0 0,0 0 0,1 0 0,0 0 0,0 0 0,0 0 0,1 1 0,0-1 0,0 0 0,1 10 0,2 3 0,1-1 0,1 0 0,0 0 0,1 0 0,1-1 0,16 29 0,-12-26 0,-2 1 0,0 0 0,10 36 0,-18-54 0,-1 0 0,1 0 0,-1 0 0,0 0 0,1 0 0,-1 0 0,0 0 0,0 0 0,-1 0 0,1 0 0,0 0 0,-1 0 0,1 0 0,-1 0 0,-1 3 0,2-4 0,-1-1 0,1 1 0,-1 0 0,0 0 0,1-1 0,-1 1 0,0 0 0,0-1 0,0 1 0,1-1 0,-1 1 0,0-1 0,0 0 0,0 1 0,0-1 0,0 0 0,0 1 0,0-1 0,0 0 0,0 0 0,0 0 0,-1 0 0,-2 0 0,1-1 0,-1 1 0,1-1 0,0 0 0,-1 0 0,1-1 0,0 1 0,-1-1 0,1 1 0,0-1 0,0 0 0,1 0 0,-1 0 0,0-1 0,-3-3 0,2 3 0,2-1 0,-1 1 0,0-1 0,1 0 0,-1 0 0,1 0 0,0 0 0,1 0 0,-1 0 0,1 0 0,-1 0 0,1-1 0,1 1 0,-1-1 0,0 1 0,1-1 0,0 1 0,0-1 0,1 1 0,-1 0 0,1-1 0,0 1 0,0-1 0,0 1 0,1 0 0,-1 0 0,1 0 0,5-8 0,-1 3 0,1-1 0,0 1 0,1 0 0,0 1 0,0-1 0,1 2 0,0-1 0,0 1 0,1 1 0,10-7 0,17-5 0,0 1 0,0 2 0,2 1 0,59-12 0,-96 25 0,0 1 0,1-1 0,-1 0 0,1 1 0,-1 0 0,1 0 0,-1-1 0,1 2 0,-1-1 0,1 0 0,-1 0 0,1 1 0,-1-1 0,0 1 0,4 1 0,-5-1 0,-1-1 0,1 1 0,-1-1 0,1 0 0,-1 1 0,0-1 0,1 1 0,-1 0 0,0-1 0,0 1 0,1-1 0,-1 1 0,0-1 0,0 1 0,0 0 0,0-1 0,0 1 0,1-1 0,-1 1 0,0 0 0,0-1 0,-1 2 0,-7 21 0,-13 11 0,-18 34 0,37-63 0,-1 1 0,1-1 0,0 1 0,0 0 0,1 0 0,0 0 0,0 0 0,0 0 0,1 11 0,0-16 0,0 1 0,1-1 0,-1 1 0,1-1 0,-1 1 0,1-1 0,0 1 0,-1-1 0,1 1 0,0-1 0,0 0 0,0 0 0,0 1 0,0-1 0,0 0 0,1 0 0,-1 0 0,0 0 0,0 0 0,1-1 0,-1 1 0,1 0 0,-1 0 0,1-1 0,-1 1 0,1-1 0,-1 0 0,1 1 0,-1-1 0,1 0 0,-1 0 0,1 0 0,0 0 0,-1 0 0,1 0 0,-1 0 0,3-1 0,0 0 0,0 1 0,0-1 0,0 0 0,0 0 0,0 0 0,0-1 0,0 1 0,0-1 0,0 0 0,-1 0 0,1 0 0,-1-1 0,4-3 0,-4 4 0,-1-1 0,0 0 0,0 0 0,0 0 0,0-1 0,0 1 0,-1 0 0,1-1 0,-1 1 0,0-1 0,0 0 0,-1 1 0,1-1 0,-1 0 0,1 1 0,-1-6 0,-2-2 0,1 0 0,-2 1 0,1-1 0,-6-11 0,5 12 0,0-1 0,0 1 0,-2-19 0,5 28 0,0-1 0,0 1 0,0-1 0,0 0 0,1 1 0,-1-1 0,1 1 0,-1-1 0,1 1 0,-1-1 0,1 1 0,0-1 0,0 1 0,0 0 0,0-1 0,0 1 0,0 0 0,0 0 0,0 0 0,0 0 0,0 0 0,1 0 0,-1 0 0,0 0 0,1 0 0,-1 0 0,1 1 0,2-2 0,5-1 0,0 1 0,0-1 0,17-1 0,-8 2 0,-9 0 0,-3 0 0,0 1 0,0 0 0,1 0 0,-1 0 0,1 1 0,-1 0 0,9 1 0,-14 0 0,1-1 0,0 1 0,0 0 0,-1 0 0,1 0 0,0 0 0,-1 0 0,1 0 0,-1 0 0,1 0 0,-1 1 0,0-1 0,1 1 0,-1-1 0,0 1 0,0-1 0,0 1 0,0 0 0,0-1 0,0 1 0,-1 0 0,1 0 0,-1 0 0,1 0 0,-1-1 0,0 1 0,1 0 0,-1 4 0,2 27 0,3 27 0,-4-56 0,0 0 0,0 0 0,0 0 0,0 0 0,1 0 0,-1-1 0,1 1 0,0 0 0,0-1 0,5 7 0,-6-9 0,0 0 0,0 0 0,-1 0 0,1-1 0,0 1 0,0 0 0,0-1 0,0 1 0,0 0 0,0-1 0,0 0 0,0 1 0,0-1 0,0 1 0,1-1 0,-1 0 0,0 0 0,0 0 0,0 0 0,0 0 0,0 0 0,1 0 0,1 0 0,-1-1 0,0 0 0,0 0 0,0 0 0,0 0 0,0 0 0,0 0 0,0-1 0,-1 1 0,1-1 0,0 1 0,1-3 0,4-5 0,0-1 0,-1 1 0,8-18 0,-13 25 0,52-120 0,-53 121 0,0 0 0,1 0 0,-1 0 0,1 0 0,-1 0 0,0 1 0,1-1 0,0 0 0,-1 0 0,1 1 0,-1-1 0,1 0 0,0 1 0,-1-1 0,1 1 0,0-1 0,0 1 0,0-1 0,1 0 0,-2 1 0,1 1 0,-1-1 0,0 0 0,1 1 0,-1-1 0,1 0 0,-1 1 0,0-1 0,1 0 0,-1 1 0,0-1 0,1 1 0,-1-1 0,0 0 0,0 1 0,1-1 0,-1 1 0,0-1 0,0 1 0,0-1 0,0 1 0,0-1 0,0 1 0,0 0 0,4 41 0,-4-39 0,-1 37 0,0-27 0,1 0 0,0 0 0,1 0 0,3 18 0,-4-30 0,0 0 0,0 0 0,1 0 0,-1 0 0,0 0 0,0 0 0,0 0 0,1 0 0,-1-1 0,0 1 0,1 0 0,-1 0 0,1 0 0,-1-1 0,1 1 0,0 0 0,-1-1 0,1 1 0,-1 0 0,1-1 0,0 1 0,0-1 0,-1 1 0,1-1 0,0 1 0,0-1 0,0 1 0,0-1 0,-1 0 0,1 0 0,0 1 0,0-1 0,0 0 0,0 0 0,0 0 0,0 0 0,0 0 0,0 0 0,0 0 0,-1 0 0,1-1 0,0 1 0,0 0 0,0 0 0,0-1 0,0 1 0,-1-1 0,1 1 0,0-1 0,0 1 0,-1-1 0,1 1 0,0-1 0,0 0 0,-1 1 0,1-2 0,6-4 0,0 0 0,-1-1 0,0 1 0,6-10 0,9-17 0,11-13 0,-31 46 0,-1-1 0,0 1 0,1 0 0,-1-1 0,0 1 0,1 0 0,-1-1 0,1 1 0,-1 0 0,0 0 0,1-1 0,-1 1 0,1 0 0,-1 0 0,1 0 0,-1 0 0,1-1 0,-1 1 0,0 0 0,1 0 0,-1 0 0,1 0 0,-1 0 0,1 0 0,-1 0 0,1 1 0,-1-1 0,1 0 0,-1 0 0,1 0 0,-1 0 0,1 0 0,-1 1 0,0-1 0,1 0 0,-1 0 0,1 1 0,-1-1 0,0 0 0,1 1 0,-1-1 0,0 0 0,1 1 0,-1-1 0,0 1 0,0-1 0,1 1 0,-1-1 0,0 0 0,0 1 0,0-1 0,0 1 0,0-1 0,1 2 0,8 30 0,-8-27 0,1 0 0,-1 1 0,1-1 0,0 0 0,0 0 0,0 0 0,1 0 0,0 0 0,0 0 0,0-1 0,1 0 0,-1 1 0,7 4 0,-8-7 0,1 0 0,0 0 0,-1 0 0,1-1 0,0 0 0,0 1 0,0-1 0,0 0 0,0 0 0,0-1 0,0 1 0,0-1 0,0 1 0,0-1 0,0 0 0,0 0 0,0-1 0,0 1 0,1 0 0,-1-1 0,0 0 0,0 0 0,0 0 0,3-2 0,4-1 0,0-2 0,-1 1 0,0-1 0,0-1 0,0 0 0,-1 0 0,0 0 0,0-1 0,-1-1 0,0 1 0,0-1 0,-1 0 0,0 0 0,8-18 0,-14 25 0,1 1 0,-1 0 0,1-1 0,-1 1 0,0 0 0,1-1 0,-1 1 0,0-1 0,0 1 0,0 0 0,0-1 0,0 1 0,0-1 0,0 1 0,-1-1 0,1 1 0,0 0 0,-1-1 0,1 1 0,-1 0 0,0 0 0,1-1 0,-1 1 0,-2-2 0,2 2 0,0 1 0,0-1 0,0 1 0,0-1 0,0 1 0,0 0 0,0-1 0,0 1 0,0 0 0,0 0 0,0 0 0,0 0 0,-1 0 0,1 0 0,0 0 0,0 0 0,0 0 0,0 1 0,0-1 0,0 0 0,0 1 0,0-1 0,0 1 0,0-1 0,0 1 0,0-1 0,0 1 0,0 0 0,0-1 0,0 1 0,0 1 0,-4 2 6,1 1 0,0-1 0,0 1 0,0-1 0,1 1 0,0 0 0,-1 1 0,2-1 0,-1 1 0,1-1 0,0 1 0,0 0 0,0-1 0,1 1 0,0 0 0,0 0 0,1 0 0,-1 0 0,2 12 0,0-11-99,0 0 0,0 1 1,0-1-1,1 0 0,0 0 0,1 0 0,-1-1 0,2 1 1,-1 0-1,0-1 0,1 0 0,1 0 0,-1 0 1,1 0-1,10 9 0,14 7-6733</inkml:trace>
  <inkml:trace contextRef="#ctx0" brushRef="#br0" timeOffset="8983.73">6646 1607 24575,'5'-40'0,"-5"36"0,-1 6 0,-5 22 0,-4 39 0,3 0 0,3 1 0,5 97 0,0-155 0,-1 1 0,1-1 0,0 1 0,4 10 0,-5-16 0,0-1 0,1 1 0,-1 0 0,0-1 0,0 1 0,0-1 0,1 1 0,-1-1 0,0 1 0,1-1 0,-1 0 0,1 1 0,-1-1 0,0 1 0,1-1 0,-1 0 0,1 1 0,-1-1 0,1 0 0,-1 1 0,1-1 0,-1 0 0,1 0 0,0 1 0,0-2 0,0 1 0,0 0 0,0-1 0,0 1 0,0-1 0,0 1 0,0-1 0,-1 1 0,1-1 0,0 0 0,0 0 0,-1 1 0,1-1 0,0 0 0,-1 0 0,1 0 0,-1 1 0,1-1 0,0-2 0,16-27 0,-2-2 0,22-64 0,8-18 0,-11 48 0,-33 55 0,-9 12 0,-12 13 0,13-7 0,-1-1 0,1 1 0,0 0 0,1 0 0,0 1 0,0-1 0,1 1 0,-8 14 0,12-19 0,0 0 0,0 0 0,1-1 0,-1 1 0,0 0 0,1 0 0,0 0 0,0 0 0,0 0 0,0 0 0,0 0 0,1 0 0,-1 0 0,1 0 0,-1-1 0,1 1 0,0 0 0,0 0 0,1-1 0,-1 1 0,1 0 0,-1-1 0,1 1 0,0-1 0,0 0 0,0 0 0,0 0 0,0 0 0,0 0 0,0 0 0,1 0 0,5 2 0,24 17-273,2-1 0,1-2 0,0-2 0,45 15 0,-59-25-6553</inkml:trace>
  <inkml:trace contextRef="#ctx0" brushRef="#br0" timeOffset="9356.26">7216 1501 24575,'7'26'0,"3"22"0,-1 17 0,-5 16 0,-7 13 0,-10 4 0,-14 3 0,-13-1 0,-14-6 0,-12-13 0,-6-12 0,9-18-8191</inkml:trace>
  <inkml:trace contextRef="#ctx0" brushRef="#br0" timeOffset="9744.4">7597 2115 24575,'0'0'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8.8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37 24575,'0'29'0,"19"587"0,-21-806 0,-3 73 0,-10-130 0,14 240 0,1 1 0,-1 0 0,0 1 0,0-1 0,0 0 0,0 1 0,-1-1 0,0 1 0,-5-10 0,7 15 0,-1-1 0,1 1 0,0 0 0,0 0 0,0-1 0,0 1 0,-1 0 0,1 0 0,0-1 0,0 1 0,-1 0 0,1 0 0,0 0 0,0 0 0,-1-1 0,1 1 0,0 0 0,0 0 0,-1 0 0,1 0 0,0 0 0,0 0 0,-1 0 0,1 0 0,0 0 0,-1 0 0,1 0 0,0 0 0,-1 0 0,1 0 0,0 0 0,0 0 0,-1 0 0,1 0 0,0 0 0,0 1 0,-1-1 0,1 0 0,0 0 0,-1 0 0,-7 14 0,-1 18 0,5-11 0,1 1 0,1 0 0,1 24 0,0-41 0,1 1 0,1-1 0,-1 1 0,1-1 0,0 1 0,1-1 0,-1 0 0,1 1 0,0-1 0,0 0 0,0 0 0,1 0 0,0-1 0,0 1 0,0-1 0,1 1 0,-1-1 0,5 4 0,-6-6 0,0-1 0,0 0 0,1 1 0,-1-1 0,0 0 0,0 0 0,0 0 0,1 0 0,-1-1 0,1 1 0,-1-1 0,0 1 0,1-1 0,-1 0 0,1 0 0,-1 0 0,1 0 0,-1 0 0,0-1 0,4 0 0,-2-1 0,0 1 0,0-1 0,0-1 0,0 1 0,0 0 0,-1-1 0,1 0 0,-1 0 0,1 0 0,3-4 0,2-5 0,0 0 0,-1 0 0,0-1 0,-1 0 0,10-23 0,-7 4 0,-1 0 0,-2 0 0,-1-1 0,3-44 0,-9 92-76,0 0 1,1 0-1,1 0 0,1 0 0,0 0 0,1 0 0,0 0 0,1-1 1,1 0-1,0 0 0,1 0 0,0-1 0,1 0 0,1-1 1,0 0-1,1 0 0,13 12 0,8 5-6750</inkml:trace>
  <inkml:trace contextRef="#ctx0" brushRef="#br0" timeOffset="361.76">618 123 24575,'9'13'0,"11"11"0,11 4 0,10 1 0,5-4 0,4-3 0,0-6 0,-4-6 0,-15 0 0,-21 1 0,-20 4 0,-17 8 0,-14 8 0,-7 7 0,1 2 0,6-1 0,7-5 0,8-8-8191</inkml:trace>
  <inkml:trace contextRef="#ctx0" brushRef="#br0" timeOffset="696.23">1157 84 24575,'-10'19'0,"-3"17"0,-2 12 0,0 4 0,4 0 0,3-2 0,4-3 0,5-10 0,5-11 0,3-10-8191</inkml:trace>
  <inkml:trace contextRef="#ctx0" brushRef="#br0" timeOffset="1043.58">1405 26 24575,'-17'39'0,"-20"74"0,34-101 0,0 0 0,1 1 0,0-1 0,1 0 0,1 1 0,0-1 0,1 1 0,0-1 0,1 1 0,5 20 0,-6-29 0,0 0 0,1 0 0,-1 0 0,1 0 0,0 0 0,0-1 0,1 1 0,-1-1 0,0 1 0,1-1 0,0 0 0,0 0 0,0 0 0,0 0 0,1-1 0,-1 1 0,1-1 0,-1 0 0,1 0 0,0 0 0,0 0 0,0-1 0,0 0 0,0 0 0,0 0 0,0 0 0,0 0 0,0-1 0,1 0 0,-1 0 0,0 0 0,7-1 0,-4-1 0,1 1 0,-1-1 0,1-1 0,-1 0 0,0 0 0,0 0 0,0-1 0,-1 1 0,1-2 0,-1 1 0,0-1 0,0 0 0,-1 0 0,1-1 0,-1 1 0,0-1 0,4-7 0,-1-1 0,-1 0 0,0 0 0,-1-1 0,0 0 0,-2 0 0,0 0 0,0-1 0,-1 1 0,-1-1 0,0-28 0,-2 37 0,-1 0 0,0 1 0,0-1 0,0 0 0,-1 0 0,0 1 0,0-1 0,0 1 0,-1-1 0,0 1 0,-7-10 0,6 12 0,1 0 0,-1 0 0,0 0 0,0 0 0,0 1 0,-1 0 0,1 0 0,-1 0 0,0 1 0,0-1 0,0 1 0,0 0 0,0 0 0,0 1 0,0 0 0,-10-1 0,2 1-105,0 1 0,0 1 0,0 0 0,0 1 0,0 1 0,0 0 0,1 0 0,-1 1 0,1 1 0,0 0 0,0 1 0,-16 10 0,-22 15-6721</inkml:trace>
  <inkml:trace contextRef="#ctx0" brushRef="#br0" timeOffset="1044.58">2002 161 24575,'3'-3'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5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108 24575,'-13'1'0,"0"0"0,-1 1 0,1 1 0,1 0 0,-25 8 0,-62 33 0,55-23 0,6-4 0,4-3 0,1 1 0,0 2 0,-33 24 0,64-40 0,1 0 0,-1 0 0,1 0 0,-1 0 0,1 0 0,0 0 0,-1 1 0,1-1 0,0 1 0,0-1 0,0 1 0,0-1 0,0 1 0,0 0 0,1-1 0,-1 1 0,0 2 0,1-3 0,0 0 0,0 0 0,0 0 0,1 0 0,-1 0 0,0 0 0,1-1 0,-1 1 0,1 0 0,-1 0 0,1 0 0,-1-1 0,1 1 0,-1 0 0,1-1 0,0 1 0,0 0 0,-1-1 0,1 1 0,0-1 0,0 1 0,-1-1 0,1 0 0,1 1 0,8 3 0,1-1 0,-1 0 0,1-1 0,15 1 0,-19-2 0,63 8-107,-29-6-144,0 3-1,0 1 0,-1 2 1,68 24-1,-73-17-6574</inkml:trace>
  <inkml:trace contextRef="#ctx0" brushRef="#br0" timeOffset="373.33">67 551 24575,'25'0'0,"20"0"0,16 0 0,8 0 0,7 0 0,-2 4 0,-3 1 0,-13-1-8191</inkml:trace>
  <inkml:trace contextRef="#ctx0" brushRef="#br0" timeOffset="797.16">894 0 24575,'5'92'0,"25"147"0,-5-73 0,-22-141 0,-3-25 0,0 1 0,0-1 0,0 0 0,0 0 0,0 0 0,0 1 0,0-1 0,0 0 0,0 0 0,0 0 0,0 0 0,0 1 0,1-1 0,-1 0 0,0 0 0,0 0 0,0 0 0,0 0 0,0 1 0,0-1 0,0 0 0,0 0 0,1 0 0,-1 0 0,0 0 0,0 0 0,0 1 0,0-1 0,0 0 0,1 0 0,-1 0 0,0 0 0,0 0 0,0 0 0,0 0 0,1 0 0,-1 0 0,0 0 0,0 0 0,0 0 0,1 0 0,-1 0 0,0 0 0,0 0 0,0 0 0,0 0 0,1 0 0,7-9 0,6-19 0,-14 26 0,99-202 0,-74 159 0,2 0 0,43-53 0,-59 87 0,-17 24 0,-17 25 0,7-17 0,1 1 0,1 1 0,1 1 0,1 0 0,-12 33 0,24-55 0,-1 1 0,1 0 0,-1-1 0,1 1 0,0-1 0,0 1 0,0-1 0,0 1 0,1-1 0,-1 1 0,1-1 0,-1 1 0,1-1 0,0 1 0,0-1 0,0 0 0,0 1 0,0-1 0,1 0 0,-1 0 0,1 0 0,0 0 0,-1 0 0,1 0 0,0 0 0,0-1 0,0 1 0,0-1 0,0 1 0,0-1 0,1 0 0,2 1 0,9 5 0,0-2 0,0 0 0,1 0 0,19 2 0,-18-3 0,123 23-1365,-99-22-546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4.8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0 24575,'-15'-1'0,"20"-1"0,30-4 0,1031-93 0,-1050 99 0,-2-1 0,1 1 0,-1 0 0,24 5 0,-37-5 0,0 0 0,0 0 0,0 0 0,-1 1 0,1-1 0,0 0 0,0 0 0,-1 1 0,1-1 0,0 0 0,-1 1 0,1-1 0,0 1 0,-1-1 0,1 1 0,0-1 0,-1 1 0,1 1 0,-5 7 0,-24 5 0,-14 1-1365,-2-1-5461</inkml:trace>
  <inkml:trace contextRef="#ctx0" brushRef="#br0" timeOffset="375.67">504 258 24575,'-28'180'0,"6"-32"0,-24 33 0,46-180 0,-1 1 0,1 0 0,0 0 0,0-1 0,-1 1 0,1 0 0,0 0 0,1-1 0,-1 1 0,0 0 0,0 0 0,1-1 0,-1 1 0,1 0 0,-1 0 0,1-1 0,1 2 0,-1-2 0,0 0 0,0 0 0,0 0 0,0 0 0,0 0 0,0-1 0,0 1 0,0 0 0,0-1 0,0 1 0,0-1 0,1 1 0,-1-1 0,0 0 0,0 0 0,1 1 0,-1-1 0,2 0 0,7-1 0,0 0 0,-1 0 0,1-1 0,-1 0 0,12-5 0,0 1 0,24-5-119,195-40-1127,-211 47-5580</inkml:trace>
  <inkml:trace contextRef="#ctx0" brushRef="#br0" timeOffset="376.68">970 555 24575,'0'7'0,"-4"10"0,0 13 0,-1 11 0,2 7 0,0 5 0,1 6 0,1-2 0,1-2 0,0-7 0,0-8 0,4-11 0,5-11 0,0-7-819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3.8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13 24575,'0'-113'0,"-16"777"0,15-651 0,0-6 0,0 0 0,1 0 0,0-1 0,0 1 0,1 0 0,0-1 0,0 1 0,3 7 0,-4-13 0,1 0 0,-1 0 0,1-1 0,0 1 0,0 0 0,0 0 0,-1 0 0,1-1 0,0 1 0,0 0 0,0-1 0,0 1 0,0 0 0,0-1 0,0 0 0,0 1 0,1-1 0,-1 0 0,0 1 0,0-1 0,0 0 0,0 0 0,0 0 0,1 0 0,-1 0 0,0 0 0,0 0 0,0 0 0,0-1 0,0 1 0,1 0 0,-1-1 0,0 1 0,0-1 0,2 0 0,44-25 0,-37 20 0,10-6 0,1 0 0,0 1 0,0 2 0,1 0 0,0 1 0,44-9 0,-62 17-195,0 0 0,1 0 0,-1 0 0,0 0 0,0 1 0,8 2 0,1 1-6631</inkml:trace>
  <inkml:trace contextRef="#ctx0" brushRef="#br0" timeOffset="545.16">526 474 24575,'-4'3'0,"1"-1"0,0 1 0,-1 0 0,1 0 0,0 0 0,0 0 0,1 1 0,-1-1 0,1 1 0,-1 0 0,1 0 0,0 0 0,1-1 0,-3 8 0,0 1 0,1 0 0,-1 1 0,-1 19 0,5-24 0,0 1 0,0 0 0,1-1 0,0 1 0,0-1 0,1 1 0,1-1 0,-1 0 0,1 1 0,6 11 0,-8-17 0,1-1 0,-1 1 0,0 0 0,1-1 0,0 1 0,-1-1 0,1 0 0,0 0 0,0 1 0,1-1 0,-1 0 0,0-1 0,1 1 0,-1 0 0,1-1 0,-1 1 0,1-1 0,0 0 0,-1 0 0,1 0 0,0 0 0,0 0 0,0-1 0,0 1 0,0-1 0,0 0 0,0 0 0,0 0 0,0 0 0,0-1 0,0 1 0,0-1 0,4-1 0,-3 0 0,0-1 0,0 1 0,0-1 0,0 0 0,0 0 0,-1 0 0,0-1 0,1 1 0,-1-1 0,0 0 0,-1 1 0,1-1 0,-1-1 0,0 1 0,0 0 0,0-1 0,0 1 0,1-8 0,1-2 0,-1 1 0,-1-1 0,0 0 0,0 1 0,-2-17 0,0 23 0,0 0 0,-1 0 0,0 0 0,-1 0 0,1 0 0,-1 0 0,-1 0 0,1 1 0,-1-1 0,-5-8 0,6 13 0,1-1 0,-1 1 0,0 0 0,1 0 0,-1 1 0,0-1 0,0 0 0,0 1 0,-1-1 0,1 1 0,0-1 0,-1 1 0,1 0 0,0 0 0,-1 0 0,1 1 0,-1-1 0,0 0 0,1 1 0,-1 0 0,1-1 0,-1 1 0,0 0 0,1 1 0,-1-1 0,0 0 0,1 1 0,-1-1 0,1 1 0,-1 0 0,-2 1 0,-33 18-1365,2 6-546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2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5 24575,'0'-5'0,"1"-1"0,-1 1 0,1 0 0,0-1 0,1 1 0,-1 0 0,1-1 0,3-4 0,-2 8 0,-1 9 0,1 14 0,-3-19 0,72 385 0,-65-358 0,-4-13 0,5 16 0,-1 0 0,4 62 0,-14-89 0,-4-11 0,-7-14 0,13 19 0,-25-36 0,-33-55 0,52 80 0,1 1 0,1-1 0,0-1 0,0 1 0,1-1 0,-2-12 0,6 22 0,0 1 0,0-1 0,0 1 0,0-1 0,0 1 0,0-1 0,1 1 0,0-1 0,-1 1 0,1-1 0,0 1 0,0 0 0,0 0 0,0-1 0,1 1 0,-1 0 0,0 0 0,1 0 0,0 0 0,-1 0 0,1 1 0,0-1 0,0 0 0,0 1 0,0 0 0,0-1 0,1 1 0,-1 0 0,0 0 0,0 0 0,6-1 0,6-3 0,2 1 0,-1 1 0,30-3 0,-32 5 0,149-18 0,-160 19 0,1-1 0,-1 1 0,1-1 0,-1 1 0,1-1 0,-1 0 0,0 0 0,1 0 0,-1 0 0,0 0 0,0 0 0,0-1 0,0 1 0,0-1 0,0 0 0,0 1 0,0-1 0,-1 0 0,1 0 0,0 0 0,-1 0 0,0 0 0,2-5 0,-1 2 0,-1 0 0,0 0 0,-1 0 0,1 0 0,-1 0 0,0 0 0,0 0 0,-1 0 0,1 0 0,-1 0 0,-2-6 0,-2-8 0,-1 0 0,0 0 0,-2 0 0,-12-22 0,20 40 0,-1 1 0,1-1 0,0 0 0,0 0 0,-1 1 0,1-1 0,-1 0 0,1 1 0,0-1 0,-1 1 0,1-1 0,-1 0 0,0 1 0,1-1 0,-1 1 0,1 0 0,-1-1 0,0 1 0,1-1 0,-1 1 0,-1-1 0,-1 14 0,9 30 0,62 148 30,-10-32-18,-48-128-364,-2 1 1,-1 1-1,3 35 0,-9-44-6474</inkml:trace>
  <inkml:trace contextRef="#ctx0" brushRef="#br0" timeOffset="355.85">614 457 24575,'0'16'0,"2"-1"0,-1 0 0,2 0 0,0 0 0,1 0 0,0 0 0,8 16 0,-10-24 0,1-1 0,0 0 0,0 0 0,1 0 0,0-1 0,0 1 0,0-1 0,0 0 0,1 0 0,0 0 0,0-1 0,0 0 0,1 0 0,-1 0 0,1 0 0,0-1 0,0 0 0,10 3 0,-15-5 0,0-1 0,0 0 0,0 0 0,1 1 0,-1-1 0,0 0 0,0 0 0,1 0 0,-1 0 0,0 0 0,0-1 0,0 1 0,1 0 0,-1-1 0,0 1 0,0 0 0,0-1 0,0 1 0,0-1 0,0 0 0,0 1 0,2-3 0,-1 1 0,-1 0 0,1 0 0,-1 0 0,1 0 0,-1 0 0,0-1 0,0 1 0,0 0 0,0-1 0,0-3 0,1-5 0,0 0 0,-1 0 0,-1 1 0,0-14 0,-2 10 0,1 0 0,-2 0 0,0 1 0,0-1 0,-1 1 0,-8-16 0,10 23 0,-1 0 0,1 1 0,-2-1 0,1 1 0,0 0 0,-1 0 0,0 0 0,0 0 0,-1 1 0,1 0 0,-1 0 0,0 0 0,0 0 0,0 1 0,-1-1 0,-6-2 0,-11 4 120,22 2-160,1 0 0,-1 0 0,1 0-1,-1 0 1,0 1 0,1-1 0,-1 0 0,1 0 0,-1 0 0,1 1-1,-1-1 1,1 0 0,0 0 0,-1 1 0,1-1 0,-1 1 0,1-1 0,-1 0-1,1 1 1,0-1 0,-1 1 0,1-1 0,0 1 0,0-1 0,-1 1-1,1-1 1,0 1 0,0-1 0,0 1 0,0-1 0,-1 1 0,1-1 0,0 1-1,0-1 1,0 1 0,0 0 0,4 9-6786</inkml:trace>
  <inkml:trace contextRef="#ctx0" brushRef="#br0" timeOffset="729.83">1078 14 24575,'0'4'0,"4"11"0,8 15 0,6 12 0,-1 0-8191</inkml:trace>
  <inkml:trace contextRef="#ctx0" brushRef="#br0" timeOffset="730.83">1184 522 24575,'-4'0'0,"7"0"0,6 0 0,4 0 0,2 0-819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06.2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815'-74'0,"-520"62"0,-477 12 0,-87 3 0,266-3 0,0 1 0,0 0 0,0-1 0,0 1 0,1 0 0,-1 1 0,1-1 0,-1 0 0,1 1 0,-1-1 0,1 1 0,0 0 0,-1 0 0,1 0 0,0 0 0,0 0 0,0 0 0,1 0 0,-1 1 0,1-1 0,-1 1 0,1-1 0,0 1 0,0 0 0,0-1 0,-1 6 0,-3 8 0,2 1 0,0 0 0,-2 24 0,3-20 0,-31 581 0,33-584 0,-1-3 0,1 0 0,1 0 0,1 0 0,0 0 0,1-1 0,6 22 0,-9-35 0,0 0 0,1 1 0,-1-1 0,1 0 0,-1 0 0,1 1 0,-1-1 0,1 0 0,0 0 0,0 0 0,-1 0 0,1 0 0,0 0 0,0 0 0,0 0 0,0 0 0,0-1 0,0 1 0,0 0 0,1-1 0,-1 1 0,0 0 0,0-1 0,0 1 0,3-1 0,-3 0 0,1 0 0,0-1 0,-1 1 0,1-1 0,-1 1 0,1-1 0,-1 0 0,1 0 0,-1 0 0,1 0 0,-1 0 0,0 0 0,0 0 0,1 0 0,-1 0 0,2-3 0,4-7 0,0 1 0,0-1 0,10-23 0,58-174 0,-25 61 0,-37 117 0,-12 30 0,-1 0 0,0 0 0,0-1 0,0 1 0,0 0 0,0 0 0,0-1 0,0 1 0,0 0 0,0 0 0,0-1 0,0 1 0,1 0 0,-1 0 0,0 0 0,0-1 0,0 1 0,1 0 0,-1 0 0,0 0 0,0 0 0,0-1 0,1 1 0,-1 0 0,0 0 0,0 0 0,1 0 0,-1 0 0,0 0 0,0 0 0,1 0 0,-1 0 0,0 0 0,0 0 0,1 0 0,-1 0 0,0 0 0,0 0 0,1 0 0,-1 0 0,1 0 0,3 12 0,-1 22 0,-3-33 0,-1 72 0,-1-37 0,6 65 0,-3-91 0,1-1 0,0 1 0,0-1 0,1 0 0,0 0 0,1 0 0,0 0 0,0-1 0,0 1 0,1-1 0,11 13 0,-15-19 0,1 0 0,0 0 0,0 0 0,0 0 0,0 0 0,0-1 0,0 1 0,1-1 0,-1 1 0,0-1 0,1 0 0,-1 0 0,1 0 0,0 0 0,-1 0 0,6 0 0,-6-1 0,1 0 0,-1-1 0,0 1 0,0-1 0,0 1 0,0-1 0,0 0 0,0 1 0,0-1 0,0 0 0,0 0 0,0-1 0,0 1 0,0 0 0,-1-1 0,4-2 0,0-2 0,0-1 0,0 0 0,-1 0 0,1 0 0,-1 0 0,-1-1 0,0 0 0,0 1 0,3-15 0,-3 7 0,0 0 0,-1 0 0,-1-1 0,-1 1 0,0 0 0,-1-1 0,-3-21 0,2 27 0,0 1 0,-1 0 0,0-1 0,0 1 0,-1 0 0,0 1 0,0-1 0,-1 1 0,0-1 0,-1 2 0,0-1 0,-13-13 0,17 19-4,0 0-1,1 1 1,-1-1-1,0 1 1,0 0-1,0-1 1,0 1 0,0 0-1,-1 0 1,1 1-1,0-1 1,0 0-1,-1 1 1,1-1-1,0 1 1,-1-1-1,-3 1 1,4 1 15,0-1 0,0 1 0,0-1 0,1 1 0,-1 0 1,0 0-1,1 0 0,-1 0 0,0 0 0,1 0 0,-1 0 0,1 0 0,0 1 1,-1-1-1,1 1 0,0-1 0,-2 3 0,0 1-125,1 0 0,-1 1-1,1-1 1,0 1 0,1-1 0,-1 1-1,1-1 1,0 1 0,0 0 0,1 0-1,0-1 1,1 12 0,5 15-6712</inkml:trace>
  <inkml:trace contextRef="#ctx0" brushRef="#br0" timeOffset="515.39">1335 383 24575,'1'0'0,"-1"0"0,1 0 0,-1-1 0,1 1 0,-1 0 0,1 0 0,-1 0 0,1 0 0,0 0 0,-1 0 0,1 0 0,-1 0 0,1 0 0,-1 0 0,1 0 0,0 0 0,-1 0 0,1 1 0,-1-1 0,1 0 0,-1 0 0,1 1 0,-1-1 0,1 0 0,-1 1 0,1-1 0,-1 0 0,1 1 0,-1-1 0,0 1 0,1-1 0,-1 0 0,0 1 0,1 0 0,15 19 0,7 16 0,-1 1 0,-2 1 0,-2 1 0,-2 1 0,-1 0 0,14 66 0,-26-96 0,7 43 0,-10-49 0,0 0 0,0-1 0,0 1 0,0 0 0,0 0 0,-1 0 0,1-1 0,-1 1 0,0 0 0,-1-1 0,-1 5 0,3-7 0,-1 0 0,0 0 0,1 0 0,-1 0 0,0-1 0,0 1 0,0 0 0,0 0 0,0-1 0,0 1 0,0 0 0,0-1 0,0 1 0,0-1 0,0 1 0,0-1 0,0 0 0,0 0 0,0 1 0,0-1 0,-1 0 0,1 0 0,0 0 0,0 0 0,0 0 0,0 0 0,-1 0 0,1-1 0,0 1 0,0 0 0,0-1 0,0 1 0,0-1 0,0 1 0,0-1 0,0 1 0,0-1 0,0 0 0,0 1 0,-1-3 0,-3 0 0,0-1 0,0 0 0,1 0 0,0 0 0,-1 0 0,-5-9 0,5 4-37,0 0 0,1 1 1,0-1-1,0-1 0,1 1 0,0-1 0,0 1 0,1-1 0,0 0 0,1 1 0,0-1 0,1 0 1,0 0-1,1 0 0,0 0 0,0 0 0,1 0 0,0 1 0,1-1 0,0 1 0,0-1 0,1 1 1,1 0-1,-1 0 0,1 1 0,1 0 0,-1-1 0,2 2 0,-1-1 0,1 1 0,0 0 0,0 0 1,1 1-1,0 0 0,0 0 0,18-8 0,19-6-6789</inkml:trace>
  <inkml:trace contextRef="#ctx0" brushRef="#br0" timeOffset="1049.61">1801 468 24575,'-9'5'0,"1"1"0,0 0 0,0 0 0,1 1 0,0 0 0,0 0 0,0 0 0,1 1 0,-9 14 0,14-19 0,-1-1 0,1 1 0,0-1 0,0 1 0,0 0 0,0 0 0,1-1 0,-1 1 0,1 0 0,0 0 0,0 0 0,0-1 0,0 1 0,0 0 0,0 0 0,1 0 0,0-1 0,-1 1 0,1 0 0,0-1 0,0 1 0,0 0 0,1-1 0,-1 1 0,1-1 0,-1 0 0,1 0 0,0 1 0,0-1 0,0 0 0,0 0 0,0-1 0,0 1 0,1 0 0,-1-1 0,0 1 0,1-1 0,2 1 0,-3 0 0,0-1 0,0 0 0,0 0 0,0 0 0,0 0 0,0 0 0,0-1 0,1 1 0,-1 0 0,0-1 0,0 0 0,0 1 0,1-1 0,-1 0 0,0 0 0,1-1 0,-1 1 0,0 0 0,0-1 0,0 1 0,1-1 0,-1 0 0,0 1 0,0-1 0,0 0 0,0-1 0,0 1 0,2-2 0,-1 0 0,0 0 0,0-1 0,0 1 0,-1-1 0,0 0 0,0 0 0,0 0 0,0 0 0,0 0 0,-1 0 0,0 0 0,1 0 0,-2-1 0,2-4 0,-2 3 0,1 0 0,-1 0 0,0 0 0,0 0 0,-1 0 0,1 0 0,-1 0 0,-1 1 0,1-1 0,-5-9 0,5 12 0,0 1 0,0 0 0,0-1 0,0 1 0,-1 0 0,0 0 0,1 0 0,-1 0 0,0 0 0,0 1 0,1-1 0,-2 0 0,1 1 0,0 0 0,0-1 0,0 1 0,-1 0 0,1 0 0,0 0 0,-1 0 0,1 1 0,-1-1 0,1 1 0,-5-1 0,4 1 0,-1 1 0,1 0 0,0-1 0,-1 1 0,1 0 0,0 1 0,0-1 0,0 0 0,0 1 0,0 0 0,0 0 0,0 0 0,0 0 0,1 0 0,-1 0 0,1 1 0,0 0 0,0-1 0,0 1 0,0 0 0,0 0 0,0 0 0,-1 3 0,-3 7 0,0-1 0,0 1 0,2 1 0,-5 16 0,7-20 0,0 1 0,1-1 0,0 1 0,1 0 0,0-1 0,0 1 0,1 0 0,1-1 0,0 1 0,6 20 0,-6-26 0,0 0 0,0 1 0,1-1 0,0 0 0,0 0 0,0 0 0,0-1 0,1 1 0,0-1 0,-1 0 0,2 0 0,-1 0 0,0 0 0,1-1 0,0 0 0,0 0 0,0 0 0,0 0 0,0-1 0,0 0 0,1 0 0,5 1 0,-8-2 0,0-1 0,-1 1 0,1-1 0,0 0 0,0 0 0,0 0 0,-1 0 0,1-1 0,0 1 0,-1-1 0,1 0 0,0 0 0,-1 0 0,1 0 0,-1 0 0,1 0 0,3-3 0,-2 1 0,-1 0 0,1 0 0,-1-1 0,0 0 0,1 0 0,-2 0 0,1 0 0,0 0 0,2-5 0,1-6 0,-1 0 0,0 0 0,-1 0 0,0 0 0,1-17 0,-2 7 0,0-48 0,35 456 0,-6-98 0,-31-273 0,0-1 0,-1 1 0,0 0 0,-1-1 0,-4 19 0,5-28 0,-1 0 0,1 0 0,-1 0 0,1 0 0,-1-1 0,0 1 0,0 0 0,0 0 0,0 0 0,0-1 0,0 1 0,0-1 0,0 1 0,-1-1 0,1 1 0,-1-1 0,1 0 0,-1 1 0,1-1 0,-1 0 0,0 0 0,0 0 0,1-1 0,-1 1 0,0 0 0,0-1 0,0 1 0,0-1 0,0 1 0,0-1 0,0 0 0,0 0 0,0 0 0,0 0 0,0 0 0,0 0 0,0-1 0,0 1 0,-3-2 0,-4-1 0,-1-1 0,2 0 0,-1-1 0,0 0 0,1 0 0,0-1 0,0 0 0,1-1 0,-1 1 0,2-1 0,-10-12 0,4 4 0,0-1 0,1-1 0,1 0 0,-14-33 0,14 23 24,2 0-1,0 0 1,2 0 0,-4-46-1,7 21-764,4-79-1,7 31-6084</inkml:trace>
  <inkml:trace contextRef="#ctx0" brushRef="#br0" timeOffset="1449.1">1822 171 24575,'-7'22'0,"-3"17"0,4 10 0,8 7 0,9 2 0,3-10-8191</inkml:trace>
  <inkml:trace contextRef="#ctx0" brushRef="#br0" timeOffset="2203.23">2033 659 24575,'0'0'0,"0"-1"0,0 1 0,0-1 0,0 1 0,0-1 0,0 1 0,0-1 0,0 1 0,0-1 0,1 1 0,-1-1 0,0 1 0,0-1 0,0 1 0,1-1 0,-1 1 0,0 0 0,1-1 0,-1 1 0,0-1 0,1 1 0,-1 0 0,0-1 0,1 1 0,-1 0 0,1-1 0,-1 1 0,1 0 0,-1 0 0,0 0 0,1-1 0,-1 1 0,1 0 0,-1 0 0,1 0 0,-1 0 0,1 0 0,-1 0 0,1 0 0,0 0 0,-1 0 0,1 0 0,-1 0 0,1 0 0,-1 0 0,1 0 0,-1 1 0,1-1 0,-1 0 0,0 0 0,1 1 0,-1-1 0,1 0 0,0 1 0,33 19 0,-26-14 0,3 1 0,0-1 0,1 0 0,0 0 0,17 4 0,-27-9 0,-1 0 0,1-1 0,-1 1 0,1-1 0,0 1 0,-1-1 0,1 0 0,-1 0 0,1 0 0,0 0 0,0 0 0,-1 0 0,1 0 0,-1 0 0,1-1 0,0 1 0,-1-1 0,1 1 0,-1-1 0,1 0 0,-1 1 0,1-1 0,-1 0 0,1 0 0,-1 0 0,0 0 0,1 0 0,-1 0 0,0-1 0,0 1 0,0 0 0,0-1 0,0 1 0,0 0 0,-1-1 0,1 1 0,0-1 0,-1 0 0,1 1 0,-1-1 0,1 1 0,-1-1 0,0 0 0,0 1 0,0-3 0,0-1 0,0 1 0,0 0 0,0-1 0,-1 1 0,0 0 0,0-1 0,0 1 0,0 0 0,-1 0 0,0 0 0,0 0 0,0 0 0,0 0 0,-1 1 0,1-1 0,-5-4 0,5 5 0,0 1 0,-1 0 0,1-1 0,0 1 0,-1 0 0,1 1 0,-1-1 0,0 0 0,0 1 0,0-1 0,0 1 0,0 0 0,0 0 0,0 0 0,0 1 0,0-1 0,0 1 0,0-1 0,-1 1 0,1 0 0,0 0 0,0 1 0,-5 0 0,6 0 0,0 0 0,0 0 0,0 0 0,0 1 0,0-1 0,0 0 0,1 1 0,-1 0 0,0-1 0,1 1 0,-1 0 0,1 0 0,-1 0 0,1 0 0,0 0 0,0 0 0,0 1 0,0-1 0,1 0 0,-1 0 0,0 1 0,1-1 0,0 0 0,-1 1 0,1-1 0,0 1 0,0-1 0,1 5 0,0 4 0,0 1 0,0-1 0,1 0 0,6 19 0,-5-20 0,2 0 0,-1-1 0,1 1 0,0-1 0,1 0 0,0-1 0,9 11 0,-12-16 0,-1 0 0,1 0 0,0-1 0,0 1 0,0-1 0,0 1 0,0-1 0,1 0 0,-1 0 0,1 0 0,-1-1 0,1 1 0,0-1 0,0 0 0,-1 0 0,1 0 0,0 0 0,0-1 0,0 0 0,0 0 0,0 0 0,6-1 0,-7 0 0,0 0 0,0 0 0,0-1 0,0 1 0,0-1 0,-1 0 0,1 0 0,0 0 0,-1 0 0,1-1 0,-1 1 0,0-1 0,0 1 0,0-1 0,0 0 0,0 0 0,2-5 0,2-7 0,0 1 0,6-23 0,-9 25 0,11-43 0,-11 40 0,0-1 0,1 1 0,1 0 0,1 0 0,0 1 0,0 0 0,14-21 0,-19 34 0,0-1 0,0 1 0,0-1 0,0 1 0,0 0 0,1 0 0,-1 0 0,0 0 0,1 0 0,-1 0 0,1 0 0,-1 0 0,1 0 0,-1 1 0,1-1 0,-1 1 0,1-1 0,0 1 0,-1-1 0,1 1 0,0 0 0,0 0 0,-1 0 0,4 0 0,-2 1 0,0 0 0,0 1 0,0-1 0,-1 0 0,1 1 0,-1 0 0,1-1 0,-1 1 0,0 0 0,1 1 0,-1-1 0,0 0 0,1 3 0,6 8 0,0 0 0,-2 0 0,0 1 0,8 20 0,-1-1 0,-9-22 0,-10-22 0,3 5 0,-1 0 0,0 1 0,-1 0 0,1-1 0,-1 1 0,0 1 0,-1-1 0,1 0 0,-1 1 0,0 0 0,0 0 0,0 0 0,0 1 0,-10-5 0,12 7 0,0-1 0,0 1 0,-1 0 0,1 0 0,0 0 0,-1 1 0,1-1 0,0 1 0,-1-1 0,1 1 0,-1 1 0,1-1 0,-1 0 0,1 1 0,0-1 0,-1 1 0,1 0 0,0 0 0,0 0 0,-1 1 0,1-1 0,0 1 0,0 0 0,0 0 0,1 0 0,-1 0 0,0 0 0,-2 3 0,0 1 0,1 0 0,-1 0 0,1 0 0,0 1 0,1-1 0,-1 1 0,1 0 0,1 0 0,-1 0 0,1 1 0,1-1 0,-1 0 0,1 1 0,0-1 0,1 1 0,0-1 0,0 1 0,1 0 0,2 13 0,-2-15 0,1 0 0,-1-1 0,1 1 0,1 0 0,-1-1 0,1 1 0,0-1 0,0 0 0,0 0 0,1 0 0,0-1 0,0 1 0,0-1 0,0 0 0,1 0 0,0 0 0,0 0 0,0-1 0,0 0 0,0 0 0,1 0 0,-1-1 0,1 0 0,-1 0 0,7 1 0,-4-1 0,-1-1 0,1 0 0,-1 0 0,1-1 0,0 0 0,-1-1 0,1 1 0,-1-1 0,1-1 0,-1 1 0,0-1 0,1-1 0,-1 1 0,0-1 0,0 0 0,-1-1 0,11-7 0,-10 6 0,0-1 0,0-1 0,-1 0 0,0 0 0,0 0 0,0 0 0,-1-1 0,-1 0 0,1 0 0,-1 0 0,0-1 0,-1 1 0,0-1 0,2-12 0,2-13 0,-2-1 0,1-61 0,-9-73 0,-1 80 0,2 20 0,2 69 0,0 0 0,0 0 0,-1 0 0,1 0 0,0 1 0,0-1 0,0 0 0,0 0 0,0 0 0,0 0 0,0 0 0,0 0 0,-1 0 0,1 0 0,0 0 0,0 0 0,0 0 0,0 0 0,0-1 0,0 1 0,0 0 0,0 0 0,-1 0 0,1 0 0,0 0 0,0 0 0,0 0 0,0 0 0,0 0 0,0 0 0,0 0 0,0 0 0,0 0 0,0 0 0,0 0 0,0-1 0,-1 1 0,1 0 0,0 0 0,0 0 0,0 0 0,0 0 0,0 0 0,0 0 0,0 0 0,0-1 0,0 1 0,0 0 0,0 0 0,0 0 0,0 0 0,0 0 0,0 0 0,0 0 0,0 0 0,0-1 0,0 1 0,0 0 0,0 0 0,1 0 0,-1 0 0,0 0 0,0 0 0,0 0 0,-4 11 0,-2 21 0,2 38 0,4 0 0,2 0 0,3-1 0,4 1 0,2-1 0,23 72 0,-14-52 0,-18-86-1365</inkml:trace>
  <inkml:trace contextRef="#ctx0" brushRef="#br0" timeOffset="2558.19">2667 447 24575,'29'0'0,"24"0"0,17 0 0,11 0 0,6 0 0,4 0 0,-8 0 0,-10-3 0,-14-2 0,-14-3 0,-14-4 0,-12-4 0,-14-2 0,-10-2 0,-5 2-819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42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461 24575,'-12'21'0,"1"-1"0,1 2 0,0-1 0,2 1 0,1 1 0,0-1 0,2 1 0,1 0 0,0 1 0,2-1 0,1 39 0,2-43 0,0 1 0,2-1 0,0 0 0,2 0 0,0-1 0,0 1 0,2-1 0,1 0 0,0-1 0,1 0 0,0 0 0,2-1 0,0 0 0,20 22 0,-28-35 0,0 0 0,0 0 0,0-1 0,0 1 0,1-1 0,-1 1 0,1-1 0,-1 0 0,1 0 0,8 2 0,-11-4 0,1 1 0,0-1 0,0 0 0,-1 0 0,1 0 0,0 0 0,0-1 0,-1 1 0,1 0 0,0-1 0,0 1 0,-1-1 0,1 1 0,0-1 0,-1 0 0,1 0 0,-1 0 0,1 0 0,-1 0 0,0 0 0,1 0 0,-1 0 0,0-1 0,0 1 0,0 0 0,1-1 0,0-2 0,4-6 0,-1-1 0,0 1 0,0-1 0,-1 0 0,0 0 0,2-18 0,9-75 0,-12 82 0,14-218 0,-17 210 0,-2 0 0,0 0 0,-2 0 0,-2 0 0,-16-55 0,18 76 0,1 0 0,-2 0 0,1 1 0,-1-1 0,0 1 0,-1 0 0,1 1 0,-2 0 0,1 0 0,-10-9 0,12 13 0,0 0 0,0 1 0,-1-1 0,1 1 0,0-1 0,-1 1 0,0 1 0,1-1 0,-1 1 0,0 0 0,0 0 0,0 0 0,0 0 0,1 1 0,-1 0 0,0 0 0,0 0 0,0 1 0,0 0 0,0 0 0,-7 2 0,3 1 0,1-1 0,-1 1 0,1 1 0,0-1 0,1 1 0,-1 1 0,1 0 0,0 0 0,0 0 0,1 0 0,0 1 0,0 0 0,1 1 0,0-1 0,0 1 0,0 0 0,1 1 0,0-1 0,1 0 0,0 1 0,0 0 0,-2 16 0,4-17 0,-1 1 0,2 0 0,-1-1 0,1 1 0,0 0 0,1 0 0,0-1 0,1 1 0,-1 0 0,2-1 0,-1 1 0,1-1 0,0 0 0,1 0 0,0 0 0,0-1 0,1 1 0,0-1 0,0 0 0,1 0 0,0-1 0,0 1 0,13 9 0,-4-7 13,0 0 1,0-1-1,1-1 0,0 0 0,0-1 0,0-1 1,1 0-1,22 2 0,5-1-755,88 0 0,-41-8-6084</inkml:trace>
  <inkml:trace contextRef="#ctx0" brushRef="#br0" timeOffset="405.04">783 651 24575,'-4'0'0,"0"4"0,-1 8 0,2 9 0,3 13 0,4 10 0,3 9 0,4 6 0,1 8 0,2 3 0,2 0 0,-2-4 0,-3-7 0,-3-9 0,-4-9 0,-2-13-8191</inkml:trace>
  <inkml:trace contextRef="#ctx0" brushRef="#br0" timeOffset="854.83">697 81 24575,'47'160'0,"-45"-153"0,0 0 0,1 1 0,0-1 0,5 8 0,-8-14 0,1 0 0,-1 0 0,1 0 0,-1-1 0,1 1 0,0 0 0,-1-1 0,1 1 0,0-1 0,-1 1 0,1 0 0,0-1 0,0 0 0,0 1 0,0-1 0,-1 1 0,1-1 0,2 1 0,-2-2 0,0 1 0,0 0 0,0 0 0,0-1 0,0 1 0,0-1 0,0 1 0,0-1 0,0 1 0,-1-1 0,1 1 0,0-1 0,0 0 0,0 1 0,-1-1 0,1 0 0,0 0 0,-1 0 0,1 0 0,-1 1 0,2-3 0,9-20 0,0 0 0,-2 0 0,0-1 0,6-30 0,1 1 0,-13 42 0,-1 2 0,1 0 0,0 0 0,1 0 0,5-9 0,-9 17 0,1 0 0,-1 0 0,1 0 0,0 0 0,-1 0 0,1 0 0,-1 0 0,1 0 0,0 1 0,0-1 0,0 0 0,0 0 0,-1 1 0,1-1 0,0 1 0,0-1 0,0 1 0,0-1 0,0 1 0,0-1 0,0 1 0,1 0 0,-1 0 0,0-1 0,0 1 0,0 0 0,0 0 0,0 0 0,0 0 0,0 0 0,1 1 0,-1-1 0,0 0 0,0 0 0,0 1 0,0-1 0,0 1 0,0-1 0,0 1 0,0-1 0,0 1 0,0 0 0,1 0 0,5 6 0,-1-1 0,1 1 0,-1 0 0,0 1 0,-1-1 0,0 1 0,0 1 0,4 8 0,29 77 0,-30-70 0,10 27-1365,-4-5-5461</inkml:trace>
  <inkml:trace contextRef="#ctx0" brushRef="#br0" timeOffset="1305.1">0 1731 24575,'4'0'0,"15"0"0,30-3 0,31-6 0,35-4 0,38-4 0,28-2 0,23-2 0,13 0 0,2-1-1616,-7 3 1616,-19 5 0,-31 6 0,-35 6 0,-41 5-6575</inkml:trace>
  <inkml:trace contextRef="#ctx0" brushRef="#br0" timeOffset="1895.41">592 2261 24575,'-4'5'0,"0"0"0,0 1 0,0-1 0,1 1 0,0 0 0,0 0 0,0 0 0,1 0 0,-2 7 0,-11 60 0,13-66 0,-1 18 0,0 0 0,2 0 0,0 0 0,2 0 0,1 1 0,8 42 0,-7-57 0,0 1 0,1-1 0,0 0 0,1-1 0,0 1 0,1-1 0,9 13 0,-11-17 0,1 0 0,1 0 0,-1-1 0,1 0 0,-1 0 0,1-1 0,1 0 0,-1 0 0,1 0 0,-1 0 0,1-1 0,10 3 0,-14-5 0,0 0 0,0 0 0,-1-1 0,1 1 0,0-1 0,0 0 0,0 0 0,0 0 0,0 0 0,0 0 0,-1 0 0,1-1 0,0 1 0,0-1 0,0 0 0,-1 0 0,1 0 0,0 0 0,-1-1 0,1 1 0,-1-1 0,1 1 0,-1-1 0,0 0 0,0 0 0,0 0 0,0 0 0,0 0 0,0-1 0,0 1 0,-1-1 0,1 1 0,-1-1 0,0 1 0,0-1 0,0 0 0,1-3 0,3-10 0,-1-1 0,0 1 0,-1-1 0,-1 0 0,0-17 0,0-31 0,-8-109 0,3 148 0,-1 0 0,-1 1 0,-1-1 0,-1 1 0,-2 0 0,0 1 0,-14-26 0,18 42 0,-1-1 0,1 1 0,-1 0 0,-1 0 0,1 1 0,-1 0 0,0 0 0,-1 0 0,0 1 0,0 0 0,0 1 0,-1 0 0,-9-4 0,13 6 0,-1 1 0,0 1 0,1-1 0,-1 1 0,0 0 0,0 0 0,1 1 0,-1-1 0,0 2 0,0-1 0,0 0 0,1 1 0,-1 0 0,0 0 0,0 1 0,1 0 0,-1 0 0,1 0 0,0 1 0,0-1 0,-1 1 0,2 0 0,-6 5 0,5-4 0,0-1 0,0 1 0,1 1 0,0-1 0,0 1 0,0-1 0,0 1 0,1 0 0,0 1 0,0-1 0,0 0 0,1 1 0,0 0 0,0-1 0,0 1 0,1 0 0,-1 0 0,1 0 0,1 0 0,-1 0 0,1 0 0,1 10 0,0-8 0,1-1 0,0 1 0,0-1 0,1 0 0,0 1 0,0-1 0,1-1 0,0 1 0,0 0 0,0-1 0,1 0 0,0 0 0,0 0 0,1-1 0,0 1 0,0-1 0,8 5 0,7 2-170,0-1-1,1-1 0,0-1 1,0 0-1,1-2 0,0-1 1,46 6-1,9-2-6655</inkml:trace>
  <inkml:trace contextRef="#ctx0" brushRef="#br0" timeOffset="2324.99">1100 2619 24575,'-2'99'0,"0"-45"0,2 1 0,13 104 0,-11-153 0,-1 0 0,1 0 0,0 0 0,0-1 0,1 1 0,0 0 0,0-1 0,0 0 0,6 7 0,-9-11 0,1 0 0,0 0 0,0 0 0,0-1 0,0 1 0,0 0 0,0 0 0,0-1 0,0 1 0,1 0 0,-1-1 0,0 1 0,0-1 0,0 0 0,1 1 0,-1-1 0,0 0 0,1 0 0,1 0 0,-1 0 0,0-1 0,-1 1 0,1-1 0,0 0 0,-1 0 0,1 0 0,-1 0 0,1 0 0,-1 0 0,1 0 0,-1 0 0,0-1 0,0 1 0,1-1 0,-1 1 0,0-1 0,0 1 0,1-3 0,4-7 0,-1-1 0,0 1 0,-1-1 0,-1 0 0,1 0 0,-2 0 0,3-25 0,-1-90 0,-4 123 0,0-10 0,-1 0 0,0 0 0,-1 0 0,0 0 0,-1 1 0,-1-1 0,-9-22 0,11 30 0,-1 1 0,0-1 0,-1 1 0,1 0 0,-1 0 0,0 1 0,0-1 0,0 1 0,-1 0 0,1 0 0,-1 0 0,0 0 0,-1 1 0,1 0 0,0 0 0,-1 1 0,1-1 0,-1 1 0,-12-3 0,4 3-455,0 0 0,-27 0 0,12 3-6371</inkml:trace>
  <inkml:trace contextRef="#ctx0" brushRef="#br0" timeOffset="2880.08">1058 1921 24575,'10'17'0,"-1"0"0,-1 0 0,0 1 0,-1 0 0,-1 1 0,-1-1 0,-1 1 0,0 0 0,-1 0 0,-2 0 0,0 34 0,2-80 0,11-43 0,-11 59 0,0-1 0,1 1 0,1-1 0,0 1 0,0 0 0,8-11 0,-12 20 0,0 1 0,0-1 0,1 0 0,-1 1 0,0-1 0,0 1 0,1-1 0,-1 1 0,1 0 0,0 0 0,-1 0 0,1 0 0,0 0 0,-1 0 0,1 0 0,0 0 0,0 1 0,0-1 0,0 1 0,0-1 0,0 1 0,0 0 0,-1-1 0,1 1 0,0 0 0,0 1 0,0-1 0,0 0 0,0 0 0,0 1 0,0-1 0,0 1 0,0 0 0,0 0 0,-1-1 0,1 1 0,0 0 0,0 0 0,-1 1 0,1-1 0,-1 0 0,1 1 0,-1-1 0,2 2 0,3 4 0,0-1 0,-1 1 0,0 0 0,0 1 0,0-1 0,-1 1 0,0 0 0,4 14 0,5 23-1365,-6-29-5461</inkml:trace>
  <inkml:trace contextRef="#ctx0" brushRef="#br0" timeOffset="3233.39">2454 1330 24575,'-4'22'0,"-4"10"0,-1 0-819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5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7 287 24575,'0'-266'0,"-2"246"0,-2 26 0,-3 35 0,1 66 0,14 184 0,36 106 0,-42-382 0,0-3-120,-1-7 31,0-1 0,0 1 0,-1-1 0,1 1 0,-1-1 0,0 1 1,-1-1-1,1 1 0,-1-1 0,1 1 0,-1-1 0,-1 0 0,-2 9 0,-5-4-6737</inkml:trace>
  <inkml:trace contextRef="#ctx0" brushRef="#br0" timeOffset="417.91">401 1006 24575,'-2'1'0,"1"-1"0,-1 0 0,1 0 0,-1 1 0,1-1 0,-1 1 0,1 0 0,-1-1 0,1 1 0,-1 0 0,1 0 0,-2 2 0,3-3 0,1 1 0,0 0 0,0 0 0,0-1 0,0 1 0,0-1 0,0 1 0,0-1 0,0 1 0,0-1 0,0 0 0,0 1 0,0-1 0,1 0 0,-1 0 0,0 0 0,0 0 0,0 0 0,0 0 0,0 0 0,2 0 0,92 2 0,136-12 0,-176 6 0,1 0 0,882-42 0,-883 47 0,-54-2 0,0 1 0,0 0 0,0 0 0,0 0 0,-1 0 0,1 0 0,0 0 0,0 0 0,0 1 0,0-1 0,0 0 0,-1 0 0,1 1 0,0-1 0,0 0 0,0 1 0,-1-1 0,1 1 0,1 0 0,-17 7 0,-21 2-17,-44 7 0,30-7-1314,-16 4-5495</inkml:trace>
  <inkml:trace contextRef="#ctx0" brushRef="#br0" timeOffset="947.57">1016 1471 24575,'-9'10'0,"1"0"0,1 1 0,-1 0 0,2 0 0,-1 0 0,2 1 0,-1 0 0,2 0 0,0 1 0,0-1 0,-3 24 0,3-13 0,2 0 0,1 0 0,0 0 0,2 1 0,6 38 0,-4-43 0,1-1 0,1 1 0,1-1 0,15 34 0,-18-46 0,1 1 0,0 0 0,0-1 0,1 0 0,-1 0 0,1 0 0,1-1 0,-1 0 0,1 0 0,0 0 0,0 0 0,0-1 0,1 0 0,-1 0 0,9 3 0,-12-6 0,-1 0 0,1 0 0,0-1 0,-1 1 0,1-1 0,0 1 0,-1-1 0,1 0 0,0 0 0,0 0 0,-1 0 0,1 0 0,0-1 0,-1 1 0,1-1 0,0 0 0,-1 0 0,1 0 0,-1 0 0,1 0 0,2-2 0,-2 0 0,1 0 0,-1 0 0,0-1 0,0 1 0,0-1 0,-1 1 0,1-1 0,-1 0 0,0 0 0,0 0 0,2-8 0,2-9 0,-2 1 0,0-1 0,-1 0 0,0-28 0,-1 2 0,-2 0 0,-3-1 0,-9-51 0,8 76 0,-1 0 0,-1 0 0,-1 1 0,-1-1 0,-1 2 0,-1-1 0,-1 1 0,-17-24 0,24 39 0,0 0 0,-1 1 0,0 0 0,0-1 0,-1 2 0,1-1 0,-1 0 0,0 1 0,0 0 0,0 1 0,-1 0 0,0 0 0,1 0 0,-1 0 0,-14-2 0,15 4 0,-1 1 0,1-1 0,-1 2 0,1-1 0,-1 0 0,1 1 0,0 1 0,-1-1 0,1 1 0,0 0 0,0 0 0,0 1 0,0-1 0,1 1 0,-1 1 0,1-1 0,-1 1 0,-4 5 0,0-1 0,1 2 0,1-1 0,-1 1 0,2 1 0,-1-1 0,1 1 0,1 1 0,0-1 0,1 1 0,0 0 0,1 0 0,0 1 0,-4 25 0,6-31 0,1 1 0,1-1 0,-1 1 0,1-1 0,0 1 0,1-1 0,0 1 0,0-1 0,1 1 0,-1-1 0,2 0 0,-1 0 0,1 0 0,0 0 0,0 0 0,1-1 0,0 1 0,0-1 0,1 0 0,0 0 0,0-1 0,0 1 0,0-1 0,1 0 0,8 5 0,0-2 15,0-1 0,1-1 0,-1 0-1,1-1 1,1 0 0,-1-1 0,28 3 0,1-3-757,65-2 0,-28-6-6084</inkml:trace>
  <inkml:trace contextRef="#ctx0" brushRef="#br0" timeOffset="1554.16">1439 1895 24575,'-8'16'0,"1"1"0,1-1 0,1 1 0,-6 30 0,9-40 0,1 0 0,0 0 0,1 0 0,0 0 0,0 0 0,0 0 0,1 0 0,0 0 0,1 0 0,-1 0 0,1 0 0,0 0 0,1 0 0,4 7 0,-6-12 0,-1 0 0,1-1 0,0 1 0,0-1 0,0 1 0,0-1 0,1 1 0,-1-1 0,0 0 0,0 0 0,1 0 0,-1 0 0,1 0 0,-1 0 0,1 0 0,-1 0 0,1 0 0,0-1 0,-1 1 0,1 0 0,0-1 0,-1 0 0,1 1 0,0-1 0,0 0 0,0 0 0,-1 0 0,1 0 0,0 0 0,0 0 0,-1-1 0,1 1 0,0-1 0,0 1 0,-1-1 0,1 0 0,0 1 0,2-3 0,-1 0 0,1 1 0,-1-1 0,0 0 0,1 0 0,-2-1 0,1 1 0,0-1 0,-1 1 0,1-1 0,-1 0 0,0 0 0,-1 0 0,1 0 0,2-9 0,-1-1 0,-1 0 0,-1 0 0,0 0 0,0 0 0,-3-17 0,2 25 0,0 1 0,-1-1 0,0 1 0,-1-1 0,1 1 0,-1 0 0,0 0 0,0 0 0,0 0 0,-1 0 0,0 0 0,0 0 0,0 1 0,-1 0 0,1-1 0,-6-3 0,8 7-54,0 0-1,0 0 0,0 1 1,0-1-1,0 0 1,0 1-1,0-1 0,0 1 1,0-1-1,0 1 1,0 0-1,0-1 0,-1 1 1,1 0-1,0 0 0,0 0 1,0 0-1,-1 0 1,1 0-1,0 0 0,0 0 1,0 0-1,0 1 1,-2 0-1,-7 5-6771</inkml:trace>
  <inkml:trace contextRef="#ctx0" brushRef="#br0" timeOffset="2349.81">1459 1429 24575,'-1'-11'0,"1"8"0,0 0 0,0 1 0,-1-1 0,1 1 0,1-1 0,-1 0 0,0 1 0,1-1 0,-1 1 0,1-1 0,0 1 0,1-3 0,-2 5 0,1 0 0,-1 0 0,1 0 0,-1 0 0,1 0 0,-1 0 0,1 0 0,-1 0 0,1 1 0,-1-1 0,1 0 0,-1 0 0,1 1 0,-1-1 0,0 0 0,1 1 0,-1-1 0,1 0 0,-1 1 0,0-1 0,1 0 0,-1 1 0,0-1 0,0 1 0,1-1 0,-1 1 0,0-1 0,0 0 0,0 1 0,1-1 0,-1 1 0,0-1 0,0 1 0,0-1 0,0 2 0,9 20 0,13 48 0,12 34 0,-31-103 0,-1-8 0,-1-12 0,-2-31 0,0 30 0,0 0 0,1 0 0,2 0 0,0 0 0,0 0 0,2 0 0,8-24 0,-12 42 0,0 1 0,1 0 0,-1-1 0,1 1 0,0 0 0,-1-1 0,1 1 0,0 0 0,0 0 0,0 0 0,0 0 0,-1 0 0,2 0 0,-1 0 0,0 0 0,0 0 0,0 0 0,0 0 0,1 1 0,-1-1 0,0 0 0,0 1 0,3-1 0,-2 1 0,-1 0 0,1 0 0,0 1 0,-1-1 0,1 1 0,-1-1 0,1 1 0,-1 0 0,1-1 0,-1 1 0,0 0 0,1 0 0,-1 0 0,0 0 0,0 0 0,0 0 0,2 2 0,2 4 0,0 0 0,0 0 0,0 1 0,-1-1 0,0 1 0,4 12 0,-1 6-227,-2 0-1,0 1 1,-2-1-1,-1 1 1,-2 45-1,-1-58-6598</inkml:trace>
  <inkml:trace contextRef="#ctx0" brushRef="#br0" timeOffset="2985.43">0 2509 24575,'545'-21'-442,"-5"-25"-369,-26 1 405,1346-36-1195,-1825 81-3330</inkml:trace>
  <inkml:trace contextRef="#ctx0" brushRef="#br0" timeOffset="3976.43">1461 2720 24575,'0'-21'0,"0"-12"0,0 5 0,0 10 0,4 18 0,0 21 0,4 21 0,1 14 0,2 12 0,-1 9 0,2 2 0,2-1 0,-1-4 0,-3-7 0,-3-11 0,-3-12 0,-2-13-8191</inkml:trace>
  <inkml:trace contextRef="#ctx0" brushRef="#br0" timeOffset="4350.6">1058 3334 24575,'-91'8'0,"59"-7"0,-1 2 0,1 1 0,-32 9 0,56-9 0,10-2 0,16 1 0,45-4 0,0-4 0,104-19 0,-106 14 0,1358-159 0,-1528 195-1365,48-13-5461</inkml:trace>
  <inkml:trace contextRef="#ctx0" brushRef="#br0" timeOffset="4898.65">1290 3780 24575,'-12'43'0,"3"1"0,1-1 0,2 2 0,0 81 0,6-108 0,1 0 0,0 0 0,1 0 0,1 0 0,1 0 0,6 19 0,-8-32 0,-1-1 0,1 1 0,0-1 0,0 1 0,0-1 0,0 0 0,1 0 0,0 0 0,0 0 0,0-1 0,0 1 0,1-1 0,-1 0 0,1 1 0,0-2 0,0 1 0,0 0 0,0-1 0,0 0 0,1 0 0,-1 0 0,0 0 0,1-1 0,0 0 0,-1 0 0,1 0 0,9 0 0,-10-1 0,0 0 0,0-1 0,-1 1 0,1-1 0,0 0 0,0 0 0,-1 0 0,1-1 0,-1 1 0,1-1 0,-1 0 0,0 0 0,1 0 0,4-5 0,-3 2 0,0 0 0,0-1 0,-1 1 0,0-1 0,0 0 0,0 0 0,3-10 0,2-5 0,-2-1 0,0 0 0,6-44 0,-7 30 0,-1-1 0,-3 0 0,-2-55 0,-1 78 0,0-1 0,-1 1 0,-1 0 0,0 0 0,-1 0 0,-1 1 0,0-1 0,0 1 0,-1 0 0,-1 1 0,-1-1 0,-9-11 0,12 18 0,0 1 0,0 0 0,0 1 0,-1-1 0,0 1 0,0 0 0,0 1 0,0-1 0,-1 1 0,1 0 0,-1 1 0,0 0 0,0 0 0,0 0 0,0 1 0,0 0 0,0 0 0,0 1 0,-1 0 0,1 0 0,0 1 0,0 0 0,0 0 0,0 0 0,0 1 0,0 0 0,0 1 0,1-1 0,-1 1 0,1 1 0,-9 4 0,9-4 0,-1 0 0,1 0 0,0 0 0,0 1 0,1 0 0,-1 0 0,1 0 0,0 1 0,1-1 0,-1 1 0,1 1 0,0-1 0,1 0 0,-1 1 0,1 0 0,1 0 0,-1 0 0,1 0 0,0 0 0,1 0 0,0 1 0,0-1 0,0 0 0,1 1 0,0-1 0,1 1 0,-1-1 0,1 0 0,1 1 0,2 7 0,-1-9 0,1 1 0,-1-1 0,1 1 0,1-1 0,-1 0 0,1-1 0,0 1 0,1-1 0,-1 0 0,1 0 0,0-1 0,0 0 0,0 0 0,1 0 0,-1-1 0,1 0 0,0 0 0,13 3 0,10 3 0,1-2 0,0-1 0,33 2 0,13-2-1365,-6-3-5461</inkml:trace>
  <inkml:trace contextRef="#ctx0" brushRef="#br0" timeOffset="5303.6">1841 4034 24575,'-4'0'0,"0"4"0,-1 8 0,2 9 0,0 8 0,1 11 0,1 8 0,1 8 0,4 4 0,1 0 0,3 0 0,0-6 0,3-5 0,3-12 0,-1-11-8191</inkml:trace>
  <inkml:trace contextRef="#ctx0" brushRef="#br0" timeOffset="5860.98">1820 3589 24575,'3'4'0,"1"0"0,-1 0 0,0 0 0,-1 1 0,1-1 0,-1 1 0,0-1 0,0 1 0,0 0 0,1 7 0,6 55 0,0-6 0,-2-51 0,-1-17 0,4-25 0,-9 27 0,31-102 0,-26 92 0,0 1 0,1-1 0,0 1 0,19-26 0,-24 37 0,-1 1 0,1-1 0,0 1 0,0 0 0,0 0 0,0-1 0,1 2 0,-1-1 0,0 0 0,1 0 0,0 1 0,-1-1 0,1 1 0,0 0 0,0 0 0,-1 0 0,1 0 0,0 1 0,0-1 0,0 1 0,0-1 0,0 1 0,0 0 0,0 0 0,0 1 0,0-1 0,0 1 0,0-1 0,0 1 0,0 0 0,0 0 0,0 0 0,-1 0 0,1 1 0,3 2 0,1 1 0,-1 0 0,1 0 0,-2 1 0,1-1 0,0 1 0,-1 1 0,-1-1 0,1 1 0,-1 0 0,0 0 0,0 0 0,2 9 0,10 43-1365,-13-34-5461</inkml:trace>
  <inkml:trace contextRef="#ctx0" brushRef="#br0" timeOffset="6423.38">3810 2233 24575,'29'-3'0,"20"-2"0,9 4 0,1 6 0,-8 5 0,-14 2-8191</inkml:trace>
  <inkml:trace contextRef="#ctx0" brushRef="#br0" timeOffset="6780.41">3810 2466 24575,'39'-7'0,"28"-6"0,3-1-819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3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5 0 0,20 0 0,15 0 0,12 0 0,4 0 0,-6 0 0,-8 4 0,-15 4 0,-16 1-8191</inkml:trace>
  <inkml:trace contextRef="#ctx0" brushRef="#br0" timeOffset="395.86">65 276 24575,'32'-3'0,"29"-2"0,22-3 0,19 0 0,9-3 0,-3 1 0,-19 2-819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11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6 24575,'478'-86'-37,"-331"63"-224,1680-205-5302,10 96 3922,-1352 107 891,297-19 392,-685 36 777</inkml:trace>
  <inkml:trace contextRef="#ctx0" brushRef="#br0" timeOffset="1082.33">1207 1222 24575,'0'856'0,"0"-838"0,-1-6 0,1 0 0,1 0 0,3 22 0,-4-34 0,0 0 0,0 1 0,0-1 0,0 0 0,0 1 0,0-1 0,0 0 0,0 1 0,0-1 0,0 0 0,0 1 0,1-1 0,-1 0 0,0 1 0,0-1 0,0 0 0,0 1 0,1-1 0,-1 0 0,0 1 0,0-1 0,0 0 0,1 0 0,-1 1 0,0-1 0,1 0 0,-1 0 0,0 0 0,0 1 0,1-1 0,-1 0 0,0 0 0,1 0 0,-1 0 0,0 0 0,1 0 0,-1 1 0,1-1 0,-1 0 0,0 0 0,1 0 0,-1 0 0,0 0 0,1-1 0,-1 1 0,0 0 0,1 0 0,0 0 0,12-16 0,0-14 0,-1-1 0,-1-1 0,-1 0 0,10-62 0,-9 39 0,8-34 0,46-183 0,-47 223 0,-18 48 0,0 1 0,1-1 0,-1 0 0,0 0 0,1 0 0,-1 0 0,1 1 0,-1-1 0,1 0 0,-1 0 0,1 1 0,-1-1 0,1 0 0,0 1 0,-1-1 0,1 1 0,0-1 0,-1 1 0,2-1 0,4 12 0,-5 34 0,-1-42 0,-2 62 0,-1 69 0,-28 194 0,20-283-1365,0-14-5461</inkml:trace>
  <inkml:trace contextRef="#ctx0" brushRef="#br0" timeOffset="1488.2">573 1434 24575,'32'-7'0,"36"-6"0,39-5 0,38-2 0,32-2 0,24 0 0,12-1 0,0 4-714,-15 5 714,-24 9 0,-30 9 0,-36 10 176,-36 4-7829</inkml:trace>
  <inkml:trace contextRef="#ctx0" brushRef="#br0" timeOffset="1832.13">784 2640 24575,'-4'29'0,"0"20"0,3 9 0,2 2 0,1-2 0,0-4 0,0-7 0,-1-12-8191</inkml:trace>
  <inkml:trace contextRef="#ctx0" brushRef="#br0" timeOffset="2177.54">721 2324 24575,'14'25'0,"6"9"-8191</inkml:trace>
  <inkml:trace contextRef="#ctx0" brushRef="#br0" timeOffset="2178.54">890 2789 24575,'25'-18'0,"20"-5"0,12 0 0,0 5 0,-2 8 0,-10 14 0,-14 6-8191</inkml:trace>
  <inkml:trace contextRef="#ctx0" brushRef="#br0" timeOffset="2533.25">1037 2937 24575,'29'-7'0,"20"-6"0,9-5 0,2-6 0,-9 1-8191</inkml:trace>
  <inkml:trace contextRef="#ctx0" brushRef="#br0" timeOffset="2534.25">1524 2619 24575,'-4'7'0,"0"10"0,-4 13 0,-1 8 0,2 5 0,-2 2 0,-3 2 0,1-9-8191</inkml:trace>
  <inkml:trace contextRef="#ctx0" brushRef="#br0" timeOffset="3156.8">1187 736 24575,'8'57'0,"3"27"0,24 85 0,-34-165 0,0 0 0,0 0 0,0-1 0,1 1 0,-1-1 0,1 1 0,4 4 0,-6-8 0,0 1 0,0-1 0,0 0 0,1 0 0,-1 1 0,0-1 0,1 0 0,-1 0 0,0 0 0,0 1 0,1-1 0,-1 0 0,0 0 0,1 0 0,-1 0 0,0 0 0,1 0 0,-1 0 0,0 0 0,1 0 0,-1 0 0,0 0 0,1 0 0,-1 0 0,0 0 0,1 0 0,-1 0 0,1 0 0,-1 0 0,1-1 0,10-15 0,11-53 0,-19 56 0,0 0 0,1 0 0,1 0 0,0 1 0,0 0 0,1 0 0,1 0 0,0 1 0,9-12 0,-15 22 0,0 0 0,0 0 0,0 0 0,1 0 0,-1 0 0,0 0 0,1 1 0,-1-1 0,1 0 0,-1 1 0,1-1 0,-1 1 0,1-1 0,-1 1 0,1 0 0,-1 0 0,1 0 0,-1 0 0,1 0 0,0 0 0,-1 0 0,1 0 0,-1 1 0,1-1 0,-1 0 0,1 1 0,-1 0 0,1-1 0,-1 1 0,1 0 0,-1-1 0,0 1 0,1 0 0,-1 0 0,1 2 0,6 3 0,-2 1 0,1 0 0,-1 0 0,9 14 0,11 22-682,32 66-1,-35-59-6143</inkml:trace>
  <inkml:trace contextRef="#ctx0" brushRef="#br0" timeOffset="4584.26">2859 1032 24575,'0'-18'0,"0"1"0,0 11 0,4 17 0,0 21 0,4 17 0,4 9 0,4 10 0,2 1 0,2-4 0,-2-7 0,-1-9 0,-3-9 0,-1-8 0,2-9 0,1-13 0,-2-7-8191</inkml:trace>
  <inkml:trace contextRef="#ctx0" brushRef="#br0" timeOffset="4929.39">3261 1161 24575,'-7'18'0,"-10"20"0,-12 19 0,-13 17 0,-10 13 0,-10 15 0,-5 7 0,-3 0 0,4-4 0,10-6 0,10-13 0,13-13 0,12-19-8191</inkml:trace>
  <inkml:trace contextRef="#ctx0" brushRef="#br0" timeOffset="5447.16">3345 1795 24575,'-13'14'0,"1"0"0,0 1 0,1 0 0,1 0 0,0 1 0,1 1 0,1-1 0,1 1 0,0 1 0,1 0 0,1-1 0,0 2 0,2-1 0,0 0 0,1 1 0,1 25 0,1-38 0,1 0 0,0 0 0,0 0 0,1 0 0,0 0 0,0-1 0,0 1 0,1 0 0,0-1 0,0 0 0,0 0 0,0 0 0,1 0 0,0 0 0,0 0 0,1-1 0,7 6 0,-9-8 0,0 0 0,0 0 0,0 0 0,0-1 0,0 0 0,0 1 0,1-1 0,-1 0 0,0-1 0,1 1 0,-1-1 0,1 1 0,-1-1 0,1 0 0,-1 0 0,1-1 0,-1 1 0,0-1 0,1 1 0,-1-1 0,1 0 0,-1 0 0,0-1 0,0 1 0,0-1 0,0 0 0,0 1 0,0-1 0,0-1 0,-1 1 0,1 0 0,3-5 0,0 0 0,0-1 0,0 1 0,0-1 0,-1-1 0,-1 1 0,0-1 0,0 0 0,0 0 0,-1 0 0,0 0 0,1-15 0,2-12 0,1-59 0,-6 90 0,-1-9 0,3-20 0,-2-1 0,-1 0 0,-2 0 0,-2 1 0,-7-36 0,9 65 0,1 1 0,-1-1 0,0 0 0,0 1 0,0-1 0,0 1 0,-1 0 0,0-1 0,0 1 0,0 1 0,0-1 0,-1 0 0,0 1 0,1 0 0,-1 0 0,0 0 0,-1 0 0,1 0 0,-9-3 0,9 5 0,0 0 0,0 0 0,0 0 0,0 1 0,0-1 0,0 1 0,0 0 0,0 1 0,0-1 0,0 1 0,0-1 0,0 1 0,0 0 0,1 0 0,-1 1 0,0-1 0,0 1 0,1 0 0,-1 0 0,1 0 0,0 1 0,0-1 0,-1 1 0,-3 4 0,1-1 0,1 0 0,0 0 0,0 1 0,1 0 0,0-1 0,0 1 0,0 1 0,1-1 0,0 0 0,1 1 0,0 0 0,0-1 0,0 1 0,1 0 0,-1 11 0,2-14 0,0 0 0,1 1 0,-1-1 0,1 0 0,0 0 0,0 0 0,1 0 0,0 0 0,0 0 0,0 0 0,0 0 0,0 0 0,1-1 0,0 1 0,0-1 0,1 0 0,-1 0 0,1 0 0,-1-1 0,1 1 0,1-1 0,-1 0 0,9 5 0,-1-2-136,0-1-1,1-1 1,0 0-1,0 0 1,0-1-1,0-1 1,1 0-1,-1-1 0,16-1 1,21-1-6690</inkml:trace>
  <inkml:trace contextRef="#ctx0" brushRef="#br0" timeOffset="5801.46">3683 2006 24575,'4'-3'0,"4"5"0,2 10 0,-2 14 0,-2 13 0,-1 11 0,1 11 0,0 10 0,-1 4 0,-2 3 0,-1-12-81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02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8 0 24575,'-7'11'0,"-3"14"0,1 14 0,2 11 0,2 12 0,5 5 0,7 3 0,1-4 0,1-5 0,1-10 0,-1-10 0,2-9 0,3-9 0,-2-8-8191</inkml:trace>
  <inkml:trace contextRef="#ctx0" brushRef="#br0" timeOffset="359.25">628 298 24575,'-29'22'0,"-20"17"0,-9 14 0,-6 11 0,-6 7 0,-1 4 0,3 5 0,6-1 0,7-6 0,9-9 0,12-8 0,12-13-8191</inkml:trace>
  <inkml:trace contextRef="#ctx0" brushRef="#br0" timeOffset="734.83">711 700 24575,'-15'16'0,"0"0"0,1 1 0,1 0 0,0 1 0,2 0 0,0 1 0,1 0 0,1 1 0,0 0 0,2 1 0,1 0 0,0 0 0,1 0 0,2 0 0,0 1 0,0 27 0,3-44 0,1 0 0,-1 1 0,1-1 0,1 0 0,-1 0 0,1 1 0,-1-1 0,2 0 0,-1 0 0,0-1 0,1 1 0,0-1 0,0 1 0,0-1 0,1 0 0,-1 0 0,1 0 0,0 0 0,0-1 0,1 0 0,-1 0 0,1 0 0,-1 0 0,1 0 0,0-1 0,0 0 0,0 0 0,0-1 0,0 1 0,1-1 0,-1 0 0,0-1 0,1 1 0,-1-1 0,1 0 0,-1 0 0,0-1 0,1 1 0,-1-1 0,0 0 0,0-1 0,8-2 0,-10 2 0,1 0 0,-1 0 0,0-1 0,0 1 0,0-1 0,-1 1 0,1-1 0,0 0 0,-1 0 0,0 0 0,0 0 0,0-1 0,0 1 0,0 0 0,-1-1 0,1 1 0,-1-1 0,0 0 0,0 1 0,0-1 0,0-6 0,1-8 0,-1 0 0,0 0 0,-2-20 0,0 26 0,0 0 0,-1-1 0,0 1 0,-1 0 0,-1 1 0,1-1 0,-2 1 0,0-1 0,0 1 0,-1 0 0,-13-18 0,14 23 0,0 0 0,0 1 0,-1-1 0,1 1 0,-1 1 0,0-1 0,-1 1 0,1 0 0,-1 0 0,0 1 0,0 0 0,0 0 0,0 1 0,0-1 0,-1 2 0,1-1 0,0 1 0,-1 0 0,0 1 0,-9 0 0,15-1 0,1 1 0,-1 0 0,0 0 0,0 0 0,0 1 0,0-1 0,1 0 0,-1 1 0,0-1 0,0 1 0,1 0 0,-1-1 0,0 1 0,1 0 0,-1 0 0,0 0 0,1 0 0,-1 0 0,1 1 0,0-1 0,-1 0 0,1 1 0,0-1 0,0 1 0,0-1 0,-1 3 0,1-2 0,1 0 0,0 0 0,0 0 0,0 0 0,1 0 0,-1 0 0,0 0 0,1 0 0,-1 0 0,1-1 0,0 1 0,-1 0 0,1 0 0,0 0 0,0-1 0,0 1 0,0-1 0,1 1 0,-1 0 0,0-1 0,1 0 0,-1 1 0,1-1 0,3 2 0,4 4 15,0-1-1,1-1 1,0 1-1,0-2 1,0 1-1,1-1 1,21 5-1,78 8-1495,-47-11-5345</inkml:trace>
  <inkml:trace contextRef="#ctx0" brushRef="#br0" timeOffset="6959.74">1071 1101 24575,'0'0'0,"0"0"0,0 0 0,0-1 0,-1 1 0,1 0 0,0 0 0,0 0 0,0-1 0,0 1 0,0 0 0,-1 0 0,1 0 0,0-1 0,0 1 0,0 0 0,-1 0 0,1 0 0,0 0 0,0 0 0,-1 0 0,1-1 0,0 1 0,0 0 0,-1 0 0,1 0 0,0 0 0,0 0 0,-1 0 0,1 0 0,0 0 0,0 0 0,-1 0 0,1 0 0,0 0 0,0 0 0,-1 1 0,1-1 0,0 0 0,0 0 0,0 0 0,-1 0 0,1 0 0,0 0 0,0 1 0,0-1 0,-1 0 0,1 0 0,0 0 0,0 0 0,0 1 0,0-1 0,-1 0 0,1 0 0,0 1 0,0-1 0,0 0 0,0 0 0,0 1 0,-14 11 0,8-4 0,0 1 0,0-1 0,1 1 0,0 0 0,1 1 0,0-1 0,1 1 0,-1 0 0,2 0 0,-1 0 0,2 0 0,-1 0 0,1 11 0,1-19 0,0-1 0,1 1 0,-1 0 0,1 0 0,-1 0 0,1-1 0,0 1 0,0 0 0,0-1 0,0 1 0,0-1 0,0 1 0,0-1 0,0 1 0,1-1 0,-1 0 0,0 0 0,1 0 0,-1 1 0,1-1 0,-1-1 0,1 1 0,0 0 0,0 0 0,-1-1 0,1 1 0,0 0 0,0-1 0,-1 0 0,1 0 0,0 1 0,0-1 0,0 0 0,0 0 0,-1 0 0,1-1 0,0 1 0,3-1 0,2 0 0,1-1 0,-1 1 0,0-1 0,0-1 0,0 1 0,0-1 0,0-1 0,8-4 0,-7 2 0,-1 0 0,0-1 0,0 0 0,0 0 0,-1-1 0,0 0 0,8-14 0,-12 19 0,0 0 0,0 0 0,-1 0 0,1 0 0,-1 0 0,0 0 0,0 0 0,0 0 0,0-1 0,0 1 0,-1 0 0,0-1 0,1 1 0,-1 0 0,-1-1 0,1 1 0,0 0 0,-1-1 0,0 1 0,1 0 0,-1-1 0,0 1 0,-1 0 0,1 0 0,-4-5 0,4 6 5,-1 1 0,0-1 0,1 1 0,-1-1 0,0 1 0,0 0 0,0 0 0,0 0 0,0 0 0,0 0 0,0 0 0,0 0 0,0 1 0,-1-1 0,1 1 0,0-1 0,0 1 0,-3 0 0,-2 0-297,0 1 0,0 0 0,0 0 0,-11 3 0,-17 8-653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7 0 24575,'-8'11'0,"1"0"0,0 0 0,1 0 0,0 1 0,0 0 0,1 0 0,1 0 0,0 0 0,1 1 0,0 0 0,1 0 0,0 0 0,1 0 0,1 0 0,2 23 0,3 6 0,2 0 0,1-1 0,22 60 0,-27-92 0,-1 0 0,1 1 0,-2 0 0,2 10 0,-3-19 0,0 0 0,0 0 0,0 0 0,0 0 0,0 0 0,0 0 0,-1 0 0,1 0 0,0 0 0,0 0 0,-1 0 0,1 0 0,-1 0 0,1-1 0,-1 1 0,1 0 0,-1 0 0,1 0 0,-1 0 0,-1 0 0,1-1 0,0 1 0,0-1 0,0 0 0,0 1 0,-1-1 0,1 0 0,0 0 0,0 0 0,0 0 0,-1 0 0,1-1 0,0 1 0,0 0 0,0-1 0,0 1 0,-1 0 0,1-1 0,0 1 0,0-1 0,0 0 0,-2-1 0,-6-3 0,0-1 0,0 0 0,1 0 0,0-1 0,0 0 0,1-1 0,0 1 0,0-2 0,0 1 0,1-1 0,-6-12 0,11 19 0,0 1 0,0-1 0,1 0 0,0 0 0,-1 0 0,1 0 0,0 0 0,0 0 0,0 1 0,0-1 0,0 0 0,0 0 0,0 0 0,1 0 0,-1 0 0,1 0 0,-1 0 0,1 1 0,0-1 0,0 0 0,0 0 0,0 1 0,0-1 0,0 1 0,0-1 0,1 1 0,-1-1 0,0 1 0,1 0 0,-1 0 0,1 0 0,0-1 0,1 1 0,6-5 0,1 1 0,0 1 0,0 0 0,16-4 0,-24 7 0,75-20 0,54-17 0,-116 33 0,-1-1 0,-1-1 0,1 0 0,-1 0 0,0-2 0,19-16 0,-28 23 0,-1-1 0,0 1 0,-1-1 0,1 0 0,0 0 0,-1-1 0,0 1 0,1 0 0,-1-1 0,0 1 0,-1-1 0,1 0 0,-1 1 0,0-1 0,0 0 0,0 0 0,1-7 0,-5 2 0,-2 11 0,-5 17 0,3 4 0,1 1 0,2 0 0,-4 43 0,5 78 0,3-129 0,10 135-1365,-2-90-5461</inkml:trace>
  <inkml:trace contextRef="#ctx0" brushRef="#br0" timeOffset="382.04">868 481 24575,'-10'-3'0,"1"0"0,-1 0 0,0 0 0,0 1 0,-1 1 0,1 0 0,0 0 0,0 1 0,-1 1 0,1-1 0,0 1 0,0 1 0,0 0 0,-11 4 0,16-4 0,0-1 0,0 1 0,0 1 0,0-1 0,1 1 0,-1-1 0,1 1 0,-1 1 0,1-1 0,0 1 0,1-1 0,-1 1 0,0 0 0,1 0 0,0 1 0,0-1 0,0 1 0,1-1 0,0 1 0,0 0 0,0 0 0,0 0 0,1 0 0,-1 0 0,2 1 0,-1-1 0,0 0 0,1 10 0,0-12 0,0 0 0,0-1 0,0 1 0,1 0 0,-1-1 0,1 1 0,-1 0 0,1-1 0,0 1 0,0-1 0,0 1 0,1-1 0,-1 0 0,0 1 0,1-1 0,0 0 0,-1 0 0,1 0 0,0 0 0,0 0 0,0 0 0,0-1 0,1 1 0,-1-1 0,0 1 0,1-1 0,-1 0 0,1 0 0,-1 0 0,1 0 0,-1-1 0,5 2 0,-1-2 0,0 1 0,0-1 0,0 0 0,0-1 0,0 1 0,0-1 0,0 0 0,0-1 0,0 1 0,0-1 0,-1 0 0,1-1 0,8-5 0,-7 4 0,0 0 0,-1-1 0,1 1 0,-1-2 0,0 1 0,-1-1 0,1 0 0,-1 0 0,0 0 0,-1-1 0,0 0 0,0 1 0,6-16 0,-12 35 0,1 1 0,0-1 0,1 0 0,1 1 0,1 14 0,0-21-68,-1 0 0,1-1-1,0 0 1,1 1 0,-1-1 0,1 0-1,0 0 1,1-1 0,-1 1 0,1 0-1,1-1 1,-1 0 0,0 0 0,1-1-1,0 1 1,1-1 0,-1 0-1,0 0 1,10 4 0,13 4-6758</inkml:trace>
  <inkml:trace contextRef="#ctx0" brushRef="#br0" timeOffset="730.38">1213 136 24575,'0'20'0,"4"12"0,0 2-8191</inkml:trace>
  <inkml:trace contextRef="#ctx0" brushRef="#br0" timeOffset="731.38">1175 598 24575,'7'0'0,"11"0"0,4 0-819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9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5 363 24575,'-11'33'0,"-3"24"0,0 21 0,4 16 0,2 9 0,3 5 0,6-1 0,3-8 0,0-10 0,0-17 0,-1-16 0,0-15 0,2-14 0,0-16 0,3-16 0,1-8-8191</inkml:trace>
  <inkml:trace contextRef="#ctx0" brushRef="#br0" timeOffset="375.14">869 469 24575,'0'22'0,"0"25"0,0 22 0,0 18 0,0 15 0,0 6 0,0-3 0,0-3 0,0-9 0,0-14 0,-4-15 0,-4-16 0,-8-16 0,-10-13 0,1-10-8191</inkml:trace>
  <inkml:trace contextRef="#ctx0" brushRef="#br0" timeOffset="733.89">0 575 24575,'4'0'0,"18"4"0,32 1 0,31-1 0,34 0 0,29-2 0,25 0 0,16-1 0,1-1 0,-10 0 0,-18 4 0,-30 0 0,-29 4 0,-33 4 0,-28 0-8191</inkml:trace>
  <inkml:trace contextRef="#ctx0" brushRef="#br0" timeOffset="1402.91">213 1612 24575,'-4'-7'0,"0"1"0,-1 9 0,2 11 0,0 11 0,1 11 0,1 7 0,1 0 0,0-1 0,0-3 0,0-5 0,1-4 0,-1-8-8191</inkml:trace>
  <inkml:trace contextRef="#ctx0" brushRef="#br0" timeOffset="1794.56">86 1317 24575,'4'22'0,"4"14"0,5 8 0,0-4-8191</inkml:trace>
  <inkml:trace contextRef="#ctx0" brushRef="#br0" timeOffset="1795.56">340 1761 24575,'29'-7'0,"16"-2"0,9 0 0,1 1 0,-8 3-8191</inkml:trace>
  <inkml:trace contextRef="#ctx0" brushRef="#br0" timeOffset="2166.83">446 1866 24575,'25'-3'0,"23"-6"0,14 0 0,-4 1-8191</inkml:trace>
  <inkml:trace contextRef="#ctx0" brushRef="#br0" timeOffset="2167.83">1060 1718 24575,'0'15'0,"0"8"0,0 7 0,0 2 0,0 0 0,0-3 0,0-5-8191</inkml:trace>
  <inkml:trace contextRef="#ctx0" brushRef="#br0" timeOffset="2786.66">635 26 24575,'-2'75'0,"1"-38"0,0-1 0,3 1 0,9 61 0,-11-97 0,0 0 0,0 0 0,0 0 0,1 0 0,-1 1 0,0-1 0,1 0 0,-1 0 0,1 0 0,-1 0 0,1 0 0,-1 0 0,1 0 0,0 0 0,-1 0 0,1 0 0,0-1 0,0 1 0,1 1 0,-1-2 0,0 0 0,-1 0 0,1 0 0,0 0 0,-1 0 0,1-1 0,-1 1 0,1 0 0,0 0 0,-1-1 0,1 1 0,-1 0 0,1-1 0,-1 1 0,1 0 0,-1-1 0,1 1 0,-1-1 0,1 1 0,-1-1 0,0 1 0,1-1 0,-1 1 0,1-2 0,20-44 0,2-28 0,-15 42 0,3 1 0,27-60 0,-36 87 0,0 1 0,0 0 0,0 0 0,0 0 0,0 0 0,1 0 0,-1 0 0,1 1 0,0-1 0,0 1 0,0 0 0,0 0 0,0 0 0,1 0 0,-1 0 0,5 0 0,-6 1 0,1 0 0,0 1 0,0 0 0,0 0 0,0 0 0,-1 0 0,1 0 0,0 1 0,0-1 0,0 1 0,-1 0 0,1 0 0,0 0 0,-1 0 0,1 0 0,-1 0 0,1 1 0,-1-1 0,1 1 0,-1 0 0,4 3 0,5 7 14,0 0-1,-1 0 0,0 1 0,-1 0 1,0 1-1,-1 0 0,-1 0 1,6 16-1,-2-1-384,-1 0-1,-2 0 1,6 40 0,-8-25-645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4.9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74 24575,'0'-70'0,"0"67"0,0 10 0,0-4 0,-6 280 0,-48 326 0,53-602 0,0-1 0,0 0 0,0 0 0,0-1 0,0 1 0,-1 0 0,-4 7 0,2-11 0,0-9 0,1-11 0,3 13 0,0 0 0,-1 0 0,2-1 0,-1 1 0,0 0 0,1 0 0,0 0 0,1 0 0,-1 0 0,1 0 0,0 0 0,0 1 0,0-1 0,0 1 0,1-1 0,0 1 0,4-5 0,-1 3 0,0 1 0,0 0 0,0 0 0,1 0 0,0 1 0,0 0 0,0 0 0,0 1 0,0 0 0,9-2 0,15-3 0,-1 2 0,1 1 0,0 2 0,48 1 0,-52 1 0,-12 0 0,0 1 0,0 0 0,20 4 0,-35-4 0,0 0 0,1 0 0,-1 0 0,0 0 0,0 0 0,0 0 0,0 0 0,0 0 0,0 0 0,1 0 0,-1 0 0,0 0 0,0 0 0,0 0 0,0 0 0,0 0 0,0 0 0,0 0 0,1 0 0,-1 1 0,0-1 0,0 0 0,0 0 0,0 0 0,0 0 0,0 0 0,0 0 0,0 0 0,0 0 0,0 1 0,0-1 0,0 0 0,0 0 0,1 0 0,-1 0 0,0 0 0,0 0 0,0 1 0,0-1 0,0 0 0,0 0 0,0 0 0,0 0 0,-1 0 0,1 0 0,0 1 0,0-1 0,0 0 0,0 0 0,0 0 0,0 0 0,0 0 0,-8 8 0,-14 5 0,20-12 0,-16 9-1365,4 1-5461</inkml:trace>
  <inkml:trace contextRef="#ctx0" brushRef="#br0" timeOffset="372.22">935 561 24575,'0'8'0,"0"15"0,0 1 0,2-1 0,1 1 0,6 27 0,-7-44 0,0 0 0,1 0 0,0-1 0,0 1 0,0-1 0,1 0 0,0 0 0,7 8 0,-8-10 0,0-1 0,1 0 0,-1 0 0,1-1 0,0 1 0,0-1 0,0 0 0,0 0 0,0 0 0,0 0 0,0-1 0,1 0 0,-1 1 0,9 0 0,-11-2 0,0 0 0,1 0 0,-1 0 0,0 0 0,0 0 0,0-1 0,1 1 0,-1-1 0,0 1 0,0-1 0,0 0 0,0 0 0,0 0 0,0 0 0,0 0 0,0 0 0,0 0 0,-1-1 0,3-1 0,-1 0 0,0 0 0,-1-1 0,1 1 0,-1-1 0,0 0 0,0 1 0,0-1 0,0 0 0,1-6 0,-1 0 0,1 0 0,-2 0 0,1 1 0,-1-1 0,-1 0 0,0 0 0,-2-20 0,1 27 0,1 0 0,-1-1 0,0 1 0,0 0 0,0 0 0,0 0 0,-1 0 0,1 0 0,-1 0 0,1 0 0,-1 0 0,0 0 0,-1 1 0,1-1 0,0 1 0,-1 0 0,1-1 0,-1 1 0,0 0 0,1 0 0,-1 1 0,0-1 0,0 1 0,0-1 0,0 1 0,-1 0 0,1 0 0,0 1 0,0-1 0,-1 0 0,-3 1 0,0 0 0,0 0 0,0 1 0,0 0 0,0 0 0,1 1 0,-1-1 0,0 1 0,1 1 0,0-1 0,-1 1 0,1 1 0,0-1 0,1 1 0,-9 6 0,-21 26-1365,5 2-5461</inkml:trace>
  <inkml:trace contextRef="#ctx0" brushRef="#br0" timeOffset="736.61">2 1196 24575,'0'0'0,"0"0"0,1 0 0,-1 1 0,0-1 0,0 0 0,0 0 0,0 0 0,1 0 0,-1 0 0,0 0 0,0 0 0,0 1 0,0-1 0,0 0 0,0 0 0,1 0 0,-1 0 0,0 0 0,0 1 0,0-1 0,0 0 0,0 0 0,0 0 0,0 0 0,0 1 0,0-1 0,0 0 0,0 0 0,0 0 0,0 1 0,0-1 0,0 0 0,0 0 0,0 0 0,0 0 0,0 1 0,0-1 0,0 0 0,0 0 0,0 0 0,0 1 0,0-1 0,0 0 0,-1 0 0,1 0 0,0 0 0,0 0 0,0 1 0,0-1 0,0 0 0,0 0 0,-1 0 0,1 0 0,0 0 0,0 0 0,0 0 0,0 0 0,-1 1 0,1-1 0,0 0 0,0 0 0,0 0 0,0 0 0,-1 0 0,1 0 0,0 0 0,-1 0 0,21 4 0,51 0 0,-1-3 0,93-10 0,-95 5 0,256-19 0,658-25 0,-958 49-39,-24-1 40,0 0 1,0 0-1,-1 0 1,1 0 0,0 0-1,0 0 1,0 0 0,0 0-1,0 0 1,0 0-1,0 0 1,0 0 0,0 0-1,0 0 1,-1 0 0,1 0-1,0 0 1,0 0-1,0 0 1,0 1 0,0-1-1,0 0 1,0 0 0,0 0-1,0 0 1,0 0-1,0 0 1,0 0 0,0 0-1,0 0 1,0 0 0,0 0-1,0 0 1,0 1-1,0-1 1,0 0 0,0 0-1,0 0 1,0 0 0,0 0-1,0 0 1,0 0-1,0 0 1,0 0 0,0 0-1,0 1 1,0-1 0,0 0-1,0 0 1,0 0 0,0 0-1,-37 8-888,31-7 364,-49 9-6303</inkml:trace>
  <inkml:trace contextRef="#ctx0" brushRef="#br0" timeOffset="1262.41">575 1406 24575,'-2'31'0,"-1"-1"0,-1 0 0,-9 31 0,-29 93 0,41-151 0,-51 150 0,-8 29 0,59-181 0,0 1 0,0 0 0,1 0 0,-1 0 0,1-1 0,0 1 0,-1 0 0,1 0 0,0 0 0,0 0 0,0 0 0,0 0 0,0 0 0,1 0 0,-1-1 0,1 1 0,-1 0 0,1 0 0,-1 0 0,1-1 0,0 1 0,0 0 0,1 1 0,0-2 0,0 0 0,0-1 0,0 1 0,0-1 0,0 1 0,0-1 0,0 0 0,0 0 0,0 0 0,0 0 0,0 0 0,0 0 0,0-1 0,0 1 0,0-1 0,-1 1 0,1-1 0,0 0 0,0 1 0,0-1 0,3-2 0,60-28 0,85-35 0,-124 57 0,0 1 0,1 1 0,0 1 0,30-2 0,-44 6 0,-6 1 0,0 0 0,0 1 0,-1-1 0,1 1 0,0 1 0,0-1 0,-1 1 0,11 3 0,-16-4-26,-1 1 0,1-1-1,-1 0 1,1 1 0,-1-1 0,1 0-1,-1 1 1,0-1 0,1 1 0,-1-1-1,0 1 1,1-1 0,-1 1 0,0-1-1,0 1 1,1-1 0,-1 1 0,0-1-1,0 1 1,0-1 0,0 1 0,0 0-1,0-1 1,0 1 0,0-1 0,0 1-1,0-1 1,0 1 0,0-1 0,0 1-1,0 0 1,-1-1 0,1 1 0,0-1-1,0 1 1,-1-1 0,1 1 0,0-1-1,-1 1 1,1-1 0,0 0 0,-1 1-1,1-1 1,-1 1 0,1-1 0,0 0-1,-1 1 1,1-1 0,-1 0 0,1 0-1,-1 1 1,-10 7-6800</inkml:trace>
  <inkml:trace contextRef="#ctx0" brushRef="#br0" timeOffset="1793.06">1039 1744 24575,'0'15'0,"0"11"0,4 13 0,1 6 0,3 3 0,1 1 0,1-1 0,1-5 0,0-7 0,-1-5 0,-2-4 0,-2-8-8191</inkml:trace>
  <inkml:trace contextRef="#ctx0" brushRef="#br0" timeOffset="2321.86">2246 1237 24575,'-4'-7'0,"10"-2"0,15 0 0,14 1 0,16 3 0,14 2 0,6 1 0,-2 5 0,-12 2-8191</inkml:trace>
  <inkml:trace contextRef="#ctx0" brushRef="#br0" timeOffset="2322.86">2246 1427 24575,'29'-3'0,"27"-2"0,26-3 0,17 0 0,6-3 0,-15 1-819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8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235 24575,'-25'35'0,"2"1"0,1 1 0,-17 42 0,32-64 0,2 0 0,-1 0 0,2 0 0,0 0 0,1 1 0,1 0 0,0-1 0,1 1 0,0 0 0,2 0 0,2 23 0,-2-36 0,-1 1 0,1-1 0,0 1 0,0-1 0,0 0 0,1 1 0,-1-1 0,1 0 0,0 0 0,-1 0 0,1 0 0,1 0 0,-1-1 0,0 1 0,1-1 0,-1 1 0,1-1 0,0 0 0,0 0 0,0 0 0,0 0 0,0-1 0,0 1 0,0-1 0,1 1 0,4 0 0,-3-1 0,0-1 0,0 0 0,0 0 0,0 0 0,-1-1 0,1 1 0,0-1 0,0 0 0,-1-1 0,1 1 0,-1-1 0,1 0 0,-1 0 0,0 0 0,1 0 0,-1-1 0,0 0 0,6-6 0,-3 1 0,0 0 0,0-1 0,-1 1 0,0-2 0,0 1 0,-1-1 0,0 1 0,-1-1 0,0-1 0,-1 1 0,0 0 0,-1-1 0,2-11 0,-2 6 0,0 1 0,-1 0 0,-1-1 0,-1 1 0,0 0 0,0-1 0,-2 1 0,-6-25 0,6 33 0,0 0 0,-1 0 0,0 0 0,0 1 0,0-1 0,-1 1 0,1 0 0,-2 0 0,1 1 0,0 0 0,-1 0 0,0 0 0,-1 0 0,1 1 0,-1 0 0,-11-5 0,12 7 0,1-1 0,-1 1 0,0 1 0,1-1 0,-1 1 0,0 0 0,0 0 0,0 1 0,0 0 0,0 0 0,0 0 0,0 1 0,0 0 0,0 0 0,0 0 0,0 1 0,1 0 0,-1 0 0,1 0 0,-1 1 0,-8 6 0,11-8-85,1 1 0,0 0-1,0 0 1,0 0 0,0 0-1,0 0 1,1 0 0,-1 0-1,0 1 1,1-1 0,0 1-1,-1-1 1,1 1 0,0-1-1,-1 5 1,0 13-6741</inkml:trace>
  <inkml:trace contextRef="#ctx0" brushRef="#br0" timeOffset="372.45">442 0 24575,'-7'7'0,"5"14"0,9 17 0,12 16 0,9 18 0,11 14 0,5 11 0,0 2 0,-4 4 0,-6-2 0,-9-8 0,-8-8 0,-7-15 0,-9-20 0,-5-18-8191</inkml:trace>
  <inkml:trace contextRef="#ctx0" brushRef="#br0" timeOffset="792.72">803 255 24575,'1'27'0,"0"-1"0,2 0 0,1 0 0,1-1 0,2 1 0,0-1 0,2 0 0,19 41 0,-25-61 0,0 0 0,0 0 0,1 0 0,0 0 0,0 0 0,0-1 0,0 0 0,0 1 0,1-2 0,0 1 0,7 4 0,-10-7 0,1 0 0,-1 0 0,0-1 0,1 1 0,-1-1 0,0 1 0,1-1 0,-1 0 0,1 0 0,-1 0 0,1 0 0,-1 0 0,1 0 0,-1-1 0,0 0 0,1 1 0,-1-1 0,0 0 0,1 0 0,-1 0 0,0 0 0,0 0 0,0-1 0,0 1 0,0-1 0,0 1 0,0-1 0,-1 0 0,1 0 0,1-2 0,3-3 0,0-1 0,-1 0 0,0 0 0,0-1 0,-1 0 0,6-16 0,7-15 0,-17 39 0,0 0 0,1 1 0,-1-1 0,0 1 0,1-1 0,-1 1 0,0-1 0,1 1 0,-1-1 0,0 1 0,1-1 0,-1 1 0,1 0 0,-1-1 0,1 1 0,-1-1 0,1 1 0,0 0 0,-1 0 0,1-1 0,-1 1 0,1 0 0,-1 0 0,1 0 0,0 0 0,-1 0 0,1 0 0,0 0 0,-1 0 0,1 0 0,-1 0 0,1 0 0,0 0 0,-1 0 0,1 0 0,-1 0 0,1 1 0,0-1 0,-1 0 0,1 1 0,-1-1 0,1 0 0,-1 1 0,2 0 0,21 23 0,-19-19 0,3 4 0,0-2 0,0 1 0,1-1 0,0 0 0,1-1 0,-1 0 0,1 0 0,14 6 0,-20-11 0,-1 0 0,1 0 0,0 0 0,-1-1 0,1 1 0,0-1 0,-1 0 0,1 0 0,0 1 0,-1-2 0,1 1 0,0 0 0,0-1 0,-1 1 0,5-2 0,-4 0 0,0 1 0,-1-1 0,1 0 0,-1 0 0,1 0 0,-1 0 0,0 0 0,0-1 0,0 1 0,0-1 0,0 1 0,-1-1 0,1 1 0,-1-1 0,1 0 0,1-6 0,2-7 0,-1 0 0,0 0 0,-1 0 0,-1-1 0,0 1 0,-1-1 0,-1 0 0,-4-30 0,3 39 0,-1 0 0,0 0 0,0 0 0,-1 0 0,0 0 0,0 0 0,-1 1 0,-7-13 0,8 16 0,0 0 0,-1 1 0,1-1 0,-1 1 0,1-1 0,-1 1 0,0 1 0,0-1 0,0 0 0,-1 1 0,1 0 0,-1 0 0,1 0 0,-1 1 0,-8-3 0,9 4-37,-1-1 0,0 1 1,1 0-1,-1 0 0,1 0 0,-1 1 0,0 0 0,1 0 0,-1 0 0,1 0 0,0 1 0,-1-1 1,1 1-1,0 0 0,0 0 0,0 1 0,0-1 0,1 1 0,-1 0 0,1 0 0,-1 0 0,1 1 1,0-1-1,0 1 0,1 0 0,-1-1 0,1 1 0,-1 1 0,1-1 0,1 0 0,-1 0 0,1 1 1,-1-1-1,1 1 0,0-1 0,0 7 0,-1 24-6789</inkml:trace>
  <inkml:trace contextRef="#ctx0" brushRef="#br0" timeOffset="1163.96">1563 489 24575,'-7'7'0,"-10"10"0,-2 2-819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8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4 0 24575,'-18'26'0,"-13"22"0,-9 17 0,-4 16 0,1 9 0,5-1 0,9-15-819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123 24575,'-11'8'0,"1"0"0,0 0 0,0 1 0,1 0 0,0 1 0,1 0 0,0 0 0,0 1 0,1-1 0,0 2 0,-8 19 0,9-17 0,1 0 0,0 0 0,1 0 0,1 0 0,0 1 0,1-1 0,0 1 0,1 0 0,2 29 0,0-38 0,0 1 0,1-1 0,0 1 0,0-1 0,0 0 0,0 0 0,1 0 0,0 0 0,1 0 0,-1-1 0,1 1 0,0-1 0,0 0 0,1 0 0,0-1 0,-1 1 0,1-1 0,1 0 0,-1 0 0,1-1 0,-1 1 0,1-1 0,0-1 0,0 1 0,1-1 0,-1 0 0,13 2 0,-9-2 0,-1-1 0,2 0 0,-1 0 0,0-1 0,0 0 0,0-1 0,0-1 0,0 1 0,0-1 0,-1-1 0,1 0 0,0 0 0,-1-1 0,0 0 0,0-1 0,0 0 0,14-10 0,-14 6 0,0 0 0,-1 0 0,0-1 0,0 0 0,-1-1 0,0 1 0,-1-1 0,0-1 0,-1 1 0,0-1 0,-1 0 0,0 0 0,-1 0 0,-1 0 0,0-1 0,0 1 0,-1-1 0,-1 0 0,-1-12 0,1 9 0,-2-1 0,0 1 0,-1 0 0,0 0 0,-1 1 0,-1-1 0,-1 1 0,0 0 0,-1 0 0,0 1 0,-2 0 0,1 0 0,-2 1 0,-14-17 0,18 24 0,1 1 0,-1 0 0,-1 0 0,-11-7 0,17 11 0,0 0 0,0 1 0,0-1 0,-1 0 0,1 0 0,0 1 0,-1-1 0,1 1 0,0 0 0,-1-1 0,1 1 0,-1 0 0,1 0 0,-1 0 0,1 0 0,0 0 0,-1 0 0,1 0 0,-1 0 0,1 0 0,-1 1 0,1-1 0,0 1 0,-1-1 0,1 1 0,0 0 0,-1-1 0,1 1 0,0 0 0,0 0 0,-2 2 0,2-2 1,0 0-1,1 0 1,-1 0-1,1 0 1,-1 0-1,1 0 1,0 1-1,-1-1 1,1 0-1,0 0 1,0 0-1,0 1 1,0-1-1,0 0 1,0 0-1,0 0 1,0 1-1,1-1 1,-1 0-1,0 0 1,1 0-1,0 3 1,16 23-1378,11 8-544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2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6 0 24575,'-4'4'0,"-11"12"0,-11 14 0,-12 12 0,-10 14 0,-8 9 0,-1 3 0,-2 1 0,2 0 0,3-5 0,8-6 0,7-9 0,7-13 0,10-13-8191</inkml:trace>
  <inkml:trace contextRef="#ctx0" brushRef="#br0" timeOffset="435.96">1796 85 24575,'4'25'0,"8"20"0,9 16 0,9 8 0,9 4 0,6-1 0,2-4 0,-3-7 0,-9-14-8191</inkml:trace>
  <inkml:trace contextRef="#ctx0" brushRef="#br0" timeOffset="827.15">3107 254 24575,'-69'54'0,"-2"-4"0,-2-3 0,-90 42 0,163-89 0,-5 3 0,0 0 0,-1 0 0,1 0 0,-9 8 0,13-11 0,1 1 0,-1-1 0,1 1 0,-1 0 0,1-1 0,-1 1 0,1-1 0,0 1 0,-1 0 0,1-1 0,0 1 0,-1 0 0,1 0 0,0-1 0,0 1 0,0 0 0,-1 0 0,1-1 0,0 1 0,0 0 0,0 0 0,0-1 0,1 1 0,-1 0 0,0 0 0,0-1 0,0 1 0,0 0 0,1-1 0,-1 1 0,0 0 0,1-1 0,-1 1 0,1 0 0,-1-1 0,1 1 0,-1-1 0,1 1 0,-1-1 0,1 1 0,-1-1 0,1 1 0,0-1 0,-1 1 0,1-1 0,0 0 0,-1 1 0,1-1 0,0 0 0,0 1 0,20 7 0,-1 0 0,1-1 0,1-1 0,-1 0 0,1-2 0,23 1 0,16 5 0,41 10-682,172 56-1,-226-57-6143</inkml:trace>
  <inkml:trace contextRef="#ctx0" brushRef="#br0" timeOffset="1320.55">2832 720 24575,'-14'-3'0,"5"-2"0,16 4 0,21 6 0,20 1 0,16 5 0,12 2 0,4 1 0,-2-3 0,-13-4-8191</inkml:trace>
  <inkml:trace contextRef="#ctx0" brushRef="#br0" timeOffset="1828.37">3806 232 24575,'-5'2'0,"-1"0"0,1 1 0,0-1 0,0 1 0,0 0 0,0 1 0,0-1 0,1 1 0,0 0 0,0 0 0,0 0 0,0 0 0,-6 10 0,1 0 0,0 0 0,1 1 0,-9 23 0,9-17 0,1 0 0,1 0 0,1 0 0,1 1 0,0 0 0,2-1 0,1 1 0,0 1 0,4 30 0,-3-50 0,1 0 0,0 0 0,-1 1 0,1-1 0,0 0 0,1 0 0,-1 0 0,0 0 0,1-1 0,0 1 0,-1 0 0,1-1 0,0 1 0,1-1 0,-1 1 0,0-1 0,1 0 0,-1 0 0,1 0 0,-1 0 0,1-1 0,0 1 0,0-1 0,4 2 0,-4-2 0,1 0 0,0-1 0,-1 1 0,1-1 0,0 0 0,0 0 0,-1-1 0,1 1 0,0-1 0,0 0 0,-1 0 0,1 0 0,-1 0 0,1 0 0,-1-1 0,1 0 0,-1 1 0,0-1 0,0-1 0,5-3 0,1-2 0,0-1 0,-1-1 0,0 0 0,-1 0 0,0 0 0,0-1 0,-1 0 0,-1 0 0,0 0 0,5-16 0,0-7 0,-1 0 0,7-48 0,-11 47 0,-1-1 0,-2-48 0,-2 75 0,0 0 0,-1 1 0,0-1 0,0 0 0,-1 1 0,0-1 0,-1 1 0,1 0 0,-2 0 0,1 0 0,-1 0 0,0 1 0,-1-1 0,0 1 0,-10-11 0,12 15 0,-1 0 0,0 0 0,0 0 0,0 1 0,0 0 0,0 0 0,-1 0 0,1 0 0,0 1 0,-1-1 0,0 1 0,1 0 0,-1 0 0,0 1 0,1 0 0,-1 0 0,0 0 0,0 0 0,1 1 0,-1-1 0,0 1 0,1 0 0,-1 1 0,1-1 0,-1 1 0,1 0 0,0 0 0,0 0 0,-5 4 0,-2 1 0,0 1 0,1 0 0,0 0 0,0 1 0,1 0 0,1 1 0,-1 0 0,1 1 0,-9 16 0,11-16 0,0 0 0,1 0 0,1 0 0,0 1 0,1-1 0,0 1 0,0 0 0,1 0 0,1 0 0,0 16 0,1-22 0,1 0 0,-1 1 0,1-1 0,1 1 0,-1-1 0,1 0 0,0 0 0,1 0 0,-1 0 0,1 0 0,0-1 0,1 1 0,0-1 0,-1 0 0,1 0 0,1 0 0,-1 0 0,1-1 0,0 0 0,0 0 0,6 4 0,2-1 15,0 0 0,1 0 0,1-1-1,-1-1 1,0-1 0,19 4 0,90 8-1484,-39-10-5357</inkml:trace>
  <inkml:trace contextRef="#ctx0" brushRef="#br0" timeOffset="2566.49">1075 171 24575,'-1'9'0,"0"-1"0,-1 1 0,0-1 0,0 0 0,-1 1 0,0-1 0,0 0 0,-1-1 0,0 1 0,0-1 0,-1 0 0,0 0 0,-1 0 0,1 0 0,-10 8 0,-7 5 0,0-1 0,-1-1 0,-29 18 0,32-25 0,15-8 0,0 0 0,-1 0 0,1 0 0,0 1 0,0 0 0,1 0 0,-1 0 0,1 0 0,-6 8 0,10-12 0,0 0 0,0 0 0,-1 1 0,1-1 0,0 0 0,0 1 0,0-1 0,0 0 0,0 0 0,0 1 0,0-1 0,0 0 0,0 1 0,0-1 0,0 0 0,0 1 0,0-1 0,0 0 0,0 1 0,0-1 0,0 0 0,0 0 0,1 1 0,-1-1 0,0 0 0,0 1 0,0-1 0,0 0 0,1 0 0,-1 0 0,0 1 0,0-1 0,0 0 0,1 0 0,-1 1 0,16 4 0,21-1 0,-35-4 0,64 2-119,112 9 370,-154-8-501,-1 1 1,0 1-1,0 1 1,-1 2-1,32 13 1,-24-5-6577</inkml:trace>
  <inkml:trace contextRef="#ctx0" brushRef="#br0" timeOffset="2935.47">693 720 24575,'32'0'0,"26"0"0,13 0 0,6 0 0,-4 0 0,-13 0-8191</inkml:trace>
  <inkml:trace contextRef="#ctx0" brushRef="#br0" timeOffset="3339.43">143 253 24575,'-23'33'0,"2"1"0,1 1 0,-17 45 0,28-60 0,2 0 0,0 1 0,2 0 0,0 1 0,2-1 0,0 1 0,0 30 0,3-46 0,1 0 0,-1 1 0,1-1 0,1 0 0,-1 0 0,1 0 0,0 0 0,1 0 0,-1 0 0,1 0 0,0-1 0,1 0 0,-1 1 0,1-1 0,0 0 0,8 7 0,-9-9 0,0-1 0,1 0 0,-1 1 0,1-1 0,-1-1 0,1 1 0,0 0 0,-1-1 0,1 0 0,0 0 0,0 0 0,0 0 0,0 0 0,0-1 0,1 0 0,-1 0 0,0 0 0,0 0 0,0-1 0,0 0 0,0 0 0,0 0 0,0 0 0,-1 0 0,1-1 0,5-2 0,1-2 0,-1-1 0,0 1 0,0-1 0,0-1 0,-1 0 0,-1 0 0,1 0 0,-1-1 0,-1 0 0,1-1 0,-2 1 0,1-1 0,-1 0 0,-1-1 0,4-12 0,3-9 0,-2-1 0,-2-1 0,6-56 0,-11 72 0,-1 0 0,-1-1 0,0 1 0,-5-34 0,4 48 0,0-1 0,-1 0 0,1 1 0,-1 0 0,0-1 0,0 1 0,0 0 0,0 0 0,-1 0 0,-5-6 0,6 8 0,-1 0 0,1 0 0,-1 0 0,1 1 0,-1-1 0,0 1 0,1-1 0,-1 1 0,0 0 0,0 0 0,0 0 0,0 0 0,0 1 0,0-1 0,0 1 0,0 0 0,-6 0 0,-38 9-1365,2 8-546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20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6 0 24575,'-11'22'0,"-14"17"0,-10 14 0,-7 11 0,-6 3 0,-3 0 0,8-10-819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5 84 24575,'0'-72'0,"0"60"0,0 49 0,5 84 0,23 124 0,2 34 0,-28-199 0,-2-77-25,-1-7 84,1-9-1458,-1-2-5427</inkml:trace>
  <inkml:trace contextRef="#ctx0" brushRef="#br0" timeOffset="549.62">26 951 24575,'-26'0'0,"39"0"0,50 0 0,640-60-61,-390 26-543,518-30 463,-183 15 149,-609 46-8,-29 1 0,-25 0 0,-188 3-567,148 0-6259</inkml:trace>
  <inkml:trace contextRef="#ctx0" brushRef="#br0" timeOffset="3221.92">936 1248 24575,'0'0'0,"0"0"0,0-1 0,1 1 0,-1 0 0,0-1 0,0 1 0,0 0 0,0-1 0,0 1 0,0 0 0,0-1 0,0 1 0,0 0 0,0-1 0,0 1 0,0 0 0,0-1 0,-1 1 0,1 0 0,0-1 0,0 1 0,0 0 0,0-1 0,0 1 0,-1 0 0,1 0 0,0-1 0,0 1 0,-1 0 0,1 0 0,0-1 0,0 1 0,-1 0 0,1 0 0,0 0 0,-1-1 0,1 1 0,0 0 0,-1 0 0,-11 11 0,-8 25 0,12-10 0,2 0 0,0 1 0,2 0 0,1 0 0,1 0 0,2 0 0,0 0 0,2 0 0,1 0 0,1 0 0,14 46 0,-14-59 0,2-1 0,-1 0 0,2 0 0,0-1 0,0 0 0,1 0 0,0 0 0,12 10 0,-16-17 0,0-1 0,0 0 0,1 0 0,-1 0 0,1-1 0,0 1 0,0-1 0,0 0 0,1-1 0,-1 1 0,1-1 0,-1 0 0,1 0 0,0-1 0,0 0 0,-1 0 0,1 0 0,0-1 0,0 1 0,0-1 0,11-2 0,-13 1 0,0-1 0,0 1 0,0-1 0,-1 0 0,1 0 0,0 0 0,-1-1 0,0 1 0,1-1 0,-1 0 0,0 1 0,0-2 0,0 1 0,-1 0 0,1 0 0,-1-1 0,0 0 0,0 1 0,0-1 0,0 0 0,-1 0 0,1 0 0,-1 0 0,0 0 0,0-6 0,3-11 0,-2-1 0,0 0 0,-2-34 0,0 50 0,-1-33 0,-2-1 0,-2 1 0,-2 0 0,-1 1 0,-2 0 0,-1 0 0,-2 1 0,-24-48 0,32 76 0,-1-1 0,0 1 0,0 1 0,-1-1 0,0 1 0,0 0 0,-1 0 0,0 1 0,0 0 0,-1 1 0,0 0 0,-11-6 0,15 9 0,0 1 0,-1 0 0,1 1 0,0-1 0,-1 1 0,1 0 0,-1 0 0,0 1 0,1-1 0,-1 1 0,1 1 0,-1-1 0,0 1 0,1 0 0,-1 0 0,1 0 0,0 1 0,-1 0 0,1 0 0,0 0 0,0 1 0,0 0 0,0 0 0,-6 5 0,4-2 0,0 0 0,0 0 0,1 1 0,0-1 0,1 1 0,-1 0 0,1 1 0,1-1 0,-1 1 0,-4 13 0,7-16 0,0-1 0,1 1 0,0-1 0,0 1 0,0-1 0,1 1 0,0 0 0,-1-1 0,2 1 0,-1 0 0,0-1 0,1 1 0,0-1 0,0 1 0,0-1 0,1 1 0,0-1 0,-1 0 0,2 0 0,-1 1 0,0-1 0,4 3 0,2 2 0,0-1 0,1 0 0,0 0 0,0-1 0,0-1 0,1 1 0,0-2 0,1 1 0,-1-1 0,22 6 0,8 1 0,70 12 0,92-3-1365,-112-16-546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1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0'0,"14"0"0,17 4 0,13 1 0,11 3 0,5 0 0,-2 3 0,-10 2 0,-10 4 0,-15-2-8191</inkml:trace>
  <inkml:trace contextRef="#ctx0" brushRef="#br0" timeOffset="359.71">21 316 24575,'25'4'0,"23"1"0,14-1 0,11-4 0,-7-2-819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0 24575,'-22'15'0,"-14"18"0,-8 19 0,0 18 0,3 16 0,10 10 0,9 7 0,8 1 0,8-3 0,7-4 0,8-8 0,9-12 0,9-12 0,6-17 0,6-17 0,-4-13-8191</inkml:trace>
  <inkml:trace contextRef="#ctx0" brushRef="#br0" timeOffset="365.17">556 403 24575,'-6'5'0,"1"0"0,-1 0 0,1 1 0,0-1 0,1 1 0,-1 0 0,1 1 0,0-1 0,1 1 0,0-1 0,0 1 0,0 0 0,-3 14 0,0 7 0,0 1 0,-2 32 0,5-31 0,1 0 0,2 0 0,3 38 0,-1-58 0,0 0 0,0 0 0,1 0 0,0 0 0,8 16 0,-9-21 0,1-1 0,-1 1 0,1-1 0,0 0 0,1 0 0,-1 0 0,1-1 0,0 1 0,-1-1 0,2 0 0,-1 0 0,7 4 0,-8-6 0,-1 0 0,1 1 0,0-1 0,-1-1 0,1 1 0,0 0 0,0-1 0,0 1 0,0-1 0,0 0 0,0 0 0,0 0 0,-1 0 0,1 0 0,0-1 0,0 1 0,0-1 0,0 0 0,-1 0 0,1 0 0,0 0 0,-1-1 0,1 1 0,0-1 0,-1 1 0,0-1 0,1 0 0,-1 0 0,0 0 0,0 0 0,0 0 0,0-1 0,-1 1 0,1 0 0,1-4 0,4-7 0,0 0 0,-1 0 0,0 0 0,-1-1 0,5-24 0,-4 13 0,-2-1 0,0 0 0,-2 0 0,-1-1 0,-1 1 0,-1 0 0,-7-37 0,6 50 0,-1 0 0,-1 0 0,0 0 0,-1 0 0,-1 1 0,0 0 0,-8-13 0,9 18 0,0 0 0,-1 1 0,0-1 0,1 1 0,-2 1 0,1-1 0,-1 1 0,0 0 0,0 1 0,0-1 0,-1 1 0,-9-3 0,13 5 6,1 1-1,0 0 1,0 0-1,-1 0 0,1 1 1,0-1-1,-1 1 1,1-1-1,-1 1 1,1 0-1,-1 1 1,1-1-1,0 1 0,-1-1 1,1 1-1,0 0 1,-1 0-1,1 0 1,0 1-1,0-1 1,-4 4-1,3-2-92,1 0-1,0 0 1,0 0 0,0 0-1,1 1 1,-1-1 0,1 1-1,0 0 1,0 0-1,0 0 1,0 0 0,1 0-1,0 0 1,0 0 0,0 1-1,-1 5 1,0 24-6739</inkml:trace>
  <inkml:trace contextRef="#ctx0" brushRef="#br0" timeOffset="753.33">1065 677 24575,'-4'15'0,"-7"15"0,-7 13 0,-3 11 0,-2 3 0,-1-2 0,1-1 0,4-12-8191</inkml:trace>
  <inkml:trace contextRef="#ctx0" brushRef="#br0" timeOffset="1124.23">1424 381 24575,'-11'18'0,"0"1"0,2 0 0,0 0 0,1 1 0,1 0 0,-7 35 0,11-41 0,1-1 0,0 1 0,1 0 0,0 0 0,2 0 0,-1-1 0,2 1 0,-1 0 0,2-1 0,0 1 0,6 15 0,-8-26 0,0 0 0,0 0 0,0 0 0,1-1 0,-1 1 0,1 0 0,0-1 0,-1 1 0,1-1 0,0 0 0,1 1 0,-1-1 0,0 0 0,1 0 0,-1-1 0,1 1 0,-1 0 0,1-1 0,0 0 0,0 1 0,0-1 0,-1 0 0,1-1 0,4 2 0,-4-2 0,0-1 0,1 1 0,-1-1 0,0 0 0,0 0 0,0 0 0,0 0 0,0 0 0,0-1 0,0 1 0,-1-1 0,1 0 0,0 1 0,-1-2 0,1 1 0,-1 0 0,0 0 0,0-1 0,0 1 0,0-1 0,0 1 0,0-1 0,1-3 0,4-9 0,0-1 0,-1 1 0,0-1 0,-2 0 0,0 0 0,0-1 0,1-27 0,-2 4 0,-2 0 0,-5-44 0,2 60 0,-2 1 0,0-1 0,-2 1 0,-11-32 0,13 44 0,0 1 0,-1 0 0,0 0 0,-1 0 0,0 0 0,-1 1 0,0 0 0,0 0 0,-1 1 0,0 0 0,-13-9 0,18 14 0,1 1 0,-1 0 0,0 0 0,-1 0 0,1 0 0,0 1 0,0-1 0,-1 1 0,1 0 0,-1 0 0,1 0 0,-1 0 0,1 0 0,-1 1 0,0 0 0,1 0 0,-1 0 0,0 0 0,1 0 0,-1 1 0,1 0 0,-1-1 0,0 1 0,1 1 0,0-1 0,-1 0 0,1 1 0,0 0 0,0 0 0,0 0 0,0 0 0,0 0 0,0 1 0,0-1 0,1 1 0,-1-1 0,1 1 0,-3 5 0,-2 2 0,1 1 0,0-1 0,1 1 0,1 0 0,-1 0 0,2 1 0,-1 0 0,2-1 0,-1 1 0,0 20 0,3-24 0,0 0 0,0 0 0,1 0 0,0 0 0,1 0 0,0 0 0,0-1 0,0 1 0,1-1 0,0 1 0,1-1 0,-1 0 0,1 0 0,1 0 0,-1-1 0,1 0 0,0 0 0,1 0 0,0 0 0,7 5 0,-3-3 0,1-1 0,0-1 0,0 0 0,1 0 0,0-1 0,0-1 0,0 1 0,0-2 0,1 0 0,-1-1 0,25 2 0,36-4-1365,-8-7-5461</inkml:trace>
  <inkml:trace contextRef="#ctx0" brushRef="#br0" timeOffset="1562.38">1869 21 24575,'4'15'0,"4"15"0,5 13 0,8 14 0,-1 16 0,1 12 0,-4 11 0,-5 6 0,-11 5 0,-17-3 0,-16-3 0,-17-9 0,-12-9 0,-9-15 0,7-19-819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4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45 24575,'-1'-6'0,"-2"0"0,1 1 0,0-1 0,-1 0 0,-5-6 0,8 11 0,0 1 0,0 0 0,0 0 0,0 0 0,0 0 0,-1-1 0,1 1 0,0 0 0,0 0 0,0 0 0,0 0 0,-1 0 0,1-1 0,0 1 0,0 0 0,0 0 0,-1 0 0,1 0 0,0 0 0,0 0 0,0 0 0,-1 0 0,1 0 0,0 0 0,0 0 0,-1 0 0,1 0 0,0 0 0,0 0 0,0 0 0,-1 0 0,1 0 0,0 0 0,0 0 0,0 0 0,-1 0 0,1 0 0,0 0 0,0 1 0,0-1 0,-1 0 0,1 0 0,0 0 0,0 0 0,0 1 0,0-1 0,-1 0 0,-5 27 0,1 309 0,5-84 0,0-249 0,0 0 0,0-1 0,0 1 0,0 0 0,-1 0 0,1-1 0,-1 1 0,0 0 0,0-1 0,0 1 0,0 0 0,-2 2 0,2-5 0,1 0 0,0 1 0,-1-1 0,1 0 0,0 1 0,-1-1 0,1 0 0,-1 0 0,1 0 0,-1 1 0,1-1 0,0 0 0,-1 0 0,1 0 0,-1 0 0,1 0 0,-1 0 0,1 0 0,-1 0 0,1 0 0,-1 0 0,1 0 0,-1 0 0,1 0 0,-1 0 0,-17-14 0,10 6 0,0-1 0,1 0 0,0 0 0,0-1 0,1 0 0,1 0 0,-6-14 0,10 21 0,-1-1 0,1 1 0,0-1 0,0 0 0,0 1 0,1-1 0,0 0 0,-1 0 0,1 1 0,0-1 0,1 0 0,-1 0 0,1 1 0,-1-1 0,1 0 0,0 1 0,1-1 0,-1 1 0,1-1 0,-1 1 0,1-1 0,0 1 0,0 0 0,0 0 0,5-4 0,2-2 0,1 1 0,0 0 0,1 1 0,-1 0 0,2 0 0,18-7 0,78-22 0,-85 30 0,1-2 0,-1 0 0,-1-1 0,0-1 0,33-20 0,-51 27 0,0 0 0,0-1 0,0 0 0,-1 1 0,0-2 0,1 1 0,-1 0 0,-1-1 0,1 1 0,0-1 0,-1 0 0,0 0 0,1-5 0,-2 7 0,0 0 0,0 0 0,-1 0 0,1 0 0,-1 0 0,0 0 0,0 0 0,0 0 0,0 0 0,-1 0 0,1 0 0,-1 0 0,0 0 0,0 0 0,0 0 0,0 0 0,0 0 0,-1 0 0,1 1 0,-1-1 0,0 1 0,1-1 0,-4-2 0,4 4 0,1 1 0,0 0 0,0-1 0,-1 1 0,1 0 0,0 0 0,0-1 0,-1 1 0,1 0 0,0 0 0,-1 0 0,1-1 0,0 1 0,-1 0 0,1 0 0,0 0 0,-1 0 0,1 0 0,0 0 0,-1-1 0,1 1 0,0 0 0,-1 0 0,1 0 0,-1 0 0,1 0 0,0 1 0,-1-1 0,1 0 0,0 0 0,-1 0 0,1 0 0,0 0 0,-1 0 0,1 1 0,0-1 0,-1 0 0,1 0 0,0 0 0,-1 1 0,1-1 0,0 0 0,0 0 0,-1 1 0,1-1 0,0 0 0,0 1 0,0-1 0,-1 1 0,-5 20 0,0 41 0,2 1 0,6 70 0,0-41 0,-2-51-112,-1-8-201,2 0 0,1 0-1,8 44 1,-1-46-6513</inkml:trace>
  <inkml:trace contextRef="#ctx0" brushRef="#br0" timeOffset="362.33">625 526 24575,'-7'11'0,"0"1"0,1 0 0,0 0 0,1 0 0,0 1 0,1-1 0,0 1 0,1 0 0,-1 18 0,3-26 0,1 1 0,0-1 0,0 1 0,0-1 0,1 0 0,0 1 0,0-1 0,0 1 0,0-1 0,1 0 0,3 6 0,-3-8 0,0 0 0,-1 0 0,2-1 0,-1 1 0,0-1 0,0 0 0,1 0 0,-1 1 0,1-1 0,0-1 0,-1 1 0,1 0 0,0-1 0,0 1 0,0-1 0,0 0 0,1 0 0,-1 0 0,0-1 0,4 1 0,-4 0 0,0-1 0,0 0 0,0 0 0,0 0 0,0 0 0,0 0 0,0-1 0,0 1 0,0-1 0,0 0 0,0 0 0,0 0 0,0 0 0,0-1 0,0 1 0,-1-1 0,1 1 0,-1-1 0,1 0 0,-1 0 0,0 0 0,1-1 0,-1 1 0,0 0 0,-1-1 0,1 1 0,0-1 0,-1 0 0,1 0 0,-1 1 0,0-1 0,2-6 0,-2 4 0,0 0 0,1 0 0,-2 0 0,1 0 0,-1-1 0,0 1 0,0 0 0,0 0 0,0-1 0,-1 1 0,0 0 0,0 0 0,-1 0 0,1 0 0,-1 0 0,0 0 0,-1 1 0,1-1 0,-4-4 0,1 3 0,0 1 0,-1 0 0,0 0 0,0 0 0,0 1 0,0-1 0,-1 2 0,1-1 0,-1 1 0,0 0 0,0 0 0,-1 1 0,-11-3 0,12 3 0,1 1 0,0 1 0,-1-1 0,1 1 0,0 0 0,-1 0 0,1 1 0,0-1 0,-1 2 0,1-1 0,0 1 0,0-1 0,0 2 0,0-1 0,0 1 0,-8 5 0,0 6-1365,7-1-5461</inkml:trace>
  <inkml:trace contextRef="#ctx0" brushRef="#br0" timeOffset="710.33">1070 220 24575,'-16'13'0,"-3"11"0,3 1-8191</inkml:trace>
  <inkml:trace contextRef="#ctx0" brushRef="#br0" timeOffset="711.33">1070 701 24575,'0'-4'0,"6"0"0</inkml:trace>
  <inkml:trace contextRef="#ctx0" brushRef="#br0" timeOffset="1314.29">1452 296 24575,'8'30'0,"-1"0"0,4 48 0,-3-18 0,55 413 0,-63-662 0,0 168 0,-9-148 0,6 137 0,-2 0 0,-1 0 0,-12-36 0,16 62 0,0 1 0,0-1 0,-1 1 0,0-1 0,0 1 0,-1 0 0,1 0 0,-9-8 0,12 13 0,-1-1 0,0 1 0,1-1 0,-1 1 0,1-1 0,-1 1 0,0-1 0,0 1 0,1 0 0,-1-1 0,0 1 0,0 0 0,1 0 0,-1 0 0,0-1 0,0 1 0,1 0 0,-1 0 0,0 0 0,0 0 0,0 0 0,1 0 0,-1 1 0,0-1 0,0 0 0,0 1 0,-1 0 0,1 0 0,-1 1 0,1-1 0,0 1 0,0-1 0,0 1 0,0-1 0,0 1 0,0 0 0,0 0 0,0-1 0,1 1 0,-1 0 0,1 0 0,0 0 0,-1 2 0,-1 6 0,1 1 0,0-1 0,0 0 0,1 0 0,0 0 0,1 0 0,0 1 0,1-1 0,0 0 0,0 0 0,1-1 0,0 1 0,9 15 0,-10-19 0,1-1 0,1 0 0,-1-1 0,1 1 0,0-1 0,0 1 0,0-1 0,0 0 0,1-1 0,-1 1 0,1-1 0,0 0 0,0 0 0,1 0 0,-1-1 0,0 1 0,1-1 0,-1-1 0,1 1 0,0-1 0,0 0 0,0 0 0,-1-1 0,1 0 0,6 0 0,-5-1 0,0 0 0,0-1 0,0 1 0,-1-1 0,1-1 0,-1 1 0,1-1 0,-1 0 0,0-1 0,0 1 0,0-1 0,-1 0 0,1-1 0,-1 0 0,0 1 0,0-1 0,-1-1 0,0 1 0,0-1 0,0 0 0,5-10 0,1-4 0,0-1 0,-2 0 0,-1 0 0,0-1 0,5-31 0,-6 19 0,-2-1 0,-1 0 0,-2-45 0,-6 248 0,6-110 60,11 76 0,-9-117-225,0 0 0,1 1 0,1-1 0,0-1 0,2 1 0,0-1 0,0 0 0,19 27 0,-5-18-6661</inkml:trace>
  <inkml:trace contextRef="#ctx0" brushRef="#br0" timeOffset="1659.08">1992 296 24575,'26'-6'0,"22"-3"0,15 1 0,8 1 0,-9 2-8191</inkml:trace>
  <inkml:trace contextRef="#ctx0" brushRef="#br0" timeOffset="1660.08">2069 451 24575,'26'0'0,"25"0"0,17-4 0,10-7 0,-8-1-8191</inkml:trace>
  <inkml:trace contextRef="#ctx0" brushRef="#br0" timeOffset="2037.05">2647 122 24575,'-3'17'0,"-2"18"0,1 12 0,0 13 0,2 5 0,0 1 0,2 0 0,3-9 0,4-10 0,5-13 0,7-17 0,0-9-8191</inkml:trace>
  <inkml:trace contextRef="#ctx0" brushRef="#br0" timeOffset="2382.1">2839 180 24575,'-7'16'0,"1"0"0,1 0 0,0 1 0,2-1 0,0 1 0,0 1 0,2-1 0,0 0 0,1 0 0,0 0 0,4 21 0,-2-32 0,-1 0 0,1 0 0,0-1 0,0 1 0,0-1 0,1 1 0,0-1 0,0 0 0,0 0 0,1 0 0,-1 0 0,1-1 0,0 0 0,1 1 0,-1-2 0,8 6 0,-9-7 0,-1-1 0,1 1 0,1-1 0,-1 0 0,0 0 0,0 0 0,0 0 0,1 0 0,-1-1 0,0 0 0,1 0 0,-1 1 0,0-2 0,1 1 0,-1 0 0,0-1 0,1 0 0,-1 1 0,0-1 0,0 0 0,0-1 0,0 1 0,0-1 0,0 1 0,0-1 0,0 0 0,-1 0 0,1 0 0,0 0 0,2-4 0,1-1 0,0 0 0,0 0 0,-1 0 0,0-1 0,-1 0 0,1 0 0,-1 0 0,-1 0 0,0-1 0,0 1 0,-1-1 0,0 0 0,0 0 0,-1 0 0,0 0 0,0 0 0,-1 0 0,-1 0 0,1 0 0,-4-15 0,2 16 0,1 1 0,-1-1 0,-1 1 0,1 0 0,-1 0 0,-1 0 0,1 0 0,-1 0 0,0 1 0,-1 0 0,1-1 0,-1 2 0,-1-1 0,1 1 0,-1-1 0,0 1 0,0 1 0,0-1 0,-1 1 0,1 0 0,-1 1 0,0 0 0,0 0 0,-12-3 0,6 3-341,-1 1 0,1 1-1,-15-1 1,-38 5-648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2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14'-119'0,"-10"70"0,16-70 0,-32 178 0,2 1 0,2-1 0,4 2 0,2-1 0,2 0 0,3 1 0,16 86 0,-12-116 0,2 0 0,15 40 0,-20-61 0,1 1 0,0-1 0,1 0 0,0-1 0,0 1 0,1-1 0,0-1 0,0 1 0,1-1 0,11 9 0,-17-16 0,1 1 0,-1 0 0,1-1 0,-1 0 0,1 1 0,0-1 0,0 0 0,0-1 0,-1 1 0,1 0 0,0-1 0,0 0 0,0 1 0,0-1 0,0 0 0,0-1 0,4 1 0,-3-2 0,1 1 0,0-1 0,-1 1 0,1-2 0,-1 1 0,0 0 0,1-1 0,-1 0 0,6-4 0,1-4 0,0-1 0,0 0 0,-1 0 0,-1-1 0,12-19 0,-5 0 0,-1 0 0,-1-1 0,-2 0 0,-1-1 0,-2 0 0,-1-1 0,3-43 0,-3-14 0,-6-144 0,-3 209 0,0 20 0,0 16 0,0 51-1365,1-24-546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12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0 24575,'0'4'0,"0"4"0</inkml:trace>
  <inkml:trace contextRef="#ctx0" brushRef="#br0" timeOffset="374.34">0 446 24575,'11'-14'0,"17"-9"0,16 0 0,0 4-8191</inkml:trace>
  <inkml:trace contextRef="#ctx0" brushRef="#br0" timeOffset="375.34">529 297 24575,'0'-3'0,"4"-2"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01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8 24575,'0'0'0,"0"0"0,0-1 0,0 1 0,-1-1 0,1 1 0,0 0 0,0-1 0,0 1 0,0 0 0,0-1 0,0 1 0,0-1 0,1 1 0,-1 0 0,0-1 0,0 1 0,0 0 0,0-1 0,0 1 0,1-1 0,-1 1 0,0 0 0,0-1 0,0 1 0,1 0 0,-1 0 0,0-1 0,1 1 0,-1-1 0,8 10 0,7 21 0,7 26 0,-3 0 0,-2 1 0,-3 1 0,-2 1 0,-3-1 0,3 85 0,-11-199 0,2 0 0,3 0 0,3 1 0,1-1 0,3 2 0,23-60 0,-32 103 0,1 0 0,0 1 0,1-1 0,8-10 0,-14 19 0,1 1 0,1-1 0,-1 0 0,0 1 0,0 0 0,0-1 0,1 1 0,-1 0 0,1-1 0,-1 1 0,1 0 0,0 0 0,-1 0 0,1 0 0,0 1 0,0-1 0,-1 0 0,1 1 0,0-1 0,0 1 0,0 0 0,0 0 0,0 0 0,0 0 0,-1 0 0,1 0 0,0 0 0,0 0 0,0 1 0,0-1 0,0 1 0,0-1 0,2 2 0,1 2 0,1 0 0,0 1 0,-1-1 0,0 1 0,0 0 0,-1 1 0,1-1 0,-1 1 0,0 0 0,-1 0 0,4 6 0,6 17 0,11 32 0,-20-50 0,76 260-1365,-75-248-5461</inkml:trace>
  <inkml:trace contextRef="#ctx0" brushRef="#br0" timeOffset="939.74">1419 42 24575,'-18'-7'0,"-13"9"0,-13 21 0,-8 25 0,-8 30 0,-3 30 0,-2 29 0,2 24 0,9 17 0,14 3 0,13 0 0,15-10 0,16-15 0,20-20 0,15-23 0,8-22 0,8-25 0,-6-22-8191</inkml:trace>
  <inkml:trace contextRef="#ctx0" brushRef="#br0" timeOffset="1437.97">1779 423 24575,'-18'34'0,"1"1"0,-24 71 0,34-82 0,1-1 0,1 1 0,2 0 0,0 0 0,1 44 0,2-62 0,1 1 0,-1 0 0,1 0 0,1-1 0,-1 1 0,1-1 0,1 1 0,-1-1 0,1 0 0,0 1 0,0-2 0,1 1 0,0 0 0,4 5 0,-5-8 0,0-1 0,-1 0 0,1 0 0,0 0 0,0 0 0,0 0 0,1-1 0,-1 1 0,0-1 0,0 0 0,1 0 0,-1 0 0,1 0 0,-1-1 0,1 0 0,-1 1 0,1-1 0,-1 0 0,1-1 0,-1 1 0,1-1 0,-1 1 0,1-1 0,-1 0 0,0 0 0,1-1 0,-1 1 0,5-3 0,0-1 0,1 0 0,-1-1 0,-1 0 0,1 0 0,-1-1 0,0 1 0,0-2 0,-1 1 0,0-1 0,0 0 0,-1 0 0,0 0 0,-1-1 0,1 0 0,-2 0 0,1 0 0,2-14 0,3-12 0,-2-1 0,-2 0 0,2-48 0,-5 42 0,-5-81 0,2 112 0,-1 0 0,0 0 0,0-1 0,-1 1 0,-1 1 0,0-1 0,0 0 0,-1 1 0,0 0 0,-1 0 0,0 0 0,-10-11 0,13 17 0,0 1 0,0-1 0,-1 1 0,0 0 0,0 0 0,0 0 0,0 1 0,0-1 0,0 1 0,-1 0 0,1 0 0,-1 0 0,0 1 0,1 0 0,-1 0 0,0 0 0,0 0 0,0 1 0,0 0 0,1 0 0,-1 0 0,0 0 0,0 1 0,0 0 0,0 0 0,1 0 0,-1 1 0,1-1 0,-6 3 0,2 1 0,1-1 0,-1 2 0,1-1 0,0 1 0,0-1 0,0 2 0,1-1 0,0 1 0,0 0 0,1 0 0,0 1 0,0 0 0,1 0 0,-7 15 0,6-11 0,1-1 0,1 1 0,0 1 0,0-1 0,1 0 0,1 1 0,0-1 0,1 1 0,0 0 0,4 24 0,-3-30 0,1 0 0,0 0 0,1 0 0,0-1 0,0 1 0,0 0 0,1-1 0,0 0 0,0 0 0,0 0 0,1-1 0,0 1 0,0-1 0,1 0 0,-1 0 0,1-1 0,0 0 0,0 0 0,1 0 0,7 3 0,-3-3-151,0 1-1,1-2 0,0 0 0,-1 0 1,1-1-1,0 0 0,0-1 1,15-1-1,33-3-6674</inkml:trace>
  <inkml:trace contextRef="#ctx0" brushRef="#br0" timeOffset="1854.71">2203 421 24575,'0'11'0,"0"7"0,0 8 0,0 6 0,0 6 0,0 6 0,0 7 0,0 10 0,0 8 0,0 10 0,4 7 0,0-1 0,1-15-8191</inkml:trace>
  <inkml:trace contextRef="#ctx0" brushRef="#br0" timeOffset="2199.61">1356 1290 24575,'40'-3'0,"30"-2"0,23-3 0,15-4 0,16-3 0,8-4 0,7 3 0,-3 3 0,-5 4 0,-12 3 0,-18 4 0,-23 1 0,-25 1-8191</inkml:trace>
  <inkml:trace contextRef="#ctx0" brushRef="#br0" timeOffset="2622.4">1990 1649 24575,'-15'24'0,"1"1"0,2 0 0,0 0 0,2 1 0,0 0 0,2 1 0,1 0 0,1 1 0,2 0 0,0-1 0,2 1 0,1 33 0,2-51 0,-1 0 0,2 1 0,-1-1 0,2 0 0,-1 0 0,1 0 0,9 19 0,-11-26 0,0-1 0,0 0 0,0 1 0,1-1 0,-1 0 0,1 0 0,0 0 0,0 0 0,0 0 0,0 0 0,0 0 0,0-1 0,0 1 0,0-1 0,1 1 0,-1-1 0,1 0 0,-1 0 0,1 0 0,-1 0 0,1 0 0,-1-1 0,1 1 0,0-1 0,0 0 0,-1 0 0,1 0 0,0 0 0,-1 0 0,1 0 0,0-1 0,-1 1 0,1-1 0,0 0 0,3-2 0,0 0 0,-1 0 0,1 0 0,-1-1 0,0 1 0,-1-1 0,1 0 0,0-1 0,-1 1 0,0-1 0,0 0 0,-1 0 0,1 0 0,-1-1 0,0 1 0,-1-1 0,1 1 0,2-9 0,1-8 0,0 1 0,-1-1 0,3-34 0,-3 6 0,-2-94 0,-3 131 0,-1-1 0,-1 0 0,0 1 0,-1 0 0,0-1 0,-1 1 0,0 0 0,-1 1 0,-1-1 0,0 1 0,-1 0 0,-9-12 0,12 19 0,0 0 0,0 1 0,-1 0 0,0 0 0,1 0 0,-2 0 0,1 1 0,0 0 0,-1 0 0,1 0 0,-1 1 0,0 0 0,0 0 0,0 0 0,0 1 0,0-1 0,-1 2 0,1-1 0,0 1 0,0 0 0,0 0 0,-1 0 0,1 1 0,0 0 0,0 1 0,0-1 0,0 1 0,-8 3 0,8-2 0,0 0 0,0 0 0,1 1 0,-1-1 0,1 1 0,0 0 0,0 0 0,0 1 0,0 0 0,1 0 0,0 0 0,0 0 0,0 1 0,1-1 0,-1 1 0,1 0 0,1 0 0,-1 0 0,1 0 0,0 0 0,1 1 0,-1-1 0,1 1 0,1-1 0,-1 1 0,1 11 0,1-13 0,0 1 0,0-1 0,0 0 0,0 1 0,1-1 0,0 0 0,0 0 0,0 0 0,1 0 0,-1 0 0,1-1 0,6 8 0,-2-5 0,-1-1 0,1 1 0,0-2 0,1 1 0,-1-1 0,16 9 0,3-3 0,1 0 0,0-2 0,51 11 0,-10-8-1365,-6-3-5461</inkml:trace>
  <inkml:trace contextRef="#ctx0" brushRef="#br0" timeOffset="3032.02">2413 1945 24575,'-5'1'0,"0"0"0,1 0 0,-1 0 0,0 1 0,1-1 0,-1 1 0,1 0 0,0 0 0,0 1 0,-1-1 0,1 1 0,1 0 0,-1 0 0,0 0 0,1 1 0,0-1 0,0 1 0,0 0 0,0 0 0,0 0 0,1 0 0,0 0 0,0 1 0,0-1 0,-3 10 0,4-11 0,-1 1 0,1 0 0,0 0 0,0 0 0,1-1 0,-1 1 0,1 0 0,-1 0 0,1 0 0,0 0 0,1 0 0,-1 0 0,1 0 0,0 0 0,0 0 0,0-1 0,0 1 0,1 0 0,-1 0 0,1-1 0,0 0 0,0 1 0,0-1 0,1 0 0,-1 0 0,1 0 0,0 0 0,0 0 0,0-1 0,0 1 0,7 3 0,-5-3 0,1-1 0,-1 1 0,1-1 0,0-1 0,0 1 0,0-1 0,0 0 0,0-1 0,0 1 0,0-1 0,0 0 0,1-1 0,-1 1 0,0-1 0,0 0 0,0-1 0,0 0 0,-1 0 0,1 0 0,0 0 0,-1-1 0,0 0 0,1 0 0,-1 0 0,0-1 0,-1 0 0,1 0 0,-1 0 0,1-1 0,-1 1 0,0-1 0,-1 0 0,1 0 0,-1 0 0,0-1 0,-1 1 0,1-1 0,-1 1 0,0-1 0,0 0 0,-1 0 0,0 0 0,0 0 0,0 0 0,-1 0 0,0 0 0,0 0 0,0 0 0,-2-10 0,0 6 9,-1-1 0,0 1 0,0 0 0,-1 0 0,-1 0-1,1 0 1,-2 1 0,1-1 0,-1 1 0,-13-14 0,-4-1-310,0 1 0,-32-23 1,37 32-261,0-1-6265</inkml:trace>
  <inkml:trace contextRef="#ctx0" brushRef="#br0" timeOffset="3386.21">2921 0 24575,'29'29'0,"20"31"0,13 34 0,6 30 0,-1 30 0,-4 24 0,-10 15 0,-10 7 0,-13-2 0,-18-9 0,-22-19 0,-20-21 0,-16-24 0,-11-27 0,-3-22 0,2-21 0,10-27 0,14-18-8191</inkml:trace>
  <inkml:trace contextRef="#ctx0" brushRef="#br0" timeOffset="3774.58">3706 908 24575,'14'-10'0,"20"-5"0,14 2 0,10 2 0,6 3 0,-5 3 0,-11 3-8191</inkml:trace>
  <inkml:trace contextRef="#ctx0" brushRef="#br0" timeOffset="4134.65">3683 1184 24575,'11'4'0,"18"-3"0,22-4 0,16-3 0,12-3 0,-7-1-8191</inkml:trace>
  <inkml:trace contextRef="#ctx0" brushRef="#br0" timeOffset="4821.01">4129 635 24575,'13'-41'0,"-6"18"0,0 0 0,-1-1 0,2-26 0,-8 50 0,0 0 0,0-1 0,0 1 0,1 0 0,-1 0 0,0-1 0,0 1 0,0 0 0,0 0 0,0-1 0,0 1 0,-1 0 0,1 0 0,0-1 0,0 1 0,0 0 0,0 0 0,0-1 0,0 1 0,0 0 0,0 0 0,-1-1 0,1 1 0,0 0 0,0 0 0,0 0 0,0-1 0,-1 1 0,1 0 0,0 0 0,0 0 0,0 0 0,-1 0 0,1 0 0,0-1 0,0 1 0,-1 0 0,1 0 0,0 0 0,0 0 0,-1 0 0,1 0 0,0 0 0,0 0 0,-1 0 0,1 0 0,-17 8 0,-14 16 0,-38 39 0,-86 72 0,127-113 0,-1-2 0,0-1 0,-62 28 0,73-36 0,18-10 0,0-1 0,0 0 0,0 1 0,0-1 0,0 0 0,0 0 0,0 1 0,0-1 0,0 0 0,0 1 0,1-1 0,-1 0 0,0 1 0,0-1 0,0 0 0,0 0 0,0 1 0,0-1 0,1 0 0,-1 0 0,0 1 0,0-1 0,0 0 0,1 0 0,-1 0 0,0 1 0,0-1 0,1 0 0,-1 0 0,0 0 0,0 0 0,1 1 0,-1-1 0,1 0 0,39 10 0,-32-8 0,58 11 0,287 45 0,-170-36 0,-172-18-59,-21 2 207,-20 1-1602,7-3-5372</inkml:trace>
  <inkml:trace contextRef="#ctx0" brushRef="#br0" timeOffset="5238.96">3642 1184 24575,'102'6'0,"0"4"0,143 33 0,-129-21 0,162 25 0,-274-45-28,-12-2 96,-14 0-1473,-2-1-5421</inkml:trace>
  <inkml:trace contextRef="#ctx0" brushRef="#br0" timeOffset="6627.96">4849 400 24575,'0'-7'0,"0"-1"0,0 0 0,-1 0 0,0 1 0,0-1 0,-5-13 0,6 21 0,0 0 0,0 0 0,0 1 0,0-1 0,0 0 0,1 0 0,-1 0 0,0 0 0,0 0 0,-1 0 0,1 1 0,0-1 0,0 0 0,0 0 0,0 0 0,0 0 0,0 0 0,0 0 0,0 1 0,0-1 0,0 0 0,0 0 0,0 0 0,0 0 0,0 0 0,0 0 0,-1 0 0,1 0 0,0 1 0,0-1 0,0 0 0,0 0 0,0 0 0,0 0 0,0 0 0,-1 0 0,1 0 0,0 0 0,0 0 0,0 0 0,0 0 0,0 0 0,0 0 0,-1 0 0,1 0 0,0 0 0,0 0 0,0 0 0,0 0 0,0 0 0,0 0 0,-1 0 0,1 0 0,0 0 0,0 0 0,0 0 0,0 0 0,0-1 0,0 1 0,0 0 0,-1 0 0,1 0 0,0 0 0,0 0 0,0 0 0,-3 15 0,-19 234 0,20-189 0,2 0 0,11 72 0,-8-110 0,1 0 0,1 0 0,12 33 0,-15-49 0,1 0 0,0 0 0,0 0 0,1-1 0,-1 1 0,1-1 0,8 8 0,-10-11 0,0 0 0,1 0 0,0 0 0,-1-1 0,1 1 0,0-1 0,0 1 0,-1-1 0,1 0 0,0 0 0,0 0 0,0 0 0,1-1 0,-1 1 0,0-1 0,5 0 0,-4-1 0,1 1 0,-1-1 0,0 0 0,0-1 0,0 1 0,0-1 0,0 0 0,0 0 0,0 0 0,-1 0 0,1-1 0,-1 0 0,0 1 0,1-1 0,-1 0 0,0-1 0,-1 1 0,1 0 0,-1-1 0,4-5 0,3-7 0,-1 0 0,0 0 0,7-25 0,-5 9 0,9-55 0,-14 78 0,1 18 0,8 34 0,-7-21 0,-2-9 0,1 0 0,0 0 0,1 0 0,1-1 0,9 12 0,-13-19 0,-1 0 0,1-1 0,1 0 0,-1 0 0,0 0 0,1-1 0,0 1 0,0-1 0,0 0 0,0 0 0,0-1 0,1 0 0,-1 0 0,1 0 0,6 1 0,-10-2 0,0-1 0,0 0 0,0 0 0,0 0 0,0 0 0,0 0 0,0 0 0,0 0 0,0-1 0,0 1 0,0-1 0,0 1 0,0-1 0,0 0 0,0 0 0,-1 0 0,1 0 0,0 0 0,0 0 0,2-3 0,-2 1 0,0 1 0,-1-1 0,1 1 0,0-1 0,-1 0 0,0 0 0,0 0 0,0 0 0,0 0 0,0 0 0,-1 0 0,1-4 0,0-1 0,-1 0 0,0 0 0,0 0 0,-1 0 0,0 0 0,-1 1 0,0-1 0,0 0 0,0 1 0,-4-8 0,2 8 0,-1 0 0,0 0 0,0 0 0,-1 1 0,1 0 0,-1 0 0,-1 0 0,1 1 0,-1-1 0,0 2 0,0-1 0,-1 1 0,1 0 0,-11-4 0,3 3 0,0 0 0,-1 1 0,1 1 0,-1 0 0,0 1 0,-27 0 0,38 2 0,-1 1 0,1 0 0,0-1 0,0 2 0,0-1 0,-9 4 0,14-5 0,0 0 0,-1 0 0,1 1 0,-1-1 0,1 0 0,-1 0 0,1 0 0,0 1 0,-1-1 0,1 0 0,0 1 0,-1-1 0,1 0 0,0 1 0,0-1 0,-1 0 0,1 1 0,0-1 0,0 0 0,-1 1 0,1-1 0,0 1 0,0-1 0,0 0 0,0 1 0,0-1 0,-1 1 0,1-1 0,0 1 0,1 0 0,0 0 0,0 0 0,0 0 0,0 0 0,0 0 0,0 0 0,0-1 0,0 1 0,0 0 0,0-1 0,0 1 0,0-1 0,0 1 0,1-1 0,-1 1 0,2-1 0,17 6 0,1-2 0,0 0 0,0-2 0,28 1 0,86-8 0,-103 2 0,0-2 0,0-1 0,55-18 0,-74 20 0,-1-1 0,0 0 0,0-1 0,0-1 0,-1 0 0,1 0 0,-2-1 0,1 0 0,-1-1 0,0 0 0,15-19 0,-24 26 0,0 1 0,0-1 0,0 1 0,0-1 0,0 1 0,0-1 0,0 1 0,-1-1 0,1 0 0,0 1 0,-1-1 0,0 0 0,1 0 0,-1 1 0,0-1 0,0 0 0,0 0 0,0 1 0,0-1 0,-1-2 0,0 2 0,1 1 0,-1 0 0,0 0 0,0-1 0,0 1 0,0 0 0,0 0 0,0 0 0,0 0 0,-1 0 0,1 0 0,0 1 0,0-1 0,-1 0 0,1 0 0,0 1 0,-1-1 0,-2 0 0,-2 0 0,0 0 0,0 0 0,0 0 0,0 1 0,0 0 0,1 0 0,-1 1 0,0 0 0,0 0 0,-8 2 0,3 2 0,1 0 0,-1 0 0,1 1 0,1 0 0,-1 1 0,1 0 0,0 1 0,0 0 0,1 0 0,-12 16 0,14-16 0,0 0 0,0 1 0,1 0 0,0 0 0,1 0 0,0 1 0,0-1 0,1 1 0,0 0 0,1 0 0,0 0 0,0 14 0,1-21 0,1 0 0,0 0 0,0 0 0,1 1 0,-1-2 0,1 1 0,-1 0 0,1 0 0,0 0 0,0 0 0,0 0 0,1 0 0,-1-1 0,1 1 0,-1-1 0,1 1 0,0-1 0,0 0 0,3 4 0,-1-4 0,-1 0 0,0 0 0,0 0 0,1-1 0,-1 0 0,1 1 0,0-1 0,-1 0 0,1-1 0,0 1 0,-1-1 0,1 1 0,6-1 0,1-1 0,-1 0 0,0-1 0,1 0 0,-1-1 0,0 0 0,0 0 0,-1-1 0,1 0 0,-1-1 0,13-7 0,-14 4 0,1 0 0,-1 0 0,0-1 0,-1 0 0,0 0 0,0-1 0,-1 0 0,0 0 0,-1 0 0,0-1 0,-1 1 0,0-1 0,0-1 0,-2 1 0,1 0 0,-1-1 0,-1 1 0,0-1 0,-1-17 0,-6 304 0,24 151 0,-1-131 0,-16-247 0,-6 60 0,3-90 0,-1-1 0,0 0 0,-1-1 0,-1 1 0,0-1 0,-15 29 0,17-39 0,0-1 0,-1 0 0,0 1 0,0-1 0,0-1 0,-1 1 0,-5 4 0,10-8 0,-1-1 0,0 1 0,0 0 0,0-1 0,0 1 0,0 0 0,0-1 0,0 1 0,0-1 0,0 1 0,0-1 0,0 0 0,0 1 0,0-1 0,-1 0 0,1 0 0,0 0 0,0 0 0,0 0 0,0 0 0,0 0 0,0 0 0,-1 0 0,1-1 0,0 1 0,0 0 0,0-1 0,0 1 0,0-1 0,0 1 0,0-1 0,0 1 0,0-1 0,0 0 0,0 0 0,1 1 0,-1-1 0,0 0 0,0 0 0,1 0 0,-1 0 0,0 0 0,1 0 0,-1 0 0,0-1 0,-3-7 0,1-1 0,0 0 0,0 0 0,1 0 0,0 0 0,1 0 0,0 0 0,1-18 0,9-85 0,0 55 30,2 0 0,4 0 0,22-61 0,85-155-1515,-81 195-5341</inkml:trace>
  <inkml:trace contextRef="#ctx0" brushRef="#br0" timeOffset="7232.07">6097 445 24575,'-2'4'0,"0"-1"0,0 1 0,0 0 0,0 0 0,1 0 0,0 0 0,0 0 0,0 0 0,0 0 0,0 0 0,1 0 0,0 0 0,0 7 0,0 3 0,-9 219 0,10-193 0,1 0 0,3 0 0,16 71 0,-20-107 0,1 1 0,-1 0 0,1-1 0,0 0 0,0 1 0,5 6 0,-7-11 0,1 1 0,-1-1 0,1 1 0,0-1 0,-1 1 0,1-1 0,-1 1 0,1-1 0,0 0 0,-1 1 0,1-1 0,0 0 0,-1 1 0,1-1 0,0 0 0,0 0 0,-1 0 0,1 0 0,0 0 0,0 0 0,-1 0 0,1 0 0,0 0 0,0 0 0,-1 0 0,1 0 0,0 0 0,0-1 0,-1 1 0,1 0 0,0-1 0,-1 1 0,1 0 0,0-1 0,-1 1 0,1-1 0,-1 1 0,1-1 0,-1 1 0,1-1 0,-1 1 0,1-1 0,-1 0 0,1 1 0,-1-1 0,0 0 0,1 1 0,-1-1 0,0 0 0,22-33 0,-2 0 0,19-43 0,6-11 0,32-34 0,-24 39 0,-38 57 0,-15 26 0,0 0 0,1-1 0,-1 1 0,0 0 0,0 0 0,0 0 0,0-1 0,0 1 0,1 0 0,-1 0 0,0-1 0,0 1 0,0 0 0,0-1 0,0 1 0,0 0 0,0 0 0,0-1 0,0 1 0,0 0 0,0 0 0,0-1 0,0 1 0,0 0 0,0-1 0,0 1 0,0 0 0,0 0 0,-1-1 0,1 1 0,0 0 0,0 0 0,0 0 0,0-1 0,-1 1 0,1 0 0,-11 2 0,-16 14 0,26-15 0,-25 16 0,2 0 0,0 2 0,1 1 0,1 1 0,-27 34 0,47-54 0,1 0 0,0 0 0,0 1 0,0-1 0,0 1 0,0-1 0,1 1 0,-1-1 0,0 1 0,1-1 0,-1 1 0,1 0 0,-1-1 0,1 1 0,0 0 0,0 0 0,0-1 0,0 1 0,0 0 0,0-1 0,0 1 0,1 3 0,0-3 0,1 0 0,-1-1 0,1 1 0,-1 0 0,1 0 0,0-1 0,-1 1 0,1-1 0,0 0 0,0 1 0,0-1 0,0 0 0,0 0 0,0 0 0,0 0 0,4 0 0,21 9 20,-1 1 0,1 1 0,-2 1 0,0 1 0,31 24 0,-44-28-144,0 0 0,-1 1 1,0 0-1,0 1 0,-1 0 0,-1 0 1,0 1-1,-1 1 0,-1-1 0,0 1 1,8 22-1,-10-19-670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22'-10'0,"17"-8"0,3-1-8191</inkml:trace>
  <inkml:trace contextRef="#ctx0" brushRef="#br0" timeOffset="1">444 0 24575,'7'0'0,"3"0"-819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0'0,"-3"0"-819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2:45:10.2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3:3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20 19 24575,'-4'4'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5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23 24575,'0'0'0,"0"-1"0,-1 0 0,1 1 0,0-1 0,0 0 0,-1 1 0,1-1 0,-1 1 0,1-1 0,0 0 0,-1 1 0,1-1 0,-1 1 0,1-1 0,-1 1 0,1 0 0,-1-1 0,0 1 0,1-1 0,-1 1 0,0 0 0,1 0 0,-1-1 0,1 1 0,-1 0 0,0 0 0,0 0 0,1 0 0,-1 0 0,0 0 0,1 0 0,-1 0 0,0 0 0,1 0 0,-1 0 0,0 0 0,0 0 0,1 1 0,-1-1 0,1 0 0,-1 0 0,0 1 0,1-1 0,-1 1 0,1-1 0,-1 0 0,0 1 0,1-1 0,-1 1 0,1-1 0,-1 2 0,-2 3 0,1 0 0,0 0 0,0 0 0,0 0 0,1 1 0,-1-1 0,1 0 0,1 1 0,-1-1 0,1 10 0,5 56 0,-4-66 0,0 0 0,0 1 0,0-1 0,1 0 0,0-1 0,0 1 0,0 0 0,1 0 0,0-1 0,-1 1 0,1-1 0,6 6 0,-7-9 0,-1 1 0,1-1 0,0 1 0,0-1 0,0 0 0,0 0 0,1 0 0,-1 0 0,0 0 0,0-1 0,0 1 0,1 0 0,-1-1 0,0 0 0,1 0 0,-1 0 0,0 0 0,1 0 0,-1 0 0,0 0 0,1-1 0,-1 1 0,0-1 0,1 0 0,-1 1 0,0-1 0,0 0 0,0 0 0,0-1 0,3-1 0,0 0 0,-1-1 0,1 0 0,-1 0 0,0-1 0,0 1 0,-1-1 0,1 0 0,-1 0 0,0 0 0,0 0 0,-1 0 0,1-1 0,2-10 0,2-9 0,7-45 0,-12 60 0,-1 2 0,12-95 0,-13 92 0,0 1 0,0-1 0,-1 1 0,0-1 0,-1 0 0,0 1 0,-5-16 0,6 24 0,1 0 0,-1 0 0,0 0 0,0 0 0,0 0 0,0 0 0,0 1 0,0-1 0,-1 0 0,1 1 0,0-1 0,-1 1 0,1-1 0,-1 1 0,0 0 0,1 0 0,-1-1 0,0 1 0,0 0 0,0 1 0,0-1 0,-2-1 0,2 2 0,-1 0 0,0 0 0,1 0 0,-1 1 0,1-1 0,-1 1 0,0-1 0,1 1 0,0 0 0,-1 0 0,1 0 0,-1 0 0,1 0 0,0 1 0,-3 1 0,-4 4 0,1 0 0,0 0 0,0 1 0,1 0 0,0 1 0,0 0 0,-7 11 0,6-4 0,0 0 0,0 1 0,2 0 0,0 0 0,1 0 0,1 1 0,0-1 0,1 1 0,1 0 0,1 0 0,1 0 0,0 0 0,4 23 0,-2-29 0,0 0 0,1 0 0,1 0 0,0 0 0,0-1 0,1 0 0,1 0 0,0 0 0,0 0 0,1-1 0,0 0 0,1 0 0,0-1 0,1 0 0,0-1 0,0 0 0,1 0 0,0-1 0,0 0 0,13 6 0,-2-3-227,0-2-1,1 0 1,0-2-1,0 0 1,42 4-1,22-2-659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 24575,'0'-3'0,"4"-2"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4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533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975.22">494 682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1401.46">1299 555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2629.14">1637 321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16'179'0,"15"-156"0,1 1 0,2 0 0,0-1 0,2 1 0,9 32 0,-12-51 0,1 1 0,1-1 0,-1 0 0,1 0 0,0 0 0,0 0 0,0 0 0,1-1 0,0 1 0,-1-1 0,7 4 0,-9-6 0,1-1 0,-1 0 0,1 0 0,-1 0 0,1 0 0,0-1 0,0 1 0,-1 0 0,1-1 0,0 1 0,0-1 0,0 1 0,-1-1 0,1 0 0,0 0 0,0 0 0,0 0 0,0 0 0,0 0 0,0-1 0,-1 1 0,1-1 0,0 1 0,0-1 0,-1 0 0,1 1 0,0-1 0,-1 0 0,1 0 0,0 0 0,-1 0 0,0-1 0,1 1 0,-1 0 0,0-1 0,1 1 0,0-2 0,4-5 0,-1 0 0,0-1 0,0 1 0,-1-1 0,0 0 0,-1 0 0,0 0 0,0-1 0,-1 1 0,2-20 0,0-10 0,-2-50 0,-2 82 0,-1-18 0,1 30 0,1 17 0,0 0 0,8 36 0,-4-43 0,0-1 0,1-1 0,0 1 0,1-1 0,1 0 0,0 0 0,0-1 0,2 0 0,16 16 0,-22-23 0,0-1 0,1-1 0,0 1 0,0-1 0,0 0 0,0 0 0,1 0 0,-1-1 0,1 0 0,-1 0 0,11 2 0,-11-3 0,-1-1 0,1 0 0,-1 0 0,1-1 0,-1 1 0,1-1 0,-1 0 0,0 0 0,1 0 0,-1-1 0,0 1 0,0-1 0,0 0 0,0-1 0,0 1 0,-1 0 0,6-6 0,-3 3 0,0 0 0,-1-1 0,0 0 0,0 0 0,0 0 0,-1 0 0,0-1 0,0 0 0,-1 0 0,0 0 0,0 0 0,2-9 0,1-9 0,-1-1 0,1-33 0,-4 36 0,1 0 0,1 1 0,7-25 0,-11 46 0,0 0 0,0 0 0,1 0 0,-1 0 0,0 0 0,1 0 0,-1 0 0,0 0 0,1 0 0,0 1 0,-1-1 0,1 0 0,-1 0 0,1 0 0,0 1 0,0-1 0,-1 0 0,1 1 0,0-1 0,0 1 0,0-1 0,0 1 0,0-1 0,0 1 0,1-1 0,-1 1 0,1 0 0,-1 1 0,0-1 0,0 0 0,0 1 0,0-1 0,1 1 0,-1-1 0,0 1 0,0 0 0,0 0 0,0-1 0,0 1 0,0 0 0,0 0 0,-1 0 0,2 1 0,4 6 0,-1-1 0,-1 1 0,1 0 0,5 13 0,-4-5 0,-1 1 0,0 0 0,4 29 0,-8-41 0,-1-1 0,1 1 0,-1 0 0,0 0 0,0 0 0,0 0 0,-1 0 0,1 0 0,-1 0 0,-1 0 0,1 0 0,-1-1 0,0 1 0,0 0 0,0-1 0,0 0 0,-5 7 0,7-11-47,-1 1 0,1 0 0,-1-1 0,1 1 0,-1-1 0,1 1 0,-1-1 0,1 1 0,-1-1-1,0 0 1,1 1 0,-1-1 0,1 0 0,-1 1 0,0-1 0,1 0 0,-1 0 0,0 0 0,0 1 0,1-1 0,-1 0 0,0 0-1,1 0 1,-1 0 0,0 0 0,0 0 0,1 0 0,-2-1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0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4 1121 24575,'-29'-92'0,"19"56"0,10 36 0,0 1 0,0-1 0,0 0 0,0 0 0,0 0 0,0 0 0,0 0 0,0 0 0,0 0 0,0 0 0,0 0 0,0 0 0,0 0 0,0 0 0,-1 0 0,1 0 0,0 0 0,0 0 0,0 0 0,0 0 0,0 0 0,0 0 0,0 0 0,0 0 0,0 0 0,0 0 0,0 0 0,0 0 0,0 0 0,0 0 0,-1 0 0,1 0 0,0 0 0,0 0 0,0 0 0,0 0 0,0 0 0,0 0 0,0 0 0,0 0 0,0 0 0,0 0 0,0 0 0,0 0 0,-2 13 0,0 24 0,2 64 0,5 0 0,4 0 0,30 136 0,23-2 0,6 23 0,-55-194 0,-3 1 0,3 67 0,-13-126-14,0-18 38,-2-22-1399,1-13-5451</inkml:trace>
  <inkml:trace contextRef="#ctx0" brushRef="#br0" timeOffset="485.87">904 972 24575,'-7'30'0,"1"1"0,1-1 0,1 1 0,2 0 0,3 40 0,22 152 0,23 28 0,-25-152 0,-4 0 0,7 167 0,-24-259 0,-1-1 0,1 1 0,-1 0 0,0-1 0,-1 1 0,-2 6 0,4-13 0,0 1 0,-1 0 0,1-1 0,0 1 0,-1 0 0,1-1 0,0 1 0,-1 0 0,1-1 0,-1 1 0,1-1 0,-1 1 0,1-1 0,-1 1 0,0-1 0,1 1 0,-1-1 0,1 0 0,-1 1 0,0-1 0,1 0 0,-1 0 0,-1 1 0,1-1 0,0-1 0,-1 1 0,1 0 0,0-1 0,0 1 0,0-1 0,0 0 0,0 1 0,0-1 0,0 0 0,0 0 0,0 1 0,0-1 0,0 0 0,0 0 0,0 0 0,0 0 0,1 0 0,-2-2 0,-17-29-1365,1-5-5461</inkml:trace>
  <inkml:trace contextRef="#ctx0" brushRef="#br0" timeOffset="1160.95">164 1163 24575,'-53'1'0,"19"1"0,-42-5 0,76 3 0,0 0 0,1 0 0,-1-1 0,0 1 0,0 0 0,0 0 0,0 0 0,0 0 0,0 0 0,0 0 0,0 0 0,0-1 0,0 1 0,0 0 0,0 0 0,0 0 0,1 0 0,-1 0 0,0 0 0,0-1 0,0 1 0,0 0 0,0 0 0,0 0 0,0 0 0,0 0 0,-1 0 0,1-1 0,0 1 0,0 0 0,0 0 0,0 0 0,0 0 0,0 0 0,0 0 0,0 0 0,0-1 0,0 1 0,0 0 0,0 0 0,0 0 0,-1 0 0,1 0 0,0 0 0,0 0 0,0 0 0,0 0 0,0 0 0,0 0 0,0-1 0,-1 1 0,1 0 0,0 0 0,16-6 0,64-15 0,141-19 0,-165 32 0,1082-106-1365,-1032 107-5461</inkml:trace>
  <inkml:trace contextRef="#ctx0" brushRef="#br0" timeOffset="1552.82">270 2666 24575,'-11'18'0,"-3"17"0,0 13 0,6 6 0,5 4 0,6 3 0,3-1 0,0-4 0,-1-8 0,-1-8 0,-1-15 0,-2-12-8191</inkml:trace>
  <inkml:trace contextRef="#ctx0" brushRef="#br0" timeOffset="1553.82">185 2412 24575,'4'11'0,"4"18"0,8 15 0,2-1-8191</inkml:trace>
  <inkml:trace contextRef="#ctx0" brushRef="#br0" timeOffset="2372.96">501 2879 24575,'18'-18'0,"17"-6"0,9 1 0,5 5 0,-2 9 0,-6 9 0,-10 5-8191</inkml:trace>
  <inkml:trace contextRef="#ctx0" brushRef="#br0" timeOffset="2373.96">523 2964 24575,'14'0'0,"16"0"0,17-3 0,15-6 0,11-4 0,4-4 0,-11 2-8191</inkml:trace>
  <inkml:trace contextRef="#ctx0" brushRef="#br0" timeOffset="2374.96">1094 2710 24575,'0'7'0,"0"14"0,0 9 0,0 15 0,0 10 0,4 7 0,0 4 0,1-3 0,-5-4 0,-2-13-8191</inkml:trace>
  <inkml:trace contextRef="#ctx0" brushRef="#br0" timeOffset="2910.54">439 63 24575,'75'416'0,"-65"-387"0,-10-29 0,0 0 0,0 0 0,0 1 0,0-1 0,0 0 0,0 0 0,0 0 0,0 1 0,0-1 0,0 0 0,1 0 0,-1 0 0,0 0 0,0 1 0,0-1 0,0 0 0,0 0 0,1 0 0,-1 0 0,0 1 0,0-1 0,0 0 0,0 0 0,1 0 0,-1 0 0,0 0 0,0 0 0,0 0 0,1 0 0,-1 0 0,0 0 0,0 0 0,1 1 0,-1-1 0,0 0 0,0 0 0,0-1 0,1 1 0,-1 0 0,0 0 0,0 0 0,1 0 0,-1 0 0,0 0 0,0 0 0,7-12 0,2-25 0,-9 34 0,14-76 0,21-92 0,-29 150 0,1 0 0,1 0 0,1 1 0,1 0 0,21-33 0,-27 48 0,0 0 0,-1 0 0,2 0 0,-1 1 0,1 0 0,-1 0 0,1 0 0,0 0 0,7-3 0,-10 6 0,1 0 0,0 0 0,-1 0 0,1 0 0,-1 1 0,1-1 0,0 1 0,-1-1 0,1 1 0,0 0 0,0 0 0,-1 0 0,1 1 0,0-1 0,-1 0 0,1 1 0,0 0 0,-1 0 0,1 0 0,-1 0 0,1 0 0,-1 0 0,3 2 0,3 3 0,0 1 0,-1 0 0,0 0 0,0 1 0,-1 0 0,0 0 0,0 0 0,0 1 0,-1-1 0,5 13 0,4 13 0,14 52 0,-7-6-1365,-5-6-5461</inkml:trace>
  <inkml:trace contextRef="#ctx0" brushRef="#br0" timeOffset="3713.58">2745 104 24575,'7'22'0,"6"25"0,5 22 0,2 18 0,2 15 0,-3 9 0,-1 3 0,-4 1 0,-4-6 0,-4-6 0,-3-10 0,-9-14 0,-10-13 0,-3-18-8191</inkml:trace>
  <inkml:trace contextRef="#ctx0" brushRef="#br0" timeOffset="3714.58">2364 1289 24575,'-253'-20'0,"262"20"0,1-1 0,-1 0 0,16-4 0,15-2 0,1732-172 0,-1636 169-83,275-30-1199,-373 34-5544</inkml:trace>
  <inkml:trace contextRef="#ctx0" brushRef="#br0" timeOffset="4566.76">2279 2136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5541.98">2766 2285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5968.22">3571 2158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7195.9">3909 1925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6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197 24575,'0'-197'0,"-25"309"0,-41 174 0,-43 224 0,109-507 0,-2 5 0,1-1 0,0 0 0,0 1 0,1-1 0,0 0 0,1 8 0,0-13 0,-1-1 0,1 1 0,-1-1 0,1 1 0,-1-1 0,1 1 0,0-1 0,0 0 0,-1 1 0,1-1 0,0 0 0,0 0 0,1 0 0,-1 1 0,0-1 0,0 0 0,0 0 0,1-1 0,-1 1 0,1 0 0,-1 0 0,0-1 0,1 1 0,-1-1 0,1 1 0,-1-1 0,1 0 0,0 1 0,-1-1 0,1 0 0,-1 0 0,1 0 0,2 0 0,33-3 0,0-1 0,59-15 0,16-3 0,103 6 0,-202 18-64,-20 2 224,-20 4-1621,6-4-5365</inkml:trace>
  <inkml:trace contextRef="#ctx0" brushRef="#br0" timeOffset="565.64">819 810 24575,'-2'-1'0,"0"0"0,1 0 0,-1 0 0,0 0 0,0 1 0,0-1 0,0 0 0,0 1 0,0 0 0,0-1 0,0 1 0,0 0 0,-1 0 0,1 0 0,0 0 0,0 0 0,0 1 0,0-1 0,0 1 0,0-1 0,0 1 0,0 0 0,0 0 0,0 0 0,1 0 0,-1 0 0,0 0 0,0 0 0,1 0 0,-1 1 0,1-1 0,-1 1 0,1-1 0,0 1 0,-1 0 0,0 1 0,-4 6 0,0-1 0,1 1 0,0 1 0,1-1 0,-7 19 0,7-15 0,1 0 0,1 1 0,0-1 0,1 1 0,0-1 0,1 1 0,1 0 0,0-1 0,1 1 0,0-1 0,1 0 0,0 0 0,1 0 0,1 0 0,10 20 0,-10-23 0,1 0 0,-1 0 0,2-1 0,0 0 0,0 0 0,0 0 0,1-1 0,0-1 0,1 1 0,-1-1 0,2-1 0,-1 1 0,1-1 0,0-1 0,0 0 0,0-1 0,1 0 0,-1 0 0,15 2 0,-21-5 0,1 0 0,0 0 0,-1-1 0,1 0 0,0 0 0,0 0 0,-1 0 0,1-1 0,0 0 0,-1 0 0,1 0 0,0-1 0,-1 1 0,0-1 0,1 0 0,-1 0 0,0-1 0,0 1 0,0-1 0,0 0 0,-1 0 0,1 0 0,-1-1 0,1 1 0,-1-1 0,-1 0 0,1 0 0,0 0 0,-1 0 0,0 0 0,3-8 0,2-8 0,-1 0 0,-1 0 0,0 0 0,-2 0 0,2-42 0,-3 19 0,-4-63 0,1 95 0,0 0 0,-1 0 0,0 1 0,-1-1 0,0 0 0,0 1 0,-1 0 0,-1 0 0,1 0 0,-2 0 0,-8-12 0,12 20 4,0-1-1,0 0 1,0 1-1,-1-1 0,1 1 1,-1 0-1,1 0 1,-1 0-1,0 0 0,0 1 1,0-1-1,0 1 1,0-1-1,0 1 1,0 0-1,-1 0 0,1 1 1,0-1-1,-1 1 1,1-1-1,0 1 1,-1 0-1,1 0 0,0 1 1,-1-1-1,1 1 1,0-1-1,-1 1 0,1 0 1,0 0-1,0 1 1,0-1-1,0 1 1,-4 2-1,0 1-109,1 0 0,-1 0 0,1 1 0,1 0 0,-1 0 0,1 0-1,0 0 1,0 1 0,1 0 0,0 0 0,0 1 0,1-1 0,-3 9 0,-3 16-6720</inkml:trace>
  <inkml:trace contextRef="#ctx0" brushRef="#br0" timeOffset="1137.77">756 979 24575,'-7'0'0,"4"0"0,14 0 0,16 0 0,14 0 0,11 0 0,7 0 0,1 0 0,-9 0-8191</inkml:trace>
  <inkml:trace contextRef="#ctx0" brushRef="#br0" timeOffset="1536.78">1242 1127 24575,'-8'71'0,"5"-57"0,0 0 0,2 0 0,0 0 0,0 1 0,1-1 0,3 16 0,-3-26 0,1-1 0,0 1 0,1-1 0,-1 0 0,1 1 0,-1-1 0,1 0 0,0 0 0,0 0 0,0 0 0,1 0 0,-1-1 0,1 1 0,-1-1 0,1 1 0,0-1 0,0 0 0,0 0 0,0 0 0,1-1 0,-1 1 0,0-1 0,1 1 0,-1-1 0,1 0 0,-1-1 0,1 1 0,6 0 0,-4-1 0,0 0 0,1 0 0,-1 0 0,0-1 0,0 0 0,0 0 0,0 0 0,0-1 0,0 0 0,0 0 0,-1 0 0,1-1 0,-1 0 0,0 0 0,1-1 0,-1 1 0,-1-1 0,1 0 0,0 0 0,-1-1 0,0 1 0,0-1 0,0 0 0,-1 0 0,0 0 0,0-1 0,4-8 0,-5 10 0,0 0 0,0-1 0,-1 1 0,1-1 0,-1 0 0,0 1 0,0-1 0,-1 0 0,1 0 0,-1 1 0,0-1 0,-1 0 0,1 0 0,-1 0 0,0 1 0,0-1 0,0 0 0,0 1 0,-1-1 0,0 1 0,0-1 0,0 1 0,-1 0 0,1 0 0,-1 0 0,0 0 0,0 0 0,-1 1 0,1 0 0,-1-1 0,1 1 0,-1 0 0,0 1 0,0-1 0,-6-2 0,2 2-85,0-1 0,0 2-1,0-1 1,0 1 0,0 0-1,-1 1 1,1 0 0,0 0-1,-1 1 1,1 0 0,-1 1-1,1 0 1,0 0 0,-1 1-1,-10 3 1,-19 10-674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3.0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1 24575,'-29'0'0,"9"-1"0,0 2 0,-29 3 0,38 1 0,20-2 0,23 2 0,92 1 0,-47-4 0,120 20 0,-191-21 0,-1 0 0,0 1 0,1-1 0,-1 1 0,0 0 0,0 1 0,0-1 0,6 5 0,-10-6 0,-1-1 0,1 1 0,-1-1 0,1 0 0,-1 1 0,1 0 0,-1-1 0,0 1 0,1-1 0,-1 1 0,0-1 0,1 1 0,-1 0 0,0-1 0,0 1 0,0 0 0,1-1 0,-1 1 0,0 0 0,0-1 0,0 1 0,0 0 0,0 0 0,0-1 0,0 1 0,-1 0 0,0 1 0,0 0 0,0-1 0,0 1 0,0-1 0,0 1 0,0-1 0,-1 1 0,1-1 0,-1 0 0,1 0 0,-1 0 0,1 0 0,-1 0 0,-2 1 0,-33 15 0,-1-2 0,0-2 0,-78 17 0,78-21 0,-63 11 0,56-12 0,-56 17 0,92-20 0,13-2 0,20 0 0,93-2-549,138-15 0,-243 13 282,93-8-6559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4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63 24575,'14'-7'0,"16"-6"0,14-1 0,13-1 0,12 1 0,4 0 0,-2 2 0,-6 3 0,-15 3-8191</inkml:trace>
  <inkml:trace contextRef="#ctx0" brushRef="#br0" timeOffset="444.91">65 706 24575,'12'-4'0,"0"1"0,0 0 0,0 1 0,1 0 0,-1 1 0,0 0 0,1 1 0,-1 1 0,1 0 0,-1 0 0,0 1 0,13 4 0,-17-3 0,1 0 0,-1 0 0,0 1 0,0 0 0,0 1 0,0 0 0,-1 0 0,0 0 0,0 1 0,0 0 0,-1 1 0,1-1 0,-2 1 0,1 0 0,-1 1 0,0 0 0,4 8 0,-3-2 0,0-1 0,-1 1 0,-1 0 0,0 0 0,0 0 0,-2 0 0,0 1 0,0-1 0,-2 1 0,-1 21 0,-1-16 0,-1 1 0,-1-1 0,-1 0 0,-1 0 0,-1 0 0,-15 30 0,-4-5 0,-1-1 0,-2-1 0,-3-1 0,-72 74 0,68-80 0,20-22 0,2 0 0,-26 34 0,39-47 0,0-1 0,0 1 0,1 0 0,-1 0 0,0 0 0,1 0 0,-1 1 0,0-1 0,1 0 0,0 0 0,-1 0 0,1 0 0,0 1 0,-1-1 0,1 0 0,0 0 0,0 0 0,0 1 0,0-1 0,0 0 0,0 0 0,0 1 0,1-1 0,-1 0 0,0 0 0,1 0 0,-1 0 0,1 1 0,-1-1 0,1 0 0,0 0 0,-1 0 0,1 0 0,0 0 0,0 0 0,0 0 0,-1-1 0,1 1 0,0 0 0,0 0 0,0-1 0,1 1 0,-1 0 0,0-1 0,0 1 0,0-1 0,0 0 0,2 1 0,7 2 0,0 0 0,0-1 0,0 0 0,17 0 0,55 1 0,149-16 0,-56 1 0,-50 9-1365,-100 3-5461</inkml:trace>
  <inkml:trace contextRef="#ctx0" brushRef="#br0" timeOffset="1464.3">1461 261 24575,'-29'15'0,"-20"22"0,-9 23 0,-5 27 0,-4 19 0,7 18 0,14 5 0,14-1 0,16-4 0,22-9 0,24-13 0,22-17 0,16-19 0,14-17 0,8-18 0,-11-13-8191</inkml:trace>
  <inkml:trace contextRef="#ctx0" brushRef="#br0" timeOffset="3951.77">1652 896 24575,'-2'-1'0,"1"-1"0,-1 1 0,0-1 0,1 0 0,0 0 0,-1 1 0,1-1 0,0 0 0,0 0 0,0-1 0,0 1 0,0 0 0,0 0 0,1 0 0,-1 0 0,1-1 0,0 1 0,-1 0 0,1-1 0,0 1 0,0 0 0,1-4 0,0 3 0,1 0 0,-1-1 0,1 1 0,-1 0 0,1 0 0,0 0 0,0 0 0,0 1 0,1-1 0,-1 0 0,1 1 0,-1 0 0,4-3 0,5-2 0,1-1 0,-1 2 0,1 0 0,0 0 0,1 1 0,18-5 0,-28 9 0,0 0 0,0 0 0,-1 1 0,1-1 0,0 1 0,0 0 0,0 0 0,0 0 0,0 0 0,0 0 0,0 0 0,0 1 0,0 0 0,-1-1 0,1 1 0,0 0 0,0 0 0,2 2 0,-3-1 0,0 1 0,1-1 0,-2 0 0,1 1 0,0-1 0,0 1 0,-1 0 0,0 0 0,1 0 0,-1-1 0,0 1 0,0 0 0,-1 0 0,1 0 0,0 1 0,-1-1 0,0 4 0,2 17 0,0 1 0,-2 0 0,-1-1 0,-1 1 0,-1-1 0,-1 0 0,-1 0 0,-2 0 0,0 0 0,-11 23 0,16-43-85,1-1 0,-1 1-1,0-1 1,0 0 0,0 0-1,0 0 1,-1 0 0,1 0-1,-1-1 1,1 1 0,-1-1-1,0 1 1,0-1 0,0 0-1,-7 3 1,1-3-6741</inkml:trace>
  <inkml:trace contextRef="#ctx0" brushRef="#br0" timeOffset="4885.54">1757 1109 24575,'4'0'0</inkml:trace>
  <inkml:trace contextRef="#ctx0" brushRef="#br0" timeOffset="5937.23">1778 1044 24575,'14'-17'0,"0"-1"0,-1 0 0,-1-1 0,-1-1 0,0 0 0,10-31 0,-11 30 0,0-4 0,-2 7 0,0 0 0,1 0 0,12-16 0,-36 96 0,12-47 0,0-1 0,1 1 0,1-1 0,0 1 0,0 0 0,2-1 0,0 1 0,6 28 0,-5-35 0,1 0 0,-1 0 0,2 0 0,-1-1 0,1 1 0,0-1 0,1 0 0,0 0 0,0-1 0,0 1 0,1-1 0,0 0 0,0-1 0,1 1 0,-1-1 0,1 0 0,10 4 0,34 13-1365,-2-7-5461</inkml:trace>
  <inkml:trace contextRef="#ctx0" brushRef="#br0" timeOffset="6543.62">2393 876 24575,'-11'0'0,"1"0"0,15 0 0,26 0 0,28-3 0,31-6 0,16-4 0,-8 0-8191</inkml:trace>
  <inkml:trace contextRef="#ctx0" brushRef="#br0" timeOffset="8432.48">2181 1023 24575,'0'-3'0,"0"5"0,0 7 0,0 8 0,0 6 0,0 5 0,0 6 0,0 4 0,4 2 0,0 2 0,1-2 0,2-5 0,0-4 0,0-8-8191</inkml:trace>
  <inkml:trace contextRef="#ctx0" brushRef="#br0" timeOffset="9077.73">2203 876 24575,'0'-3'0,"-4"-2"0,0-3 0,-5-1 0,1 6 0</inkml:trace>
  <inkml:trace contextRef="#ctx0" brushRef="#br0" timeOffset="10857.08">3240 663 24575,'-13'39'0,"4"86"0,8 163 0,3-154 0,8-415 0,1-112 0,-11 392 0,0-4 0,0-1 0,0 1 0,0-1 0,-1 1 0,0-1 0,0 1 0,-1-1 0,1 1 0,-4-7 0,5 11 0,0 1 0,-1 0 0,1 0 0,0 0 0,0-1 0,0 1 0,0 0 0,0 0 0,-1-1 0,1 1 0,0 0 0,0 0 0,0 0 0,0 0 0,-1-1 0,1 1 0,0 0 0,0 0 0,-1 0 0,1 0 0,0 0 0,0 0 0,-1 0 0,1 0 0,0 0 0,0-1 0,-1 1 0,1 0 0,0 0 0,0 0 0,-1 0 0,1 1 0,0-1 0,0 0 0,-1 0 0,1 0 0,0 0 0,0 0 0,-1 0 0,1 0 0,-7 12 0,-1 16 0,5-13 0,2 1 0,-1-1 0,2 1 0,0-1 0,4 30 0,-3-41 0,-1 0 0,1-1 0,0 1 0,0 0 0,0-1 0,0 1 0,0 0 0,1-1 0,0 0 0,0 1 0,0-1 0,0 0 0,0 0 0,1 0 0,-1 0 0,1 0 0,0-1 0,0 1 0,0-1 0,0 0 0,0 0 0,0 0 0,1 0 0,-1 0 0,1-1 0,-1 0 0,1 1 0,0-1 0,4 0 0,-5-1 0,-1 0 0,0 0 0,1 0 0,-1-1 0,0 1 0,0-1 0,1 0 0,-1 0 0,0 1 0,0-1 0,0-1 0,0 1 0,0 0 0,0 0 0,0-1 0,0 1 0,0-1 0,-1 0 0,1 1 0,-1-1 0,1 0 0,-1 0 0,0 0 0,0 0 0,1 0 0,0-4 0,3-6 0,0 0 0,-1 0 0,4-17 0,-7 26 0,9-55 0,-5 31 0,-4 22 0,0 7 0,-1 67 0,3 0 0,3 0 0,20 87 0,-14-114-1365,0-9-5461</inkml:trace>
  <inkml:trace contextRef="#ctx0" brushRef="#br0" timeOffset="11230.76">3620 855 24575,'-6'4'0,"0"1"0,0-1 0,1 1 0,-1 0 0,1 0 0,0 0 0,1 1 0,-1 0 0,1 0 0,0 0 0,1 1 0,-1-1 0,1 1 0,-3 11 0,6-17 0,0 0 0,0 1 0,0-1 0,0 0 0,0 0 0,0 1 0,1-1 0,-1 0 0,0 0 0,1 1 0,-1-1 0,1 0 0,-1 0 0,1 0 0,0 0 0,-1 0 0,1 0 0,0 0 0,0 0 0,0 0 0,0 0 0,0 0 0,0 0 0,0-1 0,0 1 0,0 0 0,0-1 0,0 1 0,1-1 0,-1 1 0,0-1 0,0 0 0,0 1 0,1-1 0,-1 0 0,0 0 0,1 0 0,-1 0 0,0 0 0,0 0 0,1 0 0,-1 0 0,0-1 0,0 1 0,1 0 0,-1-1 0,0 1 0,0-1 0,0 1 0,0-1 0,1 0 0,-1 1 0,0-1 0,0 0 0,0 0 0,-1 0 0,1 0 0,1-2 0,1-2 9,0-1 1,-1 0-1,0-1 0,0 1 0,0 0 1,-1-1-1,0 1 0,0-1 0,-1 1 0,0-1 1,0 1-1,-1-10 0,0 11-29,1 1 0,-1 0 0,0 0 0,0 0-1,-1 0 1,1 0 0,-1 0 0,0 1 0,-3-6 0,4 7-41,-1 1 0,1-1 0,0 1-1,-1-1 1,1 1 0,-1 0 0,1 0 0,-1 0 0,0 0 0,1 0-1,-1 0 1,0 0 0,0 0 0,0 1 0,0-1 0,0 1 0,1-1-1,-1 1 1,0 0 0,-3 0 0,-8 1-6765</inkml:trace>
  <inkml:trace contextRef="#ctx0" brushRef="#br0" timeOffset="11574.26">3810 452 24575,'22'22'0,"10"21"0,8 22 0,-1 14 0,-5 7 0,-10 5 0,-8 0 0,-7 0 0,-13-5 0,-12-11 0,-7-10 0,-8-9 0,-1-10 0,1-14 0,6-15 0,7-10-8191</inkml:trace>
  <inkml:trace contextRef="#ctx0" brushRef="#br0" timeOffset="11948.65">4362 29 24575,'12'-5'0,"0"0"0,1 1 0,0 0 0,-1 1 0,1 0 0,25-1 0,-34 4 0,-1 0 0,1 0 0,-1 0 0,1 1 0,-1-1 0,1 1 0,-1 0 0,1 0 0,-1 0 0,0 1 0,1-1 0,-1 1 0,0-1 0,0 1 0,0 0 0,0 1 0,-1-1 0,1 0 0,-1 1 0,1-1 0,-1 1 0,0 0 0,0 0 0,0 0 0,0 0 0,0 0 0,-1 0 0,0 0 0,1 1 0,0 4 0,0 1 0,-1-1 0,1 1 0,-2 0 0,1 0 0,-1 0 0,-1 0 0,0 0 0,0-1 0,-1 1 0,1 0 0,-2-1 0,0 1 0,0-1 0,0 0 0,-9 15 0,-6 7 0,-1-1 0,-38 44 0,47-61 0,8-9 0,-1 0 0,1-1 0,0 1 0,0 0 0,0 0 0,0 0 0,1 1 0,-3 5 0,4-9 0,0 1 0,0 0 0,0-1 0,0 1 0,0-1 0,0 1 0,0-1 0,0 1 0,1 0 0,-1-1 0,0 1 0,0-1 0,0 1 0,1-1 0,-1 1 0,0-1 0,0 1 0,1-1 0,-1 1 0,1-1 0,-1 1 0,1-1 0,20 8 0,18-4 0,1-2 0,-1-2 0,71-9 0,-25 1 0,177-4-1365,-203 10-5461</inkml:trace>
  <inkml:trace contextRef="#ctx0" brushRef="#br0" timeOffset="13101.32">0 1976 24575,'0'-7'0,"0"1"0,0 6 0,0 5 0,0 10 0,0 10 0,0 3 0,0 5 0,0 0 0,0-1 0,0-4 0,0-6-8191</inkml:trace>
  <inkml:trace contextRef="#ctx0" brushRef="#br0" timeOffset="13458.49">23 1680 24575,'-4'4'0,"-1"4"0,1 5 0,3 8 0,4-1-8191</inkml:trace>
  <inkml:trace contextRef="#ctx0" brushRef="#br0" timeOffset="13819.92">192 1977 24575,'11'-10'0,"10"-5"0,13 2 0,4 2 0,3 3 0,-5 3-8191</inkml:trace>
  <inkml:trace contextRef="#ctx0" brushRef="#br0" timeOffset="13820.92">277 2041 24575,'14'-3'0,"13"-2"0,11 0 0,7 2 0,0-3 0,-8-1-8191</inkml:trace>
  <inkml:trace contextRef="#ctx0" brushRef="#br0" timeOffset="14209.82">679 1872 24575,'0'-3'0,"0"1"0,0 10 0,0 6 0,0 8 0,0 7 0,0 7 0,0 4 0,0-2 0,0-3 0,0-7-8191</inkml:trace>
  <inkml:trace contextRef="#ctx0" brushRef="#br0" timeOffset="14721.81">254 115 24575,'3'5'0,"0"0"0,-1 1 0,0-1 0,0 1 0,0-1 0,0 1 0,-1-1 0,0 1 0,0 0 0,-1 0 0,1-1 0,-2 10 0,2-2 0,-1-8 0,1 7 0,0 1 0,6 23 0,-7-35 0,1 1 0,-1 0 0,1 0 0,0-1 0,-1 1 0,1 0 0,0-1 0,0 1 0,0-1 0,0 1 0,1-1 0,1 2 0,-3-2 0,1-1 0,0 0 0,0 1 0,-1-1 0,1 0 0,0 0 0,0 0 0,-1 0 0,1 1 0,0-1 0,0 0 0,0 0 0,-1 0 0,1-1 0,0 1 0,0 0 0,-1 0 0,1 0 0,0-1 0,0 1 0,-1 0 0,1-1 0,0 1 0,-1 0 0,1-1 0,0 1 0,-1-1 0,1 1 0,0-2 0,6-5 0,0 0 0,-1-1 0,0 1 0,0-1 0,-1-1 0,9-16 0,-10 16 0,1 1 0,0-1 0,0 1 0,1-1 0,0 2 0,8-9 0,-13 16 0,-1-1 0,1 1 0,-1 0 0,1-1 0,-1 1 0,1 0 0,0 0 0,-1 0 0,1-1 0,-1 1 0,1 0 0,-1 0 0,1 0 0,0 0 0,-1 0 0,1 0 0,-1 0 0,1 0 0,0 0 0,-1 0 0,1 0 0,-1 1 0,1-1 0,0 0 0,-1 0 0,1 0 0,-1 1 0,1-1 0,-1 0 0,1 1 0,-1-1 0,1 1 0,-1-1 0,1 0 0,-1 1 0,0-1 0,1 1 0,-1-1 0,0 1 0,1-1 0,-1 1 0,0-1 0,0 1 0,1 0 0,-1-1 0,0 1 0,0-1 0,0 1 0,0 0 0,0 0 0,10 37 0,-9-34 0,6 48-1365,-1 1-5461</inkml:trace>
  <inkml:trace contextRef="#ctx0" brushRef="#br0" timeOffset="19340.32">6096 303 24575,'0'-18'0,"0"2"0,-7 13 0,-10 23 0,-12 25 0,-9 31 0,-5 27 0,-3 21 0,4 19 0,8 6 0,10 0 0,13-8 0,19-13 0,16-22 0,17-21 0,13-21 0,-2-22-8191</inkml:trace>
  <inkml:trace contextRef="#ctx0" brushRef="#br0" timeOffset="20379.09">6711 664 24575,'-15'11'0,"0"0"0,0 1 0,2 1 0,-1 0 0,2 0 0,0 2 0,0-1 0,1 2 0,1-1 0,1 1 0,0 1 0,1 0 0,1 0 0,0 1 0,2-1 0,0 1 0,-5 31 0,10-44 0,-1 0 0,1 0 0,0 0 0,0 0 0,1 0 0,-1 0 0,1 0 0,0 0 0,1 0 0,-1 0 0,1 0 0,0-1 0,0 1 0,5 8 0,-5-11 0,0 0 0,0 0 0,0 0 0,0 0 0,0 0 0,1 0 0,-1-1 0,0 1 0,1-1 0,-1 1 0,1-1 0,0 0 0,-1 0 0,1 0 0,0-1 0,0 1 0,0 0 0,-1-1 0,1 0 0,0 0 0,0 0 0,0 0 0,0 0 0,0-1 0,0 1 0,-1-1 0,6-1 0,-3 0 0,0-1 0,0 1 0,0-1 0,-1 0 0,1 0 0,-1 0 0,0-1 0,0 0 0,0 1 0,0-2 0,0 1 0,-1 0 0,0-1 0,0 1 0,5-11 0,0-1 0,-1-1 0,-1 1 0,7-29 0,-9 30 0,0-1 0,-1 1 0,-1-1 0,0-25 0,-5 31 0,-1 13 0,-3 18 0,5-7 0,-1 0 0,2 1 0,0-1 0,1 1 0,1-1 0,0 1 0,0-1 0,6 22 0,-5-30 0,0 0 0,0 1 0,1-1 0,0 0 0,0-1 0,0 1 0,0 0 0,1-1 0,0 0 0,0 0 0,1 0 0,-1 0 0,1-1 0,0 0 0,0 0 0,1 0 0,-1 0 0,1-1 0,0 0 0,0 0 0,8 2 0,-10-3 0,0-1 0,1 0 0,-1 0 0,0-1 0,0 1 0,0-1 0,1 0 0,-1 0 0,0 0 0,0-1 0,1 1 0,-1-1 0,0 0 0,0 0 0,0-1 0,0 1 0,6-4 0,-4 1 0,-1 0 0,1 0 0,-1 0 0,0-1 0,0 0 0,-1 0 0,0 0 0,1-1 0,-2 1 0,5-7 0,2-9 0,-1 1 0,-1-1 0,-1 0 0,0-1 0,5-35 0,-4 3 0,-2 0 0,-2 0 0,-4-56 0,58 567 0,-43-394 0,-11-60 0,-2-12 0,0-15 0,-4 5 0,-1 0 0,-1 1 0,0-1 0,-2 1 0,-14-35 0,-5-13 0,25 65 0,0-1 0,-1 1 0,1 0 0,0-1 0,-1 1 0,1 0 0,0-1 0,0 1 0,0 0 0,0 0 0,1-1 0,-1 1 0,0 0 0,0-1 0,1 1 0,-1 0 0,1 0 0,-1-1 0,1 1 0,0 0 0,-1 0 0,1 0 0,0 0 0,0 0 0,0 0 0,0 0 0,0 0 0,0 0 0,0 0 0,0 0 0,0 1 0,0-1 0,0 0 0,0 1 0,1-1 0,-1 1 0,0 0 0,3-1 0,5-2 0,1 1 0,0 1 0,0 0 0,12 0 0,-12 0 0,46 0-1365,-1 1-5461</inkml:trace>
  <inkml:trace contextRef="#ctx0" brushRef="#br0" timeOffset="21064.82">8044 517 24575,'-2'1'0,"0"-1"0,0 0 0,0 1 0,0-1 0,0 1 0,1 0 0,-1 0 0,0-1 0,0 1 0,0 0 0,1 1 0,-1-1 0,1 0 0,-1 0 0,1 1 0,-1-1 0,1 1 0,0-1 0,-2 3 0,-19 35 0,21-36 0,-9 20 0,1 1 0,2 0 0,0 0 0,2 0 0,0 1 0,2 0 0,1 0 0,0 0 0,2 0 0,1 0 0,1 0 0,1 0 0,2-1 0,12 42 0,-14-57 0,1-1 0,0 1 0,0-1 0,1 0 0,0-1 0,0 1 0,1-1 0,0 0 0,0 0 0,1-1 0,0 0 0,0 0 0,1-1 0,9 7 0,-11-9 0,0 0 0,0-1 0,0 0 0,0 0 0,0 0 0,0-1 0,0 1 0,1-2 0,-1 1 0,0-1 0,1 1 0,-1-2 0,0 1 0,1-1 0,-1 0 0,0 0 0,0-1 0,0 0 0,0 0 0,0 0 0,9-6 0,-7 3 0,0-1 0,-1 0 0,1 0 0,-2-1 0,1 0 0,-1-1 0,0 1 0,0-1 0,-1 0 0,0 0 0,0-1 0,-1 1 0,-1-1 0,1 0 0,-1 0 0,2-11 0,1-6 0,-1 0 0,-1-1 0,-2 0 0,0-42 0,-2 50 14,-2 1-1,0 0 0,-1 0 0,0 0 1,-2 0-1,0 0 0,-1 1 1,-10-20-1,13 31-78,-1-1 1,0 1-1,0 0 1,0 0-1,-1 0 1,0 0-1,0 1 0,0 0 1,-1 0-1,0 0 1,0 0-1,0 1 1,0 0-1,-1 1 0,1 0 1,-1 0-1,0 0 1,0 0-1,0 1 1,-1 1-1,1-1 1,-12 0-1,-9 1-6761</inkml:trace>
  <inkml:trace contextRef="#ctx0" brushRef="#br0" timeOffset="21436.95">7980 813 24575,'4'0'0,"8"0"0,9-3 0,12-2 0,12 0 0,8 2 0,6 0 0,0 2 0,-9 0-8191</inkml:trace>
  <inkml:trace contextRef="#ctx0" brushRef="#br0" timeOffset="21918.84">8489 1003 24575,'0'6'0,"0"0"0,0 1 0,1-1 0,0 0 0,0 0 0,0 0 0,3 5 0,-3-8 0,1 0 0,-1 0 0,1 0 0,0 0 0,0-1 0,0 1 0,0-1 0,1 0 0,-1 1 0,0-1 0,1 0 0,0 0 0,-1 0 0,1-1 0,0 1 0,0-1 0,0 0 0,4 2 0,-4-2 0,1 0 0,0 0 0,0 0 0,0 0 0,0-1 0,0 0 0,1 1 0,-1-1 0,0-1 0,0 1 0,0-1 0,0 1 0,0-1 0,0 0 0,0-1 0,-1 1 0,1-1 0,0 1 0,0-1 0,-1 0 0,0-1 0,6-3 0,-7 4 0,1-1 0,-1 1 0,0-1 0,0 0 0,0 0 0,0 0 0,-1 0 0,1 0 0,-1 0 0,0 0 0,1 0 0,-1 0 0,-1-1 0,1 1 0,0 0 0,-1-1 0,0 1 0,0 0 0,0-1 0,0 1 0,0-1 0,-1 1 0,0 0 0,1-1 0,-1 1 0,0 0 0,-3-6 0,2 5-52,-1 1-1,0-1 1,0 0-1,0 1 1,0-1-1,-1 1 1,1 0-1,-1 0 1,0 0-1,0 1 1,0-1-1,0 1 1,0 0-1,-1 0 1,1 0-1,0 1 1,-1 0-1,0-1 1,1 2-1,-1-1 0,0 0 1,1 1-1,-1 0 1,0 0-1,-7 2 1,-7 1-6774</inkml:trace>
  <inkml:trace contextRef="#ctx0" brushRef="#br0" timeOffset="22262.66">8848 325 24575,'22'22'0,"17"25"0,14 26 0,4 22 0,-3 20 0,-12 13 0,-12 9 0,-26 3 0,-31-1 0,-37-9 0,-36-13 0,-30-15 0,7-25-8191</inkml:trace>
  <inkml:trace contextRef="#ctx0" brushRef="#br0" timeOffset="56944.18">2308 3351 24575,'-4'5'0,"1"-1"0,-1 1 0,1 0 0,0-1 0,1 2 0,-1-1 0,1 0 0,0 0 0,0 1 0,1-1 0,-2 8 0,-5 62 0,8-68 0,0 1 0,0-1 0,1 1 0,0-1 0,0 0 0,1 1 0,0-1 0,0 0 0,1 0 0,0 0 0,0 0 0,0-1 0,1 1 0,5 6 0,-6-9 0,0-1 0,1 1 0,-1-1 0,1 0 0,0 0 0,0 0 0,0 0 0,0-1 0,0 0 0,1 0 0,-1 0 0,1 0 0,-1 0 0,1-1 0,0 0 0,-1 0 0,1-1 0,0 1 0,0-1 0,0 0 0,0 0 0,8-2 0,-7 1 0,1-1 0,-1 0 0,0 0 0,1-1 0,-1 1 0,-1-1 0,1-1 0,0 1 0,-1-1 0,0 0 0,1-1 0,-2 1 0,1-1 0,0 0 0,-1 0 0,0 0 0,0-1 0,-1 1 0,1-1 0,-1 0 0,2-6 0,3-7 0,-1 1 0,-1-1 0,-1 0 0,0-1 0,3-34 0,-7 42 0,0 0 0,-1 0 0,0 0 0,-1 0 0,-1 0 0,1 1 0,-2-1 0,0 1 0,-7-19 0,9 27 0,-1-1 0,0 1 0,0-1 0,0 1 0,0 0 0,-1 0 0,1 0 0,-1 0 0,0 0 0,0 0 0,0 1 0,0 0 0,0-1 0,-1 1 0,1 0 0,0 1 0,-1-1 0,0 0 0,1 1 0,-1 0 0,0 0 0,0 0 0,0 1 0,0-1 0,0 1 0,1 0 0,-1 0 0,0 0 0,0 0 0,0 1 0,0 0 0,-4 1 0,-2 1 0,0 0 0,1 1 0,-1 0 0,1 1 0,0 0 0,0 0 0,1 1 0,-1 0 0,1 1 0,1 0 0,-1 0 0,1 0 0,0 1 0,1 0 0,0 1 0,0-1 0,-4 11 0,2-5 0,1 0 0,0 1 0,2-1 0,-1 2 0,2-1 0,0 0 0,1 1 0,0 0 0,1 0 0,1 22 0,2-28-6,0 1-1,0-1 0,1 1 0,0-1 1,1 0-1,0 0 0,1 0 1,0-1-1,1 1 0,0-1 1,7 10-1,-4-7 32,1-2 0,1 1 0,0-1 0,0 0 0,1-1 0,0-1 0,18 12 0,0-5-237,0-1 0,1-1 0,0-2-1,1-1 1,0-1 0,46 6 0,16-1-6614</inkml:trace>
  <inkml:trace contextRef="#ctx0" brushRef="#br0" timeOffset="57884.03">2646 2821 24575,'22'0'0,"17"0"0,21 0 0,14 0 0,6 0 0,-1 0 0,-6 0 0,-11 0 0,-18 0-8191</inkml:trace>
  <inkml:trace contextRef="#ctx0" brushRef="#br0" timeOffset="60185.34">3706 2102 24575,'-4'-10'0,"-1"-1"0,1 6 0,-4 10 0,1 12 0,0 14 0,3 9 0,1 8 0,1 7 0,5 5 0,2-1 0,0-3 0,2-7 0,1-9 0,-1-7 0,1-10 0,0-8-8191</inkml:trace>
  <inkml:trace contextRef="#ctx0" brushRef="#br0" timeOffset="60559.7">3536 2695 24575,'-14'4'0,"-9"1"0,7-1 0,14-4 0,13-2 0,21-4 0,14-2 0,11-2 0,11 0 0,3-2 0,-2 1 0,-10 3 0,-11 2 0,-10 2 0,-16 6 0,-14 3 0</inkml:trace>
  <inkml:trace contextRef="#ctx0" brushRef="#br0" timeOffset="61175.43">3514 2990 24575,'0'-2'0,"0"-1"0,0 0 0,0 0 0,0 1 0,1-1 0,-1 0 0,1 1 0,-1-1 0,1 0 0,0 1 0,0-1 0,1 1 0,-1-1 0,0 1 0,1 0 0,1-3 0,0 3 0,0 0 0,-1 0 0,1 0 0,0 1 0,0-1 0,0 1 0,0 0 0,0 0 0,0 0 0,0 0 0,0 1 0,0-1 0,6 0 0,-7 1 0,1 0 0,-1-1 0,0 1 0,1 0 0,-1 0 0,0 0 0,1 1 0,-1-1 0,0 0 0,1 1 0,-1 0 0,0-1 0,0 1 0,0 0 0,0 0 0,0 0 0,0 1 0,0-1 0,0 0 0,0 1 0,0-1 0,-1 1 0,1 0 0,0-1 0,1 4 0,-1-1 0,0 0 0,-1 0 0,0 0 0,1 0 0,-1 1 0,-1-1 0,1 0 0,-1 1 0,1-1 0,-1 1 0,-1-1 0,0 9 0,-2-1 0,1 1 0,-2-1 0,0 0 0,0-1 0,-1 1 0,0-1 0,-1 0 0,-1 0 0,0 0 0,-13 14 0,8-10 0,-2 0 0,0-2 0,0 0 0,-1 0 0,-1-1 0,-19 10 0,13-4 0,21-17 0,1-1 0,0 0 0,0 0 0,0 0 0,0 1 0,0-1 0,0 0 0,0 0 0,0 1 0,0-1 0,-1 0 0,1 0 0,0 1 0,0-1 0,0 0 0,0 0 0,0 1 0,1-1 0,-1 0 0,0 0 0,0 1 0,0-1 0,0 0 0,0 0 0,0 0 0,0 1 0,0-1 0,0 0 0,1 0 0,-1 0 0,0 1 0,0-1 0,1 0 0,15 5 0,30-2-20,57-4 0,-50-1-1305,-26 2-5501</inkml:trace>
  <inkml:trace contextRef="#ctx0" brushRef="#br0" timeOffset="61650.99">3874 3075 24575,'0'0'0,"0"0"0,0 0 0,0 0 0,0-1 0,0 1 0,0 0 0,0 0 0,0 0 0,1-1 0,-1 1 0,0 0 0,0 0 0,0 0 0,0-1 0,0 1 0,0 0 0,1 0 0,-1 0 0,0 0 0,0 0 0,0 0 0,0-1 0,1 1 0,-1 0 0,0 0 0,0 0 0,0 0 0,1 0 0,-1 0 0,0 0 0,0 0 0,0 0 0,1 0 0,-1 0 0,0 0 0,0 0 0,1 0 0,-1 0 0,0 0 0,0 0 0,0 0 0,1 0 0,-1 0 0,0 0 0,0 0 0,0 1 0,0-1 0,1 0 0,-1 0 0,0 0 0,0 0 0,0 0 0,0 0 0,1 1 0,-1-1 0,0 0 0,0 0 0,0 0 0,0 1 0,0-1 0,12 11 0,-8-4 0,-1 0 0,0 0 0,0 0 0,-1 0 0,0 1 0,0-1 0,-1 1 0,1 15 0,-2 62 0,-1-78 0,0-1 0,-1 1 0,1-1 0,-2 1 0,1-1 0,-1 0 0,0 0 0,0 0 0,0 0 0,-7 7 0,9-11 0,-1 0 0,0 0 0,1 0 0,-1 0 0,0 0 0,-1-1 0,1 1 0,0-1 0,0 1 0,-1-1 0,1 0 0,-5 2 0,5-3 0,1 0 0,-1 0 0,0 0 0,0 0 0,1 0 0,-1 0 0,0 0 0,1 0 0,-1-1 0,0 1 0,1-1 0,-1 1 0,1-1 0,-1 0 0,0 0 0,1 1 0,0-1 0,-1 0 0,1 0 0,0-1 0,-3-1 0,1-1 0,0 0 0,0 0 0,0 0 0,0-1 0,1 1 0,0-1 0,0 0 0,0 0 0,1 1 0,-1-1 0,1 0 0,0 0 0,1 0 0,-1-1 0,1-6 0,0 2 0,0 0 0,1 0 0,0-1 0,1 1 0,0 0 0,6-17 0,-4 18 0,1-1 0,0 1 0,0 1 0,1-1 0,0 1 0,0 0 0,1 0 0,0 1 0,0-1 0,1 2 0,0-1 0,0 1 0,12-6 0,-13 8 0,1 0 0,-1 0 0,1 1 0,0 0 0,0 1 0,0-1 0,1 2 0,-1-1 0,0 1 0,1 0 0,-1 1 0,1 0 0,-1 0 0,1 1 0,-1 0 0,14 4 0,-18-3-136,1-1-1,-1 1 1,1 1-1,-1-1 1,0 0-1,0 1 1,0 0-1,0 0 0,6 7 1,6 9-6690</inkml:trace>
  <inkml:trace contextRef="#ctx0" brushRef="#br0" timeOffset="62006.63">4170 2885 24575,'0'-2'0,"0"-1"0,1 1 0,-1-1 0,1 0 0,-1 1 0,1-1 0,0 1 0,0-1 0,0 1 0,0 0 0,0-1 0,1 1 0,-1 0 0,1 0 0,0 0 0,-1 0 0,1 0 0,0 0 0,0 1 0,0-1 0,0 1 0,1-1 0,-1 1 0,0 0 0,1-1 0,-1 1 0,0 0 0,1 1 0,-1-1 0,6 0 0,-6 0 0,-1 1 0,1 0 0,0 0 0,0 0 0,0 0 0,0 0 0,0 1 0,-1-1 0,1 0 0,0 1 0,0-1 0,-1 1 0,1 0 0,0 0 0,-1-1 0,1 1 0,-1 0 0,1 1 0,-1-1 0,1 0 0,-1 0 0,0 1 0,1-1 0,-1 0 0,0 1 0,0-1 0,0 1 0,0 0 0,0-1 0,-1 1 0,1 0 0,0-1 0,-1 1 0,1 0 0,-1 0 0,0 0 0,1-1 0,-1 1 0,0 0 0,0 0 0,0 0 0,-1 0 0,0 3 0,0 4 0,-1 0 0,0 0 0,-1 0 0,0 0 0,-1 0 0,0-1 0,-7 12 0,-2 7 0,12-26 0,1 0 0,-1 0 0,1 0 0,-1 0 0,1 0 0,0 0 0,-1 0 0,1 0 0,0 0 0,0 1 0,0-1 0,0 0 0,0 0 0,0 0 0,0 0 0,0 1 0,0-1 0,0 0 0,1 0 0,-1 0 0,0 0 0,1 0 0,-1 0 0,1 1 0,0-1 0,-1 0 0,1-1 0,0 1 0,-1 0 0,1 0 0,0 0 0,0 0 0,0 0 0,0-1 0,0 1 0,0 0 0,0-1 0,0 1 0,0-1 0,0 1 0,0-1 0,0 0 0,2 1 0,6 1 0,0 0 0,0 0 0,-1-1 0,16 0 0,6-2-682,59-8-1,-30-1-6143</inkml:trace>
  <inkml:trace contextRef="#ctx0" brushRef="#br0" timeOffset="64220.49">5547 1996 24575,'-22'18'0,"-10"17"0,-4 21 0,5 18 0,7 11 0,8 9 0,14 7 0,18 1 0,13-4 0,13-6 0,10-9 0,7-15 0,-7-18-8191</inkml:trace>
  <inkml:trace contextRef="#ctx0" brushRef="#br0" timeOffset="64778.48">6012 2273 24575,'-22'29'0,"-10"20"0,-4 13 0,1 2 0,3 2 0,3-3 0,6-9 0,8-11 0,6-11-8191</inkml:trace>
  <inkml:trace contextRef="#ctx0" brushRef="#br0" timeOffset="65263.02">5780 2377 24575,'0'8'0,"0"9"0,0 12 0,4 9 0,4 5 0,8 3 0,6 0 0,5 0 0,3-1 0,2-5 0,0-8 0,-5-10-8191</inkml:trace>
  <inkml:trace contextRef="#ctx0" brushRef="#br0" timeOffset="66582.89">6394 2589 24575,'25'-3'0,"19"-6"0,13 0 0,12-3 0,-7 1-8191</inkml:trace>
  <inkml:trace contextRef="#ctx0" brushRef="#br0" timeOffset="66943.27">7050 2250 24575,'-11'188'0,"1"-30"0,10 16 0,1-259 0,-2-152 0,-1 196 0,-2 0 0,-2 0 0,-18-65 0,13 81 0,4 19 0,2 16 0,4-1 0,1-1 0,0 1 0,1-1 0,0 1 0,0-1 0,1 1 0,0-1 0,1 0 0,-1 0 0,2 0 0,-1 0 0,6 8 0,-3-5 0,1 0 0,0-1 0,0 1 0,1-2 0,0 1 0,1-1 0,16 13 0,-20-18 0,0-1 0,-1 0 0,1 0 0,0 0 0,1-1 0,-1 1 0,0-1 0,1 0 0,-1-1 0,1 1 0,0-1 0,8 0 0,-10-1 0,0 0 0,0-1 0,-1 0 0,1 0 0,0 0 0,-1 0 0,1 0 0,0-1 0,-1 0 0,0 1 0,1-1 0,-1 0 0,0-1 0,0 1 0,0-1 0,0 1 0,-1-1 0,1 0 0,3-5 0,2-4 0,-1-1 0,0 0 0,-1 0 0,0 0 0,-1-1 0,6-25 0,-5 16 0,-2 1 0,2-26 0,-7 62-65,-2 47-368,2 1-1,14 114 1,-4-131-6393</inkml:trace>
  <inkml:trace contextRef="#ctx0" brushRef="#br0" timeOffset="67315.02">7579 1954 24575,'25'11'0,"16"18"0,8 18 0,-1 27 0,-5 22 0,-10 20 0,-14 19 0,-21 12 0,-28 2 0,-27-6 0,-29-13 0,0-28-8191</inkml:trace>
  <inkml:trace contextRef="#ctx0" brushRef="#br0" timeOffset="68092.25">8001 1808 24575,'13'-10'0,"0"0"0,1 1 0,0 0 0,23-10 0,-34 18 0,1-1 0,0 1 0,-1 0 0,1 0 0,0 1 0,0-1 0,0 1 0,0-1 0,0 1 0,7 1 0,-8 0 0,-1-1 0,0 1 0,0 0 0,0 0 0,0 0 0,0 0 0,0 0 0,0 0 0,0 1 0,-1-1 0,1 1 0,0-1 0,-1 1 0,1-1 0,-1 1 0,0 0 0,1 0 0,-1 0 0,0 0 0,1 3 0,0 0 0,0-1 0,-1 0 0,0 1 0,0-1 0,0 1 0,0 0 0,-1-1 0,0 1 0,0 0 0,0-1 0,0 1 0,-1 0 0,0-1 0,0 1 0,0-1 0,0 1 0,-3 4 0,-3 6 0,0-1 0,-2 0 0,-14 20 0,1-3 0,22-30 0,0-1 0,-1 0 0,1 1 0,-1-1 0,1 1 0,0-1 0,0 1 0,-1-1 0,1 1 0,0-1 0,0 1 0,0-1 0,-1 1 0,1-1 0,0 1 0,0-1 0,0 1 0,0-1 0,0 1 0,0 0 0,0-1 0,0 1 0,0-1 0,0 1 0,1-1 0,-1 1 0,0-1 0,0 1 0,0-1 0,1 1 0,-1-1 0,0 1 0,1-1 0,-1 1 0,0-1 0,1 1 0,1 0 0,0 0 0,-1-1 0,1 1 0,0 0 0,0-1 0,0 1 0,0-1 0,0 0 0,0 0 0,0 0 0,2 0 0,56-7 0,-56 7 0,230-44-1365,-193 38-546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00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59.1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0 24575,'0'1'0,"-1"-1"0,1 0 0,-1 1 0,1-1 0,0 1 0,-1-1 0,1 1 0,0-1 0,0 1 0,-1-1 0,1 1 0,0-1 0,0 1 0,0-1 0,0 1 0,0-1 0,0 1 0,0-1 0,0 1 0,0-1 0,0 1 0,0 0 0,0-1 0,0 1 0,0-1 0,0 1 0,0-1 0,0 1 0,1-1 0,-1 1 0,0-1 0,1 1 0,-1-1 0,0 0 0,1 1 0,9 23 0,-10-23 0,1 2 0,21 46 0,2-1 0,2 0 0,39 52 0,-64-98 0,1 0 0,-1-1 0,0 1 0,1 0 0,0 0 0,-1-1 0,1 1 0,0-1 0,0 1 0,0-1 0,0 0 0,0 0 0,0 0 0,3 1 0,-5-2 0,1 0 0,-1 0 0,1 0 0,-1 0 0,1 0 0,-1 0 0,0-1 0,1 1 0,-1 0 0,1 0 0,-1 0 0,1-1 0,-1 1 0,0 0 0,1 0 0,-1-1 0,0 1 0,1 0 0,-1-1 0,0 1 0,1 0 0,-1-1 0,0 1 0,0 0 0,1-1 0,5-22 0,-1-66 0,-8-101 0,0 65 0,2-302 0,1 425 0,-1 1 0,1 0 0,0-1 0,0 1 0,0-1 0,0 1 0,0-1 0,0 1 0,1-1 0,-1 1 0,0 0 0,1-1 0,-1 1 0,1-1 0,-1 1 0,1 0 0,0 0 0,0-1 0,-1 1 0,1 0 0,2-1 0,-1 1 0,1 1 0,-1-1 0,1 1 0,0 0 0,-1 0 0,1 0 0,0 0 0,-1 1 0,1-1 0,-1 1 0,4 0 0,50 8 0,-1-2 0,106-2 0,114-22 0,-159 7 0,-86 8 0,383-24 0,-1 29 0,-372 0 0,53 10 0,-91-12-91,18 5 314,-20-6-257,1 0 0,-1 0 0,0 0 0,1 0 0,-1 0 0,0 0 0,0 0 0,1 0 0,-1 1 0,0-1 0,1 0-1,-1 0 1,0 0 0,0 1 0,1-1 0,-1 0 0,0 0 0,0 1 0,0-1 0,1 0 0,-1 0 0,0 1 0,0-1 0,0 0 0,0 1 0,0-1 0,0 0 0,1 1 0,-1-1 0,0 0 0,0 1 0,0-1 0,0 0 0,0 1 0,0-1 0,0 0 0,0 1 0,-1-1 0,1 0 0,0 0 0,0 1 0,0-1 0,0 1 0,-10 8-6792</inkml:trace>
  <inkml:trace contextRef="#ctx0" brushRef="#br0" timeOffset="526.29">1359 547 24575,'-1'-1'0,"1"0"0,-1-1 0,1 1 0,-1 0 0,1-1 0,-1 1 0,1-1 0,0 1 0,0-1 0,0 1 0,0-1 0,0 1 0,0-1 0,0 1 0,0-1 0,1 1 0,-1 0 0,1-1 0,-1 1 0,1-1 0,-1 1 0,1 0 0,0 0 0,-1-1 0,1 1 0,2-2 0,-2 3 0,0-1 0,0 1 0,0 0 0,1 0 0,-1-1 0,0 1 0,0 0 0,0 0 0,1 0 0,-1 1 0,0-1 0,0 0 0,0 0 0,0 1 0,1-1 0,-1 1 0,0-1 0,0 1 0,0-1 0,0 1 0,0-1 0,0 1 0,0 0 0,0 0 0,0-1 0,-1 1 0,1 0 0,0 0 0,0 0 0,-1 0 0,1 0 0,0 2 0,5 6 0,0 0 0,-1 1 0,0 0 0,-1 0 0,0 0 0,0 0 0,-1 1 0,-1-1 0,0 1 0,1 12 0,-2-16 0,0 0 0,-1 0 0,1 0 0,-2 0 0,1 0 0,-1 0 0,0 0 0,-1 0 0,1 0 0,-1 0 0,-1 0 0,1-1 0,-1 1 0,-1-1 0,1 0 0,-7 9 0,7-12 0,0 1 0,-1-1 0,1 0 0,-1-1 0,0 1 0,0-1 0,0 1 0,0-1 0,0 0 0,0 0 0,-1-1 0,1 0 0,0 1 0,-1-1 0,1-1 0,-1 1 0,0-1 0,1 1 0,-1-1 0,-6-1 0,8 0 0,-1 0 0,1 0 0,0 0 0,0 0 0,0 0 0,0 0 0,0-1 0,1 0 0,-1 1 0,0-1 0,1 0 0,-1 0 0,1-1 0,0 1 0,0 0 0,0-1 0,0 1 0,0-1 0,0 0 0,1 0 0,-1 0 0,1 0 0,0 0 0,0 0 0,0 0 0,0 0 0,0 0 0,1 0 0,-1-6 0,1-3 0,0-1 0,1 0 0,0 1 0,1 0 0,0-1 0,1 1 0,1 0 0,0 0 0,1 0 0,7-13 0,1-1 0,2 0 0,1 2 0,24-30 0,-22 32 0,30-29 0,-42 46 0,-1 0 0,1 0 0,-1 1 0,1 0 0,1 0 0,-1 1 0,0 0 0,1 0 0,0 0 0,-1 1 0,10-3 0,-14 5-52,-1 0-1,1 0 1,0 0-1,-1 0 1,1 0-1,-1 0 1,1 0-1,-1 0 1,1 1-1,-1-1 1,1 1-1,-1-1 1,1 1-1,-1-1 1,1 1-1,-1 0 1,0 0-1,1 0 1,-1 0-1,0 0 1,0 0-1,1 0 1,-1 0-1,0 0 0,1 3 1,8 15-6774</inkml:trace>
  <inkml:trace contextRef="#ctx0" brushRef="#br0" timeOffset="899.45">1697 315 24575,'4'-1'0,"-1"0"0,1-1 0,-1 1 0,1 1 0,0-1 0,0 0 0,-1 1 0,1 0 0,0 0 0,0 0 0,0 0 0,0 1 0,-1 0 0,1-1 0,0 1 0,-1 1 0,1-1 0,-1 0 0,1 1 0,-1 0 0,1 0 0,-1 0 0,0 0 0,0 0 0,0 1 0,0-1 0,-1 1 0,1 0 0,-1 0 0,1 0 0,-1 0 0,0 0 0,0 0 0,0 1 0,-1-1 0,1 1 0,-1-1 0,0 1 0,1 5 0,0-2 0,-1 0 0,0 1 0,-1-1 0,1 0 0,-1 1 0,-1-1 0,0 0 0,0 0 0,0 1 0,-1-1 0,-2 8 0,-6 31 0,10-44 0,0-1 0,0 0 0,0 0 0,0 0 0,0 0 0,0 0 0,0 0 0,0 0 0,1 0 0,-1 0 0,1 0 0,-1 0 0,0 0 0,1 0 0,0 0 0,-1-1 0,1 1 0,-1 0 0,1 0 0,0 0 0,0-1 0,0 1 0,-1 0 0,1-1 0,0 1 0,0-1 0,0 1 0,0-1 0,0 1 0,0-1 0,0 0 0,0 1 0,0-1 0,0 0 0,0 0 0,0 0 0,0 0 0,0 0 0,2 0 0,46-3 0,-44 3 0,74-17-1365,-45 8-546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8.7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7 0 24575,'-14'33'0,"-5"31"0,1 27 0,3 20 0,5 9 0,3 5 0,4 0 0,1-7 0,2-13 0,1-17 0,0-24-8191</inkml:trace>
  <inkml:trace contextRef="#ctx0" brushRef="#br0" timeOffset="436.75">47 993 24575,'-22'-3'0,"1"-2"0,17 0 0,29 2 0,34 0 0,39-2 0,37-4 0,30-4 0,20 0 0,11-1 0,1 1 0,-12 4 0,-19 2 0,-27 4 0,-30 1 0,-33 2-8191</inkml:trace>
  <inkml:trace contextRef="#ctx0" brushRef="#br0" timeOffset="1928.06">342 1798 24575,'18'-11'0,"1"1"0,30-11 0,-44 18 0,1 1 0,0 0 0,0 1 0,-1 0 0,1 0 0,0 0 0,0 0 0,0 1 0,0 0 0,0 0 0,0 1 0,0 0 0,9 2 0,-12-2 0,-1 0 0,0 0 0,0 0 0,0 1 0,1-1 0,-1 1 0,0-1 0,-1 1 0,1 0 0,0 0 0,0 0 0,-1 0 0,1 0 0,-1 0 0,0 0 0,0 0 0,1 1 0,-1-1 0,-1 0 0,1 1 0,0-1 0,-1 1 0,1-1 0,-1 1 0,0-1 0,1 1 0,-1-1 0,-1 1 0,1-1 0,0 1 0,-1-1 0,1 1 0,-1-1 0,-1 5 0,-2 4 0,1 0 0,-2 0 0,1-1 0,-2 0 0,1 0 0,-10 13 0,-10 4 0,20-22 0,0-1 0,0 1 0,1 0 0,0 0 0,0 1 0,0-1 0,0 1 0,-3 10 0,7-16 0,0 1 0,0 0 0,0-1 0,0 1 0,0 0 0,1-1 0,-1 1 0,0 0 0,1-1 0,-1 1 0,0 0 0,1-1 0,-1 1 0,1-1 0,-1 1 0,1-1 0,-1 1 0,1-1 0,-1 1 0,1-1 0,0 0 0,-1 1 0,1-1 0,-1 0 0,1 1 0,0-1 0,-1 0 0,1 0 0,0 0 0,0 1 0,-1-1 0,1 0 0,0 0 0,-1 0 0,2 0 0,27 1 0,-28-1 0,12 0 0,1 0 0,-1-2 0,1 0 0,-1 0 0,1-1 0,-1-1 0,0 0 0,-1-1 0,1 0 0,20-13 0,-25 14 0,-2-1 0,1-1 0,0 1 0,-1-1 0,0 0 0,-1-1 0,1 0 0,-1 1 0,0-2 0,-1 1 0,0 0 0,0-1 0,-1 0 0,1 0 0,-2 0 0,1 0 0,-1-1 0,1-10 0,-2-16 0,-1 32 0,0 23 0,1-5 0,1 0 0,1 0 0,0 0 0,1 0 0,1 0 0,0-1 0,14 26 0,-19-39 0,1 1 0,-1-1 0,1 0 0,-1 0 0,1 0 0,-1 0 0,1 0 0,0 0 0,0 0 0,-1 0 0,1 0 0,0 0 0,0 0 0,0 0 0,0-1 0,0 1 0,0 0 0,0-1 0,0 1 0,1-1 0,-1 1 0,0-1 0,0 0 0,0 1 0,1-1 0,-1 0 0,0 0 0,2 0 0,-1 0 0,0-1 0,0 0 0,0 0 0,-1 0 0,1-1 0,0 1 0,-1 0 0,1-1 0,-1 1 0,1-1 0,-1 1 0,0-1 0,1 0 0,-1 0 0,1-1 0,6-12 0,-1 1 0,-1-1 0,5-19 0,26-108 0,-33 241 0,3 88-1365,-8-170-5461</inkml:trace>
  <inkml:trace contextRef="#ctx0" brushRef="#br0" timeOffset="2269.37">744 1755 24575,'0'-10'0,"11"-5"0,14 2 0,14 2 0,15 3 0,8 3 0,6 6 0,-10 3-819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7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3 0 24575,'-21'53'0,"3"0"0,-17 81 0,-8 113 0,30-160 0,-4 14 0,5 1 0,4 1 0,6 103 0,4-185 0,0 1 0,8 30 0,-8-45 0,0-1 0,0 1 0,0-1 0,1 1 0,0-1 0,1 0 0,-1 0 0,1-1 0,0 1 0,1-1 0,6 7 0,-10-11 0,0 1 0,0-1 0,0 0 0,0 0 0,0 0 0,1 0 0,-1 0 0,0 0 0,1-1 0,-1 1 0,1 0 0,-1-1 0,1 1 0,-1-1 0,1 1 0,-1-1 0,1 0 0,0 0 0,-1 1 0,1-1 0,-1 0 0,1-1 0,0 1 0,-1 0 0,1 0 0,-1-1 0,1 1 0,-1-1 0,1 1 0,-1-1 0,1 0 0,-1 1 0,0-1 0,1 0 0,-1 0 0,0 0 0,1 0 0,-1 0 0,0 0 0,2-3 0,0-1 0,1 0 0,-1-1 0,0 1 0,-1-1 0,1 0 0,-1 0 0,0 0 0,-1 0 0,2-8 0,0-5 0,-1-1 0,-1 1 0,-1-1 0,0 0 0,-1 1 0,-2-1 0,0 1 0,-1-1 0,0 1 0,-2 0 0,-9-22 0,7 26 0,0 0 0,0 0 0,-1 1 0,-1 0 0,-1 0 0,0 1 0,0 0 0,-2 1 0,1 1 0,-1 0 0,-1 0 0,0 2 0,-19-11 0,0 4 0,0 2 0,-1 1 0,-1 2 0,-50-11 0,82 22 0,-28-9 0,31 8 0,-1 1 0,1 0 0,0 0 0,-1 0 0,1 0 0,-1 0 0,1-1 0,-1 1 0,1 0 0,0 0 0,-1-1 0,1 1 0,0 0 0,-1 0 0,1-1 0,0 1 0,-1-1 0,1 1 0,0 0 0,0-1 0,-1 1 0,1-1 0,0 1 0,0 0 0,0-1 0,0 1 0,-1-1 0,1 1 0,0-1 0,0 1 0,0-1 0,0 1 0,0-1 0,0 1 0,0 0 0,0-1 0,0 1 0,1-1 0,-1 1 0,0-1 0,0 1 0,0-1 0,0 1 0,1 0 0,-1-1 0,0 1 0,0-1 0,1 1 0,-1 0 0,0-1 0,1 1 0,-1 0 0,0 0 0,1-1 0,-1 1 0,1 0 0,0-1 0,10-6 0,1 0 0,1 1 0,-1 0 0,1 1 0,0 0 0,22-4 0,2-2 0,-7 1 0,257-92 0,-248 85 0,-1-2 0,-1-1 0,-1-2 0,0-1 0,36-33 0,-58 44 0,-1-1 0,12-14 0,-22 23 0,0 1 0,0-1 0,-1 0 0,1 0 0,-1-1 0,0 1 0,0 0 0,0-1 0,-1 1 0,0-1 0,1 0 0,-1-6 0,-1 11 0,1-1 0,-1 1 0,0-1 0,0 1 0,0-1 0,0 1 0,0-1 0,0 1 0,0-1 0,0 1 0,0 0 0,0-1 0,-1 1 0,1-1 0,0 1 0,0-1 0,0 1 0,0 0 0,-1-1 0,1 1 0,0-1 0,0 1 0,-1 0 0,1-1 0,0 1 0,-1 0 0,1-1 0,0 1 0,-1 0 0,1 0 0,0-1 0,-1 1 0,1 0 0,-1 0 0,1 0 0,-1-1 0,0 1 0,-17 8 0,9 1 0,0-1 0,0 1 0,1 1 0,0 0 0,1 0 0,0 1 0,1-1 0,-7 16 0,-2 6 0,-17 62 0,22-60 24,2 1 0,1 1 0,2-1 0,0 62 0,5-75-189,1 0 0,2 0 0,0 0 0,1 0 0,1-1 0,1 0 0,1 0 0,18 36 0,0-13-6661</inkml:trace>
  <inkml:trace contextRef="#ctx0" brushRef="#br0" timeOffset="389.41">896 636 24575,'-4'-22'0,"0"1"0,-3-38 0,7 54 0,0 1 0,0 0 0,0-1 0,1 1 0,-1 0 0,1-1 0,0 1 0,0 0 0,1 0 0,-1 0 0,1 0 0,0 0 0,0 0 0,5-6 0,-7 9 0,1 0 0,0 0 0,-1 0 0,1 1 0,0-1 0,-1 0 0,1 1 0,0-1 0,0 0 0,0 1 0,0-1 0,0 1 0,-1-1 0,1 1 0,0 0 0,0 0 0,0-1 0,0 1 0,0 0 0,0 0 0,0 0 0,0 0 0,0 0 0,0 0 0,0 0 0,0 0 0,0 0 0,2 1 0,-1 0 0,0 0 0,0 1 0,0-1 0,0 1 0,-1-1 0,1 1 0,0 0 0,-1 0 0,1-1 0,-1 1 0,0 0 0,1 3 0,3 4 0,0 1 0,-1 0 0,0 0 0,2 15 0,3 34 0,-8-54 0,-1 0 0,0-1 0,0 1 0,0 0 0,-1 0 0,1 0 0,-1 0 0,-1-1 0,-2 10 0,0-12 0,3-10 0,2-14 0,0 9 0,7-39 0,-7 49 0,-1 0 0,1-1 0,0 1 0,0 0 0,0 0 0,1 0 0,-1 0 0,1 0 0,0 0 0,-1 0 0,5-3 0,-6 6 0,1 0 0,-1 0 0,1 0 0,-1 0 0,1 0 0,-1 0 0,1 0 0,-1 0 0,1 0 0,-1 0 0,1 0 0,-1 0 0,1 1 0,-1-1 0,0 0 0,1 0 0,-1 1 0,1-1 0,-1 0 0,1 1 0,-1-1 0,0 0 0,1 1 0,-1-1 0,0 0 0,0 1 0,1-1 0,-1 1 0,0-1 0,0 1 0,1-1 0,-1 1 0,0-1 0,0 1 0,0-1 0,0 1 0,0-1 0,0 1 0,9 25 0,-8-24 0,6 23-115,13 37 360,-18-58-352,-1-1 0,1 1 0,0-1 1,1 0-1,-1 1 0,0-1 0,1 0 1,0 0-1,0 0 0,0-1 0,0 1 0,0-1 1,5 3-1,7 1-6719</inkml:trace>
  <inkml:trace contextRef="#ctx0" brushRef="#br0" timeOffset="740.52">1362 169 24575,'4'33'0,"4"21"0,1 16 0,-1 6 0,-1 6 0,-3-1 0,-5-3 0,-10-8 0,-7-9 0,-3-7 0,-2-9 0,2-13-8191</inkml:trace>
  <inkml:trace contextRef="#ctx0" brushRef="#br0" timeOffset="741.52">1933 508 24575,'29'-7'0,"20"-2"0,9 0 0,2 1 0,-6 7 0,-12 2-8191</inkml:trace>
  <inkml:trace contextRef="#ctx0" brushRef="#br0" timeOffset="1111.08">1974 677 24575,'29'-3'0,"27"-2"0,23-3 0,11-4 0,-8 0-819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89 24575,'-4'8'0,"7"1"0,9 1 0,3-3-8191</inkml:trace>
  <inkml:trace contextRef="#ctx0" brushRef="#br0" timeOffset="1">639 5 24575,'-7'-3'0,"-3"2"0,1 4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9 24575,'-7'-3'0,"1"-2"0,5 7 0,7 8 0,5 8 0,1 5 0,-1-1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8:36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82 24575,'-1'0'0,"1"0"0,0 0 0,0-1 0,-1 1 0,1 0 0,0 0 0,0-1 0,0 1 0,-1 0 0,1 0 0,0-1 0,0 1 0,0 0 0,0-1 0,0 1 0,0 0 0,0-1 0,0 1 0,0 0 0,0 0 0,0-1 0,0 1 0,0 0 0,0-1 0,0 1 0,0 0 0,0-1 0,0 1 0,0 0 0,0-1 0,0 1 0,0 0 0,1 0 0,-1-1 0,0 1 0,0 0 0,1-1 0,13-7 0,21-2 0,46-2 0,1 3 0,101 2 0,-175 7 0,-1 0 0,0 1 0,0 0 0,11 4 0,-17-5 0,-1 0 0,1 0 0,0 0 0,-1 0 0,1 0 0,-1 1 0,1-1 0,0 0 0,-1 0 0,1 1 0,0-1 0,-1 0 0,1 1 0,-1-1 0,1 1 0,-1-1 0,1 1 0,-1-1 0,1 1 0,-1-1 0,0 1 0,1-1 0,-1 1 0,0 0 0,1-1 0,-1 1 0,0-1 0,0 1 0,0 0 0,1-1 0,-1 1 0,0 0 0,0-1 0,0 1 0,0 0 0,0 0 0,0-1 0,0 1 0,0 0 0,-1-1 0,1 1 0,0 0 0,0-1 0,-1 1 0,1-1 0,0 1 0,-1 0 0,1-1 0,0 1 0,-1-1 0,1 1 0,-1-1 0,1 1 0,-1-1 0,1 1 0,-1-1 0,1 0 0,-1 1 0,-1 0 0,-5 4 0,0 1 0,-1-1 0,1-1 0,-1 0 0,-1 0 0,1 0 0,0-1 0,-15 4 0,-74 13 0,83-18 0,-93 12 0,-44 9 0,136-17 0,22-2 0,27 1 0,260-3 0,-171-3 0,-123 1 0,7 0 0,0 0 0,0-1 0,0 0 0,12-2 0,-19 2 0,1 1 0,0 0 0,0 0 0,-1-1 0,1 1 0,0 0 0,0-1 0,-1 1 0,1-1 0,-1 1 0,1-1 0,0 1 0,-1-1 0,1 1 0,-1-1 0,1 0 0,-1 1 0,1-1 0,-1 0 0,1-1 0,-1 1 0,0 0 0,0 0 0,0 0 0,0 0 0,-1 0 0,1-1 0,0 1 0,0 0 0,-1 0 0,1 0 0,-1 0 0,1 0 0,-1 0 0,1 0 0,-1 0 0,0 0 0,0 0 0,1 0 0,-2 0 0,-15-16 0,0 1 0,-1 1 0,-1 1 0,0 0 0,-23-11 0,11 6 0,-28-24 0,32 23 0,16 12 0,0 0 0,1-1 0,-18-19 0,27 23 0,9 7 0,8 6 0,83 37 0,-65-31 0,-1 1 0,-1 1 0,42 29 0,-73-44 0,1 0 0,0 1 0,-1-1 0,1 0 0,-1 1 0,1-1 0,-1 1 0,0 0 0,0-1 0,1 1 0,-1 0 0,-1 0 0,1 0 0,0 0 0,0 0 0,-1 0 0,1 0 0,-1 0 0,1 0 0,-1 0 0,0 0 0,0 0 0,0 0 0,0 0 0,0 0 0,0 0 0,-1 0 0,1 0 0,-1 0 0,0 0 0,-1 4 0,-3 4 0,-1-1 0,0 1 0,0-1 0,-1 0 0,-8 8 0,-5 7 0,-35 51-58,-93 116-1249,86-123-5519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3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10 24575,'0'-25'0,"0"-12"0,0 4 0,-4 18 0,-4 23 0,-2 24 0,-2 18 0,1 14 0,2 8 0,3 2 0,2-5 0,2-2 0,2-7 0,0-9 0,0-9 0,1-9 0,-1-6 0,1-8-8191</inkml:trace>
  <inkml:trace contextRef="#ctx0" brushRef="#br0" timeOffset="365.37">0 681 24575,'7'-3'0,"14"-2"0,17-3 0,16 0 0,18-3 0,14 0 0,7 0 0,2 0 0,-4 3 0,-8 2 0,-9 3 0,-15 2 0,-13 0 0,-15 5 0,-12 1-8191</inkml:trace>
  <inkml:trace contextRef="#ctx0" brushRef="#br0" timeOffset="719.4">381 851 24575,'-1'1'0,"0"-1"0,1 0 0,-1 1 0,0-1 0,1 1 0,-1-1 0,0 1 0,1 0 0,-1-1 0,1 1 0,-1-1 0,0 1 0,1 0 0,0 0 0,-1-1 0,1 1 0,-1 0 0,1 0 0,0-1 0,0 1 0,-1 0 0,1 0 0,0 0 0,0 0 0,0 1 0,-4 27 0,4-25 0,-6 244 0,6-209 0,3-56 0,1 0 0,0 0 0,1 0 0,0 1 0,11-22 0,52-100 0,-66 134 0,6-9 0,0 0 0,1 0 0,0 1 0,11-12 0,-18 22 0,0 0 0,0 0 0,0 1 0,0-1 0,1 0 0,-1 1 0,1 0 0,-1-1 0,1 1 0,-1 0 0,1 0 0,-1 1 0,4-2 0,-4 2 0,-1 0 0,1 1 0,0-1 0,0 0 0,-1 0 0,1 1 0,0-1 0,-1 1 0,1 0 0,-1-1 0,1 1 0,-1 0 0,1 0 0,-1 0 0,1 0 0,-1 0 0,0 0 0,1 0 0,-1 1 0,0-1 0,0 0 0,2 4 0,3 4 0,-1 1 0,0 0 0,-1 0 0,0 0 0,0 1 0,-1-1 0,0 1 0,2 21 0,2 93 0,-7-114 0,0 55-1365,-1-42-546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58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622 24575,'1'-3'0,"-1"-1"0,1 0 0,0 1 0,0-1 0,1 1 0,-1-1 0,1 1 0,-1 0 0,1-1 0,0 1 0,0 0 0,1 0 0,-1 0 0,1 1 0,-1-1 0,1 1 0,0-1 0,0 1 0,0 0 0,0 0 0,1 0 0,-1 0 0,0 1 0,1 0 0,5-2 0,-1 0 0,-1 0 0,1 1 0,0 0 0,0 1 0,-1-1 0,1 2 0,0-1 0,0 1 0,0 0 0,0 1 0,11 2 0,-12-1 0,0 1 0,-1 0 0,1 1 0,-1-1 0,0 1 0,0 0 0,0 1 0,0 0 0,-1 0 0,0 0 0,0 0 0,0 1 0,-1 0 0,1 0 0,-2 0 0,1 0 0,3 9 0,-2-4 0,0 1 0,-1 0 0,0 0 0,-1 0 0,0 0 0,-1 0 0,0 1 0,-1 0 0,0 15 0,-2-24 0,0 1 0,0-1 0,0 0 0,0 1 0,-1-1 0,1 0 0,-1 0 0,0 0 0,0 0 0,-1-1 0,1 1 0,-1-1 0,0 1 0,0-1 0,0 0 0,0 0 0,-1 0 0,1 0 0,-1-1 0,1 1 0,-1-1 0,0 0 0,0 0 0,0-1 0,-7 3 0,-3 0 0,-1 1 0,1-2 0,-1 0 0,0-1 0,0-1 0,-19 0 0,28-1 0,1 0 0,-1 0 0,1-1 0,-1 0 0,1 0 0,0-1 0,0 0 0,0 1 0,-1-2 0,2 1 0,-1 0 0,0-1 0,0 0 0,1 0 0,0-1 0,-1 1 0,1-1 0,1 0 0,-1 0 0,-4-6 0,6 7 0,0-1 0,0 0 0,0 0 0,1 0 0,0 0 0,-1 0 0,1 0 0,1-1 0,-1 1 0,1 0 0,-1 0 0,1-1 0,0 1 0,1 0 0,-1 0 0,1-1 0,0 1 0,0 0 0,0 0 0,0 0 0,1 0 0,0 0 0,0 0 0,0 0 0,0 1 0,4-6 0,5-4 0,0 1 0,0 0 0,1 1 0,0 1 0,1-1 0,0 2 0,1 0 0,18-9 0,124-52 0,-147 66 0,352-110-1365,-263 88-5461</inkml:trace>
  <inkml:trace contextRef="#ctx0" brushRef="#br0" timeOffset="1228.55">4 326 24575,'0'0'0,"-1"0"0,1 0 0,0-1 0,0 1 0,-1 0 0,1 0 0,0-1 0,0 1 0,-1 0 0,1-1 0,0 1 0,0 0 0,0-1 0,0 1 0,-1-1 0,1 1 0,0 0 0,0-1 0,0 1 0,0 0 0,0-1 0,0 1 0,0-1 0,0 1 0,0 0 0,0-1 0,0 1 0,0 0 0,1-1 0,-1 1 0,0-1 0,0 1 0,0 0 0,0-1 0,1 1 0,-1 0 0,0 0 0,0-1 0,1 1 0,-1-1 0,10-18 0,-10 18 0,65-124 0,19-33 0,-84 158 0,0 0 0,0-1 0,0 1 0,0 0 0,0-1 0,0 1 0,0-1 0,0 1 0,1 0 0,-1-1 0,0 1 0,0 0 0,0-1 0,1 1 0,-1 0 0,0-1 0,1 1 0,-1 0 0,0 0 0,0-1 0,1 1 0,-1 0 0,1 0 0,-1 0 0,0-1 0,1 1 0,-1 0 0,0 0 0,1 0 0,-1 0 0,1 0 0,-1 0 0,0 0 0,1 0 0,-1 0 0,1 0 0,-1 0 0,0 0 0,1 0 0,-1 0 0,1 0 0,-1 0 0,0 0 0,1 1 0,-1-1 0,0 0 0,1 0 0,-1 0 0,0 1 0,1-1 0,-1 0 0,0 0 0,1 1 0,10 22 0,-9-17 0,14 31-227,1 0-1,3-2 1,0 0-1,2-1 1,30 34-1,-16-26-6598</inkml:trace>
  <inkml:trace contextRef="#ctx0" brushRef="#br0" timeOffset="4034.49">1042 305 24575,'12'-18'0,"1"0"0,0 0 0,1 1 0,19-16 0,-28 28 0,0 1 0,1-1 0,0 1 0,0 0 0,0 1 0,0-1 0,1 1 0,-1 1 0,1-1 0,0 1 0,-1 0 0,1 1 0,0 0 0,0 0 0,0 0 0,13 1 0,-18 0 0,0 0 0,1 0 0,-1 1 0,0-1 0,0 1 0,0-1 0,0 1 0,0 0 0,0 0 0,-1-1 0,1 1 0,0 1 0,0-1 0,0 0 0,-1 0 0,1 1 0,-1-1 0,1 1 0,-1-1 0,0 1 0,2 2 0,-1 0 0,-1-1 0,1 1 0,-1-1 0,0 1 0,0 0 0,-1-1 0,1 1 0,-1 0 0,0 0 0,0-1 0,0 6 0,-1 1 0,-1 0 0,0-1 0,0 1 0,-1-1 0,0 1 0,-1-1 0,0 0 0,-8 12 0,2-8 0,-1-1 0,0 0 0,-1-1 0,0 0 0,-1-1 0,-25 16 0,-28 23 0,65-49 0,1 1 0,-1-1 0,1 0 0,-1 0 0,1 1 0,0-1 0,-1 0 0,1 1 0,0-1 0,-1 0 0,1 1 0,0-1 0,-1 1 0,1-1 0,0 1 0,-1-1 0,1 0 0,0 1 0,0-1 0,0 1 0,0-1 0,-1 1 0,1-1 0,0 1 0,0-1 0,0 1 0,0 0 0,0-1 0,0 1 0,0-1 0,0 1 0,1-1 0,-1 1 0,0-1 0,0 1 0,1 0 0,0 0 0,0 0 0,1-1 0,-1 1 0,0 0 0,1 0 0,-1-1 0,1 1 0,-1-1 0,1 0 0,-1 1 0,1-1 0,1 0 0,49 1 0,145-13-1365,-134 8-5461</inkml:trace>
  <inkml:trace contextRef="#ctx0" brushRef="#br0" timeOffset="4429.11">1423 685 24575,'7'-3'0,"13"-6"0,15 0 0,7 0 0,8 3 0,0 2 0,-10 1-8191</inkml:trace>
  <inkml:trace contextRef="#ctx0" brushRef="#br0" timeOffset="4822.62">1487 813 24575,'18'0'0,"20"0"0,22-3 0,22-2 0,16-4 0,-10 1-819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40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0 24575,'23'-12'0,"1"0"0,0 1 0,39-11 0,-54 19 0,0 1 0,0 0 0,0 0 0,0 1 0,0 0 0,0 1 0,1 0 0,-1 0 0,0 1 0,0 0 0,0 0 0,0 1 0,13 5 0,-16-4 0,0 0 0,-1 1 0,0 0 0,1 0 0,-1 0 0,-1 1 0,1-1 0,-1 1 0,1 1 0,-2-1 0,1 0 0,0 1 0,-1 0 0,0-1 0,0 1 0,-1 1 0,0-1 0,0 0 0,0 1 0,-1-1 0,0 1 0,1 9 0,-1-1 0,-1 0 0,0 0 0,-1 0 0,0 1 0,-2-1 0,1-1 0,-2 1 0,-9 25 0,8-29 0,0 1 0,-1-2 0,-1 1 0,1-1 0,-2 0 0,0 0 0,0 0 0,0-1 0,-12 9 0,15-14 0,-1 1 0,0-1 0,0 0 0,0-1 0,0 1 0,0-1 0,-1-1 0,1 1 0,-1-1 0,0 0 0,0 0 0,0-1 0,0 0 0,0 0 0,0-1 0,0 0 0,-10-1 0,13 1 0,0-1 0,0 0 0,0 0 0,0-1 0,1 1 0,-1-1 0,0 1 0,1-1 0,-1-1 0,1 1 0,-1 0 0,1-1 0,0 1 0,0-1 0,0 0 0,-3-5 0,2 2 0,1 0 0,0 1 0,0-1 0,0 0 0,1 0 0,0-1 0,0 1 0,1 0 0,-2-12 0,2 5 0,1-1 0,0 0 0,1 0 0,0 1 0,1-1 0,0 1 0,2-1 0,-1 1 0,8-17 0,-2 13 0,0 1 0,1 1 0,0 0 0,1 0 0,1 1 0,0 0 0,1 1 0,1 1 0,0 0 0,0 1 0,2 0 0,-1 1 0,30-14 0,-26 15 0,1 1 0,0 0 0,1 1 0,0 2 0,0 0 0,0 1 0,0 1 0,1 1 0,0 1 0,-1 1 0,33 3 0,2 12-1365,-12 3-5461</inkml:trace>
  <inkml:trace contextRef="#ctx0" brushRef="#br0" timeOffset="405.05">783 33 24575,'8'-4'0,"-1"-1"0,1 1 0,1 0 0,-1 1 0,0 0 0,1 1 0,0-1 0,-1 1 0,13 0 0,-18 2 0,0 0 0,0 0 0,-1 0 0,1 0 0,0 1 0,0 0 0,0-1 0,-1 1 0,1 0 0,0 0 0,-1 1 0,1-1 0,0 0 0,-1 1 0,0 0 0,1-1 0,-1 1 0,0 0 0,0 0 0,0 0 0,0 1 0,0-1 0,-1 0 0,1 1 0,-1-1 0,1 1 0,-1 0 0,0-1 0,0 1 0,0 0 0,-1-1 0,2 5 0,-1-1 0,-1-1 0,1 1 0,-1 0 0,0 0 0,0 0 0,-1 0 0,0 0 0,0 0 0,0 0 0,-1-1 0,0 1 0,0 0 0,0-1 0,0 0 0,-1 1 0,0-1 0,0 0 0,-5 5 0,-18 38 0,25-47 0,1 0 0,0 0 0,-1 0 0,1 0 0,0 0 0,0 1 0,-1-1 0,1 0 0,0 0 0,0 0 0,0 0 0,0 0 0,0 0 0,1 1 0,-1-1 0,0 0 0,0 0 0,1 0 0,-1 0 0,1 0 0,-1 0 0,1 0 0,1 2 0,-1-2 0,1 1 0,0-1 0,0 1 0,-1-1 0,1 0 0,0 1 0,0-1 0,1 0 0,-1 0 0,0-1 0,3 2 0,8 1 0,0-1 0,0 0 0,19-1 0,-23 0 0,229-1-377,-193-1-611,15-1-5838</inkml:trace>
  <inkml:trace contextRef="#ctx0" brushRef="#br0" timeOffset="763.75">1441 287 24575,'-1'0'0,"0"0"0,0 0 0,0 0 0,0 0 0,0 0 0,0 0 0,0 0 0,0 0 0,0 0 0,0 0 0,0 1 0,0-1 0,1 0 0,-1 1 0,0-1 0,0 0 0,0 1 0,0 0 0,0-1 0,1 1 0,-1-1 0,0 1 0,0 0 0,1-1 0,-2 2 0,2-1 0,0 0 0,0 0 0,0 0 0,0 0 0,0 1 0,1-1 0,-1 0 0,0 0 0,0 0 0,1 0 0,-1 0 0,0 0 0,1 0 0,-1 0 0,1 0 0,0-1 0,-1 1 0,2 1 0,4 6 0,1-1 0,0 0 0,14 11 0,2-4 0,-1-1 0,1-2 0,1 0 0,0-1 0,1-2 0,-1 0 0,31 4 0,9 5 0,-62-17 0,1 1 0,-1 0 0,1-1 0,-1 1 0,1 0 0,-1 0 0,0 1 0,0-1 0,1 0 0,-1 1 0,0-1 0,0 1 0,-1 0 0,4 3 0,-4-4 0,-1 1 0,0-1 0,1 1 0,-1-1 0,0 1 0,0 0 0,0-1 0,0 1 0,0-1 0,0 1 0,-1-1 0,1 1 0,0-1 0,-1 1 0,1-1 0,-1 1 0,0-1 0,1 1 0,-1-1 0,0 1 0,0-1 0,0 0 0,0 0 0,0 0 0,-2 2 0,-36 43 0,-2-2 0,-58 47 0,13-12 0,28-23-341,3 3 0,3 2-1,-50 73 1,72-85-6485</inkml:trace>
  <inkml:trace contextRef="#ctx0" brushRef="#br0" timeOffset="1121.24">2076 455 24575,'-17'25'0,"0"1"0,2 0 0,1 1 0,2 0 0,0 1 0,2 1 0,1 0 0,-8 44 0,16-69 0,1 0 0,-1 0 0,1 0 0,0 0 0,0 0 0,1 0 0,-1 0 0,1 0 0,0 0 0,0 0 0,0-1 0,0 1 0,1 0 0,0 0 0,0-1 0,0 1 0,0-1 0,0 0 0,4 5 0,-3-6 0,0 0 0,-1 0 0,1 0 0,0-1 0,0 1 0,0-1 0,0 0 0,1 0 0,-1 0 0,0 0 0,0 0 0,1-1 0,-1 1 0,0-1 0,1 0 0,-1 0 0,0 0 0,1-1 0,-1 1 0,0-1 0,1 0 0,-1 0 0,6-2 0,-1-1 0,0 0 0,0 0 0,-1-1 0,0 1 0,0-2 0,0 1 0,0-1 0,-1 0 0,0-1 0,0 1 0,-1-1 0,0 0 0,7-13 0,-5 8 0,0-1 0,-1 0 0,-1 0 0,0 0 0,-1 0 0,0-1 0,3-25 0,-7 35-34,1 1 0,-1-1 0,0 1 0,0-1 0,0 0-1,-1 1 1,1-1 0,-1 0 0,0 1 0,0-1 0,0 1 0,0-1 0,0 1-1,-1 0 1,0 0 0,0-1 0,0 1 0,0 0 0,0 1 0,0-1-1,-1 0 1,1 1 0,-1-1 0,0 1 0,0 0 0,0-1 0,0 2 0,0-1-1,0 0 1,-1 1 0,1-1 0,-1 1 0,1 0 0,-1 0 0,1 0 0,-1 1-1,1-1 1,-1 1 0,-5 0 0,-16 3-6792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32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82 24575,'1'-3'0,"-1"0"0,1-1 0,-1 1 0,1 0 0,-1-1 0,0 1 0,-1-1 0,1 1 0,0 0 0,-1-1 0,0 1 0,0 0 0,0-1 0,0 1 0,-1 0 0,1 0 0,-1 0 0,-2-4 0,2 5 0,0 1 0,-1-1 0,1 1 0,0-1 0,0 1 0,-1 0 0,1 0 0,-1 0 0,1 0 0,-1 1 0,0-1 0,1 1 0,-1-1 0,1 1 0,-1 0 0,0 0 0,1 0 0,-1 0 0,0 1 0,1-1 0,-1 1 0,0-1 0,1 1 0,-3 1 0,-17 6 0,1 1 0,0 1 0,1 1 0,0 0 0,0 2 0,1 0 0,1 1 0,1 1 0,0 1 0,-29 33 0,43-45 0,0 0 0,0-1 0,1 1 0,-1 0 0,1 1 0,-1-1 0,1 0 0,1 1 0,-1-1 0,1 1 0,-1 0 0,0 8 0,2-11 0,1 1 0,-1-1 0,1 0 0,-1 1 0,1-1 0,0 0 0,0 0 0,0 1 0,0-1 0,0 0 0,0 0 0,1 0 0,-1 0 0,1 0 0,-1 0 0,1-1 0,0 1 0,0-1 0,-1 1 0,1-1 0,0 1 0,1-1 0,-1 0 0,0 0 0,0 0 0,4 1 0,19 6 0,0-1 0,0-1 0,0-1 0,1-1 0,51 0 0,-37-2 0,53 10 0,-89-12 0,1 1 0,0 1 0,0-1 0,0 1 0,-1 0 0,1 0 0,-1 0 0,0 1 0,1-1 0,-1 1 0,5 4 0,-8-5 0,1 0 0,-1-1 0,0 1 0,0 0 0,0 0 0,0 0 0,0 0 0,0 0 0,0 0 0,-1 0 0,1 0 0,-1 0 0,0 0 0,1 0 0,-1 0 0,0 1 0,0-1 0,0 0 0,0 0 0,-1 0 0,1 0 0,-1 0 0,1 0 0,-1 0 0,0 0 0,0 0 0,0 0 0,-1 2 0,-3 6 0,-1 0 0,-1-1 0,1 0 0,-2 0 0,1 0 0,-16 13 0,-60 42 0,54-42 0,-12 7 0,20-15 0,1 1 0,0 1 0,1 0 0,1 1 0,-20 24 0,37-38 0,-1-1 0,1 1 0,0-1 0,-1 1 0,1 0 0,0 0 0,1-1 0,-1 1 0,0 0 0,1 0 0,0 0 0,0 0 0,0 0 0,0 0 0,0 0 0,0 0 0,1-1 0,-1 1 0,3 5 0,1 5 0,1-1 0,1 0 0,9 15 0,9 20 0,-13-10 0,-2 0 0,-1 0 0,-2 1 0,-2-1 0,-1 1 0,-3 50 0,-33 232 0,11-154 0,22-160 0,-2 9 0,0 0 0,1 0 0,1-1 0,3 23 0,-2-34 0,-1 1 0,1 0 0,0-1 0,0 1 0,1 0 0,-1-1 0,1 0 0,0 1 0,0-1 0,0 0 0,0 0 0,0 0 0,1 0 0,0 0 0,-1-1 0,1 1 0,0-1 0,0 0 0,0 1 0,0-1 0,1-1 0,5 3 0,1 0-170,1-1-1,-1-1 0,1 0 1,0-1-1,0 0 0,0 0 1,17-2-1,28-3-6655</inkml:trace>
  <inkml:trace contextRef="#ctx0" brushRef="#br0" timeOffset="915.93">1236 123 24575,'-11'0'0,"-14"18"0,-14 24 0,-10 30 0,-9 28 0,-1 26 0,2 17 0,11 8 0,13 2 0,16-9 0,21-13 0,22-19 0,20-17 0,13-22 0,7-19 0,4-19 0,-4-19 0,-12-12-8191</inkml:trace>
  <inkml:trace contextRef="#ctx0" brushRef="#br0" timeOffset="1551.06">1595 654 24575,'-3'2'0,"1"0"0,-1-1 0,1 1 0,0 0 0,0 0 0,0 1 0,0-1 0,0 0 0,0 1 0,0-1 0,1 1 0,-1 0 0,1-1 0,0 1 0,-1 4 0,-11 47 0,11-43 0,-8 59 0,-3 111 0,16 73 0,-2-201 0,-1-531 0,1 214 0,0 232 0,-1 32 0,-1 0 0,1-1 0,0 1 0,0 0 0,0 0 0,0 0 0,0 0 0,0 0 0,0 0 0,0 0 0,0 0 0,0-1 0,0 1 0,0 0 0,0 0 0,0 0 0,0 0 0,0 0 0,0 0 0,0 0 0,0-1 0,0 1 0,0 0 0,0 0 0,0 0 0,1 0 0,-1 0 0,0 0 0,0 0 0,0 0 0,0 0 0,0-1 0,0 1 0,0 0 0,0 0 0,0 0 0,0 0 0,0 0 0,1 0 0,-1 0 0,0 0 0,0 0 0,0 0 0,0 0 0,0 0 0,0 0 0,0 0 0,1 0 0,-1 0 0,0 0 0,0 0 0,0 0 0,0 0 0,0 0 0,0 0 0,0 0 0,0 0 0,1 0 0,-1 0 0,0 0 0,0 0 0,0 0 0,7 10 0,7 20 0,-12-26 0,8 19 0,1-1 0,1 0 0,1-1 0,19 23 0,-24-33 0,1-1 0,0-1 0,1 1 0,0-2 0,0 1 0,1-2 0,0 1 0,1-1 0,19 8 0,-28-13 0,0-1 0,0 0 0,0 0 0,1 0 0,-1 0 0,0-1 0,1 0 0,-1 1 0,1-1 0,-1 0 0,0 0 0,1-1 0,-1 1 0,1-1 0,-1 0 0,0 0 0,1 0 0,-1 0 0,5-3 0,-4 1 0,1 0 0,-1-1 0,0 1 0,0-1 0,0 0 0,-1 0 0,1-1 0,-1 1 0,0-1 0,-1 1 0,4-8 0,2-7 0,-1-1 0,-1 0 0,0 0 0,-2-1 0,3-26 0,-6 37 0,1-1 0,-2 1 0,0 0 0,0 0 0,-2-15 0,2 25 0,0 0 0,0-1 0,0 1 0,0-1 0,0 1 0,0 0 0,0-1 0,-1 1 0,1-1 0,0 1 0,0 0 0,0-1 0,0 1 0,0 0 0,-1-1 0,1 1 0,0 0 0,0-1 0,-1 1 0,1 0 0,0 0 0,0-1 0,-1 1 0,1 0 0,0 0 0,-1-1 0,1 1 0,0 0 0,-1 0 0,1 0 0,0 0 0,-1-1 0,1 1 0,-1 0 0,-8 11 0,-6 25 0,3 4 40,2 1 0,-8 73 0,15-87-288,2 0 1,1 0-1,1 0 1,1-1-1,9 39 1,1-22-6579</inkml:trace>
  <inkml:trace contextRef="#ctx0" brushRef="#br0" timeOffset="1925.8">2209 781 24575,'-14'25'0,"-6"16"0,-2 8 0,3-1 0,4-2 0,5-4 0,4-6 0,3-10-8191</inkml:trace>
  <inkml:trace contextRef="#ctx0" brushRef="#br0" timeOffset="2285.75">2527 526 24575,'5'0'0,"1"1"0,-1-1 0,0 1 0,0 0 0,0 1 0,0-1 0,0 1 0,0 0 0,0 0 0,0 0 0,-1 1 0,1 0 0,-1-1 0,1 2 0,-1-1 0,0 0 0,5 7 0,-3-3 0,-1 0 0,0 0 0,0 0 0,-1 1 0,0 0 0,0 0 0,-1 0 0,0 0 0,-1 0 0,3 13 0,-3-12 0,-1 0 0,0 1 0,-1-1 0,0 0 0,0 1 0,-1-1 0,0 0 0,-1 0 0,-4 16 0,4-20 0,0 1 0,0-1 0,-1 0 0,1 0 0,-1 0 0,0 0 0,-1-1 0,1 1 0,-1-1 0,0 0 0,0 0 0,0 0 0,0-1 0,-1 0 0,0 1 0,-6 2 0,5-3 0,-1 0 0,0 0 0,0-1 0,0 0 0,0 0 0,0-1 0,0 0 0,0 0 0,-1-1 0,-11 0 0,16 0 0,-1-1 0,1 0 0,-1 1 0,1-1 0,0 0 0,-1-1 0,1 1 0,0-1 0,0 1 0,0-1 0,0 0 0,0 0 0,0 0 0,1-1 0,-1 1 0,1-1 0,-1 1 0,1-1 0,0 0 0,0 0 0,0 0 0,0 0 0,1 0 0,-2-4 0,0-4 0,0 1 0,1-2 0,0 1 0,0 0 0,2 0 0,-1 0 0,1-1 0,1 1 0,0 0 0,0 0 0,2 0 0,-1 0 0,1 0 0,1 0 0,-1 1 0,2-1 0,0 1 0,7-11 0,-5 9 0,0 0 0,0 1 0,1 0 0,1 0 0,0 1 0,0 1 0,1-1 0,1 1 0,-1 1 0,1 0 0,1 1 0,-1 0 0,1 0 0,24-9 0,-28 14-151,0 0-1,0 1 0,0 0 0,0 0 1,0 1-1,0 0 0,0 0 1,12 2-1,13 6-6674</inkml:trace>
  <inkml:trace contextRef="#ctx0" brushRef="#br0" timeOffset="2627.99">2887 187 24575,'25'-7'0,"9"8"0,-2 15 0,-7 16 0,-10 9 0,-16 5 0,-14 2 0,-8-4 0,-1-5 0,0-7 0,12-7 0,19-9 0,18-11 0,17-13 0,11-9 0,-4-1-8191</inkml:trace>
  <inkml:trace contextRef="#ctx0" brushRef="#br0" timeOffset="2997.63">3459 187 24575,'11'25'0,"10"23"0,6 18 0,1 15 0,1 16 0,-6 9 0,-10 1 0,-18-3 0,-23-5 0,-24-9 0,-25-12 0,-17-8 0,-8-13 0,4-13 0,10-10 0,21-10-8191</inkml:trace>
  <inkml:trace contextRef="#ctx0" brushRef="#br0" timeOffset="3355.15">4156 716 24575,'-11'22'0,"-7"21"0,-7 14 0,-11 9 0,-10 3 0,-8-2 0,-9-6 0,-1-10 0,11-13-819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9.7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14'-7'0,"16"-2"0,14 0 0,9 1 0,4 3 0,-5 5 0,-10 4-8191</inkml:trace>
  <inkml:trace contextRef="#ctx0" brushRef="#br0" timeOffset="358.24">106 271 24575,'29'-11'0,"20"-7"0,12 0 0,-3 2-819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6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 24575,'-1'-1'0,"0"0"0,0 0 0,0 1 0,0-1 0,0 0 0,0 0 0,0 0 0,0 1 0,0-1 0,0 1 0,-1-1 0,1 1 0,0-1 0,0 1 0,-1 0 0,1 0 0,0-1 0,-1 1 0,1 0 0,0 0 0,0 0 0,-1 0 0,1 1 0,-2-1 0,0 1 0,1 0 0,-1 1 0,1-1 0,-1 0 0,1 1 0,0 0 0,0-1 0,-1 1 0,1 0 0,-3 5 0,-3 3 0,0 2 0,1-1 0,-10 22 0,4-2 0,1 0 0,1 1 0,2 0 0,2 1 0,-6 47 0,10-54 0,2-1 0,0 1 0,2 0 0,1-1 0,1 1 0,1-1 0,12 42 0,-12-56 0,0-1 0,1 0 0,0 0 0,0 0 0,1-1 0,0 0 0,1 0 0,0 0 0,1-1 0,0 0 0,17 14 0,-21-19 0,0 0 0,1 0 0,-1-1 0,1 0 0,0 1 0,0-1 0,0-1 0,0 1 0,0-1 0,0 0 0,0 0 0,1 0 0,-1-1 0,0 0 0,0 0 0,1 0 0,-1-1 0,0 0 0,0 0 0,0 0 0,0 0 0,0-1 0,0 0 0,0 0 0,0 0 0,0-1 0,3-2 0,-1-1 0,0 0 0,0 0 0,-1-1 0,-1 0 0,1 0 0,-1 0 0,0 0 0,0-1 0,-1 0 0,0 0 0,-1 0 0,0-1 0,0 1 0,0-1 0,-1 0 0,1-15 0,2-11 0,-3 0 0,-2-65 0,-3 64 0,-1 0 0,-1 0 0,-11-36 0,11 54 0,0 1 0,-2 0 0,0 0 0,0 1 0,-2 0 0,0 0 0,-22-28 0,29 41-57,-1 0 0,1 0 1,-1 0-1,0 0 0,0 1 0,0-1 0,0 1 0,0 0 0,0 0 0,-1 0 0,1 0 1,-1 0-1,1 1 0,-1 0 0,0 0 0,1 0 0,-1 0 0,0 0 0,0 1 1,0-1-1,0 1 0,1 0 0,-9 1 0,-9 7-6769</inkml:trace>
  <inkml:trace contextRef="#ctx0" brushRef="#br0" timeOffset="342.21">65 372 24575,'-4'-3'0,"3"-2"0,9 0 0,10 1 0,12 1 0,13 2 0,9 0 0,7 0 0,4 1 0,-2 1 0,-10-1-8191</inkml:trace>
  <inkml:trace contextRef="#ctx0" brushRef="#br0" timeOffset="745.23">616 583 24575,'0'0'0,"0"-1"0,-1 0 0,1 1 0,0-1 0,0 0 0,-1 1 0,1-1 0,-1 1 0,1-1 0,0 1 0,-1-1 0,1 1 0,-1-1 0,1 1 0,-1-1 0,0 1 0,1 0 0,-1-1 0,1 1 0,-1 0 0,0-1 0,1 1 0,-1 0 0,0 0 0,1 0 0,-1-1 0,0 1 0,1 0 0,-1 0 0,0 0 0,1 0 0,-1 0 0,0 0 0,0 1 0,-1 0 0,0 0 0,0 0 0,1 0 0,-1 0 0,0 1 0,1-1 0,-1 1 0,1-1 0,0 1 0,0 0 0,-2 2 0,-3 6 0,0 0 0,1 0 0,-4 13 0,5-9 0,0-1 0,1 0 0,0 1 0,1-1 0,1 1 0,0 0 0,2 16 0,-1-27 0,0 0 0,0 0 0,0 0 0,1 0 0,0 0 0,-1 0 0,1 0 0,0 0 0,1-1 0,-1 1 0,0 0 0,1-1 0,-1 1 0,1-1 0,0 1 0,0-1 0,0 0 0,0 0 0,0 0 0,1 0 0,-1 0 0,1 0 0,-1-1 0,1 1 0,-1-1 0,1 0 0,0 0 0,0 0 0,0 0 0,-1 0 0,1 0 0,0-1 0,0 0 0,0 1 0,0-1 0,0 0 0,0 0 0,5-1 0,-4 0 0,0 1 0,0-1 0,0 0 0,-1 0 0,1-1 0,-1 1 0,1-1 0,-1 1 0,1-1 0,-1 0 0,0 0 0,0-1 0,0 1 0,0-1 0,4-3 0,-3 1 0,1-1 0,-1 0 0,0 0 0,-1 0 0,1-1 0,-1 1 0,4-14 0,-4 9 0,0 1 0,-1-1 0,0 0 0,-1 0 0,0 1 0,-1-1 0,0 0 0,0 0 0,-1 0 0,-5-20 0,5 28-5,0 0 0,0 0 0,0 0 0,-1 0 0,1 0 0,-1 0 0,1 0 0,-1 1 0,0-1 0,0 1 0,0-1 0,0 1 0,-1 0 0,1 0 0,-4-2 0,4 3 17,0 0-1,0 0 1,0 0 0,0 0 0,-1 1-1,1-1 1,0 1 0,-1 0 0,1-1 0,0 1-1,-1 0 1,1 0 0,0 1 0,-1-1-1,1 0 1,-3 2 0,-1 0-118,0 0 0,0 1 0,1 0 0,-1 0 0,1 0 0,-1 1-1,1-1 1,0 1 0,1 1 0,-1-1 0,1 1 0,0 0 0,-6 9 0,-9 18-6720</inkml:trace>
  <inkml:trace contextRef="#ctx0" brushRef="#br0" timeOffset="1290.99">1123 308 24575,'0'-31'0,"0"29"0,0 8 0,0 4 0,0 6 0,-1 24 0,2 1 0,1-1 0,3 1 0,12 55 0,-13-85 0,-1 0 0,2 0 0,-1-1 0,1 1 0,1-1 0,0 0 0,0-1 0,14 16 0,-14-19 0,1 0 0,0 0 0,0-1 0,0 0 0,0 0 0,1-1 0,-1 0 0,1 0 0,1-1 0,-1 0 0,0 0 0,1-1 0,8 2 0,-13-4 0,1 1 0,-1 0 0,0-1 0,1 0 0,-1 0 0,0-1 0,1 1 0,-1-1 0,0 0 0,1 0 0,-1 0 0,0-1 0,0 1 0,0-1 0,0 0 0,4-3 0,-3 1 0,1 0 0,-1-1 0,-1 0 0,1 0 0,-1 0 0,1 0 0,-2-1 0,1 0 0,4-9 0,2-6 0,-2-2 0,-1 1 0,0-1 0,6-44 0,-6 22 0,-1-1 0,-3 1 0,-1-1 0,-8-72 0,6 117-82,0-1 15,0 1-1,0-1 1,0 1-1,0-1 0,0 1 1,-1-1-1,1 1 1,0-1-1,-1 1 1,1 0-1,-1-1 1,0 1-1,1 0 1,-1-1-1,0 1 1,0 0-1,0 0 0,-1-2 1</inkml:trace>
  <inkml:trace contextRef="#ctx0" brushRef="#br0" timeOffset="1727.16">1969 96 24575,'-11'25'0,"2"0"0,0 0 0,2 1 0,0 0 0,-4 41 0,1 134 0,10-174 0,1 0 0,6 35 0,-6-56 0,0 1 0,1-1 0,-1 1 0,1-1 0,1 0 0,-1 1 0,1-1 0,0 0 0,1-1 0,-1 1 0,1-1 0,0 1 0,1-1 0,-1 0 0,7 5 0,-10-9 0,1 0 0,0 0 0,-1 0 0,1 0 0,0-1 0,0 1 0,0 0 0,0-1 0,0 1 0,0-1 0,0 0 0,0 1 0,-1-1 0,1 0 0,0 0 0,0 0 0,0-1 0,0 1 0,0 0 0,0-1 0,0 1 0,0-1 0,0 0 0,0 0 0,-1 0 0,1 0 0,0 0 0,0 0 0,-1 0 0,1 0 0,-1 0 0,1-1 0,-1 1 0,0-1 0,0 1 0,1-1 0,-1 0 0,1-2 0,6-8 0,-1 0 0,0-1 0,0 0 0,4-15 0,-10 24 0,14-36 0,-3 0 0,-1-2 0,10-80 0,-15 50 0,-3-108 0,-4 170 0,1 1 0,-1 0 0,-1 0 0,1 0 0,-2 0 0,-4-14 0,6 21 0,0 1 0,0-1 0,1 1 0,-1-1 0,0 0 0,0 1 0,0 0 0,-1-1 0,1 1 0,0 0 0,0-1 0,-1 1 0,1 0 0,-1 0 0,1 0 0,-1 0 0,0 0 0,1 1 0,-1-1 0,0 0 0,1 1 0,-1-1 0,0 1 0,0 0 0,1 0 0,-1-1 0,0 1 0,0 0 0,0 0 0,1 1 0,-1-1 0,0 0 0,0 1 0,1-1 0,-1 1 0,0-1 0,0 1 0,1 0 0,-4 1 0,-1 3-90,-1-1 0,1 1 0,0 1 0,0-1 0,1 1 0,-1 0-1,1 0 1,1 0 0,-1 1 0,1 0 0,-6 13 0,8-16-194,-18 34-6542</inkml:trace>
  <inkml:trace contextRef="#ctx0" brushRef="#br0" timeOffset="2160.45">1990 392 24575,'0'-3'0,"4"-2"0,8 0 0,6 2 0,6 0 0,8 2 0,1 0 0,-5 0-8191</inkml:trace>
  <inkml:trace contextRef="#ctx0" brushRef="#br0" timeOffset="2505.93">2288 540 24575,'0'-3'0,"4"5"0,0 14 0,4 15 0,1 16 0,2 11 0,-1 7 0,-2-1 0,-3-4 0,-1-12-819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0.2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45 24575,'1'-2'0,"1"-1"0,0 0 0,0 1 0,0 0 0,0-1 0,0 1 0,0 0 0,0 0 0,1 0 0,-1 0 0,1 1 0,-1-1 0,1 0 0,0 1 0,0 0 0,0 0 0,0 0 0,0 0 0,0 0 0,0 1 0,0-1 0,0 1 0,0 0 0,0 0 0,5 0 0,-4 1 0,-1 0 0,1 1 0,-1-1 0,1 1 0,-1 0 0,0 0 0,0 0 0,0 0 0,0 0 0,0 1 0,0-1 0,0 1 0,-1 0 0,1 0 0,-1 0 0,0 0 0,0 0 0,0 0 0,-1 1 0,3 6 0,0-2 0,-2 0 0,1 0 0,-1 0 0,0 0 0,-1 1 0,0-1 0,0 1 0,-1-1 0,0 1 0,-1-1 0,1 1 0,-2-1 0,1 1 0,-1-1 0,0 0 0,-1 1 0,0-1 0,0-1 0,-1 1 0,0 0 0,-7 8 0,5-7 0,-2 0 0,1 0 0,-1-1 0,0 0 0,-1-1 0,0 0 0,0 0 0,0-1 0,-1 0 0,0-1 0,0 0 0,-1 0 0,1-1 0,-1-1 0,-18 4 0,27-6 0,-1 0 0,1-1 0,-1 1 0,0-1 0,1 0 0,-1 0 0,1 0 0,-1 0 0,0-1 0,1 1 0,-1-1 0,1 1 0,-1-1 0,1 0 0,0 0 0,-1 0 0,1 0 0,0 0 0,-1-1 0,1 1 0,-3-3 0,3 1 0,1 1 0,-1-1 0,1 1 0,-1-1 0,1 0 0,0 1 0,0-1 0,0 0 0,0 0 0,1 0 0,-1 0 0,1 0 0,-1 0 0,1 0 0,0 0 0,1 0 0,-1 0 0,1-5 0,3-8 0,0-1 0,1 1 0,1 0 0,0 0 0,1 1 0,1 0 0,0 0 0,16-20 0,-6 10 0,2 2 0,0 0 0,44-37 0,-52 50 0,0 1 0,0 1 0,1-1 0,0 2 0,1 0 0,-1 0 0,16-4 0,-23 9 0,0 1 0,0 0 0,0-1 0,0 2 0,0-1 0,0 1 0,0 0 0,1 0 0,-1 1 0,0-1 0,0 1 0,0 1 0,0-1 0,-1 1 0,1 0 0,0 1 0,-1-1 0,1 1 0,-1 0 0,6 4 0,1 4-273,0-1 0,-1 2 0,0 0 0,15 20 0,1 8-6553</inkml:trace>
  <inkml:trace contextRef="#ctx0" brushRef="#br0" timeOffset="637.24">780 286 24575,'-6'-31'0,"5"29"0,0-1 0,1 1 0,-1 0 0,0-1 0,1 1 0,0 0 0,-1-1 0,1 1 0,0 0 0,0-1 0,0 1 0,1-1 0,-1 1 0,0 0 0,1-1 0,0 1 0,-1 0 0,1 0 0,0-1 0,3-3 0,0 1 0,0 0 0,0 1 0,1-1 0,-1 1 0,1 0 0,1 0 0,-1 0 0,0 1 0,1 0 0,0 0 0,-1 0 0,1 1 0,0-1 0,1 2 0,-1-1 0,6 0 0,-9 1 0,-1 1 0,1 0 0,0 0 0,-1 0 0,1 0 0,-1 0 0,1 0 0,0 1 0,-1-1 0,1 1 0,-1 0 0,0 0 0,1 0 0,-1 0 0,0 0 0,1 1 0,1 1 0,-2-1 0,0 0 0,0 0 0,-1 1 0,1-1 0,-1 0 0,1 1 0,-1-1 0,0 1 0,0 0 0,0-1 0,0 1 0,-1 0 0,1-1 0,-1 1 0,0 0 0,0 0 0,0 0 0,0-1 0,-1 5 0,-1 7 0,0 0 0,-1 0 0,-1 0 0,-1-1 0,0 0 0,0 0 0,-1 0 0,-1 0 0,0-1 0,-11 14 0,-7 6 0,-1 0 0,-36 34 0,58-62 0,-19 22 0,23-26 0,0 1 0,-1-1 0,1 1 0,0-1 0,0 1 0,0-1 0,0 1 0,0-1 0,-1 1 0,1-1 0,0 1 0,0-1 0,0 1 0,0-1 0,0 1 0,1-1 0,-1 1 0,0-1 0,0 1 0,0-1 0,0 1 0,1-1 0,-1 1 0,0-1 0,0 1 0,1-1 0,-1 0 0,0 1 0,1-1 0,-1 1 0,0-1 0,1 0 0,-1 1 0,1-1 0,-1 0 0,0 1 0,1-1 0,-1 0 0,1 0 0,-1 0 0,1 1 0,-1-1 0,1 0 0,-1 0 0,1 0 0,-1 0 0,1 0 0,-1 0 0,1 0 0,-1 0 0,1 0 0,-1 0 0,1 0 0,0 0 0,0-1 0,25 2-15,1-2 0,-1-1 0,1-1 0,31-8 0,-4 1-1275,8 1-5536</inkml:trace>
  <inkml:trace contextRef="#ctx0" brushRef="#br0" timeOffset="1107.33">1225 583 24575,'0'0'0,"0"0"0,0 0 0,1 0 0,-1-1 0,0 1 0,0 0 0,0 0 0,1 0 0,-1 0 0,0-1 0,0 1 0,0 0 0,1 0 0,-1 0 0,0 0 0,0 0 0,1 0 0,-1 0 0,0 0 0,0 0 0,1 0 0,-1 0 0,0 0 0,0 0 0,1 0 0,-1 0 0,0 0 0,0 0 0,1 0 0,-1 0 0,0 0 0,0 0 0,1 0 0,-1 1 0,0-1 0,0 0 0,0 0 0,1 0 0,-1 0 0,0 1 0,0-1 0,0 0 0,1 0 0,-1 0 0,0 1 0,0-1 0,0 0 0,0 0 0,0 0 0,0 1 0,17 12 0,-15-11 0,22 19 0,46 29 0,-64-46 0,1 1 0,0-2 0,0 1 0,0-1 0,1 0 0,-1 0 0,1-1 0,0 0 0,0-1 0,-1 0 0,1 0 0,11 0 0,-24 1 0,0 0 0,0 0 0,0 0 0,1 0 0,-1 1 0,1 0 0,-6 5 0,3-3 0,-21 16-151,2 1-1,0 1 0,2 1 0,1 1 1,0 1-1,2 2 0,2 0 1,-28 51-1,27-39-6674</inkml:trace>
  <inkml:trace contextRef="#ctx0" brushRef="#br0" timeOffset="1479.98">1817 562 24575,'-17'24'0,"1"0"0,-20 41 0,31-54 0,0 0 0,0 1 0,1 0 0,1 0 0,0 0 0,1 0 0,0 0 0,0 19 0,2-29 0,0 1 0,0 0 0,0 0 0,0 0 0,0-1 0,1 1 0,-1 0 0,1 0 0,0-1 0,0 1 0,0 0 0,0-1 0,0 1 0,1-1 0,-1 1 0,1-1 0,-1 0 0,1 0 0,0 0 0,0 0 0,0 0 0,0 0 0,0 0 0,0 0 0,1-1 0,-1 1 0,1-1 0,-1 0 0,1 0 0,-1 0 0,1 0 0,0 0 0,-1 0 0,1-1 0,0 1 0,0-1 0,0 0 0,5 0 0,-1-1 0,1 0 0,-1 0 0,0 0 0,1-1 0,-1-1 0,0 1 0,0-1 0,-1 0 0,1 0 0,0-1 0,-1 0 0,0 0 0,9-9 0,-7 5 0,-1-1 0,1-1 0,-2 1 0,0-1 0,0 0 0,-1-1 0,0 1 0,0-1 0,-1 0 0,-1 0 0,0 0 0,3-23 0,-6 28 0,1-1 0,-1 1 0,0 0 0,-1-1 0,1 1 0,-1 0 0,0 0 0,-1 0 0,0-1 0,0 1 0,-3-6 0,3 8 0,0 0 0,-1 1 0,1-1 0,-1 1 0,0 0 0,0 0 0,0 0 0,0 0 0,-1 0 0,1 1 0,-1 0 0,0-1 0,1 1 0,-1 1 0,0-1 0,0 0 0,-8-1 0,10 2-91,-1 1 0,0-1 0,0 1 0,1 0 0,-1-1 0,0 1 0,0 0 0,0 1 0,1-1 0,-1 0 0,0 1 0,1 0 0,-1 0 0,-5 2 0,-6 6-6735</inkml:trace>
  <inkml:trace contextRef="#ctx0" brushRef="#br0" timeOffset="2165.33">2389 118 24575,'3'-12'0,"0"0"0,1-1 0,10-22 0,-13 32 0,0 1 0,1-1 0,-1 0 0,1 0 0,0 1 0,-1-1 0,1 1 0,0 0 0,0-1 0,1 1 0,-1 0 0,0 0 0,1 0 0,-1 1 0,1-1 0,0 0 0,-1 1 0,1 0 0,0 0 0,0 0 0,5-2 0,-7 4 0,0-1 0,0 0 0,0 0 0,0 0 0,-1 0 0,1 1 0,0-1 0,0 0 0,-1 0 0,1 1 0,0-1 0,0 1 0,-1-1 0,1 1 0,0-1 0,-1 1 0,1-1 0,-1 1 0,1 0 0,-1-1 0,1 1 0,-1 0 0,1 0 0,-1-1 0,0 1 0,1 0 0,-1 0 0,0-1 0,0 1 0,1 0 0,-1 0 0,0 0 0,0-1 0,0 1 0,0 0 0,0 2 0,-3 31 0,-26 83 0,19-81 0,1 0 0,1 1 0,-2 37 0,10-69 0,0 0 0,0 0 0,0 0 0,1 0 0,-1-1 0,1 1 0,0 0 0,1 0 0,-1-1 0,1 1 0,0 0 0,0-1 0,0 0 0,1 1 0,0-1 0,0 0 0,0-1 0,0 1 0,0 0 0,1-1 0,-1 0 0,1 1 0,0-2 0,0 1 0,0 0 0,8 3 0,-6-4 0,0 0 0,0 0 0,0 0 0,0-1 0,0 0 0,1 0 0,-1-1 0,0 0 0,1 0 0,-1 0 0,0-1 0,1 0 0,-1 0 0,0 0 0,0-1 0,0 0 0,0 0 0,0 0 0,0-1 0,6-4 0,-8 4 0,0 0 0,0 0 0,0-1 0,0 1 0,5-8 0,-8 10 0,-1 1 0,1-1 0,0 0 0,-1 1 0,1-1 0,-1 1 0,0-1 0,1 0 0,-1 0 0,1 1 0,-1-1 0,0 0 0,0 0 0,1 1 0,-1-1 0,0 0 0,0 0 0,0 0 0,0 1 0,0-1 0,0 0 0,0 0 0,0 0 0,0 1 0,0-1 0,-1 0 0,1 0 0,0 1 0,0-1 0,-1 0 0,1 0 0,-1 1 0,1-1 0,0 0 0,-1 1 0,1-1 0,-1 0 0,0 1 0,1-1 0,-1 1 0,1-1 0,-1 1 0,-1-1 0,0 0 0,0 1 0,1-1 0,-1 1 0,0 0 0,0 0 0,1 0 0,-1 0 0,0 0 0,0 0 0,1 0 0,-1 1 0,0-1 0,1 0 0,-1 1 0,0 0 0,1-1 0,-1 1 0,1 0 0,-1 0 0,1 0 0,-1 0 0,1 0 0,-1 0 0,1 0 0,0 0 0,0 1 0,0-1 0,0 0 0,-2 3 0,-4 5 0,1 1 0,-1-1 0,-5 14 0,0 4 0,1 0 0,1 1 0,2 0 0,0 1 0,2 0 0,-3 37 0,1 180 0,19-28 0,-4-120 0,-6 119 0,-2-207 9,0 0 1,-1 0-1,0 0 0,0 0 0,-1 0 1,0-1-1,-1 1 0,0-1 0,0 0 0,-1 0 1,0-1-1,-10 13 0,11-16-80,-1 0 1,1-1-1,-1 0 0,0 0 0,0 0 1,0-1-1,-1 0 0,1 0 1,-1 0-1,0-1 0,1 1 0,-1-1 1,0-1-1,-1 1 0,1-1 1,0 0-1,0-1 0,-1 1 0,1-1 1,-13-2-1,-5-2-675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2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7 24575,'-11'-7'0,"-3"-3"-81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9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29'29'0,"-16"20"0,-9 13 0,-1 6 0,4 3 0,12-4 0,8-9 0,9-15-819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6.9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63 24575,'-1'-26'0,"0"19"0,0 0 0,1-1 0,0 1 0,0-1 0,0 1 0,1 0 0,1 0 0,-1-1 0,1 1 0,3-9 0,-1 23 0,-3 9 0,-14 855 0,15-909 0,2 1 0,13-53 0,-2 8 0,11-75 0,19-133 0,-34 195 0,-2-100 0,-13 154 0,-3 25 0,6 16 0,1-1 0,0 1 0,-1 0 0,1 0 0,-1 0 0,1 0 0,0 0 0,-1-1 0,1 1 0,-1 0 0,1 0 0,-1 0 0,1 0 0,-1 0 0,1 0 0,0 0 0,-1 0 0,1 1 0,-1-1 0,1 0 0,-1 0 0,1 0 0,0 0 0,-1 1 0,1-1 0,0 0 0,-1 0 0,1 1 0,0-1 0,-1 0 0,1 0 0,0 1 0,-1-1 0,1 1 0,-5 5 0,0 0 0,1 0 0,0 0 0,0 0 0,1 1 0,0-1 0,0 1 0,0 0 0,1 0 0,-2 9 0,-1 11 0,-5 38 0,9-49 0,0 1 0,1-1 0,1 0 0,0 0 0,1 0 0,1 0 0,0 0 0,1 0 0,10 24 0,-11-34 0,0 0 0,0 0 0,1 0 0,-1 0 0,1 0 0,0-1 0,1 0 0,0 0 0,-1 0 0,1-1 0,1 1 0,-1-1 0,1 0 0,0-1 0,-1 1 0,2-1 0,-1 0 0,0-1 0,0 0 0,1 0 0,0 0 0,-1 0 0,1-1 0,0 0 0,8-1 0,-7 0 0,0 0 0,0 0 0,0-1 0,0 0 0,0-1 0,-1 0 0,1 0 0,0-1 0,-1 0 0,1 0 0,-1-1 0,11-6 0,-9 3 0,0-1 0,-1 1 0,1-1 0,-1-1 0,-1 1 0,0-2 0,11-17 0,-1-6 0,-1-1 0,-2-1 0,-2 0 0,10-43 0,-22 78 0,0 0 0,0 0 0,1 0 0,-1 0 0,0 0 0,0 0 0,0 0 0,0 0 0,0 0 0,0 0 0,0 0 0,0 0 0,0 0 0,0 0 0,0 0 0,1 0 0,-1 0 0,0 0 0,0 0 0,0 0 0,0 0 0,0 0 0,0 0 0,0 0 0,0 0 0,0 0 0,0 0 0,0 0 0,0-1 0,0 1 0,1 0 0,-1 0 0,0 0 0,0 0 0,0 0 0,0 0 0,0 0 0,0 0 0,0 0 0,0 0 0,0 0 0,0 0 0,0-1 0,0 1 0,0 0 0,1 13 0,-1 22 0,1 32-682,15 107-1,-8-119-6143</inkml:trace>
  <inkml:trace contextRef="#ctx0" brushRef="#br0" timeOffset="714.03">1273 193 24575,'10'-9'0,"11"-14"0,-21 23 0,0 0 0,0 0 0,0 0 0,0 0 0,0 0 0,0 0 0,0 0 0,0 0 0,0 0 0,0 0 0,0 0 0,-1 0 0,1 0 0,0 0 0,0 0 0,0 0 0,0 0 0,0 0 0,0 0 0,0 0 0,0 1 0,0-1 0,0 0 0,0-1 0,-1 1 0,1 0 0,0 0 0,0 0 0,0 0 0,0 0 0,0 0 0,0 0 0,0 0 0,0 0 0,0 0 0,0 0 0,0 0 0,0 0 0,0 0 0,-1 0 0,1 0 0,0 0 0,0 0 0,0 0 0,0 0 0,0 0 0,0 0 0,0-1 0,0 1 0,0 0 0,0 0 0,0 0 0,0 0 0,0 0 0,-20 12 0,-260 175 0,276-183 0,-3 0 0,1 1 0,-1 0 0,1 0 0,-9 10 0,15-14 0,-1-1 0,0 1 0,1 0 0,-1 0 0,1-1 0,-1 1 0,1 0 0,-1 0 0,1 0 0,0 0 0,-1 0 0,1 0 0,0 0 0,0-1 0,0 1 0,-1 0 0,1 0 0,0 0 0,0 0 0,0 0 0,1 0 0,-1 0 0,0 0 0,0 0 0,0 0 0,1 0 0,-1 0 0,1 0 0,-1 0 0,0 0 0,1-1 0,0 1 0,-1 0 0,1 0 0,-1-1 0,1 1 0,0 0 0,-1-1 0,1 1 0,0 0 0,0-1 0,0 1 0,0-1 0,-1 1 0,1-1 0,1 1 0,21 8 0,-1 0 0,1-1 0,32 7 0,9 2 0,-15 0-455,0 2 0,79 43 0,-104-48-6371</inkml:trace>
  <inkml:trace contextRef="#ctx0" brushRef="#br0" timeOffset="1397.39">1737 278 24575,'6'24'0,"-2"0"0,0 0 0,-1 1 0,-2 47 0,0-29 0,2 386 0,-4-393 0,2-11 0,-1-25 0,0 0 0,0 0 0,0 0 0,0 0 0,0 0 0,1 0 0,-1 0 0,0 0 0,0 0 0,0 0 0,0 0 0,0-1 0,0 1 0,1 0 0,-1 0 0,0 0 0,0 0 0,0 0 0,0 0 0,0 0 0,1 0 0,-1 0 0,0 0 0,0 0 0,0 0 0,0 1 0,0-1 0,1 0 0,-1 0 0,0 0 0,0 0 0,0 0 0,0 0 0,0 0 0,0 0 0,0 0 0,1 0 0,-1 0 0,0 1 0,0-1 0,0 0 0,0 0 0,0 0 0,0 0 0,0 0 0,0 0 0,0 1 0,0-1 0,0 0 0,0 0 0,0 0 0,0 0 0,0 0 0,0 0 0,0 1 0,0-1 0,0 0 0,0 0 0,0 0 0,0 0 0,6-12 0,11-43 0,-4-1 0,11-85 0,-14 72 0,31-226 0,-33 203 0,-4-112 0,-4 198 0,0 1 0,-1-1 0,0 1 0,0-1 0,0 1 0,-4-10 0,4 14 0,1 0 0,0 1 0,-1-1 0,1 1 0,0-1 0,-1 1 0,1-1 0,-1 0 0,1 1 0,-1 0 0,1-1 0,-1 1 0,1-1 0,-1 1 0,1 0 0,-1-1 0,0 1 0,1 0 0,-1-1 0,1 1 0,-1 0 0,0 0 0,0 0 0,-1 0 0,1 0 0,0 1 0,0-1 0,-1 0 0,1 1 0,0 0 0,0-1 0,0 1 0,0 0 0,0-1 0,0 1 0,0 0 0,0 0 0,0 0 0,0 0 0,0 0 0,-1 1 0,-5 9 0,0-1 0,1 1 0,0 0 0,0 1 0,1-1 0,1 1 0,0 0 0,0 0 0,1 0 0,1 1 0,-2 22 0,3-24 0,1 0 0,0 1 0,1-1 0,0 0 0,0 0 0,2 0 0,-1 0 0,1 0 0,1-1 0,0 1 0,0-1 0,1 0 0,9 15 0,-9-18 0,0-1 0,1 1 0,0-1 0,0-1 0,0 1 0,1-1 0,0 0 0,0 0 0,0-1 0,0 0 0,1 0 0,-1-1 0,1 0 0,0 0 0,0-1 0,0 0 0,1-1 0,-1 1 0,0-1 0,0-1 0,1 0 0,8-1 0,-7 0 0,0 0 0,0-1 0,0-1 0,-1 0 0,1 0 0,0-1 0,-1 0 0,0-1 0,0 0 0,0 0 0,-1-1 0,0 0 0,0 0 0,0-1 0,-1 0 0,0 0 0,10-15 0,-7 9 0,-2 0 0,1 0 0,-2-1 0,0 0 0,0-1 0,-2 0 0,0 1 0,6-30 0,-11 44 0,0 0 0,0 0 0,0 0 0,0 0 0,-1 0 0,1 0 0,0 1 0,0-1 0,0 0 0,0 0 0,0 0 0,0 0 0,-1 0 0,1 0 0,0 0 0,0 0 0,0 0 0,0 0 0,0 0 0,-1 0 0,1 0 0,0 0 0,0 0 0,0 0 0,0 0 0,0 0 0,0 0 0,-1 0 0,1-1 0,0 1 0,0 0 0,0 0 0,0 0 0,0 0 0,0 0 0,0 0 0,-1 0 0,1 0 0,0 0 0,0-1 0,0 1 0,0 0 0,0 0 0,0 0 0,0 0 0,0 0 0,0 0 0,0-1 0,0 1 0,0 0 0,0 0 0,0 0 0,0 0 0,-10 14 0,-11 27-136,2 1-1,2 1 1,1 0-1,3 1 1,1 1-1,3 0 1,1 1-1,3-1 0,-1 63 1,9-64-6690</inkml:trace>
  <inkml:trace contextRef="#ctx0" brushRef="#br0" timeOffset="1751.27">2479 510 24575,'-13'29'0,"-18"51"0,28-68 0,-1 1 0,2-1 0,0 1 0,0 0 0,1 0 0,1 24 0,0-35 0,0 0 0,0 0 0,1 0 0,-1 0 0,1 0 0,-1 0 0,1-1 0,0 1 0,-1 0 0,1 0 0,0 0 0,0-1 0,0 1 0,0-1 0,1 1 0,-1-1 0,2 3 0,-2-4 0,1 1 0,-1 0 0,0-1 0,0 1 0,1-1 0,-1 0 0,0 1 0,1-1 0,-1 0 0,0 0 0,1 0 0,-1 1 0,0-2 0,1 1 0,-1 0 0,1 0 0,-1 0 0,3-1 0,1-1 0,0-1 0,1 1 0,-1-1 0,0 0 0,-1 0 0,1 0 0,-1-1 0,1 0 0,-1 0 0,4-5 0,1-2 0,-1 0 0,0-1 0,-1 0 0,0-1 0,5-15 0,-9 21 0,0 0 0,-1 0 0,0 0 0,0 0 0,-1 0 0,0-1 0,0 1 0,-1-1 0,1 1 0,-2-1 0,0-9 0,0 16-2,1 0-1,0 0 0,-1 0 0,1 0 1,0 0-1,-1 0 0,1 0 1,-1 0-1,0 0 0,1 0 1,-1 0-1,0 0 0,1 1 0,-1-1 1,0 0-1,0 0 0,0 1 1,0-1-1,1 1 0,-1-1 0,0 1 1,0-1-1,0 1 0,0-1 1,-2 1-1,0-1 20,1 1 1,-1 0-1,0 0 1,0 0-1,0 0 1,0 1-1,1-1 1,-1 1-1,-4 1 1,-5 2-386,0 1 1,1 1-1,-14 8 1,-13 10-64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6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360 24575,'0'25'0,"0"19"0,0 13 0,0 8 0,0 3 0,0-3 0,0-5 0,0-9 0,0-10 0,0-8 0,4-9 0,0-13 0,5-16 0,-1-10 0,0-3-8191</inkml:trace>
  <inkml:trace contextRef="#ctx0" brushRef="#br0" timeOffset="351.97">610 614 24575,'14'0'0,"13"0"0,8 0 0,6 0 0,2 0 0,2 0 0,-3 0 0,-5 0 0,-6 0 0,-4 0 0,-4 0 0,-5 0-8191</inkml:trace>
  <inkml:trace contextRef="#ctx0" brushRef="#br0" timeOffset="812.45">1267 400 24575,'-11'40'0,"1"0"0,2 0 0,2 1 0,2 0 0,1 0 0,5 64 0,6-61 0,-7-41 0,-1 0 0,1 0 0,0-1 0,0 1 0,1 0 0,-1-1 0,0 1 0,1-1 0,0 1 0,-1-1 0,1 0 0,4 4 0,-2-8 0,-3-9 0,-3-12 0,-8-29 0,-14-101 0,22 135 0,2 0 0,0 0 0,0 0 0,2 0 0,0 0 0,7-24 0,-7 37 0,1-1 0,-1 0 0,1 1 0,0 0 0,0 0 0,1 0 0,0 0 0,-1 0 0,2 1 0,-1 0 0,0-1 0,1 2 0,0-1 0,6-3 0,-8 5 0,0 0 0,0 0 0,0 1 0,0-1 0,0 1 0,1 0 0,-1 0 0,0 0 0,0 0 0,1 1 0,-1-1 0,1 1 0,-1 0 0,1 0 0,-1 0 0,0 1 0,1-1 0,-1 1 0,0 0 0,1 0 0,-1 0 0,0 0 0,0 0 0,0 1 0,0-1 0,5 4 0,-5-2 0,-1 0 0,1 0 0,-1-1 0,1 2 0,-1-1 0,0 0 0,0 0 0,-1 1 0,1-1 0,-1 1 0,1-1 0,-1 1 0,0 0 0,-1-1 0,1 1 0,-1 0 0,1 0 0,-1-1 0,0 1 0,0 0 0,-1 0 0,1 0 0,-1-1 0,0 1 0,0 0 0,0-1 0,-3 6 0,0 2 0,0-1 0,-1 1 0,-1-1 0,0 0 0,0-1 0,-1 1 0,-15 15 0,15-18-273,0-1 0,0 0 0,-1-1 0,-15 9 0,1-4-6553</inkml:trace>
  <inkml:trace contextRef="#ctx0" brushRef="#br0" timeOffset="1160.92">1838 0 24575,'-22'33'0,"-10"20"0,-4 17 0,1 10 0,3 6 0,6 3 0,9-3 0,6-1 0,5-6 0,4-7 0,6-10 0,6-12 0,8-10 0,8-9 0,8-9 0,0-9 0,-4-7-8191</inkml:trace>
  <inkml:trace contextRef="#ctx0" brushRef="#br0" timeOffset="1539.52">1965 381 24575,'7'-3'0,"1"1"0,-1 0 0,1 0 0,-1 1 0,1 0 0,0 0 0,-1 1 0,1 0 0,0 0 0,-1 1 0,12 2 0,-16-2 0,1 1 0,0-1 0,-1 1 0,1 0 0,-1 0 0,1 0 0,-1 0 0,0 0 0,0 1 0,0 0 0,0-1 0,-1 1 0,1 0 0,-1 0 0,0 1 0,0-1 0,0 0 0,0 1 0,0-1 0,-1 1 0,1 0 0,-1-1 0,1 8 0,1 0 0,-2-1 0,1 1 0,-1 0 0,-1-1 0,0 1 0,-1 0 0,0-1 0,0 1 0,-1-1 0,0 1 0,-1-1 0,0 0 0,-1 0 0,0 0 0,-9 15 0,-6 4 0,0-1 0,-2-1 0,-37 36 0,18-18 0,39-44 0,0-1 0,0 1 0,1 0 0,-1 0 0,0-1 0,1 1 0,-1 0 0,1 0 0,-1 0 0,1 0 0,-1 0 0,1 0 0,-1 0 0,1 0 0,0 0 0,0 0 0,-1 0 0,1 0 0,0 0 0,0 0 0,0 1 0,1-1 0,-1-1 0,1 1 0,-1-1 0,1 1 0,-1-1 0,1 1 0,-1-1 0,1 1 0,0-1 0,-1 0 0,1 1 0,0-1 0,-1 0 0,1 0 0,0 1 0,-1-1 0,1 0 0,0 0 0,-1 0 0,1 0 0,0 0 0,1 0 0,48-5 0,-48 4 0,21-3-195,0-2 0,-1 0 0,0-2 0,0 0 0,-1-2 0,21-12 0,-20 8-6631</inkml:trace>
  <inkml:trace contextRef="#ctx0" brushRef="#br0" timeOffset="1921.09">1901 634 24575,'25'-11'0,"20"-4"0,12-2 0,4 1 0,-1 0 0,-4 3 0,-11 3-8191</inkml:trace>
  <inkml:trace contextRef="#ctx0" brushRef="#br0" timeOffset="2305.11">2685 400 24575,'-17'18'0,"-23"30"0,-2 3 0,-86 73 0,122-119 0,6-4 0,-1 0 0,0 0 0,0-1 0,0 1 0,0 0 0,1 0 0,-1 0 0,0 0 0,1 0 0,-1 0 0,1 0 0,-1 0 0,1 0 0,-1 0 0,1 0 0,0 0 0,-1 0 0,1 1 0,0-1 0,0-1 0,1 1 0,-1 0 0,0-1 0,1 1 0,-1-1 0,0 1 0,1-1 0,-1 1 0,0-1 0,1 1 0,-1-1 0,1 0 0,-1 1 0,1-1 0,-1 0 0,1 1 0,-1-1 0,1 0 0,-1 1 0,1-1 0,-1 0 0,2 0 0,6 2 0,0 0 0,0-1 0,0 0 0,9-1 0,2 2 0,-2 1-136,0 2-1,0 0 1,-1 1-1,1 1 1,-1 0-1,-1 1 1,1 1-1,-2 0 0,26 21 1,-27-18-6690</inkml:trace>
  <inkml:trace contextRef="#ctx0" brushRef="#br0" timeOffset="16520.93">3004 315 24575,'0'-26'0,"1"42"0,2 40 0,5 16 0,4 0 0,35 121 0,-47-192 0,1 0 0,-1 0 0,0 0 0,0 0 0,1 0 0,-1 0 0,1 0 0,-1 0 0,1 0 0,-1 0 0,1-1 0,-1 1 0,1 0 0,0 0 0,-1-1 0,1 1 0,0 0 0,0-1 0,1 2 0,-2-2 0,1-1 0,0 1 0,-1 0 0,1 0 0,-1-1 0,1 1 0,-1 0 0,1-1 0,-1 1 0,0 0 0,1-1 0,-1 1 0,1-1 0,-1 1 0,0 0 0,1-1 0,-1 1 0,0-1 0,1 1 0,-1-1 0,0 1 0,0-1 0,0 0 0,1 0 0,12-53 0,-9 39 0,1-7 0,2 0 0,1 0 0,1 1 0,0 0 0,2 0 0,0 1 0,1 1 0,2 0 0,-1 1 0,2 0 0,1 1 0,0 0 0,31-23 0,-41 37 0,-8 6 0,-13 15 0,-26 25 0,-83 63 0,123-106 0,1 1 0,-1-1 0,1 0 0,0 1 0,-1-1 0,1 0 0,0 1 0,-1-1 0,1 0 0,0 1 0,0-1 0,-1 1 0,1-1 0,0 0 0,0 1 0,0-1 0,0 1 0,-1-1 0,1 1 0,0-1 0,0 1 0,0-1 0,0 1 0,0-1 0,0 1 0,0-1 0,0 0 0,0 1 0,1-1 0,-1 1 0,0-1 0,0 1 0,0-1 0,0 1 0,1-1 0,-1 0 0,0 1 0,0-1 0,1 1 0,-1-1 0,0 0 0,1 1 0,-1-1 0,0 0 0,1 0 0,-1 1 0,1-1 0,0 0 0,28 12 0,-13-6 0,0 2 18,0 2 0,-1 0-1,0 1 1,-1 0 0,23 24 0,56 72-1113,-85-96 718,21 25-6449</inkml:trace>
  <inkml:trace contextRef="#ctx0" brushRef="#br0" timeOffset="17170.34">3531 209 24575,'4'-3'0,"5"7"0,8 10 0,5 8 0,0 1 0,-2 2 0,-1 0 0,-1 1 0,-1 0 0,-1 2 0,-2 0 0,0 0 0,-2 1 0,-1 1 0,-2 0 0,-1 1 0,-1 0 0,-2 0 0,-1 0 0,1 51 0,-7-65 0,0 0 0,0-1 0,-2 1 0,0-1 0,-1 1 0,-1-1 0,0-1 0,-1 1 0,0-1 0,-2 0 0,0-1 0,0 0 0,-1 0 0,-14 13 0,0-3 0,-1-1 0,0-1 0,-2-1 0,-1-1 0,0-2 0,-32 16 0,52-31-23,13-7 77,13-8-1450,4-2-5430</inkml:trace>
  <inkml:trace contextRef="#ctx0" brushRef="#br0" timeOffset="17963.7">4019 507 24575,'-4'0'0,"-4"0"0,6 0 0,7 0 0,10 0 0,9-3 0,8-2 0,3 0 0,1 2 0,0 0 0,-4 2 0,-3 0 0,-4 0 0,-5 1-8191</inkml:trace>
  <inkml:trace contextRef="#ctx0" brushRef="#br0" timeOffset="18311.8">4083 675 24575,'4'0'0,"7"0"0,11-3 0,7-2 0,7 0 0,4-2 0,3 0 0,-3 1 0,-4 1 0,-5 2 0,-4 2 0,-7 0-8191</inkml:trace>
  <inkml:trace contextRef="#ctx0" brushRef="#br0" timeOffset="18772.89">4846 273 24575,'-105'202'0,"76"-139"0,-2-2 0,-73 104 0,102-162 0,0 0 0,0-1 0,0 1 0,0-1 0,-1 0 0,1 0 0,-1 0 0,0 0 0,-3 2 0,6-4 0,0 0 0,-1 0 0,1 0 0,-1 1 0,1-1 0,-1 0 0,1 0 0,-1 0 0,1 0 0,-1 0 0,1 0 0,-1 0 0,0 0 0,1 0 0,-1 0 0,1-1 0,0 1 0,-1 0 0,1 0 0,-1 0 0,1-1 0,-1 1 0,0-1 0,-7-17 0,4-10 0,1-1 0,2 0 0,0 0 0,3 1 0,0-1 0,8-39 0,-9 64 0,0 1 0,-1-1 0,1 0 0,1 1 0,-1-1 0,0 1 0,1-1 0,0 1 0,0 0 0,0 0 0,0 0 0,0 0 0,0 0 0,1 0 0,0 1 0,-1-1 0,1 1 0,5-4 0,-4 5 0,-1-1 0,1 1 0,-1 0 0,1 1 0,-1-1 0,1 1 0,0-1 0,-1 1 0,1 0 0,0 0 0,0 1 0,-1-1 0,1 1 0,0-1 0,-1 1 0,1 1 0,-1-1 0,6 3 0,16 9 0,-1 2 0,-1 0 0,0 1 0,-1 1 0,21 22 0,16 12 0,12 6-1365,-44-34-5461</inkml:trace>
  <inkml:trace contextRef="#ctx0" brushRef="#br0" timeOffset="24913.29">40 1375 24575,'-19'-24'0,"16"22"0,1 0 0,0 0 0,0-1 0,0 1 0,0-1 0,0 1 0,1-1 0,-3-5 0,4 7 0,0 1 0,0-1 0,0 0 0,1 1 0,-1-1 0,0 1 0,0-1 0,1 1 0,-1-1 0,1 1 0,-1-1 0,0 1 0,1-1 0,-1 1 0,1 0 0,-1-1 0,1 1 0,-1-1 0,1 1 0,-1 0 0,1 0 0,0-1 0,-1 1 0,1 0 0,-1 0 0,1 0 0,0 0 0,-1-1 0,2 1 0,24-5 0,-22 4 0,78-13 0,155-7 0,-235 21 0,1-1 0,0 1 0,-1 0 0,1 1 0,-1-1 0,1 0 0,0 1 0,-1-1 0,1 1 0,-1 0 0,1 0 0,-1 0 0,0 0 0,1 0 0,-1 1 0,0-1 0,0 1 0,0-1 0,0 1 0,3 3 0,-4-3 0,0 0 0,-1 1 0,1-1 0,0 0 0,-1 1 0,1-1 0,-1 0 0,0 1 0,1-1 0,-1 1 0,-1-1 0,1 0 0,0 1 0,0-1 0,-1 1 0,0-1 0,1 0 0,-1 0 0,0 1 0,0-1 0,0 0 0,-2 3 0,-11 19 0,-2-1 0,-1 0 0,0-2 0,-2 1 0,-42 36 0,-13 15 0,70-68 0,-6 5 0,0 1 0,1 1 0,1-1 0,-13 23 0,20-32 0,0 0 0,0 0 0,0 0 0,0 0 0,0-1 0,1 1 0,-1 0 0,1 0 0,0 0 0,-1 1 0,1-1 0,0 0 0,0 0 0,0 0 0,0 0 0,1 0 0,-1 0 0,0 0 0,1 0 0,0 0 0,-1 0 0,1 0 0,0 0 0,0-1 0,0 1 0,0 0 0,0 0 0,1-1 0,-1 1 0,0-1 0,1 1 0,-1-1 0,1 0 0,-1 1 0,1-1 0,0 0 0,0 0 0,0 0 0,-1 0 0,1 0 0,0-1 0,3 2 0,7 2 0,0-1 0,1 0 0,0-1 0,0 0 0,18 0 0,70-4 0,-54 0 0,-15 1-1365,-6 0-5461</inkml:trace>
  <inkml:trace contextRef="#ctx0" brushRef="#br0" timeOffset="25257.8">102 1481 24575,'25'-7'0,"20"-2"0,12 0 0,7 1 0,1 3 0,-4 2 0,-13 1-8191</inkml:trace>
  <inkml:trace contextRef="#ctx0" brushRef="#br0" timeOffset="25609.06">718 1480 24575,'1'1'0,"0"-1"0,-1 0 0,1 0 0,0 1 0,0-1 0,-1 0 0,1 1 0,0-1 0,-1 1 0,1-1 0,0 1 0,-1 0 0,1-1 0,-1 1 0,1-1 0,-1 1 0,1 0 0,-1-1 0,1 1 0,-1 0 0,0 0 0,1-1 0,-1 1 0,0 0 0,0 0 0,0 0 0,1 1 0,3 27 0,-4-24 0,0 11 0,0 1 0,-1 0 0,-1-1 0,0 1 0,-1-1 0,-1 0 0,-1 0 0,0 0 0,-15 30 0,11-28 0,0-1 0,-2 0 0,0 0 0,-1-1 0,0-1 0,-1 0 0,-1 0 0,-16 12 0,29-26 0,0 0 0,0 0 0,0 0 0,-1-1 0,1 1 0,0 0 0,0 0 0,0-1 0,-1 1 0,1-1 0,0 1 0,0-1 0,-1 0 0,1 1 0,0-1 0,-1 0 0,1 0 0,-1 0 0,1 0 0,-3 0 0,3-1 0,0 1 0,0-1 0,1 0 0,-1 1 0,0-1 0,0 0 0,0 0 0,0 0 0,0 1 0,1-1 0,-1 0 0,0 0 0,1 0 0,-1 0 0,1 0 0,-1 0 0,1-1 0,0 1 0,-1-1 0,-1-8 0,0 0 0,1 0 0,0 0 0,1-14 0,0 17 0,0-10 0,0-1 0,2 1 0,3-20 0,-4 32 0,0 1 0,0-1 0,1 0 0,-1 1 0,1-1 0,0 1 0,0-1 0,0 1 0,1 0 0,0 0 0,0 0 0,0 0 0,0 0 0,0 1 0,1 0 0,4-4 0,-7 6 0,1 1 0,0-1 0,0 1 0,0-1 0,0 1 0,0 0 0,0 0 0,0 0 0,0 0 0,0 0 0,0 0 0,0 0 0,-1 1 0,1-1 0,0 1 0,0-1 0,0 1 0,0 0 0,-1 0 0,1-1 0,0 1 0,-1 1 0,1-1 0,0 0 0,-1 0 0,0 1 0,1-1 0,-1 0 0,0 1 0,2 3 0,7 6 0,-1 1 0,13 24 0,-19-31 0,35 67-23,-24-45-312,0 0-1,2-1 1,31 39-1,-29-46-6490</inkml:trace>
  <inkml:trace contextRef="#ctx0" brushRef="#br0" timeOffset="26006.49">1162 1523 24575,'29'-3'0,"16"-2"0,8 0 0,-1 2 0,-3 4 0,-9 2-8191</inkml:trace>
  <inkml:trace contextRef="#ctx0" brushRef="#br0" timeOffset="26368.49">1099 1691 24575,'25'0'0,"20"0"0,15-3 0,13-2 0,8 0 0,5 2 0,-2 0 0,-14 2-8191</inkml:trace>
  <inkml:trace contextRef="#ctx0" brushRef="#br0" timeOffset="26829.84">1901 1332 24575,'-8'45'0,"2"1"0,-1 73 0,7-95 0,2 1 0,0-1 0,1 0 0,2 0 0,0 0 0,14 35 0,-18-56 0,0 0 0,0 0 0,1 0 0,-1 0 0,1-1 0,0 1 0,-1-1 0,1 1 0,0-1 0,1 0 0,2 4 0,-4-6 0,0 0 0,0 1 0,0-1 0,0 0 0,1 0 0,-1 1 0,0-1 0,0 0 0,0 0 0,0 0 0,0 0 0,0-1 0,0 1 0,0 0 0,0 0 0,0-1 0,0 1 0,0 0 0,0-1 0,0 1 0,0-1 0,0 0 0,0 1 0,0-1 0,-1 1 0,1-1 0,0 0 0,0 0 0,-1 0 0,1 1 0,0-1 0,-1 0 0,1 0 0,-1 0 0,1-2 0,17-25 0,26-53 0,2-4 0,-32 59 0,2 1 0,1 1 0,2 1 0,0 1 0,30-28 0,-44 47 0,-4 5 0,-9 12 0,-17 22 0,-8-2 0,19-21 0,2 0 0,-1 1 0,2 1 0,-13 19 0,23-32 0,0 0 0,1-1 0,-1 1 0,0 0 0,0 0 0,1 0 0,0 0 0,-1-1 0,1 1 0,0 0 0,0 0 0,0 0 0,0 0 0,0 0 0,0 0 0,0 0 0,1 0 0,-1 0 0,1 0 0,-1-1 0,1 1 0,0 0 0,0 0 0,0-1 0,0 1 0,0 0 0,0-1 0,0 1 0,1-1 0,-1 1 0,0-1 0,1 0 0,-1 0 0,3 2 0,6 4 0,1-1 0,0 0 0,0-1 0,18 6 0,-4-1 0,0 1 60,39 25 0,-55-30-246,-1 0 1,0 0-1,0 1 0,0 0 1,-1 0-1,0 1 1,10 15-1,-6-5-6640</inkml:trace>
  <inkml:trace contextRef="#ctx0" brushRef="#br0" timeOffset="27177.98">2623 1734 24575,'4'8'0,"0"1"-819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8.3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127 24575,'1'-5'0,"0"0"0,0 0 0,-1 0 0,0 0 0,0 0 0,0 0 0,-1 0 0,1 0 0,-1 0 0,0 0 0,-1 0 0,1 1 0,-1-1 0,0 0 0,-3-4 0,2 5 0,1 1 0,-1 0 0,0 0 0,-1 0 0,1 0 0,0 0 0,-1 1 0,0 0 0,1-1 0,-1 1 0,0 1 0,0-1 0,0 0 0,0 1 0,0 0 0,-1 0 0,1 0 0,-5 0 0,-4 1 0,1-1 0,-1 2 0,0-1 0,0 2 0,1 0 0,-1 0 0,1 1 0,-1 1 0,1 0 0,0 1 0,-16 8 0,20-9 0,1 0 0,-1 0 0,1 1 0,0 0 0,0 0 0,1 0 0,-1 1 0,1 0 0,0 1 0,1-1 0,0 1 0,0 0 0,0 1 0,1-1 0,0 1 0,0 0 0,-4 15 0,7-20 0,1 1 0,0 0 0,-1-1 0,2 1 0,-1 0 0,0-1 0,1 1 0,0-1 0,0 1 0,0-1 0,0 1 0,0-1 0,1 1 0,-1-1 0,1 0 0,0 0 0,0 0 0,0 0 0,1 0 0,-1 0 0,5 3 0,5 5 0,1 0 0,1-1 0,20 12 0,-13-9 0,-19-12 0,15 9 0,-2 1 0,1 1 0,-1 0 0,24 26 0,-36-34 0,0-1 0,0 1 0,0 1 0,-1-1 0,1 0 0,-1 0 0,0 1 0,0 0 0,-1-1 0,0 1 0,1 0 0,-2 0 0,1-1 0,0 1 0,-1 0 0,0 0 0,0 0 0,-1 0 0,1 0 0,-1 0 0,0-1 0,0 1 0,-1 0 0,-2 6 0,0-1 0,-1-1 0,0 0 0,0 0 0,-1-1 0,-1 1 0,1-1 0,-14 12 0,-3 0 0,-32 22 0,4-5 0,51-37 0,-1 1 0,0-1 0,1 0 0,-1 1 0,1-1 0,-1 1 0,0-1 0,1 1 0,-1-1 0,1 1 0,-1-1 0,1 1 0,-1-1 0,1 1 0,0 0 0,-1-1 0,1 1 0,0 0 0,0-1 0,-1 1 0,1 0 0,0 0 0,0-1 0,0 1 0,0 0 0,0 0 0,0-1 0,0 1 0,0 0 0,0 0 0,0-1 0,0 1 0,0 0 0,1-1 0,-1 1 0,0 0 0,0-1 0,1 1 0,-1 0 0,0-1 0,1 1 0,-1 0 0,1-1 0,-1 1 0,2 0 0,3 3 0,0-1 0,0 0 0,0 0 0,0 0 0,7 2 0,16 9 0,-23-9 0,-1 0 0,1 1 0,-1-1 0,0 1 0,0 0 0,-1 0 0,1 1 0,-1-1 0,-1 1 0,1-1 0,-1 1 0,-1 0 0,3 11 0,0 12 0,-1 56 0,-2-58 0,-2 142 0,-2-79 0,16 150 0,-11-226 0,1 1 0,0-1 0,1 0 0,1 0 0,0-1 0,14 28 0,-15-36 0,0 0 0,0 0 0,1 0 0,0-1 0,0 1 0,0-1 0,0 0 0,1-1 0,0 0 0,0 1 0,0-2 0,1 1 0,-1-1 0,1 0 0,0 0 0,13 3 0,36 4-1365,-1-6-5461</inkml:trace>
  <inkml:trace contextRef="#ctx0" brushRef="#br0" timeOffset="2812.7">1018 486 24575,'0'-50'0,"13"-95"0,-13 144 0,2-9 0,0-1 0,-1 1 0,-1-1 0,0-12 0,0 22 0,0 0 0,0 0 0,0-1 0,0 1 0,0 0 0,-1 0 0,1 0 0,0-1 0,0 1 0,-1 0 0,1 0 0,-1 0 0,1 0 0,-1 0 0,0 0 0,1 0 0,-1 0 0,0 0 0,1 0 0,-1 0 0,0 0 0,0 0 0,0 0 0,0 1 0,0-1 0,0 0 0,0 1 0,0-1 0,0 1 0,-1-1 0,1 1 0,0 0 0,0-1 0,0 1 0,0 0 0,-1 0 0,1 0 0,0 0 0,0 0 0,-1 0 0,1 0 0,0 0 0,0 0 0,0 0 0,-1 1 0,1-1 0,0 1 0,0-1 0,-2 1 0,-3 2 0,0 1 0,0-1 0,0 1 0,1 0 0,-1 0 0,1 0 0,0 1 0,0 0 0,-8 10 0,-35 58 0,48-72 0,-26 48 0,3 1 0,2 1 0,2 1 0,2 1 0,3 0 0,2 1 0,3 1 0,-5 100 0,13-123 12,1 0 0,2 0 0,1 0 0,2 0 0,1-1 0,1 1 0,2-2 0,1 1 0,16 34 0,-17-46-111,1-1 0,1 0 0,1 0 0,0-1 0,1-1 0,1 0 0,1-1 0,0 0 0,0-1 0,2-1 0,0 0 0,0-1 0,1-1 0,35 15 0,9-3-6727</inkml:trace>
  <inkml:trace contextRef="#ctx0" brushRef="#br0" timeOffset="3630.92">1443 635 24575,'0'-27'0,"0"22"0,0 14 0,0 109 0,25 183 0,-21-269 0,-1-9 0,9 34 0,-12-56 0,0-1 0,0 1 0,0-1 0,0 1 0,0-1 0,0 1 0,0-1 0,0 1 0,0-1 0,1 1 0,-1-1 0,0 1 0,0-1 0,0 1 0,1-1 0,-1 0 0,0 1 0,0-1 0,1 1 0,-1-1 0,0 0 0,1 1 0,-1-1 0,1 0 0,-1 1 0,0-1 0,1 0 0,-1 0 0,1 1 0,-1-1 0,2 0 0,3-15 0,-1-31 0,-1-471 0,-5 329 0,2 225 0,1 1 0,2-1 0,9 47 0,-9-72 0,1-1 0,-1 1 0,2-1 0,0 0 0,0 0 0,9 13 0,-10-19 0,0 1 0,0-1 0,1 0 0,0 0 0,0 0 0,0-1 0,1 0 0,-1 0 0,1 0 0,0-1 0,0 0 0,7 3 0,-8-4 0,0 0 0,-1-1 0,1 1 0,0-1 0,0-1 0,0 1 0,0-1 0,0 0 0,0 0 0,0 0 0,0 0 0,0-1 0,0 0 0,0 0 0,9-4 0,-8 2 0,0 0 0,0-1 0,0 1 0,0-2 0,-1 1 0,0 0 0,0-1 0,0 0 0,0 0 0,5-8 0,0-4 0,0 1 0,-1-2 0,0 1 0,-2-1 0,0-1 0,-1 1 0,4-23 0,-5 21 0,-1 0 0,-1-1 0,-1 1 0,-1-22 0,-4 34 0,-1 16 0,-4 18 0,3 12 40,2-1 0,1 67 0,3-85-226,1 0 1,1-1-1,1 1 0,0-1 1,1 0-1,1 0 1,13 26-1,-3-15-6640</inkml:trace>
  <inkml:trace contextRef="#ctx0" brushRef="#br0" timeOffset="4090.94">2162 677 24575,'0'-7'0,"0"5"0,0 9 0,0 16 0,-4 13 0,-4 12 0,-5 9 0,-3 1 0,-3 2 0,-2-5 0,3-13-8191</inkml:trace>
  <inkml:trace contextRef="#ctx0" brushRef="#br0" timeOffset="5579.01">2607 508 24575,'-16'-12'0,"12"10"0,1 1 0,0-2 0,0 1 0,0 0 0,0-1 0,1 1 0,-5-6 0,7 8 0,0-1 0,-1 1 0,1-1 0,0 1 0,0 0 0,0-1 0,0 1 0,0-1 0,0 1 0,-1 0 0,1-1 0,0 1 0,0-1 0,1 1 0,-1-1 0,0 1 0,0 0 0,0-1 0,0 1 0,0-1 0,0 1 0,0 0 0,1-1 0,-1 1 0,0-1 0,0 1 0,1-1 0,20-10 0,-17 10 0,0 0 0,1 0 0,-1 0 0,0 1 0,0-1 0,1 1 0,-1 0 0,0 0 0,0 0 0,1 1 0,-1 0 0,0 0 0,0 0 0,0 0 0,0 1 0,5 1 0,-4 1 0,1-1 0,-1 1 0,0 0 0,0 0 0,0 0 0,0 1 0,-1 0 0,0 0 0,6 9 0,0 2 0,-2 0 0,0 1 0,-1 0 0,-1 0 0,-1 1 0,6 29 0,-8-36 0,-2 0 0,1 0 0,-1 0 0,-1 0 0,0 0 0,-3 21 0,2-29 0,0 1 0,0 0 0,0-1 0,-1 1 0,1-1 0,-1 0 0,0 0 0,0 1 0,0-1 0,-1 0 0,1-1 0,-1 1 0,1 0 0,-1-1 0,0 1 0,0-1 0,0 0 0,0 0 0,-1 0 0,1-1 0,0 1 0,-1-1 0,-5 2 0,2 0 0,0-1 0,0 0 0,0-1 0,-1 0 0,1 0 0,-1 0 0,1-1 0,-1 0 0,1 0 0,-1-1 0,-13-3 0,17 3 0,1-1 0,-1 1 0,1-1 0,-1 0 0,1 0 0,0 0 0,0-1 0,0 1 0,0-1 0,0 1 0,0-1 0,1 0 0,-1 0 0,1 0 0,0-1 0,0 1 0,0 0 0,0-1 0,1 0 0,-1 1 0,1-1 0,0 0 0,0 1 0,0-7 0,-1-1 0,1-1 0,1 0 0,0 1 0,0-1 0,1 0 0,1 1 0,0-1 0,0 1 0,1-1 0,1 1 0,0 0 0,0 1 0,1-1 0,0 1 0,1-1 0,0 2 0,1-1 0,0 1 0,11-12 0,-3 6 0,1 0 0,0 1 0,1 0 0,1 1 0,0 1 0,0 1 0,2 1 0,-1 0 0,33-10 0,3 4-1365,-8 6-5461</inkml:trace>
  <inkml:trace contextRef="#ctx0" brushRef="#br0" timeOffset="6031.54">3115 147 24575,'5'-9'0,"-1"0"0,2 1 0,0-1 0,0 1 0,0 0 0,1 0 0,0 1 0,0 0 0,1 0 0,0 1 0,0 0 0,1 0 0,-1 1 0,12-5 0,-19 9 0,1 1 0,-1-1 0,0 1 0,1-1 0,-1 1 0,1 0 0,-1-1 0,1 1 0,-1 0 0,0 0 0,1 0 0,-1 0 0,1 0 0,-1 0 0,1 1 0,-1-1 0,1 0 0,-1 1 0,0-1 0,1 1 0,-1 0 0,0-1 0,1 1 0,0 1 0,-1-1 0,1 1 0,-1 0 0,0 0 0,0-1 0,0 1 0,0 0 0,0 0 0,0 0 0,-1 0 0,1 0 0,-1 0 0,1 0 0,-1 0 0,0 4 0,0 4 0,0 1 0,-1-1 0,0 1 0,-1-1 0,-4 15 0,-3-1 0,-1 0 0,-22 39 0,5-11 0,26-51 0,0 1 0,0-1 0,0 0 0,1 1 0,-1-1 0,1 1 0,-1-1 0,1 0 0,0 1 0,-1-1 0,1 1 0,0 0 0,0-1 0,0 1 0,0-1 0,0 1 0,0-1 0,1 1 0,-1-1 0,0 1 0,1-1 0,-1 0 0,1 1 0,0-1 0,0 2 0,1-2 0,-1 1 0,1-1 0,0 0 0,0 0 0,0 0 0,-1 0 0,1 0 0,0 0 0,0 0 0,0-1 0,1 1 0,-1-1 0,0 1 0,0-1 0,3 0 0,10 0 0,-1 0 0,1-1 0,28-6 0,18-9-1365,-4-3-5461</inkml:trace>
  <inkml:trace contextRef="#ctx0" brushRef="#br0" timeOffset="6465.42">3728 0 24575,'18'18'0,"13"17"0,5 13 0,3 16 0,-4 16 0,-9 11 0,-12 10 0,-19 0 0,-27-1 0,-26-4 0,-25-7 0,-16-8 0,-9-11 0,13-17-819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5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0 24575,'-18'25'0,"-13"23"0,-5 14 0,0 7 0,-1 7 0,6-3 0,4-10 0,7-16-819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33.5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38 24575,'0'-2'0,"1"0"0,-1 0 0,1 0 0,-1 0 0,1 1 0,0-1 0,-1 0 0,1 0 0,0 0 0,0 1 0,1-1 0,-1 0 0,0 1 0,1-1 0,-1 1 0,0 0 0,1-1 0,0 1 0,-1 0 0,1 0 0,0 0 0,-1 0 0,1 0 0,0 0 0,0 0 0,0 1 0,0-1 0,0 1 0,0-1 0,0 1 0,4 0 0,7-2 0,0 1 0,0 1 0,20 1 0,-30-1 0,0 1 0,0-1 0,0 1 0,0 0 0,0 0 0,0 0 0,0 0 0,0 0 0,-1 1 0,1-1 0,0 1 0,-1 0 0,0 0 0,1-1 0,-1 2 0,0-1 0,0 0 0,3 4 0,-2-1 0,0 0 0,0 1 0,0-1 0,-1 0 0,0 1 0,0-1 0,-1 1 0,0-1 0,2 11 0,-3-9 0,1-1 0,-1 1 0,0-1 0,0 1 0,0-1 0,-1 1 0,0-1 0,-1 1 0,1-1 0,-1 0 0,0 1 0,-1-1 0,0 0 0,0 0 0,0-1 0,0 1 0,-1-1 0,-6 8 0,8-11 0,-1 0 0,1 0 0,0 0 0,-1-1 0,1 1 0,-1-1 0,0 1 0,1-1 0,-1 0 0,0 0 0,0 0 0,0 0 0,0-1 0,0 1 0,0-1 0,0 1 0,0-1 0,0 0 0,0 0 0,0-1 0,0 1 0,0-1 0,0 1 0,1-1 0,-1 0 0,0 0 0,0 0 0,0-1 0,1 1 0,-1-1 0,1 1 0,-1-1 0,1 0 0,-1 0 0,1 0 0,-3-3 0,-1-2 0,0 0 0,1 0 0,0-1 0,0 0 0,1 0 0,0 0 0,0 0 0,1 0 0,0-1 0,-3-17 0,4 16 0,1 0 0,0 0 0,0 0 0,1 1 0,1-1 0,-1 0 0,2 0 0,-1 0 0,1 1 0,1-1 0,0 0 0,0 1 0,1 0 0,7-14 0,-3 13 0,-1-1 0,1 2 0,1-1 0,-1 1 0,2 0 0,-1 1 0,1 0 0,0 0 0,1 1 0,22-11 0,1 3-195,1 1 0,0 2 0,1 2 0,0 1 0,1 2 0,60-5 0,-35 8-6631</inkml:trace>
  <inkml:trace contextRef="#ctx0" brushRef="#br0" timeOffset="514.91">783 73 24575,'11'-8'0,"0"-1"0,0 1 0,1 1 0,0 0 0,1 1 0,-1 0 0,1 1 0,0 0 0,1 1 0,14-2 0,-27 6 0,1-1 0,-1 1 0,0 0 0,1 0 0,-1 0 0,0 0 0,1 0 0,-1 0 0,1 0 0,-1 0 0,0 1 0,1-1 0,-1 0 0,0 1 0,1-1 0,-1 1 0,0 0 0,1-1 0,-1 1 0,0 0 0,0 0 0,0 0 0,0 0 0,0 0 0,0 0 0,0 0 0,0 0 0,0 0 0,-1 0 0,1 0 0,0 1 0,-1-1 0,1 0 0,-1 0 0,1 1 0,-1-1 0,0 1 0,1-1 0,-1 0 0,0 1 0,0-1 0,0 3 0,0 1 0,-1 1 0,0-1 0,0 0 0,0 0 0,0 1 0,-1-1 0,0 0 0,0 0 0,-6 8 0,-2 0 0,0 0 0,-1-1 0,0 0 0,-1-1 0,-23 17 0,17-15 0,-28 29 0,46-41 0,0-1 0,-1 0 0,1 0 0,-1 1 0,1-1 0,-1 0 0,1 1 0,0-1 0,-1 1 0,1-1 0,0 0 0,0 1 0,-1-1 0,1 1 0,0-1 0,0 1 0,-1-1 0,1 1 0,0-1 0,0 1 0,0-1 0,0 1 0,0-1 0,0 1 0,0-1 0,0 1 0,0-1 0,0 1 0,0-1 0,0 1 0,0-1 0,0 1 0,1-1 0,-1 1 0,0-1 0,0 1 0,1-1 0,-1 1 0,0-1 0,0 1 0,1-1 0,-1 0 0,1 1 0,-1-1 0,0 0 0,1 1 0,-1-1 0,1 0 0,-1 1 0,1-1 0,-1 0 0,0 0 0,1 0 0,-1 1 0,2-1 0,32 5 0,-32-5 0,51 2-682,69-7-1,-62-1-6143</inkml:trace>
  <inkml:trace contextRef="#ctx0" brushRef="#br0" timeOffset="921.38">1419 264 24575,'0'0'0,"0"0"0,0-1 0,0 1 0,0-1 0,0 1 0,0 0 0,0-1 0,1 1 0,-1-1 0,0 1 0,0 0 0,0-1 0,0 1 0,1 0 0,-1-1 0,0 1 0,0 0 0,1-1 0,-1 1 0,0 0 0,1 0 0,-1-1 0,0 1 0,1 0 0,-1 0 0,0 0 0,1-1 0,-1 1 0,0 0 0,1 0 0,-1 0 0,1 0 0,-1 0 0,0 0 0,1 0 0,-1 0 0,1 0 0,-1 0 0,0 0 0,1 0 0,-1 0 0,0 0 0,1 0 0,-1 0 0,1 0 0,-1 1 0,0-1 0,1 0 0,-1 0 0,0 0 0,1 1 0,-1-1 0,0 0 0,1 1 0,21 12 0,152 146 0,-173-158 0,1 0 0,0 1 0,-1-1 0,1 1 0,0-1 0,-1 1 0,0-1 0,1 1 0,-1 0 0,0 0 0,0 0 0,0 0 0,0 0 0,0 0 0,-1 0 0,1 0 0,0 0 0,-1 0 0,0 0 0,1 4 0,-2-2 0,0-1 0,0 0 0,-1 0 0,1 1 0,-1-1 0,0 0 0,0-1 0,0 1 0,0 0 0,0 0 0,-1-1 0,1 1 0,-4 1 0,-204 182-1365,157-138-5461</inkml:trace>
  <inkml:trace contextRef="#ctx0" brushRef="#br0" timeOffset="1868.72">2138 348 24575,'-1'8'0,"0"-1"0,-1 0 0,0 0 0,0 1 0,-1-1 0,0-1 0,-5 11 0,-8 19 0,12-24 0,1 1 0,0-1 0,0 1 0,1 0 0,1 0 0,0-1 0,1 1 0,0 0 0,3 15 0,-2-22 0,1 0 0,-1-1 0,1 1 0,0-1 0,0 1 0,1-1 0,0 0 0,0 0 0,0 0 0,0-1 0,1 1 0,0-1 0,0 0 0,0 0 0,0 0 0,1 0 0,-1-1 0,1 1 0,0-1 0,0-1 0,0 1 0,10 3 0,-9-4 0,0 0 0,0 0 0,1 0 0,-1-1 0,0 0 0,1 0 0,-1 0 0,0-1 0,1 0 0,-1 0 0,1-1 0,-1 0 0,0 0 0,1-1 0,-1 1 0,0-1 0,0 0 0,11-6 0,-11 3 0,0 1 0,0-1 0,0 0 0,-1 0 0,0-1 0,0 1 0,0-1 0,0 0 0,-1-1 0,0 1 0,-1-1 0,1 0 0,-1 0 0,0 0 0,3-13 0,-3 9 0,-1-1 0,0 0 0,-1 1 0,0-1 0,0 0 0,-1 0 0,-1 1 0,0-1 0,-1 0 0,0 1 0,0-1 0,-2 1 0,-5-16 0,6 20 0,-1 0 0,0 0 0,1 1 0,-2 0 0,1 0 0,-1 0 0,0 0 0,0 1 0,-1 0 0,1 0 0,-1 0 0,0 1 0,-1-1 0,1 2 0,-1-1 0,0 1 0,0 0 0,0 0 0,0 1 0,0 0 0,0 0 0,-8-1 0,-26 2-1365,7 4-5461</inkml:trace>
  <inkml:trace contextRef="#ctx0" brushRef="#br0" timeOffset="2554.84">2774 51 24575,'4'-1'0,"-1"0"0,1-1 0,0 2 0,0-1 0,0 0 0,0 1 0,-1-1 0,1 1 0,0 0 0,0 1 0,0-1 0,0 1 0,0-1 0,0 1 0,-1 0 0,1 1 0,0-1 0,-1 0 0,8 5 0,-8-3 0,1 1 0,0-1 0,-1 1 0,0 0 0,0 0 0,0 0 0,0 0 0,-1 0 0,1 1 0,-1-1 0,0 1 0,-1-1 0,1 1 0,-1 0 0,1 7 0,1 6 0,-1 0 0,-2 33 0,-1-34 0,1-1 0,1 0 0,5 30 0,-5-43 0,0 0 0,0-1 0,0 1 0,0 0 0,0-1 0,1 1 0,-1-1 0,1 0 0,-1 1 0,1-1 0,0 0 0,0 0 0,0 0 0,0 0 0,1 0 0,-1-1 0,0 1 0,1-1 0,-1 1 0,1-1 0,-1 0 0,5 1 0,3 1 0,1-1 0,0 0 0,0 0 0,16-1 0,10 2 0,-54 22 0,11-13 0,1-1 0,0 1 0,1-1 0,1 1 0,0 0 0,0 0 0,1 1 0,1-1 0,0 0 0,1 21 0,3 14 0,12 65 0,-15-109 0,26 135 0,11 78 0,-32-175 0,-2 1 0,-2 1 0,-4 46 0,1-75 0,0-1 0,0 1 0,-1-1 0,-1 0 0,0 1 0,-1-2 0,0 1 0,-1-1 0,-11 18 0,11-22 0,0 0 0,-1-1 0,1 1 0,-2-1 0,1-1 0,-1 1 0,0-1 0,0-1 0,-1 1 0,0-2 0,0 1 0,0-1 0,-15 5 0,-4-2-273,1-2 0,-1 0 0,0-2 0,-48-1 0,19-2-655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29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38 24575,'4'0'0,"4"-3"0,5-2 0,0-3 0,2-4 0,-2 4 0,-4 6 0,-6 12 0,-11 14 0,-15 14 0,-15 11 0,-11 5 0,3-7-819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127 24575,'-29'29'0,"-16"24"0,-5 20 0,6 13 0,12 10 0,10 2 0,9 0 0,14-3 0,14-3 0,16-7 0,16-10 0,15-10 0,7-18 0,-7-15-8191</inkml:trace>
  <inkml:trace contextRef="#ctx0" brushRef="#br0" timeOffset="1509.33">617 445 24575,'0'-7'0,"0"11"0,0 26 0,0 51 0,11 167 0,0-23 0,1-644 0,-3 203 0,-9 229 0,1 0 0,0 0 0,1 0 0,1 0 0,0-1 0,0 1 0,7 13 0,-8-20 0,0-1 0,0 1 0,1-1 0,0 0 0,0 0 0,0 0 0,0-1 0,1 1 0,0-1 0,0 1 0,0-1 0,1-1 0,-1 1 0,1-1 0,0 1 0,0-1 0,0 0 0,9 3 0,-12-6 0,0 1 0,0-1 0,-1 1 0,1-1 0,0 0 0,0 0 0,0 0 0,0 0 0,0 0 0,0 0 0,0 0 0,0-1 0,0 1 0,0-1 0,-1 1 0,1-1 0,0 0 0,0 0 0,0 0 0,-1 0 0,3-1 0,-2 0 0,0-1 0,0 1 0,0-1 0,0 0 0,0 1 0,-1-1 0,1 0 0,-1 0 0,0 0 0,0 0 0,1-6 0,1-7 0,-1 0 0,-1 0 0,0-1 0,-2-16 0,1 23 0,-2-12 0,1 35 0,1 38 0,2-19-273,2 0 0,1 0 0,2 0 0,15 45 0,-12-48-6553</inkml:trace>
  <inkml:trace contextRef="#ctx0" brushRef="#br0" timeOffset="1915.43">1040 636 24575,'-1'0'0,"-1"0"0,1 1 0,-1-1 0,1 0 0,-1 0 0,1 1 0,-1-1 0,1 1 0,0-1 0,-1 1 0,1 0 0,0-1 0,-1 1 0,1 0 0,0 0 0,0 0 0,0 0 0,0 0 0,0 0 0,0 0 0,-1 2 0,0 0 0,1 0 0,-1 0 0,1 0 0,-1 0 0,1 0 0,0 1 0,1-1 0,-1 1 0,0 3 0,0-1 0,1 0 0,0 0 0,0 1 0,0-1 0,1 0 0,0 1 0,0-1 0,1 0 0,4 11 0,-5-14 0,1 0 0,0-1 0,0 1 0,0 0 0,0-1 0,0 0 0,0 1 0,1-1 0,-1 0 0,1 0 0,-1 0 0,1-1 0,0 1 0,0-1 0,0 1 0,0-1 0,0 0 0,0 0 0,0 0 0,3 0 0,-4-1 0,1 0 0,-1 0 0,0 0 0,0 0 0,0-1 0,0 1 0,0 0 0,0-1 0,0 0 0,0 0 0,0 1 0,0-1 0,0 0 0,0 0 0,0-1 0,-1 1 0,1 0 0,0-1 0,-1 1 0,1-1 0,-1 1 0,0-1 0,1 0 0,-1 1 0,0-1 0,0 0 0,0 0 0,0 0 0,0 0 0,-1 0 0,1-2 0,2-4 12,-1 0 0,-1 0 0,1 0 0,-1 0 0,-1 0 0,1 0 0,-1 0 0,-1-1 0,-1-9 0,2 15-58,-1 1-1,1-1 1,-1 0-1,0 1 1,0-1 0,0 1-1,0-1 1,0 1-1,0 0 1,-1-1 0,1 1-1,-1 0 1,1 0-1,-1 0 1,0 0-1,0 0 1,0 0 0,0 1-1,0-1 1,-1 1-1,1-1 1,0 1 0,-1 0-1,1 0 1,-1 0-1,1 0 1,-1 0 0,1 1-1,-1-1 1,0 1-1,-4 0 1,-16 1-6780</inkml:trace>
  <inkml:trace contextRef="#ctx0" brushRef="#br0" timeOffset="2393.82">1463 635 24575,'-4'7'0,"-4"10"0,-5 9 0,-3 11 0,-3 6 0,-2 7 0,-1-2 0,3-8-8191</inkml:trace>
  <inkml:trace contextRef="#ctx0" brushRef="#br0" timeOffset="4390.33">1738 467 24575,'4'-1'0,"0"1"0,-1-1 0,1 1 0,0 0 0,0 0 0,0 0 0,0 0 0,-1 1 0,1-1 0,0 1 0,0 0 0,-1 0 0,1 0 0,0 1 0,-1-1 0,0 1 0,1 0 0,-1 0 0,0 0 0,4 4 0,1 0 0,-1 0 0,0 1 0,0 0 0,-1 0 0,0 0 0,0 1 0,5 9 0,-6-7 0,0 0 0,-1 0 0,0 0 0,0 1 0,-1 0 0,-1 0 0,1-1 0,-2 1 0,1 13 0,-2-19 0,0-1 0,0 0 0,0 1 0,-1-1 0,0 1 0,0-1 0,0 0 0,0 1 0,-1-1 0,1 0 0,-1 0 0,0 0 0,0 0 0,-1 0 0,1-1 0,-1 1 0,0-1 0,0 1 0,0-1 0,0 0 0,-1 0 0,1-1 0,-1 1 0,0-1 0,-5 3 0,3-2 0,-1 0 0,0 0 0,0-1 0,0 0 0,0-1 0,-1 1 0,1-1 0,0-1 0,-1 1 0,1-1 0,0-1 0,-1 1 0,1-1 0,0-1 0,-1 1 0,1-1 0,-7-3 0,9 3 0,1 0 0,-1-1 0,1 0 0,-1 0 0,1 0 0,0 0 0,0 0 0,0-1 0,1 0 0,-1 0 0,1 0 0,0 0 0,0 0 0,0-1 0,0 1 0,1-1 0,0 0 0,0 0 0,0 0 0,1 0 0,0 0 0,0 0 0,0 0 0,0-8 0,1-1 0,0 1 0,2 0 0,-1-1 0,2 1 0,0 0 0,0 0 0,1 0 0,1 1 0,0-1 0,1 1 0,7-13 0,3 0 0,0 1 0,2 1 0,0 0 0,23-21 0,-19 23 30,0 0 0,2 2 0,49-31 0,-64 44-123,-1 1 0,1 1 1,0 0-1,1 0 0,-1 0 0,1 1 0,-1 1 0,1 0 1,0 0-1,0 1 0,0 0 0,0 0 0,0 1 1,0 1-1,17 2 0,-3 6-6733</inkml:trace>
  <inkml:trace contextRef="#ctx0" brushRef="#br0" timeOffset="4795.67">2141 86 24575,'9'-5'0,"48"-26"0,-53 29 0,-1 1 0,0-1 0,1 1 0,0 0 0,-1 0 0,1 0 0,0 1 0,-1-1 0,1 1 0,0 0 0,0 0 0,0 0 0,7 2 0,-10-1 0,1 0 0,0 0 0,-1 0 0,1 0 0,0 1 0,-1-1 0,1 1 0,-1-1 0,0 1 0,0-1 0,1 1 0,-1 0 0,0 0 0,0-1 0,-1 1 0,1 0 0,0 0 0,-1 0 0,1 0 0,-1 0 0,1 0 0,-1 0 0,0 0 0,0 0 0,0 0 0,0 4 0,-1 5 0,0 1 0,0-1 0,-5 15 0,0-5 0,-1-1 0,-11 22 0,-10 32 0,27-72-4,1 0 1,-1 0-1,1 0 0,-1 0 0,1 0 0,0 1 0,0-1 1,0 0-1,0 0 0,0 0 0,0 0 0,1 1 0,-1-1 1,1 0-1,0 0 0,-1 0 0,1 0 0,0 0 0,0 0 1,0 0-1,3 3 0,-1-3 21,-1 0-1,1 1 1,0-1-1,0 0 1,0 0-1,0-1 1,1 1-1,-1-1 1,0 1-1,1-1 1,6 1-1,8 1-276,-1-1 0,1-1 0,0-1 0,19-1 0,-34 0 81,49-3-6647</inkml:trace>
  <inkml:trace contextRef="#ctx0" brushRef="#br0" timeOffset="5137.82">2755 0 24575,'7'22'0,"3"25"0,-1 22 0,-2 22 0,-2 16 0,-9 12 0,-14 11 0,-16 4 0,-19 2 0,-19-4 0,-16-11 0,-10-15 0,1-18 0,16-25-819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0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292 24575,'0'-4'0,"0"0"0,0 0 0,-1 0 0,0 1 0,1-1 0,-1 0 0,-1 0 0,1 0 0,-3-4 0,4 7 0,-1 0 0,1 0 0,-1 0 0,1 1 0,-1-1 0,0 0 0,0 0 0,1 1 0,-1-1 0,0 0 0,0 1 0,0-1 0,0 1 0,0-1 0,0 1 0,1 0 0,-1-1 0,0 1 0,0 0 0,0-1 0,0 1 0,0 0 0,-1 0 0,1 0 0,0 0 0,0 0 0,0 0 0,0 0 0,0 1 0,0-1 0,0 0 0,0 0 0,0 1 0,0-1 0,1 1 0,-1-1 0,0 1 0,0-1 0,-1 2 0,-8 5 0,0 0 0,1 0 0,0 1 0,1 0 0,-1 1 0,2 0 0,-11 14 0,6-5 0,0 1 0,2 0 0,-11 26 0,14-26 0,1 0 0,0 0 0,2 0 0,0 1 0,1 0 0,1 0 0,1 0 0,0 0 0,5 33 0,-3-43 0,1 0 0,0 1 0,0-1 0,1 0 0,1-1 0,0 1 0,0-1 0,0 1 0,2-1 0,-1-1 0,1 1 0,0-1 0,1 0 0,0 0 0,0-1 0,0 1 0,1-2 0,0 1 0,1-1 0,10 6 0,-11-8 0,0 0 0,0-1 0,0 0 0,0 0 0,1-1 0,-1 0 0,1 0 0,-1-1 0,1 0 0,0-1 0,15 0 0,-18-1 0,-1 0 0,1 0 0,-1-1 0,0 1 0,0-1 0,0 0 0,0-1 0,0 1 0,-1-1 0,1 0 0,-1 0 0,1-1 0,-1 1 0,0-1 0,0 0 0,-1 0 0,1 0 0,-1 0 0,0-1 0,3-5 0,3-7 0,-1-1 0,-1 0 0,-1-1 0,-1 1 0,0-1 0,-1 0 0,-1 0 0,1-35 0,-4 29 0,0 0 0,-2-1 0,-1 1 0,-1 0 0,-1 1 0,-10-31 0,11 42 0,-1 0 0,-1 1 0,0 0 0,0 0 0,-1 0 0,-1 1 0,1 0 0,-20-19 0,23 26 0,-1-1 0,-1 1 0,1 1 0,0-1 0,-1 1 0,0 0 0,0 0 0,0 0 0,0 1 0,0 0 0,0 0 0,-1 1 0,1 0 0,-1 0 0,1 0 0,-1 1 0,1 0 0,-1 0 0,1 1 0,-10 1 0,11-1-50,-1 0-1,1 0 1,0 1-1,0-1 0,0 1 1,0 0-1,0 0 1,1 1-1,-1 0 1,0 0-1,1 0 0,0 0 1,0 0-1,0 1 1,0 0-1,1 0 1,-1 0-1,1 0 0,0 1 1,0-1-1,1 1 1,-1-1-1,1 1 1,0 0-1,0 0 1,-1 6-1,-1 14-6775</inkml:trace>
  <inkml:trace contextRef="#ctx0" brushRef="#br0" timeOffset="389.07">10 568 24575,'-7'0'0,"4"0"0,14-3 0,20-2 0,22-4 0,20 1 0,16-3 0,10-3 0,-11 1-8191</inkml:trace>
  <inkml:trace contextRef="#ctx0" brushRef="#br0" timeOffset="2181.65">665 757 24575,'-4'0'0,"0"0"0,0 0 0,0 1 0,-1-1 0,1 1 0,0 0 0,0 0 0,1 0 0,-1 1 0,0-1 0,0 1 0,1 0 0,-1 0 0,0 0 0,1 1 0,0-1 0,0 1 0,0 0 0,-4 4 0,3-2 0,1 1 0,-1 0 0,1 0 0,1 0 0,-1 1 0,1-1 0,0 0 0,0 1 0,1 0 0,-1-1 0,1 9 0,1-11 0,-1 0 0,1 0 0,0 0 0,1 0 0,-1 0 0,1 1 0,-1-1 0,1 0 0,1 0 0,-1 0 0,0 0 0,1-1 0,0 1 0,0 0 0,0-1 0,0 1 0,1-1 0,3 4 0,-3-4 0,-1-1 0,1 0 0,0 0 0,-1 0 0,1-1 0,0 1 0,0-1 0,1 1 0,-1-1 0,0 0 0,0 0 0,0-1 0,1 1 0,-1 0 0,1-1 0,-1 0 0,0 0 0,1 0 0,-1 0 0,0-1 0,1 1 0,-1-1 0,4-1 0,-4 1 0,-1 0 0,1 0 0,-1 0 0,1 0 0,-1 0 0,1-1 0,-1 1 0,0-1 0,1 0 0,-1 0 0,0 0 0,0 0 0,0 0 0,-1 0 0,1 0 0,0 0 0,-1-1 0,0 1 0,1-1 0,-1 1 0,0-1 0,0 0 0,0 1 0,-1-1 0,1 0 0,-1 0 0,1 1 0,-1-1 0,0 0 0,0 0 0,0 0 0,-1 1 0,1-1 0,-1 0 0,1 0 0,-3-4 0,2 1 0,-1 0 0,0 0 0,0 0 0,-1 0 0,0 1 0,0-1 0,0 1 0,-1 0 0,0 0 0,0 0 0,0 0 0,0 1 0,-1-1 0,0 1 0,-8-6 0,8 8-80,1 0 0,-1 0-1,0 0 1,1 1 0,-1-1-1,0 1 1,0 1 0,0-1-1,0 1 1,0-1 0,0 1 0,0 1-1,0-1 1,0 1 0,0 0-1,-5 1 1,-11 7-6746</inkml:trace>
  <inkml:trace contextRef="#ctx0" brushRef="#br0" timeOffset="2830.97">1175 545 24575,'14'-3'0,"16"-2"0,17 0 0,12 2 0,2 4 0,-9 2-8191</inkml:trace>
  <inkml:trace contextRef="#ctx0" brushRef="#br0" timeOffset="3206.03">1281 757 24575,'32'-7'0,"22"-6"0,16-1 0,-4 2-8191</inkml:trace>
  <inkml:trace contextRef="#ctx0" brushRef="#br0" timeOffset="3641.29">2275 81 24575,'-6'-7'0,"0"0"0,0 1 0,-1-1 0,0 1 0,0 1 0,0-1 0,-1 1 0,0 0 0,0 1 0,0 0 0,0 0 0,-1 1 0,0 0 0,0 0 0,-13-1 0,16 3 0,0 1 0,0 0 0,0 0 0,-1 0 0,1 1 0,0 0 0,0 0 0,0 1 0,0 0 0,0 0 0,1 0 0,-1 0 0,0 1 0,1 0 0,0 0 0,0 1 0,0 0 0,0-1 0,0 2 0,1-1 0,-1 0 0,1 1 0,-6 9 0,7-10 0,0 0 0,1 0 0,-1 1 0,1-1 0,0 1 0,0 0 0,0-1 0,1 1 0,-1 0 0,1 0 0,0 0 0,1 0 0,-1 0 0,1 0 0,0 0 0,0 1 0,1-1 0,0 0 0,-1 0 0,2 0 0,1 7 0,1-4 0,1 0 0,-1 0 0,1 0 0,0 0 0,1-1 0,0 1 0,0-2 0,1 1 0,0-1 0,14 11 0,29 16 0,-23-16 0,26 22 0,-47-34 0,0 0 0,0 1 0,-1-1 0,0 1 0,0 0 0,0 1 0,-1-1 0,0 1 0,5 11 0,-8-16 0,0 1 0,0-1 0,-1 0 0,1 1 0,-1-1 0,0 1 0,0-1 0,0 1 0,0-1 0,0 1 0,0-1 0,-1 0 0,1 1 0,-1-1 0,0 1 0,1-1 0,-3 3 0,1 0 0,-1-1 0,0 0 0,0 0 0,0 0 0,0-1 0,0 1 0,-1-1 0,-5 4 0,-5 3 0,-1-1 0,0-1 0,-29 13 0,-15-1 0,43-16 0,1 1 0,0 0 0,0 2 0,-19 10 0,34-17 0,-1 0 0,1 0 0,0 0 0,-1 0 0,1 1 0,0-1 0,-1 0 0,1 0 0,0 1 0,0-1 0,-1 0 0,1 1 0,0-1 0,0 0 0,-1 1 0,1-1 0,0 0 0,0 1 0,0-1 0,0 1 0,-1-1 0,1 0 0,0 1 0,0-1 0,0 0 0,0 1 0,0-1 0,0 1 0,0-1 0,0 1 0,11 8 0,27 4 0,-28-10 0,-2 0 0,0 1 0,0-1 0,0 2 0,0-1 0,-1 1 0,1 0 0,-1 0 0,-1 1 0,1 0 0,-1 0 0,0 1 0,10 13 0,-10-9 0,0 0 0,0 0 0,-1 0 0,-1 1 0,0 0 0,0 0 0,-1 0 0,1 16 0,0 16 0,-3 1 0,-2-1 0,-2 1 0,-9 47 0,9-66 0,-4 24 0,-10 102 0,17-135 0,0 1 0,0-1 0,2 0 0,0 0 0,1 1 0,8 24 0,-8-36-76,0 1 1,0 0-1,0-1 0,1 1 0,0-1 0,1 0 0,-1 0 0,1-1 1,0 1-1,0-1 0,1 0 0,0 0 0,0-1 0,0 0 1,0 0-1,0 0 0,9 3 0,22 6-675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10:36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195 24575,'182'-9'0,"82"-3"0,-231 15 0,-21 2 0,-12-4 0,0-1 0,0 0 0,0 1 0,0-1 0,0 0 0,0 1 0,0-1 0,0 0 0,0 1 0,-1-1 0,1 0 0,0 0 0,0 1 0,0-1 0,0 0 0,0 1 0,-1-1 0,1 0 0,0 0 0,0 1 0,-1-1 0,1 0 0,0 0 0,0 0 0,-1 1 0,1-1 0,0 0 0,0 0 0,-1 0 0,1 0 0,0 0 0,-1 0 0,1 0 0,0 1 0,-1-1 0,-24 10 0,0-1 0,0-2 0,-1 0 0,-28 4 0,11-3 0,-37 8 0,-76 18 0,129-27 0,-1 2 0,2 1 0,-37 19 0,62-29 0,-1 1 0,1-1 0,0 1 0,0 0 0,0-1 0,0 1 0,0 0 0,0 0 0,0 0 0,0 0 0,1-1 0,-1 1 0,0 0 0,1 1 0,-2 0 0,2-1 0,0-1 0,0 1 0,0-1 0,0 0 0,0 1 0,0-1 0,0 1 0,0-1 0,0 1 0,1-1 0,-1 0 0,0 1 0,0-1 0,0 1 0,1-1 0,-1 0 0,0 1 0,0-1 0,1 0 0,-1 1 0,0-1 0,1 0 0,-1 0 0,0 1 0,1-1 0,-1 0 0,1 0 0,-1 1 0,5 1 0,-1 0 0,1-1 0,0 1 0,-1-1 0,1 0 0,8 0 0,57 4 0,127-8 0,69-24 0,-242 25 0,-17 2 0,1 0 0,-1-1 0,0 0 0,0 0 0,1 0 0,-1-1 0,0-1 0,0 1 0,13-7 0,-20 8 0,0 1 0,1-1 0,-1 1 0,0 0 0,0-1 0,0 1 0,0-1 0,0 1 0,1-1 0,-1 1 0,0 0 0,0-1 0,0 1 0,0-1 0,0 1 0,0-1 0,-1 1 0,1 0 0,0-1 0,0 1 0,0-1 0,0 1 0,0-1 0,-1 1 0,1 0 0,0-1 0,0 1 0,0 0 0,-1-1 0,1 1 0,0 0 0,-1-1 0,1 1 0,0 0 0,-1-1 0,1 1 0,0 0 0,-1 0 0,1-1 0,-1 1 0,1 0 0,-1 0 0,1 0 0,0 0 0,-1 0 0,0 0 0,-26-13 0,24 12 0,-40-17 0,-84-39 0,109 47 0,1 0 0,0-1 0,0-2 0,1 1 0,-14-16 0,17 12 0,0 0 0,0-1 0,2 0 0,-16-30 0,13 20 0,9 20 0,4 9 0,8 15 0,4-4 0,0 0 0,0-1 0,1 0 0,1-1 0,0 0 0,0-1 0,1-1 0,0 0 0,1-1 0,20 9 0,8 1 0,0-3 0,70 16 0,-54-19 0,1-2 0,0-4 0,67 0 0,-122-6 0,22 3 0,-23 4 0,-13 7 0,-91 96 0,-113 131 0,126-135-1365,9-9-546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7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5 227 24575,'0'-7'0,"14"-3"0,16 1 0,17 2 0,12 1 0,2 3 0,-9 1-8191</inkml:trace>
  <inkml:trace contextRef="#ctx0" brushRef="#br0" timeOffset="488.17">1094 437 24575,'36'-3'0,"26"-2"0,17 0 0,6-2 0,-11 0-8191</inkml:trace>
  <inkml:trace contextRef="#ctx0" brushRef="#br0" timeOffset="-1357.73">98 183 24575,'-13'21'0,"0"0"0,1 1 0,2 0 0,0 0 0,2 1 0,0 0 0,1 1 0,2 0 0,-4 31 0,8-43 0,0 0 0,1-1 0,0 1 0,1 0 0,0-1 0,1 1 0,0-1 0,1 1 0,0-1 0,1 0 0,0 0 0,1 0 0,0-1 0,1 0 0,0 0 0,0 0 0,1-1 0,1 0 0,-1 0 0,2 0 0,12 10 0,-13-13 0,1 0 0,0 0 0,0-1 0,0 0 0,1-1 0,0 0 0,0 0 0,0-1 0,0-1 0,0 1 0,1-2 0,-1 1 0,18-1 0,-23-1 0,1-1 0,0 1 0,-1-1 0,1 0 0,-1 0 0,1-1 0,-1 0 0,0 0 0,0 0 0,1-1 0,-2 1 0,1-1 0,0 0 0,0-1 0,-1 1 0,0-1 0,0 0 0,0 0 0,0 0 0,0 0 0,-1-1 0,0 0 0,0 1 0,0-1 0,-1 0 0,4-10 0,1-6 0,-2-1 0,0 1 0,-2-1 0,0 0 0,-2 0 0,-1-39 0,-3 15 0,-3 1 0,-13-57 0,14 80 0,-1 0 0,-1 0 0,0 0 0,-2 1 0,-1 0 0,0 0 0,-1 1 0,-2 1 0,-22-29 0,33 46 0,1 0 0,-1 0 0,1 1 0,-1-1 0,1 0 0,-1 1 0,0-1 0,0 1 0,0 0 0,0-1 0,0 1 0,0 0 0,0 0 0,0 0 0,-1 1 0,1-1 0,0 1 0,0-1 0,-1 1 0,1 0 0,0-1 0,-1 1 0,1 0 0,-1 1 0,1-1 0,0 0 0,0 1 0,-1-1 0,1 1 0,0 0 0,0 0 0,0 0 0,-1 0 0,1 0 0,0 0 0,0 0 0,1 1 0,-1-1 0,0 1 0,0-1 0,1 1 0,-4 4 0,-3 3-72,0 2 1,1-1-1,0 1 0,1 0 0,0 1 0,0 0 0,1 0 0,1 0 1,0 0-1,1 1 0,0-1 0,1 1 0,0 0 0,1 0 0,1-1 1,0 1-1,0 0 0,3 14 0,6 0-6754</inkml:trace>
  <inkml:trace contextRef="#ctx0" brushRef="#br0" timeOffset="-906.23">12 289 24575,'29'4'0,"20"-3"0,13-1 0,6-1 0,-1 0 0,-12 0-8191</inkml:trace>
  <inkml:trace contextRef="#ctx0" brushRef="#br0" timeOffset="-500.22">586 503 24575,'0'-14'0,"0"-2"0,0 10 0,0 16 0,4 18 0,0 14 0,4 11 0,1 8 0,-2 3 0,-2-8-8191</inkml:trace>
  <inkml:trace contextRef="#ctx0" brushRef="#br0" timeOffset="134831.81">585 607 24575,'0'-2'0,"0"-1"0,0 0 0,0 0 0,0 1 0,-1-1 0,1 0 0,-1 0 0,0 1 0,0-1 0,0 1 0,0-1 0,0 1 0,-1-1 0,1 1 0,-3-4 0,3 5 0,0 1 0,-1-1 0,1 0 0,0 1 0,0-1 0,-1 1 0,1-1 0,0 1 0,-1 0 0,1 0 0,0-1 0,-1 1 0,1 0 0,-1 0 0,1 0 0,0 1 0,-1-1 0,1 0 0,0 0 0,-1 1 0,1-1 0,0 1 0,-1-1 0,1 1 0,0-1 0,0 1 0,0 0 0,-1 0 0,1 0 0,0-1 0,0 1 0,0 0 0,-1 2 0,-2 2 0,-1 0 0,0 0 0,1 0 0,0 1 0,0-1 0,1 1 0,0 0 0,0 1 0,0-1 0,1 0 0,0 1 0,0-1 0,-2 12 0,2-7 0,1 0 0,0 0 0,0 0 0,1 0 0,1 0 0,0 1 0,4 17 0,-5-26 0,1 0 0,1 0 0,-1 0 0,0 0 0,1-1 0,-1 1 0,1 0 0,0-1 0,0 1 0,0-1 0,0 0 0,0 0 0,0 0 0,1 0 0,-1 0 0,1 0 0,0 0 0,-1-1 0,1 1 0,6 1 0,-7-2 0,0-1 0,0 1 0,0-1 0,0 0 0,1 0 0,-1 0 0,0 0 0,0 0 0,0 0 0,0 0 0,1-1 0,-1 1 0,0-1 0,0 1 0,0-1 0,0 0 0,0 0 0,0 0 0,0 0 0,-1 0 0,1-1 0,0 1 0,0 0 0,-1-1 0,1 1 0,-1-1 0,1 0 0,-1 1 0,0-1 0,1-2 0,2-4 0,0 0 0,-1 1 0,0-1 0,-1 0 0,0 0 0,0-1 0,-1 1 0,1-14 0,-3-70 0,-1 73 0,5 35 0,1-1 0,0 0 0,1 0 0,0 0 0,14 26 0,-5-14 0,2 0 0,29 40 0,-38-59-170,0 0-1,0-1 0,1 0 1,0-1-1,0 1 0,0-1 1,19 9-1,17 4-665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7.4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01 24575,'0'0'-8191</inkml:trace>
  <inkml:trace contextRef="#ctx0" brushRef="#br0" timeOffset="735.47">0 201 24575,'22'-6'0,"-14"4"0,1-1 0,-1 1 0,18-1 0,-25 3 0,0-1 0,0 1 0,0 0 0,0 0 0,0 0 0,0 0 0,0 1 0,0-1 0,0 0 0,1 0 0,-1 1 0,0-1 0,0 0 0,-1 1 0,1-1 0,0 1 0,0 0 0,0-1 0,0 1 0,0-1 0,0 1 0,-1 0 0,1 0 0,0 0 0,-1-1 0,1 1 0,-1 0 0,1 0 0,-1 0 0,1 0 0,-1 0 0,1 0 0,-1 0 0,0 0 0,0 0 0,1 0 0,-1 2 0,0 20 0,-2 0 0,0-1 0,-1 1 0,-9 33 0,-3 18 0,-1 80 0,6 305 0,43-1017 0,-1 135 0,-31 393 0,-2 30 0,1 0 0,0 0 0,0 0 0,0 0 0,0 0 0,0 0 0,0 0 0,0 0 0,0 0 0,0 0 0,0 0 0,-1 0 0,1 0 0,0 0 0,0 0 0,0 0 0,0 0 0,0 0 0,0 0 0,0 0 0,0 0 0,0 0 0,0 0 0,0 0 0,0-1 0,-1 1 0,1 0 0,0 0 0,0 0 0,0 0 0,0 0 0,0 0 0,0 0 0,0 0 0,0 0 0,0 0 0,0 0 0,0 0 0,0-1 0,0 1 0,0 0 0,0 0 0,0 0 0,0 0 0,0 0 0,0 0 0,0 0 0,0 0 0,0 0 0,0 0 0,0 0 0,0-1 0,-4 13 0,-2 19 0,3-6 0,1 1 0,2-1 0,1 1 0,0-1 0,2 0 0,1 0 0,11 39 0,-12-55 0,1 1 0,0-1 0,0 0 0,1 0 0,0 0 0,1-1 0,0 0 0,0 0 0,12 12 0,-12-16 0,0 1 0,0-1 0,0 0 0,0 0 0,1-1 0,-1 0 0,1 0 0,0 0 0,0-1 0,0 0 0,0 0 0,0-1 0,0 0 0,13 0 0,-12-1 0,-1 0 0,0 0 0,0-1 0,1 0 0,-1-1 0,0 1 0,0-1 0,0-1 0,0 1 0,-1-1 0,1-1 0,-1 1 0,1-1 0,9-7 0,-8 3 0,0 0 0,-1 0 0,1 0 0,-2-1 0,1 0 0,-1 0 0,-1-1 0,9-19 0,-4 1 0,-1 0 0,-1-1 0,-2 0 0,0-1 0,-2 1 0,0-39 0,-4 61 0,0-1 0,1 0 0,-1 0 0,-1 0 0,0 1 0,0-1 0,-2-10 0,3 18 0,0 0 0,0 0 0,0-1 0,0 1 0,-1 0 0,1 0 0,0 0 0,0 0 0,0-1 0,0 1 0,0 0 0,0 0 0,0 0 0,0-1 0,0 1 0,0 0 0,-1 0 0,1 0 0,0 0 0,0 0 0,0-1 0,0 1 0,-1 0 0,1 0 0,0 0 0,0 0 0,0 0 0,0 0 0,-1 0 0,1 0 0,0 0 0,0-1 0,0 1 0,-1 0 0,1 0 0,0 0 0,0 0 0,-1 0 0,1 0 0,0 0 0,0 1 0,0-1 0,-1 0 0,1 0 0,0 0 0,0 0 0,0 0 0,0 0 0,-1 0 0,1 0 0,0 0 0,0 1 0,0-1 0,0 0 0,-1 0 0,1 0 0,0 0 0,0 0 0,0 1 0,0-1 0,0 0 0,0 0 0,0 0 0,0 1 0,-1-1 0,1 0 0,0 0 0,0 0 0,0 1 0,-7 17 0,-3 27 0,2 1 0,2 1 0,3-1 0,1 1 0,6 63 0,2-42-1365,3-12-546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8.5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4 238 24575,'0'-1'0,"0"0"0,0 0 0,0 0 0,0 0 0,0 0 0,0 0 0,0 0 0,0 0 0,0 0 0,-1 0 0,1 0 0,-1 0 0,1 0 0,0 0 0,-1 0 0,0 0 0,1 0 0,-1 0 0,1 0 0,-1 0 0,0 1 0,0-1 0,0 0 0,1 0 0,-1 1 0,0-1 0,-1 0 0,0 1 0,0-1 0,-1 1 0,1 0 0,0-1 0,0 1 0,0 0 0,0 1 0,0-1 0,0 0 0,-1 1 0,1-1 0,0 1 0,-2 0 0,-11 6 0,0 0 0,0 1 0,-13 10 0,17-12 0,-21 13 0,-79 52 0,95-60 0,1 1 0,0 1 0,1 0 0,-20 23 0,34-36 0,-1 1 0,0 0 0,1-1 0,-1 1 0,0 0 0,1-1 0,-1 1 0,1 0 0,-1 0 0,1-1 0,0 1 0,-1 0 0,1 0 0,0 0 0,0 0 0,-1 0 0,1-1 0,0 1 0,0 0 0,0 0 0,0 0 0,0 0 0,0 0 0,0 0 0,0 0 0,1 0 0,-1-1 0,0 1 0,1 0 0,-1 0 0,0 0 0,1 0 0,-1-1 0,1 1 0,-1 0 0,1 0 0,-1-1 0,1 1 0,0 0 0,-1-1 0,1 1 0,0-1 0,-1 1 0,1-1 0,0 1 0,0-1 0,0 0 0,0 1 0,-1-1 0,1 0 0,0 1 0,0-1 0,0 0 0,0 0 0,1 0 0,9 2 0,0 0 0,0-1 0,18 0 0,-22-1 0,97-1 0,51 1 0,-138 1 0,0 1 0,0 1 0,0 1 0,0 0 0,0 1 0,27 12 0,-15 2-1365,-10-2-5461</inkml:trace>
  <inkml:trace contextRef="#ctx0" brushRef="#br0" timeOffset="350">34 767 24575,'25'0'0,"23"0"0,18 0 0,11 0 0,4-3 0,3-6 0,-2 0 0,-16 1-8191</inkml:trace>
  <inkml:trace contextRef="#ctx0" brushRef="#br0" timeOffset="762.7">1093 386 24575,'-6'8'0,"0"-1"0,0 1 0,0 0 0,1 0 0,1 1 0,-7 14 0,-17 60 0,20-59 0,-6 27 0,2 1 0,3-1 0,1 2 0,0 93 0,10-143 0,2-15 0,4-25 0,63-292 0,4-21 0,-60 260 0,-19 114 0,-2 6 0,2-1 0,1 2 0,1 46 0,3-67 0,0 0 0,0 0 0,1 0 0,1 0 0,0 0 0,7 16 0,-7-21 0,-1 0 0,1 0 0,0 0 0,1 0 0,-1-1 0,1 0 0,0 1 0,0-2 0,1 1 0,-1 0 0,1-1 0,0 0 0,6 4 0,-7-5 0,0-1 0,0 1 0,0-1 0,0 0 0,0 0 0,0 0 0,0 0 0,1-1 0,-1 1 0,0-1 0,0-1 0,0 1 0,1 0 0,-1-1 0,0 0 0,0 0 0,0 0 0,0 0 0,0-1 0,0 0 0,0 0 0,-1 0 0,1 0 0,-1 0 0,1-1 0,-1 1 0,0-1 0,3-3 0,6-7 0,-1 0 0,0 0 0,-1-1 0,-1-1 0,11-20 0,-17 33 0,-2 12 0,-3 15 0,-2 7-113,-12 110 360,15-124-497,1 0 0,1 0 0,0-1 1,1 1-1,8 30 0,3-13-6576</inkml:trace>
  <inkml:trace contextRef="#ctx0" brushRef="#br0" timeOffset="1114.02">1791 471 24575,'-22'7'0,"-6"10"0,0 6 0,6 2 0,7 0 0,12-3 0,15-7 0,8-4 0,8-6 0,0-6 0,-6-6 0,-6-11 0,-9-8 0,-13-3 0,-17 2 0,-11 3 0,-4 6 0,5 5-8191</inkml:trace>
  <inkml:trace contextRef="#ctx0" brushRef="#br0" timeOffset="1527.54">2109 7 24575,'1'0'0,"0"-1"0,0 0 0,0 0 0,0 1 0,0-1 0,0 1 0,0-1 0,1 1 0,-1-1 0,0 1 0,0 0 0,0 0 0,1-1 0,-1 1 0,0 0 0,0 0 0,1 0 0,-1 0 0,0 1 0,0-1 0,1 0 0,-1 0 0,0 1 0,0-1 0,0 1 0,1-1 0,-1 1 0,0-1 0,0 1 0,0 0 0,0-1 0,0 1 0,0 0 0,0 0 0,-1 0 0,1 0 0,0 0 0,0 0 0,-1 0 0,1 0 0,0 0 0,-1 0 0,1 2 0,0 1 0,0 1 0,0-1 0,0 1 0,-1 0 0,0-1 0,0 1 0,0 0 0,0-1 0,-1 1 0,-1 8 0,-6 10 0,-1 0 0,-21 41 0,22-50 0,0 2 0,1-1 0,0 1 0,2-1 0,-1 2 0,2-1 0,0 1 0,-2 27 0,6-40 0,1 0 0,0 1 0,-1-1 0,2 0 0,-1 0 0,0 0 0,1 0 0,-1 0 0,1 0 0,0 0 0,1 0 0,-1-1 0,1 1 0,-1-1 0,1 0 0,0 0 0,0 0 0,1 0 0,-1 0 0,1-1 0,-1 1 0,1-1 0,0 0 0,-1 0 0,1-1 0,8 3 0,8 3 0,-1-2 0,1 0 0,0-2 0,25 3 0,25-3 0,-46-3 0,49 7 0,-72-7 0,0 0 0,1 0 0,-1 1 0,0-1 0,1 0 0,-1 1 0,0-1 0,1 1 0,-1 0 0,0-1 0,0 1 0,0 0 0,0 0 0,0 0 0,0-1 0,0 1 0,0 1 0,0-1 0,0 0 0,0 0 0,0 0 0,-1 0 0,1 0 0,-1 1 0,1-1 0,-1 0 0,1 1 0,-1-1 0,0 0 0,1 1 0,-1-1 0,0 0 0,0 3 0,-1 4 0,0 0 0,0-1 0,-1 0 0,0 1 0,-4 8 0,-1 6 0,-5 29 0,3-1 0,-5 92 0,13 102 0,4-142 0,-18 161 0,12-239 0,-2-1 0,-1 0 0,0 0 0,-2-1 0,-1 0 0,0 0 0,-2-1 0,0 0 0,-1-1 0,-2 0 0,0-1 0,-1 0 0,0-2 0,-2 1 0,0-2 0,-1 0 0,0-2 0,-22 14 0,5-6-682,-42 18-1,-33 8-614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5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68 24575,'-7'25'0,"1"16"0,1 8 0,6 2 0,2 1 0,1 1 0,0 0 0,-1-2 0,2-3 0,1-6 0,-1-7 0,-1-5 0,-1-11 0,-2-10-8191</inkml:trace>
  <inkml:trace contextRef="#ctx0" brushRef="#br0" timeOffset="395.46">0 0 24575,'11'29'0,"7"16"0,0 1-8191</inkml:trace>
  <inkml:trace contextRef="#ctx0" brushRef="#br0" timeOffset="741.41">212 464 24575,'0'11'0,"0"7"0,0 4 0,0 2 0,0 1 0,4-5 0,0-8 0,1-11 0,-1-8 0,-2-7 0,0-2-8191</inkml:trace>
  <inkml:trace contextRef="#ctx0" brushRef="#br0" timeOffset="1092.44">212 465 24575,'34'-23'0,"-25"16"0,-1 1 0,2 0 0,-1 0 0,1 1 0,-1 0 0,21-6 0,-29 11 0,0-1 0,1 1 0,-1 0 0,0 0 0,0 0 0,1 0 0,-1 0 0,0 1 0,1-1 0,-1 0 0,0 0 0,0 1 0,1-1 0,-1 1 0,0-1 0,0 1 0,0 0 0,0-1 0,0 1 0,1 1 0,19 22 0,-19-21 0,1 0 0,-1 0 0,1 1 0,0-2 0,-1 1 0,1 0 0,1 0 0,3 2 0,-5-4 0,0 0 0,0 0 0,0 0 0,0 0 0,1-1 0,-1 1 0,0-1 0,1 1 0,-1-1 0,0 0 0,1 0 0,-1 0 0,0 0 0,1 0 0,-1-1 0,0 1 0,0 0 0,1-1 0,-1 0 0,0 0 0,0 0 0,0 0 0,3-1 0,-2-1 0,1 0 0,-1 0 0,0 0 0,0 0 0,-1 0 0,1-1 0,-1 1 0,0-1 0,0 0 0,0 0 0,0 0 0,1-4 0,0 1 0,-1 0 0,0 0 0,0-1 0,-1 1 0,0 0 0,0-1 0,-1 1 0,0-1 0,0 1 0,-1-1 0,1 1 0,-2 0 0,1-1 0,-5-12 0,5 19 0,0-1 0,1 1 0,-1 0 0,0 0 0,0 0 0,1 0 0,-1 0 0,0 0 0,0 0 0,0 0 0,-1 0 0,1 0 0,0 0 0,0 1 0,0-1 0,0 0 0,-1 1 0,1-1 0,0 1 0,-1 0 0,1-1 0,0 1 0,-3 0 0,2 0 0,0 0 0,0 1 0,-1-1 0,1 1 0,0-1 0,0 1 0,-1 0 0,1 0 0,0 0 0,0 0 0,0 1 0,-3 1 0,-1 3 0,-1 0 0,1 0 0,1 0 0,-1 0 0,1 1 0,-7 12 0,7-10 0,1 0 0,0 0 0,1 1 0,0-1 0,0 1 0,1-1 0,0 1 0,1 0 0,0 0 0,0 0 0,1 0 0,1 0 0,0-1 0,3 19 0,-2-22 0,0 1 0,0-1 0,1 0 0,0 0 0,0 0 0,0 0 0,1 0 0,0-1 0,0 0 0,0 0 0,1 0 0,0 0 0,-1 0 0,2-1 0,-1 0 0,1 0 0,-1-1 0,1 1 0,0-1 0,0 0 0,0-1 0,12 4 0,0-2-455,0-1 0,37 3 0,-12-4-637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4.911"/>
    </inkml:context>
    <inkml:brush xml:id="br0">
      <inkml:brushProperty name="width" value="0.05" units="cm"/>
      <inkml:brushProperty name="height" value="0.05" units="cm"/>
      <inkml:brushProperty name="color" value="#B4C3DA"/>
      <inkml:brushProperty name="inkEffects" value="silver"/>
      <inkml:brushProperty name="anchorX" value="0"/>
      <inkml:brushProperty name="anchorY" value="0"/>
      <inkml:brushProperty name="scaleFactor" value="0.5"/>
    </inkml:brush>
  </inkml:definitions>
  <inkml:trace contextRef="#ctx0" brushRef="#br0">339 0 24575,'0'0'0,"-25"25"0,-18 27 0,-9 9 0,-3 7 0,-5 3 0,3-4 0,10-14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9:29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106 24575,'0'-9'0,"0"0"0,0 1 0,0-1 0,-1 0 0,0 0 0,-4-15 0,4 22 0,1 1 0,-1-1 0,0 0 0,1 1 0,-1-1 0,0 1 0,0-1 0,0 1 0,0 0 0,-1-1 0,1 1 0,0 0 0,-1 0 0,1 0 0,0 0 0,-1 0 0,1 0 0,-1 0 0,0 1 0,1-1 0,-1 0 0,1 1 0,-1-1 0,0 1 0,0 0 0,1 0 0,-1-1 0,0 1 0,0 0 0,1 0 0,-1 1 0,0-1 0,1 0 0,-1 1 0,-3 0 0,0 1 0,1-1 0,0 1 0,0 0 0,-1 0 0,1 0 0,0 1 0,1-1 0,-1 1 0,0 0 0,1 0 0,0 0 0,-1 1 0,1-1 0,1 1 0,-1 0 0,0 0 0,1 0 0,0 0 0,-4 9 0,2-3 0,1 1 0,0 0 0,0 0 0,1 0 0,0 0 0,1 0 0,0 13 0,2-18 0,-1 0 0,1 0 0,1 1 0,-1-1 0,1 0 0,0 0 0,0 0 0,0-1 0,1 1 0,0 0 0,7 8 0,-9-12 0,0 0 0,0-1 0,1 1 0,-1 0 0,1-1 0,0 1 0,-1-1 0,1 1 0,0-1 0,0 0 0,0 1 0,0-1 0,0 0 0,0-1 0,0 1 0,1 0 0,-1-1 0,0 1 0,0-1 0,0 1 0,1-1 0,-1 0 0,0 0 0,1 0 0,-1 0 0,0-1 0,0 1 0,1 0 0,-1-1 0,0 0 0,0 1 0,0-1 0,0 0 0,0 0 0,2-2 0,0 0 0,1 0 0,-2-1 0,1 0 0,0 0 0,-1 0 0,0 0 0,0 0 0,0-1 0,0 1 0,-1-1 0,1 0 0,-1 0 0,-1 1 0,1-2 0,-1 1 0,0 0 0,0 0 0,1-7 0,0-13 0,-1 1 0,-3-39 0,1 50 0,1 49 0,-1-17 0,1 0 0,1 0 0,3 23 0,-3-37 0,0-1 0,0 0 0,0 1 0,0-1 0,1 0 0,0 0 0,0 0 0,0 0 0,0 0 0,0 0 0,1-1 0,0 1 0,0-1 0,0 0 0,0 0 0,0 0 0,1 0 0,-1 0 0,8 3 0,18 5-1365,1-5-546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14.4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58 24575,'0'0'0,"0"-1"0,0 1 0,0-1 0,0 1 0,0 0 0,0-1 0,0 1 0,0-1 0,0 1 0,0-1 0,0 1 0,0-1 0,0 1 0,0-1 0,0 1 0,-1 0 0,1-1 0,0 1 0,0-1 0,0 1 0,-1-1 0,1 1 0,0 0 0,-1-1 0,1 1 0,0 0 0,-1 0 0,1-1 0,-1 1 0,1-1 0,-13 7 0,-9 21 0,20-23 0,-1 0 0,1 0 0,0 1 0,0 0 0,1-1 0,-1 1 0,1 0 0,0 0 0,0-1 0,1 1 0,0 0 0,0 0 0,0 0 0,0 0 0,1 0 0,1 6 0,-2-8 0,1-1 0,0 0 0,0 1 0,1-1 0,-1 0 0,0 0 0,1 0 0,-1 0 0,1 0 0,-1 0 0,1 0 0,0-1 0,0 1 0,0-1 0,0 1 0,0-1 0,0 0 0,0 0 0,1 0 0,-1 0 0,0 0 0,1 0 0,-1 0 0,0-1 0,1 1 0,-1-1 0,1 0 0,-1 0 0,1 0 0,-1 0 0,1 0 0,-1 0 0,1-1 0,2 0 0,1-1 0,0 0 0,0 0 0,0-1 0,0 1 0,-1-1 0,1-1 0,-1 1 0,1-1 0,-1 0 0,0 0 0,-1 0 0,1-1 0,-1 1 0,0-1 0,4-7 0,-2 4 0,0 0 0,-1 0 0,0-1 0,-1 0 0,0 0 0,0 0 0,-1-1 0,0 1 0,2-13 0,-5 21 3,0 0-1,0-1 1,0 1-1,1 0 1,-1-1-1,0 1 0,-1 0 1,1-1-1,0 1 1,0-1-1,-1 1 1,1 0-1,0 0 1,-1-1-1,1 1 0,-1 0 1,0 0-1,1-1 1,-1 1-1,0 0 1,0 0-1,0 0 1,0 0-1,0 0 0,0 0 1,0 0-1,0 1 1,0-1-1,0 0 1,0 1-1,-1-1 1,1 0-1,0 1 1,0 0-1,-1-1 0,1 1 1,0 0-1,-1-1 1,1 1-1,0 0 1,-1 0-1,1 0 1,0 0-1,-3 1 0,-6-1-260,0 2-1,0-1 0,0 1 0,-15 6 0,23-8 78,-37 13-664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29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1758 24575,'-4'0'0,"-4"0"0,2 0 0,6 0 0,11-3 0,9-2 0,13 0 0,12-2 0,9 0 0,2 1 0,-1 1 0,-3 2 0,-2 2 0,-8 0 0,-5 1 0,-7 0 0,-8-3 0,-8-2-8191</inkml:trace>
  <inkml:trace contextRef="#ctx0" brushRef="#br0" timeOffset="359.64">823 702 24575,'-4'0'0,"0"7"0,-1 14 0,2 13 0,3 12 0,7 9 0,2 6 0,2 4 0,4-3 0,-1 0 0,-3-5 0,-4-7 0,-2-5 0,-2-11-8191</inkml:trace>
  <inkml:trace contextRef="#ctx0" brushRef="#br0" timeOffset="776.28">676 1400 24575,'4'0'0,"7"0"0,14 0 0,13 0 0,11 0 0,4-3 0,4-2 0,3 0 0,-1-2 0,-7 0 0,-6 1 0,-6 1 0,-7 2 0,-9-2 0,-9 0-8191</inkml:trace>
  <inkml:trace contextRef="#ctx0" brushRef="#br0" timeOffset="1230">781 1761 24575,'4'-12'0,"0"0"0,1 1 0,1-1 0,0 1 0,1 0 0,-1 0 0,2 1 0,0 0 0,0 0 0,12-10 0,-14 14 0,2 0 0,-1 0 0,1 0 0,-1 1 0,2 0 0,-1 1 0,0-1 0,1 2 0,0-1 0,0 1 0,0 1 0,0-1 0,0 2 0,13-2 0,-20 3 0,1-1 0,-1 1 0,1 0 0,-1 0 0,1 0 0,-1 0 0,1 1 0,-1-1 0,1 1 0,-1 0 0,0-1 0,1 1 0,-1 0 0,0 0 0,0 0 0,0 1 0,0-1 0,0 0 0,0 1 0,0 0 0,0-1 0,0 1 0,0 0 0,-1 0 0,1 0 0,-1 0 0,0 0 0,0 0 0,1 0 0,-1 1 0,0-1 0,-1 0 0,1 1 0,0-1 0,-1 0 0,1 1 0,-1-1 0,0 1 0,0 2 0,0 4 0,-1-1 0,0 1 0,0 0 0,-1 0 0,0-1 0,0 1 0,-1-1 0,-1 0 0,-6 14 0,-3-2 0,-1-1 0,-25 29 0,25-33 0,1 1 0,1 0 0,-19 33 0,31-48 0,-1-1 0,0 1 0,1 0 0,-1 0 0,1 0 0,0 0 0,-1 0 0,1 0 0,0 0 0,-1 0 0,1 0 0,0 0 0,0 0 0,0 0 0,0 0 0,0 0 0,0 0 0,0 0 0,0 0 0,1 0 0,-1 0 0,0 0 0,1 0 0,-1 0 0,0 0 0,1 0 0,-1 0 0,1 0 0,0 0 0,-1-1 0,1 1 0,0 0 0,-1 0 0,1-1 0,0 1 0,0 0 0,0-1 0,0 1 0,-1-1 0,1 1 0,0-1 0,0 1 0,0-1 0,0 0 0,0 1 0,0-1 0,0 0 0,0 0 0,0 0 0,0 0 0,2 0 0,5 1 0,1-1 0,0 0 0,-1 0 0,1-1 0,8-2 0,24-5-341,-1-3 0,0-2-1,56-25 1,-54 18-6485</inkml:trace>
  <inkml:trace contextRef="#ctx0" brushRef="#br0" timeOffset="1646.71">1289 1612 24575,'-2'-3'0,"0"0"0,1 0 0,-1 0 0,1-1 0,0 1 0,0 0 0,-1-6 0,1 9 0,1-1 0,0 1 0,0-1 0,0 1 0,0-1 0,0 1 0,0-1 0,0 1 0,0-1 0,0 0 0,0 1 0,0-1 0,1 1 0,-1-1 0,0 1 0,0-1 0,0 1 0,1 0 0,-1-1 0,0 1 0,0-1 0,1 1 0,-1-1 0,1 1 0,-1 0 0,0-1 0,1 1 0,-1 0 0,1-1 0,-1 1 0,1 0 0,-1 0 0,0-1 0,1 1 0,-1 0 0,1 0 0,-1 0 0,1 0 0,0 0 0,-1-1 0,1 1 0,-1 0 0,1 0 0,-1 0 0,1 1 0,-1-1 0,1 0 0,-1 0 0,1 0 0,-1 0 0,1 0 0,-1 1 0,1-1 0,-1 0 0,1 0 0,-1 1 0,0-1 0,1 1 0,5 1 0,-1 1 0,1 0 0,-1 0 0,0 1 0,0-1 0,-1 1 0,1 0 0,-1 1 0,0-1 0,0 1 0,0-1 0,5 11 0,-1-2 0,0 1 0,-1 0 0,9 28 0,-13-32 0,0 1 0,0-1 0,-1 1 0,-1 0 0,1 0 0,-2 0 0,0 0 0,-1 13 0,1-20 0,-1-1 0,0 0 0,1 0 0,-1 1 0,-1-1 0,1 0 0,0 0 0,-1 0 0,1 0 0,-1-1 0,0 1 0,0 0 0,0-1 0,-1 1 0,1-1 0,0 0 0,-1 0 0,0 0 0,1 0 0,-1 0 0,0 0 0,0-1 0,0 1 0,0-1 0,0 0 0,0 0 0,0 0 0,-1 0 0,1-1 0,0 1 0,-4-1 0,2 1 0,1-1 0,-1 1 0,0-1 0,1 0 0,-1-1 0,0 1 0,1-1 0,-1 0 0,1 0 0,-1 0 0,1-1 0,-1 1 0,1-1 0,0 0 0,0-1 0,0 1 0,0-1 0,0 1 0,1-1 0,-1 0 0,1 0 0,0-1 0,0 1 0,0-1 0,0 0 0,0 0 0,1 0 0,0 0 0,0 0 0,0 0 0,0 0 0,0-1 0,0-5 0,-1-2 0,1 0 0,0 0 0,1 1 0,1-1 0,0 0 0,0 0 0,1 0 0,0 0 0,1 0 0,1 1 0,0-1 0,5-12 0,-2 11 11,1 0 0,0 1 0,0 0 0,1 0 0,1 1 0,0 0-1,0 0 1,1 1 0,1 0 0,20-15 0,-25 21-70,-1 0-1,1 0 1,0 1-1,0 0 1,0 0 0,1 0-1,-1 1 1,1-1-1,-1 2 1,1-1 0,0 1-1,0 0 1,-1 0-1,1 1 1,0 0 0,0 0-1,0 1 1,0 0-1,-1 0 1,1 0 0,0 1-1,-1 0 1,1 0-1,6 4 1,8 8-6767</inkml:trace>
  <inkml:trace contextRef="#ctx0" brushRef="#br0" timeOffset="2006.28">1649 1316 24575,'25'-3'0,"12"2"0,0 8 0,-7 10 0,-8 10 0,-8 8 0,-13 4 0,-11-1 0,-11-2 0,-2-5 0,0-7 0,14-7 0,20-11 0,22-10 0,16-8 0,15-8 0,-4-2-8191</inkml:trace>
  <inkml:trace contextRef="#ctx0" brushRef="#br0" timeOffset="2377.95">2412 1166 24575,'-4'-3'0</inkml:trace>
  <inkml:trace contextRef="#ctx0" brushRef="#br0" timeOffset="2738.01">2982 469 24575,'-25'36'0,"-19"30"0,-10 29 0,-2 20 0,8 12 0,12 6 0,16-2 0,19-9 0,23-10 0,19-14 0,18-16 0,8-19 0,-6-19-8191</inkml:trace>
  <inkml:trace contextRef="#ctx0" brushRef="#br0" timeOffset="4950.64">3447 935 24575,'-4'4'0,"-4"8"0,-9 13 0,-11 13 0,-9 10 0,-5 6 0,-3 3 0,-1 3 0,4-2 0,2-6 0,8-9 0,6-12 0,6-15 0,8-9-8191</inkml:trace>
  <inkml:trace contextRef="#ctx0" brushRef="#br0" timeOffset="5404.79">3130 956 24575,'0'-14'0,"0"2"0,4 11 0,4 15 0,5 17 0,7 14 0,8 10 0,9 6 0,7 4 0,-2-2 0,0-4 0,-4-9 0,-8-13-8191</inkml:trace>
  <inkml:trace contextRef="#ctx0" brushRef="#br0" timeOffset="5405.79">3681 1083 24575,'32'-7'0,"22"-2"0,16-4 0,10-3 0,-8 1-8191</inkml:trace>
  <inkml:trace contextRef="#ctx0" brushRef="#br0" timeOffset="5987.79">4358 851 24575,'-18'47'0,"2"1"0,2 0 0,2 1 0,2 1 0,-4 75 0,9 254 0,7-288 0,-1-62 0,0-38 0,-1-51 0,27-577 0,-16 457 0,-11 167 0,2-12 0,-1 1 0,-1-1 0,-5-37 0,5 61 0,0 0 0,0 0 0,0 0 0,0 1 0,0-1 0,-1 0 0,1 0 0,0 0 0,0 1 0,-1-1 0,1 0 0,0 0 0,-1 1 0,1-1 0,0 0 0,-1 1 0,1-1 0,-1 0 0,1 1 0,-2-1 0,-5 12 0,-1 29 0,4-11 0,1 0 0,1 0 0,1 1 0,2-1 0,1 1 0,1-1 0,2 0 0,1 0 0,1-1 0,19 48 0,-23-68 0,1-1 0,-1 0 0,2 0 0,-1 0 0,1 0 0,0-1 0,1 0 0,-1 0 0,9 6 0,-12-10 0,0 0 0,1-1 0,-1 1 0,0-1 0,1 0 0,-1 0 0,1 0 0,0 0 0,-1 0 0,1-1 0,0 1 0,-1-1 0,1 1 0,0-1 0,-1 0 0,1 0 0,0-1 0,0 1 0,-1 0 0,1-1 0,0 0 0,-1 1 0,1-1 0,-1 0 0,1 0 0,-1-1 0,1 1 0,-1 0 0,0-1 0,4-2 0,3-5 0,0 0 0,0-1 0,-1 1 0,0-2 0,-1 1 0,0-1 0,0 0 0,9-23 0,0-7 0,14-52 0,-8 7 0,-21 82 0,1 5 0,0 12 0,-1 23 0,-5 197-1365,3-182-5461</inkml:trace>
  <inkml:trace contextRef="#ctx0" brushRef="#br0" timeOffset="6338.06">4908 575 24575,'7'25'0,"10"27"0,6 22 0,1 16 0,2 16 0,-5 6 0,-5 3 0,-6-4 0,-4-6 0,-11-11 0,-11-13 0,-14-18 0,-16-19 0,-11-17 0,-3-13 0,8-9-8191</inkml:trace>
  <inkml:trace contextRef="#ctx0" brushRef="#br0" timeOffset="6802.41">5288 3 24575,'7'-1'0,"0"1"0,0-1 0,-1 1 0,1 0 0,0 0 0,0 1 0,0 0 0,0 1 0,-1-1 0,1 1 0,-1 0 0,1 1 0,-1 0 0,0 0 0,0 0 0,0 0 0,0 1 0,-1 0 0,7 6 0,-6-4 0,0 1 0,0 0 0,-1 1 0,0-1 0,0 1 0,-1 0 0,0 0 0,0 1 0,-1-1 0,0 1 0,0 0 0,-1 0 0,2 17 0,-3-10 0,0 0 0,-1-1 0,-1 1 0,0 0 0,-1 0 0,-1-1 0,-1 1 0,0-1 0,-1 0 0,-11 25 0,4-16 0,-1-2 0,0 0 0,-2-1 0,0 0 0,-33 33 0,44-50 0,-18 23 0,21-27 0,1 1 0,0-1 0,0 0 0,0 1 0,0-1 0,0 0 0,-1 1 0,1-1 0,0 1 0,0-1 0,0 0 0,0 1 0,0-1 0,0 0 0,0 1 0,0-1 0,0 1 0,0-1 0,1 0 0,-1 1 0,0-1 0,0 0 0,0 1 0,0-1 0,1 0 0,-1 1 0,0 0 0,1-1 0,0 1 0,1-1 0,-1 1 0,0-1 0,0 1 0,0-1 0,0 0 0,0 0 0,0 1 0,1-1 0,-1 0 0,0 0 0,0 0 0,2 0 0,47-5 0,-1-2 0,83-22 0,-59 12 0,8-2 0,5-1 0,114-13 0,-182 34-136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0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2 955 24575,'-4'11'0,"-4"18"0,-8 14 0,-10 12 0,-2 10 0,-5 5 0,0 1 0,-1-3 0,1-8 0,3-9 0,2-10 0,3-8 0,2-10 0,5-9-8191</inkml:trace>
  <inkml:trace contextRef="#ctx0" brushRef="#br0" timeOffset="357.11">203 1040 24575,'11'11'0,"10"10"0,10 13 0,6 12 0,4 4 0,3 5 0,0 1 0,-3 1 0,-5-6 0,-6-7 0,-3-8 0,-7-10-8191</inkml:trace>
  <inkml:trace contextRef="#ctx0" brushRef="#br0" timeOffset="760.61">797 1270 24575,'0'8'0,"0"9"0,4 8 0,0 9 0,4 4 0,1 4 0,-2-2 0,-2-1 0,-1-3 0,-2-4 0,-2-8-8191</inkml:trace>
  <inkml:trace contextRef="#ctx0" brushRef="#br0" timeOffset="761.61">755 1059 24575,'7'-3'0,"6"-2"0,5 4 0,-2 2-8191</inkml:trace>
  <inkml:trace contextRef="#ctx0" brushRef="#br0" timeOffset="1102.96">1115 1293 24575,'-4'0'0,"3"0"0,12-3 0,19-2 0,22-4 0,20 1 0,12-3 0,-8 1-8191</inkml:trace>
  <inkml:trace contextRef="#ctx0" brushRef="#br0" timeOffset="1784.99">1877 808 24575,'0'731'0,"2"-773"0,9-48 0,1-2 0,6-458 0,-18 535 0,0 8 0,0 0 0,0 0 0,0 0 0,-1 0 0,0 0 0,-1 0 0,1 0 0,-1 1 0,-1-1 0,-4-11 0,6 17 0,1 1 0,0-1 0,0 1 0,-1-1 0,1 1 0,0-1 0,-1 1 0,1-1 0,0 1 0,-1-1 0,1 1 0,-1-1 0,1 1 0,-1-1 0,1 1 0,-1 0 0,1-1 0,-1 1 0,1 0 0,-1 0 0,0-1 0,1 1 0,-1 0 0,1 0 0,-1 0 0,0 0 0,1 0 0,-1 0 0,1 0 0,-1 0 0,0 0 0,1 0 0,-1 0 0,0 0 0,1 0 0,-1 0 0,1 1 0,-1-1 0,0 0 0,1 0 0,-1 1 0,1-1 0,-1 0 0,1 1 0,-1-1 0,1 1 0,-1-1 0,1 1 0,0-1 0,-1 1 0,1-1 0,0 1 0,-1-1 0,1 1 0,0-1 0,-1 2 0,-1 3 0,-1 0 0,1 0 0,0 0 0,1 0 0,-3 8 0,1 6 0,1 0 0,1 0 0,0 0 0,1 0 0,2 1 0,0-1 0,6 28 0,-6-39 0,1 0 0,-1 0 0,1-1 0,1 1 0,0-1 0,0 0 0,0 0 0,10 12 0,-10-15 0,-1-1 0,1 1 0,0-1 0,0 0 0,0 0 0,0-1 0,1 1 0,-1-1 0,1 0 0,0 0 0,-1 0 0,1-1 0,0 0 0,0 1 0,8-1 0,-7-1 0,0 0 0,0 0 0,1-1 0,-1 0 0,0 0 0,0-1 0,0 0 0,0 0 0,0 0 0,-1-1 0,1 1 0,0-1 0,-1-1 0,0 1 0,0-1 0,0 0 0,0 0 0,-1 0 0,0-1 0,1 0 0,-1 0 0,-1 0 0,5-7 0,5-9 0,-1-1 0,-1-1 0,-1 1 0,9-33 0,-8 28 0,-11 27 0,0 0 0,0 0 0,0 0 0,0-1 0,0 1 0,0 0 0,0 0 0,0 0 0,0 0 0,1-1 0,-1 1 0,0 0 0,0 0 0,0 0 0,0 0 0,0 0 0,0 0 0,1-1 0,-1 1 0,0 0 0,0 0 0,0 0 0,0 0 0,1 0 0,-1 0 0,0 0 0,0 0 0,0 0 0,1 0 0,-1 0 0,0 0 0,0 0 0,0 0 0,0 0 0,1 0 0,-1 0 0,0 0 0,0 0 0,0 0 0,1 0 0,-1 0 0,0 0 0,0 0 0,0 0 0,0 0 0,1 0 0,-1 1 0,0-1 0,0 0 0,0 0 0,7 14 0,3 22 0,-9-33 0,52 200-1365,-40-165-5461</inkml:trace>
  <inkml:trace contextRef="#ctx0" brushRef="#br0" timeOffset="2161.73">2469 490 24575,'18'22'0,"13"21"0,5 22 0,0 21 0,-2 17 0,-8 14 0,-15 11 0,-20 6 0,-26 1 0,-30 0 0,-32-9 0,-28-15 0,7-26-8191</inkml:trace>
  <inkml:trace contextRef="#ctx0" brushRef="#br0" timeOffset="2592.05">331 639 24575,'-14'-3'0,"-13"5"0,-11 14 0,-7 19 0,-4 24 0,1 21 0,4 17 0,9 16 0,11 8 0,17 6 0,24 0 0,27-5 0,28-8 0,30-12 0,26-21 0,-8-23-8191</inkml:trace>
  <inkml:trace contextRef="#ctx0" brushRef="#br0" timeOffset="3204.57">2849 46 24575,'1'0'0,"28"-13"0,41-11 0,-63 22 0,0 0 0,1 0 0,-1 1 0,1 0 0,-1 1 0,1-1 0,-1 1 0,1 1 0,0-1 0,-1 1 0,12 3 0,-17-3 0,1 0 0,0 0 0,-1 1 0,1-1 0,0 1 0,-1-1 0,0 1 0,1 0 0,-1 0 0,0 0 0,0 0 0,0 0 0,0 0 0,0 0 0,-1 1 0,1-1 0,-1 1 0,2 4 0,-1-3 0,-1 0 0,0 1 0,0-1 0,-1 1 0,1-1 0,-1 1 0,0 0 0,0-1 0,-1 1 0,-1 8 0,-1 0 0,-1 0 0,-1-1 0,0 1 0,-1-1 0,0 0 0,0 0 0,-9 11 0,-7 4 0,-1-1 0,-39 34 0,37-37 0,23-21 0,0 0 0,0 0 0,0 0 0,0 0 0,0 0 0,0 0 0,1 1 0,-1-1 0,1 1 0,-1-1 0,1 1 0,0 0 0,-1 4 0,2-6 0,0-1 0,0 1 0,0-1 0,0 1 0,0 0 0,0-1 0,1 1 0,-1 0 0,0-1 0,0 1 0,1-1 0,-1 1 0,0 0 0,1-1 0,-1 1 0,1-1 0,-1 1 0,1-1 0,-1 1 0,0-1 0,1 0 0,0 1 0,25 7 0,18-5 0,-1-3 0,1-2 0,72-11 0,-48 4 0,15 0-1365,-14 2-546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9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0 24575,'-6'0'0,"0"0"0,1 0 0,-1 1 0,0 0 0,1 0 0,-1 0 0,0 1 0,1-1 0,-7 4 0,9-3 0,0 0 0,1 0 0,-1 0 0,0 0 0,1 1 0,0-1 0,-1 1 0,1-1 0,0 1 0,0 0 0,1 0 0,-1 0 0,0 0 0,1 0 0,0 0 0,0 0 0,-1 4 0,0 2 0,0 0 0,0 0 0,1 0 0,0 0 0,1 1 0,0-1 0,1 15 0,0-22 0,-1 0 0,0 0 0,0 0 0,1 0 0,-1 0 0,1-1 0,-1 1 0,1 0 0,0 0 0,0-1 0,0 1 0,0 0 0,0-1 0,0 1 0,0-1 0,1 1 0,-1-1 0,0 1 0,1-1 0,-1 0 0,1 0 0,0 0 0,-1 0 0,1 0 0,0 0 0,0 0 0,-1-1 0,1 1 0,0-1 0,0 1 0,0-1 0,0 1 0,0-1 0,0 0 0,0 0 0,0 0 0,0 0 0,-1-1 0,1 1 0,0 0 0,0-1 0,2 0 0,-1 0 0,0-1 0,-1 1 0,1 0 0,0-1 0,-1 0 0,1 1 0,-1-1 0,1 0 0,-1 0 0,0-1 0,0 1 0,0 0 0,0-1 0,-1 1 0,1-1 0,-1 1 0,1-1 0,-1 0 0,0 0 0,0 0 0,1-3 0,-1 1 0,1 0 0,-1 1 0,0-1 0,-1 0 0,1 0 0,-1 0 0,0 0 0,-1 0 0,1 0 0,-1 0 0,0 0 0,-2-7 0,2 11 5,1-1 1,-1 0-1,0 1 0,0-1 0,0 1 0,0 0 0,-1-1 1,1 1-1,0 0 0,-1-1 0,1 1 0,-1 0 1,1 0-1,-1 0 0,1 0 0,-1 1 0,0-1 0,1 0 1,-1 1-1,0-1 0,-3 0 0,1 1-190,0-1 0,-1 1 0,1 0 1,0 0-1,-1 0 0,1 1 0,-8 1 0,-15 7-664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50.5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2053 24575,'-3'8'0,"0"-1"0,0 0 0,1 1 0,0 0 0,0 0 0,1-1 0,0 1 0,0 0 0,1 0 0,0 0 0,0 0 0,1 0 0,0 0 0,1 0 0,-1 0 0,2-1 0,-1 1 0,1-1 0,0 1 0,0-1 0,1 0 0,9 13 0,-8-13 0,1 0 0,-1 0 0,1-1 0,1 1 0,-1-1 0,1 0 0,0-1 0,1 0 0,-1 0 0,1-1 0,0 0 0,0 0 0,0-1 0,1 0 0,-1 0 0,1-1 0,0 0 0,0 0 0,-1-1 0,11 0 0,-14-1 0,-1 0 0,1-1 0,0 0 0,-1 1 0,0-1 0,1-1 0,-1 1 0,0-1 0,1 0 0,-1 0 0,0 0 0,0 0 0,-1-1 0,1 0 0,6-5 0,-5 2 0,1 0 0,-1-1 0,0 0 0,-1 0 0,0 0 0,0 0 0,0-1 0,2-8 0,3-13 0,-1 0 0,-2-1 0,4-49 0,-8 59 0,7-108 0,-9 113 0,0 1 0,-1 0 0,-1 0 0,0-1 0,-1 1 0,-8-23 0,10 33 0,-1 1 0,1-1 0,-1 1 0,1 0 0,-1-1 0,0 1 0,0 0 0,0 0 0,-1 0 0,1 1 0,-1-1 0,1 0 0,-1 1 0,0 0 0,0-1 0,0 1 0,0 1 0,-1-1 0,1 0 0,-1 1 0,1-1 0,-1 1 0,1 0 0,-1 0 0,1 1 0,-1-1 0,0 1 0,1 0 0,-1 0 0,0 0 0,0 0 0,1 0 0,-1 1 0,0 0 0,1 0 0,-5 1 0,-3 2 0,1 1 0,-1 0 0,1 0 0,1 1 0,-1 0 0,1 1 0,0 0 0,0 1 0,1-1 0,-12 15 0,6-4 0,1 1 0,1 1 0,0 0 0,2 0 0,0 1 0,2 0 0,0 1 0,1-1 0,1 2 0,-5 40 0,9-47 0,1 0 0,0 0 0,2 0 0,-1 0 0,2 0 0,0 0 0,1-1 0,0 1 0,2-1 0,0 1 0,0-1 0,1-1 0,1 1 0,1-1 0,0 0 0,13 16 0,-7-13 14,1-2-1,1 0 0,0-1 0,1-1 1,1 0-1,0-1 0,1-1 1,29 13-1,-14-10-310,2-1 0,-1-1 0,2-3 0,37 6 0,-2-5-6529</inkml:trace>
  <inkml:trace contextRef="#ctx0" brushRef="#br0" timeOffset="1676.8">1034 826 24575,'-4'-3'0</inkml:trace>
  <inkml:trace contextRef="#ctx0" brushRef="#br0" timeOffset="2067.35">442 1419 24575,'0'-3'0,"7"-2"0,14-3 0,16 0 0,18-3 0,13 1 0,13-2 0,7-2 0,4-3 0,-15 3-8191</inkml:trace>
  <inkml:trace contextRef="#ctx0" brushRef="#br0" timeOffset="2422">1692 530 24575,'0'-7'0,"0"5"0,0 9 0,0 16 0,0 13 0,4 16 0,4 9 0,5 9 0,0 4 0,1-1 0,-1-5 0,-4-10 0,-2-16-8191</inkml:trace>
  <inkml:trace contextRef="#ctx0" brushRef="#br0" timeOffset="2797.06">1288 1185 24575,'11'-3'0,"14"-2"0,21-3 0,21-4 0,17-3 0,12 0 0,7 0 0,2 1 0,-7 1 0,-13 2 0,-21 3-8191</inkml:trace>
  <inkml:trace contextRef="#ctx0" brushRef="#br0" timeOffset="3154.75">1415 1525 24575,'7'-2'0,"15"-7"0,0 1 0,1 1 0,0 1 0,43-6 0,-61 12 0,0 0 0,1 0 0,-1 0 0,0 1 0,0 0 0,1 0 0,-1 0 0,0 0 0,0 1 0,0 0 0,8 5 0,-9-5 0,-1 1 0,0-1 0,1 1 0,-2 0 0,1 0 0,0 0 0,0 1 0,-1-1 0,0 1 0,0 0 0,0-1 0,0 1 0,0 0 0,-1 0 0,0 0 0,0 0 0,1 4 0,-1-1 0,0-1 0,0 0 0,-1 0 0,0 1 0,0-1 0,0 0 0,-1 1 0,0-1 0,0 0 0,-1 0 0,0 0 0,0 0 0,0 0 0,-1 0 0,0 0 0,0-1 0,0 1 0,-6 6 0,-5 5 0,-2-1 0,1-1 0,-35 26 0,22-18 0,27-23 0,1 0 0,-1 0 0,1 1 0,-1-1 0,1 0 0,-1 1 0,1-1 0,-1 1 0,1-1 0,-1 0 0,1 1 0,-1-1 0,1 1 0,0-1 0,-1 1 0,1-1 0,0 1 0,-1 0 0,1-1 0,0 1 0,0-1 0,0 1 0,-1 0 0,1-1 0,0 1 0,0-1 0,0 1 0,0 0 0,0-1 0,0 1 0,0 0 0,1-1 0,-1 2 0,1-1 0,0 0 0,1 0 0,-1-1 0,0 1 0,0 0 0,1-1 0,-1 1 0,1-1 0,-1 1 0,0-1 0,1 0 0,-1 0 0,3 1 0,54-2 0,2-6-1365,1-3-5461</inkml:trace>
  <inkml:trace contextRef="#ctx0" brushRef="#br0" timeOffset="3501.02">2008 1504 24575,'0'0'0,"-1"-1"0,1 0 0,-1 0 0,1 0 0,0 0 0,-1 1 0,1-1 0,0 0 0,0 0 0,0 0 0,0 0 0,0 0 0,0 0 0,0 0 0,0 0 0,0 0 0,0 1 0,0-1 0,1 0 0,-1 0 0,0 0 0,0 0 0,1 0 0,-1 1 0,1-1 0,-1 0 0,1 0 0,-1 1 0,1-1 0,0 0 0,-1 1 0,1-1 0,0 0 0,-1 1 0,1-1 0,0 1 0,0-1 0,-1 1 0,1 0 0,0-1 0,0 1 0,0 0 0,0 0 0,0-1 0,0 1 0,-1 0 0,1 0 0,0 0 0,2 0 0,1-1 0,1 1 0,0 0 0,0 0 0,-1 0 0,1 0 0,0 1 0,-1 0 0,9 2 0,-6 1 0,-1 0 0,1 0 0,-1 1 0,0 0 0,0 0 0,0 0 0,-1 1 0,0 0 0,0 0 0,0 0 0,-1 1 0,0 0 0,0-1 0,-1 2 0,0-1 0,0 0 0,0 0 0,-1 1 0,2 11 0,-3-13 0,0-1 0,-1 1 0,1 0 0,-1-1 0,0 1 0,-1 0 0,1-1 0,-1 1 0,0-1 0,-1 1 0,1-1 0,-4 8 0,3-10 0,0 1 0,0-1 0,0 0 0,-1 0 0,1 0 0,-1 0 0,1 0 0,-1-1 0,0 1 0,0-1 0,-1 0 0,1 0 0,0 0 0,-1 0 0,1-1 0,-1 1 0,1-1 0,-1 0 0,-6 1 0,7-1 0,0 0 0,-1 0 0,1-1 0,-1 0 0,1 1 0,-1-1 0,1-1 0,0 1 0,-1 0 0,1-1 0,-1 0 0,1 0 0,0 0 0,-1 0 0,1 0 0,0-1 0,0 1 0,0-1 0,0 0 0,0 0 0,0 0 0,1 0 0,-1 0 0,1-1 0,0 1 0,-1-1 0,1 0 0,0 0 0,0 0 0,1 0 0,-1 0 0,1 0 0,-3-6 0,2 1 0,-1 0 0,1 0 0,1-1 0,0 1 0,0-1 0,0 0 0,1 1 0,0-1 0,1 1 0,0-1 0,0 1 0,5-16 0,0 10 10,0 0 0,0 1 0,1 0 0,1 0 0,0 0 0,1 1 0,1 0 0,-1 1 0,2 0 0,-1 0 0,20-14 0,-14 14-175,1 0 0,0 0 0,1 2 0,0 0 0,0 1 0,1 1 0,0 0 0,24-4 0,-9 5-6661</inkml:trace>
  <inkml:trace contextRef="#ctx0" brushRef="#br0" timeOffset="3874.74">2454 1228 24575,'18'-14'0,"9"-5"0,5 0 0,-1 8 0,-5 9 0,-7 8 0,-7 7 0,-9 9 0,-8 4 0,-8-3 0,-4-1 0,3-5 0,12-5 0,17-4 0,17-5 0,10-5 0,5-3 0,-6 0-8191</inkml:trace>
  <inkml:trace contextRef="#ctx0" brushRef="#br0" timeOffset="4329.6">2877 889 24575,'7'7'0,"3"3"-8191</inkml:trace>
  <inkml:trace contextRef="#ctx0" brushRef="#br0" timeOffset="4690.32">3385 107 24575,'32'-14'0,"29"-5"0,22-3 0,12 2 0,3 5 0,-4 5 0,-10 4 0,-17 7 0,-19 2-8191</inkml:trace>
  <inkml:trace contextRef="#ctx0" brushRef="#br0" timeOffset="5093.01">3343 191 24575,'22'-7'0,"1"1"0,0 1 0,0 1 0,0 0 0,1 2 0,-1 1 0,1 1 0,-1 1 0,25 4 0,-38-3 0,0 0 0,1 1 0,-1 1 0,0-1 0,-1 2 0,1-1 0,-1 1 0,0 1 0,14 9 0,-17-9 0,0 0 0,0 0 0,0 0 0,-1 1 0,0 0 0,0 0 0,-1 0 0,0 1 0,0-1 0,0 1 0,-1 0 0,-1 0 0,3 11 0,-2-2 0,-1 0 0,-1 0 0,-1 0 0,0 0 0,-1 0 0,-1 1 0,0-1 0,-1-1 0,-1 1 0,-1 0 0,-1-1 0,0 0 0,-1 0 0,-10 17 0,-12 17 0,-2-1 0,-68 82 0,66-92 0,10-12 0,1 1 0,-23 37 0,44-63 0,-1 0 0,1 0 0,0 0 0,0 0 0,0 1 0,1-1 0,-1 0 0,0 0 0,1 1 0,0-1 0,-1 0 0,1 1 0,0-1 0,0 0 0,1 4 0,-1-4 0,1-1 0,-1 1 0,1-1 0,0 1 0,-1-1 0,1 0 0,0 0 0,0 1 0,0-1 0,0 0 0,0 0 0,1 0 0,-1 0 0,0 0 0,0 0 0,1 0 0,-1-1 0,2 2 0,7 1 0,-1 0 0,1 0 0,0-1 0,0 0 0,19 0 0,-29-2 0,117 5-455,-1-6 0,137-18 0,-166 9-637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3.5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4 362 24575,'0'-14'0,"0"-2"0,0 14 0,4 16 0,0 22 0,1 19 0,-1 13 0,2 11 0,0 6 0,-1 3 0,-1-3 0,-1-9 0,-2-9 0,0-14 0,-1-11 0,0-13-8191</inkml:trace>
  <inkml:trace contextRef="#ctx0" brushRef="#br0" timeOffset="443.74">869 1102 24575,'-11'4'0,"8"1"0,21-4 0,34-6 0,29-6 0,30-4 0,21-3 0,14-3 0,6 3 0,0 1 0,-9 3 0,-17 4 0,-19 4 0,-25 2 0,-26 3-8191</inkml:trace>
  <inkml:trace contextRef="#ctx0" brushRef="#br0" timeOffset="1457.08">721 1695 24575,'-1'3'0,"0"0"0,0 0 0,1 0 0,-1 1 0,1-1 0,0 0 0,0 0 0,0 0 0,0 0 0,0 0 0,1 0 0,0 0 0,-1 0 0,1 0 0,0 0 0,2 4 0,25 49 0,-19-41 0,103 172 0,-73-123 0,-25-47 0,-14-17 0,0 0 0,0 0 0,0 0 0,0 1 0,1-1 0,-1 0 0,0 0 0,0 0 0,0 0 0,0 0 0,0 0 0,1 0 0,-1 0 0,0 0 0,0 0 0,0 0 0,0 0 0,1 0 0,-1 0 0,0 0 0,0 0 0,0 0 0,0 0 0,0-1 0,1 1 0,-1 0 0,0 0 0,0 0 0,0 0 0,0 0 0,0 0 0,0 0 0,1 0 0,-1-1 0,0 1 0,0 0 0,0 0 0,0 0 0,0 0 0,0 0 0,0 0 0,0-1 0,0 1 0,0 0 0,0 0 0,0 0 0,0 0 0,0-1 0,0 1 0,0 0 0,0 0 0,0 0 0,-1-39 0,1 36 0,-12-160 0,8 87 0,-2 1 0,-4 0 0,-24-88 0,28 145 0,5 16 0,0-1 0,0 0 0,0 0 0,0 0 0,0 0 0,1 0 0,-1 0 0,1-6 0,0 8 0,1 0 0,-1-1 0,1 1 0,-1 0 0,1 0 0,-1 0 0,1 0 0,0 0 0,0 0 0,0 0 0,-1 0 0,1 0 0,0 1 0,0-1 0,0 0 0,0 0 0,0 1 0,1-1 0,-1 1 0,0-1 0,0 1 0,0-1 0,0 1 0,1 0 0,-1 0 0,2-1 0,408-65 0,-325 55 0,619-87-1365,-636 88-5461</inkml:trace>
  <inkml:trace contextRef="#ctx0" brushRef="#br0" timeOffset="2304.23">1249 1653 24575,'15'-10'0,"1"0"0,0 1 0,0 1 0,35-12 0,-47 18 0,1 1 0,0 0 0,-1 1 0,1-1 0,0 1 0,0 0 0,0 0 0,-1 0 0,1 0 0,7 3 0,-9-2 0,0 0 0,0 0 0,0 0 0,0 1 0,-1 0 0,1-1 0,-1 1 0,1 0 0,-1 0 0,0 0 0,0 0 0,0 1 0,0-1 0,0 1 0,0-1 0,0 1 0,2 5 0,-2-2 0,-1-1 0,1 1 0,-1 0 0,0 0 0,0 0 0,-1 0 0,0 0 0,0 0 0,0 0 0,-1 0 0,1-1 0,-2 1 0,1 0 0,-1 0 0,1 0 0,-1-1 0,-1 1 0,1-1 0,-1 0 0,0 0 0,-4 6 0,-6 8 0,-1 0 0,-1-1 0,0-1 0,-19 16 0,31-30 0,-28 31 0,30-34 0,1 1 0,0-1 0,-1 1 0,1-1 0,0 1 0,-1 0 0,1-1 0,0 1 0,0-1 0,-1 1 0,1 0 0,0-1 0,0 1 0,0 0 0,0-1 0,0 1 0,0-1 0,0 1 0,0 0 0,0-1 0,0 1 0,1 1 0,0-2 0,-1 1 0,1 0 0,0-1 0,0 1 0,0-1 0,0 0 0,0 1 0,0-1 0,0 0 0,0 1 0,0-1 0,0 0 0,-1 0 0,1 0 0,0 0 0,0 0 0,0 0 0,0 0 0,0 0 0,2-1 0,22-3 0,0-1 0,0-2 0,0 0 0,-1-2 0,0 0 0,0-2 0,30-19 0,-41 23 0,0-1 0,-1-1 0,0-1 0,0 1 0,-1-2 0,17-19 0,-24 25 0,0-1 0,0 1 0,-1-1 0,0 0 0,0 0 0,0 0 0,-1 0 0,0 0 0,0-1 0,0 1 0,-1-1 0,0 1 0,0-1 0,-1 0 0,0 1 0,0-1 0,-2-9 0,-3 85 0,6-50 0,0 0 0,2-1 0,0 1 0,1-1 0,1 0 0,1 0 0,13 28 0,-19-45 0,0 0 0,1 0 0,-1 0 0,1 0 0,-1 0 0,1 0 0,-1 0 0,1 0 0,0 0 0,-1-1 0,1 1 0,0 0 0,0 0 0,-1 0 0,1-1 0,0 1 0,0-1 0,0 1 0,0 0 0,0-1 0,0 0 0,0 1 0,2 0 0,-2-2 0,0 1 0,-1-1 0,1 1 0,0-1 0,0 1 0,0-1 0,-1 1 0,1-1 0,0 0 0,0 1 0,-1-1 0,1 0 0,-1 0 0,1 1 0,-1-1 0,1 0 0,-1 0 0,1 0 0,-1 0 0,1-1 0,3-10 0,0 0 0,3-23 0,-6 31 0,16-110 0,-17 113 0,0 1 0,0-1 0,0 1 0,0-1 0,0 0 0,0 1 0,0-1 0,1 1 0,-1-1 0,0 0 0,0 1 0,1-1 0,-1 1 0,0-1 0,1 1 0,-1-1 0,0 1 0,1-1 0,-1 1 0,1 0 0,-1-1 0,1 1 0,-1-1 0,1 1 0,-1 0 0,2-1 0,7 12 0,5 29 0,-13-38 0,7 33-455,-1 0 0,3 63 0,-8-62-6371</inkml:trace>
  <inkml:trace contextRef="#ctx0" brushRef="#br0" timeOffset="2680.54">1589 1653 24575,'32'-7'0,"22"-2"0,16 0 0,7 1 0,-10 3-8191</inkml:trace>
  <inkml:trace contextRef="#ctx0" brushRef="#br0" timeOffset="3059.7">2138 1652 24575,'11'15'0,"3"3"0,18 31 0,-29-44 0,0 1 0,-1-1 0,1 1 0,-1-1 0,0 1 0,-1 0 0,0 0 0,0-1 0,0 1 0,-1 0 0,1 7 0,-2-11 0,1 1 0,-1 0 0,0 0 0,0 0 0,0-1 0,0 1 0,-1-1 0,1 1 0,-1-1 0,1 1 0,-1-1 0,0 0 0,0 1 0,0-1 0,0 0 0,0-1 0,-1 1 0,1 0 0,0 0 0,-1-1 0,0 0 0,1 1 0,-1-1 0,0 0 0,1 0 0,-1-1 0,0 1 0,0-1 0,0 1 0,-5-1 0,0 1 0,0 0 0,0-1 0,0 0 0,0 0 0,0-1 0,1 0 0,-1-1 0,0 1 0,0-2 0,-8-3 0,12 5 0,0-1 0,0 0 0,0-1 0,1 1 0,-1-1 0,1 0 0,0 1 0,0-2 0,0 1 0,0 0 0,0 0 0,1-1 0,0 0 0,-1 1 0,1-1 0,1 0 0,-1 0 0,0 0 0,1 0 0,0 0 0,0-1 0,-1-5 0,2 5 0,0-1 0,1 1 0,-1-1 0,1 1 0,0 0 0,0-1 0,1 1 0,-1 0 0,1 0 0,0 0 0,1 0 0,-1 0 0,1 1 0,0-1 0,0 1 0,1-1 0,4-4 0,2 0 14,1 0-1,-1 0 0,1 2 0,1-1 1,-1 1-1,1 1 0,1 0 1,17-6-1,1 3-508,0 0 0,44-6 0,-27 9-6331</inkml:trace>
  <inkml:trace contextRef="#ctx0" brushRef="#br0" timeOffset="3424.3">2457 1399 24575,'0'-6'0,"1"0"0,0 0 0,1-1 0,-1 1 0,1 0 0,0 0 0,0 0 0,1 1 0,0-1 0,0 0 0,0 1 0,1 0 0,5-7 0,-6 9 0,-1 0 0,1 0 0,0 0 0,0 0 0,0 1 0,0-1 0,0 1 0,1 0 0,-1 0 0,1 0 0,-1 0 0,1 1 0,0 0 0,0-1 0,-1 1 0,1 1 0,0-1 0,0 0 0,0 1 0,0 0 0,0 0 0,6 1 0,-8-1 0,0 1 0,0 0 0,1 0 0,-1 0 0,0 0 0,0 0 0,0 1 0,0-1 0,0 0 0,0 1 0,0 0 0,0-1 0,-1 1 0,1 0 0,-1 0 0,1 0 0,-1 0 0,0 0 0,0 0 0,0 1 0,0-1 0,0 0 0,0 0 0,-1 1 0,1-1 0,-1 1 0,1-1 0,-1 0 0,0 1 0,0-1 0,-1 5 0,1 3 0,-1 1 0,0-1 0,-1 0 0,0 0 0,-1 0 0,-3 11 0,0-8 0,-7 29 0,13-42 0,0 1 0,0 0 0,0-1 0,0 1 0,0-1 0,0 1 0,0 0 0,0-1 0,0 1 0,0-1 0,1 1 0,-1-1 0,0 1 0,0 0 0,1-1 0,-1 1 0,0-1 0,1 1 0,-1-1 0,1 0 0,-1 1 0,0-1 0,1 1 0,-1-1 0,1 0 0,-1 1 0,1-1 0,0 0 0,-1 1 0,1-1 0,-1 0 0,1 0 0,-1 0 0,1 0 0,0 1 0,-1-1 0,1 0 0,-1 0 0,1 0 0,0 0 0,-1 0 0,1 0 0,-1-1 0,1 1 0,0 0 0,-1 0 0,1 0 0,-1 0 0,1-1 0,-1 1 0,2-1 0,32-12 0,-13 1-455,-1 0 0,28-24 0,-5 1-6371</inkml:trace>
  <inkml:trace contextRef="#ctx0" brushRef="#br0" timeOffset="3809.21">2752 318 24575,'25'26'0,"20"25"0,15 27 0,10 24 0,-1 21 0,-5 22 0,-9 14 0,-14 10 0,-25 4 0,-30-1 0,-37-10 0,-36-13 0,-31-14 0,-25-20 0,12-28-8191</inkml:trace>
  <inkml:trace contextRef="#ctx0" brushRef="#br0" timeOffset="4188.21">297 382 24575,'-29'22'0,"-16"21"0,-12 25 0,0 27 0,7 25 0,11 21 0,20 19 0,24 11 0,29 6 0,30-3 0,30-5 0,20-10 0,16-18 0,11-21 0,-19-32-8191</inkml:trace>
  <inkml:trace contextRef="#ctx0" brushRef="#br0" timeOffset="4671.78">3113 0 24575,'1'12'0,"1"-1"0,0 0 0,1 0 0,0 0 0,9 20 0,3 11 0,28 135 0,-43-177 0,0 1 0,0-1 0,0 0 0,0 1 0,0-1 0,0 1 0,0-1 0,0 0 0,0 1 0,0-1 0,0 0 0,0 1 0,1-1 0,-1 1 0,0-1 0,0 0 0,0 1 0,1-1 0,-1 0 0,0 0 0,0 1 0,1-1 0,-1 0 0,0 1 0,0-1 0,1 0 0,-1 0 0,0 0 0,1 1 0,0-1 0,4-11 0,5-33 0,-7 33 0,3-20 0,15-55 0,-18 78 0,0 0 0,0 0 0,1 0 0,-1 1 0,2-1 0,-1 1 0,11-12 0,-13 17 0,-1 0 0,1 0 0,-1 0 0,1 1 0,0-1 0,0 1 0,0-1 0,0 1 0,0 0 0,0 0 0,0 0 0,0 0 0,1 0 0,-1 0 0,0 1 0,1-1 0,-1 1 0,0-1 0,1 1 0,-1 0 0,1 0 0,-1 0 0,0 0 0,1 1 0,-1-1 0,1 1 0,-1-1 0,0 1 0,0 0 0,1 0 0,-1 0 0,0 0 0,0 0 0,0 0 0,0 1 0,0-1 0,0 1 0,0-1 0,1 3 0,5 5 0,0 0 0,-1 0 0,0 1 0,-1-1 0,0 1 0,8 20 0,-2-2-455,-2 0 0,7 32 0,-11-31-6371</inkml:trace>
  <inkml:trace contextRef="#ctx0" brushRef="#br0" timeOffset="5024.26">3705 1037 24575,'0'0'-819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1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1 24575,'7'-10'0,"-2"20"0,-1 27 0,0 75 0,-6 1 0,-4 0 0,-5-1 0,-6 0 0,-4-2 0,-59 184 0,72-271 0,4-13 0,0 0 0,1 0 0,0 1 0,-2 20 0,5-30 0,0 0 0,0 0 0,0 0 0,0 1 0,0-1 0,1 0 0,-1 0 0,0 0 0,0 0 0,1 0 0,-1 1 0,1-1 0,-1 0 0,1 0 0,-1 0 0,1 0 0,0 0 0,0 0 0,-1 0 0,1-1 0,0 1 0,0 0 0,1 1 0,0-1 0,0 0 0,0-1 0,0 1 0,0 0 0,1-1 0,-1 1 0,0-1 0,0 0 0,0 1 0,1-1 0,3-1 0,6 0 0,1-2 0,-1 1 0,19-8 0,-24 8 0,83-29-53,-45 14-275,0 3 0,1 1 0,47-6 0,-58 15-6498</inkml:trace>
  <inkml:trace contextRef="#ctx0" brushRef="#br0" timeOffset="517.18">716 816 24575,'-12'14'0,"0"1"0,1 0 0,0 0 0,1 1 0,1 0 0,1 1 0,0 0 0,-8 26 0,9-19 0,1 0 0,1 0 0,1 0 0,1 0 0,1 47 0,2-60 0,1-1 0,0 0 0,1 0 0,0 0 0,1 0 0,0 0 0,0 0 0,10 18 0,-11-25 0,0 0 0,0 0 0,0 0 0,0 0 0,1 0 0,-1 0 0,1-1 0,0 1 0,0-1 0,0 1 0,0-1 0,0 0 0,1-1 0,-1 1 0,1-1 0,-1 1 0,1-1 0,-1 0 0,1 0 0,0 0 0,-1-1 0,1 1 0,0-1 0,0 0 0,-1 0 0,1 0 0,5-2 0,-2 1 0,-1-1 0,1 0 0,-1-1 0,0 1 0,1-1 0,-1 0 0,-1-1 0,1 0 0,0 0 0,-1 0 0,0 0 0,0-1 0,0 0 0,0 0 0,-1 0 0,0-1 0,0 1 0,-1-1 0,5-9 0,2-5 0,-1-1 0,-1 0 0,-1-1 0,7-35 0,-10 34 0,-1-1 0,0 0 0,-2 1 0,-1-1 0,-4-39 0,2 51 0,0 0 0,0 0 0,-2 0 0,1 0 0,-1 0 0,-1 1 0,0 0 0,-1 0 0,0 0 0,0 0 0,-1 1 0,-13-14 0,18 21 4,0 1 0,1 0-1,-1 1 1,0-1-1,-1 0 1,1 1 0,0-1-1,0 1 1,-1-1 0,1 1-1,-1 0 1,1 0-1,-1 0 1,1 0 0,-1 1-1,1-1 1,-1 1 0,0 0-1,1-1 1,-1 1-1,0 0 1,0 1 0,1-1-1,-1 0 1,0 1 0,1-1-1,-1 1 1,1 0-1,-1 0 1,1 0 0,-1 0-1,-1 2 1,-5 3-190,2 0 1,-1 1-1,1 0 0,0 0 1,0 0-1,1 1 1,-7 11-1,-9 15-6640</inkml:trace>
  <inkml:trace contextRef="#ctx0" brushRef="#br0" timeOffset="859.89">630 986 24575,'-7'4'0,"1"1"0,9-1 0,11 0 0,10-2 0,13 0 0,6-1 0,3-1 0,5 0 0,-2 0 0,-11 0-8191</inkml:trace>
  <inkml:trace contextRef="#ctx0" brushRef="#br0" timeOffset="1228.33">1161 1196 24575,'-1'1'0,"0"-1"0,0 1 0,0-1 0,0 1 0,0-1 0,1 1 0,-1-1 0,0 1 0,0 0 0,1 0 0,-1-1 0,0 1 0,1 0 0,-1 0 0,1 0 0,-1 0 0,1 0 0,-1-1 0,1 1 0,-1 0 0,1 0 0,0 0 0,0 0 0,0 0 0,-1 0 0,1 0 0,0 2 0,-4 34 0,4-31 0,0-5 0,-1 13 0,0 1 0,1 0 0,0 0 0,1-1 0,4 18 0,-5-29 0,1 0 0,0 0 0,0 1 0,1-1 0,-1 0 0,0 0 0,1 0 0,0 0 0,0 0 0,0-1 0,0 1 0,0-1 0,1 1 0,-1-1 0,1 0 0,-1 0 0,1 0 0,0 0 0,0 0 0,0 0 0,0-1 0,0 0 0,0 1 0,0-1 0,1 0 0,-1-1 0,0 1 0,6 0 0,-5-1 4,1 0-1,-1 0 1,1 0-1,-1-1 1,1 1-1,-1-1 1,1 0-1,-1-1 1,0 1-1,0-1 1,1 0 0,-1 0-1,0 0 1,-1 0-1,1-1 1,0 1-1,-1-1 1,1 0-1,-1 0 1,0-1-1,0 1 1,0 0-1,0-1 1,-1 0-1,0 0 1,1 0-1,-1 0 1,-1 0-1,1 0 1,-1 0-1,1-1 1,-1 1-1,1-9 1,-1 8-55,0 0 0,0-1-1,-1 1 1,0 0 0,1 0 0,-2-1 0,1 1-1,-1 0 1,1 0 0,-2 0 0,1 0 0,0-1-1,-1 2 1,0-1 0,0 0 0,0 0-1,-1 1 1,0-1 0,0 1 0,0 0 0,0-1-1,-1 2 1,1-1 0,-1 0 0,0 1 0,0-1-1,-1 1 1,-8-4 0,-11-2-677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2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29'-14'0,"16"-5"0,12 0 0,7 8 0,-4 9 0,-12 5-8191</inkml:trace>
  <inkml:trace contextRef="#ctx0" brushRef="#br0" timeOffset="1">148 319 24575,'25'-10'0,"23"-8"0,25-4 0,18 1 0,7 1 0,3 4 0,-17 5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34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14 24575,'0'-7'0,"0"1"0,-4 6 0,-1 9 0,-3 10 0,-4 10 0,-7 7 0,-4 8 0,-6 7 0,-4 3 0,3-9-819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7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9 0 24575,'0'4'0,"-7"4"0,-10 9 0,-16 15 0,-21 17 0,-19 22 0,-26 23 0,-24 26 0,-29 23 0,-23 25 0,-15 15-2370,-7 13 2370,1 6 0,16-7-898,38-36-402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3 18 24575,'7'-10'0,"-1"3"0,-12 13 0,-17 25 0,-21 24 0,-26 28 0,-26 26 0,-21 22 0,-20 18 0,-19 13 0,-12 4-1698,-3-2 1698,7-10 0,16-13-1036,23-17 1036,29-22 0,31-28-545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7 24575,'22'-14'0,"21"-9"0,18-4 0,13 3 0,8 6 0,1 5 0,-6 5 0,-13 4 0,-18 3-8191</inkml:trace>
  <inkml:trace contextRef="#ctx0" brushRef="#br0" timeOffset="459.21">41 227 24575,'7'-2'0,"9"-4"0,-1 1 0,1 1 0,0 0 0,0 1 0,29-1 0,-41 4 0,0 0 0,0 1 0,0-1 0,0 1 0,0 0 0,0 0 0,0 1 0,0-1 0,-1 1 0,1 0 0,0-1 0,-1 2 0,1-1 0,-1 0 0,0 1 0,0 0 0,0-1 0,0 1 0,0 1 0,-1-1 0,1 0 0,-1 1 0,0-1 0,0 1 0,0-1 0,0 1 0,-1 0 0,2 6 0,0 1 0,0 0 0,-1 1 0,0-1 0,-1 1 0,0 0 0,-1 0 0,-1-1 0,1 1 0,-2 0 0,0-1 0,0 1 0,-1-1 0,0 0 0,-1 0 0,-1 0 0,-8 17 0,-10 12 0,-2-1 0,-57 69 0,47-64 0,34-43 0,-1 2 0,0-1 0,0 0 0,1 0 0,-1 1 0,1-1 0,0 0 0,-1 1 0,1 0 0,0-1 0,1 1 0,-1 0 0,0-1 0,1 1 0,0 0 0,-1 3 0,1-5 0,1 0 0,-1 0 0,0 0 0,1-1 0,-1 1 0,1 0 0,-1 0 0,1 0 0,-1-1 0,1 1 0,0 0 0,-1-1 0,1 1 0,0 0 0,0-1 0,-1 1 0,1-1 0,1 1 0,29 7 0,34-8-154,0-3 0,124-21 0,-139 16-749,23-4-5923</inkml:trace>
  <inkml:trace contextRef="#ctx0" brushRef="#br0" timeOffset="1121.58">1079 163 24575,'-14'18'0,"-13"17"0,-4 10 0,-1 7 0,1 7 0,3-1 0,2-2 0,6-7 0,2-9 0,5-7 0,4-9-8191</inkml:trace>
  <inkml:trace contextRef="#ctx0" brushRef="#br0" timeOffset="1493.57">762 290 24575,'4'0'0,"4"4"0,8 8 0,6 13 0,5 10 0,6 5 0,5 8 0,-2 2 0,2-4 0,-7-6 0,-4-6 0,-4-9 0,-5-9-8191</inkml:trace>
  <inkml:trace contextRef="#ctx0" brushRef="#br0" timeOffset="1837.88">1291 440 24575,'0'11'0,"0"10"0,0 10 0,0 6 0,4 4 0,0 2 0,1 1 0,-2-3 0,0-5 0,-1-5 0,-1-12 0,-1-8-8191</inkml:trace>
  <inkml:trace contextRef="#ctx0" brushRef="#br0" timeOffset="2276.51">1333 228 24575,'0'-3'0,"0"2"0,4 8 0,4 7 0,2 1-8191</inkml:trace>
  <inkml:trace contextRef="#ctx0" brushRef="#br0" timeOffset="2277.51">1609 482 24575,'22'-7'0,"17"-6"0,14-1 0,4 2 0,0-1 0,-3-1 0,-10 1-8191</inkml:trace>
  <inkml:trace contextRef="#ctx0" brushRef="#br0" timeOffset="2688.86">2031 290 24575,'0'436'0,"2"-599"0,-5-183 0,-3 311 0,1 29 0,1 21 0,2-3 0,1-1 0,1 0 0,0 1 0,0-1 0,1 0 0,1 1 0,0-1 0,6 20 0,-6-26 0,0 0 0,0 0 0,0-1 0,0 1 0,1-1 0,0 1 0,0-1 0,0 0 0,1 0 0,-1 0 0,1 0 0,0-1 0,0 1 0,0-1 0,0 0 0,1-1 0,-1 1 0,1-1 0,0 1 0,0-1 0,7 2 0,-9-4 0,0 1 0,0-1 0,0 1 0,0-1 0,0 0 0,0 0 0,-1 0 0,1-1 0,0 1 0,0-1 0,0 1 0,0-1 0,0 0 0,-1 0 0,1 0 0,0-1 0,-1 1 0,1 0 0,-1-1 0,0 0 0,1 0 0,-1 0 0,0 0 0,0 0 0,0 0 0,3-5 0,2-4 0,0 0 0,-1-1 0,-1 1 0,8-23 0,-3 7 0,-10 26 0,0 1 0,0 0 0,0-1 0,0 1 0,0-1 0,0 1 0,1-1 0,-1 1 0,0 0 0,0-1 0,0 1 0,1-1 0,-1 1 0,0 0 0,1-1 0,-1 1 0,0 0 0,1-1 0,-1 1 0,0 0 0,1-1 0,-1 1 0,0 0 0,1 0 0,-1 0 0,2-1 0,2 12 0,-3 25 0,-1-33 0,0 75-1365,-1-43-5461</inkml:trace>
  <inkml:trace contextRef="#ctx0" brushRef="#br0" timeOffset="3053.35">2349 459 24575,'0'7'0,"0"7"0,0 3 0,4 3 0,4-1 0,5-5 0,4-4 0,2-5 0,-2-5 0,-3-8 0,-5-9 0,-4-9 0,-6-3 0,-6-5 0,-6 4 0,-8 4 0,-4 6 0,2 6-8191</inkml:trace>
  <inkml:trace contextRef="#ctx0" brushRef="#br0" timeOffset="3437.7">2602 205 24575,'22'25'0,"10"23"0,0 18 0,-5 11 0,-11 8 0,-19 7 0,-27 2 0,-34-3 0,-31-4 0,1-16-8191</inkml:trace>
  <inkml:trace contextRef="#ctx0" brushRef="#br0" timeOffset="4003.36">825 78 24575,'-18'29'0,"-9"27"0,-5 23 0,5 15 0,5 10 0,12 5 0,17-1 0,22-5 0,21-9 0,23-14 0,24-12 0,18-19 0,-12-17-8191</inkml:trace>
  <inkml:trace contextRef="#ctx0" brushRef="#br0" timeOffset="4630.67">2835 35 24575,'23'-8'0,"38"-14"0,-56 21 0,1 0 0,-1 0 0,0 0 0,0 1 0,1 0 0,-1 0 0,0 0 0,1 0 0,6 2 0,-10-1 0,-1-1 0,1 1 0,-1-1 0,1 1 0,-1-1 0,1 1 0,-1 0 0,0 0 0,0 0 0,1 0 0,-1 0 0,0 0 0,0 0 0,0 0 0,0 0 0,0 0 0,0 1 0,0-1 0,0 0 0,-1 1 0,1-1 0,0 1 0,-1-1 0,1 1 0,-1-1 0,0 1 0,1-1 0,-1 1 0,0-1 0,0 1 0,0-1 0,0 1 0,0 0 0,0-1 0,-1 1 0,1-1 0,-1 3 0,-1 2 0,0 1 0,0-1 0,-1 0 0,1 0 0,-1 0 0,-1 0 0,-6 8 0,-2 1 0,-2 0 0,-17 13 0,-5 7 0,35-34 0,-1 0 0,1 0 0,0 0 0,0 0 0,1 0 0,-1 1 0,0-1 0,0 0 0,0 0 0,1 1 0,-1-1 0,1 0 0,-1 1 0,1-1 0,-1 1 0,1 2 0,0-3 0,0-1 0,0 1 0,1-1 0,-1 1 0,0-1 0,1 1 0,-1 0 0,0-1 0,1 1 0,-1-1 0,1 0 0,-1 1 0,1-1 0,-1 1 0,1-1 0,-1 0 0,1 1 0,-1-1 0,1 0 0,0 1 0,-1-1 0,1 0 0,-1 0 0,1 0 0,1 1 0,5-1 0,0 1 0,0-1 0,0 0 0,0 0 0,12-3 0,134-33-1365,-108 23-546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1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84 24575,'0'-21'0,"0"-1"0,0 11 0,0 15 0,4 17 0,0 16 0,4 13 0,1 4 0,2 5 0,-1-2 0,-2-2 0,-3-7 0,-1-12-8191</inkml:trace>
  <inkml:trace contextRef="#ctx0" brushRef="#br0" timeOffset="390.06">5 484 24575,'4'0'0,"11"0"0,19 0 0,17 0 0,18 0 0,15 0 0,12-3 0,7-2 0,4 0 0,-1 2 0,-9 0 0,-9 2 0,-17 0 0,-20 0-8191</inkml:trace>
  <inkml:trace contextRef="#ctx0" brushRef="#br0" timeOffset="1944.76">91 62 24575,'0'0'0,"0"0"0,0 0 0,0 0 0,0-1 0,0 1 0,0 0 0,0 0 0,1 0 0,-1-1 0,0 1 0,0 0 0,0 0 0,0 0 0,0-1 0,0 1 0,1 0 0,-1 0 0,0 0 0,0 0 0,0 0 0,0 0 0,1-1 0,-1 1 0,0 0 0,0 0 0,0 0 0,1 0 0,-1 0 0,0 0 0,0 0 0,0 0 0,1 0 0,-1 0 0,0 0 0,0 0 0,0 0 0,1 0 0,-1 0 0,0 0 0,0 0 0,1 0 0,-1 0 0,0 0 0,0 1 0,0-1 0,0 0 0,1 0 0,-1 0 0,0 0 0,0 0 0,0 0 0,0 1 0,1-1 0,-1 0 0,0 0 0,0 0 0,0 0 0,0 1 0,0-1 0,0 0 0,0 0 0,0 0 0,1 1 0,-1-1 0,0 0 0,0 0 0,12 14 0,6 16 0,-2 2 0,-1-1 0,-1 2 0,-2 0 0,-1 0 0,9 47 0,-10-175 0,-4 48 0,-3 21 0,9-58 0,-11 75 0,2 0 0,-1 0 0,1 0 0,0 1 0,1-1 0,8-13 0,-11 20 0,0 1 0,0-1 0,0 1 0,0 0 0,0 0 0,0-1 0,0 1 0,1 0 0,-1 0 0,0 0 0,1 0 0,-1 0 0,1 1 0,-1-1 0,1 0 0,0 1 0,-1-1 0,1 1 0,-1-1 0,1 1 0,0 0 0,2 0 0,-1 0 0,0 0 0,-1 1 0,1 0 0,0 0 0,0 0 0,-1 0 0,1 0 0,-1 0 0,1 1 0,-1-1 0,0 1 0,4 2 0,2 4 0,1 1 0,-1 0 0,-1 0 0,1 0 0,7 15 0,-7-9 0,-1 0 0,0 1 0,-1-1 0,-1 1 0,-1 1 0,0-1 0,-1 0 0,1 20 0,-1 16 0,-6 66 0,2-113-1365</inkml:trace>
  <inkml:trace contextRef="#ctx0" brushRef="#br0" timeOffset="2837.66">90 865 24575,'0'0'0,"-4"-10"0,1 0 0,0 0 0,1-1 0,-2-17 0,4 25 0,0 1 0,0-1 0,1 1 0,-1-1 0,0 1 0,1-1 0,-1 1 0,1 0 0,0-1 0,0 1 0,0 0 0,0-1 0,0 1 0,1 0 0,-1 0 0,1 0 0,-1 0 0,1 0 0,0 0 0,0 1 0,0-1 0,0 1 0,0-1 0,0 1 0,2-2 0,2 0 0,-1 1 0,1-1 0,0 1 0,0 0 0,0 0 0,0 1 0,0 0 0,0 0 0,1 0 0,-1 1 0,0 0 0,0 0 0,1 1 0,-1-1 0,7 3 0,-9-2 0,0 0 0,0 1 0,-1-1 0,1 1 0,-1 0 0,1 0 0,-1 0 0,0 1 0,1-1 0,-1 1 0,-1 0 0,1 0 0,0 0 0,-1 0 0,1 0 0,-1 0 0,0 1 0,0-1 0,0 1 0,-1-1 0,1 1 0,-1 0 0,0 0 0,1 6 0,-1-2 0,0 0 0,0 0 0,-1 0 0,0 0 0,-1-1 0,0 1 0,0 0 0,0 0 0,-1-1 0,0 1 0,-1-1 0,0 1 0,0-1 0,-1 0 0,1 0 0,-1-1 0,-1 1 0,1-1 0,-1 0 0,-1 0 0,1 0 0,-10 7 0,-3 2 0,-1-1 0,0-1 0,0-1 0,-2-1 0,1-1 0,-33 11 0,45-18 0,4-2 0,0 1 0,0-1 0,0 1 0,0 0 0,0 0 0,-6 5 0,10-7 0,0 0 0,0 0 0,0 1 0,0-1 0,0 0 0,-1 0 0,1 0 0,0 0 0,0 1 0,0-1 0,0 0 0,0 0 0,0 0 0,0 1 0,0-1 0,0 0 0,0 0 0,0 0 0,0 1 0,0-1 0,1 0 0,-1 0 0,0 0 0,0 1 0,0-1 0,0 0 0,0 0 0,0 0 0,0 0 0,0 1 0,1-1 0,-1 0 0,0 0 0,0 0 0,0 0 0,0 0 0,1 0 0,-1 1 0,0-1 0,0 0 0,0 0 0,0 0 0,1 0 0,-1 0 0,0 0 0,0 0 0,0 0 0,1 0 0,-1 0 0,0 0 0,0 0 0,0 0 0,1 0 0,-1 0 0,0 0 0,15 2 0,27 0-95,0-3-1,0-1 0,42-8 1,-44 5-888,-12 2-5843</inkml:trace>
  <inkml:trace contextRef="#ctx0" brushRef="#br0" timeOffset="3241.46">450 928 24575,'-4'0'0</inkml:trace>
  <inkml:trace contextRef="#ctx0" brushRef="#br0" timeOffset="5478.35">747 695 24575,'-4'-3'0,"7"-2"0,9 0 0,14-2 0,13 0 0,11 1 0,7 1 0,2 2 0,-6 2 0,-19 0 0,-15 1-8191</inkml:trace>
  <inkml:trace contextRef="#ctx0" brushRef="#br0" timeOffset="6023.37">683 716 24575,'33'0'0,"-18"-2"0,1 2 0,-1 0 0,1 1 0,-1 1 0,21 4 0,-33-5 0,0 0 0,0 0 0,0 1 0,0-1 0,0 1 0,0-1 0,0 1 0,0 0 0,0 0 0,-1 0 0,1 1 0,-1-1 0,0 0 0,0 1 0,0 0 0,0-1 0,0 1 0,0 0 0,-1 0 0,1 0 0,-1 0 0,0 1 0,0-1 0,0 0 0,0 0 0,0 1 0,-1-1 0,0 0 0,0 7 0,0 0 0,-1 1 0,-1 0 0,1-1 0,-2 1 0,0-1 0,0 0 0,0 1 0,-2-2 0,1 1 0,-1 0 0,0-1 0,-14 17 0,-7 7 0,-62 59 0,45-50 0,7-7 0,-22 26 0,57-60 0,0-1 0,1 1 0,-1 0 0,1-1 0,-1 1 0,1-1 0,0 1 0,-1 0 0,1-1 0,0 1 0,-1 0 0,1 0 0,0-1 0,0 1 0,-1 0 0,1 0 0,0-1 0,0 1 0,0 0 0,0 0 0,0-1 0,0 1 0,0 0 0,0 0 0,1-1 0,-1 1 0,0 0 0,1 1 0,0-1 0,0 0 0,0 0 0,0 0 0,1 0 0,-1 0 0,0 0 0,1-1 0,-1 1 0,0 0 0,1-1 0,-1 1 0,1-1 0,2 1 0,9 1 0,1-1 0,23 0 0,-28-1 0,91-1-682,121-18-1,-151 9-6143</inkml:trace>
  <inkml:trace contextRef="#ctx0" brushRef="#br0" timeOffset="6632.29">1361 696 24575,'0'-3'0,"-4"-2"0,-7 8 0,-7 10 0,-3 14 0,-2 9 0,-1 10 0,1 8 0,4 5 0,5 0 0,5 0 0,11-2 0,9-7 0,10-9 0,8-11 0,0-10-8191</inkml:trace>
  <inkml:trace contextRef="#ctx0" brushRef="#br0" timeOffset="7056.7">1658 801 24575,'-7'8'0,"-6"9"0,-5 8 0,-5 9 0,-4 4 0,0 0 0,1-3 0,4-3 0,3-5 0,5-6-8191</inkml:trace>
  <inkml:trace contextRef="#ctx0" brushRef="#br0" timeOffset="7454.04">1468 801 24575,'0'8'0,"4"9"0,4 8 0,5 12 0,3 7 0,4 2 0,-3 1 0,0-4 0,1-5 0,-4-10-8191</inkml:trace>
  <inkml:trace contextRef="#ctx0" brushRef="#br0" timeOffset="7455.04">1743 1013 24575,'-4'7'0,"0"7"0,-1 7 0,2 7 0,0 4 0,1 2 0,1 0 0,1-3 0,0-3 0,0-2 0,0-6-8191</inkml:trace>
  <inkml:trace contextRef="#ctx0" brushRef="#br0" timeOffset="7814.73">1827 801 24575,'0'-3'0,"0"2"0,0 4 0</inkml:trace>
  <inkml:trace contextRef="#ctx0" brushRef="#br0" timeOffset="7815.73">1954 1034 24575,'18'0'0,"13"0"0,12 0 0,6-3 0,2-6 0,-8 0-8191</inkml:trace>
  <inkml:trace contextRef="#ctx0" brushRef="#br0" timeOffset="8412.58">2314 822 24575,'-12'40'0,"2"0"0,2 0 0,2 0 0,-2 43 0,7 166 0,2-179 0,1-49 0,2-26 0,4-38 0,42-488 0,-49 514 0,0 10 0,0 0 0,-1 0 0,0 0 0,0 0 0,0 0 0,-1 0 0,-1 0 0,1 0 0,-4-9 0,5 16 0,0 0 0,0 0 0,0 0 0,0 0 0,0-1 0,0 1 0,-1 0 0,1 0 0,0 0 0,0 0 0,0 0 0,0 0 0,0 0 0,0 0 0,-1 0 0,1 0 0,0 0 0,0 0 0,0 0 0,0 0 0,0 0 0,-1 0 0,1 0 0,0 0 0,0 0 0,0 0 0,0 0 0,0 0 0,0 0 0,-1 0 0,1 0 0,0 0 0,0 0 0,0 0 0,0 0 0,0 1 0,0-1 0,-1 0 0,1 0 0,0 0 0,0 0 0,0 0 0,0 0 0,0 0 0,0 0 0,0 1 0,0-1 0,0 0 0,0 0 0,0 0 0,0 0 0,0 0 0,0 1 0,0-1 0,0 0 0,0 0 0,0 0 0,0 0 0,0 0 0,0 0 0,0 1 0,0-1 0,0 0 0,0 0 0,-3 12 0,-1 11 0,2-1 0,1 1 0,2 40 0,-1-57 0,1 0 0,-1-1 0,1 1 0,0 0 0,1-1 0,-1 1 0,1-1 0,0 0 0,1 0 0,-1 1 0,1-2 0,0 1 0,0 0 0,0 0 0,1-1 0,0 0 0,0 0 0,0 0 0,0 0 0,0 0 0,6 2 0,-7-4 0,0-1 0,0 0 0,1 1 0,-1-1 0,1-1 0,-1 1 0,1 0 0,-1-1 0,1 0 0,-1 1 0,1-2 0,-1 1 0,1 0 0,-1-1 0,1 1 0,-1-1 0,1 0 0,-1 0 0,5-3 0,2-1 0,0-1 0,-1 0 0,0-1 0,14-13 0,3-2 0,-26 22 0,0 0 0,1 0 0,-1 0 0,0-1 0,1 1 0,-1 0 0,0 0 0,0 0 0,1 0 0,-1-1 0,0 1 0,1 0 0,-1 0 0,0 0 0,1 0 0,-1 0 0,0 0 0,1 0 0,-1 0 0,0 0 0,1 0 0,-1 0 0,0 0 0,1 0 0,-1 0 0,0 0 0,1 0 0,-1 1 0,0-1 0,0 0 0,1 0 0,-1 0 0,0 0 0,1 1 0,-1-1 0,0 0 0,0 0 0,0 1 0,1-1 0,-1 0 0,0 0 0,0 1 0,0-1 0,1 0 0,-1 1 0,0-1 0,0 0 0,0 1 0,0-1 0,0 0 0,0 1 0,0-1 0,0 0 0,0 1 0,0-1 0,0 0 0,0 1 0,0-1 0,0 0 0,0 1 0,0-1 0,0 1 0,-1 23 0,-19 174-1365,18-163-5461</inkml:trace>
  <inkml:trace contextRef="#ctx0" brushRef="#br0" timeOffset="8840.4">2652 1099 24575,'-7'11'0,"1"0"0,0 0 0,-7 22 0,11-30 0,1 0 0,0 0 0,0 0 0,0 1 0,1-1 0,-1 0 0,1 1 0,0-1 0,0 0 0,0 1 0,0-1 0,0 0 0,1 0 0,-1 1 0,1-1 0,0 0 0,0 0 0,1 0 0,1 4 0,-3-6 0,1 0 0,-1 0 0,1-1 0,-1 1 0,1 0 0,-1 0 0,1-1 0,0 1 0,0-1 0,-1 1 0,1 0 0,0-1 0,0 1 0,0-1 0,-1 0 0,1 1 0,0-1 0,0 0 0,0 1 0,0-1 0,0 0 0,0 0 0,0 0 0,0 0 0,0 0 0,0 0 0,0 0 0,0 0 0,0 0 0,-1 0 0,1-1 0,0 1 0,0 0 0,0-1 0,0 1 0,0 0 0,0-1 0,-1 1 0,1-1 0,0 1 0,0-1 0,-1 0 0,1 1 0,0-1 0,-1 0 0,1 0 0,-1 1 0,1-1 0,-1 0 0,1-1 0,3-4 0,0 1 0,-1-1 0,0 0 0,-1-1 0,5-11 0,-4 7 20,-1 0 0,0-1 0,0 0 0,-1 1 0,-1-24 0,-1 29-113,1 1 0,-1 0 1,0 0-1,-1 0 0,1 0 0,-1 0 0,0 0 0,0 1 1,0-1-1,-1 0 0,1 1 0,-1 0 0,0-1 1,-1 1-1,-6-6 0,-6-3-6733</inkml:trace>
  <inkml:trace contextRef="#ctx0" brushRef="#br0" timeOffset="9212.98">2737 822 24575,'18'11'0,"10"14"0,-1 18 0,-4 12 0,-6 11 0,-6 5 0,-9 5 0,-8 0 0,-6-5 0,-9-8 0,-5-11 0,0-14 0,-1-14 0,6-10-8191</inkml:trace>
  <inkml:trace contextRef="#ctx0" brushRef="#br0" timeOffset="9213.98">2949 674 24575,'18'18'0,"6"13"0,-5 6 0,-9-1 0,-10-3 0,-9-7 0,5-7 0,14-8 0,15-5 0,16-7 0,6-8 0,4-1 0,-4-4 0,-10 2-819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2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159 24575,'-8'18'0,"0"-1"0,2 1 0,0 0 0,1 0 0,-5 32 0,9-42 0,0-1 0,0 1 0,1 0 0,0 0 0,0 0 0,1 0 0,0-1 0,0 1 0,1 0 0,0-1 0,0 1 0,1-1 0,0 0 0,0 1 0,1-1 0,5 7 0,-6-10 0,0 0 0,1 0 0,0-1 0,0 0 0,0 1 0,0-1 0,0-1 0,1 1 0,-1-1 0,1 1 0,-1-1 0,1-1 0,0 1 0,0-1 0,0 1 0,0-1 0,0-1 0,0 1 0,0-1 0,0 0 0,0 0 0,1 0 0,-1-1 0,9-2 0,-8 1 0,0 0 0,0 0 0,0-1 0,0 1 0,0-1 0,0-1 0,-1 1 0,1-1 0,-1 0 0,0 0 0,0-1 0,-1 1 0,1-1 0,-1 0 0,0-1 0,-1 1 0,1-1 0,4-10 0,-2 2 0,-2 0 0,0 0 0,0 0 0,-2 0 0,0-1 0,0 1 0,-1-28 0,-1 36 0,0 0 0,-1 0 0,0 0 0,1 0 0,-2 0 0,1 0 0,-1 0 0,0 0 0,0 1 0,-1-1 0,1 1 0,-1 0 0,0-1 0,-1 1 0,1 0 0,-1 1 0,0-1 0,0 1 0,-1 0 0,1 0 0,-9-6 0,10 9 0,0-1 0,-1 0 0,1 1 0,-1 0 0,1 0 0,-1 0 0,1 0 0,-1 0 0,0 1 0,1-1 0,-1 1 0,0 0 0,1 0 0,-1 1 0,0-1 0,1 1 0,-1 0 0,-5 1 0,4 1 0,-1 0 0,1 0 0,0 0 0,1 0 0,-1 1 0,0-1 0,1 1 0,0 0 0,0 1 0,-6 8 0,2-2 0,1 2 0,0-1 0,0 1 0,2-1 0,-1 2 0,2-1 0,0 0 0,0 1 0,-1 15 0,4-20 6,1 0 0,0 0 0,0 0 0,1 0 0,0 0 0,1 0 0,0 0 0,0 0 0,1 0 0,0 0 0,1-1 0,0 0 0,0 0 0,0 0 0,1 0 0,1 0 0,-1-1 0,1 0 0,13 12 0,-5-7-171,1 0 0,1-1 0,0-1 0,0-1 0,0 0 0,1-1 0,1 0 0,29 7 0,22 3-6661</inkml:trace>
  <inkml:trace contextRef="#ctx0" brushRef="#br0" timeOffset="437.7">512 32 24575,'29'-3'0,"27"-2"0,19-3 0,14 0 0,-7 0-819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4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64 24575,'-1'-40'0,"0"16"0,2-1 0,4-37 0,-1 49 0,-1 15 0,2 22 0,-1 95 0,-5 0 0,-19 123 0,0 37 0,19-270 0,1-2 0,-1 0 0,2 0 0,-1-1 0,0 1 0,3 9 0,-3-15 0,1 0 0,-1 1 0,1-1 0,-1 0 0,1 0 0,0 0 0,-1 1 0,1-1 0,0 0 0,0 0 0,0 0 0,0 0 0,0 0 0,0 0 0,0-1 0,0 1 0,0 0 0,0 0 0,0-1 0,0 1 0,1-1 0,-1 1 0,0-1 0,0 1 0,1-1 0,-1 0 0,0 0 0,1 0 0,-1 1 0,0-1 0,1 0 0,1-1 0,13-2 0,0 0 0,0-1 0,-1-1 0,0-1 0,1 0 0,18-11 0,34-12 0,-33 18 0,0 1 0,63-7 0,-97 17-65,0-1 0,0 1 0,-1 0 0,1 0 0,0 0 0,0 0 0,-1 0 0,1 0 0,0 0 0,0 0 0,0 0 0,-1 0 0,1 0 0,0 0 0,0 0 0,0 1 0,-1-1 0,1 0 0,0 1 0,0 0 0</inkml:trace>
  <inkml:trace contextRef="#ctx0" brushRef="#br0" timeOffset="426.07">656 610 24575,'-3'-23'0,"-4"32"0,-9 46 0,13-45 0,-5 20 0,1-1 0,1 1 0,1 0 0,-1 53 0,6-74 0,1 0 0,0 0 0,0-1 0,1 1 0,0-1 0,1 1 0,0-1 0,0 0 0,5 10 0,-5-13 0,1 0 0,0 0 0,0 0 0,0 0 0,0-1 0,1 0 0,-1 0 0,1 0 0,0 0 0,0-1 0,1 0 0,-1 0 0,1 0 0,8 3 0,-6-4 0,0 1 0,0-1 0,1 0 0,-1-1 0,0 0 0,1 0 0,-1 0 0,0-1 0,1-1 0,-1 0 0,1 0 0,-1 0 0,0-1 0,0 0 0,0-1 0,0 0 0,0 0 0,0-1 0,11-7 0,-10 5 0,0-1 0,0 0 0,-1-1 0,0 0 0,-1 0 0,0-1 0,0 0 0,-1 0 0,0-1 0,0 1 0,-1-1 0,-1 0 0,1-1 0,3-16 0,0-4 0,-2-1 0,-1 0 0,-1-1 0,-2 1 0,-3-51 0,0 61 0,-1 0 0,-2 0 0,0 1 0,-1-1 0,-1 1 0,-1 0 0,-1 1 0,-1 0 0,-13-21 0,17 33 0,0 0 0,0 1 0,-1 0 0,0 0 0,-1 1 0,0 0 0,0 0 0,0 0 0,0 1 0,-1 0 0,-14-7 0,17 10 0,0 1 0,0-1 0,0 1 0,-1-1 0,1 1 0,0 1 0,0-1 0,0 1 0,-1 0 0,1 0 0,0 1 0,-1-1 0,1 1 0,0 0 0,0 1 0,0-1 0,0 1 0,0 0 0,0 0 0,1 1 0,-7 3 0,2 1-97,1 1-1,-1-1 1,2 2-1,-1-1 1,1 1-1,1 0 1,-1 0-1,1 1 1,1 0-1,0 0 1,1 0-1,-1 1 0,-2 13 1,-8 30-6729</inkml:trace>
  <inkml:trace contextRef="#ctx0" brushRef="#br0" timeOffset="769.37">658 610 24575,'-7'18'0,"-6"6"0,-1-5 0,5-5 0,9-6 0,10-7 0,16-8 0,13-2 0,15-4 0,8 1 0,2 3 0,-3 2 0,-9 2 0,-13 3-8191</inkml:trace>
  <inkml:trace contextRef="#ctx0" brushRef="#br0" timeOffset="1159.83">1187 822 24575,'0'0'0,"0"0"0,0 0 0,0 0 0,0 0 0,0 0 0,0 0 0,1 0 0,-1-1 0,0 1 0,0 0 0,0 0 0,0 0 0,0 0 0,0 0 0,0 0 0,1 0 0,-1 0 0,0 0 0,0 0 0,0 0 0,0 0 0,0 0 0,0 0 0,0 0 0,1 0 0,-1 0 0,0 0 0,0 0 0,0 0 0,0 0 0,0 0 0,0 0 0,1 0 0,-1 0 0,0 0 0,0 0 0,0 0 0,0 0 0,0 0 0,0 0 0,0 0 0,1 1 0,-1-1 0,0 0 0,0 0 0,0 0 0,0 0 0,0 0 0,0 0 0,0 0 0,0 0 0,0 1 0,0-1 0,0 0 0,0 0 0,0 0 0,0 0 0,0 0 0,2 15 0,-4 24 0,1-31 0,0 3 0,1-1 0,0 1 0,0 0 0,1 0 0,0 0 0,3 11 0,-3-19 0,0 0 0,1 0 0,-1 0 0,1 0 0,-1 0 0,1 0 0,0 0 0,0 0 0,0-1 0,1 1 0,-1-1 0,0 1 0,1-1 0,0 0 0,-1 0 0,1 0 0,0 0 0,0-1 0,0 1 0,0-1 0,1 0 0,-1 0 0,6 1 0,-4 0 0,-1-2 0,1 1 0,0 0 0,0-1 0,-1 0 0,1 0 0,0-1 0,0 1 0,-1-1 0,1 0 0,0 0 0,-1-1 0,1 1 0,-1-1 0,0 0 0,1 0 0,-1 0 0,0-1 0,0 0 0,0 0 0,-1 0 0,5-3 0,-3-1 0,1 1 0,-1-1 0,0 0 0,0-1 0,-1 1 0,0-1 0,0 0 0,-1 0 0,0 0 0,0 0 0,2-17 0,-3 17 0,-1 0 0,0-1 0,-1 1 0,0 0 0,0-1 0,-1 1 0,0 0 0,0 0 0,-1 0 0,0 0 0,-1 0 0,-4-11 0,5 14 0,-1 1 0,1 0 0,-1 0 0,0 0 0,0 0 0,-1 1 0,1-1 0,-1 1 0,1 0 0,-1 0 0,0 0 0,0 1 0,0-1 0,-1 1 0,1 0 0,0 0 0,-1 0 0,0 1 0,1-1 0,-1 1 0,0 0 0,-5 0 0,-15 2-1365,6 4-546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6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22'-7'0,"17"-3"0,14 1 0,0 5 0,-7 4-8191</inkml:trace>
  <inkml:trace contextRef="#ctx0" brushRef="#br0" timeOffset="1">0 221 24575,'36'-3'0,"26"-2"0,17 0 0,10-2 0,0 0 0,-15 1-819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7.2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3 318 24575,'4'-21'0,"0"-12"0,1-2 0,-2 7 0,0 16 0,2 18 0,1 17 0,-1 17 0,3 12 0,-1 4 0,3 4 0,-1-2 0,-2-3 0,-2-7 0,-2-9 0,-1-7 0,-5-9 0,-1-8-8191</inkml:trace>
  <inkml:trace contextRef="#ctx0" brushRef="#br0" timeOffset="436.81">662 654 24575,'-76'13'0,"71"-11"0,6-1 0,14 2 0,25-1 0,527-29 0,-356 11 0,-85 7-116,809-78-1133,-894 81-5577</inkml:trace>
  <inkml:trace contextRef="#ctx0" brushRef="#br0" timeOffset="2945.45">302 1417 24575,'89'81'0,"-42"-39"0,-1 2 0,75 92 0,-121-135 0,0-1 0,0 1 0,1 0 0,-1-1 0,0 1 0,1-1 0,-1 1 0,1-1 0,-1 1 0,1-1 0,-1 1 0,1-1 0,-1 1 0,1-1 0,-1 1 0,1-1 0,-1 0 0,1 1 0,0-1 0,-1 0 0,1 0 0,0 1 0,-1-1 0,2 0 0,1-15 0,-13-42 0,7 47 0,-21-149 0,-5-184 0,20 202 0,9 138 0,0 1 0,-1-1 0,1 0 0,0 0 0,0 0 0,0 1 0,1-1 0,-1 0 0,1 0 0,-1 1 0,1-1 0,0 0 0,0 1 0,0-1 0,1 1 0,2-5 0,-2 5 0,1 0 0,0 1 0,-1-1 0,1 1 0,0-1 0,0 1 0,0 0 0,0 0 0,0 0 0,0 1 0,0-1 0,0 1 0,0 0 0,0 0 0,5 0 0,145-2 0,52-3 0,789-103 0,-825 87 0,108-17-81,564-54-1203</inkml:trace>
  <inkml:trace contextRef="#ctx0" brushRef="#br0" timeOffset="4886.82">832 1250 24575,'1'-3'0,"-1"0"0,1 0 0,0 0 0,0 0 0,0 1 0,0-1 0,1 0 0,-1 0 0,1 1 0,0-1 0,0 1 0,0-1 0,0 1 0,0 0 0,0 0 0,0 0 0,1 0 0,-1 0 0,1 0 0,0 1 0,-1-1 0,1 1 0,0 0 0,0 0 0,0 0 0,0 0 0,0 0 0,0 1 0,5-1 0,-5 0 0,1 0 0,-1 1 0,1-1 0,0 1 0,-1 0 0,1 0 0,0 0 0,-1 0 0,1 1 0,0-1 0,-1 1 0,1 0 0,-1 0 0,1 0 0,-1 1 0,0-1 0,0 1 0,1 0 0,-1 0 0,0 0 0,0 0 0,-1 0 0,1 1 0,0-1 0,2 5 0,-2-2 0,-1 1 0,0 0 0,-1 0 0,1 0 0,-1 1 0,0-1 0,-1 0 0,1 0 0,-1 0 0,0 1 0,-1-1 0,0 0 0,0 0 0,0 0 0,-1 0 0,1 0 0,-2 0 0,1 0 0,-4 6 0,-1 3 0,-1 1 0,-1-2 0,-1 1 0,0-1 0,-21 22 0,-3-8 0,27-23 0,1 0 0,-1 0 0,1 1 0,-10 11 0,16-17 0,0 0 0,0 0 0,0 1 0,0-1 0,0 0 0,0 0 0,0 0 0,0 0 0,0 0 0,0 1 0,0-1 0,0 0 0,0 0 0,0 0 0,0 0 0,0 0 0,0 0 0,0 1 0,0-1 0,0 0 0,0 0 0,0 0 0,0 0 0,0 0 0,0 0 0,0 1 0,0-1 0,1 0 0,-1 0 0,0 0 0,0 0 0,0 0 0,0 0 0,0 0 0,0 0 0,0 0 0,1 0 0,-1 0 0,0 1 0,0-1 0,0 0 0,0 0 0,0 0 0,0 0 0,1 0 0,-1 0 0,0 0 0,0 0 0,0 0 0,0 0 0,14 1 0,12-3 0,-2-1 0,0-2 0,0-1 0,-1 0 0,0-2 0,35-16 0,-50 20 0,0 0 0,0-1 0,-1 1 0,1-2 0,-1 1 0,0-1 0,-1 0 0,0 0 0,0-1 0,0 0 0,0 0 0,-1 0 0,-1-1 0,1 0 0,-1 0 0,0 0 0,-1 0 0,4-13 0,-1-52 0,-6 59 0,-1 51 0,1-2 0,7 62 0,-6-86 0,1 0 0,1 0 0,-1 0 0,2-1 0,-1 1 0,1-1 0,1 0 0,0 0 0,12 17 0,-17-27 0,1 1 0,-1-1 0,0 1 0,0-1 0,1 1 0,-1-1 0,0 0 0,1 1 0,-1-1 0,1 0 0,-1 1 0,1-1 0,-1 0 0,0 0 0,1 1 0,-1-1 0,1 0 0,-1 0 0,1 0 0,-1 1 0,1-1 0,-1 0 0,1 0 0,0 0 0,-1 0 0,1 0 0,-1 0 0,1 0 0,-1 0 0,1-1 0,-1 1 0,1 0 0,0 0 0,10-17 0,1-28 0,-12 45 0,33-262 0,-32 260 0,0 36 0,7 47 0,2 21 0,-8-69-1365,-1-7-5461</inkml:trace>
  <inkml:trace contextRef="#ctx0" brushRef="#br0" timeOffset="5228.08">1087 1227 24575,'18'-7'0,"16"-3"0,18 1 0,14 2 0,6 1 0,6 3 0,-4 1 0,-14 1-8191</inkml:trace>
  <inkml:trace contextRef="#ctx0" brushRef="#br0" timeOffset="5774.14">1722 1438 24575,'-4'0'0,"3"0"0</inkml:trace>
  <inkml:trace contextRef="#ctx0" brushRef="#br0" timeOffset="6274.06">1976 1101 24575,'0'-11'0,"4"-3"0,0 7 0,4 9 0,1 12 0,2 9 0,-1 13 0,1 7 0,-1 3 0,-2 2 0,-2-1 0,-3-5 0,-1-5 0,-2-6 0,0-8-8191</inkml:trace>
  <inkml:trace contextRef="#ctx0" brushRef="#br0" timeOffset="6676.14">1870 1459 24575,'18'-7'0,"20"-6"0,19-4 0,9 0 0,9 4 0,-2 0 0,-6 2 0,-6 3 0,-15 4-8191</inkml:trace>
  <inkml:trace contextRef="#ctx0" brushRef="#br0" timeOffset="7016.73">2081 1586 24575,'-1'57'0,"0"-27"0,0 0 0,8 51 0,-7-79 0,0 0 0,1-1 0,-1 1 0,0 0 0,1 0 0,-1-1 0,1 1 0,0 0 0,-1-1 0,1 1 0,0-1 0,0 1 0,2 1 0,-3-3 0,1 1 0,-1-1 0,0 0 0,1 0 0,-1 0 0,1 0 0,-1 0 0,0 0 0,1 0 0,-1 0 0,1 0 0,-1 0 0,0 0 0,1 0 0,-1 0 0,1 0 0,-1-1 0,0 1 0,1 0 0,-1 0 0,0 0 0,1 0 0,-1-1 0,0 1 0,1 0 0,-1 0 0,0-1 0,0 1 0,1 0 0,-1-1 0,0 1 0,0 0 0,1-1 0,-1 0 0,4-5 0,-1 0 0,0 0 0,0 0 0,0-1 0,2-9 0,4-18 0,-1 2 0,16-39 0,-20 63 0,-1 0 0,1 0 0,1 0 0,-1 1 0,1-1 0,0 1 0,1 0 0,0 1 0,12-11 0,-16 15 0,-1 1 0,1-1 0,0 1 0,0 0 0,0 0 0,0 0 0,1 0 0,-1 0 0,0 0 0,0 1 0,1-1 0,-1 1 0,0-1 0,1 1 0,-1 0 0,0 0 0,1 0 0,-1 0 0,5 1 0,-4 0 0,0 1 0,1-1 0,-1 1 0,0-1 0,0 1 0,-1 0 0,1 0 0,0 0 0,-1 1 0,1-1 0,-1 1 0,3 3 0,2 4 0,0 1 0,0 1 0,-1-1 0,-1 1 0,0 0 0,4 14 0,-3-4-341,-2-1 0,0 1-1,1 43 1,-5-43-6485</inkml:trace>
  <inkml:trace contextRef="#ctx0" brushRef="#br0" timeOffset="7017.73">2484 1417 24575,'4'0'0,"4"0"0</inkml:trace>
  <inkml:trace contextRef="#ctx0" brushRef="#br0" timeOffset="7422.29">2821 1100 24575,'32'-14'0,"19"-5"0,7 0 0,1 5 0,-6 3 0,-12 5-8191</inkml:trace>
  <inkml:trace contextRef="#ctx0" brushRef="#br0" timeOffset="7803.02">2759 1081 24575,'15'0'0,"7"0"0,0 0 0,0 1 0,1 1 0,32 8 0,-49-8 0,0 0 0,0 0 0,-1 1 0,1-1 0,-1 1 0,1 0 0,-1 0 0,0 1 0,0 0 0,-1 0 0,1 0 0,-1 0 0,0 1 0,0 0 0,0 0 0,-1 0 0,0 0 0,1 0 0,-2 1 0,1-1 0,2 9 0,-2-4 0,-1 0 0,0 0 0,0 0 0,-1 0 0,-1 0 0,1 0 0,-2 0 0,1 1 0,-2-1 0,1 0 0,-1 0 0,-1 0 0,1-1 0,-2 1 0,1-1 0,-2 1 0,1-1 0,-10 14 0,-9 10 0,-2-1 0,-1-1 0,-43 40 0,4-4 0,62-64 0,0 1 0,0-1 0,0 1 0,1-1 0,-1 1 0,-1 4 0,4-7 0,0 0 0,-1-1 0,1 1 0,0 0 0,0 0 0,0-1 0,0 1 0,0 0 0,0 0 0,0-1 0,0 1 0,0 0 0,0-1 0,1 1 0,-1 0 0,0 0 0,0-1 0,1 1 0,-1 0 0,0-1 0,1 1 0,-1-1 0,1 1 0,-1 0 0,1-1 0,-1 1 0,1-1 0,-1 1 0,1-1 0,-1 0 0,1 1 0,0-1 0,-1 1 0,1-1 0,0 0 0,-1 0 0,1 1 0,0-1 0,-1 0 0,1 0 0,0 0 0,0 0 0,0 0 0,11 3 0,-1-2 0,1 0 0,-1 0 0,1-1 0,-1 0 0,18-3 0,73-17 0,-82 15 0,123-33-1365,-83 19-5461</inkml:trace>
  <inkml:trace contextRef="#ctx0" brushRef="#br0" timeOffset="8147.71">3393 1102 24575,'-4'-14'0,"-4"-2"0,-5 14 0,-4 13 0,1 16 0,0 14 0,3 12 0,3 6 0,3 1 0,4-2 0,5-4 0,9-8 0,11-8 0,8-10 0,7-11 0,-4-7-8191</inkml:trace>
  <inkml:trace contextRef="#ctx0" brushRef="#br0" timeOffset="8553.53">3838 1103 24575,'-14'18'0,"-9"13"0,-4 9 0,-4 4 0,-1 2 0,-2 1 0,1-5 0,3-5 0,3-9 0,5-10-8191</inkml:trace>
  <inkml:trace contextRef="#ctx0" brushRef="#br0" timeOffset="8554.53">3563 1124 24575,'11'15'0,"7"11"0,4 9 0,2 9 0,0 5 0,0 0 0,0 0 0,-5-5 0,-5-10-8191</inkml:trace>
  <inkml:trace contextRef="#ctx0" brushRef="#br0" timeOffset="8894.28">3881 1378 24575,'7'25'0,"3"16"0,-1 4 0,-2 2 0,-2-4 0,-2-5 0,-1-9-8191</inkml:trace>
  <inkml:trace contextRef="#ctx0" brushRef="#br0" timeOffset="8895.28">3923 1103 24575,'0'11'0,"4"7"0,4 4 0,1-2-8191</inkml:trace>
  <inkml:trace contextRef="#ctx0" brushRef="#br0" timeOffset="9255.11">4135 1312 24575,'22'0'0,"13"-3"0,9-2 0,4-3 0,1-4 0,-8 0-8191</inkml:trace>
  <inkml:trace contextRef="#ctx0" brushRef="#br0" timeOffset="9594.93">4557 973 24575,'0'592'0,"1"-693"0,-4-142 0,0 184 0,-3 1 0,-15-65 0,20 120 0,0 0 0,0 0 0,0 0 0,0 0 0,0 0 0,0 0 0,-1 0 0,0 0 0,-2-4 0,3 7 0,1 0 0,0 0 0,0-1 0,-1 1 0,1 0 0,0 0 0,-1-1 0,1 1 0,0 0 0,-1 0 0,1 0 0,0 0 0,0 0 0,-1 0 0,1 0 0,-1-1 0,1 1 0,0 0 0,-1 0 0,1 0 0,0 0 0,-1 0 0,1 1 0,0-1 0,-1 0 0,1 0 0,0 0 0,-1 0 0,1 0 0,0 0 0,-1 1 0,-10 16 0,8-6 0,0-1 0,1 0 0,0 1 0,1-1 0,0 1 0,0-1 0,1 1 0,1 0 0,0-1 0,3 19 0,-3-24 0,0 0 0,1-1 0,-1 1 0,1-1 0,0 1 0,0-1 0,0 0 0,0 0 0,1 0 0,-1 0 0,1 0 0,0-1 0,1 1 0,-1-1 0,1 1 0,-1-1 0,1-1 0,0 1 0,0 0 0,0-1 0,0 0 0,1 0 0,-1 0 0,1 0 0,-1-1 0,6 1 0,-7-1 0,0-1 0,0 0 0,0 0 0,0 0 0,0 0 0,0 0 0,-1-1 0,1 1 0,0-1 0,0 0 0,0 0 0,-1 0 0,1 0 0,0 0 0,-1-1 0,1 1 0,1-2 0,1-1 0,-1 0 0,0 0 0,0 0 0,-1-1 0,1 1 0,-1-1 0,0 0 0,3-6 0,3-8 0,-2-1 0,0-1 0,7-31 0,-13 48 0,0-5 0,6-23 0,-4 27 0,-2 20 0,0 25-120,-2-10-87,1 0-1,2 0 1,1 0-1,1-1 1,10 37-1,-1-29-6618</inkml:trace>
  <inkml:trace contextRef="#ctx0" brushRef="#br0" timeOffset="9992.75">4875 1291 24575,'-2'1'0,"0"-1"0,0 1 0,0 0 0,1-1 0,-1 1 0,0 0 0,0 0 0,1 0 0,-1 1 0,0-1 0,1 0 0,-1 1 0,1-1 0,0 0 0,-1 1 0,1 0 0,0-1 0,0 1 0,0 0 0,0 0 0,0-1 0,1 1 0,-1 0 0,0 0 0,1 0 0,0 0 0,-1 2 0,0 1 0,-1 0 0,1 0 0,1 1 0,-1-1 0,1 0 0,0 0 0,0 1 0,0-1 0,2 7 0,-2-11 0,1 0 0,-1 0 0,0 0 0,1 0 0,-1 0 0,1 0 0,-1 0 0,1 0 0,-1 0 0,1 0 0,0 0 0,0 0 0,-1-1 0,1 1 0,0 0 0,0 0 0,0-1 0,2 2 0,-3-2 0,1 0 0,0 1 0,0-1 0,-1 0 0,1 0 0,0 0 0,0-1 0,-1 1 0,1 0 0,0 0 0,0 0 0,-1 0 0,1-1 0,0 1 0,-1 0 0,1-1 0,0 1 0,-1 0 0,1-1 0,0 1 0,0-1 0,1-2 0,1 1 0,-1-1 0,0 1 0,0-1 0,0 0 0,0 0 0,0 0 0,-1 0 0,1 0 0,1-6 0,-1 0 17,0 0 0,0 0 1,-1 0-1,0 0 0,-1-1 0,-1-11 0,1 18-85,0 0 1,-1 0-1,1-1 1,-1 1-1,0 0 1,0 0-1,0 0 1,-1 1-1,1-1 1,-1 0-1,1 0 1,-1 1-1,0-1 1,0 1-1,0-1 1,0 1-1,-1 0 1,1 0-1,-1 0 1,1 0-1,-6-3 1,-8-1-6759</inkml:trace>
  <inkml:trace contextRef="#ctx0" brushRef="#br0" timeOffset="10374.79">4980 910 24575,'14'18'0,"9"21"0,4 14 0,1 12 0,-5 14 0,-6 7 0,-5 4 0,-10 0 0,-11 0 0,-11-8 0,-14-11 0,-8-14 0,4-17-8191</inkml:trace>
  <inkml:trace contextRef="#ctx0" brushRef="#br0" timeOffset="10751.66">5193 740 24575,'14'-14'0,"9"-5"0,4 4 0,-3 8 0,-5 14 0,-7 11 0,-7 14 0,-14 9 0,-7 1 0,-6-3 0,2-5 0,7-8 0,14-8 0,17-8 0,16-8 0,13-13 0,6-7 0,-6-1-8191</inkml:trace>
  <inkml:trace contextRef="#ctx0" brushRef="#br0" timeOffset="11432">3055 656 24575,'51'0'0,"594"-6"0,-6-42 0,-607 44 0,-10 2 0,0-1 0,0-1 0,0-1 0,34-12 0,-44 9-1365</inkml:trace>
  <inkml:trace contextRef="#ctx0" brushRef="#br0" timeOffset="11819.92">5870 318 24575,'-7'4'0,"-3"1"-8191</inkml:trace>
  <inkml:trace contextRef="#ctx0" brushRef="#br0" timeOffset="88928.54">175 127 24575,'-11'11'0,"-7"18"0,-7 29 0,-4 38 0,0 37 0,1 40 0,6 38 0,9 25-866,19 9 866,26-4 0,28-16 0,38-23 0,33-32 0,32-34 0,-13-41-7325</inkml:trace>
  <inkml:trace contextRef="#ctx0" brushRef="#br0" timeOffset="89645.51">5488 106 24575,'25'29'0,"16"28"0,8 25 0,2 24 0,1 19 0,-6 18 0,-10 12 0,-11 10 0,-14 4 0,-16 0 0,-14-8 0,-18-13 0,-21-14 0,-15-15 0,-10-17 0,10-26-8191</inkml:trace>
  <inkml:trace contextRef="#ctx0" brushRef="#br0" timeOffset="90654.57">5786 65 24575,'23'284'0,"-23"-283"0,1 9 0,1 0 0,0 0 0,0-1 0,6 15 0,-8-24 0,0 1 0,0-1 0,0 0 0,0 1 0,0-1 0,1 1 0,-1-1 0,0 0 0,0 1 0,0-1 0,0 0 0,1 1 0,-1-1 0,0 0 0,0 0 0,1 1 0,-1-1 0,0 0 0,1 0 0,-1 1 0,0-1 0,1 0 0,-1 0 0,0 0 0,1 0 0,-1 1 0,0-1 0,1 0 0,-1 0 0,0 0 0,1 0 0,-1 0 0,1 0 0,-1 0 0,0 0 0,1 0 0,-1 0 0,1 0 0,-1 0 0,1-1 0,11-15 0,4-33 0,-15 45 0,22-90 0,-13 51 0,1 1 0,33-79 0,-43 116 0,1 1 0,1 0 0,-1 1 0,0-1 0,1 0 0,0 1 0,0-1 0,0 1 0,0 0 0,1 0 0,4-3 0,-7 5 0,1 0 0,-1 1 0,1-1 0,-1 1 0,1-1 0,0 1 0,-1 0 0,1-1 0,-1 1 0,1 0 0,0 0 0,-1 0 0,1 0 0,0 1 0,-1-1 0,1 0 0,0 1 0,-1-1 0,1 1 0,-1-1 0,1 1 0,-1 0 0,1 0 0,-1 0 0,0 0 0,1 0 0,-1 0 0,0 0 0,0 0 0,0 0 0,0 1 0,0-1 0,1 2 0,6 7 12,-1 1-1,0 0 1,-1 0-1,-1 0 1,1 1-1,-2 0 1,0 0-1,4 16 1,14 104-1034,-20-116 575,3 21-6379</inkml:trace>
  <inkml:trace contextRef="#ctx0" brushRef="#br0" timeOffset="93310.45">1531 2731 24575,'-3'-2'0,"0"0"0,-1 0 0,1 0 0,0 1 0,-1-1 0,0 1 0,1 0 0,-1 0 0,0 0 0,1 0 0,-1 0 0,0 1 0,0 0 0,0 0 0,0 0 0,1 0 0,-1 1 0,0-1 0,0 1 0,1 0 0,-1 0 0,0 1 0,1-1 0,-1 1 0,1-1 0,-1 1 0,1 0 0,0 0 0,-6 6 0,-3 4 0,0 0 0,0 1 0,1 1 0,1-1 0,-13 24 0,-9 18 0,3 1 0,-33 92 0,-25 132 0,50-131-209,-31 273 0,59-303 91,5 1 0,20 221 0,-8-278 118,3-1 0,2-1 0,4 0 0,1-1 0,29 61 0,-28-81 0,1-1 0,3-1 0,0-1 0,3-1 0,0-1 0,3-1 0,1-2 0,37 32 0,-19-27-206,1-1 0,2-4-1,2-1 1,0-3 0,67 25 0,65 16-5976</inkml:trace>
  <inkml:trace contextRef="#ctx0" brushRef="#br0" timeOffset="94059.54">7775 2667 24575,'4'1'0,"-1"-1"0,1 1 0,0 0 0,-1 0 0,1 0 0,-1 1 0,1-1 0,-1 1 0,0 0 0,1 0 0,-1 0 0,0 0 0,0 0 0,-1 1 0,5 3 0,36 47 0,-42-52 0,25 38 0,-2 2 0,-2 0 0,34 88 0,31 142 0,-86-268 0,26 93 0,-4 2 0,-4 0 0,-5 1 0,2 123 0,-15-165 0,-4 1 0,-1-1 0,-3 0 0,-3 0 0,-2-1 0,-3 0 0,-2-2 0,-43 96 0,28-90-151,-2-2-1,-3-1 0,-2-2 0,-2-2 1,-3-2-1,-2-1 0,-2-3 1,-74 57-1,71-67-6674</inkml:trace>
  <inkml:trace contextRef="#ctx0" brushRef="#br0" timeOffset="94913.48">8092 2094 24575,'0'0'0,"-1"0"0,1 1 0,-1-1 0,1 0 0,-1 0 0,1 0 0,0 0 0,-1 0 0,1 1 0,0-1 0,-1 0 0,1 0 0,-1 0 0,1 1 0,0-1 0,-1 0 0,1 1 0,0-1 0,0 0 0,-1 1 0,1-1 0,0 0 0,0 1 0,0-1 0,-1 1 0,1-1 0,0 0 0,0 1 0,0-1 0,0 1 0,0-1 0,0 1 0,0-1 0,0 0 0,0 1 0,0-1 0,0 1 0,0 0 0,4 20 0,-3-16 0,16 80 0,-3 1 0,3 114 0,-16-176 0,1-20 0,3-12 0,2-16 0,9-43 0,-11 37 0,2 1 0,1 0 0,19-43 0,-26 69 0,1 0 0,-1 0 0,1 0 0,0 0 0,0 0 0,0 0 0,0 0 0,0 1 0,1-1 0,-1 1 0,1-1 0,0 1 0,0 0 0,-1 0 0,1 0 0,1 1 0,-1-1 0,0 1 0,0-1 0,0 1 0,1 0 0,-1 0 0,1 1 0,-1-1 0,1 1 0,-1 0 0,1-1 0,-1 2 0,1-1 0,-1 0 0,1 1 0,-1-1 0,0 1 0,1 0 0,-1 0 0,0 1 0,1-1 0,-1 1 0,0-1 0,0 1 0,0 0 0,-1 0 0,1 0 0,0 1 0,-1-1 0,1 1 0,-1-1 0,0 1 0,3 4 0,5 7 17,-1 0 0,0 1 1,-1 0-1,-1 0 0,0 0 0,6 23 0,-4-4-760,11 69 1,-15-55-6084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08.6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50 542 24575,'0'-1'0,"0"-1"0,0 1 0,0-1 0,0 1 0,0 0 0,0-1 0,0 1 0,1-1 0,-1 1 0,0-1 0,1 1 0,-1 0 0,1-1 0,0 1 0,0 0 0,-1-1 0,1 1 0,0 0 0,0 0 0,0 0 0,0 0 0,0 0 0,0 0 0,0 0 0,1 0 0,-1 0 0,0 1 0,0-1 0,1 0 0,-1 1 0,1-1 0,-1 1 0,0-1 0,1 1 0,-1 0 0,1 0 0,-1 0 0,1-1 0,-1 1 0,1 1 0,-1-1 0,1 0 0,2 1 0,0 0 0,1 0 0,-1 0 0,0 0 0,1 1 0,-1 0 0,0 0 0,0 0 0,0 0 0,0 0 0,0 1 0,0 0 0,-1 0 0,5 5 0,4 8 0,-1 0 0,-1 1 0,-1 0 0,0 0 0,9 29 0,25 100 0,-11-1 0,-7 1 0,-6 1 0,0 285 0,-22-342 8,-3-1-1,-4 1 1,-5-2-1,-30 108 1,22-126-136,-2 0 1,-3-2 0,-3-1-1,-3-1 1,-67 97 0,42-85 114,-3-2 0,-3-4 0,-78 68 1,43-54-645,-185 121-1,99-91-5441</inkml:trace>
  <inkml:trace contextRef="#ctx0" brushRef="#br0" timeOffset="886.11">294 775 24575,'-11'0'0,"-7"11"0,-7 18 0,-8 29 0,-4 37 0,-4 39 0,6 39 0,8 31 0,16 15 0,25 8-667,27-4 667,36-13 0,37-18 0,39-23 0,40-30 0,38-28 0,33-29 0,-28-28-7524</inkml:trace>
  <inkml:trace contextRef="#ctx0" brushRef="#br0" timeOffset="1761.64">5947 13 24575,'1'-1'0,"0"0"0,0 0 0,0 0 0,0 0 0,0 0 0,0 0 0,0 1 0,0-1 0,1 0 0,-1 1 0,0-1 0,1 1 0,-1-1 0,0 1 0,1-1 0,-1 1 0,0 0 0,1 0 0,-1 0 0,1 0 0,-1 0 0,0 0 0,1 0 0,-1 0 0,1 0 0,-1 1 0,0-1 0,1 0 0,-1 1 0,0 0 0,1-1 0,-1 1 0,0 0 0,0-1 0,0 1 0,0 0 0,0 0 0,1 0 0,-2 0 0,1 0 0,2 2 0,3 5 0,-1-1 0,0 2 0,0-1 0,7 17 0,14 43 0,-2 2 0,21 108 0,-37-142 0,-4-116 0,-6 25 0,3-75 0,-1 126 0,0 1 0,1 0 0,-1-1 0,1 1 0,0 0 0,0-1 0,0 1 0,1 0 0,-1 0 0,1 0 0,4-5 0,-5 7 0,-1 0 0,1 0 0,1 0 0,-1 0 0,0 1 0,0-1 0,0 0 0,0 1 0,0-1 0,1 1 0,-1-1 0,0 1 0,0 0 0,1 0 0,-1-1 0,0 1 0,1 0 0,-1 0 0,0 0 0,1 0 0,-1 1 0,0-1 0,0 0 0,1 0 0,-1 1 0,0-1 0,0 1 0,1-1 0,-1 1 0,0-1 0,0 1 0,0 0 0,1 1 0,7 4 11,0 0 0,-1 1-1,0 0 1,-1 0-1,1 1 1,-2 0 0,1 0-1,-1 1 1,8 13 0,3 10-557,17 48 0,-29-68 166,2 6-6446</inkml:trace>
  <inkml:trace contextRef="#ctx0" brushRef="#br0" timeOffset="2115.71">6477 56 24575,'0'-7'0,"0"5"0,-4 13 0,-4 16 0,-5 17 0,-4 13 0,-2 10 0,-2 5 0,-1 1 0,1-1 0,-2-6 0,5-10 0,4-15-8191</inkml:trace>
  <inkml:trace contextRef="#ctx0" brushRef="#br0" timeOffset="2483.52">6602 372 24575,'8'-4'0,"0"1"0,1 0 0,-1 0 0,1 0 0,0 1 0,0 1 0,0-1 0,0 1 0,0 1 0,0 0 0,0 0 0,13 3 0,-18-3 0,0 1 0,0 0 0,-1 0 0,1 1 0,0-1 0,-1 1 0,0 0 0,1 0 0,-1 0 0,0 0 0,0 1 0,0-1 0,0 1 0,0 0 0,-1-1 0,1 1 0,-1 1 0,0-1 0,0 0 0,0 0 0,0 1 0,-1-1 0,1 1 0,-1 0 0,0-1 0,0 1 0,0 0 0,0 0 0,-1 0 0,0-1 0,0 6 0,0 2 0,-1 0 0,-1-1 0,0 1 0,0 0 0,-1-1 0,0 0 0,-1 1 0,0-2 0,-1 1 0,0 0 0,-1-1 0,1 0 0,-14 15 0,-1-1 0,-1 0 0,-1-1 0,-38 29 0,18-22 0,34-25 0,-1 1 0,1 0 0,0 1 0,1 0 0,-1 0 0,1 1 0,-9 11 0,15-17 0,1-1 0,0 0 0,0 1 0,0-1 0,-1 0 0,1 1 0,0-1 0,0 1 0,0-1 0,0 0 0,0 1 0,0-1 0,0 0 0,0 1 0,0-1 0,0 1 0,0-1 0,0 0 0,0 1 0,0-1 0,0 1 0,0-1 0,0 0 0,1 1 0,-1-1 0,0 0 0,0 1 0,0-1 0,1 0 0,-1 1 0,0-1 0,0 0 0,1 0 0,-1 1 0,0-1 0,1 0 0,-1 0 0,0 0 0,1 1 0,-1-1 0,0 0 0,1 0 0,-1 0 0,0 0 0,1 0 0,-1 0 0,1 1 0,-1-1 0,1 0 0,23 3 0,46-4 0,100-14 0,-66 4 0,110-4-1365,-127 10-5461</inkml:trace>
  <inkml:trace contextRef="#ctx0" brushRef="#br0" timeOffset="3624.02">0 3527 24575,'500'-81'0,"-273"39"0,1030-139-2426,7 46-1454,-543 60 2971,538-53 553,143-16-114,-1226 125 320</inkml:trace>
  <inkml:trace contextRef="#ctx0" brushRef="#br0" timeOffset="4295.53">741 3993 24575,'32'-14'0,"26"-9"0,20-4 0,8 3 0,0 6 0,-7 8 0,-17 11 0,-20 12 0,-16 3-8191</inkml:trace>
  <inkml:trace contextRef="#ctx0" brushRef="#br0" timeOffset="4650.96">697 4182 24575,'40'-30'0,"49"-29"0,-75 51 0,0 0 0,1 1 0,0 1 0,0 0 0,1 1 0,0 1 0,22-4 0,-34 8 0,0-1 0,0 1 0,1 0 0,-1 0 0,0 0 0,0 0 0,1 1 0,-1 0 0,0 0 0,0 0 0,0 0 0,0 1 0,0-1 0,0 1 0,-1 0 0,1 0 0,0 0 0,-1 1 0,0-1 0,1 1 0,-1 0 0,4 5 0,-4-3 0,0 0 0,0 0 0,-1 1 0,1 0 0,-1-1 0,0 1 0,-1 0 0,1 0 0,-1 0 0,0 0 0,-1 0 0,0 0 0,1 0 0,-2 0 0,0 8 0,-3 11 0,-2 0 0,0-1 0,-1 0 0,-2 0 0,0-1 0,-2 0 0,0-1 0,-22 33 0,-131 158 0,162-209 0,-88 97 0,38-46 0,-50 74 0,100-126 0,-2 3 0,0 0 0,0 0 0,0 0 0,1 0 0,-3 10 0,5-15 0,1 0 0,0 1 0,0-1 0,-1 0 0,1 0 0,0 0 0,0 0 0,0 1 0,0-1 0,1 0 0,-1 0 0,0 0 0,0 0 0,1 0 0,-1 1 0,0-1 0,1 0 0,-1 0 0,1 0 0,0 0 0,-1 0 0,1 0 0,0 0 0,-1-1 0,1 1 0,0 0 0,0 0 0,0 0 0,0-1 0,0 1 0,0 0 0,0-1 0,0 1 0,0-1 0,0 1 0,0-1 0,0 0 0,0 1 0,3-1 0,7 3 0,1-1 0,0-1 0,0 0 0,0 0 0,0-1 0,16-2 0,77-15 0,-69 10 0,350-74 134,-81 17-1633,-189 41-5327</inkml:trace>
  <inkml:trace contextRef="#ctx0" brushRef="#br0" timeOffset="5371.28">2052 3739 24575,'-14'22'0,"-16"28"0,-14 31 0,-6 31 0,2 25 0,9 18 0,11 7 0,17 6 0,25-5 0,25-8 0,28-16 0,23-21 0,14-27 0,-10-29-8191</inkml:trace>
  <inkml:trace contextRef="#ctx0" brushRef="#br0" timeOffset="5739.76">2920 4269 24575,'-18'29'0,"-10"24"0,-6 13 0,-6 7 0,-3 1 0,-1-4 0,3-11 0,5-11 0,5-15 0,8-12-8191</inkml:trace>
  <inkml:trace contextRef="#ctx0" brushRef="#br0" timeOffset="6099.84">2561 4309 24575,'7'15'0,"14"15"0,13 13 0,12 14 0,9 8 0,6 1 0,0-5 0,-4-8 0,-3-10 0,-12-13-8191</inkml:trace>
  <inkml:trace contextRef="#ctx0" brushRef="#br0" timeOffset="6100.84">3175 4605 24575,'-4'11'0,"0"11"0,-1 12 0,5 8 0,6 7 0,1 3 0,4 0 0,0-6 0,-2-11-8191</inkml:trace>
  <inkml:trace contextRef="#ctx0" brushRef="#br0" timeOffset="6454.5">3069 4142 24575,'14'29'0,"13"20"0,1 2-8191</inkml:trace>
  <inkml:trace contextRef="#ctx0" brushRef="#br0" timeOffset="6842.67">3450 4543 24575,'14'-3'0,"20"-2"0,18-3 0,18 0 0,12-3 0,6 0 0,-1 0 0,-15 0-8191</inkml:trace>
  <inkml:trace contextRef="#ctx0" brushRef="#br0" timeOffset="7361.28">4360 4183 24575,'17'352'0,"-7"-268"0,4-1 0,28 91 0,-31-141 0,-11-33 0,0 0 0,0 0 0,0 1 0,0-1 0,0 0 0,0 0 0,0 0 0,0 1 0,0-1 0,0 0 0,0 0 0,0 0 0,0 0 0,0 1 0,0-1 0,0 0 0,0 0 0,0 0 0,0 0 0,0 1 0,0-1 0,1 0 0,-1 0 0,0 0 0,0 0 0,0 0 0,0 1 0,0-1 0,0 0 0,1 0 0,-1 0 0,0 0 0,0 0 0,0 0 0,0 0 0,1 0 0,-1 0 0,0 1 0,0-1 0,0 0 0,0 0 0,1 0 0,-1 0 0,0 0 0,0 0 0,0 0 0,1 0 0,-1 0 0,0 0 0,0-1 0,0 1 0,0 0 0,1 0 0,-1 0 0,0 0 0,0 0 0,0 0 0,4-15 0,-3-24 0,-23-282 0,-26 2 0,44 299 0,3 12 0,-1 0 0,1 0 0,-1 0 0,0 0 0,-1 1 0,0-1 0,0 1 0,-1 0 0,0 0 0,-5-8 0,9 15 0,-1 0 0,1-1 0,0 1 0,0 0 0,0 0 0,0 0 0,0 0 0,-1 0 0,1-1 0,0 1 0,0 0 0,0 0 0,-1 0 0,1 0 0,0 0 0,0 0 0,0 0 0,-1 0 0,1 0 0,0 0 0,0 0 0,0 0 0,-1 0 0,1 0 0,0 0 0,0 0 0,-1 0 0,1 0 0,0 0 0,0 0 0,0 0 0,-1 0 0,1 0 0,0 0 0,0 1 0,0-1 0,0 0 0,-1 0 0,1 0 0,0 0 0,0 0 0,0 1 0,0-1 0,-1 0 0,1 0 0,0 1 0,-5 14 0,2 17 0,4-19 0,0 0 0,1 0 0,1 0 0,0 0 0,1 0 0,0-1 0,1 0 0,1 1 0,0-2 0,7 12 0,-7-14 0,0 0 0,0-1 0,1 0 0,0 0 0,0 0 0,1-1 0,0 0 0,1-1 0,-1 1 0,1-2 0,0 1 0,1-1 0,10 3 0,-17-6 0,1-1 0,0 0 0,0 0 0,-1 0 0,1 0 0,0-1 0,0 1 0,0-1 0,0 0 0,0-1 0,0 1 0,0 0 0,0-1 0,-1 0 0,1 0 0,0 0 0,0-1 0,4-2 0,-3 1 0,-1 0 0,0 0 0,0-1 0,0 1 0,0-1 0,-1 0 0,0-1 0,0 1 0,0 0 0,0-1 0,0 0 0,1-5 0,3-6 0,-2-1 0,0-1 0,-1 1 0,-1-1 0,0 1 0,0-35 0,-4 32 0,1 14 0,-1 12 0,1 22-195,1 0 0,2 0 0,0 0 0,2 0 0,2 0 0,16 45 0,-3-17-6631</inkml:trace>
  <inkml:trace contextRef="#ctx0" brushRef="#br0" timeOffset="7889.29">4973 4332 24575,'-8'46'0,"0"-9"0,7-27 0,0-1 0,1 1 0,1-1 0,0 1 0,0-1 0,1 1 0,0-1 0,5 14 0,-7-21 0,1 1 0,1-1 0,-1 1 0,0 0 0,0-1 0,1 0 0,-1 1 0,1-1 0,0 0 0,0 0 0,0 0 0,0 0 0,0 0 0,0-1 0,1 1 0,-1 0 0,0-1 0,1 0 0,-1 1 0,1-1 0,0 0 0,-1-1 0,1 1 0,0 0 0,-1-1 0,1 1 0,0-1 0,0 0 0,0 0 0,-1 0 0,1 0 0,0-1 0,3 0 0,-2 0 0,0-1 0,0 1 0,-1-1 0,1 0 0,-1 0 0,1-1 0,-1 1 0,1-1 0,-1 1 0,0-1 0,0 0 0,-1 0 0,1 0 0,-1-1 0,1 1 0,-1-1 0,0 1 0,0-1 0,-1 0 0,1 0 0,-1 0 0,1 0 0,0-6 0,0 1 0,0 0 0,-1 0 0,0 0 0,0 0 0,-1 0 0,0 0 0,-1 0 0,0 0 0,0 0 0,-3-9 0,3 14-62,-1-1 0,0 0 0,0 1 0,0-1 0,-1 1 0,1-1 0,-1 1 0,0 0 0,-1 0 0,1 1 0,-1-1 0,1 0-1,-1 1 1,0 0 0,0 0 0,0 0 0,-1 1 0,1 0 0,-1-1 0,1 1 0,-11-2 0,-2 3-6764</inkml:trace>
  <inkml:trace contextRef="#ctx0" brushRef="#br0" timeOffset="8275.34">5292 3907 24575,'32'15'0,"26"15"0,16 20 0,7 21 0,-6 19 0,-13 15 0,-21 17 0,-27 11 0,-38 12 0,-37 4 0,-33-3 0,-1-26-8191</inkml:trace>
  <inkml:trace contextRef="#ctx0" brushRef="#br0" timeOffset="9614.73">5800 3633 24575,'-3'-4'0,"-2"-4"0,0 0 0,1 0 0,0-1 0,-6-18 0,9 25 0,1 0 0,0 0 0,-1 0 0,1 0 0,0 0 0,0-1 0,0 1 0,0 0 0,0 0 0,1 0 0,-1 0 0,1-1 0,-1 1 0,1 0 0,0 0 0,0 0 0,0 0 0,0 1 0,0-1 0,0 0 0,1 0 0,-1 0 0,0 1 0,1-1 0,0 1 0,-1-1 0,4-1 0,1-1 0,0 1 0,0-1 0,0 1 0,1 1 0,-1-1 0,1 1 0,0 0 0,0 0 0,0 1 0,0 0 0,0 0 0,0 1 0,0 0 0,0 0 0,0 1 0,8 1 0,-9-1 0,0 0 0,-1 1 0,1-1 0,-1 1 0,1 1 0,-1-1 0,0 1 0,0 0 0,0 0 0,0 0 0,-1 1 0,1-1 0,-1 1 0,0 1 0,0-1 0,0 0 0,-1 1 0,1 0 0,-1 0 0,3 5 0,-3-2 0,0 0 0,0 0 0,-1 0 0,0 1 0,-1-1 0,0 0 0,0 1 0,0-1 0,-1 1 0,-1-1 0,1 1 0,-1-1 0,-1 1 0,1-1 0,-2 0 0,1 1 0,-1-1 0,0 0 0,-1-1 0,0 1 0,0-1 0,0 1 0,-8 8 0,-10 11 0,0-2 0,-2 0 0,-1-2 0,-38 29 0,53-40 0,15-6 0,26-7 0,149-41-230,-137 30-905,11-2-5691</inkml:trace>
  <inkml:trace contextRef="#ctx0" brushRef="#br0" timeOffset="10125.06">6434 3548 24575,'0'0'0,"0"-1"0,0 1 0,0-1 0,0 1 0,0-1 0,0 1 0,1-1 0,-1 1 0,0-1 0,0 1 0,0 0 0,1-1 0,-1 1 0,0-1 0,0 1 0,1-1 0,-1 1 0,0 0 0,1-1 0,-1 1 0,0 0 0,1-1 0,-1 1 0,1 0 0,-1 0 0,1-1 0,-1 1 0,1 0 0,0 0 0,19-1 0,18 13 0,-28-6 0,0 1 0,-1 1 0,0 0 0,0 0 0,-1 1 0,0 0 0,0 0 0,-1 1 0,-1 0 0,8 14 0,7 16 0,21 60 0,-14-18 0,-4 0 0,-3 1 0,-4 1 0,-4 0 0,3 89 0,-14-129-7,-2-1-1,-1 1 1,-3 0-1,-1-1 1,-2 1-1,-3-2 1,-1 1-1,-1-1 1,-3-1-1,-2 0 1,-1-2-1,-2 0 1,-1-1 0,-3 0-1,-30 37 1,-91 80-1718,-1-24-4622</inkml:trace>
  <inkml:trace contextRef="#ctx0" brushRef="#br0" timeOffset="10762.97">190 4142 24575,'-18'25'0,"-13"27"0,-5 33 0,4 30 0,7 33 0,15 26 0,24 20 0,31 13 0,32 3 0,41-8-1737,38-17 1737,41-22 0,36-28 0,29-34 0,-29-33-6454</inkml:trace>
  <inkml:trace contextRef="#ctx0" brushRef="#br0" timeOffset="11682.9">6752 3060 24575,'14'12'0,"-2"1"0,1 0 0,-1 0 0,-1 1 0,0 1 0,-1-1 0,-1 2 0,0 0 0,-1 0 0,-1 0 0,-1 1 0,0 0 0,-1 0 0,-1 1 0,0-1 0,-1 1 0,-1 0 0,-1 28 0,-2-39 0,0 0 0,0 0 0,-1 1 0,0-1 0,-5 12 0,6-17 0,1-1 0,-1 1 0,0-1 0,0 0 0,0 1 0,1-1 0,-2 0 0,1 0 0,0 1 0,0-1 0,0 0 0,0 0 0,-1 0 0,-1 0 0,2 0 0,0-1 0,0 0 0,0 0 0,0 0 0,0 0 0,0 0 0,0 0 0,0 0 0,0 0 0,0 0 0,0-1 0,1 1 0,-1 0 0,0-1 0,0 1 0,0 0 0,0-1 0,0 1 0,0-1 0,1 1 0,-1-1 0,0 0 0,0 1 0,1-1 0,-1 0 0,0 0 0,-2-4 0,0 1 0,0 0 0,1 0 0,-1-1 0,1 0 0,0 1 0,1-1 0,-1 0 0,1 0 0,0 0 0,0 0 0,0 0 0,1 0 0,0-10 0,1-1 0,0 0 0,0 0 0,7-23 0,-5 30 0,-1 1 0,2-1 0,-1 1 0,1-1 0,0 1 0,1 1 0,0-1 0,0 0 0,1 1 0,0 0 0,0 1 0,0-1 0,1 1 0,0 0 0,0 1 0,1 0 0,0 0 0,0 1 0,14-7 0,-15 8 0,1 1 0,-1-1 0,1 2 0,0-1 0,0 1 0,0 0 0,0 0 0,0 1 0,0 0 0,0 1 0,0 0 0,0 0 0,0 0 0,0 1 0,0 0 0,0 1 0,-1 0 0,1 0 0,-1 1 0,0-1 0,0 2 0,9 6 0,-10-6 0,1 1 0,-1 0 0,-1 0 0,1 1 0,-1-1 0,0 1 0,0 0 0,-1 0 0,0 1 0,4 10 0,-3-3 0,0 1 0,-1-1 0,-1 1 0,2 23 0,-5-37-76,0-1 18,0 1-1,0-1 0,0 0 1,0 0-1,0 0 1,0 0-1,0 0 0,1 1 1,-1-1-1,1 0 1,-1 0-1,0 0 0,1 0 1,0 0-1,-1 0 1,1 0-1,0 0 0,-1 0 1,1 0-1,0-1 1,1 2-1</inkml:trace>
  <inkml:trace contextRef="#ctx0" brushRef="#br0" timeOffset="12069.09">7407 3040 24575,'7'-7'0,"3"5"0,-1 17 0,-5 20 0,-7 22 0,-7 20 0,-5 11 0,-7 9 0,-7 5 0,-3-3 0,-2-12 0,4-21-8191</inkml:trace>
  <inkml:trace contextRef="#ctx0" brushRef="#br0" timeOffset="12472.67">7619 3380 24575,'3'1'0,"-1"1"0,1-1 0,-1 0 0,1 1 0,-1-1 0,0 1 0,0 0 0,0 0 0,0 0 0,0 0 0,0 0 0,0 0 0,0 0 0,-1 1 0,1-1 0,-1 0 0,0 1 0,0 0 0,0-1 0,0 1 0,0 0 0,0-1 0,-1 1 0,1 0 0,-1 0 0,0-1 0,0 1 0,0 0 0,0 0 0,0 0 0,-2 4 0,0 4 0,0 1 0,-1-1 0,0 0 0,-1 0 0,0 0 0,-7 13 0,-6 5 0,-31 39 0,22-32 0,24-34 0,1 0 0,-1 0 0,1 0 0,-1 1 0,1-1 0,0 1 0,0-1 0,0 1 0,0-1 0,0 1 0,0 0 0,1-1 0,-1 5 0,2-6 0,-1 1 0,1-1 0,-1 0 0,1 0 0,0 1 0,0-1 0,-1 0 0,1 0 0,0 0 0,0 0 0,0 0 0,0 0 0,0 0 0,1 0 0,-1 0 0,0-1 0,0 1 0,1 0 0,-1-1 0,0 1 0,1-1 0,-1 1 0,0-1 0,1 0 0,-1 0 0,1 1 0,1-1 0,28 3 0,-1-1 0,1-1 0,0-2 0,0-1 0,49-10 0,-24 4 0,101-14-1365,-96 12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3:57.7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8 24575,'69'-21'0,"2"4"0,0 2 0,119-9 0,-176 22 0,1 1 0,-1 0 0,0 1 0,1 1 0,-1 0 0,0 1 0,0 1 0,0 0 0,17 7 0,-30-10 0,1 0 0,-1 1 0,0-1 0,1 1 0,-1-1 0,0 1 0,0 0 0,1-1 0,-1 1 0,0 0 0,0 0 0,0 0 0,0 0 0,0 0 0,0 0 0,0 0 0,0 0 0,-1 1 0,1-1 0,0 0 0,-1 0 0,1 1 0,-1-1 0,1 0 0,-1 1 0,0-1 0,1 1 0,-1-1 0,0 0 0,0 1 0,0-1 0,0 1 0,0-1 0,0 0 0,-1 1 0,1-1 0,0 1 0,-1-1 0,1 0 0,-2 3 0,-1 0 0,0 1 0,0-1 0,0 0 0,-1 1 0,0-2 0,1 1 0,-2 0 0,1-1 0,-8 6 0,-7 1 0,0 1 0,-1-2 0,0-1 0,0 0 0,-32 7 0,-111 14 0,60-12 0,83-12 0,20-5 0,0 0 0,-1 1 0,1-1 0,0 0 0,0 0 0,0 0 0,0 0 0,0 0 0,0 0 0,0 0 0,0 0 0,0 1 0,0-1 0,0 0 0,0 0 0,0 0 0,0 0 0,0 0 0,0 0 0,0 0 0,0 1 0,0-1 0,0 0 0,0 0 0,0 0 0,0 0 0,0 0 0,0 0 0,0 0 0,0 0 0,1 1 0,-1-1 0,0 0 0,0 0 0,0 0 0,0 0 0,0 0 0,0 0 0,0 0 0,0 0 0,0 0 0,0 0 0,1 0 0,-1 0 0,0 0 0,0 0 0,0 0 0,0 0 0,0 0 0,0 1 0,0-1 0,1 0 0,-1 0 0,0 0 0,0 0 0,0-1 0,0 1 0,0 0 0,0 0 0,0 0 0,0 0 0,1 0 0,-1 0 0,0 0 0,0 0 0,0 0 0,39 2 0,400-44 0,-435 42 0,-2 0 0,1 0 0,0-1 0,0 1 0,-1-1 0,1 0 0,0 1 0,-1-1 0,1 0 0,-1-1 0,1 1 0,-1 0 0,1-1 0,-1 1 0,0-1 0,4-3 0,-6 4 0,1-1 0,0 1 0,-1-1 0,1 1 0,-1-1 0,0 1 0,1-1 0,-1 0 0,0 1 0,0-1 0,0 0 0,0 1 0,0-1 0,0 1 0,-1-1 0,1 1 0,-1-1 0,1 0 0,-1 1 0,1-1 0,-1 1 0,0 0 0,1-1 0,-1 1 0,0-1 0,0 1 0,-2-2 0,-32-43 0,-58-57 0,25 30 0,56 58 0,4 6 0,0-1 0,0 2 0,0-1 0,-1 1 0,-18-12 0,27 20 0,0 0 0,0 0 0,0 1 0,0-1 0,1 0 0,-1 0 0,0 0 0,0 0 0,0 1 0,0-1 0,0 0 0,0 0 0,-1 0 0,1 1 0,0-1 0,0 0 0,0 0 0,0 0 0,0 0 0,0 1 0,0-1 0,0 0 0,0 0 0,0 0 0,-1 0 0,1 1 0,0-1 0,0 0 0,0 0 0,0 0 0,0 0 0,-1 0 0,1 0 0,0 0 0,0 1 0,0-1 0,0 0 0,-1 0 0,1 0 0,0 0 0,0 0 0,0 0 0,-1 0 0,1 0 0,0 0 0,0 0 0,0 0 0,-1 0 0,1 0 0,0 0 0,0 0 0,0 0 0,0 0 0,-1-1 0,1 1 0,0 0 0,0 0 0,0 0 0,9 16 0,9 3 0,1 0 0,1-1 0,42 29 0,75 35 0,-15-24 0,-121-57 0,1-1 0,0 1 0,-1 0 0,1 0 0,-1 0 0,1 0 0,-1 0 0,0 0 0,1 1 0,-1-1 0,0 0 0,0 1 0,1 1 0,-1-2 0,-1-1 0,0 1 0,0 0 0,1-1 0,-1 1 0,0 0 0,0 0 0,0-1 0,0 1 0,0 0 0,0 0 0,0-1 0,-1 1 0,1 0 0,0 0 0,0-1 0,0 1 0,-1 0 0,1-1 0,0 1 0,-1 0 0,0 0 0,-3 4 0,0-1 0,-1 1 0,1-1 0,-1 0 0,0 0 0,-7 3 0,0 1 0,-40 31-195,2 3 0,2 2 0,2 2 0,2 1 0,1 3 0,-53 83 0,51-63-663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28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 24575,'13'-41'0,"-19"73"0,-73 147 0,50-117 0,28-60 0,-46 91 0,41-83 0,-1 0 0,0 0 0,0 0 0,-1 0 0,-1-2 0,-11 12 0,19-19 0,0 0 0,1-1 0,-1 1 0,0 0 0,0-1 0,0 1 0,0 0 0,0-1 0,0 1 0,0-1 0,0 1 0,0-1 0,0 0 0,0 1 0,0-1 0,0 0 0,0 0 0,0 0 0,0 1 0,0-1 0,0 0 0,0-1 0,0 1 0,-1 0 0,1 0 0,0 0 0,0-1 0,0 1 0,0 0 0,0-1 0,0 1 0,0-1 0,0 1 0,0-1 0,1 0 0,-1 1 0,0-1 0,0 0 0,0 0 0,1 0 0,-1 1 0,0-1 0,1 0 0,-1 0 0,1 0 0,-1 0 0,1 0 0,-1-2 0,-2-5 0,0 0 0,1 0 0,0-1 0,-2-15 0,0-14 0,1-1 0,2-46 0,2 73 0,0 0 0,0 0 0,1 0 0,0 1 0,1-1 0,1 0 0,0 1 0,0 0 0,1 0 0,0 0 0,11-14 0,-14 21 0,1 0 0,0 1 0,0 0 0,0 0 0,0 0 0,1 0 0,-1 0 0,1 1 0,0-1 0,0 1 0,0 0 0,0 0 0,0 1 0,0-1 0,0 1 0,0 0 0,1 0 0,-1 0 0,0 0 0,8 1 0,-7 1 0,0 0 0,0 0 0,0 0 0,0 1 0,0-1 0,-1 1 0,1 0 0,-1 1 0,0-1 0,1 1 0,-1 0 0,0 0 0,0 0 0,-1 1 0,1-1 0,-1 1 0,0 0 0,4 5 0,16 26 33,30 60-1,-40-68-318,1-1 0,1 0 0,2 0 0,38 45 0,-36-55-654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58.1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48 24575,'-2'0'0,"0"0"0,-1 0 0,1 0 0,0 0 0,0 0 0,0-1 0,0 1 0,-1-1 0,1 0 0,0 0 0,0 1 0,0-1 0,0-1 0,1 1 0,-1 0 0,0 0 0,0-1 0,1 1 0,-1-1 0,1 1 0,-1-1 0,1 0 0,-1 1 0,1-1 0,0 0 0,0 0 0,0 0 0,0 0 0,0-3 0,0 2 0,1 0 0,-1 1 0,1-1 0,0 0 0,0 0 0,0 1 0,0-1 0,1 0 0,-1 0 0,1 1 0,0-1 0,-1 1 0,1-1 0,0 0 0,1 1 0,-1 0 0,0-1 0,1 1 0,-1 0 0,1 0 0,0-1 0,0 1 0,3-2 0,2-2 0,1 1 0,0 0 0,0 0 0,1 0 0,-1 2 0,1-1 0,0 1 0,0 0 0,0 0 0,0 1 0,13-1 0,-19 3 0,0-1 0,0 1 0,0 0 0,0 0 0,0 0 0,1 0 0,-1 1 0,0-1 0,0 1 0,0-1 0,0 1 0,0 0 0,-1 1 0,1-1 0,0 0 0,0 1 0,-1-1 0,1 1 0,-1 0 0,1 0 0,-1 0 0,0 0 0,0 1 0,0-1 0,0 0 0,0 1 0,0-1 0,-1 1 0,1 0 0,-1 0 0,0-1 0,0 1 0,0 0 0,0 0 0,0 0 0,-1 0 0,1 5 0,-1 0 0,0 0 0,-1 0 0,1-1 0,-2 1 0,1 0 0,-1-1 0,-1 1 0,1-1 0,-1 1 0,0-1 0,-1 0 0,0 0 0,0-1 0,0 1 0,-9 9 0,-3 2 0,0-1 0,-1-1 0,-35 28 0,-15 5 0,67-49 0,-1 0 0,1 0 0,-1 1 0,1-1 0,0 0 0,-1 0 0,1 1 0,0-1 0,-1 0 0,1 1 0,0-1 0,-1 0 0,1 1 0,0-1 0,0 0 0,0 1 0,-1-1 0,1 1 0,0-1 0,0 0 0,0 1 0,0-1 0,0 1 0,0-1 0,0 1 0,-1-1 0,1 0 0,1 1 0,-1-1 0,0 1 0,0-1 0,0 1 0,0-1 0,0 0 0,0 1 0,0-1 0,1 1 0,-1-1 0,0 1 0,0-1 0,0 0 0,1 1 0,-1-1 0,0 0 0,1 1 0,-1-1 0,0 0 0,1 0 0,-1 1 0,0-1 0,1 0 0,-1 0 0,1 1 0,-1-1 0,0 0 0,1 0 0,-1 0 0,1 0 0,-1 0 0,1 0 0,-1 0 0,0 0 0,2 0 0,33 4 0,-32-4 0,106-1 0,17 1 0,-126 0-49,1 0 1,0 0-1,0 0 0,0 0 0,0 0 1,0 0-1,0 0 0,0 0 0,0 0 1,-1 1-1,1-1 0,0 0 0,0 1 1,0-1-1,0 1 0,-1-1 0,1 0 1,0 1-1,0 0 0,-1-1 0,1 1 1,0-1-1,-1 1 0,1 0 0,-1 0 0,1-1 1,0 2-1,-1 7-6777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25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25 24575,'0'-3'0,"4"-2"0,4 4 0,5 9 0,3 7 0,3 9 0,6 6 0,1 10 0,1 5 0,-1 1 0,-2-2 0,0-2 0,-5-5 0,-2-5 0,-1-4 0,-2-10 0,-4-9-8191</inkml:trace>
  <inkml:trace contextRef="#ctx0" brushRef="#br0" timeOffset="435.17">129 1432 24575,'-2'0'0,"0"-1"0,1 1 0,-1-1 0,0 1 0,0-1 0,0 1 0,0 0 0,0 0 0,0 0 0,0 0 0,0 1 0,1-1 0,-1 0 0,0 1 0,0-1 0,0 1 0,0 0 0,1-1 0,-1 1 0,0 0 0,1 0 0,-1 0 0,0 1 0,1-1 0,0 0 0,-1 0 0,1 1 0,0-1 0,-1 1 0,1-1 0,0 1 0,0 0 0,0-1 0,0 3 0,-5 6 0,1 0 0,0 0 0,1 0 0,-5 17 0,5-11 0,0 1 0,0-1 0,2 1 0,0 0 0,1 0 0,0 0 0,4 25 0,-3-36 0,1-1 0,0 1 0,1 0 0,-1 0 0,1 0 0,1-1 0,-1 1 0,1-1 0,-1 1 0,2-1 0,-1 0 0,0 0 0,1-1 0,0 1 0,0-1 0,1 0 0,-1 0 0,1 0 0,0 0 0,0-1 0,0 0 0,0 0 0,0 0 0,9 2 0,-3-1 0,1-1 0,-1 0 0,1-1 0,0 0 0,-1-1 0,1 0 0,0-1 0,0 0 0,0-1 0,0 0 0,0-1 0,-1 0 0,1-1 0,22-9 0,-28 9 0,1 0 0,0-1 0,-1 0 0,0 0 0,1-1 0,-2 1 0,1-1 0,0-1 0,-1 1 0,0-1 0,-1 0 0,1 0 0,-1 0 0,0-1 0,-1 1 0,1-1 0,-1 0 0,-1 0 0,1 0 0,-1-1 0,0 1 0,-1-1 0,0 1 0,0-12 0,0 14 0,-1 0 0,0 0 0,0 0 0,-1 0 0,0 0 0,0 0 0,0 0 0,0 0 0,-1 1 0,1-1 0,-1 0 0,0 1 0,-1 0 0,1-1 0,-1 1 0,0 0 0,0 0 0,0 0 0,-1 1 0,1-1 0,-1 1 0,0 0 0,-6-4 0,5 4 0,-1 0 0,0 1 0,0-1 0,0 1 0,0 1 0,0-1 0,-1 1 0,1 0 0,-1 0 0,1 1 0,0 0 0,-1 0 0,1 1 0,-1 0 0,1 0 0,0 0 0,-12 4 0,8-1 0,1 0 0,-1 1 0,1 0 0,-1 0 0,1 1 0,-9 9 0,15-13 0,1 0 0,0 0 0,0 0 0,0 1 0,0-1 0,0 1 0,0-1 0,1 1 0,-1 0 0,1 0 0,-2 3 0,3-4 0,0 0 0,-1-1 0,1 1 0,0-1 0,0 1 0,0 0 0,1-1 0,-1 1 0,0-1 0,0 1 0,1 0 0,-1-1 0,1 1 0,0-1 0,-1 1 0,1-1 0,0 0 0,0 1 0,0-1 0,0 0 0,0 0 0,0 1 0,1 0 0,3 2-114,0-1 1,-1 0-1,1 0 0,0-1 0,1 1 1,-1-1-1,0 0 0,1 0 0,-1-1 1,1 0-1,9 2 0,11 0-6712</inkml:trace>
  <inkml:trace contextRef="#ctx0" brushRef="#br0" timeOffset="1215.47">1187 945 24575,'22'-21'0,"21"-12"0,21-2 0,18-4 0,10 6 0,-1 4 0,-4 7 0,-11 8 0,-13 5 0,-19 6-8191</inkml:trace>
  <inkml:trace contextRef="#ctx0" brushRef="#br0" timeOffset="1604.7">1293 944 24575,'15'-12'0,"1"1"0,-1 0 0,2 1 0,0 1 0,0 1 0,1 0 0,0 1 0,24-6 0,-36 12 0,-1-1 0,0 1 0,1 1 0,0-1 0,-1 1 0,1 0 0,-1 0 0,1 1 0,-1-1 0,1 1 0,-1 1 0,1-1 0,-1 1 0,0 0 0,0 0 0,0 0 0,0 1 0,0 0 0,0 0 0,-1 0 0,1 0 0,-1 1 0,0-1 0,0 1 0,0 1 0,-1-1 0,1 0 0,-1 1 0,0-1 0,0 1 0,-1 0 0,4 10 0,0 2 0,0 1 0,-1 0 0,-2 1 0,0-1 0,0 1 0,-2-1 0,0 1 0,-1 0 0,-1 0 0,-1-1 0,-1 1 0,-7 27 0,-3-1 0,-1 0 0,-3-1 0,-41 77 0,10-40 0,-63 79 0,56-84 0,54-74 0,0-1 0,-1 0 0,1 0 0,1 1 0,-1-1 0,0 1 0,0-1 0,0 1 0,1-1 0,-1 1 0,1-1 0,-1 1 0,1-1 0,0 1 0,-1 0 0,1-1 0,0 1 0,0 0 0,1 2 0,0-3 0,0 0 0,0 0 0,0 0 0,0 0 0,1 0 0,-1 0 0,1 0 0,-1 0 0,1 0 0,-1-1 0,1 1 0,-1 0 0,1-1 0,-1 0 0,1 1 0,0-1 0,-1 0 0,1 0 0,0 0 0,2 0 0,59 1 0,0-2 0,0-3 0,64-13 0,-67 9 0,354-44-1365,-297 37-5461</inkml:trace>
  <inkml:trace contextRef="#ctx0" brushRef="#br0" timeOffset="2055.4">2563 755 24575,'-29'22'0,"-16"21"0,-5 21 0,3 19 0,9 12 0,12 8 0,13 5 0,16 2 0,19-4 0,16-8 0,16-15 0,13-13 0,13-19 0,12-18 0,7-19 0,-13-11-8191</inkml:trace>
  <inkml:trace contextRef="#ctx0" brushRef="#br0" timeOffset="2444.75">3325 1009 24575,'-14'18'0,"-13"20"0,-4 15 0,-2 12 0,3 7 0,1 1 0,3-1 0,2-5 0,2-7 0,-3-10 0,-1-14 0,4-12-8191</inkml:trace>
  <inkml:trace contextRef="#ctx0" brushRef="#br0" timeOffset="2803.63">2986 1113 24575,'4'8'0,"8"12"0,9 14 0,12 13 0,8 8 0,7 6 0,3 0 0,0-4 0,-1-3 0,-3-9 0,-8-11-8191</inkml:trace>
  <inkml:trace contextRef="#ctx0" brushRef="#br0" timeOffset="2804.63">3663 1346 24575,'0'11'0,"0"11"0,0 12 0,0 11 0,0 10 0,4 1 0,1-1 0,3-6 0,1-8 0,-2-11-8191</inkml:trace>
  <inkml:trace contextRef="#ctx0" brushRef="#br0" timeOffset="3239.96">3706 817 24575,'4'7'0,"4"14"0,8 13 0,9 12 0,0-1-8191</inkml:trace>
  <inkml:trace contextRef="#ctx0" brushRef="#br0" timeOffset="3240.96">4066 1304 24575,'22'-14'0,"24"-5"0,20-3 0,12 2 0,8 5 0,0 5 0,-15 4-8191</inkml:trace>
  <inkml:trace contextRef="#ctx0" brushRef="#br0" timeOffset="3607.92">4932 882 24575,'-7'11'0,"-10"18"0,-5 14 0,-6 15 0,-6 8 0,-1 4 0,3-3 0,2-6 0,4-9 0,5-17 0,7-15-8191</inkml:trace>
  <inkml:trace contextRef="#ctx0" brushRef="#br0" timeOffset="3608.92">4678 903 24575,'11'22'0,"10"17"0,10 14 0,10 8 0,5 4 0,2-1 0,0-4 0,-5-6 0,-9-8 0,-11-12-8191</inkml:trace>
  <inkml:trace contextRef="#ctx0" brushRef="#br0" timeOffset="3967.6">4551 563 24575,'32'-7'0,"30"-2"0,24-4 0,17 1 0,8 2 0,-14 3-8191</inkml:trace>
  <inkml:trace contextRef="#ctx0" brushRef="#br0" timeOffset="4363.11">5378 288 24575,'14'18'0,"9"21"0,7 24 0,3 28 0,-2 26 0,-5 23 0,-7 16 0,-15 7 0,-14-3 0,-17-7 0,-14-12 0,-12-15 0,-3-22 0,8-28-819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7.8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9 455 24575,'-7'0'0,"-10"11"0,-12 18 0,-9 18 0,-5 16 0,-3 11 0,0 4 0,0 4 0,5-2 0,5-8 0,5-8 0,5-8 0,7-21 0,6-16-8191</inkml:trace>
  <inkml:trace contextRef="#ctx0" brushRef="#br0" timeOffset="343.55">35 75 24575,'-4'-21'0,"0"-12"0,6 12 0,15 23 0,22 37 0,22 36 0,23 39 0,18 28 0,14 23 0,8 11-613,5 5 613,-5-3 0,-13-10 0,-21-19 0,-27-36-7578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3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0 24575,'36'0'0,"44"-7"0,41-6 0,29-8 0,14-5 0,-21 4-819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75 24575,'-14'0'0,"5"-3"0,20-2 0,25-3 0,32-4 0,26-4 0,19 2 0,7 2 0,-5 7 0,-15 12 0,-25 4-819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0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4 2215 24575,'7'1'0,"0"0"0,1 0 0,-1 1 0,0 0 0,0 0 0,0 1 0,-1-1 0,1 2 0,-1-1 0,1 1 0,-1 0 0,10 8 0,7 7 0,33 38 0,-49-50 0,108 121 0,-114-126 0,0-1 0,0 0 0,0 0 0,0 1 0,0-1 0,1 0 0,-1 0 0,0 0 0,1 0 0,-1-1 0,1 1 0,-1 0 0,1-1 0,-1 1 0,1-1 0,0 1 0,2-1 0,-3 0 0,-1 0 0,1 0 0,0-1 0,0 1 0,-1 0 0,1-1 0,0 1 0,-1-1 0,1 1 0,0-1 0,-1 0 0,1 1 0,-1-1 0,1 1 0,-1-1 0,1 0 0,-1 1 0,1-1 0,-1 0 0,0 0 0,1 1 0,-1-1 0,0 0 0,0-1 0,2-9 0,0-1 0,-1 1 0,0 0 0,-2-13 0,1 9 0,-31-525 0,-43 2 0,68 472 0,6 53 0,-1-1 0,0 1 0,-1 0 0,0 0 0,-1 0 0,0 0 0,-1 0 0,-1 0 0,0 1 0,-8-13 0,9 19 0,-9-20 0,13 25 0,0 0 0,0 0 0,0 1 0,0-1 0,0 0 0,0 0 0,0 0 0,1 0 0,-1 0 0,0 0 0,1 1 0,-1-1 0,1 0 0,-1 0 0,1 0 0,-1 1 0,1-1 0,-1 0 0,1 1 0,-1-1 0,1 0 0,0 1 0,0-1 0,-1 1 0,1-1 0,0 1 0,0-1 0,0 1 0,-1 0 0,1-1 0,1 1 0,27-10 0,0 2 0,1 1 0,0 1 0,38-3 0,-2 1 0,1176-151 0,-1215 158-1365,-19 3-5461</inkml:trace>
  <inkml:trace contextRef="#ctx0" brushRef="#br0" timeOffset="557.01">2441 1094 24575,'10'22'0,"-1"1"0,-2 0 0,0 0 0,6 39 0,3 97 0,-12 7 0,-4-166 0,0 0 0,0 0 0,0 0 0,0 0 0,0 0 0,0 0 0,0 0 0,0 0 0,0 0 0,0 0 0,0 0 0,0 0 0,0 0 0,1 0 0,-1 0 0,0 0 0,0 0 0,0 0 0,0 0 0,0 0 0,0 0 0,0 0 0,0 0 0,0 0 0,0 0 0,0 0 0,0 0 0,0 0 0,0 0 0,0 0 0,1 0 0,-1 0 0,0 0 0,0 0 0,0 0 0,0 0 0,0 0 0,0 0 0,0 0 0,0 0 0,0 1 0,0-1 0,0 0 0,0 0 0,0 0 0,0 0 0,0 0 0,4-12 0,4-18 0,0-11 0,21-86 0,-23 109 0,0-1 0,1 1 0,1 1 0,16-28 0,-21 40 0,0 1 0,0-1 0,1 1 0,-1 0 0,1 0 0,0 1 0,0-1 0,5-2 0,-7 5 0,-1 0 0,1 0 0,-1 0 0,1 0 0,0 1 0,0-1 0,-1 1 0,1-1 0,0 1 0,0 0 0,0 0 0,-1 0 0,1 0 0,0 0 0,0 0 0,0 0 0,-1 0 0,1 1 0,0-1 0,0 1 0,-1-1 0,1 1 0,0 0 0,-1 0 0,1 0 0,0 0 0,1 1 0,4 5 0,0 0 0,0 0 0,0 0 0,-1 1 0,0 1 0,0-1 0,-1 1 0,-1-1 0,1 1 0,3 12 0,4 13 0,12 51 0,-15-41-455,-2-1 0,3 82 0,-10-89-6371</inkml:trace>
  <inkml:trace contextRef="#ctx0" brushRef="#br0" timeOffset="902.94">2166 1900 24575,'25'-7'0,"30"-6"0,24-5 0,20-2 0,14-2 0,7 0 0,-4 3 0,-10 5 0,-12 8 0,-19 13 0,-22 12 0,-20 3-8191</inkml:trace>
  <inkml:trace contextRef="#ctx0" brushRef="#br0" timeOffset="1563.16">2441 2280 24575,'7'-7'0,"0"1"0,1-1 0,0 1 0,0 1 0,1-1 0,-1 2 0,1-1 0,0 1 0,10-3 0,-16 6 0,0 0 0,-1 0 0,1 1 0,-1-1 0,1 1 0,0-1 0,-1 1 0,1 0 0,0 0 0,0 1 0,-1-1 0,1 0 0,0 1 0,-1 0 0,1-1 0,-1 1 0,1 0 0,-1 0 0,1 1 0,-1-1 0,0 0 0,1 1 0,-1 0 0,0-1 0,0 1 0,0 0 0,0 0 0,-1 0 0,1 0 0,0 0 0,-1 1 0,0-1 0,1 0 0,-1 1 0,0-1 0,1 6 0,1 0 0,-2 1 0,1 0 0,-1 0 0,-1 0 0,1-1 0,-2 1 0,1 0 0,-1 0 0,0 0 0,-1 0 0,0-1 0,0 1 0,-1-1 0,-7 16 0,-1-3 0,1 0 0,-2-1 0,-1 0 0,-22 26 0,10-21 0,20-20 0,0-1 0,1 0 0,0 1 0,-1 0 0,1 0 0,-6 11 0,10-16 0,0 0 0,0 1 0,0-1 0,0 0 0,0 1 0,0-1 0,0 0 0,0 0 0,-1 1 0,1-1 0,0 0 0,0 1 0,0-1 0,1 0 0,-1 1 0,0-1 0,0 0 0,0 1 0,0-1 0,0 0 0,0 0 0,0 1 0,0-1 0,1 0 0,-1 0 0,0 1 0,0-1 0,0 0 0,1 0 0,-1 1 0,0-1 0,0 0 0,0 0 0,1 0 0,-1 1 0,0-1 0,1 0 0,16 4 0,19-6 0,8-5 0,0-1 0,-1-2 0,-1-2 0,0-2 0,-1-2 0,41-22 0,-74 34 0,0 0 0,-1-1 0,1 0 0,-1-1 0,-1 0 0,1 0 0,-1 0 0,0 0 0,0-1 0,8-14 0,-11 16 0,-1 0 0,0 1 0,0-1 0,0 0 0,-1-1 0,0 1 0,0 0 0,0 0 0,0 0 0,-1-1 0,0 1 0,0 0 0,-1-1 0,1 1 0,-1 0 0,0 0 0,-1 0 0,1 0 0,-3-6 0,-25-46 0,27 53 0,0 1 0,-1-1 0,1 1 0,-1-1 0,0 1 0,0 0 0,0 0 0,-1 0 0,1 1 0,-1-1 0,-6-3 0,9 6 0,1-1 0,0 1 0,0 0 0,-1 0 0,1 0 0,0 0 0,0 0 0,-1 0 0,1 0 0,0 0 0,-1 0 0,1 0 0,0 0 0,0 0 0,-1 0 0,1 0 0,0 0 0,0 0 0,-1 0 0,1 0 0,0 0 0,-1 1 0,1-1 0,0 0 0,0 0 0,0 0 0,-1 0 0,1 1 0,0-1 0,0 0 0,-1 0 0,1 0 0,0 1 0,0-1 0,0 0 0,0 0 0,0 1 0,-1-1 0,1 0 0,0 0 0,0 1 0,-1 17 0,8 17 0,9 18 0,1-1 0,48 95 0,-65-146 0,20 30 0,-20-30 0,0-1 0,1 1 0,-1-1 0,0 0 0,0 1 0,1-1 0,-1 1 0,0-1 0,1 0 0,-1 1 0,0-1 0,1 1 0,-1-1 0,0 0 0,1 0 0,-1 1 0,1-1 0,-1 0 0,0 0 0,1 1 0,-1-1 0,1 0 0,-1 0 0,1 0 0,-1 0 0,1 0 0,-1 0 0,1 0 0,-1 0 0,1 0 0,-1 0 0,1 0 0,-1 0 0,1 0 0,-1 0 0,1 0 0,-1-1 0,0 1 0,1 0 0,-1 0 0,1 0 0,-1-1 0,1 1 0,-1 0 0,0-1 0,1 1 0,-1 0 0,0-1 0,1 1 0,-1 0 0,0-1 0,1 1 0,-1-1 0,0 1 0,0 0 0,0-1 0,1 1 0,-1-1 0,0 1 0,0-1 0,0 1 0,0-1 0,0 0 0,4-21 0,0 0 0,-2 0 0,-1-1 0,0 1 0,-4-26 0,2 3 0,-1-5 0,0 25 0,2 1 0,4-47 0,-4 71 0,0-1 0,0 1 0,0 0 0,0-1 0,0 1 0,0-1 0,0 1 0,0-1 0,0 1 0,0-1 0,1 1 0,-1 0 0,0-1 0,0 1 0,0-1 0,0 1 0,1 0 0,-1-1 0,0 1 0,0 0 0,1-1 0,-1 1 0,0 0 0,1-1 0,-1 1 0,0 0 0,1 0 0,-1-1 0,0 1 0,1 0 0,-1 0 0,1 0 0,-1-1 0,1 1 0,0 0 0,11 12 0,7 28 0,3 24-455,-3 0 0,19 127 0,-33-157-6371</inkml:trace>
  <inkml:trace contextRef="#ctx0" brushRef="#br0" timeOffset="1945.49">2883 2259 24575,'18'-14'0,"20"-5"0,19 0 0,13 1 0,10 3 0,1 0 0,-12 3-8191</inkml:trace>
  <inkml:trace contextRef="#ctx0" brushRef="#br0" timeOffset="2303.96">3689 1117 24575,'22'29'0,"17"27"0,10 30 0,3 28 0,-3 25 0,-6 20 0,-11 12 0,-18 9 0,-26 4 0,-28-6 0,-30-10 0,-24-17 0,4-33-8191</inkml:trace>
  <inkml:trace contextRef="#ctx0" brushRef="#br0" timeOffset="2676.08">1466 1199 24575,'-14'36'0,"-13"34"0,-4 33 0,2 36 0,7 29 0,10 23 0,22 11 0,23 4 0,32-5 0,30-14 0,23-22 0,25-24-1535,20-29 1535,-18-33-6656</inkml:trace>
  <inkml:trace contextRef="#ctx0" brushRef="#br0" timeOffset="3170.08">4154 883 24575,'-3'-4'0,"3"8"0,6 20 0,12 35 0,5 18 0,15 89 0,-34-149 0,-2-23 0,-2-35 0,0 33 0,-3-64 0,0 42 0,2 0 0,1 1 0,1-1 0,2 0 0,10-45 0,-13 72 0,1 0 0,0 0 0,1-1 0,-1 1 0,0 0 0,1 1 0,0-1 0,-1 0 0,1 0 0,0 1 0,0-1 0,1 1 0,-1-1 0,1 1 0,-1 0 0,1 0 0,0 0 0,-1 0 0,1 1 0,5-3 0,-4 4 0,-1-1 0,0 1 0,1-1 0,-1 1 0,0 0 0,1 0 0,-1 1 0,1-1 0,-1 1 0,0 0 0,0-1 0,1 1 0,-1 1 0,0-1 0,0 0 0,0 1 0,0 0 0,0 0 0,5 4 0,-1 0 8,0 0 0,0 1 0,0 0 0,-1 1 0,0-1-1,-1 1 1,1 0 0,-2 1 0,1-1 0,3 12 0,4 11-365,11 52 0,-16-56-381,-1-6-6088</inkml:trace>
  <inkml:trace contextRef="#ctx0" brushRef="#br0" timeOffset="3517.86">4578 1919 24575,'0'0'-8191</inkml:trace>
  <inkml:trace contextRef="#ctx0" brushRef="#br0" timeOffset="4534.17">6229 522 24575,'0'-18'0,"0"-2"0,0 13 0,4 22 0,0 26 0,4 25 0,4 18 0,0 14 0,2 4 0,1 3 0,3-2 0,-3-8 0,-3-13 0,-4-17 0,-3-19-8191</inkml:trace>
  <inkml:trace contextRef="#ctx0" brushRef="#br0" timeOffset="4893.65">5636 1433 24575,'-85'13'0,"83"-11"0,7 0 0,18 0 0,112-8 0,161-28 0,-220 23 0,-54 8-27,929-115-665,5 55-785,-843 62-4518</inkml:trace>
  <inkml:trace contextRef="#ctx0" brushRef="#br0" timeOffset="6296.33">5213 2617 24575,'39'50'0,"44"44"0,121 181 0,-192-264 0,-8-18 0,-6-27 0,1 28 0,-39-765 0,35 579 0,-10 54 0,15 137 0,0-1 0,0 1 0,1 0 0,-1 0 0,0-1 0,1 1 0,-1 0 0,1 0 0,-1 0 0,1 0 0,0 0 0,-1 0 0,1 0 0,0 0 0,0 0 0,-1 0 0,1 0 0,0 0 0,0 0 0,0 1 0,0-1 0,0 0 0,0 1 0,0-1 0,1 1 0,-1-1 0,2 0 0,41-8 0,-30 6 0,1119-188-415,11 83 0,-788 102-812,-290 6-4907</inkml:trace>
  <inkml:trace contextRef="#ctx0" brushRef="#br0" timeOffset="7371.54">5889 2300 24575,'-4'-7'0,"7"-6"0,9-5 0,14-2 0,16 2 0,20 0 0,13 0 0,5 3 0,0 4 0,-3 4 0,-12 3 0,-15 6 0,-18 2-8191</inkml:trace>
  <inkml:trace contextRef="#ctx0" brushRef="#br0" timeOffset="7749.08">5890 2322 24575,'15'-1'0,"19"-5"0,1 3 0,-1 1 0,1 1 0,40 5 0,-67-3 0,0 0 0,0 1 0,0-1 0,0 2 0,0-1 0,-1 1 0,1 0 0,-1 1 0,0 0 0,0 0 0,0 0 0,0 1 0,-1 0 0,1 0 0,-1 1 0,-1 0 0,1 0 0,-1 0 0,0 1 0,-1-1 0,1 1 0,-1 0 0,4 11 0,-3-6 0,-2 0 0,1 1 0,-1-1 0,-1 0 0,0 1 0,-1-1 0,-1 1 0,1 0 0,-2-1 0,-3 23 0,0-16 0,-1-1 0,-1 1 0,0 0 0,-2-1 0,0-1 0,-13 23 0,-8 3 0,-2-1 0,-1-2 0,-3-1 0,-49 45 0,51-54 0,12-12 0,2 0 0,0 1 0,-22 32 0,40-50 0,0 0 0,0 0 0,0 0 0,0 0 0,1 1 0,-1-1 0,1 0 0,-1 0 0,1 1 0,-1-1 0,1 0 0,0 0 0,-1 1 0,1-1 0,0 1 0,0-1 0,0 0 0,0 1 0,0-1 0,0 0 0,1 1 0,-1-1 0,1 2 0,0-1 0,0-1 0,0 0 0,0 1 0,1-1 0,-1 0 0,0 0 0,1 0 0,-1 0 0,1 0 0,-1 0 0,1 0 0,0-1 0,-1 1 0,1 0 0,3 0 0,8 1 0,1 0 0,0 0 0,24-2 0,-31 0 0,139-7-343,146-26-1,-245 27-334,39-6-6148</inkml:trace>
  <inkml:trace contextRef="#ctx0" brushRef="#br0" timeOffset="8088.31">6905 2236 24575,'-29'8'0,"-13"12"0,-6 18 0,1 17 0,8 13 0,11 10 0,11 5 0,11 4 0,14 1 0,13-4 0,14-5 0,11-9 0,9-12 0,6-13 0,-7-14-8191</inkml:trace>
  <inkml:trace contextRef="#ctx0" brushRef="#br0" timeOffset="8496.21">7414 2534 24575,'-4'4'0,"-8"8"0,-9 13 0,-5 13 0,-5 10 0,-5 6 0,-3 3 0,2-4 0,3-8 0,7-7 0,9-11-8191</inkml:trace>
  <inkml:trace contextRef="#ctx0" brushRef="#br0" timeOffset="8910.72">7182 2513 24575,'18'25'0,"10"20"0,3 8 0,0 3 0,-1 3 0,-3-5 0,-1-9 0,-7-11-8191</inkml:trace>
  <inkml:trace contextRef="#ctx0" brushRef="#br0" timeOffset="8911.72">7563 2724 24575,'4'18'0,"4"13"0,1 9 0,3 4 0,-1 3 0,-2-4 0,-2-2 0,-4-7-8191</inkml:trace>
  <inkml:trace contextRef="#ctx0" brushRef="#br0" timeOffset="9338.54">7626 2490 24575,'4'4'0,"4"5"0,5 7 0,0 2-8191</inkml:trace>
  <inkml:trace contextRef="#ctx0" brushRef="#br0" timeOffset="9339.54">7837 2723 24575,'25'-7'0,"20"-2"0,12 0 0,4 1 0,-1 3 0,-11 2-8191</inkml:trace>
  <inkml:trace contextRef="#ctx0" brushRef="#br0" timeOffset="9690.94">8262 2533 24575,'-3'4'0,"-1"1"0,1-1 0,0 0 0,1 1 0,-1-1 0,1 1 0,0 0 0,0 0 0,1 0 0,-1 0 0,0 6 0,-7 62 0,8-57 0,-5 76 0,8 151 0,2-224 0,1-29 0,2-34 0,-2-386 0,-5 416 0,0 3 0,0 0 0,0 0 0,-1 0 0,-1 0 0,0 0 0,0 1 0,-1-1 0,-8-19 0,11 30 0,0-1 0,0 1 0,0 0 0,0 0 0,0 0 0,0-1 0,0 1 0,0 0 0,0 0 0,-1 0 0,1-1 0,0 1 0,0 0 0,0 0 0,0 0 0,0 0 0,-1-1 0,1 1 0,0 0 0,0 0 0,0 0 0,-1 0 0,1 0 0,0 0 0,0 0 0,0 0 0,-1 0 0,1-1 0,0 1 0,0 0 0,0 0 0,-1 0 0,1 0 0,0 0 0,0 0 0,-1 0 0,1 0 0,0 1 0,0-1 0,0 0 0,-1 0 0,1 0 0,0 0 0,0 0 0,-6 12 0,1 16 0,5-15 0,0 0 0,1 1 0,1-2 0,0 1 0,1 0 0,0 0 0,1-1 0,9 22 0,-11-29 0,0-1 0,0 0 0,0 0 0,0 0 0,1-1 0,-1 1 0,1-1 0,0 1 0,0-1 0,0 0 0,1 0 0,-1 0 0,1 0 0,0-1 0,-1 1 0,1-1 0,0 0 0,0 0 0,1-1 0,-1 1 0,0-1 0,1 0 0,-1 0 0,0 0 0,1-1 0,-1 0 0,1 0 0,-1 0 0,6 0 0,-6-2 0,0 1 0,0-1 0,0 1 0,-1-1 0,1 0 0,0-1 0,-1 1 0,1-1 0,-1 1 0,0-1 0,0 0 0,0 0 0,0 0 0,-1-1 0,1 1 0,-1-1 0,0 1 0,0-1 0,0 0 0,0 0 0,-1 0 0,2-5 0,3-10 0,0-1 0,-2 0 0,3-23 0,-6 30 0,1-3 0,-1 25 0,-1 14-341,1-1 0,0 0-1,6 23 1,2-5-6485</inkml:trace>
  <inkml:trace contextRef="#ctx0" brushRef="#br0" timeOffset="10077.79">8578 2703 24575,'-2'3'0,"0"1"0,0-1 0,0 0 0,0 0 0,1 1 0,0-1 0,-1 1 0,1 0 0,0-1 0,1 1 0,-1 7 0,0-4 0,0 1 0,1 0 0,0 0 0,3 13 0,-3-19 0,1 0 0,-1 0 0,1 0 0,-1 0 0,1 0 0,0 1 0,0-2 0,0 1 0,0 0 0,0 0 0,1 0 0,-1 0 0,0-1 0,1 1 0,1 1 0,-2-2 0,0-1 0,0 1 0,0-1 0,0 1 0,0-1 0,1 0 0,-1 1 0,0-1 0,0 0 0,0 0 0,0 0 0,0 0 0,0 0 0,1 0 0,-1 0 0,0 0 0,0 0 0,0-1 0,0 1 0,0 0 0,1-1 0,2-1 0,-1 0 0,0 0 0,0 0 0,0 0 0,0-1 0,0 1 0,-1-1 0,1 0 0,-1 0 0,1 0 0,-1 0 0,0 0 0,0 0 0,-1 0 0,3-8 0,-1 4-50,-1-1-1,0 1 1,0-1-1,-1 0 0,0 0 1,0 0-1,-1 0 1,0 0-1,-1 0 1,0 0-1,0 0 0,0 0 1,-1 1-1,0-1 1,-1 0-1,0 1 1,0 0-1,0-1 0,-1 1 1,0 1-1,-1-1 1,1 1-1,-1-1 1,-1 1-1,1 0 1,-12-9-1,-10-2-6775</inkml:trace>
  <inkml:trace contextRef="#ctx0" brushRef="#br0" timeOffset="10435.13">8663 2321 24575,'18'22'0,"10"21"0,6 18 0,-1 13 0,-7 8 0,-8 5 0,-7-2 0,-9-1 0,-12-7 0,-8-10 0,-8-9 0,-6-14 0,-3-15 0,3-12 0,5-10-8191</inkml:trace>
  <inkml:trace contextRef="#ctx0" brushRef="#br0" timeOffset="10809.56">8896 1878 24575,'7'29'0,"3"20"0,-5 9 0,-6 2 0,-7-6 0,-2-8 0,5-13 0,10-11 0,14-13 0,20-12 0,13-5 0,5-5 0,-7 0-8191</inkml:trace>
  <inkml:trace contextRef="#ctx0" brushRef="#br0" timeOffset="13027.47">8514 629 24575,'-3'-10'0,"1"2"0,17 11 0,-2 5 0,-1 0 0,0 0 0,-1 1 0,0 1 0,-1-1 0,0 2 0,0 0 0,13 20 0,13 18 0,-3 1 0,51 105 0,33 124 0,55 245-355,-148-425 266,-4 2 0,-5 0 0,4 145 1,-19-199 88,-3 1 0,-1 0 0,-2-1 0,-3 0 0,-27 88 0,21-96 0,-1-1 0,-1 0 0,-3-2 0,-1 0 0,-1-1 0,-2-1 0,-32 34 0,6-17-312,-1-2 0,-3-3 0,-78 53 1,-10-7-5923</inkml:trace>
  <inkml:trace contextRef="#ctx0" brushRef="#br0" timeOffset="13851.16">5191 1009 24575,'0'0'0,"0"0"0,0 0 0,0 0 0,0 0 0,0-1 0,0 1 0,0 0 0,0 0 0,0 0 0,0 0 0,0 0 0,0-1 0,0 1 0,0 0 0,0 0 0,-1 0 0,1 0 0,0 0 0,0 0 0,0-1 0,0 1 0,0 0 0,0 0 0,0 0 0,0 0 0,-1 0 0,1 0 0,0 0 0,0 0 0,0 0 0,0 0 0,0 0 0,-1 0 0,1 0 0,0-1 0,0 1 0,0 0 0,0 0 0,0 0 0,-1 0 0,1 0 0,0 0 0,0 1 0,0-1 0,0 0 0,0 0 0,-1 0 0,1 0 0,0 0 0,0 0 0,0 0 0,0 0 0,0 0 0,0 0 0,-1 0 0,1 0 0,0 0 0,0 1 0,0-1 0,0 0 0,0 0 0,0 0 0,0 0 0,0 0 0,0 0 0,0 1 0,-1-1 0,-9 11 0,-4 8 0,0 1 0,1 0 0,2 2 0,-17 38 0,-27 101 0,52-150 0,-34 116-116,5 2 1,-28 260-1,54-310 66,4 1 1,3-1-1,3 0 1,4 0-1,4-1 0,27 102 1,-22-128 49,1-1 0,3-1 0,2-1 0,1-1 0,4-2 0,1 0 0,2-2 0,1-1 0,3-1 0,2-3 0,1 0 0,2-3 0,1-1 0,74 47 0,74 20-1250,-12-27-4997</inkml:trace>
  <inkml:trace contextRef="#ctx0" brushRef="#br0" timeOffset="14658.52">8725 15 24575,'11'27'0,"-1"-1"0,-1 1 0,-1 1 0,-2-1 0,4 35 0,2 95 0,-12-201 0,1 0 0,3 0 0,1 0 0,2 1 0,14-47 0,-19 86 0,-1-1 0,1 1 0,0 0 0,0-1 0,0 1 0,0 0 0,1 0 0,-1 0 0,1 1 0,6-7 0,-8 9 0,1 0 0,-1 0 0,1 0 0,0 0 0,-1 1 0,1-1 0,0 0 0,-1 1 0,1-1 0,0 1 0,0 0 0,-1-1 0,1 1 0,0 0 0,0 0 0,0 0 0,-1 1 0,1-1 0,0 0 0,0 1 0,0-1 0,-1 1 0,1-1 0,0 1 0,-1 0 0,1 0 0,-1-1 0,1 1 0,-1 1 0,2 0 0,8 6 12,-1 1 0,0 0 0,-1 1 0,0 0 0,-1 0 0,0 1 0,0 0 0,-1 1 0,10 21 0,-2 1-507,-1 0 0,11 46 0,-9-15-6331</inkml:trace>
  <inkml:trace contextRef="#ctx0" brushRef="#br0" timeOffset="15048.49">9234 1453 24575,'-4'-3'0,"0"2"0,-1 4 0</inkml:trace>
  <inkml:trace contextRef="#ctx0" brushRef="#br0" timeOffset="15545.57">9468 1475 24575,'0'15'0,"-1"-3"0,1 0 0,0 0 0,1 0 0,0 0 0,1 0 0,0 0 0,1 0 0,5 13 0,-7-25 0,-1 1 0,0-1 0,0 1 0,0-1 0,0 1 0,0-1 0,1 1 0,-1-1 0,0 0 0,0 1 0,1-1 0,-1 0 0,0 1 0,1-1 0,-1 0 0,0 1 0,1-1 0,-1 0 0,0 1 0,1-1 0,-1 0 0,1 0 0,-1 0 0,1 1 0,-1-1 0,0 0 0,1 0 0,-1 0 0,1 0 0,-1 0 0,1 0 0,-1 0 0,1 0 0,0 0 0,10-14 0,3-26 0,-1-44 0,-12 74 0,-1 0 0,0-1 0,0 1 0,-1 0 0,0 0 0,-4-13 0,5 22 0,0-1 0,0 1 0,-1-1 0,1 1 0,-1-1 0,0 1 0,1 0 0,-1-1 0,0 1 0,0 0 0,0 0 0,0-1 0,0 1 0,0 0 0,0 0 0,0 0 0,0 0 0,0 0 0,-3-1 0,3 2 0,0 0 0,0 0 0,0 0 0,0 0 0,0 0 0,-1 0 0,1 0 0,0 0 0,0 0 0,0 1 0,0-1 0,0 0 0,0 1 0,0-1 0,0 1 0,0-1 0,0 1 0,0-1 0,-2 3 0,-1 1 0,-1 0 0,1 1 0,-1 0 0,1 0 0,1 0 0,-1 0 0,-4 10 0,-2 11 0,1 1 0,1-1 0,2 2 0,1-1 0,1 0 0,1 1 0,1 0 0,2 0 0,0-1 0,7 35 0,-5-45 15,1-1 0,1 1 0,0-1 0,2 0 0,0 0 0,0 0 0,15 25 0,-15-33-114,-1 0 0,1 0 0,0-1 0,1 1 0,0-1 0,0-1 0,0 1 0,1-1 0,0-1 0,0 0 0,1 0 0,-1 0 0,1-1 0,14 5 0,23 2-6727</inkml:trace>
  <inkml:trace contextRef="#ctx0" brushRef="#br0" timeOffset="15902.63">9447 1116 24575,'29'-7'0,"20"-3"0,9-3 0,-5 1-8191</inkml:trace>
  <inkml:trace contextRef="#ctx0" brushRef="#br0" timeOffset="16275.9">9552 691 24575,'33'86'0,"7"72"0,-40-158 0,-1 1 0,1-1 0,0 0 0,0 0 0,0 0 0,0 1 0,0-1 0,0 0 0,0 0 0,1 1 0,-1-1 0,0 0 0,0 0 0,0 1 0,0-1 0,0 0 0,0 0 0,0 0 0,0 1 0,1-1 0,-1 0 0,0 0 0,0 0 0,0 0 0,0 1 0,1-1 0,-1 0 0,0 0 0,0 0 0,0 0 0,1 0 0,-1 0 0,0 1 0,0-1 0,0 0 0,1 0 0,-1 0 0,0 0 0,0 0 0,1 0 0,-1 0 0,0 0 0,0 0 0,1 0 0,-1 0 0,0 0 0,0 0 0,0 0 0,1 0 0,-1-1 0,8-15 0,5-33 0,-12 42 0,7-36 0,-7 30 0,1 0 0,1 1 0,0-1 0,0 1 0,1 0 0,1 0 0,9-18 0,-14 30 0,1-1 0,-1 0 0,0 0 0,1 0 0,-1 1 0,1-1 0,0 0 0,-1 1 0,1-1 0,0 1 0,-1-1 0,1 0 0,0 1 0,0 0 0,-1-1 0,1 1 0,0-1 0,0 1 0,0 0 0,-1 0 0,1-1 0,0 1 0,0 0 0,0 0 0,0 0 0,0 0 0,1 0 0,-1 1 0,0-1 0,1 1 0,-1 0 0,0 0 0,0-1 0,1 1 0,-1 0 0,0 0 0,0 0 0,0 1 0,0-1 0,0 0 0,-1 0 0,2 3 0,4 6 0,-2 0 0,1 1 0,2 13 0,-6-22 0,7 31-341,-1 1 0,-1 0-1,0 39 1,-4-41-6485</inkml:trace>
  <inkml:trace contextRef="#ctx0" brushRef="#br0" timeOffset="16619.44">9889 713 24575,'-11'22'0,"-3"18"0,-3 12 0,1 13 0,4 5 0,3 2 0,1 0 0,0-6 0,3-10 0,1-15-8191</inkml:trace>
  <inkml:trace contextRef="#ctx0" brushRef="#br0" timeOffset="16997.59">9868 1052 24575,'4'-3'0,"4"-2"0,2 8 0,2 6 0,-1 13 0,-2 10 0,-7 7 0,-6 0 0,-4-3 0,-3-8 0,3-8 0,11-8 0,8-5 0,10-5 0,8-2 0,3-2 0,-5 1-8191</inkml:trace>
  <inkml:trace contextRef="#ctx0" brushRef="#br0" timeOffset="19173.3">958 4015 24575,'-30'-9'0,"24"4"0,21 0 0,181 0 0,-65 4 0,621-33 0,596-13 0,-455 34 39,-388 5-621,667-13 473,521-35 109,-1376 35 648,300-9-644,-321 15-4,-213 9 0,1-3 83,24-2-1531,-90 10-5378</inkml:trace>
  <inkml:trace contextRef="#ctx0" brushRef="#br0" timeOffset="21414.87">430 5899 24575,'3'1'0,"0"-1"0,0 1 0,0-1 0,-1 1 0,1 0 0,0 0 0,0 0 0,-1 0 0,1 1 0,-1-1 0,1 1 0,4 3 0,27 28 0,-20-19 0,83 87 0,162 222 0,-241-305 0,-18-18 0,0 0 0,1 0 0,-1 0 0,0 0 0,0 1 0,1-1 0,-1 0 0,0 0 0,1 0 0,-1 0 0,0 0 0,0-1 0,1 1 0,-1 0 0,0 0 0,1 0 0,-1 0 0,0 0 0,0 0 0,1 0 0,-1 0 0,0-1 0,0 1 0,1 0 0,-1 0 0,0 0 0,0 0 0,0-1 0,1 1 0,-1 0 0,0 0 0,0-1 0,0 1 0,0 0 0,0 0 0,1-1 0,-1 1 0,0 0 0,0-1 0,1-5 0,0-1 0,0 1 0,-1 0 0,0-1 0,-1-8 0,-36-575 0,27 415 0,-44-465 0,44 578 0,-2 1 0,-33-95 0,43 149 0,1 0 0,0-1 0,0 1 0,1-1 0,0 0 0,0 1 0,1-1 0,-1 1 0,2-1 0,-1 1 0,1 0 0,0 0 0,1-1 0,4-8 0,-2 3 0,0-1 0,4-25 0,-5-70 0,-4 107 0,0 1 0,1-1 0,-1 0 0,1 0 0,-1 0 0,1 1 0,0-1 0,0 0 0,-1 0 0,1 1 0,1-1 0,-1 1 0,0-1 0,0 1 0,0-1 0,1 1 0,-1 0 0,1 0 0,-1 0 0,1 0 0,-1 0 0,1 0 0,0 0 0,-1 0 0,1 0 0,0 1 0,0-1 0,2 0 0,7-1 0,0 1 0,0-1 0,21 2 0,-18 0 0,921-51 0,-305-12-1365,-518 49-5461</inkml:trace>
  <inkml:trace contextRef="#ctx0" brushRef="#br0" timeOffset="22001.01">1254 4586 24575,'-1'64'0,"0"-10"0,2-1 0,13 92 0,-9-134 0,0-17 0,2-20 0,-7 26 0,20-105 0,-11 52 0,22-74 0,-30 123 0,1 0 0,-1 0 0,1 0 0,0 0 0,0 0 0,0 1 0,1-1 0,4-5 0,-6 8 0,0 0 0,0 1 0,0-1 0,0 1 0,-1-1 0,1 1 0,0-1 0,0 1 0,0 0 0,0-1 0,0 1 0,0 0 0,0 0 0,0 0 0,0-1 0,0 1 0,0 0 0,0 1 0,0-1 0,0 0 0,0 0 0,0 0 0,0 0 0,0 1 0,0-1 0,0 1 0,0-1 0,0 0 0,0 1 0,0 0 0,0-1 0,0 1 0,-1-1 0,1 1 0,0 0 0,-1 0 0,1-1 0,0 1 0,0 2 0,6 6 0,0 0 0,-1 0 0,0 1 0,-1 0 0,0 0 0,-1 0 0,6 21 0,14 79 0,-13-7-1365,-9-60-5461</inkml:trace>
  <inkml:trace contextRef="#ctx0" brushRef="#br0" timeOffset="22454.37">1022 5179 24575,'-4'0'0,"3"0"0,12 0 0,19-3 0,25-6 0,26-4 0,23-4 0,20-2 0,11 2 0,3 0 0,-7 3 0,-19 4 0,-25 4 0,-26 3-8191</inkml:trace>
  <inkml:trace contextRef="#ctx0" brushRef="#br0" timeOffset="23113.37">1298 5603 24575,'20'-13'0,"1"0"0,36-15 0,-52 25 0,0 1 0,1 0 0,-1 0 0,1 1 0,-1-1 0,1 1 0,0 0 0,-1 1 0,1-1 0,0 1 0,-1 0 0,1 1 0,0 0 0,0-1 0,-1 2 0,1-1 0,5 3 0,-8-3 0,0 1 0,0 0 0,0 0 0,0 0 0,-1 0 0,1 0 0,-1 1 0,1-1 0,-1 1 0,0 0 0,0 0 0,0 0 0,0 0 0,0 0 0,1 6 0,-1-3 0,0-1 0,-1 1 0,0 0 0,0 0 0,-1 0 0,1 0 0,-2 0 0,0 10 0,-1-3 0,0-1 0,-1 1 0,-1-1 0,0 0 0,-1 0 0,0 0 0,-1-1 0,-7 12 0,3-10 0,-1 0 0,0 0 0,0-1 0,-2 0 0,-18 14 0,17-11 0,14-14 0,0-1 0,0 0 0,0 0 0,0 1 0,0-1 0,0 0 0,0 0 0,0 1 0,0-1 0,0 0 0,0 0 0,0 1 0,0-1 0,0 0 0,0 0 0,0 1 0,0-1 0,1 0 0,-1 0 0,0 0 0,0 1 0,0-1 0,0 0 0,1 0 0,-1 0 0,0 0 0,0 1 0,0-1 0,1 0 0,-1 0 0,0 0 0,0 0 0,0 0 0,1 0 0,-1 0 0,0 0 0,0 1 0,1-1 0,4 0 0,-1 1 0,1-1 0,0 0 0,-1-1 0,1 1 0,6-2 0,-7 2 0,148-31 0,-130 26 0,1-2 0,-1-1 0,-1-1 0,35-18 0,-51 23 0,0 1 0,0 0 0,-1-1 0,1 0 0,-1 0 0,0-1 0,0 1 0,-1-1 0,1 1 0,-1-1 0,0 0 0,0-1 0,-1 1 0,1 0 0,-1-1 0,0 0 0,-1 1 0,1-1 0,-1 0 0,0 0 0,-1 0 0,1 1 0,-2-11 0,0 1 0,-1 1 0,-1 0 0,0 0 0,-1 0 0,0 0 0,-2 1 0,1-1 0,-12-18 0,5 17 0,12 15 0,0-1 0,0 1 0,-1 0 0,1 0 0,0 0 0,0 0 0,0 0 0,-1 0 0,1 0 0,0 0 0,0-1 0,0 1 0,-1 0 0,1 0 0,0 0 0,0 0 0,-1 0 0,1 0 0,0 0 0,0 0 0,-1 0 0,1 1 0,0-1 0,0 0 0,0 0 0,-1 0 0,1 0 0,0 0 0,0 0 0,-1 0 0,1 0 0,0 1 0,0-1 0,0 0 0,0 0 0,-1 0 0,0 3 0,1-1 0,-1 0 0,0 0 0,1 0 0,-1 0 0,1 1 0,0-1 0,0 0 0,0 0 0,0 1 0,0-1 0,1 4 0,4 20 0,0-1 0,2 0 0,14 36 0,37 70 0,-56-126 0,1 0 0,0 0 0,0 0 0,0 0 0,0-1 0,7 8 0,-9-12 0,-1 1 0,1-1 0,-1 1 0,1-1 0,-1 0 0,1 1 0,-1-1 0,1 0 0,-1 0 0,1 1 0,-1-1 0,1 0 0,-1 0 0,1 0 0,0 0 0,-1 0 0,1 0 0,-1 0 0,1 0 0,-1 0 0,1 0 0,0 0 0,-1 0 0,1 0 0,-1 0 0,2-1 0,-1 0 0,0 0 0,0 0 0,0 0 0,0-1 0,0 1 0,0 0 0,0-1 0,0 1 0,0 0 0,0-1 0,-1 1 0,1-1 0,-1 1 0,1-4 0,5-18 0,-2-1 0,-1-1 0,-1 1 0,-1 0 0,-2-28 0,0 20 0,1 0 0,6-38 0,-6 69 0,0 0 0,1 0 0,-1 1 0,0-1 0,0 0 0,0 0 0,0 1 0,0-1 0,1 0 0,-1 1 0,0-1 0,1 0 0,-1 1 0,0-1 0,1 0 0,-1 1 0,1-1 0,-1 1 0,1-1 0,-1 1 0,2-2 0,-1 2 0,-1 0 0,1 0 0,-1 0 0,1 1 0,0-1 0,-1 0 0,1 0 0,-1 0 0,1 0 0,-1 1 0,1-1 0,-1 0 0,1 1 0,-1-1 0,0 0 0,1 1 0,-1-1 0,1 0 0,-1 1 0,0-1 0,1 2 0,19 30 0,-20-31 0,68 152 120,-61-134-332,0 0 0,-2 1 0,0 0-1,-2 1 1,0-1 0,0 23 0,-5-18-6614</inkml:trace>
  <inkml:trace contextRef="#ctx0" brushRef="#br0" timeOffset="23525.82">1658 5518 24575,'32'-14'0,"26"-5"0,24-3 0,16 3 0,9 0 0,5 0 0,-17 4-8191</inkml:trace>
  <inkml:trace contextRef="#ctx0" brushRef="#br0" timeOffset="23882.39">2651 4567 24575,'22'25'0,"10"27"0,8 25 0,-1 26 0,-5 23 0,-10 23 0,-8 19 0,-15 20 0,-14 18 0,-19 9 0,-23 5-1349,-19-3 1349,-19-13 0,-12-20-505,12-40-5832</inkml:trace>
  <inkml:trace contextRef="#ctx0" brushRef="#br0" timeOffset="24254.31">133 4882 24575,'-18'29'0,"-13"31"0,-2 34 0,5 30 0,8 30 0,17 28 0,28 27 0,35 17-792,31 6 792,34-4 0,28-15 0,23-23 0,15-29 0,-26-42-7399</inkml:trace>
  <inkml:trace contextRef="#ctx0" brushRef="#br0" timeOffset="24600.56">3225 4418 24575,'14'-14'0,"1"1"0,0 1 0,18-13 0,-29 23 0,-1-1 0,1 1 0,-1 0 0,1 0 0,0 0 0,0 1 0,0-1 0,0 1 0,0 0 0,0 0 0,0 0 0,0 1 0,0-1 0,0 1 0,1 0 0,-1 0 0,0 0 0,0 1 0,0 0 0,0 0 0,4 1 0,-5 0 0,0 0 0,0 0 0,0 1 0,-1-1 0,1 1 0,-1-1 0,0 1 0,0 0 0,0 0 0,0 0 0,0 0 0,-1 0 0,0 0 0,1 1 0,-1-1 0,0 0 0,0 1 0,-1-1 0,1 1 0,-1-1 0,0 1 0,0-1 0,0 1 0,0-1 0,0 1 0,-2 3 0,0 7 0,0 1 0,-1-1 0,-1 0 0,0 0 0,-8 15 0,2-9 0,0 0 0,-2 0 0,-1-2 0,0 1 0,-1-2 0,-19 20 0,-9 3 0,-55 40 0,89-72 0,15-6 0,22-10 0,-26 8 0,65-19-455,0 4 0,102-10 0,-117 21-6371</inkml:trace>
  <inkml:trace contextRef="#ctx0" brushRef="#br0" timeOffset="24601.56">3437 5307 24575,'0'0'-8191</inkml:trace>
  <inkml:trace contextRef="#ctx0" brushRef="#br0" timeOffset="25984.41">3246 4165 24575,'1'0'0,"-1"1"0,1-1 0,0 0 0,-1 0 0,1 1 0,-1-1 0,1 0 0,0 1 0,-1-1 0,1 0 0,-1 1 0,1-1 0,-1 1 0,1-1 0,-1 1 0,0-1 0,1 1 0,-1-1 0,1 1 0,-1-1 0,0 1 0,0 0 0,1-1 0,-1 1 0,0-1 0,0 1 0,0 0 0,0 0 0,4 23 0,-4-19 0,9 191 0,-4-40 0,30 176 0,-35-330 0,0-1 0,0 0 0,0 0 0,1 1 0,-1-1 0,0 0 0,1 0 0,-1 1 0,1-1 0,-1 0 0,1 0 0,0 0 0,0 0 0,1 2 0,-2-3 0,1 0 0,-1 1 0,0-1 0,1 0 0,-1 0 0,1 0 0,-1 0 0,0 0 0,1 0 0,-1 0 0,1 0 0,-1 0 0,1 0 0,-1 0 0,0 0 0,1 0 0,-1 0 0,1 0 0,-1 0 0,0-1 0,1 1 0,-1 0 0,1 0 0,-1 0 0,0-1 0,1 1 0,-1 0 0,1-1 0,2-2 0,0-1 0,0 1 0,0-1 0,0 0 0,-1 0 0,4-8 0,11-29 0,-2 0 0,-2-2 0,14-76 0,12-42 0,-39 158 0,1 0 0,0 0 0,0 0 0,1 1 0,-1-1 0,0 0 0,1 1 0,0-1 0,0 1 0,0-1 0,0 1 0,0 0 0,3-3 0,-3 4 0,-1 0 0,1 1 0,-1-1 0,1 1 0,-1 0 0,1-1 0,-1 1 0,1 0 0,-1 0 0,1 0 0,-1 0 0,1 0 0,-1 0 0,1 1 0,-1-1 0,1 0 0,-1 1 0,1-1 0,-1 1 0,1 0 0,-1-1 0,0 1 0,1 0 0,-1 0 0,0 0 0,0 0 0,2 2 0,12 10 0,-1 1 0,0 1 0,-1 0 0,18 26 0,37 73 0,-60-102-105,-2 1 0,1 0 0,-2 0 0,0 0 0,0 1 0,-1 0 0,-1 0 0,0 0 0,-1 1 0,-1-1 0,0 0 0,-1 16 0,-1-13-6721</inkml:trace>
  <inkml:trace contextRef="#ctx0" brushRef="#br0" timeOffset="27334.56">4662 4290 24575,'4'-18'0,"0"1"0,1 11 0,-1 21 0,-2 25 0,0 25 0,-1 19 0,-1 13 0,0 11 0,4 6 0,0 1 0,4-4 0,1-7 0,-2-21-8191</inkml:trace>
  <inkml:trace contextRef="#ctx0" brushRef="#br0" timeOffset="27768.57">4071 5433 24575,'92'-17'0,"145"-21"0,366-52 0,9 21-379,0 27-1057,-529 40-4940</inkml:trace>
  <inkml:trace contextRef="#ctx0" brushRef="#br0" timeOffset="62106.27">6632 6173 24575,'0'4'0,"0"8"0,-4 10 0,-4 11 0,-5 8 0,-4 3 0,-2 2 0,-2 1 0,3-1 0,1-9 0,3-6 0,4-9-8191</inkml:trace>
  <inkml:trace contextRef="#ctx0" brushRef="#br0" timeOffset="62450.89">6378 6173 24575,'7'11'0,"6"11"0,8 8 0,8 7 0,6 5 0,4 1 0,-1 1 0,-3 1 0,-4-5 0,-4-4 0,-6-9-8191</inkml:trace>
  <inkml:trace contextRef="#ctx0" brushRef="#br0" timeOffset="62856.28">6293 6046 24575,'7'-3'0,"10"-2"0,16-3 0,17 0 0,11 0 0,6 3 0,2-2 0,-11 0-8191</inkml:trace>
  <inkml:trace contextRef="#ctx0" brushRef="#br0" timeOffset="63295.37">6842 5899 24575,'0'0'0,"0"-1"0,0 1 0,0-1 0,0 1 0,0-1 0,0 1 0,0-1 0,1 1 0,-1-1 0,0 1 0,0-1 0,0 1 0,1-1 0,-1 1 0,0 0 0,0-1 0,1 1 0,-1-1 0,0 1 0,1 0 0,-1-1 0,1 1 0,-1 0 0,1-1 0,-1 1 0,0 0 0,1 0 0,-1 0 0,1-1 0,-1 1 0,1 0 0,-1 0 0,1 0 0,-1 0 0,1 0 0,-1 0 0,1 0 0,-1 0 0,1 0 0,-1 0 0,1 0 0,-1 0 0,1 0 0,-1 0 0,1 0 0,-1 1 0,1-1 0,-1 0 0,1 0 0,-1 1 0,1-1 0,-1 0 0,1 1 0,26 15 0,-16-4 0,1 0 0,-2 1 0,0 0 0,0 0 0,-2 1 0,1 0 0,-2 1 0,0 0 0,0 0 0,5 23 0,-3-4 0,-1-1 0,-2 1 0,4 69 0,-10-77 0,-1 0 0,-1-1 0,-1 1 0,-1-1 0,-1 1 0,-2-1 0,0-1 0,-2 1 0,0-1 0,-2-1 0,-1 0 0,0 0 0,-2-1 0,0-1 0,-2 0 0,0-2 0,-20 20 0,-52 45-1365,54-56-5461</inkml:trace>
  <inkml:trace contextRef="#ctx0" brushRef="#br0" timeOffset="63929.02">7055 5751 24575,'3'-2'0,"60"-32"0,-57 31 0,0 1 0,0 0 0,0 0 0,1 0 0,-1 1 0,0-1 0,1 1 0,10 1 0,-16 0 0,1 0 0,-1 0 0,0 0 0,1 0 0,-1 1 0,1-1 0,-1 0 0,0 1 0,1-1 0,-1 1 0,0 0 0,0 0 0,0-1 0,1 1 0,-1 0 0,0 0 0,0 0 0,0 0 0,0 0 0,0 0 0,-1 0 0,2 2 0,0 0 0,-1 0 0,0 0 0,-1 0 0,1-1 0,0 1 0,-1 0 0,0 0 0,1 0 0,-1 0 0,-1 4 0,0 4 0,-1 0 0,0 1 0,-1-2 0,-6 19 0,0-11 0,0 1 0,-1-2 0,-17 22 0,5-6 0,21-32 0,1 0 0,-1 0 0,0 0 0,1 0 0,-1 0 0,1 0 0,-1 0 0,1 0 0,-1 0 0,1 0 0,0 0 0,-1 0 0,1 0 0,0 1 0,0-1 0,0 0 0,0 0 0,0 0 0,0 0 0,0 2 0,1-2 0,-1-1 0,1 1 0,0-1 0,-1 1 0,1-1 0,-1 1 0,1-1 0,0 0 0,-1 1 0,1-1 0,0 0 0,0 1 0,-1-1 0,1 0 0,0 0 0,0 0 0,-1 1 0,1-1 0,0 0 0,0 0 0,-1 0 0,2-1 0,7 0 0,1 0 0,-1-1 0,15-5 0,-19 6 0,82-21-1365,-64 18-5461</inkml:trace>
  <inkml:trace contextRef="#ctx0" brushRef="#br0" timeOffset="64738.08">6969 4607 24575,'22'9'0,"0"1"0,-1 1 0,0 1 0,-1 0 0,0 2 0,-1 0 0,0 1 0,-2 1 0,0 1 0,0 1 0,20 28 0,-1 5 0,-1 2 0,-4 2 0,29 64 0,-20-25-271,-3 2-1,-5 1 1,-4 2-1,-5 1 1,16 141-1,-30-146 206,-4 0-1,-5 0 1,-3 0-1,-5 0 1,-39 183-1,32-219-12,-4-1 0,-1 0 0,-3-2 0,-3 0 0,-2-2 0,-2-1 0,-2-1 0,-3-2 0,-2-1 0,-2-2 0,-2-2 0,-79 67 0,83-82-5057</inkml:trace>
  <inkml:trace contextRef="#ctx0" brushRef="#br0" timeOffset="65485.83">3965 4628 24575,'-22'36'0,"-17"34"0,-17 33 0,-10 36 0,-4 36 0,-1 33 0,4 27-1282,10 21 1282,15 13 0,18 1 0,27-10 0,28-16 0,30-22 0,26-26 0,20-25 0,17-27 0,13-31 0,-17-35-6909</inkml:trace>
  <inkml:trace contextRef="#ctx0" brushRef="#br0" timeOffset="66500.98">7373 4163 24575,'3'4'0,"0"0"0,0 1 0,0-1 0,-1 0 0,0 1 0,0-1 0,0 1 0,0 0 0,1 5 0,8 48 0,-10-52 0,1 7 0,-2-6 0,1 1 0,1-1 0,-1 0 0,1 1 0,1-1 0,5 13 0,-6-22 0,0-2 0,-1 1 0,0 0 0,1 0 0,-1 0 0,-1 0 0,1-1 0,0-4 0,0 6 0,1-6 0,32-125 0,-29 120 0,-1 0 0,2 1 0,0-1 0,0 1 0,1 0 0,1 1 0,16-20 0,-23 29 0,1 0 0,0 0 0,-1 1 0,1-1 0,0 1 0,0-1 0,0 1 0,0 0 0,0 0 0,0 0 0,1 0 0,-1 0 0,0 0 0,0 0 0,1 1 0,-1-1 0,1 1 0,-1 0 0,0 0 0,1 0 0,2 0 0,-2 1 0,0 0 0,1 0 0,-1 1 0,0-1 0,0 1 0,-1-1 0,1 1 0,0 0 0,0 0 0,-1 0 0,1 1 0,-1-1 0,3 4 0,6 9 0,-1 0 0,-1 0 0,-1 1 0,10 23 0,-18-38 0,14 32-273,-1 0 0,-2 1 0,-2 1 0,7 40 0,-13-45-6553</inkml:trace>
  <inkml:trace contextRef="#ctx0" brushRef="#br0" timeOffset="67218.5">7943 5412 24575,'-4'-3'0</inkml:trace>
  <inkml:trace contextRef="#ctx0" brushRef="#br0" timeOffset="68141.95">8325 5074 24575,'-4'9'0,"1"1"0,0-1 0,1 0 0,-1 1 0,2-1 0,0 1 0,0 0 0,0 0 0,1-1 0,3 18 0,-2-15 0,1 1 0,1-1 0,0 0 0,0 0 0,1 0 0,1 0 0,11 19 0,-14-27 0,1 0 0,0 0 0,0 1 0,0-2 0,1 1 0,-1 0 0,1-1 0,0 0 0,0 0 0,0 0 0,0 0 0,1 0 0,-1-1 0,1 0 0,0 0 0,-1 0 0,1-1 0,0 0 0,0 1 0,9-1 0,-8-1 0,0 0 0,0-1 0,-1 1 0,1-1 0,0-1 0,-1 1 0,1-1 0,-1 0 0,0 0 0,1-1 0,-1 0 0,0 0 0,-1 0 0,1 0 0,0-1 0,-1 1 0,0-1 0,5-6 0,-1-1 0,1 0 0,-1-1 0,-1 0 0,0 0 0,-1-1 0,0 0 0,-1 0 0,-1 0 0,0-1 0,3-18 0,-1-3 0,-2-1 0,-1-66 0,-3 87 0,-1 1 0,-1 0 0,0 0 0,-1 0 0,-8-25 0,10 36 0,-1 0 0,1 0 0,-1 0 0,1 0 0,-1 0 0,0 1 0,0-1 0,0 0 0,0 1 0,-1-1 0,1 1 0,-1 0 0,-3-2 0,4 3 0,0 0 0,-1 0 0,1 0 0,0 1 0,0-1 0,-1 1 0,1 0 0,0 0 0,-1-1 0,1 2 0,0-1 0,-1 0 0,1 0 0,0 1 0,-1-1 0,1 1 0,0 0 0,0 0 0,0-1 0,0 2 0,-3 1 0,-2 1 0,0 1 0,0 0 0,1 1 0,0-1 0,0 1 0,0 1 0,1-1 0,0 1 0,0 0 0,1 0 0,0 0 0,0 1 0,1-1 0,-3 10 0,-1 3 0,1 0 0,1 0 0,1 1 0,-3 33 0,6-40-57,1 0 0,0 1 1,1-1-1,0 1 0,1-1 0,1 0 0,0 0 0,1 0 0,1-1 0,0 1 0,1-1 1,0 0-1,1 0 0,0-1 0,1 0 0,1 0 0,0-1 0,0 0 0,1 0 1,0-1-1,1-1 0,0 0 0,13 8 0,35 18-6769</inkml:trace>
  <inkml:trace contextRef="#ctx0" brushRef="#br0" timeOffset="68536.84">8516 4628 24575,'32'-3'0,"26"-6"0,16 0 0,7-3 0,-10 1-8191</inkml:trace>
  <inkml:trace contextRef="#ctx0" brushRef="#br0" timeOffset="69146.13">8791 4312 24575,'1'1'0,"1"-1"0,-1 0 0,1 1 0,-1-1 0,0 1 0,1-1 0,-1 1 0,0 0 0,1 0 0,-1-1 0,0 1 0,0 0 0,0 0 0,0 0 0,0 0 0,0 1 0,0-1 0,0 0 0,1 2 0,15 29 0,-13-22 0,8 17 0,-1 2 0,-1-1 0,-2 1 0,-1 1 0,-1-1 0,3 49 0,15-163 0,-10 32 0,-9 29 0,1 0 0,1 1 0,1 0 0,1 0 0,23-42 0,-30 63 0,-1 0 0,0 0 0,1 0 0,-1 0 0,1 0 0,-1 0 0,1 1 0,0-1 0,0 1 0,0-1 0,0 1 0,0 0 0,0-1 0,0 1 0,0 0 0,1 1 0,-1-1 0,0 0 0,1 0 0,-1 1 0,3-1 0,-3 2 0,1-1 0,0 1 0,-1-1 0,1 1 0,-1 0 0,1 0 0,-1 0 0,1 1 0,-1-1 0,0 0 0,1 1 0,-1 0 0,0-1 0,0 1 0,3 3 0,4 7 0,0 0 0,-1 0 0,0 1 0,0 0 0,7 19 0,30 94 0,-45-126 0,0 0 0,0 1 0,0-1 0,0 0 0,0 0 0,0 1 0,0-1 0,0 0 0,0 0 0,0 1 0,0-1 0,0 0 0,0 0 0,0 1 0,0-1 0,0 0 0,1 0 0,-1 0 0,0 1 0,0-1 0,0 0 0,0 0 0,1 0 0,-1 1 0,0-1 0,0 0 0,0 0 0,1 0 0,-1 0 0,0 0 0,0 0 0,1 0 0,-1 1 0,0-1 0,0 0 0,1 0 0,-1 0 0,0 0 0,0 0 0,1 0 0,-1 0 0,0 0 0,0 0 0,1 0 0,-1 0 0,0-1 0,0 1 0,1 0 0,-1 0 0,0 0 0,0 0 0,0 0 0,1 0 0,-1 0 0,0-1 0,0 1 0,0 0 0,1 0 0,-1 0 0,0-1 0,0 1 0,0 0 0,0 0 0,1 0 0,-1-1 0,0 1 0,0 0 0,0-1 0,8-20 0,-7 17 0,114-329 0,-113 327 0,0 2 0,-1 0 0,0 0 0,1 0 0,0 0 0,0 0 0,0 0 0,1 1 0,2-5 0,-5 8 0,0 0 0,1 0 0,-1 0 0,0 0 0,0 0 0,1 0 0,-1 0 0,0 0 0,0 0 0,0 0 0,1 0 0,-1 0 0,0 0 0,0 0 0,0 0 0,1 0 0,-1 0 0,0 0 0,0 0 0,1 0 0,-1 0 0,0 0 0,0 1 0,0-1 0,0 0 0,1 0 0,-1 0 0,0 0 0,0 0 0,0 1 0,0-1 0,1 0 0,-1 0 0,0 0 0,0 1 0,0-1 0,0 0 0,0 0 0,0 0 0,0 1 0,0-1 0,0 0 0,0 0 0,0 0 0,0 1 0,0-1 0,0 0 0,0 0 0,0 1 0,0-1 0,0 0 0,0 0 0,0 0 0,0 1 0,0-1 0,0 0 0,0 1 0,0 17 0,-6 26 0,-3-1 0,-26 82 0,10-42 0,-72 360-1365,86-358-5461</inkml:trace>
  <inkml:trace contextRef="#ctx0" brushRef="#br0" timeOffset="69505.12">9446 4501 24575,'7'4'0,"6"12"0,1 13 0,-2 14 0,-3 9 0,-11 8 0,-11 0 0,-8-3 0,-3-7 0,2-9 0,8-11 0,18-11 0,22-9 0,25-9 0,18-12 0,-3-5-819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59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64 24575,'23'29'0,"30"47"0,-36-50 0,115 185 0,-51-78 0,-61-109 0,-20-24 0,1 0 0,-1 0 0,0 0 0,0 0 0,1 1 0,-1-1 0,0 0 0,0 0 0,1 0 0,-1 0 0,0 0 0,0 0 0,1 0 0,-1 0 0,0 0 0,1 0 0,-1 0 0,0 0 0,1 0 0,-1 0 0,0 0 0,0 0 0,1 0 0,-1 0 0,0 0 0,1 0 0,-1 0 0,0-1 0,0 1 0,1 0 0,-1 0 0,0 0 0,0 0 0,0-1 0,1 1 0,-1 0 0,0 0 0,0-1 0,0 1 0,1 0 0,-1 0 0,0-1 0,1-5 0,1 1 0,-1-1 0,-1 1 0,1-1 0,-1 0 0,0 1 0,-2-11 0,-45-412 0,27-94 0,3 40 0,14 467 0,1-8 0,2 22 0,1 0 0,-1 1 0,0-1 0,0 0 0,1 1 0,-1-1 0,0 1 0,1-1 0,-1 1 0,0-1 0,1 0 0,-1 1 0,1-1 0,-1 1 0,1-1 0,-1 1 0,1 0 0,-1-1 0,1 1 0,-1 0 0,1-1 0,0 1 0,-1 0 0,1 0 0,0-1 0,-1 1 0,1 0 0,0 0 0,-1 0 0,2 0 0,97-11 0,88-11 0,2047-244-650,-2084 254-607,-28 2-5027</inkml:trace>
  <inkml:trace contextRef="#ctx0" brushRef="#br0" timeOffset="1058.48">529 686 24575,'5'-3'0,"0"0"0,0 0 0,1 0 0,-1 1 0,1-1 0,0 1 0,0 1 0,-1-1 0,13-1 0,0 0 0,57-15 0,1 3 0,143-8 0,-214 23 0,1 0 0,-1 0 0,1 0 0,-1 1 0,1 0 0,7 2 0,-13-3 0,0 0 0,0 0 0,0 0 0,1 0 0,-1 0 0,0 0 0,0 1 0,0-1 0,1 0 0,-1 0 0,0 0 0,0 0 0,0 0 0,0 0 0,1 1 0,-1-1 0,0 0 0,0 0 0,0 0 0,0 0 0,0 1 0,0-1 0,0 0 0,0 0 0,0 0 0,1 1 0,-1-1 0,0 0 0,0 0 0,0 0 0,0 1 0,0-1 0,0 0 0,0 0 0,0 0 0,0 1 0,0-1 0,-1 0 0,1 0 0,0 0 0,0 1 0,0-1 0,0 0 0,0 0 0,0 0 0,0 0 0,0 1 0,-1-1 0,1 0 0,-23 13 0,-30 5 0,-91 17 0,39-11 0,192-19 0,-78-4 0,0 0 0,0 0 0,-1 1 0,1 0 0,0 1 0,-1 0 0,1 0 0,-1 1 0,0 0 0,0 0 0,-1 1 0,1 0 0,-1 0 0,0 1 0,0 0 0,-1 0 0,0 1 0,6 7 0,-6-4 0,0-1 0,0 1 0,-1 0 0,-1 0 0,1 1 0,-2 0 0,0-1 0,0 1 0,-1 0 0,0 1 0,0-1 0,-2 0 0,1 0 0,-2 14 0,-2-4 0,0-1 0,0 0 0,-2 0 0,-1 0 0,0 0 0,-2-1 0,-14 29 0,-10 6 0,-43 58 0,42-66 0,-48 89 0,80-133 0,0 0 0,0 0 0,0 1 0,0-1 0,0 0 0,0 0 0,0 0 0,1 1 0,-1-1 0,1 0 0,0 1 0,0-1 0,-1 0 0,1 1 0,1-1 0,-1 0 0,0 1 0,1-1 0,-1 0 0,1 1 0,0-1 0,-1 0 0,1 0 0,2 3 0,0-3 0,-1 1 0,1-1 0,0 0 0,0 0 0,0-1 0,0 1 0,0-1 0,0 1 0,1-1 0,-1 0 0,0 0 0,1-1 0,-1 1 0,1-1 0,-1 1 0,5-1 0,38-1 0,-1-1 0,0-2 0,63-15 0,-32 6 0,22-3-1365,-11 2-5461</inkml:trace>
  <inkml:trace contextRef="#ctx0" brushRef="#br0" timeOffset="1511.83">1419 688 24575,'-7'0'0,"-6"11"0,-8 14 0,-4 18 0,-2 18 0,5 15 0,5 11 0,9 6 0,10 1 0,16 0 0,15-7 0,12-9 0,14-19 0,7-19 0,-7-17-8191</inkml:trace>
  <inkml:trace contextRef="#ctx0" brushRef="#br0" timeOffset="1867.95">1884 961 24575,'-4'0'0,"-4"7"0,-5 7 0,-7 10 0,-4 6 0,-1 5 0,-4 3 0,-1 3 0,5 1 0,3-2 0,6-5 0,5-9-8191</inkml:trace>
  <inkml:trace contextRef="#ctx0" brushRef="#br0" timeOffset="2225.95">1672 1004 24575,'0'8'0,"4"9"0,4 8 0,5 9 0,4 4 0,6 4 0,3 2 0,0 0 0,0-4 0,-2-4 0,0-9 0,-5-10-8191</inkml:trace>
  <inkml:trace contextRef="#ctx0" brushRef="#br0" timeOffset="2226.95">1969 1216 24575,'0'15'0,"4"15"0,0 9 0,4 10 0,1 3 0,-2-3 0,-2-7 0,-1-7 0,-2-9-8191</inkml:trace>
  <inkml:trace contextRef="#ctx0" brushRef="#br0" timeOffset="2586.81">1969 855 24575,'-4'7'0,"0"10"0,-1 13 0,5 8 0,2-2-8191</inkml:trace>
  <inkml:trace contextRef="#ctx0" brushRef="#br0" timeOffset="2587.81">2180 1173 24575,'25'-7'0,"20"-6"0,12-1 0,8 2 0,-1 3 0,-3-1 0,-12 2-819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8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43 24575,'-7'-3'0,"-6"-2"0,-5 0 0,-2 2 0,5 0 0,13-2 0,17-1 0,21 2 0,15 0 0,6 1 0,-4 2 0,-9 0-8191</inkml:trace>
  <inkml:trace contextRef="#ctx0" brushRef="#br0" timeOffset="524.91">35 318 24575,'32'-10'0,"22"-12"0,2-1-819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5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508 24575,'-4'0'0,"-1"1"0,1-1 0,-1 1 0,1 0 0,0 0 0,0 0 0,-1 1 0,1 0 0,0-1 0,0 1 0,1 1 0,-1-1 0,0 1 0,1-1 0,-1 1 0,1 0 0,0 0 0,0 0 0,0 1 0,0-1 0,1 1 0,-1-1 0,1 1 0,0 0 0,0 0 0,0 0 0,1 0 0,0 1 0,-1-1 0,1 0 0,1 0 0,-1 1 0,1-1 0,-1 1 0,1-1 0,1 0 0,-1 1 0,0-1 0,1 1 0,0-1 0,0 0 0,1 0 0,-1 1 0,1-1 0,0 0 0,0 0 0,0-1 0,0 1 0,1 0 0,-1-1 0,1 1 0,0-1 0,0 0 0,0 0 0,1 0 0,4 3 0,-3-3 0,1 1 0,0-1 0,0 0 0,0 0 0,0-1 0,0 0 0,0 0 0,1-1 0,-1 1 0,9 0 0,-13-2 0,0 0 0,1 0 0,-1 0 0,1 0 0,-1-1 0,1 1 0,-1 0 0,0-1 0,1 0 0,-1 1 0,0-1 0,0 0 0,1 0 0,-1-1 0,0 1 0,0 0 0,0-1 0,0 1 0,0-1 0,-1 0 0,1 1 0,0-1 0,-1 0 0,0 0 0,1 0 0,-1 0 0,0 0 0,0-1 0,0 1 0,1-3 0,2-11 0,-1 0 0,-1-1 0,-1 1 0,0 0 0,-1-1 0,-1 1 0,0-1 0,-1 1 0,-6-19 0,-2-38 0,10 71 0,-1 0 0,1 0 0,0 1 0,0-1 0,0 0 0,0 0 0,0 0 0,1 0 0,-1 0 0,0 0 0,1 1 0,-1-1 0,1 0 0,0 0 0,0 1 0,0-1 0,0 0 0,1-1 0,-1 2 0,0 0 0,0 0 0,1 1 0,-1-1 0,0 1 0,0-1 0,0 1 0,1-1 0,-1 1 0,0 0 0,0 0 0,1-1 0,-1 1 0,0 0 0,1 0 0,-1 0 0,0 1 0,0-1 0,1 0 0,0 1 0,6 1 0,0 1 0,0 0 0,-1 1 0,0-1 0,0 2 0,12 8 0,-3-1 0,-1 2 0,-1 0 0,0 0 0,-1 2 0,0-1 0,-2 2 0,0-1 0,0 2 0,-2-1 0,11 28 0,-20-45 0,0 0 0,0 0 0,0 0 0,0 0 0,0 0 0,0 0 0,0 0 0,0 0 0,0 0 0,0 0 0,0 0 0,0-1 0,0 1 0,0 0 0,1 0 0,-1 0 0,0 0 0,0 0 0,0 0 0,0 0 0,0 0 0,0 0 0,0 0 0,0 0 0,0 0 0,0 0 0,0 0 0,0 0 0,0 0 0,0 0 0,0 0 0,1 0 0,-1 0 0,0 0 0,0 0 0,0 0 0,0 0 0,0 0 0,0 0 0,0 0 0,0 0 0,0 0 0,0 0 0,0 0 0,0 0 0,0 0 0,0 0 0,0 0 0,0 0 0,0 1 0,1-1 0,-1 0 0,0 0 0,1-14 0,2-32 0,-1 5 0,0 22-341,2 1 0,0 0-1,8-25 1,5 0-6485</inkml:trace>
  <inkml:trace contextRef="#ctx0" brushRef="#br0" timeOffset="374.96">755 231 24575,'-4'15'0,"0"15"0,-1 13 0,2 7 0,-4 6 0,1 0 0,1-2 0,1-3 0,-3-6 0,5-12 0,8-10 0,12-10 0,9-11 0,7-5 0,10-6 0,3-1 0,1-3 0,-7 1-8191</inkml:trace>
  <inkml:trace contextRef="#ctx0" brushRef="#br0" timeOffset="774.53">1284 148 24575,'-22'11'0,"-10"14"0,-4 18 0,5 18 0,4 18 0,6 10 0,7 7 0,6 6 0,4 0 0,6-4 0,11-7 0,9-11 0,9-13 0,6-14 0,-3-16-8191</inkml:trace>
  <inkml:trace contextRef="#ctx0" brushRef="#br0" timeOffset="1160.21">1433 676 24575,'-9'9'0,"0"0"0,0 1 0,1 0 0,0 0 0,1 1 0,0 0 0,0 0 0,1 0 0,1 1 0,0 0 0,1 0 0,0 1 0,-3 18 0,4-16 0,1 0 0,0 0 0,1 0 0,1 0 0,0 0 0,1 0 0,1 0 0,0 0 0,1-1 0,1 1 0,7 18 0,-10-30 0,1 1 0,0-1 0,0 1 0,0-1 0,0 0 0,0 0 0,1 0 0,0 0 0,-1 0 0,6 3 0,-7-5 0,0 0 0,0-1 0,0 1 0,0-1 0,0 1 0,0-1 0,0 0 0,0 1 0,0-1 0,0 0 0,1 0 0,-1 0 0,0 0 0,0 0 0,0 0 0,0 0 0,0 0 0,1 0 0,-1 0 0,0-1 0,0 1 0,0 0 0,0-1 0,0 1 0,0-1 0,0 1 0,0-1 0,0 0 0,0 1 0,0-1 0,0 0 0,-1 0 0,1 0 0,0 1 0,0-1 0,-1 0 0,1 0 0,0-2 0,4-4 0,-1 0 0,-1-1 0,0 1 0,0-1 0,0 0 0,-1 0 0,0 0 0,2-13 0,2-72 0,-6 68 0,-1-338 0,-5 333 0,0 20 0,1 21 0,3-2 0,0 0 0,1 0 0,1 1 0,-1-1 0,1 0 0,1 0 0,0 0 0,0 1 0,5 13 0,-6-20 0,1 0 0,0 0 0,1-1 0,-1 1 0,0 0 0,1-1 0,-1 0 0,1 1 0,0-1 0,0 0 0,0 0 0,0 0 0,0 0 0,0 0 0,1 0 0,-1 0 0,1-1 0,-1 0 0,1 1 0,-1-1 0,1 0 0,0 0 0,0 0 0,-1-1 0,1 1 0,0 0 0,0-1 0,0 0 0,0 0 0,0 0 0,0 0 0,0 0 0,-1-1 0,5 0 0,-3 0 0,0 0 0,0 0 0,-1-1 0,1 1 0,0-1 0,-1 0 0,1 0 0,-1 0 0,0 0 0,0-1 0,0 1 0,0-1 0,0 0 0,3-4 0,-1 0 0,0 0 0,0-1 0,-1 0 0,0 1 0,5-15 0,-4 6 0,-1 1 0,0-1 0,1-21 0,-6 80-119,-2-2-193,2-1 1,2 0-1,12 77 1,-4-82-6515</inkml:trace>
  <inkml:trace contextRef="#ctx0" brushRef="#br0" timeOffset="1558.64">1856 635 24575,'-7'15'0,"-3"11"0,1 5 0,1 5 0,3 0 0,2-4 0,5-6 0,2-8-8191</inkml:trace>
  <inkml:trace contextRef="#ctx0" brushRef="#br0" timeOffset="1901.23">2048 400 24575,'10'15'0,"0"-1"0,-2 2 0,1-1 0,-2 1 0,0 0 0,-1 1 0,-1-1 0,0 1 0,-1 0 0,-1 1 0,-1-1 0,1 34 0,-3-45 0,-1 0 0,0 0 0,0-1 0,-1 1 0,1 0 0,-1-1 0,-1 1 0,1-1 0,-1 1 0,-4 6 0,6-10 0,0 0 0,0-1 0,-1 1 0,1-1 0,0 1 0,-1-1 0,1 1 0,-1-1 0,1 0 0,-1 0 0,1 0 0,-1 0 0,0 0 0,0 0 0,1 0 0,-1 0 0,0-1 0,0 1 0,0-1 0,0 1 0,0-1 0,0 0 0,0 0 0,0 0 0,0 0 0,0 0 0,0 0 0,0-1 0,0 1 0,0-1 0,0 1 0,1-1 0,-1 0 0,-3-1 0,1-1 0,1 1 0,-1-1 0,1 0 0,0 0 0,0-1 0,1 1 0,-1-1 0,1 1 0,-1-1 0,1 0 0,0 0 0,0 0 0,1 0 0,-1 0 0,1 0 0,-1-9 0,-1-3 0,0 0 0,2-1 0,0-20 0,1 17 0,1-1 0,1 0 0,1 1 0,1 0 0,1-1 0,0 1 0,2 1 0,8-20 0,-11 31 0,-1 1 0,1 0 0,1 0 0,-1 1 0,1-1 0,0 1 0,1 0 0,-1 1 0,1-1 0,0 1 0,1 0 0,-1 0 0,1 1 0,0 0 0,0 0 0,0 1 0,1 0 0,-1 0 0,1 0 0,0 1 0,0 0 0,-1 1 0,12-1 0,20 3-1365,-6 4-5461</inkml:trace>
  <inkml:trace contextRef="#ctx0" brushRef="#br0" timeOffset="2275.02">2471 0 24575,'18'0'0,"9"7"0,1 10 0,-5 13 0,-6 8 0,-10 4 0,-13 0 0,-10-4 0,-4-9 0,0-5 0,7-11 0,13-11 0,18-9 0,16-7 0,13-9 0,6 0 0,-6 4-8191</inkml:trace>
  <inkml:trace contextRef="#ctx0" brushRef="#br0" timeOffset="2276.02">2979 105 24575,'0'29'0,"0"24"0,4 21 0,0 19 0,1 19 0,-2 13 0,-3 5 0,-18 4 0,-27-4 0,-5-24-819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2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521 24575,'-16'-23'0,"15"23"0,0-1 0,1 1 0,-1 0 0,1-1 0,-1 1 0,0 0 0,1-1 0,-1 1 0,0 0 0,1 0 0,-1-1 0,0 1 0,0 0 0,1 0 0,-1 0 0,0 0 0,1 0 0,-1 0 0,0 0 0,0 0 0,0 0 0,-1 2 0,0-1 0,0 1 0,0-1 0,0 1 0,1-1 0,-1 1 0,0 0 0,1 0 0,0 0 0,-1 0 0,1 0 0,0 0 0,0 0 0,0 0 0,0 1 0,1-1 0,-1 0 0,0 3 0,-7 28 0,1 1 0,1-1 0,-1 48 0,6 106 0,2-117 0,1 38 0,-6-715 0,3 589 0,1-9 0,-2 1 0,-1-1 0,-1 1 0,-11-40 0,14 64 0,1 0 0,-1 0 0,0 0 0,0 0 0,0 0 0,0 0 0,0 0 0,-1 0 0,1 1 0,-2-3 0,2 4 0,1-1 0,0 1 0,-1 0 0,1 0 0,-1-1 0,1 1 0,0 0 0,-1 0 0,1 0 0,-1 0 0,1 0 0,-1-1 0,1 1 0,0 0 0,-1 0 0,1 0 0,-1 0 0,1 0 0,-1 0 0,1 0 0,-1 1 0,1-1 0,0 0 0,-1 0 0,1 0 0,-1 0 0,1 0 0,0 1 0,-1-1 0,0 0 0,-1 3 0,0-1 0,0 0 0,1 1 0,-1-1 0,0 1 0,1 0 0,0-1 0,-1 1 0,1 0 0,0 0 0,1 0 0,-2 5 0,-1 8 0,0 0 0,1 0 0,1 1 0,1-1 0,0 0 0,1 1 0,1-1 0,7 29 0,-7-39 0,-1 0 0,2 0 0,-1 0 0,1-1 0,0 0 0,0 1 0,0-1 0,1 0 0,-1 0 0,1-1 0,8 8 0,-8-9 0,0-1 0,0 1 0,0-1 0,0 0 0,1 0 0,-1 0 0,1-1 0,-1 1 0,1-1 0,0 0 0,-1-1 0,1 1 0,0-1 0,-1 0 0,1 0 0,9-1 0,-7 0 0,0-1 0,0 1 0,0-1 0,-1 0 0,1-1 0,-1 0 0,1 0 0,-1 0 0,0-1 0,0 0 0,0 0 0,8-7 0,-6 2 0,0 0 0,0 0 0,-1 0 0,0-1 0,-1 0 0,10-20 0,-6 4 0,0 0 0,-2 0 0,-1-1 0,-1 0 0,4-44 0,-9 43 0,-1 28 0,0 0 0,0 0 0,0 0 0,0 0 0,0 0 0,0 0 0,0 0 0,-1 0 0,1 0 0,0 0 0,0 0 0,0 0 0,0 0 0,0 0 0,0 0 0,0 0 0,0 0 0,0 0 0,0 0 0,0 0 0,0 0 0,-1 0 0,1 0 0,0 0 0,0 0 0,0 0 0,0 0 0,0 0 0,0 0 0,0 0 0,0 0 0,0 0 0,0 0 0,0 0 0,0 0 0,0 0 0,0-1 0,0 1 0,0 0 0,0 0 0,0 0 0,0 0 0,-1 0 0,1 0 0,0 0 0,0 0 0,0 0 0,0 0 0,0-1 0,-4 14 0,-4 20 0,2 13-195,2 0 0,3 0 0,1 0 0,3 1 0,1-1 0,11 46 0,-2-39-6631</inkml:trace>
  <inkml:trace contextRef="#ctx0" brushRef="#br0" timeOffset="424.55">486 691 24575,'-3'1'0,"0"0"0,0 0 0,0 0 0,0 0 0,0 0 0,0 0 0,0 1 0,0-1 0,0 1 0,1 0 0,-1 0 0,1 0 0,0 0 0,-1 1 0,1-1 0,0 1 0,0-1 0,0 1 0,1-1 0,-1 1 0,1 0 0,-1 0 0,1 0 0,0 0 0,0 0 0,0 5 0,0-6 0,0 1 0,1 0 0,-1 0 0,1 0 0,0 0 0,0 0 0,0-1 0,0 1 0,0 0 0,1 0 0,0 0 0,-1 0 0,2 3 0,-1-5 0,0 1 0,0 0 0,0-1 0,0 0 0,0 1 0,0-1 0,1 0 0,-1 1 0,0-1 0,1 0 0,-1 0 0,1 0 0,-1 0 0,1 0 0,-1 0 0,1-1 0,0 1 0,-1-1 0,1 1 0,0-1 0,0 1 0,2-1 0,-2 0 0,0 1 0,1-2 0,-1 1 0,0 0 0,0 0 0,0 0 0,0-1 0,0 1 0,-1-1 0,1 0 0,0 1 0,0-1 0,0 0 0,0 0 0,-1 0 0,1-1 0,0 1 0,-1 0 0,1-1 0,0 0 0,1-2 0,0 1 0,0-1 0,-1 0 0,0 0 0,0 0 0,0 0 0,0 0 0,0 0 0,0-6 0,0 6 0,-1 0 0,0 0 0,0-1 0,-1 1 0,1 0 0,-1-1 0,0 1 0,0 0 0,-1-1 0,1 1 0,-1 0 0,0 0 0,0-1 0,0 1 0,-1 0 0,1 0 0,-1 0 0,0 0 0,0 0 0,-4-5 0,2 7-68,1 0 0,0-1-1,-1 1 1,1 0 0,-1 1 0,0-1-1,1 1 1,-1 0 0,0 0 0,0 0-1,0 0 1,0 0 0,0 1 0,0 0-1,0 0 1,0 0 0,0 0 0,0 1-1,-4 1 1,-8 3-6758</inkml:trace>
  <inkml:trace contextRef="#ctx0" brushRef="#br0" timeOffset="779.54">781 543 24575,'-4'25'0,"-4"20"0,-1 8 0,-3 3 0,1-1 0,2-9-8191</inkml:trace>
  <inkml:trace contextRef="#ctx0" brushRef="#br0" timeOffset="1167.76">973 416 24575,'11'5'0,"-1"0"0,0 0 0,1 1 0,-2 0 0,1 0 0,-1 1 0,0 1 0,-1-1 0,1 2 0,-1-1 0,-1 1 0,0 0 0,0 0 0,-1 1 0,0 0 0,-1 0 0,0 1 0,0 0 0,-1-1 0,-1 1 0,0 1 0,0-1 0,1 16 0,-3-23 0,-1 0 0,0 1 0,0-1 0,0 1 0,0-1 0,0 0 0,-1 1 0,0-1 0,0 0 0,0 1 0,0-1 0,-1 0 0,0 0 0,0 0 0,0 0 0,0-1 0,0 1 0,-1 0 0,0-1 0,0 0 0,0 1 0,0-1 0,0 0 0,0-1 0,-1 1 0,0 0 0,1-1 0,-1 0 0,0 0 0,0 0 0,0-1 0,0 1 0,-1-1 0,1 0 0,0 0 0,-1 0 0,1-1 0,0 1 0,-1-1 0,1 0 0,0-1 0,-1 1 0,1-1 0,-1 0 0,1 0 0,0 0 0,0 0 0,0-1 0,-6-3 0,5 2 0,0 0 0,0-1 0,1 0 0,0 0 0,0 0 0,0-1 0,0 1 0,1-1 0,0 0 0,0 0 0,0 0 0,0-1 0,1 1 0,0 0 0,0-1 0,0 0 0,1 1 0,-1-7 0,0-3 0,0 0 0,1 0 0,0 0 0,2 0 0,3-29 0,0 26 0,0 1 0,0 0 0,2 0 0,0 1 0,1 0 0,1 0 0,11-16 0,-15 24 0,1 1 0,0 1 0,0-1 0,1 1 0,-1-1 0,1 2 0,1-1 0,-1 1 0,1 0 0,0 0 0,0 1 0,1 0 0,-1 0 0,1 0 0,0 1 0,15-4 0,-18 7-65,-1-1 0,1 1 0,-1 1 0,1-1 0,-1 0 0,1 1 0,-1 0 0,0 0 0,1 0 0,-1 1 0,0-1 0,0 1 0,0 0 0,0 0 0,0 1 0,0-1 0,-1 1 0,1 0 0,-1 0 0,4 4 0,15 16-6761</inkml:trace>
  <inkml:trace contextRef="#ctx0" brushRef="#br0" timeOffset="1527.79">1249 14 24575,'7'-7'0,"6"1"0,5 9 0,-2 11 0,-2 14 0,-5 9 0,-7 6 0,-3-1 0,-6-4 0,-1-5 0,3-8 0,8-11 0,13-13 0,11-13 0,1-5-8191</inkml:trace>
  <inkml:trace contextRef="#ctx0" brushRef="#br0" timeOffset="1903.32">1736 35 24575,'-4'25'0,"-1"23"0,1 18 0,-4 15 0,-3 12 0,-7 8 0,-11 2 0,-16 1 0,-17-7 0,1-19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52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0 24575,'4'4'0,"4"4"0</inkml:trace>
  <inkml:trace contextRef="#ctx0" brushRef="#br0" timeOffset="349.32">215 721 24575,'0'4'0,"7"1"0,3-1-8191</inkml:trace>
  <inkml:trace contextRef="#ctx0" brushRef="#br0" timeOffset="350.32">660 572 24575,'0'0'-8191</inkml:trace>
  <inkml:trace contextRef="#ctx0" brushRef="#br0" timeOffset="1627">1508 444 24575,'-6'8'0,"0"-1"0,0 1 0,1 0 0,0 0 0,0 1 0,1-1 0,0 1 0,1 0 0,0 0 0,-4 18 0,3-1 0,1-1 0,-1 47 0,4-66 0,0 0 0,1 0 0,-1 0 0,1 0 0,0 0 0,1 0 0,-1 0 0,1-1 0,1 1 0,-1-1 0,1 1 0,4 6 0,-6-10 0,1 0 0,0 0 0,0 0 0,0 0 0,0-1 0,0 1 0,0-1 0,1 1 0,-1-1 0,1 0 0,-1 0 0,0 0 0,1 0 0,0 0 0,-1-1 0,1 1 0,-1-1 0,1 1 0,0-1 0,0 0 0,-1 0 0,1 0 0,0-1 0,-1 1 0,1-1 0,-1 1 0,1-1 0,0 0 0,3-1 0,1-2 0,0 1 0,0-1 0,0 0 0,0 0 0,-1-1 0,1 0 0,-1 0 0,0-1 0,-1 1 0,1-1 0,-1 0 0,-1-1 0,1 1 0,-1-1 0,4-9 0,1-1 0,-2-1 0,0 0 0,-2 0 0,0-1 0,3-20 0,-7 47 0,1 0 0,0 0 0,0 0 0,0 0 0,1-1 0,0 1 0,0-1 0,1 0 0,7 11 0,-8-12 0,1 0 0,-1-1 0,1 1 0,1-1 0,-1 0 0,1 0 0,-1 0 0,1 0 0,1-1 0,-1 0 0,1 0 0,-1 0 0,1-1 0,0 0 0,12 4 0,-14-7 0,-1 0 0,1 0 0,-1 0 0,1 0 0,-1-1 0,1 0 0,-1 0 0,1 0 0,-1 0 0,0 0 0,0-1 0,1 1 0,-1-1 0,0 0 0,0 0 0,-1 0 0,1 0 0,0-1 0,-1 1 0,1-1 0,-1 1 0,0-1 0,0 0 0,0 0 0,2-4 0,6-9 0,-2 0 0,0 0 0,8-26 0,-1-4 0,-11 30 0,1-1 0,1 1 0,12-22 0,-18 38 0,0-1 0,0 1 0,0 0 0,0-1 0,0 1 0,0 0 0,1-1 0,-1 1 0,0 0 0,0-1 0,0 1 0,1 0 0,-1 0 0,0-1 0,1 1 0,-1 0 0,0 0 0,0-1 0,1 1 0,-1 0 0,0 0 0,1 0 0,-1-1 0,0 1 0,1 0 0,-1 0 0,1 0 0,-1 0 0,0 0 0,1 0 0,-1 0 0,0 0 0,1 0 0,-1 0 0,1 0 0,-1 0 0,0 0 0,1 0 0,-1 0 0,1 1 0,9 15 0,0 27 0,-3 10 0,-1 61 0,-4-52 0,4-26 0,-6-35 0,0-1 0,0 1 0,1 0 0,-1-1 0,0 1 0,1 0 0,-1-1 0,0 1 0,1-1 0,-1 1 0,1 0 0,-1-1 0,1 1 0,-1-1 0,1 1 0,-1-1 0,1 0 0,-1 1 0,1-1 0,0 0 0,-1 1 0,1-1 0,0 0 0,-1 1 0,1-1 0,0 0 0,-1 0 0,1 0 0,0 0 0,-1 0 0,1 0 0,0 0 0,0 0 0,-1 0 0,1 0 0,0 0 0,-1 0 0,1-1 0,0 1 0,-1 0 0,1 0 0,0-1 0,-1 1 0,1 0 0,-1-1 0,1 1 0,0-1 0,7-5 0,0 0 0,-1-1 0,1 1 0,-1-1 0,-1-1 0,10-12 0,33-56 0,-36 53 0,40-77 0,7-10 0,-55 108 0,-2 12 0,2 21 0,-4-21 0,2 3 0,0 0 0,1-1 0,0 0 0,1 0 0,12 22 0,-15-31 0,0 1 0,1-1 0,-1 0 0,1 0 0,-1 0 0,1 0 0,0-1 0,0 1 0,0-1 0,6 4 0,-7-5 0,0-1 0,0 1 0,0 0 0,0-1 0,-1 0 0,1 1 0,0-1 0,0 0 0,0 0 0,0 0 0,0 0 0,0 0 0,0 0 0,0-1 0,0 1 0,0-1 0,0 0 0,0 1 0,0-1 0,-1 0 0,1 0 0,2-1 0,0-2 0,0 1 0,0-1 0,-1-1 0,1 1 0,-1 0 0,0-1 0,0 1 0,-1-1 0,1 0 0,-1 0 0,0 0 0,0 0 0,-1-1 0,0 1 0,0 0 0,1-7 0,-2 8 0,1 0 0,-1 0 0,0 0 0,0 0 0,0 0 0,-1 0 0,0 0 0,0 0 0,0 0 0,-2-5 0,3 7 0,-1 1 0,0-1 0,0 0 0,0 1 0,-1-1 0,1 0 0,0 1 0,-1-1 0,1 1 0,-1 0 0,1-1 0,-1 1 0,1 0 0,-1 0 0,0 0 0,0 0 0,0 1 0,1-1 0,-1 0 0,-4 0 0,3 1 0,-1-1 0,1 1 0,-1 0 0,1 1 0,-1-1 0,1 0 0,0 1 0,-1 0 0,1 0 0,0 0 0,0 0 0,0 1 0,0-1 0,0 1 0,0-1 0,0 1 0,0 0 0,0 1 0,1-1 0,-1 0 0,1 1 0,0-1 0,0 1 0,0 0 0,0-1 0,0 1 0,0 0 0,1 0 0,-2 4 0,0 0 0,0 0 0,0 1 0,0-1 0,1 0 0,1 1 0,-1-1 0,1 1 0,0 0 0,1-1 0,0 1 0,0 0 0,1 8 0,1-9 6,1 1-1,-1-1 1,1 0-1,1 0 0,-1 0 1,1 0-1,0-1 1,1 0-1,-1 1 1,1-2-1,1 1 1,-1 0-1,1-1 0,0 0 1,0-1-1,0 1 1,1-1-1,-1 0 1,1-1-1,0 1 1,14 3-1,-7-2-140,1-1 0,-1 0 0,1-2 0,0 0 0,0 0 0,0-1 0,0-1 0,0-1 0,0 0 0,21-4 0,4-6-6691</inkml:trace>
  <inkml:trace contextRef="#ctx0" brushRef="#br0" timeOffset="4043.1">3010 190 24575,'-13'138'0,"6"178"0,10-173 0,23 154 0,-15-221 0,4 0 0,3 0 0,47 121 0,-65-196 0,5 12 0,0 0 0,0 0 0,1 0 0,1-1 0,0 0 0,1 0 0,0-1 0,1 0 0,0 0 0,12 10 0,-20-19 0,0-1 0,0 0 0,1 0 0,-1 0 0,0 0 0,1 0 0,-1 0 0,1 0 0,-1-1 0,1 1 0,-1 0 0,1-1 0,0 1 0,-1-1 0,1 0 0,0 1 0,-1-1 0,1 0 0,0 0 0,-1 0 0,1 0 0,0 0 0,-1-1 0,1 1 0,0-1 0,-1 1 0,1-1 0,-1 1 0,1-1 0,0 0 0,-1 1 0,0-1 0,1 0 0,-1 0 0,0 0 0,1 0 0,-1-1 0,0 1 0,0 0 0,0 0 0,0-1 0,0 1 0,0-1 0,0 1 0,0-1 0,-1 1 0,2-3 0,1-5 0,0 1 0,-1-1 0,1 0 0,-2 1 0,1-1 0,-1 0 0,0-17 0,-4-1 0,0 0 0,-2 0 0,0 1 0,-2-1 0,-14-34 0,-62-124 0,76 171 0,-45-86 0,23 47 0,-37-96 0,64 144 0,1 1 0,0-1 0,0 1 0,0-1 0,0 0 0,1 1 0,0-1 0,0 0 0,0 0 0,1 1 0,-1-1 0,1 0 0,0 1 0,1-1 0,-1 1 0,1-1 0,0 1 0,0 0 0,0-1 0,0 1 0,1 0 0,0 1 0,0-1 0,0 0 0,0 1 0,0 0 0,8-6 0,7-4 0,1 0 0,0 2 0,1 0 0,34-13 0,-29 13 0,235-100 0,-271 117 0,-1 1 0,1 0 0,1 0 0,0 1 0,0 1 0,0-1 0,-12 17 0,15-18 0,0 1 0,1 0 0,0 0 0,1 0 0,0 1 0,0 0 0,1 0 0,0 0 0,1 1 0,0-1 0,-4 20 0,7-24 0,0 0 0,1 0 0,0-1 0,-1 1 0,1 0 0,1-1 0,-1 1 0,1 0 0,0-1 0,0 0 0,0 1 0,1-1 0,-1 0 0,1 0 0,0 0 0,0-1 0,1 1 0,-1-1 0,1 1 0,-1-1 0,1 0 0,0-1 0,0 1 0,1-1 0,-1 1 0,0-1 0,1-1 0,-1 1 0,9 1 0,-8-1 0,1 0 0,-1-1 0,1 1 0,0-1 0,0-1 0,-1 1 0,1-1 0,0 0 0,0 0 0,0-1 0,0 0 0,-1 0 0,1 0 0,0-1 0,-1 0 0,1 0 0,-1 0 0,0-1 0,0 1 0,0-1 0,0-1 0,0 1 0,0-1 0,5-5 0,-5 2 0,-1 1 0,0 0 0,0-1 0,0 0 0,-1 0 0,0 0 0,-1 0 0,0 0 0,0-1 0,2-11 0,-2-5 0,-2-49 0,-1 51 0,1 0 0,4-30 0,-4 52 0,0-1 0,0 1 0,0-1 0,0 1 0,0 0 0,0-1 0,0 1 0,0 0 0,0-1 0,1 1 0,-1 0 0,0-1 0,0 1 0,0 0 0,0 0 0,0-1 0,0 1 0,1 0 0,-1-1 0,0 1 0,0 0 0,1 0 0,-1-1 0,0 1 0,0 0 0,1 0 0,-1-1 0,0 1 0,0 0 0,1 0 0,-1 0 0,0 0 0,1 0 0,-1 0 0,0-1 0,1 1 0,-1 0 0,0 0 0,1 0 0,-1 0 0,13 11 0,9 24 0,29 79 0,-36-76 0,-15-37 0,1 0 0,-1 1 0,1-1 0,-1 0 0,1 0 0,0 1 0,-1-1 0,1 0 0,0 0 0,0 0 0,0 0 0,0 0 0,0 0 0,0 0 0,0 0 0,0 0 0,3 1 0,-4-2 0,1 0 0,0 0 0,-1 0 0,1 0 0,0 0 0,0 0 0,-1-1 0,1 1 0,0 0 0,-1 0 0,1-1 0,-1 1 0,1 0 0,0-1 0,-1 1 0,1-1 0,-1 1 0,1 0 0,-1-1 0,1 1 0,-1-1 0,1 0 0,-1 1 0,0-1 0,1 0 0,4-7 0,-1-1 0,0 0 0,6-18 0,-6 16 0,10-29 0,12-33 0,-23 66 0,0 1 0,0-1 0,1 1 0,0 0 0,0 0 0,1 1 0,-1-1 0,7-4 0,-10 9 0,-1 1 0,1-1 0,0 0 0,0 1 0,0-1 0,0 1 0,0-1 0,0 1 0,0 0 0,-1-1 0,1 1 0,0 0 0,0 0 0,0-1 0,0 1 0,1 0 0,-1 0 0,0 0 0,0 0 0,0 0 0,0 1 0,0-1 0,0 0 0,0 0 0,0 1 0,-1-1 0,1 0 0,0 1 0,0-1 0,0 1 0,0 0 0,0-1 0,0 1 0,-1-1 0,1 1 0,0 0 0,-1 0 0,1-1 0,0 1 0,-1 0 0,1 0 0,-1 0 0,1 0 0,-1 0 0,0 0 0,1 1 0,3 7 0,0 0 0,0 1 0,3 16 0,-4-18 0,6 32 0,-7-29 0,0-1 0,0 1 0,1-1 0,0 0 0,1 0 0,0 0 0,0-1 0,1 0 0,10 15 0,-14-23 0,0 0 0,-1 0 0,1 0 0,0 0 0,0-1 0,0 1 0,-1 0 0,1-1 0,0 1 0,0-1 0,0 1 0,0-1 0,0 1 0,0-1 0,0 0 0,0 1 0,0-1 0,0 0 0,0 0 0,0 0 0,0 0 0,1 0 0,-1 0 0,0 0 0,0 0 0,0 0 0,0-1 0,0 1 0,1-1 0,0 0 0,0-1 0,0 1 0,0-1 0,0 0 0,0 0 0,-1 0 0,1 0 0,-1 0 0,0 0 0,1 0 0,-1 0 0,1-3 0,3-8 0,0 0 0,-1-1 0,3-17 0,-4 11 0,-2 10 0,1 1 0,0 0 0,0 1 0,1-1 0,6-15 0,-9 24 0,0 0 0,0-1 0,0 1 0,1 0 0,-1-1 0,0 1 0,0 0 0,0-1 0,1 1 0,-1 0 0,0 0 0,0-1 0,1 1 0,-1 0 0,0 0 0,0-1 0,1 1 0,-1 0 0,0 0 0,1 0 0,-1 0 0,0-1 0,1 1 0,-1 0 0,1 0 0,-1 0 0,0 0 0,1 0 0,-1 0 0,0 0 0,1 0 0,-1 0 0,0 0 0,1 0 0,-1 0 0,1 0 0,-1 0 0,0 1 0,1-1 0,-1 0 0,0 0 0,1 0 0,-1 0 0,0 1 0,1-1 0,-1 0 0,0 0 0,0 1 0,1-1 0,-1 0 0,0 1 0,0-1 0,0 0 0,1 0 0,-1 1 0,0-1 0,0 0 0,0 1 0,11 22 0,-10-21 0,16 43 0,-7-14 0,2-2 0,19 37 0,-30-64 0,0 0 0,0 0 0,0 0 0,0-1 0,0 1 0,0-1 0,0 1 0,0-1 0,1 1 0,-1-1 0,1 0 0,-1 1 0,1-1 0,-1 0 0,1 0 0,0 0 0,0 0 0,-1 0 0,1-1 0,0 1 0,0-1 0,0 1 0,0-1 0,0 1 0,3-1 0,-2-1 0,-1 0 0,1 0 0,-1 0 0,1 0 0,-1-1 0,0 1 0,0-1 0,0 0 0,0 1 0,0-1 0,0 0 0,0 0 0,0 0 0,-1-1 0,1 1 0,-1 0 0,1-1 0,0-3 0,8-15 0,0-2 0,-2 0 0,8-35 0,-9 31 0,1 0 0,12-27 0,-20 54 0,0 0 0,0-1 0,0 1 0,0-1 0,0 1 0,0-1 0,0 1 0,0-1 0,0 1 0,1 0 0,-1-1 0,0 1 0,0 0 0,0-1 0,1 1 0,-1-1 0,0 1 0,1 0 0,-1-1 0,0 1 0,1 0 0,-1 0 0,0-1 0,1 1 0,-1 0 0,1 0 0,-1 0 0,0-1 0,1 1 0,-1 0 0,1 0 0,-1 0 0,1 0 0,-1 0 0,0 0 0,1 0 0,-1 0 0,1 0 0,-1 0 0,1 0 0,-1 0 0,0 0 0,1 0 0,-1 1 0,1-1 0,-1 0 0,1 0 0,-1 0 0,0 1 0,1-1 0,-1 0 0,0 0 0,1 1 0,-1-1 0,0 0 0,1 1 0,-1-1 0,0 0 0,0 1 0,1-1 0,-1 0 0,0 1 0,0-1 0,0 1 0,1-1 0,-1 1 0,14 36 0,-11-30 0,5 19 0,-2-7 0,0-1 0,11 20 0,-15-34 0,0 0 0,0-1 0,0 1 0,0-1 0,1 1 0,0-1 0,0 0 0,0 0 0,0 0 0,0 0 0,0-1 0,1 1 0,-1-1 0,1 0 0,6 3 0,-8-5 0,-1 1 0,1-1 0,0 1 0,0-1 0,0 0 0,0 0 0,0 0 0,-1 0 0,1 0 0,0 0 0,0 0 0,0-1 0,0 1 0,-1-1 0,1 1 0,0-1 0,0 0 0,2-2 0,0 1 0,-1 0 0,0-1 0,0 0 0,0 0 0,0 0 0,-1 0 0,1 0 0,2-6 0,3-5 0,-1-1 0,-1 0 0,6-21 0,-10 31 0,3-16 0,-5 16 0,1 0 0,0 0 0,1 0 0,-1 1 0,1-1 0,0 0 0,0 0 0,5-8 0,-2 57 0,-4-32 0,1-1 0,0 1 0,1-1 0,0 1 0,0-1 0,2 0 0,6 14 0,-9-20 0,1-1 0,0 0 0,-1 0 0,1 0 0,1-1 0,-1 1 0,0-1 0,1 0 0,5 4 0,-6-5 0,-1-1 0,1 0 0,-1 0 0,1 0 0,-1 0 0,1 0 0,0 0 0,-1-1 0,1 1 0,0-1 0,0 0 0,0 0 0,-1 0 0,1 0 0,0 0 0,0-1 0,3 0 0,-2-1 0,0 0 0,0 0 0,0 0 0,-1-1 0,1 1 0,-1-1 0,0 0 0,1 0 0,-1 0 0,0 0 0,-1 0 0,1-1 0,-1 0 0,1 1 0,-1-1 0,0 0 0,-1 0 0,3-7 0,3-9 0,0-1 0,4-25 0,-11 46 0,1-3 0,0-1 0,0-1 0,0 1 0,0 0 0,-1-1 0,1 1 0,-1 0 0,0-1 0,0 1 0,-1-1 0,1 1 0,-1 0 0,-2-7 0,3 11 0,0 0 0,0 0 0,0-1 0,0 1 0,-1 0 0,1 0 0,0 0 0,0 0 0,0 0 0,-1 0 0,1 0 0,0 0 0,0 0 0,0 0 0,0 0 0,-1 0 0,1 0 0,0 0 0,0 0 0,0 0 0,-1 0 0,1 0 0,0 0 0,0 0 0,0 0 0,-1 0 0,1 0 0,0 0 0,0 0 0,0 0 0,0 0 0,-1 0 0,1 0 0,0 1 0,0-1 0,0 0 0,0 0 0,0 0 0,-1 0 0,1 0 0,0 1 0,0-1 0,0 0 0,0 0 0,0 0 0,0 0 0,0 1 0,0-1 0,0 0 0,0 0 0,-1 0 0,1 1 0,0-1 0,0 0 0,0 0 0,0 0 0,0 1 0,1-1 0,-1 0 0,0 0 0,0 0 0,0 1 0,0-1 0,-4 16 0,3-10 0,0 1 0,0-1 0,1 1 0,0 0 0,0 0 0,1-1 0,0 1 0,0 0 0,0-1 0,1 1 0,3 8 0,-3-12 0,0 0 0,0 0 0,0 0 0,1 0 0,-1 0 0,0-1 0,1 1 0,0-1 0,0 1 0,0-1 0,0 0 0,0 0 0,0 0 0,0-1 0,1 1 0,-1-1 0,1 0 0,-1 0 0,1 0 0,-1 0 0,1-1 0,6 1 0,-5-1 0,1 1 0,-1-2 0,0 1 0,0-1 0,0 0 0,1 0 0,-1 0 0,0-1 0,0 1 0,0-1 0,-1 0 0,1-1 0,0 1 0,-1-1 0,0 0 0,1 0 0,-1-1 0,-1 1 0,1-1 0,0 0 0,-1 0 0,0 0 0,0 0 0,0 0 0,0-1 0,3-8 0,3-6 0,-2 1 0,0-2 0,-1 1 0,-1 0 0,4-35 0,-8 45 0,11-107 0,-12 104 0,0 1 0,0 0 0,-1 0 0,-1-1 0,1 1 0,-2 0 0,0 0 0,-4-11 0,6 20 0,0 1 0,0-1 0,1 0 0,-1 1 0,0-1 0,-1 1 0,1 0 0,0-1 0,0 1 0,-1 0 0,-1-2 0,3 3 0,0 0 0,-1-1 0,1 1 0,-1 0 0,1 0 0,-1 0 0,1 0 0,-1-1 0,1 1 0,-1 0 0,1 0 0,-1 0 0,0 0 0,1 0 0,-1 0 0,1 0 0,-1 0 0,1 1 0,-1-1 0,1 0 0,-1 0 0,1 0 0,-1 1 0,1-1 0,-1 0 0,-1 2 0,0 0 0,1 0 0,-1 0 0,1 0 0,-1 0 0,1 0 0,0 0 0,0 1 0,0-1 0,0 0 0,0 1 0,0-1 0,0 0 0,0 5 0,-3 20 0,1 0 0,1 0 0,2 0 0,0 1 0,2-1 0,1 0 0,8 32 0,-6-35 0,2 0 0,0-1 0,1 0 0,2 0 0,0-1 0,1 0 0,2-1 0,18 25 0,-28-42 0,0 1 0,1-1 0,0 0 0,0-1 0,0 1 0,1-1 0,-1 1 0,1-1 0,0-1 0,0 1 0,0-1 0,0 0 0,0 0 0,0 0 0,8 1 0,-8-2 0,-1-1 0,0 0 0,0 0 0,0-1 0,0 1 0,0-1 0,0 0 0,0 0 0,0-1 0,0 1 0,0-1 0,-1 1 0,1-1 0,0 0 0,-1-1 0,0 1 0,1-1 0,-1 1 0,0-1 0,0 0 0,3-4 0,1-2 0,0-1 0,-1 0 0,0 0 0,0 0 0,-1-1 0,-1 0 0,1 0 0,-2 0 0,0-1 0,0 1 0,-1-1 0,0 0 0,-1 1 0,0-1 0,-1 0 0,-3-22 0,3 33 0,0 0 0,0 0 0,0 0 0,0 0 0,0 0 0,0 0 0,-1 0 0,1 0 0,0 0 0,-1 0 0,1 0 0,-1 0 0,1 1 0,-1-1 0,0 0 0,1 0 0,-1 0 0,0 1 0,1-1 0,-1 0 0,0 0 0,0 1 0,0-1 0,0 1 0,0-1 0,1 1 0,-1-1 0,0 1 0,0 0 0,0-1 0,0 1 0,0 0 0,0 0 0,0 0 0,-1-1 0,1 1 0,0 0 0,0 1 0,0-1 0,0 0 0,-1 0 0,-1 2 0,1-1 0,-1 0 0,1 1 0,0-1 0,-1 1 0,1 0 0,0-1 0,0 1 0,0 0 0,0 0 0,0 1 0,1-1 0,-1 0 0,-1 4 0,-1 3 0,0 0 0,1-1 0,1 1 0,-1 1 0,1-1 0,1 0 0,0 0 0,0 1 0,1 11 0,0-18 0,0 0 0,0 0 0,0 0 0,1 0 0,-1 0 0,1 0 0,-1 0 0,1 0 0,0 0 0,0-1 0,1 1 0,-1 0 0,1-1 0,-1 1 0,1-1 0,0 1 0,-1-1 0,1 0 0,1 0 0,-1 0 0,0 0 0,0 0 0,1 0 0,-1-1 0,1 1 0,-1-1 0,1 0 0,0 1 0,0-1 0,-1 0 0,1-1 0,5 2 0,-5-2 0,0 0 0,0 0 0,0 0 0,0 0 0,-1-1 0,1 1 0,0-1 0,0 0 0,0 0 0,-1 0 0,1 0 0,-1 0 0,1-1 0,-1 1 0,1-1 0,2-1 0,0-2 0,0 1 0,-1-1 0,1 0 0,-1 0 0,0-1 0,4-6 0,-2 3 0,-1-1 0,-1 0 0,1 0 0,-2 0 0,4-11 0,-7 28 7,0 0 0,0 0 0,1 1 0,0-1 0,1 0 1,0 0-1,0 0 0,0 0 0,1 0 0,0-1 0,0 1 0,0-1 0,1 0 0,0 0 0,1 0 0,9 10 0,-10-12-69,0-1 0,0 1 0,0-1 0,0 0 1,1 0-1,-1-1 0,1 1 0,0-1 0,0 0 0,0 0 0,0-1 0,0 1 1,0-1-1,1 0 0,-1-1 0,0 1 0,0-1 0,1 0 0,-1-1 0,0 1 1,1-1-1,-1 0 0,9-3 0,17-8-6764</inkml:trace>
  <inkml:trace contextRef="#ctx0" brushRef="#br0" timeOffset="4395.75">5720 254 24575,'-11'25'0,"-3"16"0,0 1-8191</inkml:trace>
  <inkml:trace contextRef="#ctx0" brushRef="#br0" timeOffset="4396.75">5826 783 24575,'-4'4'0</inkml:trace>
  <inkml:trace contextRef="#ctx0" brushRef="#br0" timeOffset="5768.68">6735 783 24575,'-16'-61'0,"19"102"0,-2-40 0,49 224 0,-48-222 0,0-11 0,0-18 0,-1 23 0,12-131 0,-10 116 0,1-1 0,1 0 0,0 1 0,1 0 0,10-18 0,-15 34 0,0-1 0,0 1 0,0 0 0,1 0 0,-1 0 0,1 0 0,-1 0 0,1 0 0,0 0 0,0 0 0,0 1 0,0-1 0,0 0 0,0 1 0,0 0 0,1 0 0,-1 0 0,0 0 0,1 0 0,4-1 0,-5 2 0,0 0 0,0 0 0,1 1 0,-1-1 0,0 1 0,0-1 0,0 1 0,0 0 0,0 0 0,0 0 0,0 0 0,0 0 0,0 0 0,0 0 0,-1 1 0,1-1 0,0 1 0,-1 0 0,1-1 0,-1 1 0,0 0 0,1 0 0,1 3 0,5 8 3,-1 1 0,0 0 0,-1 0-1,-1 1 1,7 28 0,6 77-49,-6-30-1290,-8-70-5490</inkml:trace>
  <inkml:trace contextRef="#ctx0" brushRef="#br0" timeOffset="6134.54">7392 784 24575,'7'-3'0,"14"-2"0,13 0 0,12 2 0,9 0 0,6 2 0,0 0 0,-11 0-8191</inkml:trace>
  <inkml:trace contextRef="#ctx0" brushRef="#br0" timeOffset="6496.42">7371 975 24575,'40'0'0,"30"-3"0,22-2 0,13-4 0,-11 1-8191</inkml:trace>
  <inkml:trace contextRef="#ctx0" brushRef="#br0" timeOffset="84466.1">131 4277 24575,'-93'-187'0,"92"186"0,1-1 0,-1 1 0,0 0 0,0-1 0,0 1 0,1 0 0,-1 0 0,-1 0 0,1 0 0,0 0 0,0 0 0,0 0 0,0 0 0,-1 0 0,-1-1 0,3 2 0,-1 0 0,1 1 0,-1-1 0,1 0 0,-1 0 0,1 0 0,-1 0 0,1 0 0,-1 1 0,1-1 0,0 0 0,-1 0 0,1 1 0,-1-1 0,1 0 0,0 1 0,-1-1 0,1 0 0,0 1 0,-1-1 0,1 1 0,0-1 0,0 0 0,-1 1 0,1-1 0,0 1 0,0-1 0,0 1 0,-1 0 0,-1 7 0,1 1 0,-1-1 0,1 1 0,0 9 0,0 33 0,1 1 0,3-1 0,3 0 0,1 0 0,20 67 0,-24-108 0,0 0 0,1 0 0,0 0 0,11 16 0,-15-24 0,1-1 0,0 1 0,0-1 0,0 0 0,-1 1 0,1-1 0,0 0 0,1 0 0,-1 0 0,0 0 0,0 0 0,0 0 0,1 0 0,-1 0 0,0 0 0,1-1 0,-1 1 0,1 0 0,-1-1 0,1 1 0,-1-1 0,1 0 0,-1 1 0,1-1 0,-1 0 0,1 0 0,0 0 0,-1 0 0,1 0 0,-1-1 0,1 1 0,-1 0 0,1-1 0,-1 1 0,1-1 0,-1 1 0,1-1 0,-1 0 0,0 1 0,1-1 0,-1 0 0,2-1 0,2-4 0,0 1 0,-1 0 0,1-1 0,-1 0 0,0 0 0,-1 0 0,1-1 0,-1 1 0,-1-1 0,4-10 0,15-74 0,-20 86 0,17-151 0,-15 118 0,1 15 0,-3 23 0,-1 0 0,0 0 0,0 0 0,0 0 0,0 0 0,1 0 0,-1 0 0,0 0 0,0-1 0,0 1 0,0 0 0,1 0 0,-1 0 0,0 0 0,0 0 0,0 0 0,1 1 0,-1-1 0,0 0 0,0 0 0,0 0 0,0 0 0,1 0 0,-1 0 0,0 0 0,0 0 0,0 0 0,0 0 0,1 0 0,-1 1 0,0-1 0,0 0 0,0 0 0,0 0 0,0 0 0,0 0 0,0 1 0,0-1 0,1 0 0,-1 0 0,0 0 0,0 0 0,0 1 0,0-1 0,0 0 0,0 0 0,0 0 0,0 1 0,0-1 0,0 0 0,0 0 0,13 46 0,-8-28 0,1 0 0,1 0 0,1 0 0,1-1 0,0 0 0,13 17 0,-19-29 0,0-1 0,0 0 0,1 0 0,-1 0 0,1 0 0,0 0 0,0-1 0,1 1 0,-1-1 0,1 0 0,-1-1 0,1 1 0,0-1 0,0 0 0,0 0 0,0 0 0,1-1 0,-1 0 0,0 0 0,1 0 0,-1 0 0,11-1 0,-13-1 0,0 1 0,0-1 0,0 0 0,0 0 0,0 0 0,0-1 0,0 1 0,0-1 0,0 1 0,-1-1 0,1 0 0,0 0 0,-1 0 0,0 0 0,1-1 0,1-2 0,0 0 0,0-1 0,-1 0 0,1 0 0,-1-1 0,-1 1 0,1 0 0,1-9 0,1-9 0,0 0 0,-2 0 0,0-29 0,-3 52 0,0-7 0,-1-60 0,1 65 0,0 0 0,-1 0 0,1 0 0,-1 0 0,1 0 0,-1 0 0,0 0 0,0 1 0,-1-1 0,1 0 0,-1 0 0,1 1 0,-1-1 0,0 1 0,0-1 0,0 1 0,0 0 0,-3-3 0,4 5 0,0-1 0,0 1 0,0 0 0,0-1 0,0 1 0,-1 0 0,1 0 0,0 0 0,0 0 0,0 0 0,0 0 0,-1 0 0,1 0 0,0 0 0,0 0 0,0 1 0,0-1 0,0 0 0,0 1 0,0-1 0,0 1 0,0 0 0,0-1 0,0 1 0,0 0 0,0-1 0,0 1 0,0 0 0,0 0 0,1 0 0,-1 0 0,0 0 0,1 0 0,-1 0 0,0 0 0,1 0 0,-1 0 0,1 1 0,-4 5 0,1 0 0,0 0 0,1 0 0,-3 11 0,3-11 0,1 0 0,0 0 0,0-1 0,1 1 0,0 0 0,0 0 0,0 0 0,1 0 0,0 0 0,0 0 0,5 12 0,-4-16 0,-1 1 0,1-1 0,0 1 0,1-1 0,-1 0 0,1 0 0,-1 0 0,1 0 0,0 0 0,0-1 0,0 1 0,0-1 0,1 0 0,-1 0 0,0 0 0,1 0 0,0-1 0,-1 1 0,1-1 0,0 0 0,0 0 0,5 0 0,1 0 0,-1 0 0,1-1 0,-1 0 0,1-1 0,-1 0 0,0 0 0,1-1 0,-1-1 0,0 1 0,0-1 0,0-1 0,0 0 0,-1 0 0,0 0 0,1-1 0,-2-1 0,1 1 0,-1-1 0,1-1 0,-2 1 0,1-1 0,6-8 0,0-2 0,0 0 0,-2-1 0,0 0 0,0-1 0,-2 0 0,-1-1 0,0 1 0,9-40 0,-9 15 0,-2 0 0,-2 0 0,-1-59 0,-5 76 0,2 27 0,0 0 0,0 1 0,0-1 0,0 0 0,-1 0 0,1 0 0,0 0 0,0 0 0,0 0 0,0 0 0,0 0 0,0 0 0,0 0 0,-1 1 0,1-1 0,0 0 0,0 0 0,0 0 0,0 0 0,0 0 0,0 0 0,-1 0 0,1 0 0,0 0 0,0 0 0,0 0 0,0 0 0,0 0 0,-1 0 0,1 0 0,0 0 0,0 0 0,0-1 0,0 1 0,0 0 0,0 0 0,-1 0 0,1 0 0,0 0 0,0 0 0,0 0 0,0 0 0,0 0 0,0 0 0,0-1 0,0 1 0,0 0 0,-1 0 0,1 0 0,0 0 0,0-1 0,-5 18 0,-2 32 0,3 1 0,1 0 0,2-1 0,3 1 0,2 0 0,2-1 0,2 0 0,3 0 0,1-1 0,23 56 0,-10-50 0,-23-51 0,-1-1 0,0 0 0,1 1 0,0-1 0,-1 0 0,1 0 0,0 0 0,0 0 0,0-1 0,0 1 0,0 0 0,0-1 0,1 0 0,-1 1 0,0-1 0,1 0 0,-1 0 0,1 0 0,3 0 0,-5-1 0,1 0 0,-1 0 0,1-1 0,-1 1 0,0-1 0,1 1 0,-1-1 0,1 1 0,-1-1 0,0 0 0,1 0 0,-1 0 0,0 0 0,0 1 0,0-2 0,0 1 0,0 0 0,0 0 0,0 0 0,0 0 0,0-1 0,0 1 0,-1 0 0,1-1 0,0 1 0,0-3 0,12-45 0,-11 41 0,6-40 0,5-85 0,10 175 0,-5-7 0,-10-22 0,1 1 0,0-2 0,0 1 0,2-2 0,0 1 0,0-1 0,22 16 0,-28-23 0,1 0 0,-1 0 0,1-1 0,0 0 0,0 0 0,0-1 0,0 1 0,1-1 0,-1-1 0,1 1 0,-1-1 0,1 0 0,0-1 0,-1 1 0,1-1 0,0-1 0,-1 1 0,1-1 0,0 0 0,9-3 0,-11 1 0,-1 1 0,1 0 0,-1-1 0,0 0 0,0 0 0,0 0 0,0-1 0,-1 1 0,1-1 0,-1 0 0,0 0 0,0 0 0,0 0 0,-1-1 0,4-8 0,-3 8 0,-1-1 0,0 0 0,0 0 0,0-1 0,-1 1 0,0 0 0,0-1 0,-1 1 0,0 0 0,0-1 0,-2-11 0,2 16 0,0 0 0,0 1 0,-1-1 0,1 0 0,-1 1 0,0-1 0,1 0 0,-1 1 0,0-1 0,0 1 0,0-1 0,0 1 0,0 0 0,0-1 0,0 1 0,-1 0 0,1 0 0,-2-2 0,1 3 0,1-1 0,0 1 0,-1 0 0,1-1 0,0 1 0,0 0 0,-1 0 0,1 0 0,0 0 0,-1 0 0,1 0 0,0 0 0,-1 0 0,1 1 0,0-1 0,-1 1 0,1-1 0,-2 2 0,-1 0 0,0 0 0,0 1 0,1-1 0,-1 1 0,1 0 0,0 0 0,0 1 0,0-1 0,0 0 0,0 1 0,1 0 0,-4 7 0,3-6 0,1 1 0,0 0 0,0 0 0,0 0 0,1 0 0,0 0 0,0 0 0,0 0 0,1 1 0,0-1 0,0 0 0,1 0 0,0 0 0,0 0 0,0 0 0,1 0 0,0 0 0,0 0 0,0 0 0,1-1 0,0 1 0,0-1 0,0 1 0,1-1 0,0 0 0,0-1 0,0 1 0,0-1 0,1 0 0,-1 0 0,1 0 0,0 0 0,1-1 0,-1 0 0,1 0 0,-1 0 0,1-1 0,0 0 0,0 0 0,0-1 0,0 1 0,0-1 0,0 0 0,0-1 0,0 0 0,1 0 0,-1 0 0,0 0 0,6-2 0,-7 1 0,0 0 0,-1-1 0,1 1 0,-1-1 0,1 0 0,-1 0 0,0 0 0,0-1 0,0 1 0,0-1 0,0 0 0,-1 0 0,1-1 0,-1 1 0,0-1 0,0 1 0,0-1 0,-1 0 0,1 0 0,1-5 0,4-8 0,-1-1 0,-1 0 0,7-33 0,2-5 0,-14 54 0,-1 1 0,0-1 0,1 1 0,0-1 0,-1 1 0,1 0 0,0-1 0,-1 1 0,1 0 0,0 0 0,0 0 0,0-1 0,0 1 0,1 0 0,0-1 0,-1 2 0,0 0 0,-1 0 0,1-1 0,-1 1 0,1 0 0,0 0 0,-1 0 0,1 0 0,-1 0 0,1 0 0,0 0 0,-1 1 0,1-1 0,-1 0 0,1 0 0,0 0 0,-1 1 0,1-1 0,-1 0 0,1 1 0,-1-1 0,1 0 0,-1 1 0,1-1 0,0 1 0,3 4 0,1 1 0,-1-1 0,0 1 0,0 0 0,3 8 0,-2-5 0,3 4 0,0 1 0,2-2 0,-1 1 0,1-2 0,1 1 0,0-1 0,1-1 0,0 0 0,17 11 0,-25-18 0,0-1 0,0 0 0,0 0 0,1 0 0,-1 0 0,0-1 0,1 1 0,-1-1 0,1 0 0,-1-1 0,1 1 0,-1-1 0,1 0 0,0 0 0,-1 0 0,1 0 0,-1-1 0,1 0 0,-1 0 0,1 0 0,-1-1 0,1 1 0,-1-1 0,0 0 0,0-1 0,0 1 0,0-1 0,0 1 0,-1-1 0,1 0 0,-1 0 0,0-1 0,0 1 0,0-1 0,4-5 0,-1 0 0,-1 0 0,0 0 0,0 0 0,-1-1 0,0 0 0,4-15 0,-6 19 0,-1 1 0,0-1 0,0 1 0,0-1 0,-1 0 0,0 1 0,0-1 0,0 0 0,-1 1 0,0-1 0,0 0 0,0 1 0,-4-8 0,5 12 0,0 0 0,-1 0 0,1 0 0,-1 0 0,1 1 0,-1-1 0,1 0 0,-1 0 0,0 0 0,1 1 0,-1-1 0,0 0 0,0 0 0,0 1 0,1-1 0,-1 1 0,0-1 0,-2 0 0,2 1 0,1 0 0,-1 0 0,0 0 0,1 0 0,-1 0 0,0 0 0,1 1 0,-1-1 0,0 0 0,1 0 0,-1 0 0,1 1 0,-1-1 0,0 0 0,1 1 0,-1-1 0,1 1 0,-1-1 0,1 1 0,-2 0 0,0 2 0,0 0 0,-1 0 0,2 0 0,-1 1 0,0-1 0,0 1 0,1-1 0,-2 7 0,2-5 6,0 0-1,0 1 1,0-1-1,1 1 0,-1-1 1,2 1-1,-1-1 1,0 1-1,1-1 1,0 1-1,0-1 1,1 0-1,0 0 0,0 0 1,0 1-1,0-2 1,1 1-1,-1 0 1,1 0-1,1-1 1,5 7-1,-2-4-129,0-1 0,0 0 1,1 0-1,0-1 0,1 1 0,-1-2 1,1 1-1,0-1 0,0-1 0,0 0 1,13 3-1,30 5-6702</inkml:trace>
  <inkml:trace contextRef="#ctx0" brushRef="#br0" timeOffset="84845.1">2735 3896 24575,'4'-1'0,"0"1"0,1-1 0,-1 1 0,0-1 0,0 1 0,0 0 0,1 1 0,-1-1 0,0 1 0,0 0 0,0 0 0,1 0 0,-1 0 0,-1 1 0,1 0 0,0 0 0,0 0 0,-1 0 0,1 0 0,-1 1 0,1 0 0,-1-1 0,0 1 0,0 0 0,0 1 0,-1-1 0,1 1 0,-1-1 0,2 5 0,2 1 0,-1 2 0,0-1 0,-1 1 0,0 0 0,-1-1 0,0 2 0,0-1 0,-1 0 0,0 19 0,-2-14 0,-1-1 0,-1 0 0,0 0 0,-1 0 0,-1 0 0,0-1 0,-1 1 0,0-1 0,-9 15 0,-10 14 0,-42 58 0,64-99 0,0 1 0,0 0 0,0 1 0,0-1 0,0 1 0,0-1 0,1 1 0,-1-1 0,1 1 0,-1 6 0,2-9 0,0 0 0,0 0 0,0 0 0,1 0 0,-1 0 0,0 0 0,1 0 0,-1 0 0,1 0 0,-1 0 0,1 0 0,-1 0 0,1 0 0,0 0 0,-1 0 0,1 0 0,0-1 0,0 1 0,0 0 0,-1 0 0,1-1 0,0 1 0,0-1 0,0 1 0,0-1 0,0 1 0,0-1 0,0 0 0,0 1 0,1-1 0,-1 0 0,0 0 0,0 0 0,0 0 0,0 0 0,0 0 0,2 0 0,8 1 15,0-1 0,0 0 0,1-1 0,-1-1 0,0 1 0,0-2 0,17-5 0,-5 0-510,-1-1 0,33-18 0,-23 8-6331</inkml:trace>
  <inkml:trace contextRef="#ctx0" brushRef="#br0" timeOffset="85193.1">2693 4298 24575,'32'-14'0,"26"-5"0,13 0 0,5 1 0,-9 3-8191</inkml:trace>
  <inkml:trace contextRef="#ctx0" brushRef="#br0" timeOffset="85555.82">3433 4254 24575,'-43'85'0,"-41"112"0,36-81 0,42-100 0,4-10 0,0-1 0,0 1 0,-1 0 0,0-1 0,0 1 0,0-1 0,-1 0 0,1 0 0,-1 0 0,-8 7 0,12-12 0,0 0 0,-1 1 0,1-1 0,-1 0 0,1 1 0,-1-1 0,1 0 0,-1 0 0,1 0 0,-1 0 0,1 0 0,-1 1 0,0-1 0,1 0 0,-1 0 0,1 0 0,-1 0 0,1 0 0,-1 0 0,1-1 0,-1 1 0,1 0 0,-1 0 0,1 0 0,-1 0 0,1-1 0,-1 1 0,1 0 0,-1-1 0,0 1 0,-11-19 0,-1-27 0,13 43 0,-3-11 0,1 1 0,0-1 0,1 0 0,1 1 0,0-1 0,4-22 0,-4 33 0,1 0 0,-1 0 0,1 0 0,0 0 0,1 1 0,-1-1 0,0 0 0,1 1 0,-1-1 0,1 0 0,0 1 0,0 0 0,0 0 0,0-1 0,3-1 0,-2 2 0,-1 1 0,1 0 0,0 0 0,-1 0 0,1 0 0,0 1 0,0-1 0,0 1 0,0-1 0,0 1 0,0 0 0,-1 0 0,1 0 0,0 1 0,0-1 0,0 1 0,0-1 0,0 1 0,2 1 0,19 8 0,0 1 0,-1 1 0,-1 1 0,0 1 0,25 21 0,-11-9 0,14 10-1365,-10-7-5461</inkml:trace>
  <inkml:trace contextRef="#ctx0" brushRef="#br0" timeOffset="85906.13">4408 4360 24575,'-14'-10'0,"-5"-1"0,-3 9 0,3 16 0,4 13 0,8 12 0,10 7 0,6 3 0,7 0 0,3-5 0,3-9 0,-3-11-8191</inkml:trace>
  <inkml:trace contextRef="#ctx0" brushRef="#br0" timeOffset="85907.13">4176 3852 24575,'-4'22'0,"7"21"0,9 18 0,10 13 0,8 8 0,11 5 0,-3-12-8191</inkml:trace>
  <inkml:trace contextRef="#ctx0" brushRef="#br0" timeOffset="86256.18">4513 4593 24575,'-1'-52'0,"0"26"0,0-1 0,2 1 0,5-30 0,-5 54 0,-1-1 0,1 1 0,-1 0 0,1 0 0,0 0 0,-1 0 0,1 0 0,0 0 0,0 1 0,1-1 0,-1 0 0,0 0 0,1 1 0,-1-1 0,1 1 0,-1-1 0,3-1 0,-3 3 0,0 0 0,0-1 0,0 1 0,0 0 0,0 0 0,0 0 0,1 0 0,-1 0 0,0 0 0,0 0 0,0 0 0,0 0 0,0 0 0,0 1 0,0-1 0,0 1 0,0-1 0,0 0 0,0 1 0,0 0 0,0-1 0,0 1 0,0-1 0,0 1 0,0 0 0,-1 0 0,1 0 0,0-1 0,-1 1 0,1 0 0,0 0 0,-1 0 0,1 0 0,0 1 0,5 9 0,1 1 0,-2-1 0,1 1 0,-2 0 0,0 1 0,4 16 0,-6-20 0,0-1 0,-1 1 0,0-1 0,-1 1 0,1 0 0,-2-1 0,1 1 0,-1-1 0,-1 1 0,-3 13 0,4-20 0,0 1 0,0-1 0,0 0 0,-1 0 0,1 0 0,-1 0 0,1 0 0,-1 0 0,0 0 0,1 0 0,-1 0 0,0-1 0,0 1 0,0-1 0,-1 0 0,1 1 0,0-1 0,0 0 0,-1 0 0,-3 0 0,5 0 0,0-1 0,0 0 0,0 0 0,0 0 0,0 0 0,0 0 0,0 0 0,0-1 0,0 1 0,0 0 0,0 0 0,0-1 0,0 1 0,0 0 0,0-1 0,0 1 0,0-1 0,0 0 0,-1 0 0,1-1 0,0 1 0,0-1 0,0 1 0,0-1 0,0 1 0,0-1 0,1 0 0,-1 1 0,1-1 0,-1 0 0,1 1 0,-1-1 0,1 0 0,0 0 0,0-2 0,0 0-105,1 0 0,-1 0 0,1 1 0,0-1 0,0 0 0,0 0 0,0 1 0,1-1 0,-1 1 0,1 0 0,0-1 0,3-3 0,14-17-6721</inkml:trace>
  <inkml:trace contextRef="#ctx0" brushRef="#br0" timeOffset="86934.18">5064 4044 24575,'-15'19'0,"2"0"0,0 0 0,0 1 0,2 1 0,1 0 0,1 0 0,-7 23 0,10-27 0,2 0 0,0 0 0,1 1 0,0-1 0,2 1 0,0-1 0,1 1 0,0 0 0,6 31 0,6-19 0,-3-27 0,1-15 0,7-27 0,-7 15 0,1 0 0,23-36 0,76-95 0,-110 154 0,1-1 0,0 1 0,-1 0 0,1 0 0,0 0 0,0 0 0,0 0 0,0 0 0,0 1 0,0-1 0,0 0 0,0 0 0,0 1 0,0-1 0,0 0 0,0 1 0,1-1 0,1 0 0,-2 1 0,-1 1 0,1-1 0,0 0 0,-1 1 0,1-1 0,-1 1 0,1-1 0,-1 0 0,1 1 0,-1-1 0,1 1 0,-1-1 0,1 1 0,-1 0 0,0-1 0,1 1 0,-1-1 0,0 1 0,0 0 0,1-1 0,-1 1 0,0 0 0,0-1 0,0 1 0,0 0 0,2 12 0,-1-1 0,0 24 0,-1-25 0,-2 66 0,0-45 0,2-1 0,0 1 0,3-1 0,0 1 0,8 30 0,-10-59 0,0 0 0,0 0 0,0 0 0,0 0 0,1-1 0,-1 1 0,1 0 0,0-1 0,0 1 0,0-1 0,0 0 0,3 4 0,-4-6 0,0 0 0,0 1 0,-1-1 0,1 1 0,0-1 0,0 0 0,0 0 0,0 0 0,0 1 0,0-1 0,0 0 0,0 0 0,0 0 0,0-1 0,0 1 0,0 0 0,0 0 0,0 0 0,0-1 0,0 1 0,0 0 0,-1-1 0,1 1 0,0-1 0,0 1 0,0-1 0,0 1 0,-1-1 0,1 0 0,0 1 0,-1-1 0,1 0 0,0 0 0,-1 0 0,1 1 0,-1-1 0,1 0 0,-1 0 0,0 0 0,1-1 0,4-8 0,0 0 0,-1 0 0,0 0 0,-1-1 0,0 1 0,-1-1 0,2-16 0,1-77 0,-4 110 0,0 0 0,1 1 0,0-1 0,0 0 0,1 1 0,-1-1 0,1-1 0,1 1 0,-1 0 0,1-1 0,0 0 0,0 1 0,1-2 0,-1 1 0,1 0 0,0-1 0,0 0 0,1 0 0,-1-1 0,8 4 0,-9-4 0,0-1 0,0 1 0,0-1 0,1-1 0,-1 1 0,1 0 0,-1-1 0,1 0 0,0 0 0,0 0 0,-1-1 0,1 0 0,0 0 0,0 0 0,0 0 0,-1-1 0,1 0 0,0 0 0,0 0 0,-1 0 0,1-1 0,-1 0 0,1 0 0,-1 0 0,0 0 0,0-1 0,0 0 0,0 1 0,0-2 0,-1 1 0,6-6 0,-4 2 0,1-1 0,-1 0 0,-1-1 0,1 1 0,-1-1 0,-1 0 0,0 0 0,4-16 0,-6 20 0,-1 1 0,1 0 0,-1 0 0,0-1 0,0 1 0,0 0 0,-1-1 0,1 1 0,-3-8 0,2 10 0,0 0 0,0 0 0,0 0 0,0 0 0,0 0 0,0 0 0,-1 1 0,1-1 0,-1 0 0,0 1 0,1-1 0,-1 1 0,0-1 0,0 1 0,0 0 0,0 0 0,0 0 0,0 0 0,-3-1 0,4 1 0,-1 1 0,0 0 0,1 0 0,-1 0 0,0-1 0,1 2 0,-1-1 0,0 0 0,0 0 0,1 0 0,-1 1 0,1-1 0,-1 1 0,0-1 0,1 1 0,-1 0 0,1 0 0,-1-1 0,1 1 0,-1 0 0,1 0 0,0 1 0,0-1 0,-1 0 0,1 0 0,0 0 0,0 1 0,0-1 0,0 1 0,1-1 0,-2 4 0,-1-2 0,2 1 0,-1 0 0,0 0 0,1 0 0,0 1 0,0-1 0,0 0 0,0 0 0,1 1 0,-1-1 0,1 7 0,2-6 6,-1 0 0,1 0 0,0-1 0,0 1 0,0 0 0,1-1 0,-1 1 0,1-1 0,0 0 0,1 0 0,-1 0 0,1-1 0,-1 1 0,1-1 0,0 1 0,1-1 0,-1-1 0,0 1 0,9 3 0,4 2-303,0-1 0,0 0 0,1-2 0,18 4 0,16 1-6529</inkml:trace>
  <inkml:trace contextRef="#ctx0" brushRef="#br0" timeOffset="87345.23">6058 4340 24575,'0'-1'0,"0"0"0,0 0 0,-1-1 0,1 1 0,1 0 0,-1 0 0,0 0 0,0-1 0,0 1 0,1 0 0,-1 0 0,0 0 0,1 0 0,-1-1 0,1 1 0,0 0 0,-1 0 0,1 0 0,0 0 0,0 0 0,-1 0 0,3-1 0,-2 2 0,0 0 0,0-1 0,0 1 0,0 0 0,0 0 0,0 0 0,1 0 0,-1 0 0,0 0 0,0 0 0,0 1 0,0-1 0,0 0 0,0 0 0,0 1 0,0-1 0,0 1 0,0-1 0,2 2 0,3 2 0,0 0 0,0 1 0,0 0 0,0 0 0,9 12 0,-8-8 0,40 56 0,-42-57 0,0 0 0,-1-1 0,0 1 0,-1 1 0,0-1 0,4 16 0,-8-12 0,-6-20 0,-6-21 0,11 23-49,1 1 1,0-1-1,0 0 0,0 0 0,1 0 1,0 0-1,0 0 0,1 0 0,-1 0 1,1 0-1,1 1 0,-1-1 0,1 0 1,0 0-1,0 1 0,1 0 0,-1-1 1,1 1-1,1 0 0,-1 0 0,1 0 1,-1 1-1,1-1 0,0 1 0,1 0 0,-1 0 1,6-3-1,23-16-6777</inkml:trace>
  <inkml:trace contextRef="#ctx0" brushRef="#br0" timeOffset="88278.54">6566 4192 24575,'-11'7'0,"0"1"0,1 0 0,0 0 0,1 1 0,-1 0 0,-8 11 0,15-16 0,0-1 0,1 1 0,-1 0 0,0 0 0,1 0 0,0 0 0,0 1 0,0-1 0,1 0 0,0 1 0,-1-1 0,1 1 0,1 0 0,-1-1 0,1 1 0,0 0 0,0-1 0,0 1 0,0 0 0,2 4 0,-1-7 0,-1 0 0,1-1 0,0 1 0,-1-1 0,1 1 0,0-1 0,0 1 0,0-1 0,0 0 0,0 1 0,1-1 0,-1 0 0,0 0 0,1 0 0,-1 0 0,1 0 0,-1 0 0,1 0 0,-1 0 0,1 0 0,-1-1 0,1 1 0,0-1 0,-1 1 0,1-1 0,0 0 0,0 0 0,-1 0 0,1 0 0,0 0 0,0 0 0,-1 0 0,1 0 0,0-1 0,0 1 0,-1-1 0,1 1 0,2-2 0,0 1 0,0-1 0,0 0 0,0 1 0,0-2 0,0 1 0,-1 0 0,1-1 0,-1 0 0,1 1 0,-1-1 0,0-1 0,0 1 0,0 0 0,2-5 0,-2 1 0,0 1 0,-1-1 0,0 1 0,0-1 0,-1 0 0,1 0 0,-2 0 0,1 0 0,-1 1 0,-1-13 0,1 17 0,0 0 0,0 0 0,0 0 0,-1 0 0,1 0 0,-1 1 0,0-1 0,1 0 0,-1 0 0,0 0 0,0 1 0,0-1 0,0 1 0,0-1 0,0 1 0,-1-1 0,1 1 0,-1-1 0,1 1 0,-1 0 0,1 0 0,-1 0 0,1 0 0,-1 0 0,0 0 0,0 0 0,1 1 0,-1-1 0,0 0 0,0 1 0,0 0 0,0-1 0,0 1 0,0 0 0,0 0 0,0 0 0,1 0 0,-1 1 0,0-1 0,0 0 0,0 1 0,-2 0 0,-1 0 0,1 1 0,-1 0 0,0-1 0,1 1 0,0 1 0,0-1 0,0 1 0,0 0 0,0 0 0,0 0 0,1 0 0,-1 0 0,1 1 0,0 0 0,0 0 0,0 0 0,0 0 0,1 0 0,0 0 0,0 1 0,0-1 0,0 1 0,1-1 0,0 1 0,0 0 0,0-1 0,0 7 0,0-5 0,1 0 0,-1 0 0,2 0 0,-1 0 0,1 0 0,-1 0 0,2 0 0,-1-1 0,1 1 0,-1 0 0,2-1 0,-1 1 0,1-1 0,-1 0 0,1 0 0,1 0 0,-1 0 0,1 0 0,0-1 0,0 1 0,9 6 0,-2-4 0,1 0 0,0-1 0,1-1 0,-1 0 0,1 0 0,0-1 0,0-1 0,1 0 0,-1-1 0,0-1 0,1 0 0,0 0 0,-1-2 0,1 1 0,-1-2 0,1 0 0,-1 0 0,0-2 0,0 1 0,17-8 0,-18 6 0,-1 0 0,0-1 0,0-1 0,0 1 0,0-2 0,-1 1 0,-1-2 0,1 1 0,13-17 0,-17 17 0,0 0 0,-1 0 0,0-1 0,0 1 0,-1-1 0,0 0 0,-1 0 0,0-1 0,0 1 0,-1-1 0,0 1 0,-1-1 0,1-13 0,-2 20 0,0 0 0,0 0 0,0 0 0,0 0 0,-1 0 0,1 0 0,-1 0 0,0 1 0,1-1 0,-1 0 0,-1 0 0,1 0 0,0 1 0,-1-1 0,1 0 0,-1 1 0,0 0 0,0-1 0,0 1 0,-4-3 0,3 3 0,0 0 0,0 0 0,-1 1 0,1-1 0,-1 1 0,1 0 0,-1 0 0,1 0 0,-1 1 0,0-1 0,1 1 0,-1 0 0,0 0 0,-6 1 0,2 0 0,0 0 0,1 1 0,-1 0 0,0 1 0,1-1 0,-1 1 0,1 1 0,0-1 0,0 1 0,0 1 0,1-1 0,-1 1 0,1 0 0,-11 12 0,15-14 0,0 0 0,-1 1 0,1-1 0,1 0 0,-1 1 0,1 0 0,-1-1 0,1 1 0,0 0 0,0-1 0,0 1 0,1 0 0,0 0 0,-1 0 0,1 0 0,1 0 0,-1 0 0,0-1 0,1 1 0,0 0 0,0 0 0,0 0 0,0-1 0,1 1 0,0-1 0,-1 1 0,1-1 0,4 5 0,5 7 0,1-1 0,1 0 0,1 0 0,25 19 0,-3-2 0,-2 2 0,-1 1 0,-2 2 0,-1 1 0,37 61 0,-55-77 0,0 0 0,-2 1 0,-1 0 0,0 0 0,-1 1 0,-2 0 0,0 1 0,-2 0 0,-1-1 0,1 43 0,-4-55 0,-1-1 0,0 1 0,-1-1 0,-1 1 0,1-1 0,-2 0 0,1 0 0,-1 0 0,-1-1 0,0 1 0,-8 10 0,9-14 0,0 0 0,0-1 0,-1 0 0,0 0 0,0-1 0,0 1 0,0-1 0,-1 0 0,0 0 0,0-1 0,0 0 0,0 0 0,0 0 0,-1-1 0,1 1 0,-1-2 0,0 1 0,-8 0 0,11-2 0,0 0 0,1 0 0,-1 0 0,0-1 0,1 1 0,-1-1 0,0 0 0,1 0 0,-1 0 0,1-1 0,0 1 0,-1-1 0,1 0 0,0 0 0,0 0 0,0 0 0,0-1 0,1 1 0,-1-1 0,1 1 0,-1-1 0,1 0 0,0 0 0,0 0 0,0-1 0,0 1 0,-2-6 0,-1-5 0,0 0 0,0-1 0,1 0 0,1 0 0,-2-21 0,3 0 0,1 0 0,1-1 0,2 1 0,2 0 0,1 0 0,2 0 0,2 1 0,1 0 0,1 1 0,2 0 0,1 1 0,2 0 0,2 1 0,0 1 0,2 0 0,26-29 0,-45 59 0,5-7 0,1 1 0,-1 0 0,1 1 0,11-9 0,-17 15 0,0-1 0,-1 0 0,1 1 0,0-1 0,0 1 0,0-1 0,0 1 0,0-1 0,0 1 0,0 0 0,0 0 0,0-1 0,0 1 0,0 0 0,0 0 0,0 0 0,0 0 0,0 0 0,0 0 0,0 0 0,0 0 0,0 1 0,0-1 0,-1 0 0,1 1 0,0-1 0,0 0 0,0 1 0,0-1 0,0 1 0,0 0 0,0-1 0,-1 1 0,1-1 0,0 1 0,-1 0 0,1 0 0,0 0 0,-1-1 0,1 1 0,-1 0 0,1 0 0,-1 0 0,1 0 0,-1 0 0,0 0 0,0 0 0,1 0 0,-1 0 0,0 0 0,0 0 0,0 1 0,3 14 0,-1-1 0,0 1 0,-1 0 0,-2 20 0,0-23 0,1 1 0,0-1 0,1 0 0,0 1 0,1-1 0,1 0 0,4 15 0,-6-27 4,-1 0-1,0 0 1,1 0 0,-1 0-1,1 0 1,-1 0 0,1 0-1,-1 0 1,1 0-1,0 0 1,0 0 0,-1 0-1,1 0 1,0 0 0,0-1-1,0 1 1,0 0-1,0-1 1,0 1 0,0 0-1,0-1 1,0 0-1,0 1 1,0-1 0,0 1-1,0-1 1,1 0 0,-1 0-1,0 0 1,0 0-1,2 0 1,-1 0-97,0-1 1,0 0-1,0 0 1,0 0-1,0 0 1,0 0-1,0 0 0,0-1 1,0 1-1,-1-1 1,1 1-1,-1-1 1,1 0-1,-1 1 1,2-4-1,11-17-6733</inkml:trace>
  <inkml:trace contextRef="#ctx0" brushRef="#br0" timeOffset="88628.95">7201 4064 24575,'-4'25'0,"7"16"0,9 11 0,7 5 0,0-8-8191</inkml:trace>
  <inkml:trace contextRef="#ctx0" brushRef="#br0" timeOffset="89060.96">7455 4424 24575,'-3'-3'0,"1"1"0,-1-1 0,0 0 0,0 1 0,-1-1 0,1 1 0,0 0 0,-1 0 0,1 0 0,-1 1 0,0-1 0,0 1 0,1 0 0,-1 0 0,0 0 0,0 1 0,0-1 0,0 1 0,0 0 0,0 0 0,0 1 0,0-1 0,0 1 0,0-1 0,1 1 0,-1 0 0,0 1 0,0-1 0,-4 3 0,4-1 0,0 0 0,0-1 0,0 1 0,1 1 0,-1-1 0,1 0 0,0 1 0,0 0 0,0 0 0,1 0 0,-1 0 0,1 0 0,0 0 0,0 1 0,0-1 0,1 1 0,0-1 0,-1 1 0,2 0 0,-1-1 0,0 1 0,1 0 0,0 0 0,1 5 0,-1-6 0,1 0 0,-1 0 0,1 0 0,0 0 0,1 0 0,-1-1 0,0 1 0,1 0 0,0-1 0,0 1 0,0-1 0,1 1 0,-1-1 0,1 0 0,-1 0 0,1 0 0,0-1 0,0 1 0,1 0 0,-1-1 0,0 0 0,1 0 0,-1 0 0,1 0 0,0-1 0,0 1 0,0-1 0,-1 0 0,1 0 0,0-1 0,0 1 0,8-1 0,-7 1 0,-1-1 0,1 0 0,0-1 0,-1 1 0,1-1 0,0 0 0,-1 0 0,1-1 0,-1 1 0,0-1 0,1 0 0,-1 0 0,0 0 0,0-1 0,0 1 0,0-1 0,-1 0 0,1 0 0,-1-1 0,0 1 0,0-1 0,0 1 0,0-1 0,0 0 0,-1 0 0,0 0 0,0 0 0,2-6 0,-1 0 0,-1 1 0,-1 0 0,0-1 0,0 1 0,-1-1 0,0 0 0,0 1 0,-1-1 0,-1 1 0,0-1 0,0 1 0,0 0 0,-1 0 0,-1 0 0,1 0 0,-2 0 0,1 1 0,-1-1 0,0 1 0,-10-11 0,14 19 0,0-1 0,1 0 0,-1 1 0,1-1 0,-1 1 0,1-1 0,-1 0 0,1 1 0,0-1 0,-1 0 0,1 0 0,0 1 0,-1-1 0,1 0 0,0 0 0,0 1 0,0-1 0,0 0 0,0 0 0,0 0 0,0 1 0,0-1 0,0 0 0,0 0 0,0 0 0,0 1 0,1-3 0,0 3 0,0-1 0,0 0 0,0 0 0,0 1 0,0-1 0,0 1 0,0-1 0,0 1 0,0-1 0,0 1 0,1 0 0,-1 0 0,0-1 0,0 1 0,0 0 0,2 0 0,6 0 0,-1 1 0,0 0 0,1 0 0,9 3 0,-12-2 0,1 0 0,-1 1 0,-1 0 0,1 0 0,0 0 0,-1 1 0,1 0 0,-1 0 0,0 0 0,-1 0 0,1 1 0,-1 0 0,0 0 0,0 0 0,0 1 0,-1 0 0,0-1 0,0 1 0,0 0 0,-1 0 0,3 10 0,2 12 0,-1 1 0,-1-1 0,2 46 0,-5-45 0,6 39 0,-7-68 0,-1-1 0,0 1 0,0 0 0,0-1 0,0 1 0,0 0 0,0 0 0,1 0 0,-1-1 0,0 1 0,0 0 0,0 0 0,1 0 0,-1-1 0,0 1 0,0 0 0,1 0 0,-1 0 0,0 0 0,0 0 0,1-1 0,-1 1 0,0 0 0,0 0 0,1 0 0,-1 0 0,0 0 0,1 0 0,-1 0 0,0 0 0,0 0 0,1 0 0,-1 0 0,0 0 0,1 0 0,-1 0 0,0 1 0,0-1 0,1 0 0,-1 0 0,0 0 0,0 0 0,1 0 0,-1 1 0,0-1 0,0 0 0,1 0 0,-1 0 0,0 1 0,0-1 0,0 0 0,0 0 0,1 0 0,-1 1 0,0-1 0,0 0 0,0 1 0,0-1 0,9-27 0,9-90 0,-14 77 0,3 1 0,18-67 0,-24 104 0,-1 0 0,1 0 0,-1 0 0,1 0 0,0 0 0,0 0 0,0 0 0,0 0 0,0 0 0,1 0 0,-1 1 0,1-1 0,-1 1 0,1-1 0,-1 1 0,1-1 0,0 1 0,-1 0 0,1 0 0,3-2 0,-3 3 0,0 0 0,0 0 0,1 1 0,-1-1 0,0 0 0,0 1 0,0-1 0,0 1 0,0 0 0,0 0 0,0-1 0,0 1 0,0 1 0,0-1 0,0 0 0,-1 0 0,1 1 0,0-1 0,-1 1 0,2 1 0,15 16 17,-2 0-1,0 1 1,20 34 0,2 2-1449,-19-30-5394</inkml:trace>
  <inkml:trace contextRef="#ctx0" brushRef="#br0" timeOffset="91972.11">8366 4360 24575,'-11'0'0,"-3"0"-8191</inkml:trace>
  <inkml:trace contextRef="#ctx0" brushRef="#br0" timeOffset="93064.53">5826 4573 24575,'0'-1'0,"0"0"0,1 0 0,-1 0 0,0 0 0,0 0 0,0 0 0,0 0 0,0 0 0,0 0 0,-1 0 0,1 0 0,0 1 0,-1-1 0,1 0 0,0 0 0,-1 0 0,1 0 0,-1 0 0,1 0 0,-1 0 0,1 1 0,-1-1 0,0 0 0,-1 0 0,2 1 0,-1 0 0,0 0 0,0 0 0,0 0 0,0 0 0,0 1 0,0-1 0,0 0 0,0 1 0,1-1 0,-1 1 0,0-1 0,0 1 0,0-1 0,1 1 0,-1 0 0,0-1 0,1 1 0,-2 1 0,-32 45 0,12-8 0,1 2 0,-24 71 0,67-198 0,-20 80 0,-1 1 0,1 0 0,-1 1 0,1-1 0,0 0 0,1 1 0,-1-1 0,5-5 0,-7 10 0,1-1 0,0 1 0,-1-1 0,1 0 0,0 1 0,-1-1 0,1 1 0,0 0 0,0-1 0,0 1 0,-1-1 0,1 1 0,0 0 0,0 0 0,0 0 0,0-1 0,0 1 0,0 0 0,0 0 0,1 1 0,0-1 0,0 1 0,0-1 0,0 1 0,0 0 0,-1 0 0,1-1 0,0 1 0,-1 0 0,1 1 0,-1-1 0,3 2 0,23 23-24,25 31 0,-25-27-1293,-1-2-5509</inkml:trace>
  <inkml:trace contextRef="#ctx0" brushRef="#br0" timeOffset="94224.07">5762 3768 24575,'-4'-7'0,"0"0"0,-1 1 0,0-1 0,0 1 0,-1 0 0,0 0 0,0 0 0,0 1 0,0 0 0,-11-6 0,14 9 0,0 1 0,-1 0 0,1 0 0,0 0 0,0 0 0,-1 0 0,1 1 0,0-1 0,-1 1 0,1 0 0,-1 0 0,1 0 0,0 1 0,-1-1 0,1 1 0,0 0 0,-1-1 0,1 2 0,0-1 0,0 0 0,0 1 0,0-1 0,0 1 0,0 0 0,0 0 0,1 0 0,-5 4 0,2-1 0,0 1 0,0 0 0,0 0 0,1 1 0,0-1 0,0 1 0,1 0 0,0 0 0,0 0 0,0 0 0,1 1 0,0-1 0,1 1 0,-1 0 0,2-1 0,-1 1 0,1 0 0,0 0 0,0-1 0,1 1 0,0 0 0,1-1 0,0 1 0,0-1 0,0 1 0,4 6 0,-5-12 0,0 0 0,0 0 0,0 0 0,0-1 0,1 1 0,-1 0 0,0-1 0,1 1 0,-1-1 0,1 1 0,0-1 0,-1 0 0,1 0 0,0 0 0,0 0 0,0 0 0,0 0 0,-1 0 0,1-1 0,0 1 0,1-1 0,-1 1 0,0-1 0,0 0 0,0 0 0,0 0 0,0 0 0,0 0 0,0 0 0,0-1 0,0 1 0,0 0 0,0-1 0,0 0 0,0 0 0,0 1 0,3-3 0,-1 0 0,1 0 0,-1 0 0,0 0 0,0-1 0,0 0 0,0 0 0,-1 0 0,0 0 0,0 0 0,0-1 0,0 1 0,0-1 0,2-9 0,0-3 0,-1-1 0,0 0 0,-2 0 0,0 0 0,-1-26 0,0 57 0,1 0 0,1-1 0,1 0 0,-1 0 0,2 0 0,0 0 0,9 16 0,-10-21 0,0 0 0,0 0 0,1 0 0,0-1 0,0 1 0,1-1 0,-1-1 0,1 1 0,1-1 0,-1 0 0,1 0 0,13 6 0,-17-9 0,0-1 0,0 0 0,0 0 0,0 0 0,0-1 0,0 1 0,1-1 0,-1 0 0,0 0 0,0 0 0,1 0 0,-1 0 0,0-1 0,0 0 0,0 1 0,0-1 0,0 0 0,0 0 0,0-1 0,0 1 0,0-1 0,0 1 0,-1-1 0,1 0 0,-1 0 0,1 0 0,-1 0 0,0-1 0,1 1 0,-1-1 0,-1 1 0,1-1 0,0 0 0,-1 1 0,1-1 0,1-4 0,2-7 0,1 1 0,-2-1 0,0 0 0,0-1 0,-2 1 0,3-24 0,-5 20 0,1 0 0,-2 0 0,-1 0 0,0 0 0,-1 1 0,-1-1 0,-1 1 0,-12-32 0,16 47 0,0-1 0,0 1 0,0-1 0,0 1 0,1-1 0,-1 0 0,1 0 0,0 1 0,0-1 0,0 0 0,0 1 0,1-5 0,-1 6 0,0 1 0,0-1 0,0 1 0,1-1 0,-1 1 0,0-1 0,0 1 0,1-1 0,-1 1 0,1-1 0,-1 1 0,0 0 0,1-1 0,-1 1 0,1 0 0,-1-1 0,1 1 0,-1 0 0,1 0 0,-1-1 0,1 1 0,-1 0 0,1 0 0,0 0 0,0 0 0,1-1 0,0 2 0,-1-1 0,1 0 0,0 0 0,-1 1 0,1-1 0,0 0 0,-1 1 0,1 0 0,2 1 0,7 4 0,0 1 0,-1 0 0,0 1 0,-1 0 0,0 0 0,0 1 0,-1 0 0,0 0 0,0 1 0,-1 1 0,8 14 0,6 15 0,27 72 0,-47-111 0,-1 1 0,1 0 0,-1 0 0,1-1 0,0 1 0,-1 0 0,1 0 0,0 0 0,0-1 0,0 1 0,1-1 0,-1 1 0,0-1 0,1 1 0,-1-1 0,0 0 0,1 0 0,0 1 0,-1-1 0,1 0 0,0-1 0,-1 1 0,1 0 0,3 1 0,-3-3 0,0 1 0,1-1 0,-1 1 0,0-1 0,0 1 0,0-1 0,1 0 0,-1 0 0,0 0 0,0-1 0,0 1 0,-1 0 0,1-1 0,0 1 0,0-1 0,-1 1 0,1-1 0,-1 0 0,3-3 0,6-9 0,0 0 0,-1 0 0,0-1 0,-1 0 0,-1 0 0,-1-1 0,0 0 0,0 0 0,-2-1 0,0 1 0,1-22 0,-4 35 0,-1 0 0,-1 0 0,1 0 0,0 0 0,-1 0 0,0 0 0,1 1 0,-1-1 0,0 0 0,-1 0 0,1 1 0,0-1 0,-2-2 0,2 5 0,1-1 0,0 1 0,-1-1 0,1 1 0,-1-1 0,1 1 0,-1 0 0,1-1 0,-1 1 0,1 0 0,-1-1 0,1 1 0,-1 0 0,1 0 0,-1 0 0,1-1 0,-1 1 0,1 0 0,-1 0 0,0 0 0,1 0 0,-1 0 0,1 0 0,-1 0 0,0 0 0,0 1 0,-1-1 0,1 1 0,0 0 0,0 0 0,0-1 0,0 1 0,0 0 0,0 0 0,0 0 0,0 0 0,0 0 0,1 0 0,-1 0 0,0 1 0,1-1 0,-2 2 0,-2 7 0,0 1 0,0-1 0,1 1 0,1 0 0,0 0 0,0 1 0,1-1 0,0 0 0,1 1 0,1-1 0,-1 0 0,2 1 0,0-1 0,0 0 0,1 0 0,0 0 0,5 11 0,-4-16 9,0 0-1,0 1 1,0-1-1,1-1 1,0 1 0,0-1-1,1 0 1,-1 0-1,1 0 1,0-1-1,0 0 1,1 0-1,8 4 1,-4-3-195,1-1 1,-1 0-1,1-1 0,0 0 1,1 0-1,-1-1 1,13 0-1,20-2-6640</inkml:trace>
  <inkml:trace contextRef="#ctx0" brushRef="#br0" timeOffset="94698.76">6671 3515 24575,'-11'3'0,"1"0"0,-1 1 0,1 0 0,0 1 0,0 0 0,1 1 0,0 0 0,-1 0 0,2 1 0,-1 0 0,1 0 0,0 1 0,1 0 0,0 1 0,0-1 0,1 1 0,0 1 0,0-1 0,1 1 0,0 0 0,1 0 0,0 1 0,1-1 0,0 1 0,1 0 0,0 0 0,0-1 0,1 1 0,1 15 0,0-25 0,0 1 0,0 0 0,0 0 0,1-1 0,-1 1 0,0 0 0,1-1 0,0 1 0,-1 0 0,1-1 0,0 1 0,0-1 0,-1 1 0,1-1 0,1 1 0,-1-1 0,0 0 0,0 1 0,0-1 0,1 0 0,-1 0 0,0 0 0,1 0 0,-1 0 0,1 0 0,0-1 0,-1 1 0,1 0 0,-1-1 0,1 1 0,0-1 0,0 0 0,-1 1 0,1-1 0,0 0 0,-1 0 0,1 0 0,0 0 0,0 0 0,-1-1 0,4 0 0,1 0 0,-1 0 0,0-1 0,1 0 0,-1 0 0,0 0 0,0-1 0,0 1 0,0-1 0,-1 0 0,1-1 0,-1 1 0,5-5 0,-5 2 0,0 1 0,-1-1 0,1 0 0,-1 0 0,-1 0 0,1 0 0,-1 0 0,0 0 0,0-1 0,1-11 0,-1 0 0,-1 1 0,-2-33 0,1 46 0,0 10 0,5 16 0,0-15 12,0-1 0,0 1 0,1-1 0,0 0 0,0 0 0,0-1 0,1 0 0,-1 0 0,10 5 0,-1-2-383,1 0-1,-1-1 1,24 7 0,-1-4-6455</inkml:trace>
  <inkml:trace contextRef="#ctx0" brushRef="#br0" timeOffset="95295.9">7180 3388 24575,'-5'4'0,"-1"-1"0,1 1 0,0 0 0,0 0 0,1 0 0,-1 1 0,1-1 0,0 1 0,0 0 0,0 1 0,1-1 0,0 1 0,-3 6 0,2-2 0,0 0 0,1 0 0,0 0 0,0 0 0,1 0 0,1 1 0,-1 11 0,1-20 0,1 0 0,0 1 0,0-1 0,1 0 0,-1 0 0,0 0 0,1 0 0,-1 0 0,1 0 0,-1 0 0,1 0 0,0 0 0,0 0 0,0 0 0,0-1 0,2 3 0,-2-3 0,0 0 0,0 0 0,0-1 0,0 1 0,0 0 0,1-1 0,-1 1 0,0 0 0,0-1 0,1 0 0,-1 1 0,0-1 0,1 0 0,-1 0 0,0 1 0,1-1 0,-1 0 0,0 0 0,2-1 0,1 1 0,0-1 0,0 0 0,0-1 0,-1 1 0,1-1 0,0 1 0,-1-1 0,1 0 0,-1 0 0,1-1 0,-1 1 0,0-1 0,0 0 0,0 1 0,3-6 0,3-6 0,-1-2 0,11-26 0,7 296 0,-18-212 0,1 0 0,2-1 0,2-1 0,17 40 0,-7-43 0,-23-36 0,1 0 0,-1-1 0,1 1 0,-1 0 0,1-1 0,0 1 0,-1-1 0,1 1 0,0-1 0,0 1 0,-1-1 0,1 1 0,0-1 0,0 0 0,0 1 0,1-1 0,-1 0 0,-1 0 0,1-1 0,0 1 0,-1 0 0,1-1 0,-1 1 0,1 0 0,-1-1 0,0 1 0,1-1 0,-1 1 0,1-1 0,-1 1 0,0-1 0,1 1 0,-1-1 0,0 0 0,0 1 0,1-1 0,-1 1 0,0-1 0,0 0 0,0 1 0,0-1 0,0 1 0,0-1 0,0 0 0,0 0 0,1-6 0,-1 0 0,0 0 0,0-1 0,-1 1 0,0 0 0,-1 0 0,1 0 0,-1 1 0,-3-9 0,-30-61 0,28 62 0,-5-8 0,7 13 0,0-1 0,0 1 0,0-1 0,-3-12 0,8 20 0,-1 0 0,1 0 0,-1 0 0,1 0 0,0-1 0,0 1 0,0 0 0,0 0 0,0 0 0,0 0 0,0 0 0,1 0 0,-1 0 0,1 0 0,0 0 0,-1 0 0,1 0 0,0 0 0,0 1 0,0-1 0,0 0 0,1 1 0,-1-1 0,0 0 0,1 1 0,-1 0 0,3-2 0,6-4-52,1 1 0,0 1 0,0 0-1,20-6 1,-12 4-1052,17-6-5722</inkml:trace>
  <inkml:trace contextRef="#ctx0" brushRef="#br0" timeOffset="96123.9">7666 3366 24575,'-5'38'0,"1"0"0,3 0 0,0 0 0,3 1 0,1-1 0,2-1 0,1 1 0,2-1 0,22 60 0,-17-71 0,-7-23 0,-2-16 0,-3-9 0,2 0 0,7-33 0,-7 46 0,0 0 0,1 0 0,0 0 0,0 0 0,1 1 0,0-1 0,1 1 0,9-10 0,19-19 0,-23 26 0,0 0 0,-1-1 0,0-1 0,0 0 0,-1 0 0,-1-1 0,7-15 0,-11 19 0,-1 1 0,-4 13 0,-7 30 0,3-4 0,-2 55 0,6-77 0,1 0 0,1 0 0,0 0 0,0 0 0,0 0 0,1-1 0,0 1 0,1 0 0,-1-1 0,1 1 0,1-1 0,5 9 0,-8-15 0,0 1 0,-1-1 0,1 0 0,0 1 0,0-1 0,0 0 0,0 0 0,1 0 0,-1 0 0,0 0 0,0 0 0,1 0 0,-1 0 0,0-1 0,1 1 0,-1 0 0,1-1 0,-1 1 0,1-1 0,-1 0 0,1 1 0,-1-1 0,1 0 0,0 0 0,-1 0 0,1 0 0,-1 0 0,1 0 0,-1-1 0,1 1 0,-1-1 0,1 1 0,-1-1 0,1 1 0,-1-1 0,1 0 0,-1 1 0,0-1 0,1 0 0,-1 0 0,0 0 0,0 0 0,0 0 0,0 0 0,0-1 0,0 1 0,1-2 0,5-6 0,-1 1 0,-1-1 0,0 0 0,0 0 0,6-18 0,-1-5 0,8-19 0,-18 51 0,1 0 0,-1-1 0,0 1 0,0 0 0,1 0 0,-1-1 0,1 1 0,-1 0 0,0 0 0,1 0 0,-1 0 0,0-1 0,1 1 0,-1 0 0,1 0 0,-1 0 0,0 0 0,1 0 0,-1 0 0,1 0 0,-1 0 0,0 0 0,1 0 0,-1 0 0,1 0 0,-1 0 0,0 1 0,1-1 0,-1 0 0,0 0 0,1 0 0,-1 0 0,0 1 0,1-1 0,-1 0 0,0 0 0,1 1 0,-1-1 0,0 0 0,1 1 0,-1-1 0,0 0 0,0 1 0,0-1 0,1 0 0,-1 1 0,0-1 0,0 1 0,18 24 0,-14-18 0,2 1 0,0-1 0,0 0 0,0-1 0,1 1 0,0-1 0,1 0 0,-1-1 0,14 8 0,-18-12 0,0 1 0,-1-1 0,1 0 0,0 0 0,0 0 0,0-1 0,0 1 0,0-1 0,0 0 0,0 0 0,0 0 0,-1 0 0,1 0 0,0 0 0,0-1 0,0 1 0,0-1 0,0 0 0,0 0 0,-1 0 0,1-1 0,0 1 0,-1 0 0,1-1 0,-1 0 0,1 0 0,-1 1 0,0-1 0,0-1 0,3-2 0,-1 1 0,0-1 0,0 1 0,-1-1 0,0 0 0,0 0 0,0 0 0,0 0 0,-1-1 0,1 1 0,-1-1 0,-1 0 0,1 1 0,-1-1 0,1-10 0,-2 16 0,0-1 0,0 1 0,0 0 0,0-1 0,0 1 0,0 0 0,0-1 0,0 1 0,0 0 0,0-1 0,0 1 0,0-1 0,0 1 0,0 0 0,-1-1 0,1 1 0,0 0 0,0 0 0,0-1 0,0 1 0,-1 0 0,1-1 0,0 1 0,0 0 0,-1 0 0,1-1 0,0 1 0,0 0 0,-1 0 0,1 0 0,0-1 0,-1 1 0,1 0 0,0 0 0,-1 0 0,1 0 0,0 0 0,-1 0 0,1 0 0,0 0 0,-1-1 0,1 1 0,0 0 0,-1 1 0,0-1 0,0 0 0,0 1 0,1 0 0,-1-1 0,0 1 0,1-1 0,-1 1 0,0 0 0,1-1 0,-1 1 0,1 0 0,-1 0 0,1 0 0,-1-1 0,1 1 0,0 0 0,-1 1 0,0 1-4,0 0-1,0 1 1,0-1-1,1 0 1,0 0-1,-1 0 1,1 1 0,0-1-1,1 0 1,-1 1-1,0-1 1,1 0-1,0 0 1,0 0-1,0 0 1,0 1-1,3 4 1,-1-3 24,1 0 0,-1-1 0,1 1 0,0-1 0,0 0 0,0 0 0,1-1 0,-1 1 0,9 4 0,-1-1-206,0-1 1,1-1-1,0 0 0,0 0 1,0-1-1,1-1 1,23 3-1,10-4-6640</inkml:trace>
  <inkml:trace contextRef="#ctx0" brushRef="#br0" timeOffset="98257">8323 4298 24575,'-5'-23'0,"4"16"0,0 1 0,0-1 0,-1 1 0,-4-11 0,1 53 0,4-22 0,2 120 0,1-112 0,0-1 0,2 0 0,0 0 0,9 26 0,-12-44 0,0 0 0,1 0 0,-1 0 0,0 0 0,1 0 0,0 0 0,0-1 0,3 4 0,-5-6 0,0 1 0,0-1 0,1 0 0,-1 1 0,1-1 0,-1 0 0,0 0 0,1 0 0,-1 1 0,0-1 0,1 0 0,-1 0 0,1 0 0,-1 0 0,1 0 0,-1 0 0,0 0 0,1 0 0,-1 0 0,1 0 0,-1 0 0,1 0 0,-1 0 0,1 0 0,10-14 0,8-42 0,-15 40 0,1 0 0,1 1 0,8-17 0,-12 29 0,-1 0 0,1-1 0,1 1 0,-1 0 0,0 0 0,1 0 0,0 0 0,0 0 0,0 1 0,0-1 0,0 1 0,0 0 0,0 0 0,1 0 0,-1 0 0,1 1 0,6-3 0,-9 4 0,1 0 0,-1 0 0,0-1 0,0 1 0,0 0 0,1 0 0,-1 0 0,0 0 0,0 1 0,0-1 0,1 0 0,-1 0 0,0 1 0,0-1 0,0 0 0,0 1 0,1 0 0,-1-1 0,0 1 0,0-1 0,0 1 0,1 1 0,0 0 0,-1 1 0,1-1 0,-1 0 0,1 0 0,-1 1 0,0-1 0,0 0 0,0 1 0,0-1 0,0 4 0,1 1 0,-1-1 0,0 1 0,-1-1 0,0 1 0,0-1 0,0 1 0,-1-1 0,-1 8 0,-1-7 0,0-1 0,0 1 0,0-1 0,-1 0 0,0 0 0,0 0 0,-1 0 0,0-1 0,-8 8 0,10-9 0,-1-1 0,0 0 0,0 0 0,0 0 0,0 0 0,0-1 0,-1 1 0,1-1 0,-1 0 0,1 0 0,-1-1 0,0 1 0,0-1 0,-6 0 0,10-1-31,1 0 0,-1 0 0,1 0 0,-1 0 0,0 0 0,1 0 0,-1 0 0,1 0 0,-1-1 0,1 1 0,-1 0 0,1 0 0,-1-1 0,1 1 0,-1 0 0,1-1 0,-1 1 0,1-1 0,-1 1 0,1-1 0,0 1 0,-1 0 0,1-1 0,0 1-1,-1-1 1,1 0 0,0 1 0,0-1 0,0 1 0,-1-1 0,1 1 0,0-1 0,0 1 0,0-1 0,0 0 0,0 1 0,0-1 0,0 1 0,0-1 0,0 0 0,0 1 0,1-1 0,-1 0 0,3-17-6795</inkml:trace>
  <inkml:trace contextRef="#ctx0" brushRef="#br0" timeOffset="100192.85">8703 4318 24575,'-4'12'0,"1"1"0,0-1 0,0 0 0,0 17 0,3-26 0,0 1 0,0-1 0,0 1 0,1-1 0,-1 1 0,1-1 0,0 0 0,0 1 0,2 3 0,-2-6 0,-1 1 0,1-1 0,0 1 0,0-1 0,0 0 0,0 0 0,1 0 0,-1 0 0,0 1 0,0-2 0,1 1 0,-1 0 0,1 0 0,-1 0 0,0-1 0,1 1 0,0 0 0,-1-1 0,1 1 0,2-1 0,-3 0 0,0 1 0,1-1 0,-1 0 0,0 0 0,0 0 0,1 0 0,-1 0 0,0-1 0,1 1 0,-1 0 0,0-1 0,0 1 0,1 0 0,-1-1 0,0 0 0,0 1 0,0-1 0,0 0 0,1 1 0,-1-1 0,0 0 0,-1 0 0,1 0 0,1-1 0,0-1 0,0 0 0,-1 0 0,1 0 0,-1 0 0,0 0 0,0 0 0,0-1 0,0 1 0,0-6 0,0 3 0,-1-1 0,1 1 0,-1-1 0,-1 1 0,1-1 0,-1 1 0,-1-1 0,1 1 0,-5-12 0,5 16 0,0 0 0,0 0 0,0 0 0,-1 0 0,1 0 0,-1 0 0,1 0 0,-1 0 0,0 0 0,0 1 0,0-1 0,0 1 0,0-1 0,0 1 0,0 0 0,-1 0 0,1 0 0,0 0 0,-1 0 0,1 0 0,0 1 0,-1-1 0,1 1 0,-1-1 0,1 1 0,-1 0 0,1 0 0,-1 0 0,1 1 0,-1-1 0,1 1 0,-1-1 0,1 1 0,0 0 0,-4 1 0,2 0 0,1 0 0,-1 0 0,0 1 0,1-1 0,-1 1 0,1 0 0,0 0 0,0 0 0,0 0 0,0 1 0,1-1 0,-1 1 0,1 0 0,0-1 0,0 1 0,0 0 0,1 0 0,-1 1 0,0 6 0,1-4 0,1 0 0,0 0 0,0 0 0,1 0 0,0 0 0,0 0 0,1 0 0,0-1 0,0 1 0,1 0 0,-1-1 0,1 0 0,1 0 0,-1 0 0,1 0 0,0 0 0,1 0 0,-1-1 0,1 0 0,0 0 0,8 5 0,-7-4 0,2 0 0,-1 0 0,1-1 0,0 0 0,0-1 0,0 0 0,1 0 0,-1-1 0,1 0 0,0 0 0,0-1 0,0 0 0,0-1 0,1 0 0,16 0 0,-21-2 0,0 1 0,0-1 0,0-1 0,0 1 0,-1-1 0,1 0 0,0 0 0,-1 0 0,0 0 0,1-1 0,-1 0 0,0 0 0,0 0 0,-1 0 0,1-1 0,0 1 0,-1-1 0,0 0 0,0 0 0,0 0 0,-1-1 0,1 1 0,-1-1 0,3-8 0,1-6 0,-1-1 0,0-1 0,-2 1 0,2-32 0,-4 41 0,-1 11 0,0 0 0,0 0 0,0 0 0,0-1 0,0 1 0,0 0 0,1 0 0,-1 0 0,0 0 0,0-1 0,0 1 0,0 0 0,0 0 0,0 0 0,0 0 0,0-1 0,0 1 0,1 0 0,-1 0 0,0 0 0,0 0 0,0 0 0,0-1 0,1 1 0,-1 0 0,0 0 0,0 0 0,0 0 0,0 0 0,1 0 0,-1 0 0,0 0 0,0 0 0,0 0 0,1 0 0,-1 0 0,0 0 0,0 0 0,0 0 0,1 0 0,11 5 0,17 15 0,-19-13 0,-7-5 0,0 0 0,0 0 0,0-1 0,0 1 0,1-1 0,-1 0 0,0 1 0,1-2 0,-1 1 0,1 0 0,0-1 0,-1 1 0,1-1 0,-1 0 0,1 0 0,-1-1 0,1 1 0,0-1 0,5-1 0,-6 0 0,-1 1 0,1-1 0,-1 0 0,0 0 0,0 1 0,0-1 0,0 0 0,0-1 0,0 1 0,0 0 0,-1-1 0,1 1 0,-1-1 0,0 1 0,1-1 0,-1 0 0,0 1 0,-1-1 0,1 0 0,0 0 0,-1 1 0,0-1 0,1 0 0,-1 0 0,-1-4 0,-1-9 0,2 15 0,0 1 0,0 0 0,0 0 0,0 0 0,0 0 0,0 0 0,0-1 0,0 1 0,0 0 0,0 0 0,0 0 0,0 0 0,0 0 0,0 0 0,-1 0 0,1-1 0,0 1 0,0 0 0,0 0 0,0 0 0,0 0 0,0 0 0,-1 0 0,1 0 0,0 0 0,0 0 0,0 0 0,0 0 0,0 0 0,-1 0 0,1 0 0,0 0 0,0 0 0,0 0 0,0 0 0,0 0 0,-1 0 0,1 0 0,0 0 0,0 0 0,0 0 0,0 0 0,0 0 0,0 0 0,-1 0 0,0 2 0,-1 0 0,1 0 0,0 0 0,0 0 0,-1 0 0,1 0 0,1 0 0,-1 0 0,0 0 0,0 0 0,0 4 0,-7 35 0,2 0 0,1 0 0,2 75 0,18 127 0,-13-227 0,5 48 0,4 63 0,-11-109 0,0 1 0,-1-1 0,-1 1 0,-6 28 0,7-44 0,0-1 0,0 1 0,1-1 0,-1 0 0,-1 1 0,1-1 0,0 0 0,-1 0 0,1 0 0,-1 0 0,1 0 0,-1 0 0,0 0 0,-4 3 0,6-5 0,-1 0 0,1 0 0,-1 1 0,1-1 0,-1 0 0,0 0 0,1 0 0,-1 1 0,1-1 0,-1 0 0,0 0 0,1 0 0,-1 0 0,0 0 0,1 0 0,-1 0 0,0-1 0,1 1 0,-1 0 0,1 0 0,-1 0 0,0-1 0,0 1 0,0-1 0,0 0 0,0-1 0,-1 1 0,1 0 0,0 0 0,0-1 0,0 1 0,1 0 0,-1-1 0,0 1 0,0-1 0,1 1 0,-1-3 0,-4-11 0,1-1 0,1 0 0,0 0 0,0-28 0,3-68 0,2 85 0,1 1 0,1-1 0,1 1 0,1 0 0,1 1 0,1-1 0,2 1 0,0 1 0,2 0 0,1 0 0,0 2 0,2-1 0,31-36 0,130-131 0,-160 177 0,-16 13 0,0 0 0,0 0 0,1 0 0,-1 0 0,0 0 0,0 0 0,0 0 0,0 0 0,0 1 0,0-1 0,1 0 0,-1 0 0,0 0 0,0 0 0,0 0 0,0 0 0,0 0 0,0 0 0,0 0 0,1 0 0,-1 0 0,0 1 0,0-1 0,0 0 0,0 0 0,0 0 0,0 0 0,0 0 0,0 0 0,0 0 0,0 1 0,0-1 0,0 0 0,0 0 0,0 0 0,0 0 0,0 0 0,0 1 0,0-1 0,0 0 0,0 0 0,0 0 0,0 0 0,0 0 0,0 0 0,0 1 0,0-1 0,0 0 0,0 0 0,0 0 0,0 0 0,0 0 0,0 0 0,0 0 0,-1 1 0,-13 33 0,7-19 0,2-2 0,1 0 0,0 0 0,1 1 0,0-1 0,1 1 0,0 25 0,1-36 0,1 0 0,0 0 0,1 0 0,-1 0 0,1 0 0,-1 0 0,1 0 0,0-1 0,0 1 0,0 0 0,0 0 0,0-1 0,1 1 0,-1-1 0,1 1 0,0-1 0,0 0 0,0 1 0,0-1 0,0 0 0,0 0 0,1-1 0,-1 1 0,0 0 0,1-1 0,0 1 0,-1-1 0,1 0 0,0 0 0,0 0 0,-1 0 0,1-1 0,0 1 0,0-1 0,0 1 0,0-1 0,0 0 0,3-1 0,-4 2 0,0-1 0,0 0 0,0-1 0,-1 1 0,1 0 0,0 0 0,0-1 0,-1 1 0,1-1 0,0 0 0,0 1 0,-1-1 0,1 0 0,-1 0 0,1 0 0,-1 0 0,1 0 0,-1-1 0,0 1 0,1 0 0,-1-1 0,2-2 0,-2 1 0,1 0 0,-1 0 0,0 0 0,0 0 0,0-1 0,0 1 0,-1 0 0,0-1 0,1 1 0,-1 0 0,-1-6 0,0-2 0,0 1 0,-2-1 0,1 0 0,-1 1 0,0-1 0,-9-16 0,8 20 0,0 1 0,1 0 0,0 0 0,1 0 0,-1 0 0,1 0 0,-2-11 0,4 15 0,0 0 0,0 0 0,0 0 0,0 0 0,1 0 0,-1 0 0,1 0 0,-1 0 0,1 0 0,0 0 0,-1 1 0,1-1 0,0 0 0,0 0 0,0 1 0,1-1 0,-1 0 0,0 1 0,1-1 0,-1 1 0,1 0 0,-1-1 0,1 1 0,0 0 0,3-2 0,2-2 0,1 1 0,0 0 0,-1 0 0,2 0 0,-1 1 0,0 0 0,0 1 0,1 0 0,0 0 0,-1 1 0,1 0 0,14 1 0,-21 0 0,0 1 0,0-1 0,-1 1 0,1 0 0,0 0 0,-1 0 0,1 0 0,-1 0 0,1 0 0,-1 1 0,1-1 0,-1 0 0,0 1 0,0-1 0,0 1 0,0-1 0,0 1 0,0 0 0,0-1 0,0 1 0,0 3 0,10 42 0,-10-41 0,3 56 0,-4-50 0,0-1 0,0 1 0,1-1 0,1 0 0,0 1 0,0-1 0,1 0 0,6 14 0,-9-25 0,0 1 0,1 0 0,-1-1 0,0 1 0,1-1 0,-1 1 0,1 0 0,-1-1 0,0 1 0,1-1 0,-1 1 0,1-1 0,0 1 0,-1-1 0,1 0 0,-1 1 0,1-1 0,0 0 0,-1 1 0,1-1 0,0 0 0,-1 0 0,1 0 0,0 1 0,-1-1 0,1 0 0,0 0 0,1 0 0,-1-1 0,1 1 0,-1-1 0,0 0 0,1 1 0,-1-1 0,0 0 0,0 0 0,0 0 0,1 0 0,-1 0 0,0 0 0,0 0 0,0-2 0,4-4 0,0 0 0,0-1 0,5-13 0,12-51 0,-18 54 0,1 1 0,1-1 0,12-24 0,-18 42 0,0-1 0,1 1 0,-1-1 0,0 1 0,1-1 0,-1 1 0,0-1 0,1 1 0,-1 0 0,1-1 0,-1 1 0,0 0 0,1-1 0,-1 1 0,1 0 0,-1-1 0,1 1 0,-1 0 0,1 0 0,0 0 0,-1-1 0,1 1 0,-1 0 0,1 0 0,-1 0 0,1 0 0,0 0 0,-1 0 0,1 0 0,-1 0 0,1 0 0,-1 1 0,1-1 0,-1 0 0,1 0 0,0 0 0,-1 1 0,1-1 0,-1 0 0,1 0 0,-1 1 0,22 19 0,-15-13 0,5 4 0,1 0 0,0-1 0,0-1 0,1 0 0,0-1 0,0-1 0,1 0 0,0-1 0,25 7 0,-27-10 0,-1 0 0,1-1 0,-1-1 0,1 0 0,0-1 0,-1 0 0,1-1 0,0 0 0,-1-1 0,1 0 0,-1-1 0,0-1 0,12-4 0,-19 6 0,-1-1 0,0 1 0,0 0 0,0-1 0,0 0 0,0 0 0,0 0 0,-1-1 0,1 1 0,-1-1 0,0 1 0,0-1 0,-1 0 0,1 0 0,-1-1 0,0 1 0,0 0 0,0-1 0,-1 0 0,1 1 0,0-6 0,0-5 0,-1 1 0,0-1 0,-1 0 0,0 1 0,-5-27 0,5 39 0,0 0 0,0 1 0,0-1 0,-1 0 0,1 0 0,-1 0 0,1 0 0,-1 1 0,0-1 0,0 0 0,0 0 0,0 1 0,0-1 0,0 1 0,0-1 0,0 1 0,-1-1 0,1 1 0,0 0 0,-4-2 0,3 2 0,1 1 0,-1-1 0,0 1 0,0-1 0,0 1 0,1 0 0,-1 0 0,0 0 0,0 0 0,0 0 0,0 1 0,1-1 0,-1 0 0,0 1 0,0-1 0,1 1 0,-4 1 0,-1 1 0,0 1 0,0-1 0,0 1 0,1 0 0,-1 1 0,1 0 0,0-1 0,1 1 0,-1 1 0,-4 6 0,5-6 0,0 1 0,1 0 0,0-1 0,0 2 0,0-1 0,1 0 0,0 1 0,1-1 0,-2 14 0,3-19 0,0 1 0,0 0 0,0-1 0,0 1 0,1 0 0,0-1 0,-1 1 0,1-1 0,0 1 0,0-1 0,0 1 0,0-1 0,1 0 0,-1 0 0,1 1 0,-1-1 0,1 0 0,0 0 0,0 0 0,0-1 0,0 1 0,0 0 0,0-1 0,0 0 0,1 1 0,-1-1 0,0 0 0,1 0 0,-1 0 0,1 0 0,2 0 0,0 0 0,0 1 0,-1-1 0,1 0 0,0-1 0,0 1 0,-1-1 0,1 0 0,0 0 0,0-1 0,0 1 0,-1-1 0,1 0 0,0 0 0,-1-1 0,1 0 0,-1 1 0,1-1 0,-1-1 0,0 1 0,0-1 0,0 1 0,0-1 0,-1 0 0,1-1 0,-1 1 0,1-1 0,-1 1 0,0-1 0,-1 0 0,1 0 0,2-5 0,3-7 0,-1 0 0,-1 0 0,0-1 0,-1 1 0,-1-1 0,-1 0 0,2-25 0,-1-5 0,-1-1 0,-3 0 0,-2 1 0,-11-63 0,12 108 0,1-2 0,-1 0 0,1 0 0,-1 0 0,0 0 0,0 1 0,-1-1 0,1 0 0,-1 1 0,0-1 0,-2-3 0,3 7 0,1 0 0,0 0 0,0 0 0,0 0 0,-1 0 0,1-1 0,0 1 0,0 0 0,0 0 0,-1 0 0,1 0 0,0 0 0,0 0 0,-1 0 0,1 0 0,0 0 0,0 0 0,0 0 0,-1 0 0,1 0 0,0 0 0,0 0 0,-1 0 0,1 0 0,0 1 0,0-1 0,0 0 0,-1 0 0,1 0 0,0 0 0,0 0 0,0 0 0,0 1 0,-1-1 0,1 0 0,0 0 0,0 0 0,0 0 0,0 1 0,0-1 0,0 0 0,0 0 0,-1 0 0,1 1 0,0-1 0,0 0 0,0 0 0,0 1 0,0-1 0,0 0 0,0 1 0,-3 14 0,-1 19 0,1 0 0,3 0 0,0 0 0,6 36 0,30 141 0,-19-121 0,-1-4-1365,-2-12-546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0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254 24575,'-22'613'0,"22"-568"0,0-27 0,-1-10 0,1-1 0,0 1 0,1 0 0,-1 0 0,2 0 0,1 9 0,-2-15 0,0-1 0,-1 0 0,1 1 0,0-1 0,0 0 0,0 1 0,0-1 0,0 0 0,0 0 0,0 0 0,0 0 0,1 0 0,-1 0 0,0 0 0,0 0 0,1-1 0,-1 1 0,1 0 0,-1-1 0,1 1 0,-1-1 0,1 0 0,-1 1 0,1-1 0,-1 0 0,1 0 0,-1 0 0,1 0 0,-1 0 0,1 0 0,-1-1 0,1 1 0,-1 0 0,1-1 0,-1 1 0,1-1 0,1-1 0,83-28 0,-56 18 0,1 2 0,56-12 0,-84 21-97,-1 1-1,1-1 1,0 1-1,-1 0 1,1 0-1,0 0 1,-1 0-1,1 1 1,0-1-1,-1 1 1,1 0-1,-1-1 0,5 3 1,3 5-6729</inkml:trace>
  <inkml:trace contextRef="#ctx0" brushRef="#br0" timeOffset="458.47">975 741 24575,'-1'0'0,"-1"-1"0,1 1 0,0 0 0,-1-1 0,1 1 0,-1 0 0,1 0 0,0 0 0,-1 0 0,1 0 0,-1 0 0,1 1 0,0-1 0,-1 0 0,1 1 0,0-1 0,-1 1 0,1-1 0,0 1 0,-1-1 0,1 1 0,0 0 0,0 0 0,0 0 0,0 0 0,0 0 0,0 0 0,0 0 0,0 0 0,-1 2 0,-2 2 0,0 0 0,1 1 0,0 0 0,0-1 0,-3 10 0,0 4 0,1 0 0,1 0 0,0 0 0,2 0 0,0 1 0,1-1 0,3 32 0,-1-40 0,0 1 0,1 0 0,0 0 0,1-1 0,1 1 0,-1-1 0,2 0 0,0 0 0,0 0 0,1-1 0,0 0 0,0 0 0,14 14 0,-16-20 0,0 0 0,0 0 0,0-1 0,1 0 0,0 0 0,-1 0 0,1 0 0,0-1 0,0 0 0,1 0 0,-1 0 0,0-1 0,1 1 0,-1-1 0,8 0 0,-9-1 0,-1 0 0,1-1 0,-1 1 0,1-1 0,-1 0 0,1 0 0,-1 0 0,0 0 0,1 0 0,-1-1 0,0 1 0,0-1 0,0 0 0,0 0 0,0 0 0,0-1 0,-1 1 0,1-1 0,-1 1 0,0-1 0,0 0 0,0 0 0,0 0 0,3-6 0,0-2 0,-1-1 0,0 0 0,-1 0 0,0 0 0,-1-1 0,0 1 0,-1-1 0,-1 1 0,0-1 0,0 1 0,-1-1 0,-1 1 0,0-1 0,-1 1 0,0 0 0,-1 0 0,-5-12 0,1 3 0,-2 0 0,0 1 0,-2 0 0,0 1 0,-1 0 0,-1 1 0,0 0 0,-27-24 0,35 36 0,-1 1 0,0 0 0,-1 0 0,1 0 0,-1 1 0,0 0 0,0 0 0,-1 1 0,-12-4 0,19 7 0,0-1 0,-1 1 0,1 0 0,0 0 0,0 0 0,-1 0 0,1 0 0,0 0 0,0 1 0,-1-1 0,1 1 0,0-1 0,0 1 0,0 0 0,0 0 0,0 0 0,-2 2 0,2-1 0,0 0 0,0 0 0,0 0 0,0 0 0,1 0 0,-1 1 0,1-1 0,0 1 0,0-1 0,0 1 0,0-1 0,0 1 0,0 0 0,1 0 0,-1-1 0,1 1 0,0 4 0,2 29-1365,4-1-5461</inkml:trace>
  <inkml:trace contextRef="#ctx0" brushRef="#br0" timeOffset="839.88">889 996 24575,'7'-7'0,"14"-2"0,17 0 0,16 1 0,11 3 0,0 2 0,-10 1-8191</inkml:trace>
  <inkml:trace contextRef="#ctx0" brushRef="#br0" timeOffset="1199.92">1377 1060 24575,'-1'33'0,"0"-13"0,1 1 0,0-1 0,2 0 0,4 20 0,-6-36 0,1 0 0,0 0 0,0-1 0,0 1 0,1-1 0,-1 1 0,1-1 0,0 1 0,0-1 0,0 0 0,0 0 0,1 0 0,-1 0 0,1 0 0,0-1 0,-1 1 0,1-1 0,1 1 0,-1-1 0,0 0 0,0 0 0,1-1 0,-1 1 0,1-1 0,0 0 0,7 2 0,-8-2 0,0-1 0,1 0 0,-1 0 0,1 0 0,-1 0 0,1-1 0,-1 1 0,0-1 0,1 0 0,-1 0 0,0 0 0,1 0 0,-1 0 0,0-1 0,0 0 0,0 1 0,0-1 0,3-3 0,-2 1 0,0 0 0,0 0 0,-1 0 0,0-1 0,0 1 0,0-1 0,0 0 0,-1 0 0,1 0 0,-1 0 0,1-6 0,-1 6 0,-1 1 0,1-1 0,-1 1 0,-1-1 0,1 0 0,-1 1 0,1-1 0,-1 0 0,-1 1 0,1-1 0,-1 0 0,1 1 0,-1-1 0,-1 0 0,1 1 0,-1 0 0,0-1 0,0 1 0,0 0 0,0 0 0,-1 0 0,1 0 0,-1 0 0,0 0 0,0 1 0,-1 0 0,1 0 0,-7-5 0,3 5-124,0 0 0,-1 0 0,1 1 0,0 0 0,-1 0 0,1 1-1,-1 0 1,0 0 0,1 1 0,-12 1 0,-30 3-6702</inkml:trace>
  <inkml:trace contextRef="#ctx0" brushRef="#br0" timeOffset="1557.36">0 1695 24575,'36'-11'0,"34"-7"0,29-4 0,31-2 0,33 0 0,28 3 0,29 2 0,19 5-1657,17 4 1657,4 0 0,-7 2 0,-16 2 0,-28 3 0,-50 1-6534</inkml:trace>
  <inkml:trace contextRef="#ctx0" brushRef="#br0" timeOffset="11253.72">1970 679 24575,'0'-2'0,"0"0"0,-1 0 0,1 1 0,0-1 0,-1 0 0,0 0 0,1 0 0,-1 0 0,0 0 0,0 1 0,0-1 0,0 0 0,0 1 0,0-1 0,-1 1 0,1-1 0,0 1 0,-1 0 0,1-1 0,-1 1 0,1 0 0,-1 0 0,0 0 0,0 0 0,1 0 0,-1 1 0,0-1 0,0 1 0,0-1 0,0 1 0,0-1 0,0 1 0,0 0 0,0 0 0,0 0 0,-2 0 0,-1 0 0,-1 0 0,1 0 0,-1 1 0,1 0 0,0 0 0,-1 0 0,1 1 0,0-1 0,0 1 0,0 0 0,0 1 0,-6 3 0,6-1 0,1-1 0,-1 1 0,1 0 0,0 1 0,1-1 0,-1 1 0,1 0 0,0 0 0,0 0 0,1 0 0,0 0 0,0 0 0,1 1 0,-1-1 0,1 1 0,1-1 0,-1 1 0,1 0 0,1 7 0,-1-10 0,0 0 0,0 0 0,1 0 0,-1-1 0,1 1 0,0 0 0,0-1 0,0 1 0,1-1 0,-1 1 0,1-1 0,0 1 0,0-1 0,0 0 0,0 0 0,1 0 0,-1 0 0,1-1 0,-1 1 0,1 0 0,0-1 0,0 0 0,1 0 0,-1 0 0,0 0 0,1 0 0,-1-1 0,1 0 0,-1 1 0,1-1 0,0-1 0,-1 1 0,1 0 0,4-1 0,-6 0 0,-1 0 0,1 0 0,0 0 0,0 0 0,-1 0 0,1 0 0,0-1 0,0 1 0,-1-1 0,1 1 0,0-1 0,-1 0 0,1 0 0,-1 0 0,1 0 0,-1 0 0,0 0 0,1 0 0,-1 0 0,0 0 0,2-3 0,-1 1 0,0 0 0,-1 0 0,1-1 0,-1 1 0,0 0 0,0-1 0,0 1 0,-1-1 0,1 1 0,0-5 0,-1-5 0,-1 0 0,0 0 0,0 0 0,-7-25 0,-8-6 0,11 34 0,1 1 0,1-1 0,0 0 0,0 0 0,-2-20 0,5 28 0,1 1 0,-1 0 0,0 0 0,0-1 0,0 1 0,1 0 0,-1 0 0,1-1 0,-1 1 0,1 0 0,-1 0 0,1 0 0,0 0 0,-1 0 0,1 0 0,0 0 0,0 0 0,0 0 0,0 0 0,0 1 0,0-1 0,0 0 0,0 1 0,0-1 0,0 0 0,0 1 0,1-1 0,-1 1 0,0 0 0,0-1 0,0 1 0,1 0 0,-1 0 0,0 0 0,1 0 0,1 0 0,4 0 0,-1 0 0,1 1 0,-1-1 0,0 1 0,13 4 0,-7 0 0,-1 0 0,1 1 0,-1 0 0,0 0 0,-1 1 0,0 1 0,0 0 0,11 11 0,-13-12 0,-1 1 0,-1-1 0,0 1 0,0 0 0,0 1 0,-1-1 0,-1 1 0,1 0 0,-1 0 0,5 20 0,-8-28 0,-1 1 0,0 0 0,0-1 0,1 1 0,-1 0 0,0-1 0,-1 1 0,1 0 0,0-1 0,0 1 0,-1 0 0,1-1 0,-1 1 0,1 0 0,-1-1 0,0 1 0,0-1 0,1 1 0,-1-1 0,0 0 0,0 1 0,-1-1 0,1 0 0,0 0 0,0 1 0,-1-1 0,1 0 0,0 0 0,-1-1 0,1 1 0,-1 0 0,1 0 0,-1-1 0,0 1 0,1-1 0,-4 1 0,3 0 0,0-1 0,0 0 0,-1 1 0,1-1 0,0 0 0,0 0 0,-1-1 0,1 1 0,0 0 0,0-1 0,-1 0 0,1 1 0,0-1 0,0 0 0,0 0 0,0 0 0,0 0 0,0 0 0,0-1 0,0 1 0,1-1 0,-1 1 0,0-1 0,1 1 0,-1-1 0,1 0 0,-2-2 0,1-2 0,0 1 0,0-1 0,0 0 0,1 1 0,-1-1 0,1 0 0,1 0 0,-1 0 0,1 0 0,0 0 0,1 0 0,-1 0 0,1 0 0,0 0 0,1 0 0,-1 0 0,1 1 0,0-1 0,6-10 0,-5 10 0,0 0 0,1 0 0,0 1 0,0-1 0,0 1 0,1 0 0,-1 0 0,1 0 0,0 1 0,1-1 0,-1 1 0,1 1 0,0-1 0,0 1 0,0 0 0,0 0 0,9-2 0,-13 4 5,0 1-1,0 0 1,1 0 0,-1 0-1,0 0 1,0 0-1,0 0 1,0 0-1,0 1 1,0-1 0,0 1-1,0 0 1,0-1-1,0 1 1,0 0-1,0 0 1,0 0 0,0 0-1,-1 1 1,1-1-1,0 0 1,-1 1 0,1-1-1,-1 1 1,0 0-1,1-1 1,-1 1-1,1 2 1,0-1-80,-1-1 0,1 0 0,-1 0 0,1 0 0,0 0 1,-1-1-1,1 1 0,0 0 0,0-1 0,1 1 0,-1-1 0,0 0 0,0 0 0,1 0 0,-1 0 1,0 0-1,1 0 0,-1-1 0,4 1 0,8-1-6751</inkml:trace>
  <inkml:trace contextRef="#ctx0" brushRef="#br0" timeOffset="11906.39">2540 233 24575,'13'78'0,"-7"-11"0,19 307 0,-25-368 0,0-1 0,0-1 0,0 1 0,0 0 0,1 0 0,-1 0 0,1 0 0,1-1 0,1 6 0,-2-9 0,0 1 0,0-1 0,0 0 0,0 0 0,0 0 0,1 1 0,-1-1 0,0-1 0,1 1 0,-1 0 0,1 0 0,-1 0 0,1-1 0,-1 1 0,1-1 0,0 1 0,-1-1 0,1 0 0,0 1 0,-1-1 0,1 0 0,0 0 0,-1 0 0,1 0 0,0-1 0,-1 1 0,3-1 0,78-14 35,-63 10-315,1 1 0,-1 0 0,1 2 0,36 0 0,-38 5-6546</inkml:trace>
  <inkml:trace contextRef="#ctx0" brushRef="#br0" timeOffset="12525.61">3176 148 24575,'-7'0'0,"-6"11"0,-8 18 0,-4 18 0,-2 20 0,5 16 0,5 8 0,6 7 0,8-3 0,8-2 0,11-11 0,10-11 0,7-12 0,2-14 0,-5-16-819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3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 0 24575,'-13'71'0,"0"71"0,-6-2 0,-45 162 0,64-301 0,-1 1 0,0-1 0,1 0 0,-1 1 0,1-1 0,0 1 0,-1-1 0,1 0 0,0 1 0,0-1 0,0 1 0,0-1 0,0 1 0,0-1 0,0 1 0,1-1 0,-1 0 0,1 1 0,-1-1 0,1 0 0,-1 1 0,1-1 0,-1 0 0,1 1 0,0-1 0,0 0 0,0 0 0,0 0 0,0 0 0,0 0 0,1 1 0,2-1 0,0 0 0,0 0 0,0 0 0,0 0 0,0-1 0,0 0 0,0 0 0,0 0 0,0-1 0,7 0 0,102-16-45,-30 4-615,109-3 0,-168 16-6166</inkml:trace>
  <inkml:trace contextRef="#ctx0" brushRef="#br0" timeOffset="421.61">686 486 24575,'-8'8'0,"0"0"0,0 1 0,1-1 0,0 1 0,1 1 0,0-1 0,1 1 0,0 0 0,0 1 0,1-1 0,0 1 0,1 0 0,0 0 0,1 0 0,0 0 0,1 0 0,0 0 0,1 1 0,0-1 0,2 15 0,-1-23 0,-1 0 0,1-1 0,0 1 0,0-1 0,0 1 0,0-1 0,0 1 0,1-1 0,-1 0 0,1 1 0,0-1 0,0 0 0,0 0 0,-1 0 0,2-1 0,-1 1 0,0 0 0,0-1 0,1 1 0,-1-1 0,0 0 0,1 0 0,-1 0 0,1 0 0,0 0 0,-1 0 0,1-1 0,0 1 0,0-1 0,2 0 0,-1 0 0,-1 0 0,0 0 0,1-1 0,-1 1 0,0-1 0,0 0 0,0 0 0,1 0 0,-1 0 0,0 0 0,0-1 0,-1 1 0,1-1 0,0 0 0,0 0 0,-1 0 0,1 0 0,-1 0 0,0-1 0,0 1 0,0-1 0,0 1 0,0-1 0,3-6 0,-1-2 0,0 0 0,-1-1 0,-1 0 0,0 1 0,0-1 0,-1 0 0,0 0 0,-2-19 0,0 23 0,1 0 0,-1 0 0,-1 1 0,1-1 0,-1 1 0,-1-1 0,1 1 0,-1-1 0,-1 1 0,1 0 0,-1 1 0,0-1 0,-1 1 0,-5-7 0,8 11-68,-1-1 0,1 1-1,-1 0 1,0 1 0,1-1 0,-1 0-1,0 1 1,0 0 0,0-1 0,0 1-1,0 0 1,-1 1 0,1-1 0,0 1-1,0-1 1,0 1 0,-1 0 0,1 0-1,-4 1 1,-12 3-6758</inkml:trace>
  <inkml:trace contextRef="#ctx0" brushRef="#br0" timeOffset="811.95">580 594 24575,'25'-3'0,"23"-2"0,14 0 0,3 2 0,-9 0-8191</inkml:trace>
  <inkml:trace contextRef="#ctx0" brushRef="#br0" timeOffset="1339.33">897 635 24575,'-1'30'0,"0"-15"0,0 1 0,2-1 0,2 20 0,-3-32 0,0 0 0,1-1 0,-1 1 0,1 0 0,0-1 0,0 1 0,0 0 0,0-1 0,0 1 0,1-1 0,-1 0 0,1 0 0,0 1 0,-1-1 0,1 0 0,0 0 0,0 0 0,0-1 0,1 1 0,-1 0 0,0-1 0,1 0 0,-1 1 0,3 0 0,-3-2 0,-1 1 0,0-1 0,0 1 0,0-1 0,0 0 0,1 0 0,-1 0 0,0 0 0,0 0 0,0 0 0,1 0 0,-1 0 0,0 0 0,0-1 0,0 1 0,0 0 0,0-1 0,1 1 0,-1-1 0,0 1 0,0-1 0,0 0 0,0 1 0,0-1 0,1-1 0,-1 0 0,1 0 0,-1 0 0,0 0 0,0 0 0,0 0 0,0 0 0,0-1 0,0 1 0,0 0 0,-1-1 0,1-4 0,0 2 0,-1-1 0,0 0 0,0 1 0,0-1 0,0 1 0,-1-1 0,0 1 0,0-1 0,-1 1 0,-3-9 0,4 12 12,-1-1 0,0 0 0,0 1 0,0-1 0,-1 1 0,1 0 0,-1-1 0,1 1 0,-4-2 0,5 4-77,0-1 1,-1 0-1,1 0 1,0 1-1,-1-1 1,1 1-1,0-1 0,-1 1 1,1 0-1,-1 0 1,1-1-1,0 1 1,-1 0-1,1 0 0,-1 0 1,1 1-1,-1-1 1,1 0-1,0 0 1,-1 1-1,1-1 1,-3 2-1,-6 5-6761</inkml:trace>
  <inkml:trace contextRef="#ctx0" brushRef="#br0" timeOffset="1861.35">1150 508 24575,'0'31'0,"-2"-9"0,2 1 0,1 0 0,1-1 0,8 38 0,-9-56 0,-1 0 0,2 0 0,-1-1 0,0 1 0,1 0 0,0 0 0,0-1 0,0 1 0,0-1 0,0 0 0,1 1 0,0-1 0,-1 0 0,1 0 0,0-1 0,1 1 0,-1-1 0,0 1 0,1-1 0,-1 0 0,1-1 0,0 1 0,-1 0 0,1-1 0,0 0 0,0 0 0,0 0 0,0 0 0,0-1 0,0 0 0,0 1 0,6-2 0,-7 1 0,0 0 0,0-1 0,1 1 0,-1-1 0,0 0 0,0 0 0,0 0 0,0 0 0,0 0 0,-1-1 0,1 1 0,0-1 0,0 0 0,-1 0 0,1 0 0,-1 0 0,0 0 0,4-4 0,-3 1 0,0 0 0,-1 1 0,1-1 0,-1 0 0,0-1 0,0 1 0,-1 0 0,0 0 0,1-1 0,-1-6 0,0-1 0,-1-1 0,0 1 0,-1 0 0,0-1 0,-1 1 0,-1 0 0,0-1 0,-6-14 0,-9-3 0,6 21 0,12 10 0,-1 0 0,1 0 0,-1 0 0,1 0 0,0 0 0,-1 0 0,1 0 0,0 0 0,-1 0 0,1 1 0,-1-1 0,1 0 0,0 0 0,-1 0 0,1 0 0,0 1 0,-1-1 0,1 0 0,0 0 0,-1 1 0,1-1 0,0 0 0,0 0 0,-1 1 0,1-1 0,0 0 0,0 1 0,0-1 0,0 1 0,-1-1 0,1 0 0,0 1 0,0-1 0,0 1 0,-1 10-1365,3 1-5461</inkml:trace>
  <inkml:trace contextRef="#ctx0" brushRef="#br0" timeOffset="2210.5">1574 509 24575,'-2'1'0,"1"-1"0,-1 1 0,1-1 0,-1 1 0,1 0 0,-1 0 0,1-1 0,-1 1 0,1 0 0,0 0 0,0 1 0,-1-1 0,1 0 0,0 0 0,0 0 0,0 1 0,0-1 0,0 1 0,0-1 0,1 1 0,-2 2 0,-13 37 0,14-40 0,-3 15 0,0-1 0,1 0 0,1 1 0,0 0 0,1 0 0,1 0 0,3 27 0,-3-39 0,1 1 0,-1-1 0,1 1 0,0-1 0,1 0 0,-1 1 0,1-1 0,0 0 0,0 0 0,0 0 0,0 0 0,1 0 0,0 0 0,0-1 0,0 1 0,0-1 0,0 0 0,1 0 0,-1 0 0,1-1 0,0 1 0,0-1 0,0 0 0,0 0 0,0 0 0,0 0 0,1-1 0,-1 1 0,1-1 0,-1-1 0,6 2 0,-8-2 0,1 0 0,-1 0 0,1 0 0,0 0 0,-1-1 0,0 1 0,1-1 0,-1 1 0,1-1 0,-1 0 0,0 0 0,1 0 0,-1 0 0,0 0 0,0 0 0,0-1 0,0 1 0,4-4 0,-3 1 0,0 0 0,0 0 0,0 0 0,-1 0 0,1 0 0,-1-1 0,0 1 0,0-1 0,1-5 0,1-3 0,-2-1 0,1 1 0,-2-1 0,0 0 0,0 0 0,-2-15 0,-1 13 0,0 1 0,-1-1 0,-1 0 0,0 1 0,-7-15 0,9 24 0,0 1 0,0 0 0,-1 1 0,1-1 0,-1 0 0,0 1 0,-1-1 0,1 1 0,-1 0 0,0 0 0,0 0 0,0 1 0,0 0 0,-1-1 0,1 1 0,-1 1 0,0-1 0,-6-2 0,9 4-45,0 1-1,0 0 1,0-1-1,0 1 1,0 0-1,0 0 1,0 0-1,0 0 1,0 0-1,0 0 1,0 1-1,0-1 1,0 1-1,0-1 1,1 1-1,-1 0 1,0 0-1,0-1 1,1 1-1,-1 1 1,0-1-1,1 0 1,-1 0-1,1 1 0,-1-1 1,1 0-1,0 1 1,0-1-1,-2 4 1,-7 15-6781</inkml:trace>
  <inkml:trace contextRef="#ctx0" brushRef="#br0" timeOffset="2568.57">1512 678 24575,'22'-7'0,"13"-3"0,10 1 0,3 2 0,-7 1-8191</inkml:trace>
  <inkml:trace contextRef="#ctx0" brushRef="#br0" timeOffset="2957.59">1806 679 24575,'11'11'0,"3"14"0,4 14 0,-2 7 0,-4 7 0,-3-6-819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9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466 24575,'-29'29'0,"-16"20"0,-9 16 0,3 8 0,1-1 0,3-6 0,6-6 0,6-15 0,9-14-8191</inkml:trace>
  <inkml:trace contextRef="#ctx0" brushRef="#br0" timeOffset="403.95">19 0 24575,'14'25'0,"13"27"0,12 25 0,10 22 0,7 16 0,2 9 0,-2 2 0,-3-2 0,-7-5 0,-8-11 0,-7-14 0,-8-22-8191</inkml:trace>
  <inkml:trace contextRef="#ctx0" brushRef="#br0" timeOffset="404.95">654 593 24575,'18'-14'0,"20"-5"0,15 0 0,9 5 0,1 10 0,-10 8-8191</inkml:trace>
  <inkml:trace contextRef="#ctx0" brushRef="#br0" timeOffset="765.79">739 784 24575,'25'-14'0,"23"-5"0,21-3 0,13 3 0,-7 4-819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8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0 24575,'11'-3'0,"10"-6"0,3 0-8191</inkml:trace>
  <inkml:trace contextRef="#ctx0" brushRef="#br0" timeOffset="361.57">446 0 24575,'29'0'0,"16"0"0,1 0-819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8"0,1 9 0,5 12 0,1 2-819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2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718 24575,'29'-14'0,"27"-9"0,22-3 0,17 2 0,9 5 0,5 6 0,-8 5 0,-15 4 0,-22 3-8191</inkml:trace>
  <inkml:trace contextRef="#ctx0" brushRef="#br0" timeOffset="342.94">11 741 24575,'17'-7'0,"-1"1"0,1 1 0,1 0 0,-1 1 0,1 1 0,0 1 0,0 0 0,-1 2 0,32 1 0,-39 0 0,0 1 0,0 0 0,0 0 0,0 1 0,-1 0 0,1 1 0,-1 0 0,0 0 0,0 1 0,0 0 0,0 1 0,-1 0 0,0 0 0,-1 1 0,1-1 0,-1 2 0,0-1 0,8 13 0,-8-8 0,1 1 0,-2 0 0,1 1 0,-2-1 0,0 1 0,-1 0 0,0 1 0,3 28 0,-5-21 0,-1-1 0,-2 1 0,0 0 0,-1 0 0,-8 31 0,-1-11 0,-2 0 0,-2-1 0,-2 0 0,-2-2 0,-34 56 0,6-27 0,-3-2 0,-113 115 0,156-174 0,1-2 0,0 1 0,1 0 0,0 0 0,-5 8 0,9-13 0,1-1 0,0 1 0,-1 0 0,1-1 0,-1 1 0,1 0 0,0-1 0,0 1 0,-1 0 0,1-1 0,0 1 0,0 0 0,0 0 0,0 0 0,0-1 0,0 1 0,0 0 0,0 0 0,0-1 0,0 1 0,0 0 0,0 0 0,1-1 0,-1 1 0,0 0 0,0-1 0,1 1 0,-1 0 0,1-1 0,-1 1 0,1 0 0,-1-1 0,1 1 0,-1-1 0,1 1 0,-1-1 0,1 1 0,-1-1 0,1 0 0,0 1 0,-1-1 0,1 1 0,0-1 0,0 0 0,-1 0 0,1 0 0,0 1 0,0-1 0,-1 0 0,1 0 0,1 0 0,20 3 0,1 0 0,-1-2 0,1-1 0,35-3 0,-5 0 0,478-9-1365,-449 12-5461</inkml:trace>
  <inkml:trace contextRef="#ctx0" brushRef="#br0" timeOffset="1809.6">1620 718 24575,'-4'8'0,"-4"12"0,-12 18 0,-10 13 0,-10 12 0,-9 10 0,-4 4 0,0-5 0,2-7 0,9-14-8191</inkml:trace>
  <inkml:trace contextRef="#ctx0" brushRef="#br0" timeOffset="2166.77">1344 803 24575,'14'29'0,"13"24"0,8 13 0,6 7 0,2 5 0,-1-3 0,-2-11 0,-7-17-8191</inkml:trace>
  <inkml:trace contextRef="#ctx0" brushRef="#br0" timeOffset="2545.71">1833 1099 24575,'4'11'0,"0"11"0,4 12 0,1 11 0,-2 6 0,-2 1 0,2-2 0,0-5 0,-1-10-8191</inkml:trace>
  <inkml:trace contextRef="#ctx0" brushRef="#br0" timeOffset="2546.71">1833 718 24575,'0'8'0,"7"12"0,6 11 0,1 0-8191</inkml:trace>
  <inkml:trace contextRef="#ctx0" brushRef="#br0" timeOffset="2904.1">2127 1143 24575,'29'-11'0,"20"-3"0,16 0 0,12-1 0,3 3 0,3 2 0,-13 4-8191</inkml:trace>
  <inkml:trace contextRef="#ctx0" brushRef="#br0" timeOffset="2905.1">3228 762 24575,'-4'11'0,"-4"14"0,-8 14 0,-10 14 0,-6 10 0,-5 4 0,-4 2 0,1-4 0,5-9 0,4-14 0,8-15-8191</inkml:trace>
  <inkml:trace contextRef="#ctx0" brushRef="#br0" timeOffset="3259.78">2912 845 24575,'14'15'0,"13"11"0,8 13 0,5 6 0,4 7 0,1 2 0,-4-2 0,-4-2 0,-10-9-8191</inkml:trace>
  <inkml:trace contextRef="#ctx0" brushRef="#br0" timeOffset="3260.78">2806 613 24575,'32'-3'0,"29"-6"0,19 0 0,13 0 0,5 3 0,-2-2 0,-19 1-8191</inkml:trace>
  <inkml:trace contextRef="#ctx0" brushRef="#br0" timeOffset="3641.74">3695 360 24575,'18'22'0,"13"21"0,9 18 0,0 13 0,-2 15 0,-8 11 0,-12 10 0,-21 7 0,-24 6 0,-25-3 0,-25-9 0,-26-8 0,6-21-8191</inkml:trace>
  <inkml:trace contextRef="#ctx0" brushRef="#br0" timeOffset="3992.27">1196 464 24575,'-32'18'0,"-19"21"0,-6 21 0,-2 22 0,9 23 0,14 21 0,19 16 0,28 8 0,33 0 0,35-10 0,35-16 0,36-21 0,30-24 0,26-27 0,-23-21-8191</inkml:trace>
  <inkml:trace contextRef="#ctx0" brushRef="#br0" timeOffset="4399.53">4076 42 24575,'4'-4'0,"1"-1"0,0 1 0,0 0 0,0 1 0,0-1 0,1 1 0,-1 0 0,1 0 0,10-3 0,-14 5 0,0 1 0,0-1 0,0 1 0,0 0 0,0 0 0,1 0 0,-1 0 0,0 0 0,0 0 0,0 1 0,0-1 0,0 0 0,0 1 0,1 0 0,-1 0 0,0 0 0,-1-1 0,1 2 0,0-1 0,0 0 0,0 0 0,-1 1 0,1-1 0,0 1 0,-1-1 0,1 1 0,-1-1 0,0 1 0,0 0 0,1 0 0,0 2 0,2 5 0,-1-1 0,0 1 0,-1-1 0,1 1 0,-2 0 0,1 0 0,-1 0 0,0 0 0,-1 0 0,0 0 0,-1 0 0,0 0 0,0-1 0,-1 1 0,0 0 0,0 0 0,-1-1 0,-6 14 0,0-2 0,-1 0 0,-1 0 0,-1-1 0,0-1 0,-2 0 0,-21 23 0,-41 28 0,75-68 0,0 0 0,0 0 0,-1 0 0,1 0 0,0 0 0,0 0 0,0 0 0,0 1 0,1-1 0,-1 0 0,0 1 0,0-1 0,1 0 0,-1 1 0,1-1 0,-1 3 0,1-3 0,0-1 0,0 1 0,1-1 0,-1 1 0,0-1 0,1 1 0,-1-1 0,0 1 0,1-1 0,-1 0 0,1 1 0,-1-1 0,1 0 0,-1 1 0,1-1 0,-1 0 0,1 1 0,-1-1 0,1 0 0,-1 0 0,1 0 0,-1 0 0,1 1 0,-1-1 0,1 0 0,0 0 0,-1 0 0,2 0 0,8 0 0,1-1 0,0 1 0,14-4 0,-23 4 0,29-5-100,41-8-322,1 4 1,139 0-1,-176 13-6404</inkml:trace>
  <inkml:trace contextRef="#ctx0" brushRef="#br0" timeOffset="4768.26">4604 1205 24575,'0'4'0,"-4"4"0,0 2-819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1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4'7'0,"0"17"0,-1 19 0,9 16 0,10 17 0,7 12 0,6 10 0,3 7 0,-3-1 0,-4-7 0,-5-13 0,-6-21-8191</inkml:trace>
  <inkml:trace contextRef="#ctx0" brushRef="#br0" timeOffset="363.91">0 1037 24575,'18'-14'0,"24"-9"0,26-3 0,24-6 0,17 1 0,12 4 0,7 7 0,0 8 0,-12 8 0,-17 9 0,-26 4-8191</inkml:trace>
  <inkml:trace contextRef="#ctx0" brushRef="#br0" timeOffset="709.16">573 1165 24575,'-5'15'0,"1"1"0,0-1 0,1 1 0,1 0 0,0 0 0,1 0 0,2 23 0,-2-5 0,0-11 0,0-12 0,1 0 0,0 0 0,0 0 0,1 0 0,3 11 0,-4-22 0,0 0 0,0 0 0,0 0 0,0 1 0,0-1 0,0 0 0,0 0 0,0 0 0,0 0 0,0 0 0,0 1 0,0-1 0,0 0 0,0 0 0,0 0 0,0 0 0,0 0 0,0 0 0,0 1 0,0-1 0,0 0 0,0 0 0,0 0 0,0 0 0,0 0 0,1 0 0,-1 0 0,0 0 0,0 1 0,0-1 0,0 0 0,0 0 0,0 0 0,0 0 0,1 0 0,-1 0 0,0 0 0,0 0 0,0 0 0,0 0 0,0 0 0,1 0 0,-1 0 0,0 0 0,0 0 0,0 0 0,0 0 0,0 0 0,0 0 0,1 0 0,-1 0 0,0 0 0,0 0 0,0 0 0,0 0 0,0 0 0,0 0 0,1 0 0,-1 0 0,0-1 0,0 1 0,0 0 0,0 0 0,7-13 0,3-21 0,3-28 0,25-67 0,-31 109 0,0 1 0,2 0 0,1 0 0,0 0 0,1 1 0,1 1 0,19-23 0,-26 35 0,0 0 0,1 0 0,-1 0 0,1 1 0,0 0 0,0 0 0,0 1 0,14-6 0,-18 8 0,1 0 0,0 0 0,0 1 0,0-1 0,0 1 0,0 0 0,0 0 0,0 0 0,0 0 0,0 0 0,0 1 0,0-1 0,-1 1 0,1 0 0,0 0 0,0 0 0,0 0 0,-1 0 0,1 1 0,-1-1 0,1 1 0,-1-1 0,5 5 0,0 2 9,0 1-1,0 0 1,-1 0 0,0 0-1,-1 1 1,0 0-1,0 0 1,-1 0 0,0 1-1,-1-1 1,0 1-1,2 19 1,0 16-622,1 75-1,-6-111 364,0 39-657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8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634 24575,'-3'-3'0,"1"-1"0,0 1 0,0-1 0,0 0 0,0 0 0,1 0 0,-1 0 0,1 0 0,-1-6 0,2 9 0,0 0 0,0 1 0,0-1 0,0 0 0,0 1 0,0-1 0,0 0 0,0 1 0,0-1 0,0 0 0,1 1 0,-1-1 0,0 0 0,0 1 0,1-1 0,-1 1 0,0-1 0,1 1 0,-1-1 0,1 1 0,-1-1 0,1 1 0,-1-1 0,2 0 0,-1 1 0,1-1 0,-1 1 0,1 0 0,-1-1 0,1 1 0,-1 0 0,1 0 0,-1 0 0,1 0 0,-1 0 0,1 1 0,-1-1 0,1 0 0,-1 1 0,3 0 0,7 4 0,0 0 0,-1 0 0,0 1 0,0 0 0,-1 1 0,1 0 0,-2 0 0,1 1 0,12 14 0,-8-6 0,0 0 0,-1 0 0,-1 2 0,15 30 0,-22-39 0,0-1 0,-1 1 0,0 0 0,-1-1 0,1 1 0,-2 1 0,0-1 0,0 0 0,0 0 0,-1 0 0,-2 17 0,1-20 0,-1 0 0,1-1 0,-1 1 0,0-1 0,-1 1 0,1-1 0,-1 0 0,0 0 0,-1 0 0,1-1 0,-1 1 0,0-1 0,0 1 0,0-1 0,0-1 0,-1 1 0,0-1 0,0 1 0,-8 3 0,5-3 0,1 0 0,-1-1 0,0 0 0,0-1 0,0 0 0,-1 0 0,1 0 0,0-1 0,-1-1 0,1 1 0,-1-1 0,1-1 0,0 1 0,-1-1 0,-10-3 0,13 2 0,1 0 0,-1-1 0,0 1 0,1-1 0,0 0 0,0 0 0,0-1 0,0 1 0,0-1 0,1 0 0,-1 0 0,1-1 0,0 0 0,1 1 0,-1-1 0,1 0 0,0-1 0,0 1 0,0 0 0,1-1 0,0 0 0,-2-6 0,2 3-5,0 0 0,0 0-1,1 0 1,0-1-1,0 1 1,1-1 0,1 1-1,-1 0 1,1-1 0,1 1-1,0 0 1,0 0 0,1 0-1,7-15 1,-4 12 25,0 1 0,2-1 0,-1 2 0,1-1 0,1 1 0,0 0 0,0 1 0,1 0 0,19-13 0,-13 11-119,0 1 0,1 0 0,0 2 0,0 0 0,1 1 0,0 1 0,1 0 0,-1 1 0,1 2 0,0-1 0,0 2 0,0 1 0,0 0 0,30 4 0,4 8-6727</inkml:trace>
  <inkml:trace contextRef="#ctx0" brushRef="#br0" timeOffset="517.22">0 337 24575,'11'-7'0,"14"-9"0,17-10 0,13-8 0,3-4 0,4-4 0,-2-1 0,-8 2 0,-9 6 0,-12 4 0,-7 11 0,-5 17 0,-1 19 0,-1 14 0,1 13 0,5 10 0,4 6 0,-1-6-8191</inkml:trace>
  <inkml:trace contextRef="#ctx0" brushRef="#br0" timeOffset="1572.24">845 338 24575,'6'-8'0,"-1"1"0,2-1 0,-1 1 0,1 0 0,0 0 0,0 1 0,1 0 0,0 0 0,0 1 0,1 0 0,17-8 0,-23 12 0,1 0 0,-1 0 0,1 0 0,-1 1 0,1-1 0,-1 1 0,1 0 0,-1-1 0,1 2 0,0-1 0,-1 0 0,1 1 0,-1 0 0,1 0 0,-1 0 0,1 0 0,-1 0 0,0 1 0,0-1 0,1 1 0,-1 0 0,0 0 0,0 0 0,-1 0 0,1 1 0,0-1 0,-1 1 0,0 0 0,1-1 0,-1 1 0,0 0 0,0 0 0,-1 1 0,3 5 0,-1-2 0,0 0 0,0 0 0,-1 0 0,0 1 0,0-1 0,-1 1 0,0-1 0,0 1 0,-1-1 0,0 1 0,0 0 0,-1-1 0,0 1 0,0-1 0,-1 1 0,0-1 0,0 0 0,-1 1 0,0-1 0,0 0 0,0-1 0,-1 1 0,0-1 0,-1 1 0,-6 6 0,-4 4 0,0 0 0,-2-1 0,1-1 0,-2-1 0,0-1 0,-1 0 0,-25 13 0,31-18 0,13-8 0,0 0 0,0 0 0,0 0 0,0 0 0,0 0 0,0 0 0,0 0 0,0 0 0,0 0 0,0 0 0,0 0 0,0 0 0,0 0 0,0 0 0,0 0 0,0 0 0,1 0 0,-1 0 0,0 0 0,0 0 0,0 0 0,0 0 0,0 0 0,0 0 0,0 0 0,0 0 0,0 0 0,0 0 0,0 1 0,0-1 0,0 0 0,0 0 0,0 0 0,0 0 0,0 0 0,0 0 0,0 0 0,0 0 0,0 0 0,0 0 0,0 0 0,0 0 0,0 0 0,0 0 0,0 0 0,0 1 0,0-1 0,0 0 0,0 0 0,0 0 0,0 0 0,0 0 0,0 0 0,0 0 0,0 0 0,0 0 0,0 0 0,0 0 0,0 0 0,25-6 0,39-12-455,1 3 0,74-8 0,-99 18-6371</inkml:trace>
  <inkml:trace contextRef="#ctx0" brushRef="#br0" timeOffset="1928.62">1439 614 24575,'25'-7'0,"23"-3"0,10 1 0,3 5 0,-5 7 0,-13 3-8191</inkml:trace>
  <inkml:trace contextRef="#ctx0" brushRef="#br0" timeOffset="2285.33">1480 825 24575,'36'-14'0,"26"-9"0,18-3 0,5 2 0,-5 5 0,-15 6-819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5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579 24575,'0'0'0,"-1"0"0,1-1 0,0 1 0,-1 0 0,1-1 0,0 1 0,-1 0 0,1-1 0,-1 1 0,1 0 0,-1 0 0,1 0 0,-1 0 0,1-1 0,-1 1 0,1 0 0,0 0 0,-1 0 0,1 0 0,-1 0 0,1 0 0,-1 0 0,1 0 0,-1 0 0,1 0 0,-1 0 0,1 1 0,-1-1 0,1 0 0,-1 0 0,1 0 0,-1 1 0,1-1 0,0 0 0,-1 0 0,1 1 0,-1-1 0,1 0 0,0 1 0,-1-1 0,1 1 0,0-1 0,0 0 0,-1 1 0,1-1 0,0 1 0,0-1 0,-1 1 0,-8 25 0,1 26 0,2 1 0,3-1 0,4 75 0,0-48 0,1 36 0,-3 118 0,1-231 0,0 3 0,0 0 0,0 1 0,-1-1 0,0 0 0,0 0 0,0 0 0,-3 6 0,4-11 0,0 0 0,0 0 0,0 0 0,0 0 0,0 0 0,-1 0 0,1 0 0,0 0 0,0 0 0,0 0 0,0 0 0,-1 0 0,1 0 0,0 0 0,0 0 0,0 0 0,0 0 0,-1 0 0,1 0 0,0 0 0,0 0 0,0 0 0,0 0 0,-1 0 0,1 0 0,0 0 0,0 0 0,0-1 0,0 1 0,0 0 0,0 0 0,-1 0 0,1 0 0,0 0 0,0 0 0,0-1 0,0 1 0,0 0 0,0 0 0,0 0 0,0 0 0,0 0 0,0-1 0,0 1 0,0 0 0,0 0 0,0 0 0,0 0 0,0-1 0,0 1 0,0 0 0,0 0 0,0 0 0,0 0 0,0-1 0,0 1 0,0 0 0,0 0 0,-3-15 0,-4-85 0,7-106 0,1 95 0,0 39 0,1 16 0,-8-71 0,1 107 0,5 20 0,0-1 0,0 1 0,0 0 0,0 0 0,-1 0 0,1 0 0,0 0 0,0 0 0,0 0 0,0 0 0,0 0 0,-1 0 0,1 0 0,0 0 0,0 0 0,0 0 0,0 1 0,0-1 0,-1 0 0,1 0 0,0 0 0,0 0 0,0 0 0,0 0 0,0 0 0,0 0 0,-1 0 0,1 1 0,0-1 0,0 0 0,0 0 0,0 0 0,0 0 0,0 0 0,0 0 0,0 1 0,0-1 0,0 0 0,0 0 0,0 0 0,0 0 0,0 0 0,0 1 0,0-1 0,0 0 0,0 0 0,0 0 0,0 0 0,0 1 0,0-1 0,0 0 0,0 0 0,-6 39 0,5-24 0,1 0 0,1 1 0,0-1 0,1 0 0,1 0 0,0 0 0,1-1 0,0 1 0,1-1 0,10 19 0,-12-27 0,1 1 0,0-1 0,0 1 0,1-1 0,0-1 0,0 1 0,1-1 0,-1 1 0,1-2 0,0 1 0,0-1 0,1 0 0,0 0 0,-1 0 0,1-1 0,0 0 0,0-1 0,1 1 0,-1-1 0,1-1 0,-1 1 0,13-1 0,-13 0 0,0-1 0,0 0 0,0-1 0,1 0 0,-1 0 0,0 0 0,0-1 0,0 0 0,0-1 0,-1 1 0,1-1 0,0 0 0,-1-1 0,0 0 0,0 0 0,0 0 0,-1-1 0,1 1 0,-1-1 0,0-1 0,0 1 0,-1-1 0,7-10 0,-4 4 0,-1-1 0,0 0 0,-1 0 0,0-1 0,-1 1 0,-1-1 0,0 0 0,-1 0 0,0 0 0,-1 0 0,-1-16 0,-6-4 0,6 34 0,0 1 0,0-1 0,0 0 0,0 1 0,-1-1 0,1 0 0,0 1 0,0-1 0,0 1 0,-1-1 0,1 0 0,0 1 0,-1-1 0,1 0 0,0 0 0,-1 1 0,1-1 0,0 0 0,-1 0 0,1 1 0,0-1 0,-1 0 0,1 0 0,0 0 0,-1 0 0,1 0 0,-1 0 0,1 1 0,-1-1 0,1 0 0,0 0 0,-1 0 0,1 0 0,-1 0 0,1-1 0,0 1 0,-1 0 0,1 0 0,-1 0 0,1 0 0,0 0 0,-1-1 0,1 1 0,-1 0 0,1 0 0,0 0 0,-1-1 0,1 1 0,0 0 0,0-1 0,-1 1 0,1 0 0,0-1 0,-1 1 0,1 0 0,0-1 0,0 1 0,0 0 0,0-1 0,-1 1 0,1-1 0,0 1 0,0 0 0,0-1 0,0 1 0,0-1 0,-6 12 0,1 1 0,1-1 0,0 1 0,0 0 0,1 1 0,-2 19 0,-4 81 0,8-107 0,0 45-455,2-1 0,8 62 0,-1-62-6371</inkml:trace>
  <inkml:trace contextRef="#ctx0" brushRef="#br0" timeOffset="520.69">0 473 24575,'16'-8'0,"-1"-1"0,0-1 0,0-1 0,-1 0 0,0-1 0,-1 0 0,-1-1 0,0 0 0,0-1 0,-1-1 0,-1 1 0,15-31 0,-3-4 0,-3 0 0,-1-1 0,11-54 0,-29 102 0,0 0 0,1 0 0,-1 0 0,1 0 0,-1 0 0,1 0 0,0 0 0,0 0 0,0 0 0,0 1 0,0-1 0,0 0 0,1 1 0,-1-1 0,0 1 0,1-1 0,2-1 0,-3 3 0,0 0 0,1 0 0,-1 1 0,0-1 0,1 0 0,-1 0 0,0 1 0,0-1 0,1 1 0,-1-1 0,0 1 0,0 0 0,0-1 0,1 1 0,-1 0 0,0 0 0,0 0 0,0 0 0,0 0 0,-1 0 0,1 0 0,0 0 0,0 0 0,-1 0 0,1 0 0,1 3 0,21 35 24,0 2-1,-3 0 1,16 47 0,14 29-1484,-26-68-5366</inkml:trace>
  <inkml:trace contextRef="#ctx0" brushRef="#br0" timeOffset="868.89">931 726 24575,'11'-10'0,"18"-8"0,14-4 0,12 1 0,6 5 0,1 5 0,-7 7 0,-13 6-8191</inkml:trace>
  <inkml:trace contextRef="#ctx0" brushRef="#br0" timeOffset="1209.58">972 940 24575,'18'0'0,"17"-3"0,20-6 0,16-4 0,13-4 0,10-2 0,-10 2-8191</inkml:trace>
  <inkml:trace contextRef="#ctx0" brushRef="#br0" timeOffset="1602.14">2265 515 24575,'-22'11'0,"-14"14"0,-4 14 0,-4 11 0,4 8 0,3 1 0,6-2 0,7-7 0,5-9 0,5-11-8191</inkml:trace>
  <inkml:trace contextRef="#ctx0" brushRef="#br0" timeOffset="1603.14">1947 621 24575,'0'-18'0,"4"2"0,8 10 0,5 13 0,8 17 0,6 11 0,6 11 0,3 4 0,-2 1 0,-3 0 0,-4-7 0,-7-6 0,-8-9-8191</inkml:trace>
  <inkml:trace contextRef="#ctx0" brushRef="#br0" timeOffset="1980.92">1757 305 24575,'7'-3'0,"17"-2"0,22 0 0,25 2 0,22-3 0,21-1 0,11 1 0,8 2 0,-20 1-8191</inkml:trace>
  <inkml:trace contextRef="#ctx0" brushRef="#br0" timeOffset="2333.71">3195 642 24575,'-7'22'0,"-6"21"0,-9 22 0,-14 17 0,-19 13 0,0-9-819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58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8 24575,'-1'-2'0,"0"0"0,-1 0 0,1 0 0,-1 0 0,1 1 0,-1-1 0,0 0 0,0 1 0,0-1 0,0 1 0,-4-3 0,6 4 0,-1 0 0,1 0 0,0 0 0,-1 0 0,1 0 0,-1 0 0,1 0 0,-1 0 0,1 0 0,0 0 0,-1 0 0,1 0 0,-1 0 0,1 0 0,0 0 0,-1 1 0,1-1 0,-1 0 0,1 0 0,0 0 0,-1 1 0,1-1 0,0 0 0,-1 0 0,1 1 0,-7 18 0,6-17 0,1 0 0,0-1 0,-1 1 0,1 0 0,0 0 0,0 0 0,0 0 0,0 0 0,1 0 0,-1-1 0,0 1 0,1 0 0,-1 0 0,1 0 0,0-1 0,0 1 0,-1 0 0,1-1 0,0 1 0,0 0 0,1-1 0,-1 1 0,0-1 0,0 0 0,1 1 0,-1-1 0,2 1 0,-1-2 0,0 1 0,-1-1 0,1 0 0,-1 0 0,1 1 0,0-1 0,-1-1 0,1 1 0,0 0 0,-1 0 0,1-1 0,-1 1 0,1 0 0,-1-1 0,1 0 0,-1 1 0,1-1 0,-1 0 0,1 0 0,-1 0 0,0 0 0,1 0 0,-1 0 0,0 0 0,0 0 0,0-1 0,0 1 0,0 0 0,0-1 0,0 1 0,1-3 0,0 1 0,0-1 0,-1 0 0,1 1 0,-1-1 0,1 0 0,-1 0 0,0 1 0,-1-1 0,1 0 0,-1 0 0,1 0 0,-1 0 0,-1 0 0,1 0 0,0 0 0,-1 0 0,0 0 0,-1-5 0,1 7 0,0 0 0,0 0 0,0 0 0,0 0 0,0 1 0,0-1 0,0 0 0,-1 0 0,1 1 0,-1-1 0,1 1 0,-1-1 0,0 1 0,1 0 0,-1 0 0,0-1 0,0 1 0,0 0 0,0 1 0,0-1 0,0 0 0,0 1 0,0-1 0,0 1 0,-1-1 0,1 1 0,0 0 0,0 0 0,0 0 0,0 0 0,-1 0 0,1 1 0,0-1 0,-4 2 0,4-1 0,-1-1 0,1 1 0,0 0 0,0 0 0,0 0 0,0 0 0,0 0 0,0 0 0,0 1 0,0-1 0,0 1 0,0-1 0,1 1 0,-1 0 0,1 0 0,-1 0 0,1 0 0,0 0 0,0 0 0,0 0 0,0 0 0,0 0 0,0 0 0,0 1 0,1-1 0,-1 0 0,1 0 0,0 1 0,-1-1 0,1 1 0,0-1 0,1 0 0,-1 1 0,0-1 0,1 0 0,-1 1 0,1-1 0,-1 0 0,1 0 0,0 0 0,0 0 0,0 1 0,1-1 0,-1 0 0,0-1 0,1 1 0,-1 0 0,4 2 0,5 5-341,2-1 0,-1-1-1,16 9 1,-9-8-6485</inkml:trace>
  <inkml:trace contextRef="#ctx0" brushRef="#br0" timeOffset="341.21">203 510 24575,'-1'-3'0,"0"0"0,0 0 0,0 0 0,0 0 0,0 0 0,-1 0 0,1 1 0,-1-1 0,-3-3 0,5 5 0,-1 1 0,1-1 0,-1 1 0,0 0 0,1-1 0,-1 1 0,0 0 0,1-1 0,-1 1 0,0 0 0,1 0 0,-1-1 0,0 1 0,0 0 0,1 0 0,-1 0 0,0 0 0,0 0 0,1 0 0,-1 0 0,0 0 0,0 0 0,1 1 0,-1-1 0,0 0 0,0 0 0,1 1 0,-1-1 0,0 0 0,1 1 0,-1-1 0,1 1 0,-1-1 0,0 1 0,1-1 0,-1 1 0,1-1 0,-1 1 0,1-1 0,0 1 0,-1 0 0,1-1 0,0 1 0,-1 1 0,-5 7 0,1 0 0,0 0 0,0 0 0,1 0 0,-3 13 0,5-19 0,1 1 0,0-1 0,0 1 0,1-1 0,-1 1 0,1 0 0,-1-1 0,1 1 0,0 0 0,0-1 0,1 1 0,-1 0 0,1-1 0,0 1 0,0 0 0,0-1 0,3 7 0,-3-9 0,-1 0 0,1 0 0,-1 0 0,1-1 0,0 1 0,-1 0 0,1 0 0,0-1 0,0 1 0,-1 0 0,1-1 0,0 1 0,0 0 0,0-1 0,0 0 0,0 1 0,0-1 0,0 1 0,0-1 0,0 0 0,0 0 0,0 0 0,0 1 0,0-1 0,0 0 0,0 0 0,0 0 0,0-1 0,0 1 0,0 0 0,0 0 0,0 0 0,0-1 0,0 1 0,0-1 0,0 1 0,0 0 0,0-1 0,-1 0 0,1 1 0,0-1 0,0 0 0,0 1 0,-1-1 0,1 0 0,0 0 0,0-1 0,2-2 0,1 0 0,-1-1 0,-1 1 0,1-1 0,-1 0 0,1 0 0,2-10 0,-4 7 0,0 0 0,0 0 0,0 0 0,-1 0 0,0 0 0,0 0 0,-1 0 0,-3-11 0,4 17 0,0 0 0,-1 0 0,1 0 0,-1 0 0,1 0 0,-1 0 0,0 0 0,0 0 0,0 0 0,0 1 0,0-1 0,0 0 0,0 1 0,-1-1 0,1 1 0,-1-1 0,1 1 0,-1 0 0,1 0 0,-1-1 0,0 1 0,1 0 0,-1 1 0,0-1 0,0 0 0,0 0 0,0 1 0,0-1 0,0 1 0,0 0 0,0-1 0,0 1 0,0 0 0,0 0 0,0 0 0,0 1 0,0-1 0,-3 1 0,1 0 8,1 1-1,-1-1 0,1 1 1,0-1-1,0 1 1,-1 0-1,1 0 0,1 1 1,-1-1-1,0 0 1,0 1-1,-3 5 0,-23 39-1468,13-9-536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5:31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32 24575,'-14'-6'0,"5"2"0,0-1 0,-1 0 0,2 0 0,-1-1 0,-14-12 0,22 18 0,1-1 0,0 1 0,-1-1 0,1 1 0,-1-1 0,1 1 0,0-1 0,-1 1 0,1-1 0,0 1 0,-1-1 0,1 1 0,0-1 0,0 0 0,0 1 0,0-1 0,0 0 0,0 1 0,-1-1 0,1 1 0,1-1 0,-1 0 0,0 1 0,0-1 0,0 0 0,0 1 0,0-1 0,0 1 0,1-1 0,-1 0 0,18-14 0,33-3 0,-48 17 0,26-7 0,53-7 0,-73 14 0,1 0 0,-1 1 0,1 0 0,-1 0 0,1 1 0,-1 0 0,1 1 0,-1 0 0,17 6 0,-23-6 0,1 0 0,-1 0 0,1 1 0,-1-1 0,0 1 0,0 0 0,0 0 0,0 0 0,0 0 0,-1 0 0,0 1 0,1-1 0,-1 1 0,0-1 0,-1 1 0,1 0 0,-1 0 0,1 0 0,-1 0 0,-1 0 0,1 0 0,0 0 0,-1 0 0,0 0 0,0 0 0,0 1 0,-1-1 0,0 5 0,-1 5 0,-1 1 0,0-1 0,-1 0 0,-1 0 0,0 0 0,-12 21 0,-1-5 0,-40 49 0,40-57 0,1 0 0,2 1 0,-23 44 0,37-66 0,0 0 0,1 1 0,-1-1 0,1 0 0,-1 1 0,1-1 0,-1 1 0,1-1 0,0 1 0,0-1 0,0 1 0,0-1 0,0 1 0,0-1 0,0 0 0,0 1 0,0-1 0,1 1 0,-1-1 0,1 1 0,-1-1 0,1 0 0,1 3 0,-1-2 0,1-1 0,-1 0 0,1 1 0,0-1 0,0 0 0,0 0 0,-1 0 0,1 0 0,0-1 0,0 1 0,0 0 0,0-1 0,0 0 0,0 1 0,3-1 0,9 1 0,0-1 0,1-1 0,26-4 0,-34 4 0,7 0-195,0-2 0,0 1 0,1-2 0,-2 0 0,1-1 0,21-10 0,-20 5-6631</inkml:trace>
  <inkml:trace contextRef="#ctx0" brushRef="#br0" timeOffset="346.55">321 866 24575,'22'-10'0,"17"-8"0,17-4 0,10 1 0,7 5 0,0 5 0,-7 4 0,-13 3-8191</inkml:trace>
  <inkml:trace contextRef="#ctx0" brushRef="#br0" timeOffset="695.82">1166 865 24575,'-1'5'0,"0"0"0,0-1 0,0 1 0,0-1 0,-1 1 0,0-1 0,0 0 0,-4 7 0,-2 5 0,-7 19 0,-84 168 0,97-198 0,-1-1 0,0 0 0,0 1 0,-1-1 0,1 0 0,-1-1 0,0 1 0,-6 5 0,9-9 0,0 0 0,1 1 0,-1-1 0,0 0 0,1 1 0,-1-1 0,0 0 0,0 0 0,1 0 0,-1 0 0,0 1 0,1-1 0,-1 0 0,0 0 0,0 0 0,1-1 0,-1 1 0,0 0 0,0 0 0,1 0 0,-1 0 0,0-1 0,1 1 0,-2-1 0,0 0 0,1-1 0,0 1 0,0-1 0,0 1 0,0-1 0,0 1 0,0-1 0,0 0 0,0 0 0,1 1 0,-1-1 0,1 0 0,-1 0 0,0-3 0,-3-23 0,1-1 0,2 0 0,0 0 0,5-34 0,-4 61 0,0 0 0,0 0 0,0 0 0,1 0 0,-1 0 0,1 0 0,-1 0 0,1 0 0,-1 0 0,1 0 0,0 0 0,0 0 0,0 0 0,0 0 0,1 1 0,-1-1 0,0 1 0,1-1 0,-1 1 0,1-1 0,3-2 0,-4 4 0,1 0 0,0-1 0,0 1 0,0 0 0,0 0 0,0 0 0,0 0 0,0 0 0,0 1 0,0-1 0,0 1 0,0-1 0,-1 1 0,1-1 0,0 1 0,0 0 0,0 0 0,-1 0 0,1 0 0,-1 0 0,1 1 0,-1-1 0,3 2 0,22 22 48,42 48-1,-49-50-412,1-1 0,2-1 0,31 25 0,-17-21-6461</inkml:trace>
  <inkml:trace contextRef="#ctx0" brushRef="#br0" timeOffset="1532.96">1570 886 24575,'134'-16'0,"-108"14"0,-3 2 0,0-2 0,0-1 0,-1 0 0,41-13 0,-63 16 0,1 0 0,0 0 0,-1 0 0,1-1 0,0 1 0,-1 0 0,1-1 0,-1 1 0,1-1 0,-1 1 0,1 0 0,-1-1 0,1 1 0,-1-1 0,1 1 0,-1-1 0,1 0 0,-1 1 0,0-1 0,1 1 0,-1-1 0,0 0 0,0 1 0,1-1 0,-1 0 0,0 1 0,0-1 0,0 0 0,0 1 0,0-1 0,0 0 0,0 1 0,0-1 0,0 0 0,0 0 0,0 1 0,-1-1 0,1 0 0,0 1 0,0-1 0,-1 1 0,1-1 0,0 0 0,-1 1 0,0-2 0,-26-28 0,16 19 0,0-4 0,1-1 0,0 1 0,-13-31 0,-10-17 0,33 63 0,0 0 0,0 0 0,0-1 0,0 1 0,-1 0 0,1 0 0,0 0 0,0 0 0,0 0 0,0 0 0,0 0 0,0 0 0,0 0 0,0 0 0,0 0 0,0 0 0,0-1 0,0 1 0,-1 0 0,1 0 0,0 0 0,0 0 0,0 0 0,0 0 0,0 0 0,0 0 0,0 0 0,0 0 0,-1 0 0,1 0 0,0 0 0,0 0 0,0 0 0,0 0 0,0 0 0,0 0 0,0 0 0,0 1 0,0-1 0,-1 0 0,1 0 0,0 0 0,0 0 0,0 0 0,0 0 0,0 0 0,0 0 0,0 0 0,0 0 0,0 0 0,0 0 0,0 0 0,0 1 0,0-1 0,0 0 0,0 0 0,-1 0 0,1 0 0,0 0 0,0 0 0,0 0 0,0 0 0,0 0 0,0 1 0,0-1 0,0 0 0,0 0 0,-2 14 0,0 17 0,10 63-341,4 0 0,4-1-1,37 118 1,-43-174-6485</inkml:trace>
  <inkml:trace contextRef="#ctx0" brushRef="#br0" timeOffset="2097.4">2268 591 24575,'30'-10'0,"1"2"0,46-7 0,-68 13 0,-1 1 0,1 0 0,0 1 0,0 0 0,0 1 0,0-1 0,0 2 0,-1-1 0,1 1 0,0 1 0,-1-1 0,0 1 0,13 7 0,-17-7 0,1 0 0,-1 1 0,0 0 0,-1-1 0,1 1 0,-1 1 0,1-1 0,-1 0 0,-1 1 0,1-1 0,-1 1 0,1 0 0,-1 0 0,-1 0 0,1 0 0,-1 0 0,0 0 0,0 1 0,0-1 0,-1 0 0,1 1 0,-2-1 0,1 0 0,0 1 0,-1-1 0,0 0 0,-2 6 0,-1 5 0,-1 0 0,0 0 0,-1 0 0,-1-1 0,-1 0 0,0 0 0,-14 17 0,0-4 0,-2-1 0,-31 29 0,8-10 0,45-45 0,0 1 0,0-1 0,0 1 0,1 0 0,-1 0 0,1 0 0,-1 0 0,1 0 0,0 0 0,0 1 0,0-1 0,0 0 0,0 1 0,1-1 0,-2 3 0,2-4 0,1-1 0,-1 1 0,0-1 0,0 1 0,0 0 0,1-1 0,-1 1 0,0-1 0,0 1 0,1-1 0,-1 0 0,0 1 0,1-1 0,-1 1 0,1-1 0,-1 0 0,1 1 0,-1-1 0,1 0 0,-1 1 0,1-1 0,-1 0 0,1 1 0,25 3 0,2-5-170,-1-2-1,0 0 0,0-2 1,0-1-1,0-1 0,-1-1 1,39-18-1,-38 13-6655</inkml:trace>
  <inkml:trace contextRef="#ctx0" brushRef="#br0" timeOffset="2455.71">2332 908 24575,'18'-10'0,"16"-8"0,11-1 0,7 0 0,3 3 0,-8 4-8191</inkml:trace>
  <inkml:trace contextRef="#ctx0" brushRef="#br0" timeOffset="2878.83">2818 803 24575,'-2'34'0,"-6"37"0,-1 14 0,8 18 0,20 168 0,-23-310 0,-15-169 0,17 172 0,3 0 0,0 0 0,13-67 0,-11 92 0,0 0 0,1 1 0,8-19 0,-11 26 0,0 1 0,1 0 0,0-1 0,-1 1 0,1 0 0,0 0 0,0 0 0,0 0 0,3-2 0,-4 3 0,0 1 0,0-1 0,0 1 0,0 0 0,0-1 0,0 1 0,0 0 0,0-1 0,0 1 0,0 0 0,1 0 0,-1 0 0,0 0 0,0 0 0,0 0 0,0 1 0,0-1 0,0 0 0,0 0 0,0 1 0,0-1 0,0 0 0,0 1 0,1 0 0,0 1 0,1 0 0,-1-1 0,-1 1 0,1 0 0,0 0 0,0 0 0,-1 0 0,1 1 0,-1-1 0,0 0 0,1 1 0,-1-1 0,0 1 0,0-1 0,-1 1 0,1-1 0,-1 1 0,1 0 0,-1-1 0,0 1 0,0 0 0,0-1 0,0 1 0,-1 3 0,1-1 0,-1 0 0,0 0 0,0 0 0,-1 0 0,1 0 0,-1 0 0,0 0 0,0-1 0,-1 1 0,1-1 0,-6 7 0,15-18 0,1 1 0,0 0 0,0 0 0,1 1 0,-1 0 0,12-5 0,-16 8 0,-1 0 0,2 0 0,-1 1 0,0-1 0,0 1 0,0 0 0,1 0 0,-1 0 0,0 1 0,1 0 0,-1 0 0,1 0 0,-1 0 0,0 0 0,1 1 0,-1 0 0,0 0 0,8 3 0,-11-3 0,1-1 0,-1 1 0,0 0 0,1 0 0,-1 0 0,0 0 0,0 0 0,0 0 0,0 1 0,0-1 0,0 0 0,0 1 0,0-1 0,-1 0 0,1 1 0,0-1 0,-1 1 0,1-1 0,-1 1 0,0-1 0,1 1 0,-1 2 0,0-1 0,0 0 0,-1 0 0,1 0 0,-1 0 0,0 0 0,0-1 0,0 1 0,0 0 0,0 0 0,-1-1 0,-1 4 0,-2 1 0,-1 1 0,0-1 0,0 0 0,-1 0 0,1-1 0,-15 10 0,5-6 0,-1 0 0,-26 10 0,37-17 0,0-1 0,1 0 0,-1-1 0,0 1 0,0-1 0,0 0 0,0 0 0,0-1 0,0 0 0,0 0 0,-13-2 0,18 2-50,0-1-1,-1 1 1,1-1-1,0 0 0,0 1 1,-1-1-1,1 0 1,0 0-1,0 0 1,0 0-1,0 0 0,0 0 1,0 0-1,0-1 1,0 1-1,1 0 1,-1 0-1,0-1 0,1 1 1,-1 0-1,1-1 1,-1 1-1,1-1 1,0 1-1,0 0 1,-1-3-1,0-19-6775</inkml:trace>
  <inkml:trace contextRef="#ctx0" brushRef="#br0" timeOffset="3242.12">3369 230 24575,'14'33'0,"9"28"0,4 18 0,4 14 0,1 13 0,-6 6 0,-6 2 0,-11 0 0,-14-2 0,-20-1 0,-21-6 0,-20-6 0,-17-6 0,-16-4 0,9-17-8191</inkml:trace>
  <inkml:trace contextRef="#ctx0" brushRef="#br0" timeOffset="3669.01">278 168 24575,'-25'22'0,"-12"24"0,-7 27 0,1 26 0,3 21 0,9 19 0,17 15 0,22 10 0,31 2 0,30-5 0,29-13 0,30-12 0,25-24 0,24-26 0,-19-28-8191</inkml:trace>
  <inkml:trace contextRef="#ctx0" brushRef="#br0" timeOffset="4365.89">3791 208 24575,'-3'-6'0,"0"0"0,0 0 0,1 0 0,0 0 0,0-1 0,1 1 0,0-1 0,0 0 0,0 1 0,1-1 0,0 0 0,0 1 0,2-9 0,-1 10 0,0 0 0,1 0 0,0 0 0,0 0 0,1 0 0,-1 1 0,1-1 0,0 1 0,0-1 0,1 1 0,-1 0 0,1 0 0,0 1 0,0-1 0,0 1 0,8-5 0,-5 3 0,-1 1 0,1 1 0,0 0 0,0 0 0,0 0 0,0 0 0,1 1 0,-1 1 0,1-1 0,-1 1 0,1 0 0,9 1 0,-14 0 0,1 1 0,-1-1 0,1 1 0,0 0 0,-1 0 0,1 0 0,-1 0 0,0 0 0,0 1 0,1 0 0,-1 0 0,0 0 0,0 0 0,0 0 0,-1 0 0,1 1 0,0-1 0,-1 1 0,0 0 0,0 0 0,0 0 0,0 0 0,0 0 0,0 0 0,-1 1 0,1-1 0,0 5 0,0 1 0,0-1 0,0 1 0,-1 0 0,0 0 0,-1 0 0,0 0 0,-1 0 0,1 0 0,-2-1 0,1 1 0,-1 0 0,-1-1 0,1 1 0,-1-1 0,-1 1 0,-6 10 0,-3 3 0,0-1 0,-2 0 0,-1-1 0,-26 27 0,38-43 0,-15 20 0,19-24 0,-1 1 0,1-1 0,0 1 0,0-1 0,0 1 0,-1 0 0,1-1 0,0 1 0,0-1 0,0 1 0,0-1 0,0 1 0,0-1 0,0 1 0,0-1 0,0 1 0,0 0 0,1-1 0,-1 1 0,0-1 0,0 1 0,0-1 0,1 1 0,-1-1 0,0 1 0,0-1 0,1 0 0,-1 1 0,0-1 0,1 1 0,-1-1 0,1 0 0,-1 1 0,1-1 0,-1 0 0,0 1 0,1-1 0,-1 0 0,1 0 0,-1 1 0,1-1 0,0 0 0,-1 0 0,1 0 0,-1 0 0,1 0 0,0 0 0,16 3 0,1-2 0,-1 0 0,1 0 0,0-2 0,-1 0 0,25-6 0,15 1 0,86-4-1365,-82 8-5461</inkml:trace>
  <inkml:trace contextRef="#ctx0" brushRef="#br0" timeOffset="4796.28">4320 801 24575,'10'6'0,"0"1"0,0 0 0,-1 0 0,0 1 0,0 0 0,0 1 0,-2 0 0,1 0 0,-1 0 0,0 1 0,-1 0 0,0 1 0,0 0 0,-2-1 0,1 1 0,-1 1 0,-1-1 0,0 1 0,0-1 0,-1 1 0,-1 0 0,0 19 0,-1-22 0,0 1 0,-1-1 0,0 1 0,-1-1 0,0 1 0,0-1 0,-1 0 0,0 0 0,-1 0 0,0-1 0,0 1 0,-9 12 0,8-15 0,0 0 0,-1 0 0,0 0 0,0-1 0,0 0 0,0 0 0,-1 0 0,0-1 0,0 0 0,0-1 0,-1 1 0,1-1 0,-1-1 0,0 1 0,1-2 0,-13 3 0,16-3 0,0-1 0,0 1 0,0-1 0,0 0 0,0 0 0,0-1 0,0 1 0,0-1 0,0 0 0,0 0 0,0 0 0,0 0 0,0-1 0,1 1 0,-1-1 0,0 0 0,-4-4 0,4 2 0,0 0 0,1 1 0,-1-1 0,1 0 0,0-1 0,0 1 0,1-1 0,-1 1 0,1-1 0,0 0 0,0 0 0,-1-6 0,1 0 0,0 0 0,0-1 0,1 1 0,1 0 0,0-1 0,0 1 0,1 0 0,1 0 0,0 0 0,0 0 0,1 0 0,5-12 0,-3 12 0,1-1 0,0 2 0,1-1 0,0 1 0,1 0 0,0 0 0,0 1 0,1 0 0,13-10 0,-7 8 0,1 0 0,0 2 0,0 0 0,1 0 0,30-9 0,-13 7 0,1 3 0,1 0 0,-1 3 0,1 1 0,0 1 0,36 3 0,-16 3-1365,-12 4-5461</inkml:trace>
  <inkml:trace contextRef="#ctx0" brushRef="#br0" timeOffset="5218.92">4849 356 24575,'0'-12'0,"1"1"0,0-1 0,1 0 0,0 0 0,1 1 0,8-21 0,-10 29 0,0-1 0,0 1 0,1-1 0,0 1 0,0 0 0,0 0 0,0 0 0,0 0 0,1 0 0,-1 1 0,1-1 0,0 0 0,-1 1 0,1 0 0,0 0 0,1 0 0,-1 0 0,0 0 0,0 1 0,1 0 0,-1-1 0,1 1 0,0 0 0,-1 1 0,7-2 0,-8 2 0,1 1 0,-1-1 0,0 0 0,1 0 0,-1 1 0,0-1 0,0 1 0,0 0 0,0 0 0,1 0 0,-1 0 0,0 0 0,0 0 0,-1 0 0,1 1 0,0-1 0,0 1 0,2 2 0,-1 0 0,0 0 0,-1 0 0,1 1 0,-1-1 0,0 0 0,0 1 0,0-1 0,1 8 0,0 4 0,0 0 0,-2 0 0,1 0 0,-2 21 0,-3-12 0,0 0 0,-1 0 0,-1 0 0,-2-1 0,0 1 0,-2-1 0,-1-1 0,-15 29 0,23-48 0,-1 0 0,1 1 0,0-1 0,0 1 0,0-1 0,0 1 0,-1 8 0,3-12 0,0 1 0,0-1 0,0 0 0,1 0 0,-1 0 0,0 0 0,1 0 0,-1 0 0,0 0 0,1 0 0,-1 0 0,1 0 0,-1 0 0,1-1 0,0 1 0,-1 0 0,1 0 0,0 0 0,0-1 0,-1 1 0,1 0 0,0-1 0,0 1 0,0-1 0,0 1 0,0-1 0,0 1 0,0-1 0,0 1 0,0-1 0,0 0 0,0 0 0,0 0 0,0 0 0,0 0 0,2 0 0,29 3-30,0-3 0,0 0 0,0-2 0,0-1 0,41-10 0,-13 3-1155,-1 1-5641</inkml:trace>
  <inkml:trace contextRef="#ctx0" brushRef="#br0" timeOffset="6083.09">23 2134 24575,'-2'-1'0,"1"0"0,-1 0 0,1 0 0,-1 0 0,1 0 0,-1-1 0,1 1 0,0-1 0,0 1 0,-1-1 0,1 1 0,0-1 0,1 0 0,-1 0 0,0 1 0,0-1 0,1 0 0,-1-3 0,1 4 0,1-1 0,-1 1 0,1-1 0,-1 1 0,1-1 0,0 1 0,0 0 0,0-1 0,0 1 0,0 0 0,0 0 0,0 0 0,0-1 0,1 1 0,-1 0 0,0 1 0,1-1 0,-1 0 0,1 0 0,-1 1 0,1-1 0,-1 0 0,1 1 0,2-1 0,26-8 0,1 1 0,1 1 0,-1 2 0,1 1 0,39 1 0,-23 0 0,971-34-1657,-531 26 1121,1256-69 768,-526 20-381,-8 26-934,-1011 33-3915</inkml:trace>
  <inkml:trace contextRef="#ctx0" brushRef="#br0" timeOffset="13880.43">1591 2643 24575,'0'-16'0,"1"-6"0,-2 21 0,0 14 0,-16 390 0,34 1 0,-13-360 0,-1-15 0,1 1 0,8 32 0,-5-48 0,-2-21 0,0-26 0,1-365 0,-29-1 0,21 360 0,0 1 0,-1 1 0,-2-1 0,-2 1 0,-11-41 0,17 77 0,1-1 0,-1 1 0,1 0 0,0-1 0,-1 1 0,0 0 0,1 0 0,-1 0 0,0-1 0,0 1 0,0 0 0,1 0 0,-1 0 0,-2-1 0,3 2 0,-1 0 0,1 0 0,0 0 0,-1 0 0,1 0 0,0 0 0,-1 1 0,1-1 0,0 0 0,-1 0 0,1 0 0,0 0 0,-1 1 0,1-1 0,0 0 0,0 0 0,-1 0 0,1 1 0,0-1 0,0 0 0,-1 1 0,1-1 0,0 0 0,0 0 0,0 1 0,0-1 0,-1 0 0,1 1 0,0-1 0,0 0 0,0 1 0,0 0 0,-8 41 0,7-24 0,1 1 0,1-1 0,0 0 0,1 0 0,1 0 0,9 32 0,-10-44 0,0 0 0,0 0 0,1 0 0,-1-1 0,1 1 0,0-1 0,1 0 0,0 0 0,0 0 0,0 0 0,0-1 0,0 1 0,1-1 0,0 0 0,0-1 0,0 1 0,0-1 0,1 0 0,-1 0 0,1-1 0,0 1 0,0-1 0,9 2 0,-11-4 0,0 1 0,0-1 0,0 0 0,-1 0 0,1 0 0,0-1 0,0 1 0,0-1 0,-1 0 0,1 0 0,0 0 0,-1-1 0,1 1 0,-1-1 0,6-3 0,-3 0 0,0 1 0,-1-1 0,0 0 0,0 0 0,0-1 0,0 0 0,6-10 0,-2 0 0,-1 0 0,0-1 0,-2 0 0,0 0 0,7-31 0,-12 33 0,-5 37 0,-1 26 30,3 0 0,1 0 0,10 78 0,-6-101-195,2-1 0,0 0 0,1 0 0,2 0 0,0-1 0,2 0 0,0-1 0,27 41 0,-5-22-6661</inkml:trace>
  <inkml:trace contextRef="#ctx0" brushRef="#br0" timeOffset="14470.33">2310 3046 24575,'-3'-5'0,"1"0"0,-1 0 0,-1 0 0,1 0 0,-1 1 0,0-1 0,0 1 0,0 0 0,0 0 0,-9-5 0,12 8 0,0 0 0,-1 1 0,1-1 0,0 0 0,-1 1 0,1 0 0,-1-1 0,1 1 0,-1 0 0,0 0 0,1-1 0,-1 1 0,1 0 0,-1 1 0,1-1 0,-1 0 0,-2 1 0,2 0 0,0 0 0,0 0 0,0 0 0,0 1 0,1-1 0,-1 1 0,0-1 0,1 1 0,-1-1 0,1 1 0,-1 0 0,1 0 0,0 0 0,0 0 0,-2 3 0,-1 5 0,0 1 0,0-1 0,1 1 0,0 0 0,1 0 0,0 0 0,1 0 0,0 21 0,1-27 0,1 0 0,-1 0 0,1 0 0,0 0 0,1 0 0,-1 0 0,1-1 0,0 1 0,4 8 0,-4-11 0,0 1 0,-1-1 0,1 0 0,0 0 0,0 0 0,0 0 0,1-1 0,-1 1 0,0 0 0,1-1 0,-1 0 0,1 1 0,-1-1 0,1 0 0,0 0 0,-1-1 0,1 1 0,5 0 0,-5-1 0,-1 1 0,1-1 0,0 0 0,0 0 0,0-1 0,0 1 0,0 0 0,0-1 0,0 0 0,-1 0 0,1 0 0,0 0 0,0 0 0,-1 0 0,1-1 0,-1 0 0,5-2 0,-4 0 0,1 0 0,0 0 0,-1 0 0,0-1 0,0 1 0,0-1 0,-1 1 0,1-1 0,1-6 0,2-6 0,-2 0 0,1 0 0,-2-1 0,2-31 0,-6 6 0,0 33 0,6 34 0,-2-11-105,1 0 0,1 0 0,0-1 0,0 1 0,1-1 0,1 0 0,0 0 0,1-1 0,0 0 0,0-1 0,1 0 0,16 14 0,1-1-6721</inkml:trace>
  <inkml:trace contextRef="#ctx0" brushRef="#br0" timeOffset="14815.33">2670 2897 24575,'0'-3'0,"7"-2"0,10 0 0,13 2 0,11 0 0,14 2 0,9 0 0,7-3 0,2-1 0,0-3 0,-12 0-8191</inkml:trace>
  <inkml:trace contextRef="#ctx0" brushRef="#br0" timeOffset="15413.61">3431 2663 24575,'-19'441'0,"35"-2"0,-15-427 0,-1 1 0,0-6 0,0 0 0,1-1 0,0 1 0,0-1 0,2 9 0,0-14 0,0-7 0,1-11 0,4-105 0,-16-245 0,7 354 0,-1-32 0,-4-72 0,-35-197 0,39 308 0,1 0 0,0 0 0,0 0 0,-1 0 0,0 0 0,0 0 0,-1 0 0,1 1 0,-1-1 0,-5-6 0,8 11 0,-1 1 0,1 0 0,-1-1 0,1 1 0,-1 0 0,1-1 0,-1 1 0,1 0 0,-1 0 0,1 0 0,-1-1 0,0 1 0,1 0 0,-1 0 0,1 0 0,-1 0 0,0 0 0,1 0 0,-1 0 0,1 0 0,-1 0 0,0 0 0,1 0 0,-1 1 0,1-1 0,-1 0 0,1 0 0,-1 1 0,1-1 0,-1 0 0,1 0 0,-1 1 0,1-1 0,-1 1 0,1-1 0,-1 0 0,1 1 0,0-1 0,-1 1 0,1-1 0,0 1 0,-1-1 0,1 1 0,0-1 0,0 1 0,-1 0 0,1-1 0,0 1 0,0-1 0,0 2 0,-10 32 0,8-19 0,2 0 0,-1 0 0,2 0 0,0 0 0,1 0 0,1 0 0,0-1 0,0 1 0,7 15 0,-5-18 0,0 1 0,1 0 0,0-1 0,1 0 0,0-1 0,1 1 0,1-2 0,-1 1 0,2-1 0,12 11 0,-19-18 0,1 0 0,-1 0 0,1-1 0,0 1 0,0-1 0,0 0 0,0-1 0,0 1 0,0-1 0,1 1 0,-1-1 0,0 0 0,1-1 0,-1 1 0,1-1 0,-1 0 0,0 0 0,1 0 0,-1-1 0,1 1 0,-1-1 0,8-3 0,-4 1 0,-1-1 0,0 0 0,0-1 0,0 1 0,0-1 0,-1-1 0,0 1 0,0-1 0,0 0 0,-1 0 0,7-10 0,-4 4 0,-1-1 0,0 0 0,-1 0 0,0 0 0,-1-1 0,0 0 0,5-29 0,-13 96 0,8 86 0,0-84-682,17 69-1,-11-78-6143</inkml:trace>
  <inkml:trace contextRef="#ctx0" brushRef="#br0" timeOffset="15911.6">3961 2960 24575,'-9'6'0,"1"1"0,-1 0 0,1 0 0,1 1 0,-1 0 0,-7 10 0,13-15 0,-1 1 0,1-1 0,0 1 0,0 0 0,0-1 0,1 1 0,-1 0 0,1 0 0,0 0 0,0 0 0,0 0 0,1 1 0,-1-1 0,1 0 0,0 0 0,0 0 0,0 0 0,2 8 0,-1-10 0,-1-1 0,1 1 0,-1-1 0,1 1 0,0-1 0,-1 0 0,1 1 0,0-1 0,0 0 0,0 0 0,0 1 0,0-1 0,0 0 0,1 0 0,-1 0 0,0 0 0,0 0 0,1-1 0,-1 1 0,1 0 0,-1-1 0,1 1 0,-1 0 0,1-1 0,-1 0 0,1 1 0,-1-1 0,1 0 0,-1 0 0,1 0 0,0 0 0,-1 0 0,1 0 0,-1-1 0,1 1 0,-1 0 0,3-2 0,0 1 0,0 0 0,0-1 0,0 0 0,0 1 0,0-2 0,0 1 0,-1 0 0,1-1 0,-1 0 0,1 0 0,-1 0 0,4-5 0,-4 4 8,0 0-1,-1-1 1,1 1-1,-1-1 1,0 0-1,-1 0 1,1 1-1,-1-1 1,0 0-1,0 0 1,-1 0-1,1 0 1,-1-1-1,0 1 1,-2-9-1,2 11-72,-1-1 1,0 0-1,0 1 1,0-1-1,-1 1 1,1-1-1,-1 1 0,0 0 1,0 0-1,0 0 1,0 0-1,0 0 1,-1 0-1,0 0 0,1 1 1,-1 0-1,0-1 1,0 1-1,0 0 1,0 0-1,-1 1 1,-3-3-1,-12-2-6761</inkml:trace>
  <inkml:trace contextRef="#ctx0" brushRef="#br0" timeOffset="16277.97">4173 2454 24575,'22'36'0,"13"30"0,13 21 0,1 19 0,0 15 0,-9 9 0,-11 4 0,-17 5 0,-26-1 0,-32-1 0,-33-6 0,-3-26-8191</inkml:trace>
  <inkml:trace contextRef="#ctx0" brushRef="#br0" timeOffset="16628.3">1167 2261 24575,'0'25'0,"-4"31"0,-4 26 0,-1 29 0,1 23 0,1 16 0,14 9 0,16 8 0,25-3 0,27-9 0,25-11 0,25-21 0,23-27 0,-13-30-8191</inkml:trace>
  <inkml:trace contextRef="#ctx0" brushRef="#br0" timeOffset="22675.22">4745 2388 24575,'-1'0'0,"-1"0"0,1-1 0,-1 0 0,1 1 0,-1-1 0,1 0 0,0 1 0,0-1 0,-1 0 0,1 0 0,0 0 0,0 0 0,0 0 0,0-1 0,0 1 0,0 0 0,0 0 0,0-1 0,1 1 0,-1 0 0,0-1 0,0-1 0,-11-34 0,12 33 0,-1 1 0,1-1 0,0 0 0,0 0 0,1 0 0,-1 0 0,1 0 0,0 0 0,0 1 0,0-1 0,1 0 0,-1 1 0,1-1 0,0 1 0,0-1 0,0 1 0,0 0 0,1 0 0,-1 0 0,1 0 0,0 0 0,0 0 0,0 1 0,0 0 0,0-1 0,0 1 0,1 0 0,-1 1 0,1-1 0,-1 0 0,1 1 0,0 0 0,0 0 0,-1 0 0,1 1 0,0-1 0,0 1 0,0 0 0,6 0 0,-8 1 0,1 0 0,0 0 0,0 0 0,0 0 0,-1 0 0,1 1 0,-1-1 0,1 1 0,-1 0 0,1 0 0,-1 0 0,0 0 0,0 0 0,0 0 0,0 1 0,0-1 0,-1 1 0,1-1 0,-1 1 0,0 0 0,1-1 0,-1 1 0,-1 0 0,1 0 0,1 5 0,1 4 0,-1 0 0,0 1 0,-1-1 0,0 22 0,-2-19 0,-1 1 0,0-1 0,-1 0 0,-1 0 0,-1 0 0,0-1 0,-1 1 0,0-1 0,-1-1 0,0 1 0,-2-1 0,1 0 0,-1-1 0,-1 0 0,-1-1 0,1 0 0,-22 17 0,32-28 0,0 0 0,-1 0 0,1 0 0,0 0 0,-1 0 0,1 0 0,0 0 0,-1 1 0,1-1 0,0 0 0,0 0 0,-1 0 0,1 1 0,0-1 0,-1 0 0,1 0 0,0 1 0,0-1 0,0 0 0,-1 1 0,1-1 0,0 0 0,0 1 0,0-1 0,0 0 0,-1 1 0,1-1 0,0 0 0,0 1 0,0-1 0,0 0 0,0 1 0,0-1 0,0 0 0,0 1 0,0-1 0,0 1 0,17-3 0,41-17 0,-43 14 0,15-4-273,-1 2 0,1 1 0,1 1 0,55-2 0,-64 7-6553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10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303 24575,'-32'-158'0,"6"31"0,22 112 0,2 13 0,-4 29 0,-65 802 0,68-780 0,-2 217 0,5-264 0,0 0 0,0 1 0,1-1 0,-1 0 0,0 0 0,1 0 0,0 0 0,-1 0 0,1 0 0,0 0 0,0 0 0,0 0 0,0 0 0,1-1 0,-1 1 0,0 0 0,1-1 0,-1 1 0,1-1 0,0 1 0,-1-1 0,1 0 0,0 0 0,0 0 0,0 0 0,0 0 0,0 0 0,0 0 0,0-1 0,0 1 0,2 0 0,7 0 0,-1 0 0,1-1 0,-1 0 0,1 0 0,12-3 0,-11 1 0,349-68 0,-308 57 0,-47 12-40,-21 5 182,-7 3-1609,4 1-5359</inkml:trace>
  <inkml:trace contextRef="#ctx0" brushRef="#br0" timeOffset="631.71">870 938 24575,'0'0'0,"0"-1"0,0 1 0,-1 0 0,1-1 0,0 1 0,0-1 0,-1 1 0,1-1 0,0 1 0,-1 0 0,1-1 0,0 1 0,-1 0 0,1-1 0,0 1 0,-1 0 0,1 0 0,-1-1 0,1 1 0,-1 0 0,1 0 0,0 0 0,-1 0 0,1-1 0,-1 1 0,1 0 0,-1 0 0,1 0 0,-1 0 0,1 0 0,-1 0 0,1 0 0,-1 0 0,1 1 0,-1-1 0,0 0 0,-17 15 0,-10 27 0,18-22 0,1 0 0,0 0 0,2 1 0,0 0 0,2 0 0,0 1 0,1-1 0,2 1 0,-1 34 0,3-46 0,1 0 0,0-1 0,1 1 0,0 0 0,1-1 0,-1 0 0,2 1 0,-1-1 0,2 0 0,5 10 0,-5-12 0,0-1 0,0 0 0,0 0 0,1-1 0,-1 0 0,2 0 0,-1 0 0,0 0 0,1-1 0,0 0 0,0-1 0,0 1 0,0-1 0,11 2 0,-10-2 0,1-1 0,-1 0 0,1 0 0,-1-1 0,1 0 0,0-1 0,0 0 0,-1 0 0,1-1 0,0 0 0,0 0 0,11-4 0,-14 3 0,-1-1 0,0 1 0,0-1 0,0 0 0,0 0 0,-1-1 0,1 0 0,-1 1 0,0-1 0,0-1 0,0 1 0,0 0 0,-1-1 0,0 0 0,0 0 0,0 0 0,-1 0 0,1 0 0,2-11 0,1-5 0,-2 0 0,0-1 0,-1 1 0,-1-1 0,-1 1 0,-1-1 0,-1 0 0,-1 1 0,-6-32 0,3 28 0,-2 1 0,0 0 0,-2 0 0,0 1 0,-2 0 0,0 0 0,-27-37 0,32 52 0,-1 0 0,0 0 0,-1 1 0,1-1 0,-2 2 0,1-1 0,-1 1 0,0 0 0,0 1 0,0 0 0,-1 1 0,0 0 0,-19-6 0,24 9 0,-1 0 0,1 0 0,0 1 0,-1-1 0,1 1 0,0 0 0,-1 1 0,1-1 0,0 1 0,0 0 0,-1 0 0,1 1 0,0 0 0,0 0 0,0 0 0,0 0 0,1 1 0,-1-1 0,1 1 0,-1 1 0,1-1 0,0 1 0,0-1 0,1 1 0,-1 0 0,1 0 0,0 1 0,-6 8 0,7-9 0,-1 1 0,1-1 0,0 1 0,0 0 0,0-1 0,0 1 0,1 0 0,0 0 0,0 0 0,0 0 0,1 0 0,0 0 0,0 0 0,0 0 0,0 0 0,1 0 0,0 0 0,0 0 0,0 0 0,1 0 0,0 0 0,0-1 0,0 1 0,0-1 0,4 6 0,1-1 0,0-1 0,0 0 0,1-1 0,0 1 0,0-2 0,1 1 0,0-1 0,0 0 0,0-1 0,1 0 0,10 4 0,6 0-455,1 0 0,41 8 0,-14-8-6371</inkml:trace>
  <inkml:trace contextRef="#ctx0" brushRef="#br0" timeOffset="1024.72">785 1128 24575,'-7'0'0,"1"0"0,9 0 0,18-3 0,20-2 0,21-3 0,11-4 0,-7 0-8191</inkml:trace>
  <inkml:trace contextRef="#ctx0" brushRef="#br0" timeOffset="2115.23">1379 1381 24575,'0'-3'0,"0"-1"0,0 1 0,-1-1 0,1 1 0,-1-1 0,0 1 0,0 0 0,-2-5 0,3 8 0,0 0 0,0-1 0,0 1 0,-1 0 0,1 0 0,0-1 0,0 1 0,0 0 0,-1 0 0,1-1 0,0 1 0,0 0 0,0 0 0,-1 0 0,1-1 0,0 1 0,-1 0 0,1 0 0,0 0 0,0 0 0,-1 0 0,1 0 0,0 0 0,-1-1 0,1 1 0,0 0 0,-1 0 0,1 0 0,0 0 0,-1 0 0,1 1 0,-1-1 0,-12 15 0,7-1 0,0 1 0,1-1 0,1 1 0,0 0 0,1 0 0,1 1 0,0-1 0,1 1 0,1-1 0,2 29 0,-1-40 0,0 1 0,1-1 0,-1 1 0,1-1 0,0 1 0,0-1 0,1 0 0,-1 0 0,1 0 0,0 0 0,0-1 0,0 1 0,0-1 0,1 1 0,6 4 0,-8-7 0,0 0 0,0 1 0,1-1 0,-1 0 0,0 0 0,1 0 0,-1 0 0,1-1 0,-1 1 0,1 0 0,-1-1 0,1 0 0,-1 0 0,1 0 0,-1 0 0,1 0 0,-1 0 0,1-1 0,-1 1 0,1-1 0,-1 0 0,1 1 0,-1-1 0,1 0 0,-1-1 0,0 1 0,0 0 0,0-1 0,4-2 0,0-3 0,0 1 0,0-1 0,-1-1 0,0 1 0,0-1 0,-1 1 0,0-1 0,0-1 0,-1 1 0,0 0 0,0-1 0,-1 0 0,0 1 0,-1-1 0,0 0 0,0-10 0,0 9 0,-1 0 0,0 1 0,-1-1 0,0 1 0,0-1 0,-1 1 0,-1-1 0,1 1 0,-1 0 0,-1 0 0,0 0 0,0 0 0,-1 1 0,-10-14 0,11 17 11,-1 0 0,-1 1 0,1 0 0,-1 0 0,0 0 0,1 1-1,-2-1 1,1 2 0,0-1 0,-8-2 0,12 4-49,0 1 0,0-1 0,0 0 0,0 1 0,0-1 0,0 1-1,0 0 1,0 0 0,0 0 0,0 0 0,0 0 0,0 0 0,0 1 0,0-1 0,0 0 0,1 1 0,-1 0 0,0-1 0,0 1-1,0 0 1,1 0 0,-1 0 0,0 0 0,1 0 0,-1 1 0,1-1 0,-1 0 0,1 1 0,-1-1 0,1 1 0,0-1 0,0 1-1,0 0 1,0 0 0,0-1 0,0 1 0,1 0 0,-2 3 0,0 8-6788</inkml:trace>
  <inkml:trace contextRef="#ctx0" brushRef="#br0" timeOffset="2548.69">1781 938 24575,'-4'16'0,"1"-1"0,0 1 0,1 0 0,1-1 0,0 1 0,1 0 0,1 0 0,0 0 0,1 0 0,1-1 0,1 1 0,0-1 0,1 0 0,0 0 0,1 0 0,1-1 0,1 0 0,0 0 0,0-1 0,1 0 0,1 0 0,0-1 0,19 17 0,-23-24 0,0-1 0,0 0 0,0-1 0,0 1 0,1-1 0,-1 0 0,1-1 0,0 0 0,-1 0 0,1 0 0,11 1 0,-15-3 0,1 0 0,-1 0 0,0 0 0,1 0 0,-1-1 0,0 1 0,0-1 0,1 0 0,-1 0 0,0 0 0,0 0 0,0 0 0,0-1 0,0 1 0,0-1 0,0 0 0,-1 0 0,1 0 0,-1 0 0,1-1 0,-1 1 0,0-1 0,0 1 0,0-1 0,0 0 0,2-3 0,1-8 0,1 0 0,-1-1 0,-1 0 0,-1 1 0,0-1 0,-1 0 0,1-26 0,-3-4 0,-6-57 0,3 76 0,-9-39 0,11 58 0,-1 1 0,0 0 0,0 0 0,-1-1 0,0 1 0,0 1 0,0-1 0,-1 0 0,1 1 0,-1 0 0,-7-7 0,11 11-32,-1 1 1,1-1-1,-1 1 0,1-1 0,-1 1 1,1 0-1,-1-1 0,1 1 0,-1 0 1,1 0-1,-1-1 0,1 1 0,-1 0 1,1 0-1,-1 0 0,1-1 0,-1 1 1,0 0-1,1 0 0,-1 0 0,1 0 1,-1 0-1,1 0 0,-1 0 0,0 0 1,1 1-1,-1-1 0,1 0 0,-1 0 1,1 0-1,-1 1 0,1-1 0,-1 0 1,1 1-1,-1-1 0,1 0 0,-1 1 1,1-1-1,-1 0 0,1 1 0,0-1 1,-1 1-1,-5 11-6794</inkml:trace>
  <inkml:trace contextRef="#ctx0" brushRef="#br0" timeOffset="2985.04">2396 873 24575,'-7'40'0,"2"-1"0,2 1 0,2 44 0,1-74 0,1 1 0,0 0 0,0-1 0,1 1 0,1-1 0,0 1 0,0-1 0,1 0 0,0 0 0,1-1 0,0 1 0,1-1 0,-1 0 0,2-1 0,-1 1 0,14 12 0,-18-19 0,0 0 0,1 0 0,-1 0 0,1 0 0,0 0 0,-1 0 0,1-1 0,0 0 0,0 1 0,0-1 0,0 0 0,0 0 0,0 0 0,0-1 0,0 1 0,1-1 0,-1 0 0,0 0 0,0 0 0,0 0 0,1 0 0,-1-1 0,0 1 0,0-1 0,0 0 0,0 0 0,0 0 0,3-2 0,-1 0 0,-1-1 0,0 1 0,0-1 0,0 0 0,-1 0 0,1 0 0,-1-1 0,0 1 0,0-1 0,0 1 0,-1-1 0,1 0 0,-1 0 0,-1-1 0,3-9 0,1-8 0,-1 0 0,-1 0 0,-1-1 0,-1 1 0,-1-1 0,-4-27 0,3 37 0,-2 0 0,1 0 0,-2 0 0,1 1 0,-2 0 0,0 0 0,-1 0 0,0 0 0,-1 1 0,0 0 0,-15-19 0,14 24 0,1 0 0,-1 1 0,0 0 0,-1 1 0,1 0 0,-1 0 0,0 1 0,0 0 0,-1 0 0,1 1 0,-11-2 0,16 4 0,-1 0 0,0 1 0,1-1 0,-1 1 0,1 0 0,-1 0 0,0 1 0,1-1 0,-1 1 0,1 0 0,-8 2 0,10-1 0,-1-1 0,1 1 0,-1-1 0,1 1 0,-1 0 0,1-1 0,0 1 0,0 1 0,0-1 0,0 0 0,0 0 0,1 1 0,-1-1 0,1 1 0,-1-1 0,1 1 0,0 0 0,0-1 0,-1 6 0,1-1-80,1 0 0,-1 1-1,1-1 1,1 0 0,-1 0-1,1 0 1,1 1 0,-1-1-1,1 0 1,1 0 0,-1-1 0,1 1-1,0 0 1,1-1 0,-1 0-1,7 8 1,16 23-6746</inkml:trace>
  <inkml:trace contextRef="#ctx0" brushRef="#br0" timeOffset="3496.86">2417 1043 24575,'29'-7'0,"20"-3"0,12 1 0,8 2 0,-9 1-8191</inkml:trace>
  <inkml:trace contextRef="#ctx0" brushRef="#br0" timeOffset="4072.34">2817 1191 24575,'0'-7'0,"0"1"0,0 9 0,0 14 0,4 16 0,4 16 0,5 15 0,4 10 0,6 3 0,-1 0 0,-4-13-819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57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205 24575,'-3'14'0,"1"-1"0,0 0 0,1 1 0,0-1 0,1 1 0,1-1 0,3 22 0,-3-31 0,0 1 0,0-1 0,1 0 0,0 0 0,0 0 0,0 0 0,0 0 0,1 0 0,-1-1 0,1 1 0,0-1 0,0 1 0,0-1 0,0 0 0,1 0 0,-1-1 0,1 1 0,0-1 0,0 0 0,0 0 0,0 0 0,0 0 0,0-1 0,0 1 0,1-1 0,5 1 0,-6-1 0,1-1 0,-1 1 0,0-1 0,1 0 0,-1 0 0,0-1 0,0 1 0,1-1 0,-1 0 0,0 0 0,0 0 0,0-1 0,0 1 0,0-1 0,0 0 0,0 0 0,0 0 0,-1-1 0,1 1 0,-1-1 0,0 0 0,0 0 0,0 0 0,0-1 0,0 1 0,-1 0 0,1-1 0,-1 0 0,2-5 0,3-6 0,0 0 0,-2 0 0,0-1 0,0 1 0,-2-1 0,3-24 0,-4 26 0,2-16 0,-2 0 0,-1-30 0,-1 53 0,0 1 0,-1-1 0,1 1 0,-2 0 0,1-1 0,-1 1 0,1 0 0,-2 0 0,1 0 0,-1 0 0,0 0 0,0 0 0,0 1 0,-1-1 0,-7-7 0,9 11 0,0 0 0,0 1 0,0-1 0,0 1 0,0-1 0,-1 1 0,1 0 0,-1-1 0,1 1 0,-1 1 0,1-1 0,-1 0 0,1 0 0,-1 1 0,0 0 0,1-1 0,-1 1 0,0 0 0,1 0 0,-1 1 0,0-1 0,1 0 0,-1 1 0,1 0 0,-1-1 0,1 1 0,-1 0 0,1 1 0,-1-1 0,1 0 0,0 1 0,0-1 0,-1 1 0,1-1 0,-2 4 0,-4 3 0,0 0 0,1 1 0,0 0 0,0 0 0,1 0 0,0 1 0,-4 11 0,-2 5 0,1 1 0,2 0 0,0 0 0,2 1 0,1 0 0,2 0 0,0 0 0,2 1 0,2 43 0,1-56 0,1 0 0,1-1 0,0 1 0,1-1 0,1 0 0,0 0 0,1-1 0,10 18 0,-10-22 0,1 0 0,0 0 0,1-1 0,0 0 0,0-1 0,1 1 0,0-2 0,0 1 0,1-1 0,-1-1 0,22 11 0,-12-9-455,0 0 0,23 5 0,36 4-6371</inkml:trace>
  <inkml:trace contextRef="#ctx0" brushRef="#br0" timeOffset="437.24">393 719 24575,'32'-3'0,"30"-2"0,17-3 0,14-4 0,6-3 0,-15 0-8191</inkml:trace>
  <inkml:trace contextRef="#ctx0" brushRef="#br0" timeOffset="780.4">986 104 24575,'1'1'0,"1"-1"0,-1 1 0,0-1 0,1 1 0,-1-1 0,0 1 0,0 0 0,0 0 0,1-1 0,-1 1 0,0 0 0,0 0 0,0 0 0,-1 0 0,1 0 0,0 1 0,0-1 0,1 2 0,14 27 0,-12-22 0,14 29 0,-1 1 0,-1 1 0,14 58 0,-30-94 0,9 25 0,-9-28 0,0-1 0,0 1 0,0 0 0,0-1 0,0 1 0,1 0 0,-1-1 0,0 1 0,0 0 0,0-1 0,0 1 0,0 0 0,0 0 0,0-1 0,1 1 0,-1 0 0,0-1 0,0 1 0,0 0 0,1 0 0,-1 0 0,0-1 0,0 1 0,1 0 0,-1 0 0,0 0 0,1-1 0,-1 1 0,0 0 0,0 0 0,1 0 0,-1 0 0,0 0 0,1 0 0,-1 0 0,0 0 0,1 0 0,-1 0 0,0 0 0,1 0 0,-1 0 0,0 0 0,1 0 0,-1 0 0,0 0 0,1 0 0,-1 0 0,0 0 0,1 1 0,-1-1 0,0 0 0,0 0 0,1 0 0,-1 0 0,0 1 0,0-1 0,1 0 0,-1 0 0,0 1 0,0-1 0,0 0 0,1 0 0,-1 1 0,0-1 0,0 0 0,0 1 0,0-1 0,0 1 0,8-23 0,0 0 0,4-26 0,-9 31 0,1 0 0,1 0 0,0 0 0,2 1 0,13-26 0,-19 40 0,0 0 0,0 0 0,0 1 0,0-1 0,1 0 0,-1 1 0,1-1 0,-1 1 0,1-1 0,-1 1 0,1 0 0,0 0 0,0 0 0,0 0 0,0 0 0,-1 0 0,1 0 0,0 0 0,4 0 0,-4 1 0,0 0 0,0 0 0,0 1 0,0-1 0,0 1 0,0-1 0,0 1 0,0 0 0,0 0 0,0 0 0,-1 0 0,1 0 0,0 0 0,-1 0 0,1 0 0,2 3 0,4 5 0,0 1 0,-1-1 0,0 2 0,0-1 0,6 14 0,-4-6-341,-1 0 0,-1 0-1,9 33 1,-11-24-6485</inkml:trace>
  <inkml:trace contextRef="#ctx0" brushRef="#br0" timeOffset="1127.58">1578 0 24575,'0'7'0,"0"17"0,0 19 0,-4 20 0,-4 17 0,-5 9 0,-3 5 0,-3 0 0,-2-5 0,3-11 0,4-18-8191</inkml:trace>
  <inkml:trace contextRef="#ctx0" brushRef="#br0" timeOffset="1498.09">1832 295 24575,'2'1'0,"1"-1"0,-1 1 0,0 0 0,0 0 0,0 0 0,0 0 0,1 0 0,-1 0 0,-1 0 0,1 1 0,0-1 0,0 1 0,0 0 0,-1-1 0,1 1 0,-1 0 0,1 0 0,-1 0 0,0 0 0,0 0 0,0 0 0,0 0 0,0 0 0,0 1 0,-1-1 0,1 0 0,0 5 0,2 5 0,-1 1 0,0 0 0,0 22 0,-2-21 0,-1 0 0,-1 0 0,0 0 0,-1 0 0,0 0 0,-1 0 0,-1-1 0,0 0 0,-1 0 0,-10 18 0,12-25 0,2-2 0,0-1 0,0 1 0,0 0 0,0 0 0,0 0 0,0 5 0,1-8 0,1 0 0,0 0 0,0 0 0,0 0 0,0 0 0,0 0 0,0-1 0,1 1 0,-1 0 0,0 0 0,0 0 0,1 0 0,-1 0 0,0 0 0,1 0 0,-1 0 0,1-1 0,-1 1 0,1 0 0,0 0 0,-1 0 0,1-1 0,0 1 0,-1 0 0,1-1 0,0 1 0,0-1 0,0 1 0,-1-1 0,1 1 0,0-1 0,0 0 0,2 1 0,13 3 0,1 0 0,0-1 0,0-1 0,0 0 0,0-1 0,33-4 0,-17 2 0,255-18-1365,-206 9-5461</inkml:trace>
  <inkml:trace contextRef="#ctx0" brushRef="#br0" timeOffset="1499.09">3060 337 24575,'0'0'-8191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8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3 729 24575,'0'-3'0,"1"-29"0,3 22 0,-4 10 0,1 0 0,-1 0 0,0 0 0,1 0 0,-1 0 0,0 0 0,1 0 0,-1 1 0,0-1 0,1 0 0,-1 0 0,0 0 0,0 0 0,1 0 0,-1 1 0,0-1 0,0 0 0,1 0 0,-1 0 0,0 1 0,0-1 0,1 0 0,-1 0 0,0 1 0,0-1 0,0 0 0,0 0 0,1 1 0,-1-1 0,0 0 0,0 1 0,0-1 0,9 21 0,0 0 0,-1 0 0,-2 1 0,0 0 0,5 37 0,-4-20 0,82 445 0,-87-473-120,-1-8 47,0 0 0,0 0-1,0 0 1,-1 0 0,1 0 0,-1 1-1,0-1 1,0 0 0,0 1 0,0-1-1,-1 0 1,1 0 0,-1 0 0,0 1-1,0-1 1,-1 4 0,-7 1-6753</inkml:trace>
  <inkml:trace contextRef="#ctx0" brushRef="#br0" timeOffset="372.97">652 1618 24575,'54'-2'0,"102"-19"0,-46 4 0,1059-101 0,-504 46-1365,-644 69-5461</inkml:trace>
  <inkml:trace contextRef="#ctx0" brushRef="#br0" timeOffset="2164.93">504 2571 24575,'96'93'0,"-39"-40"0,-2 2 0,73 96 0,-120-141 0,-1 0 0,-1 1 0,0 0 0,0 0 0,7 21 0,-13-32 0,0 0 0,0 1 0,1-1 0,-1 1 0,0-1 0,0 0 0,0 1 0,0-1 0,0 1 0,0-1 0,1 0 0,-1 1 0,0-1 0,0 1 0,0-1 0,-1 1 0,1-1 0,0 0 0,0 1 0,0-1 0,0 1 0,0-1 0,0 1 0,0-1 0,-1 0 0,1 1 0,-1 0 0,-8-6 0,-11-17 0,16 9 0,0 0 0,1-1 0,0 1 0,1-1 0,0 1 0,2-1 0,-1 0 0,3-21 0,-1 0 0,1-171 0,-3-316 0,1 463 0,-3-1 0,-17-85 0,20 144 0,0 0 0,0 0 0,0 1 0,0-1 0,0 0 0,0 1 0,0-1 0,0 0 0,0 0 0,0 1 0,0-1 0,0 0 0,1 1 0,-1-1 0,0 0 0,1 1 0,-1-1 0,0 0 0,1 1 0,-1-1 0,1 1 0,-1-1 0,1 1 0,-1-1 0,1 1 0,-1-1 0,1 1 0,-1-1 0,1 1 0,0 0 0,-1-1 0,1 1 0,0 0 0,-1 0 0,1-1 0,0 1 0,-1 0 0,1 0 0,0 0 0,1 0 0,38-1 0,-28 2 0,275-4-202,409-57-1,272-111-203,-789 133-824,-34 8-4920</inkml:trace>
  <inkml:trace contextRef="#ctx0" brushRef="#br0" timeOffset="2892.4">1181 2190 24575,'22'-11'0,"21"-7"0,18-4 0,9 2 0,4 4 0,-4 5 0,-10 4 0,-15 3-8191</inkml:trace>
  <inkml:trace contextRef="#ctx0" brushRef="#br0" timeOffset="3251.76">1245 2232 24575,'11'-4'0,"-1"0"0,1 1 0,0 1 0,0-1 0,1 2 0,-1-1 0,0 1 0,1 1 0,18 2 0,-24-1 0,0 0 0,0 1 0,0 0 0,0 0 0,0 0 0,0 1 0,-1-1 0,1 2 0,-1-1 0,0 0 0,0 1 0,0 0 0,-1 0 0,1 1 0,-1-1 0,0 1 0,0 0 0,0 0 0,2 6 0,0-2 0,-1 1 0,-1-1 0,0 1 0,0 0 0,-1 0 0,0 0 0,-1 1 0,0-1 0,-1 1 0,0 0 0,-1 16 0,-1-12 0,-1 1 0,-1-1 0,0 1 0,-1-1 0,-1 0 0,0-1 0,-8 17 0,-8 6 0,-1-1 0,-2 0 0,-1-2 0,-54 57 0,66-78 0,9-10 0,0 1 0,0 0 0,0 0 0,1 0 0,-1 0 0,1 1 0,0 0 0,0-1 0,0 1 0,1 0 0,0 1 0,-2 5 0,4-10 0,0 0 0,0 0 0,1 0 0,-1 0 0,1 0 0,-1 0 0,1 0 0,-1 0 0,1 0 0,0-1 0,-1 1 0,1 0 0,0 0 0,-1-1 0,1 1 0,0 0 0,0-1 0,0 1 0,0 0 0,0-1 0,0 0 0,0 1 0,0-1 0,0 1 0,0-1 0,0 0 0,0 0 0,0 0 0,0 0 0,0 1 0,2-2 0,41 4 0,-39-4 0,79-4-425,0-5-1,123-29 0,-203 38 338,59-13-6738</inkml:trace>
  <inkml:trace contextRef="#ctx0" brushRef="#br0" timeOffset="3615.94">2197 2167 24575,'-29'8'0,"-20"9"0,-9 12 0,-2 13 0,6 9 0,5 8 0,10 4 0,12 2 0,11 1 0,8-1 0,9-3 0,15-9 0,12-6 0,12-11 0,10-12 0,8-10 0,4-7 0,-8-5-8191</inkml:trace>
  <inkml:trace contextRef="#ctx0" brushRef="#br0" timeOffset="3979.06">2536 2379 24575,'4'-18'0,"0"-9"0,1 3 0,-2 13 0,-3 19 0,-7 19 0,-9 16 0,-5 8 0,-3 5 0,-4 2 0,-2-3 0,2-4 0,1-6 0,2-11 0,5-8 0,6-8-8191</inkml:trace>
  <inkml:trace contextRef="#ctx0" brushRef="#br0" timeOffset="4333.72">2261 2421 24575,'0'-7'0,"4"5"0,7 6 0,11 10 0,11 9 0,7 5 0,5 5 0,-2 0 0,-2-2 0,-3-2 0,-2-7 0,-6-6-8191</inkml:trace>
  <inkml:trace contextRef="#ctx0" brushRef="#br0" timeOffset="4334.72">2747 2443 24575,'0'22'0,"0"14"0,0 8 0,0 4 0,4 1 0,1-1 0,3-5 0,1-6 0,-2-5 0,-2-9-8191</inkml:trace>
  <inkml:trace contextRef="#ctx0" brushRef="#br0" timeOffset="4691.36">2746 2125 24575,'-7'4'0,"1"8"0,9 6 0,4-1-8191</inkml:trace>
  <inkml:trace contextRef="#ctx0" brushRef="#br0" timeOffset="4692.36">3022 2506 24575,'29'-18'0,"20"-6"0,9 1 0,1 1 0,-4 5 0,-10 4 0,-11 5-8191</inkml:trace>
  <inkml:trace contextRef="#ctx0" brushRef="#br0" timeOffset="5176.56">3404 2211 24575,'-2'4'0,"-1"0"0,1 0 0,0 0 0,1 0 0,-1 1 0,1-1 0,0 0 0,0 1 0,0-1 0,0 1 0,1-1 0,0 1 0,0 8 0,0 2 0,-5 442 0,6-450 0,-2 0 0,2 0 0,-1 0 0,1 1 0,0-1 0,1 0 0,-1 0 0,6 12 0,-6-20 0,0 1 0,-1-1 0,1 0 0,0 0 0,-1 0 0,1 0 0,-1 0 0,1 0 0,-1-1 0,0 1 0,0 0 0,1 0 0,-1 0 0,0 0 0,0 0 0,0-3 0,3-56 0,-10-111 0,-21-59 0,26 219 0,-1-13 0,-1-9 0,-2 1 0,-13-46 0,13 65 0,4 15 0,6 21 0,1-2 0,2-1 0,1 0 0,0-1 0,12 21 0,-16-34 0,-1 0 0,1 0 0,0-1 0,1 1 0,-1-1 0,1 0 0,0 0 0,0-1 0,0 0 0,1 0 0,0 0 0,0 0 0,0-1 0,0 0 0,0 0 0,13 3 0,-17-5 0,1-1 0,0 1 0,0-1 0,-1 0 0,1 0 0,0 0 0,-1 0 0,1 0 0,0-1 0,-1 1 0,1-1 0,0 0 0,-1 0 0,1 0 0,-1 0 0,1 0 0,-1 0 0,4-4 0,-2 2 0,-1 0 0,0-1 0,0 1 0,0-1 0,0 0 0,0 0 0,-1 0 0,0 0 0,0 0 0,2-6 0,0 0 0,-1-1 0,-1 0 0,0 0 0,0 0 0,-1 0 0,0 0 0,-1 0 0,-2-16 0,2 27 0,0 0 0,0-1 0,0 1 0,1 0 0,-1 0 0,0 0 0,0 0 0,0 0 0,0 0 0,0 0 0,0 0 0,0-1 0,0 1 0,0 0 0,0 0 0,0 0 0,0 0 0,0 0 0,0 0 0,0 0 0,0 0 0,0-1 0,0 1 0,0 0 0,0 0 0,0 0 0,0 0 0,0 0 0,0 0 0,-1 0 0,1 0 0,0-1 0,0 1 0,0 0 0,0 0 0,0 0 0,0 0 0,0 0 0,0 0 0,0 0 0,0 0 0,-1 0 0,1 0 0,0 0 0,0 0 0,0 0 0,0 0 0,0 0 0,0 0 0,0 0 0,0 0 0,-1 0 0,1 0 0,0 0 0,0 0 0,0 0 0,0 0 0,0 0 0,0 0 0,0 0 0,0 0 0,-1 0 0,1 0 0,0 0 0,0 0 0,0 0 0,-5 10 0,-2 18 0,-14 115 120,20-126-332,0 0 0,2 0 0,0-1-1,1 1 1,0 0 0,8 25 0,2-8-6614</inkml:trace>
  <inkml:trace contextRef="#ctx0" brushRef="#br0" timeOffset="5514.35">3741 2485 24575,'-2'2'0,"-1"-1"0,1 1 0,-1-1 0,1 1 0,0 0 0,0 0 0,0 0 0,0 0 0,0 0 0,1 0 0,-1 0 0,1 1 0,-1-1 0,1 1 0,0-1 0,0 1 0,0-1 0,0 1 0,0 0 0,1-1 0,-1 5 0,1-5 0,0 0 0,0 0 0,0 0 0,0 0 0,0 0 0,1 0 0,-1 0 0,1 0 0,-1 0 0,1 0 0,0 0 0,0-1 0,0 1 0,0 0 0,0-1 0,0 1 0,0 0 0,0-1 0,1 0 0,-1 1 0,1-1 0,-1 0 0,1 1 0,-1-1 0,1 0 0,0 0 0,0 0 0,-1-1 0,1 1 0,2 0 0,-1 1 0,1-1 0,-1 0 0,0-1 0,0 1 0,1 0 0,-1-1 0,0 0 0,0 0 0,1 0 0,-1 0 0,0 0 0,1-1 0,-1 0 0,0 1 0,0-1 0,1 0 0,-1-1 0,0 1 0,0 0 0,0-1 0,-1 0 0,1 0 0,0 0 0,-1 0 0,1 0 0,3-4 0,-3 2 0,-1 0 0,1 0 0,-1 0 0,0 0 0,0 0 0,-1-1 0,1 1 0,-1 0 0,0-1 0,0 1 0,-1-1 0,1 1 0,-1-1 0,0 0 0,0 1 0,0-1 0,-1 1 0,0-1 0,-1-4 0,0 2-76,0 0 1,-1 1-1,0-1 0,0 1 0,0 0 0,-1 0 0,0 0 0,0 0 1,-1 1-1,1 0 0,-1-1 0,0 2 0,-1-1 0,1 1 1,-1-1-1,0 2 0,-10-6 0,-8-2-6750</inkml:trace>
  <inkml:trace contextRef="#ctx0" brushRef="#br0" timeOffset="5876.08">3911 2040 24575,'11'29'0,"10"24"0,6 17 0,1 11 0,1 7 0,-6 2 0,-7 0 0,-12-4 0,-15-6 0,-13-9 0,-12-10 0,-8-11 0,-4-11 0,3-12 0,6-11 0,9-15 0,10-7-8191</inkml:trace>
  <inkml:trace contextRef="#ctx0" brushRef="#br0" timeOffset="6251.7">4081 1745 24575,'22'-7'0,"10"-2"0,4 7 0,-5 11 0,-7 12 0,-12 9 0,-14 3 0,-11-1 0,-7-1 0,-4-3 0,-1-6 0,11-7 0,19-10 0,18-8 0,21-9 0,13-5 0,5 0 0,-9 4-8191</inkml:trace>
  <inkml:trace contextRef="#ctx0" brushRef="#br0" timeOffset="6621.09">4123 453 24575,'32'20'0,"-1"1"0,-2 1 0,0 2 0,-1 0 0,-1 2 0,33 42 0,-9-3 0,74 127 0,-77-106 0,-3 1 0,-4 3 0,-3 1 0,-5 2 0,-4 1 0,30 174 0,-52-206 0,-2 1 0,-2 0 0,-4 0 0,-15 114 0,8-129 0,-3 0 0,-2-1 0,-2 0 0,-1-1 0,-3-1 0,-45 78 0,33-76 20,-1-2 0,-2-2 0,-2-1 0,-1-2 0,-55 45 0,21-28-515,-2-2 0,-108 59 0,67-52-6331</inkml:trace>
  <inkml:trace contextRef="#ctx0" brushRef="#br0" timeOffset="7076.35">398 728 24575,'-33'56'0,"3"1"0,-30 81 0,-29 127 0,35-79-332,-55 354 1,97-440 220,4 0 0,5 1 1,4-1-1,5 1 1,25 138-1,-19-184 111,2-2 0,2 0 0,3 0 0,1-2 0,4 0 0,1-2 0,57 83 0,-56-96 0,3-2 0,0-1 0,2-1 0,2-2 0,1-1 0,1-1 0,1-2 0,1-2 0,1-1 0,50 21 0,-27-20 57,2-3 0,0-2 1,1-3-1,119 14 0,258-12-1487,-229-24-4290</inkml:trace>
  <inkml:trace contextRef="#ctx0" brushRef="#br0" timeOffset="7884.88">4504 94 24575,'0'0'0,"0"0"0,0-1 0,0 1 0,0 0 0,-1-1 0,1 1 0,0 0 0,0 0 0,0-1 0,0 1 0,0 0 0,0-1 0,0 1 0,1 0 0,-1-1 0,0 1 0,0 0 0,0-1 0,0 1 0,0 0 0,0 0 0,1-1 0,-1 1 0,0 0 0,0-1 0,0 1 0,1 0 0,-1 0 0,0 0 0,0-1 0,1 1 0,-1 0 0,1 0 0,7 7 0,11 25 0,-17-28 0,23 47 0,-2 1 0,15 56 0,-32-92 0,-3-13 0,-1-14 0,-1-20 0,-2-7 0,4-93 0,-1 117 0,-1 1 0,2 0 0,0 0 0,0 0 0,2 0 0,-1 1 0,11-19 0,-15 29 0,1 1 0,-1-1 0,1 1 0,0 0 0,-1 0 0,1-1 0,0 1 0,0 0 0,0 0 0,0 0 0,0 0 0,0 0 0,0 0 0,0 0 0,0 0 0,1 0 0,-1 0 0,0 1 0,0-1 0,1 1 0,-1-1 0,1 1 0,-1-1 0,0 1 0,1 0 0,-1-1 0,1 1 0,-1 0 0,1 0 0,-1 0 0,1 0 0,-1 1 0,0-1 0,1 0 0,-1 1 0,1-1 0,-1 0 0,0 1 0,1 0 0,-1-1 0,0 1 0,1 0 0,-1 0 0,0-1 0,0 1 0,0 0 0,2 2 0,2 3 0,0 0 0,0 0 0,0 0 0,-1 0 0,0 1 0,0 0 0,5 12 0,-1 8-195,0 1 0,-2 0 0,-1 0 0,-2 0 0,0 1 0,-3 38 0,0-35-6631</inkml:trace>
  <inkml:trace contextRef="#ctx0" brushRef="#br0" timeOffset="8255.79">5098 1236 24575,'7'0'0,"6"0"0,1 0-819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3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14 24575,'-2'-1'0,"0"0"0,0 0 0,1-1 0,-1 1 0,0 1 0,-1-1 0,1 0 0,0 0 0,0 1 0,0-1 0,0 1 0,-1 0 0,1 0 0,0 0 0,0 0 0,0 0 0,-1 0 0,1 0 0,0 1 0,0-1 0,0 1 0,0-1 0,-1 1 0,-2 2 0,3-2 0,-1-1 0,1 2 0,0-1 0,0 0 0,-1 0 0,1 1 0,0-1 0,0 1 0,0-1 0,0 1 0,1 0 0,-1 0 0,0 0 0,1 0 0,-1 0 0,1 0 0,0 0 0,0 1 0,0-1 0,0 0 0,-1 3 0,2-4 0,0-1 0,0 0 0,-1 1 0,1-1 0,0 1 0,0-1 0,0 0 0,0 1 0,0-1 0,-1 1 0,1-1 0,0 1 0,0-1 0,0 1 0,0-1 0,1 0 0,-1 1 0,0-1 0,0 1 0,0-1 0,0 0 0,0 1 0,0-1 0,1 1 0,-1-1 0,0 0 0,0 1 0,1-1 0,-1 1 0,0-1 0,0 0 0,1 0 0,-1 1 0,0-1 0,1 0 0,-1 1 0,0-1 0,1 0 0,-1 0 0,1 0 0,-1 0 0,0 1 0,1-1 0,-1 0 0,1 0 0,-1 0 0,1 0 0,-1 0 0,0 0 0,1 0 0,-1 0 0,1 0 0,-1 0 0,1 0 0,-1 0 0,0 0 0,1-1 0,-1 1 0,1 0 0,-1 0 0,0 0 0,1-1 0,-1 1 0,1 0 0,-1 0 0,0-1 0,1 1 0,-1 0 0,0-1 0,3-1 0,-1 1 0,1-1 0,-1 0 0,0 0 0,0-1 0,0 1 0,0 0 0,3-5 0,-5 5 0,1 1 0,-1-1 0,1 1 0,-1-1 0,0 0 0,0 1 0,1-1 0,-1 1 0,0-1 0,-1 1 0,1-1 0,0 0 0,0 1 0,-1-1 0,1 1 0,-1-3 0,-1-1 0,6 1-136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37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 24575,'67'156'0,"-58"-132"0,-1 0 0,-1 1 0,-2-1 0,0 2 0,-1-1 0,-1 31 0,-3-55 0,1 1 0,-2 0 0,1 0 0,0-1 0,0 1 0,0 0 0,-1-1 0,1 1 0,-1-1 0,1 1 0,-1 0 0,0-1 0,0 1 0,0-1 0,1 0 0,-1 1 0,-1-1 0,0 2 0,2-3 0,-1 0 0,1 0 0,0 0 0,-1 0 0,1 1 0,0-1 0,-1 0 0,1 0 0,0 0 0,-1 0 0,1 0 0,0 0 0,-1 0 0,1 0 0,0 0 0,-1-1 0,1 1 0,0 0 0,-1 0 0,1 0 0,0 0 0,0 0 0,-1 0 0,1-1 0,0 1 0,0 0 0,-1 0 0,1 0 0,0-1 0,-1 1 0,-8-20 0,2-18 0,1-1 0,2 0 0,2 0 0,5-77 0,-3 107 0,2-1 0,-1 1 0,1 0 0,0 0 0,1 0 0,0 0 0,0 0 0,7-11 0,-9 18 0,0 0 0,0 0 0,0 1 0,1-1 0,-1 0 0,0 0 0,1 1 0,-1-1 0,1 1 0,0-1 0,-1 1 0,1 0 0,0 0 0,0 0 0,0 0 0,0 0 0,0 0 0,0 0 0,0 0 0,0 1 0,0-1 0,0 1 0,0 0 0,0-1 0,1 1 0,-1 0 0,0 0 0,0 1 0,0-1 0,0 0 0,1 1 0,-1-1 0,0 1 0,0 0 0,0-1 0,0 1 0,0 0 0,0 0 0,-1 1 0,1-1 0,2 2 0,7 5 0,-1 1 0,0 1 0,0-1 0,-1 2 0,0-1 0,-1 1 0,9 16 0,-4-6 0,-1 2 0,-1 0 0,8 25 0,-16-37 0,1 1 0,-2-1 0,1 0 0,-2 1 0,0-1 0,0 1 0,-1 0 0,0-1 0,-1 1 0,-2 13 0,2-25 2,1 1-1,0-1 1,0 1-1,0-1 1,-1 1-1,1 0 1,0-1-1,0 1 1,0-1-1,0 1 1,0 0-1,0-1 0,0 1 1,1-1-1,-1 1 1,0 0-1,0-1 1,0 1-1,0-1 1,1 1-1,-1-1 1,0 1-1,1-1 1,-1 1-1,0-1 1,1 1-1,-1-1 1,1 1-1,-1-1 1,1 0-1,-1 1 1,0-1-1,1 0 1,1 1-1,20 1-1418,6-5-5409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7.0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9 223 24575,'-4'-3'0</inkml:trace>
  <inkml:trace contextRef="#ctx0" brushRef="#br0" timeOffset="1277.48">409 1344 24575,'30'36'0,"29"38"0,11 13 0,116 191 0,-180-265 0,4 5 0,-7-20 0,-2-14 0,-1-162 0,-10-398 0,-47 5 0,50 532 0,-2 0 0,-1 0 0,-2 2 0,-20-45 0,28 74 0,1-1 0,-1-1 0,2 1 0,-1 0 0,1-1 0,-1-9 0,3 17 0,-1 0 0,1 0 0,0 0 0,0 0 0,0 0 0,0 0 0,1 0 0,-1 0 0,1 0 0,-1 0 0,1 0 0,-1 0 0,1 0 0,0 0 0,0 1 0,0-1 0,0 0 0,0 0 0,0 1 0,1-1 0,-1 1 0,1-1 0,-1 1 0,1 0 0,-1-1 0,1 1 0,0 0 0,-1 0 0,1 0 0,0 0 0,0 0 0,0 1 0,0-1 0,4 0 0,36-5 0,0 3 0,60 2 0,4 0 0,748-84 0,-836 83 0,-12 1 0,-1 1 0,1 0 0,-1-1 0,0 0 0,1 0 0,-1-1 0,0 0 0,0 0 0,0 0 0,0 0 0,0-1 0,7-4 0,-8-3-1365,-6 1-5461</inkml:trace>
  <inkml:trace contextRef="#ctx0" brushRef="#br0" timeOffset="1850.9">1085 476 24575,'-1'89'0,"3"95"0,0-172 0,2-16 0,2-21 0,-1-2 0,8-54 0,47-156 0,-57 229 0,0 0 0,0 1 0,1-1 0,0 1 0,8-12 0,-11 18 0,0-1 0,0 1 0,0 0 0,1 0 0,-1 0 0,0 0 0,0 0 0,0 0 0,1 0 0,-1 1 0,1-1 0,-1 0 0,0 1 0,1-1 0,-1 1 0,1-1 0,-1 1 0,1 0 0,0 0 0,-1-1 0,1 1 0,-1 0 0,1 0 0,-1 1 0,1-1 0,-1 0 0,1 1 0,-1-1 0,1 0 0,-1 1 0,1 0 0,-1-1 0,1 1 0,-1 0 0,0 0 0,2 1 0,5 4 0,-1 1 0,0-1 0,0 2 0,-1-1 0,1 1 0,-2 0 0,1 0 0,-1 0 0,0 1 0,3 10 0,7 18 0,12 42 0,-25-72 0,8 28-682,10 65-1,-17-70-6143</inkml:trace>
  <inkml:trace contextRef="#ctx0" brushRef="#br0" timeOffset="2282.46">979 1111 24575,'-4'-3'0,"0"-6"0,6 0 0,19-3 0,19 1 0,21-1 0,18-2 0,14-3 0,9 2 0,-2 3 0,-8 4 0,-18 3-8191</inkml:trace>
  <inkml:trace contextRef="#ctx0" brushRef="#br0" timeOffset="3201.65">1127 1492 24575,'-1'-4'0,"0"0"0,0-1 0,1 1 0,-1-1 0,1 1 0,0-1 0,1 1 0,-1-1 0,1 1 0,-1 0 0,2-1 0,-1 1 0,0 0 0,1 0 0,-1-1 0,1 1 0,1 1 0,-1-1 0,0 0 0,1 0 0,0 1 0,0-1 0,0 1 0,0 0 0,0 0 0,1 0 0,-1 1 0,1-1 0,0 1 0,0 0 0,0-1 0,0 2 0,0-1 0,0 1 0,0-1 0,1 1 0,-1 0 0,0 1 0,1-1 0,6 1 0,-8 0 0,-1 0 0,1 0 0,0 0 0,-1 1 0,1-1 0,-1 1 0,1 0 0,-1 0 0,0 0 0,1 0 0,-1 0 0,0 1 0,0-1 0,1 0 0,-1 1 0,0 0 0,-1-1 0,1 1 0,0 0 0,0 0 0,-1 0 0,1 0 0,-1 1 0,0-1 0,0 0 0,1 1 0,-2-1 0,1 0 0,0 1 0,0-1 0,-1 1 0,1 3 0,1 2 0,-1 0 0,-1 0 0,1 0 0,-1-1 0,-1 1 0,1 0 0,-1 0 0,-1 0 0,-3 12 0,0-7 0,-1 0 0,0 0 0,-1-1 0,-1 1 0,0-2 0,-12 15 0,-62 57 0,81-82 0,-1 1 0,1-1 0,-1 0 0,1 1 0,0-1 0,0 1 0,0-1 0,0 1 0,0 0 0,0 0 0,-1 2 0,2-4 0,0 0 0,0 1 0,0-1 0,0 0 0,0 1 0,0-1 0,0 0 0,0 1 0,0-1 0,0 1 0,0-1 0,1 0 0,-1 1 0,0-1 0,0 0 0,0 1 0,1-1 0,-1 0 0,0 0 0,0 1 0,0-1 0,1 0 0,-1 0 0,0 1 0,1-1 0,-1 0 0,0 0 0,1 0 0,-1 1 0,0-1 0,1 0 0,-1 0 0,1 0 0,4 1 0,0 0 0,1-1 0,-1 1 0,0-1 0,0-1 0,9-1 0,17-2 0,0-2 0,-1-1 0,0-2 0,42-17 0,-58 20 0,0-1 0,-1 0 0,0 0 0,0-1 0,-1-1 0,0 0 0,0-1 0,-1 0 0,-1-1 0,0 0 0,12-17 0,-17 19 0,0-1 0,-1 1 0,0-1 0,0 0 0,-1 0 0,-1-1 0,0 1 0,1-12 0,-2 16 0,0 0 0,-1 0 0,0 0 0,0 0 0,-1-1 0,1 1 0,-1 0 0,-1 0 0,1 0 0,-1 1 0,0-1 0,-1 0 0,1 1 0,-7-11 0,9 16 0,0-1 0,-1 1 0,1-1 0,0 1 0,0 0 0,-1-1 0,1 1 0,0 0 0,-1-1 0,1 1 0,0 0 0,-1-1 0,1 1 0,-1 0 0,1 0 0,0-1 0,-1 1 0,1 0 0,-1 0 0,1 0 0,-1 0 0,1 0 0,-1 0 0,1-1 0,0 1 0,-1 0 0,1 0 0,-1 0 0,1 1 0,-1-1 0,0 0 0,-7 13 0,1 23 0,5-13 0,1 1 0,1 0 0,2 0 0,0 0 0,1 0 0,2 0 0,8 28 0,-12-51 0,-1 0 0,0 0 0,0 0 0,0 0 0,1 0 0,-1 0 0,1-1 0,-1 1 0,0 0 0,1 0 0,-1 0 0,1 0 0,0-1 0,-1 1 0,1 0 0,0-1 0,-1 1 0,1 0 0,0-1 0,1 1 0,-1-1 0,-1 0 0,1 0 0,-1 0 0,1-1 0,-1 1 0,1 0 0,-1 0 0,1-1 0,-1 1 0,1-1 0,-1 1 0,1 0 0,-1-1 0,1 1 0,-1-1 0,0 1 0,1-1 0,-1 1 0,0-1 0,0 1 0,1-1 0,-1 1 0,0-2 0,14-42 0,-14 43 0,6-35 0,2-44 0,-7 55 0,2 0 0,0 0 0,1 1 0,14-43 0,-18 66 0,0 1 0,1-1 0,-1 1 0,0-1 0,0 1 0,0-1 0,0 1 0,1-1 0,-1 1 0,0-1 0,0 1 0,1-1 0,-1 1 0,0 0 0,1-1 0,-1 1 0,0 0 0,1-1 0,-1 1 0,1 0 0,-1-1 0,1 1 0,-1 0 0,1 0 0,-1-1 0,1 1 0,-1 0 0,1 0 0,-1 0 0,1 0 0,-1 0 0,1 0 0,0 0 0,12 13 0,6 30 0,-19-43 0,16 47-273,-2-1 0,-3 2 0,-1-1 0,3 60 0,-11-79-6553</inkml:trace>
  <inkml:trace contextRef="#ctx0" brushRef="#br0" timeOffset="3573.77">1446 1323 24575,'14'-10'0,"16"-8"0,21-4 0,16-3 0,11 1 0,6 0 0,-10 4-8191</inkml:trace>
  <inkml:trace contextRef="#ctx0" brushRef="#br0" timeOffset="4303.09">2208 266 24575,'14'15'0,"13"14"0,8 22 0,5 23 0,4 21 0,1 22 0,-3 21 0,-10 16 0,-9 10 0,-13 6 0,-21-1 0,-25-7 0,-27-14 0,-28-13 0,2-30-8191</inkml:trace>
  <inkml:trace contextRef="#ctx0" brushRef="#br0" timeOffset="4818.83">175 455 24575,'4'-10'0,"0"3"0,-6 17 0,-8 25 0,-8 32 0,-9 33 0,-7 36 0,-1 30 0,5 27 0,7 13 0,20 4 0,23-9 0,31-13 0,28-21 0,26-24 0,20-25 0,14-30 0,-17-29-819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1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7'0,"33"-3"0,23-3 0,14-2 0,-9 0-819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0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9'-11'0,"23"-3"0,15 0 0,6 3 0,-6 3 0,-14 11 0,-16 11 0,-15 4-8191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7:06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87 580 24575,'-4'4'0,"-11"4"0,-4 2-819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54.2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58 44 24575,'0'7'0,"0"3"-819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04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3 2 24575,'-5'0'0,"1"-1"0,-1 1 0,1 0 0,-1 0 0,1 0 0,-1 1 0,0-1 0,1 1 0,0 0 0,-1 1 0,1-1 0,-1 1 0,1 0 0,0 0 0,0 0 0,-4 3 0,1-1 0,-42 23 0,1 2 0,-73 58 0,-84 90 0,-27 41-437,-377 460 1,535-581 436,-85 148 0,129-191 0,3 1 0,2 1 0,2 2 0,-25 100 0,43-132 0,0 0 0,2 0 0,1 1 0,1-1 0,1 1 0,1-1 0,9 48 0,-6-56 0,1 0 0,0-1 0,2 1 0,0-1 0,1 0 0,0-1 0,2 0 0,0 0 0,0-1 0,2 0 0,23 24 0,-11-19-6,0-1-1,1-1 1,1-1 0,1-1 0,0-1 0,1-2 0,1 0 0,0-3 0,53 14 0,-4-7 269,-1-4 0,130 5 0,-179-17-183,5 2-64,1-2 1,0-2-1,53-7 0,-83 7-16,-1 1 0,0-1 0,0 0 0,0 0 0,0 0 0,0-1 0,0 1 0,0-1 0,0 1 0,0-1 0,0 0 0,3-3 0,-6 4 0,1 0 0,-1 0 0,1 0 0,-1 0 0,1 0 0,-1 0 0,0 0 0,1 0 0,-1 0 0,0 0 0,0 0 0,0 0 0,0 0 0,0 0 0,0 0 0,0 0 0,0 0 0,-1 0 0,1 0 0,0 0 0,0 0 0,-1 0 0,1 0 0,-1 0 0,1 0 0,-1 0 0,1 0 0,-1 1 0,0-1 0,1 0 0,-1 0 0,0 0 0,0 1 0,1-1 0,-1 0 0,0 1 0,0-1 0,0 1 0,-1-1 0,-9-8 0,-4-2 0,2-1 0,0 0 0,-17-19 0,26 25 0,-1 0 0,2-1 0,-1 1 0,1-1 0,0 0 0,0 0 0,0 0 0,1 0 0,1 0 0,-1-1 0,0-10 0,-1-26 0,6-73 0,37 173 0,36 29 0,-57-67 0,-1 1 0,-1 1 0,0 1 0,24 41 0,-39-58 0,0 1 0,-1-1 0,1 1 0,-1 0 0,0-1 0,-1 1 0,1 0 0,-1 0 0,0 0 0,0 0 0,0 0 0,-1-1 0,1 1 0,-1 0 0,0 0 0,-1-1 0,1 1 0,-1-1 0,0 1 0,0-1 0,-1 1 0,1-1 0,-1 0 0,0 0 0,-4 4 0,-9 11 0,-1-2 0,-1 0 0,-35 26 0,37-30 0,-231 171-1365,181-134-5461</inkml:trace>
  <inkml:trace contextRef="#ctx0" brushRef="#br0" timeOffset="1144.58">2070 2669 24575,'-16'52'0,"1"0"0,3 1 0,3 0 0,1 1 0,4 0 0,2 91 0,2-139 0,0-1 0,1 0 0,0 0 0,0 0 0,0 0 0,0 0 0,1 0 0,0 0 0,4 9 0,-5-14 0,-1 1 0,1 0 0,-1 0 0,1-1 0,0 1 0,-1 0 0,1-1 0,0 1 0,0-1 0,-1 1 0,1-1 0,0 1 0,0-1 0,0 1 0,0-1 0,0 0 0,-1 1 0,1-1 0,0 0 0,0 0 0,0 0 0,1 0 0,0 0 0,0-1 0,0 1 0,0-1 0,0 0 0,0 0 0,0 0 0,0 0 0,0 0 0,-1 0 0,1 0 0,-1-1 0,1 1 0,-1 0 0,3-4 0,12-15 0,-1 0 0,-2-1 0,0-1 0,-1 0 0,17-45 0,7-12 0,-36 78 0,1 0 0,-1 0 0,1 0 0,-1 1 0,0-1 0,1 0 0,-1 0 0,1 1 0,0-1 0,-1 0 0,1 1 0,0-1 0,-1 0 0,1 1 0,0-1 0,0 1 0,0-1 0,0 1 0,-1 0 0,1 0 0,-1 0 0,0 0 0,1 1 0,-1-1 0,0 0 0,1 0 0,-1 0 0,0 1 0,0-1 0,1 0 0,-1 0 0,0 1 0,1-1 0,-1 0 0,0 1 0,0-1 0,0 0 0,1 1 0,-1-1 0,0 0 0,0 1 0,0-1 0,0 0 0,0 1 0,0 0 0,6 40 0,-4-27 0,2 11 0,1 0 0,9 25 0,-11-41 0,0 0 0,1 0 0,0 0 0,0-1 0,1 0 0,1 0 0,-1 0 0,11 12 0,-14-19 0,-1 0 0,0 0 0,1 1 0,-1-1 0,1 0 0,-1 0 0,1 0 0,0 0 0,-1-1 0,1 1 0,0 0 0,-1-1 0,1 1 0,0-1 0,0 1 0,0-1 0,0 0 0,-1 0 0,1 0 0,4 0 0,-3-1 0,-1 0 0,1 0 0,0 0 0,0-1 0,-1 1 0,1-1 0,0 1 0,-1-1 0,0 0 0,1 0 0,3-4 0,2-3 0,-1 0 0,0-1 0,0 0 0,-1-1 0,7-14 0,-1-6 0,-2-1 0,-1 0 0,6-36 0,-7 34 0,-8 33 0,0 0 0,0 1 0,0-1 0,1 0 0,-1 1 0,0-1 0,1 0 0,-1 1 0,1-1 0,-1 1 0,0-1 0,1 1 0,-1-1 0,1 1 0,0-1 0,-1 1 0,1-1 0,-1 1 0,1 0 0,0-1 0,-1 1 0,1 0 0,0 0 0,-1-1 0,1 1 0,0 0 0,-1 0 0,1 0 0,0 0 0,-1 0 0,1 0 0,1 0 0,26 6 0,-17-4 0,2 1 0,0-1 0,1 0 0,0-1 0,-1-1 0,16-1 0,-29 1 0,1 0 0,-1 0 0,0 0 0,1 0 0,-1 0 0,0 0 0,1 0 0,-1 0 0,0 0 0,1 0 0,-1 0 0,0 0 0,1 1 0,-1-1 0,0 0 0,1 0 0,-1 0 0,0 0 0,0 1 0,1-1 0,-1 0 0,0 0 0,0 1 0,1-1 0,-1 0 0,0 0 0,0 1 0,0-1 0,0 0 0,1 1 0,-1-1 0,0 0 0,0 1 0,0-1 0,0 0 0,0 1 0,0-1 0,0 0 0,0 1 0,0-1 0,0 0 0,0 1 0,0-1 0,0 0 0,0 1 0,0-1 0,0 0 0,-1 1 0,1-1 0,0 0 0,0 0 0,0 1 0,-10 23 0,6-16 0,1 0 0,0 1 0,1-1 0,0 1 0,0 0 0,1 0 0,0 0 0,1 9 0,0-16 0,0 0 0,0 0 0,0 0 0,0 0 0,0 0 0,1 0 0,-1-1 0,1 1 0,-1 0 0,1 0 0,0 0 0,0 0 0,0-1 0,0 1 0,0 0 0,0-1 0,0 1 0,0 0 0,1-1 0,-1 0 0,1 1 0,-1-1 0,1 0 0,-1 0 0,1 0 0,0 0 0,0 0 0,-1 0 0,1 0 0,0-1 0,0 1 0,0-1 0,0 1 0,0-1 0,0 0 0,0 1 0,0-1 0,3-1 0,0 1 0,1-1 0,-1-1 0,1 1 0,-1-1 0,1 0 0,-1 0 0,0-1 0,0 0 0,0 1 0,0-2 0,-1 1 0,1 0 0,-1-1 0,0 0 0,0 0 0,0 0 0,0-1 0,4-7 0,0 1 0,-1-1 0,-1 1 0,0-1 0,0 0 0,-1 0 0,6-26 0,-10 36 0,-1 0 0,1-1 0,-1 1 0,0-1 0,0 1 0,0 0 0,0-1 0,0 1 0,0-1 0,-1 1 0,1 0 0,-1-1 0,1 1 0,-1 0 0,0 0 0,-1-3 0,1 4 0,0 0 0,0 0 0,0 0 0,0 1 0,0-1 0,0 0 0,0 0 0,0 1 0,-1-1 0,1 1 0,0-1 0,0 1 0,-1-1 0,1 1 0,0 0 0,0 0 0,-1-1 0,1 1 0,0 0 0,-1 0 0,1 0 0,0 1 0,-1-1 0,1 0 0,0 0 0,0 1 0,-1-1 0,1 1 0,0-1 0,-2 2 0,-3 1 0,-1 0 0,1 1 0,0 0 0,0 0 0,0 1 0,0-1 0,1 1 0,0 1 0,0-1 0,0 1 0,1 0 0,0 0 0,0 0 0,0 0 0,1 1 0,-4 10 0,3-6 0,0 0 0,1 0 0,0 0 0,1 0 0,0 0 0,0 1 0,2-1 0,-1 0 0,2 1 0,0 11 0,1-15 5,1-1 1,-1 1-1,1-1 0,1 0 0,-1 0 0,1 0 1,0-1-1,1 1 0,-1-1 0,1 0 1,1 0-1,-1 0 0,1-1 0,0 0 0,0 0 1,0 0-1,1-1 0,0 0 0,0 0 0,0-1 1,0 0-1,13 4 0,-12-5-70,-1 1 1,1-1-1,0 0 1,-1-1-1,1 0 1,0 0-1,0-1 0,0 0 1,0 0-1,0-1 1,0 0-1,0 0 1,-1-1-1,1 0 0,0 0 1,-1-1-1,0 0 1,1 0-1,-1-1 1,0 0-1,-1 0 1,10-8-1,-1-5-6761</inkml:trace>
  <inkml:trace contextRef="#ctx0" brushRef="#br0" timeOffset="2274.9">3678 2944 24575,'-8'-3'0,"-1"0"0,1 1 0,-1 0 0,0 0 0,0 1 0,0 0 0,1 0 0,-1 1 0,0 0 0,0 1 0,0 0 0,0 0 0,0 1 0,1 0 0,-1 1 0,1 0 0,-1 0 0,-12 7 0,15-7 0,0 0 0,-1 1 0,1 0 0,1 0 0,-1 0 0,0 0 0,1 1 0,0 0 0,0 0 0,1 1 0,-1-1 0,1 1 0,0 0 0,1 0 0,-1 0 0,1 1 0,0-1 0,1 1 0,0 0 0,0-1 0,0 1 0,1 0 0,-1 12 0,2-16 0,0 0 0,0 0 0,1 1 0,-1-1 0,1 0 0,0 0 0,0 0 0,0 0 0,0 0 0,1 0 0,-1-1 0,1 1 0,0 0 0,-1-1 0,1 1 0,0-1 0,1 1 0,-1-1 0,0 0 0,1 0 0,-1 0 0,1 0 0,0-1 0,-1 1 0,1-1 0,0 1 0,0-1 0,0 0 0,0 0 0,0 0 0,0-1 0,7 1 0,-4 0 0,1 0 0,1-1 0,-1 0 0,0-1 0,0 1 0,0-1 0,-1-1 0,1 1 0,0-1 0,0 0 0,-1-1 0,1 0 0,11-6 0,-11 4 0,0-1 0,-1 0 0,0 0 0,0 0 0,0-1 0,0 0 0,-1 0 0,4-8 0,-6 10 0,0-1 0,0 1 0,-1-1 0,0 0 0,0 1 0,0-1 0,-1 0 0,0 0 0,0 0 0,0 0 0,-1 0 0,0-8 0,0 13 0,0 0 0,0 0 0,0 1 0,0-1 0,0 0 0,0 1 0,0-1 0,0 0 0,0 0 0,0 1 0,0-1 0,-1 0 0,1 1 0,0-1 0,0 0 0,-1 1 0,1-1 0,0 0 0,-1 1 0,1-1 0,-1 1 0,1-1 0,-1 1 0,1-1 0,-1 1 0,1-1 0,-1 1 0,0-1 0,1 1 0,-1 0 0,0 0 0,1-1 0,-1 1 0,0 0 0,1 0 0,-1-1 0,-1 1 0,1 1 0,0-1 0,0 1 0,0 0 0,0 0 0,0-1 0,0 1 0,0 0 0,0 0 0,0 0 0,0 0 0,0 0 0,1 0 0,-1 0 0,0 1 0,1-1 0,-1 0 0,1 0 0,-1 0 0,1 1 0,-1 1 0,-1 5 0,1-1 0,-1 1 0,1 0 0,1 0 0,-1-1 0,1 1 0,1 0 0,0 0 0,0 0 0,0-1 0,1 1 0,0-1 0,0 1 0,6 11 0,-5-14 0,-1-1 0,1 0 0,0 0 0,0 0 0,0 0 0,0 0 0,1-1 0,-1 0 0,1 1 0,0-1 0,0-1 0,0 1 0,0-1 0,1 1 0,-1-1 0,1 0 0,-1-1 0,1 1 0,0-1 0,-1 0 0,1 0 0,0 0 0,0-1 0,9 0 0,-8 0 0,-1-1 0,1 1 0,-1-1 0,1-1 0,-1 1 0,0-1 0,1 0 0,-1 0 0,0 0 0,0-1 0,-1 0 0,7-4 0,-3 1 0,-1-1 0,1 0 0,-1 0 0,-1-1 0,0 1 0,8-13 0,-1-4 0,-1 0 0,0-1 0,-2 0 0,8-30 0,-7 11 0,-1 0 0,-2 0 0,-2-1 0,-2 0 0,-3-54 0,-1 95 0,0-1 0,0 1 0,-1 0 0,0-1 0,0 1 0,0 0 0,0 0 0,-1 0 0,-2-6 0,3 9 0,1 1 0,0 0 0,-1-1 0,1 1 0,0-1 0,-1 1 0,1 0 0,0-1 0,-1 1 0,1 0 0,-1-1 0,1 1 0,-1 0 0,1 0 0,-1-1 0,1 1 0,-1 0 0,1 0 0,-1 0 0,1 0 0,-1 0 0,1 0 0,-1 0 0,1 0 0,-1 0 0,1 0 0,-1 0 0,0 0 0,-1 1 0,1 0 0,-1 0 0,0 0 0,1 0 0,-1 0 0,1 0 0,0 0 0,0 1 0,-1-1 0,1 1 0,0-1 0,0 1 0,-1 1 0,-6 12 0,0 0 0,1 0 0,1 1 0,0-1 0,1 2 0,1-1 0,-3 24 0,2-1 0,2 0 0,1 43 0,4-45 0,1 0 0,10 48 0,-8-65 0,0 0 0,1 0 0,1-1 0,1 0 0,19 32 0,-25-48 0,0 1 0,0-1 0,1 1 0,-1-1 0,1 0 0,0 0 0,0 0 0,0 0 0,0-1 0,1 1 0,-1-1 0,1 0 0,-1 0 0,1 0 0,0 0 0,0-1 0,6 2 0,-6-2 0,0-1 0,0 0 0,0 0 0,0-1 0,0 1 0,0-1 0,0 0 0,0 0 0,0 0 0,0-1 0,-1 1 0,1-1 0,-1 0 0,1 0 0,-1 0 0,1 0 0,-1-1 0,3-3 0,13-13 0,-1 0 0,-1-1 0,0-1 0,-2-1 0,24-45 0,-20 33 0,38-50 0,-56 83 0,-1 0 0,1 0 0,0 0 0,-1 1 0,1-1 0,0 0 0,-1 0 0,1 1 0,0-1 0,0 0 0,-1 1 0,1-1 0,0 1 0,0-1 0,0 1 0,0 0 0,0-1 0,0 1 0,0 0 0,1-1 0,-1 2 0,-1-1 0,1 0 0,-1 1 0,1-1 0,0 0 0,-1 1 0,0-1 0,1 1 0,-1-1 0,1 1 0,-1-1 0,1 1 0,-1-1 0,0 1 0,1-1 0,-1 1 0,0-1 0,0 1 0,1 0 0,-1-1 0,0 1 0,0 0 0,0 0 0,3 48 0,-3-42 0,-6 141 0,6-148 0,0 1 0,0-1 0,0 1 0,0-1 0,0 1 0,0-1 0,0 0 0,0 1 0,0-1 0,0 1 0,0-1 0,0 1 0,0-1 0,0 1 0,0-1 0,1 1 0,-1-1 0,0 0 0,0 1 0,0-1 0,1 1 0,-1-1 0,0 0 0,1 1 0,-1-1 0,0 0 0,1 1 0,-1-1 0,0 0 0,1 1 0,-1-1 0,1 0 0,-1 0 0,1 0 0,-1 1 0,0-1 0,1 0 0,-1 0 0,1 0 0,-1 0 0,1 0 0,-1 0 0,1 0 0,-1 0 0,1 0 0,-1 0 0,1 0 0,-1 0 0,0 0 0,1 0 0,-1 0 0,1-1 0,-1 1 0,1 0 0,-1 0 0,1-1 0,-1 1 0,0 0 0,1 0 0,-1-1 0,0 1 0,1 0 0,-1-1 0,31-27 0,-25 22 0,17-19 0,18-17 0,-38 39 0,1 0 0,-1 0 0,1 1 0,-1-1 0,1 1 0,0 0 0,0 0 0,0 0 0,7-2 0,-9 4 0,-1 0 0,0 0 0,0 0 0,0 0 0,0 1 0,1-1 0,-1 0 0,0 1 0,0-1 0,0 0 0,0 1 0,0-1 0,0 1 0,0 0 0,0-1 0,0 1 0,0 0 0,0 0 0,0-1 0,-1 1 0,1 0 0,0 0 0,0 0 0,-1 0 0,1 0 0,-1 0 0,1 0 0,-1 0 0,1 0 0,-1 1 0,0-1 0,1 0 0,-1 0 0,0 3 0,6 48 0,-5-42 0,1 18 0,-2-14 0,1 1 0,0 0 0,1-1 0,1 0 0,5 16 0,-8-29 0,0 0 0,1 0 0,-1-1 0,0 1 0,0 0 0,1-1 0,-1 1 0,1 0 0,-1-1 0,0 1 0,1-1 0,-1 1 0,1-1 0,-1 1 0,1-1 0,0 1 0,-1-1 0,1 1 0,-1-1 0,1 1 0,0-1 0,-1 0 0,1 0 0,0 1 0,0-1 0,-1 0 0,1 0 0,0 0 0,0 0 0,-1 0 0,1 0 0,0 0 0,0 0 0,-1 0 0,1 0 0,0 0 0,-1 0 0,1-1 0,0 1 0,0 0 0,-1 0 0,1-1 0,0 1 0,-1 0 0,1-1 0,-1 1 0,1-1 0,-1 1 0,1-1 0,0 1 0,-1-1 0,0 0 0,1 1 0,0-2 0,4-3 0,0-1 0,-1 1 0,0-1 0,5-9 0,-1 2 0,-2-1 0,0-1 0,0 1 0,4-21 0,-8 30 0,-1-1 0,0 0 0,0 0 0,0 0 0,-1 1 0,0-1 0,0 0 0,0 0 0,-1 0 0,0 0 0,0 0 0,0 1 0,-1-1 0,-3-7 0,4 11 4,-1 0 0,1 0-1,-1 0 1,1 0 0,-1 0 0,0 1-1,0-1 1,0 0 0,0 1 0,0 0-1,0-1 1,0 1 0,0 0 0,-1 0-1,1 0 1,0 1 0,-1-1 0,1 0-1,-1 1 1,1-1 0,-1 1-1,1 0 1,-1 0 0,1 0 0,-1 0-1,1 1 1,-1-1 0,1 1 0,0-1-1,-1 1 1,-3 1 0,-4 2-216,1 0 0,-1 0-1,1 1 1,0 0 0,0 1 0,-8 6 0,-15 15-6614</inkml:trace>
  <inkml:trace contextRef="#ctx0" brushRef="#br0" timeOffset="2971.61">4632 2649 24575,'-11'29'0,"-7"24"0,0 17 0,2 11 0,4 3 0,12-3 0,5-14-8191</inkml:trace>
  <inkml:trace contextRef="#ctx0" brushRef="#br0" timeOffset="3351.17">5013 2986 24575,'-13'35'0,"1"0"0,1 0 0,2 1 0,2 0 0,2 0 0,-3 74 0,8-106 0,0-1 0,0 1 0,1-1 0,-1 1 0,1-1 0,0 0 0,0 1 0,0-1 0,0 0 0,2 4 0,-2-7 0,-1 1 0,0-1 0,1 1 0,-1-1 0,1 1 0,-1-1 0,1 1 0,-1-1 0,1 1 0,-1-1 0,1 0 0,-1 1 0,1-1 0,-1 0 0,1 0 0,-1 1 0,1-1 0,0 0 0,-1 0 0,1 0 0,-1 0 0,2 0 0,0 0 0,-1 0 0,0-1 0,1 1 0,-1-1 0,0 1 0,0-1 0,1 0 0,-1 1 0,0-1 0,0 0 0,0 0 0,0 0 0,0 0 0,2-2 0,6-7 0,-1-2 0,1 1 0,-2-1 0,1 0 0,-2-1 0,6-13 0,26-85 0,-26 75 0,-6 23-1365</inkml:trace>
  <inkml:trace contextRef="#ctx0" brushRef="#br0" timeOffset="3713.55">5415 3050 24575,'-3'0'0,"0"1"0,-1-1 0,1 0 0,0 1 0,0 0 0,0 0 0,0 0 0,0 0 0,0 0 0,0 1 0,1-1 0,-1 1 0,0 0 0,1-1 0,-1 1 0,1 1 0,0-1 0,-1 0 0,1 0 0,0 1 0,0-1 0,-1 4 0,0-1 0,0 1 0,1-1 0,-1 1 0,1 0 0,0 0 0,1 0 0,0 0 0,0 0 0,0 0 0,0 0 0,1 8 0,1-9 0,-1 0 0,0 0 0,1 0 0,0 0 0,0 0 0,1 0 0,-1 0 0,1 0 0,0 0 0,0-1 0,1 1 0,-1-1 0,5 5 0,-5-6 0,0-1 0,0-1 0,0 1 0,0 0 0,0 0 0,1-1 0,-1 1 0,0-1 0,1 0 0,-1 0 0,1 0 0,0 0 0,-1 0 0,1-1 0,0 1 0,0-1 0,-1 1 0,1-1 0,0 0 0,0 0 0,0 0 0,-1-1 0,1 1 0,0-1 0,2 0 0,1-1 0,0-1 0,0 1 0,0-1 0,0 0 0,-1 0 0,1-1 0,-1 1 0,0-1 0,0 0 0,0-1 0,-1 1 0,1-1 0,-1 0 0,6-10 0,-5 7 0,-1 1 0,0-1 0,0 0 0,-1-1 0,0 1 0,0-1 0,-1 1 0,0-1 0,0 0 0,0-10 0,-2 17 0,0 0 0,0 1 0,0-1 0,0 0 0,0 0 0,0 0 0,0 0 0,-1 0 0,1 0 0,-1 1 0,1-1 0,-1 0 0,0 0 0,1 1 0,-1-1 0,0 0 0,0 1 0,0-1 0,-1 1 0,1-1 0,0 1 0,-1 0 0,1-1 0,0 1 0,-1 0 0,0 0 0,1 0 0,-1 0 0,1 0 0,-1 0 0,0 1 0,0-1 0,-2 0 0,1 1 0,0-1 0,0 1 0,0 0 0,0 1 0,0-1 0,0 0 0,0 1 0,0 0 0,0-1 0,0 1 0,0 0 0,0 1 0,0-1 0,1 0 0,-1 1 0,0 0 0,1 0 0,-1-1 0,-2 5 0,0-1 0,0 0 0,0 1 0,1 0 0,0-1 0,0 2 0,0-1 0,1 0 0,0 1 0,0-1 0,1 1 0,0 0 0,0 0 0,1 0 0,-1 0 0,1 0 0,1 0 0,0 9 0,0-11 0,1 0 0,-1 0 0,1 0 0,1 0 0,-1-1 0,1 1 0,0-1 0,0 1 0,0-1 0,0 0 0,1 1 0,-1-1 0,1 0 0,0-1 0,1 1 0,-1 0 0,1-1 0,-1 0 0,1 0 0,0 0 0,0 0 0,1-1 0,-1 1 0,0-1 0,1 0 0,4 1 0,12 3-341,0-1 0,0-1-1,40 2 1,4-2-6485</inkml:trace>
  <inkml:trace contextRef="#ctx0" brushRef="#br0" timeOffset="4283.46">6304 2628 24575,'-15'47'0,"3"0"0,1 0 0,3 1 0,2 1 0,2-1 0,1 1 0,4-1 0,7 66 0,-6-100 0,-1-11 0,0 0 0,0 0 0,-1 0 0,0 0 0,0 1 0,1-1 0,-2 0 0,1 0 0,0 0 0,-2 5 0,2-8 0,0 0 0,0 0 0,0 0 0,0 1 0,-1-1 0,1 0 0,0 0 0,0 0 0,0 0 0,-1 0 0,1 0 0,0 1 0,0-1 0,0 0 0,-1 0 0,1 0 0,0 0 0,0 0 0,-1 0 0,1 0 0,0 0 0,0 0 0,-1 0 0,1 0 0,0 0 0,0 0 0,-1 0 0,1 0 0,0 0 0,0 0 0,0-1 0,-1 1 0,1 0 0,0 0 0,0 0 0,0 0 0,-1 0 0,1 0 0,0-1 0,0 1 0,0 0 0,-1 0 0,1 0 0,0-1 0,0 1 0,0 0 0,0 0 0,0-1 0,-9-10 0,5 6 0,1 0 0,-1 0 0,1-1 0,1 1 0,-1-1 0,1 0 0,0 0 0,0 0 0,1 0 0,0 0 0,0 0 0,0-8 0,1 9 0,1 1 0,-1 0 0,1-1 0,0 1 0,0 0 0,1 0 0,-1 0 0,1 0 0,0 0 0,0 0 0,1 0 0,-1 1 0,1-1 0,-1 1 0,1-1 0,0 1 0,1 0 0,4-4 0,9-5 0,0 0 0,1 2 0,0 0 0,0 1 0,30-10 0,102-25 0,-130 38 0,-16 5 0,1 0 0,-1 0 0,0 0 0,1 1 0,-1-1 0,1 1 0,-1 0 0,0 0 0,7 1 0,-10 0 0,0-1 0,0 1 0,1-1 0,-1 1 0,0 0 0,0 0 0,0 0 0,0 0 0,0 0 0,0 0 0,0 0 0,0 0 0,0 0 0,-1 0 0,1 0 0,0 0 0,-1 1 0,1-1 0,-1 0 0,1 1 0,-1-1 0,1 0 0,-1 1 0,0-1 0,0 0 0,0 1 0,0-1 0,0 1 0,0-1 0,0 0 0,-1 3 0,-10 84 0,7-70 0,1 0 0,0 0 0,2 0 0,0 1 0,3 31 0,-2-48 0,1-1 0,-1 1 0,0 0 0,1-1 0,-1 1 0,1-1 0,-1 1 0,1-1 0,0 1 0,-1-1 0,1 1 0,0-1 0,0 0 0,0 1 0,0-1 0,0 0 0,1 0 0,-1 0 0,0 0 0,0 0 0,1 0 0,-1 0 0,3 1 0,-2-1 0,1-1 0,-1 0 0,1 0 0,-1 1 0,1-1 0,-1 0 0,1-1 0,-1 1 0,0 0 0,1-1 0,-1 0 0,1 1 0,-1-1 0,2-1 0,4-2 0,0 0 0,0 0 0,-1-1 0,1 0 0,-1-1 0,-1 1 0,11-12 0,-6 3 0,-1 0 0,-1 0 0,0-1 0,7-18 0,-13 29 0,-1-1 0,0 0 0,0 0 0,-1 0 0,1 0 0,-1 0 0,0 0 0,0 0 0,-1 0 0,0 0 0,0-1 0,0 1 0,0 0 0,-1 0 0,0 0 0,0 0 0,-3-10 0,2 13 0,1 0 0,-1-1 0,0 1 0,0 0 0,0 0 0,0 0 0,0 0 0,-1 1 0,1-1 0,0 0 0,-1 1 0,1 0 0,-1 0 0,0-1 0,1 2 0,-1-1 0,0 0 0,0 0 0,0 1 0,0 0 0,1-1 0,-1 1 0,0 0 0,0 0 0,0 1 0,0-1 0,0 1 0,-4 1 0,-3 0 0,1 0 0,1 1 0,-1 1 0,0-1 0,1 2 0,0-1 0,-14 10 0,19-12-105,-1 1 0,1 0 0,0 0 0,0 0 0,0 0 0,0 1 0,1-1 0,-1 1 0,1-1 0,0 1 0,0 0 0,-3 7 0,1 13-6721</inkml:trace>
  <inkml:trace contextRef="#ctx0" brushRef="#br0" timeOffset="5451.98">7405 2690 24575,'-17'25'0,"1"1"0,1 0 0,1 1 0,2 0 0,0 1 0,2 0 0,1 1 0,2 0 0,0 1 0,2-1 0,1 1 0,1 49 0,3-73 0,0 1 0,0-1 0,0 1 0,1-1 0,1 1 0,3 11 0,-5-18 0,0 0 0,0 1 0,0-1 0,0 0 0,0 0 0,0 0 0,0 0 0,0 0 0,0 0 0,0 1 0,0-1 0,0 0 0,0 0 0,0 0 0,0 0 0,0 0 0,0 0 0,0 0 0,1 0 0,-1 0 0,0 1 0,0-1 0,0 0 0,0 0 0,0 0 0,0 0 0,0 0 0,1 0 0,-1 0 0,0 0 0,0 0 0,0 0 0,0 0 0,0 0 0,0 0 0,0 0 0,1 0 0,-1 0 0,0 0 0,0 0 0,0 0 0,0 0 0,0 0 0,0 0 0,1 0 0,-1 0 0,0 0 0,0 0 0,0 0 0,0-1 0,0 1 0,0 0 0,5-8 0,0-13 0,-2 10 0,1 0 0,0 0 0,0 1 0,1-1 0,1 1 0,0 0 0,0 1 0,1-1 0,0 1 0,0 1 0,1-1 0,1 1 0,-1 1 0,1-1 0,0 1 0,17-9 0,-2 2 0,1 1 0,1 1 0,0 1 0,0 2 0,46-11 0,-71 19 0,-1 1 0,1 0 0,0 0 0,0-1 0,0 1 0,0 0 0,-1 0 0,1 0 0,0 0 0,0 0 0,0 0 0,-1 0 0,1 0 0,0 0 0,0 0 0,0 1 0,0-1 0,-1 0 0,1 1 0,0-1 0,0 0 0,-1 1 0,1-1 0,0 1 0,-1-1 0,2 2 0,-2-1 0,1 0 0,-1 0 0,0 0 0,0 0 0,0 0 0,1 0 0,-1 1 0,0-1 0,0 0 0,-1 0 0,1 0 0,0 0 0,0 1 0,0-1 0,-1 0 0,0 2 0,-4 9 0,-1 0 0,-12 19 0,11-19 0,-8 12 0,-24 49 0,36-67 0,0 1 0,1-1 0,-1 1 0,1 0 0,1 0 0,0 0 0,0 0 0,-1 13 0,2-19 0,0 0 0,0 0 0,1 0 0,-1 0 0,0 0 0,0 1 0,1-1 0,-1 0 0,1 0 0,-1 0 0,1 0 0,-1 0 0,1 0 0,-1 0 0,1 0 0,0 0 0,0 0 0,-1-1 0,1 1 0,0 0 0,0 0 0,0-1 0,0 1 0,0 0 0,2 0 0,-1 0 0,1-1 0,0 1 0,-1-1 0,1 1 0,0-1 0,0 0 0,-1 0 0,1 0 0,0-1 0,4 0 0,3-1 0,0-1 0,0 0 0,-1-1 0,17-8 0,-13 4 0,-1-1 0,0-1 0,-1 1 0,0-2 0,0 1 0,-1-2 0,-1 1 0,0-1 0,0-1 0,-1 1 0,-1-2 0,0 1 0,8-25 0,-14 35 0,0 0 0,0 0 0,0 0 0,-1 0 0,0 0 0,1 0 0,-1 0 0,0 0 0,0 0 0,-1 0 0,1 0 0,-1 0 0,1 0 0,-1 1 0,0-1 0,-1-3 0,1 5 0,1 0 0,-1 1 0,1-1 0,-1 1 0,1-1 0,-1 0 0,1 1 0,-1-1 0,0 1 0,1 0 0,-1-1 0,0 1 0,1-1 0,-1 1 0,0 0 0,1 0 0,-1-1 0,0 1 0,0 0 0,1 0 0,-1 0 0,0 0 0,-1 0 0,0 0 0,0 1 0,0-1 0,0 1 0,0-1 0,0 1 0,0 0 0,1 0 0,-1 0 0,0 0 0,0 0 0,1 1 0,-1-1 0,-1 2 0,0 0 0,0 0 0,0 0 0,0 1 0,0-1 0,0 1 0,1 0 0,-1 0 0,1 0 0,0 0 0,0 0 0,1 0 0,-1 0 0,1 1 0,0-1 0,0 1 0,0-1 0,1 1 0,0 4 0,0-6 0,0 1 0,1-1 0,0 1 0,0-1 0,0 0 0,0 1 0,0-1 0,0 0 0,1 0 0,0 0 0,0 0 0,0 0 0,0 0 0,0 0 0,0-1 0,1 1 0,-1-1 0,1 1 0,0-1 0,-1 0 0,1 0 0,0-1 0,1 1 0,2 1 0,6 2 0,1-1 0,-1 0 0,1-1 0,0 0 0,0-1 0,0 0 0,0-1 0,0-1 0,0 0 0,0-1 0,0 0 0,0-1 0,0-1 0,0 0 0,0 0 0,-1-1 0,0-1 0,0 0 0,0-1 0,0 0 0,-1-1 0,0 0 0,0-1 0,-1 0 0,0 0 0,-1-1 0,0-1 0,0 1 0,-1-2 0,8-11 0,-3 1 0,-2 0 0,0-1 0,8-26 0,-14 36 0,-2 0 0,1-1 0,-2 1 0,0-1 0,0 1 0,-1-1 0,-1-20 0,0 32 0,0-1 0,0 0 0,0 1 0,0-1 0,0 1 0,-1-1 0,1 1 0,-1-1 0,1 1 0,-1-1 0,1 1 0,-1 0 0,0-1 0,0 1 0,0 0 0,0-1 0,0 1 0,0 0 0,0 0 0,-1-1 0,0 1 0,1 1 0,0 0 0,0-1 0,0 1 0,0 0 0,0 0 0,0 0 0,0 0 0,0 0 0,-1 0 0,1 1 0,0-1 0,0 0 0,0 0 0,0 1 0,0-1 0,0 1 0,0-1 0,0 1 0,0-1 0,-1 2 0,-3 1 0,0 1 0,0 1 0,0-1 0,0 1 0,1 0 0,0 0 0,0 0 0,-4 7 0,1 2 0,1 1 0,0 0 0,0 0 0,2 1 0,0-1 0,1 1 0,0 0 0,2 0 0,-1 18 0,2-24 0,0 0 0,0 0 0,1 0 0,1-1 0,-1 1 0,2 0 0,-1-1 0,1 1 0,1-1 0,0 0 0,0 0 0,1 0 0,0 0 0,0-1 0,1 0 0,7 8 0,-10-13 0,0 0 0,0-1 0,0 1 0,0 0 0,1-1 0,-1 0 0,1 0 0,0 0 0,-1 0 0,1-1 0,0 1 0,0-1 0,0 0 0,0 0 0,0-1 0,1 1 0,-1-1 0,6 0 0,-4-1 0,0 0 0,0 0 0,-1-1 0,1 0 0,-1 0 0,1-1 0,-1 1 0,0-1 0,0 0 0,0 0 0,8-8 0,-1 0 0,-1-1 0,0 0 0,-1 0 0,0-1 0,-1 0 0,-1-1 0,0 0 0,10-25 0,0-15 0,-18 61 0,0-1 0,0 1 0,1-1 0,0 1 0,0-1 0,1 0 0,-1 1 0,1-1 0,1 0 0,-1 0 0,1 0 0,0 0 0,1-1 0,-1 1 0,1-1 0,0 0 0,8 8 0,-6-7 0,1 0 0,1-1 0,-1 1 0,1-1 0,0-1 0,0 1 0,1-2 0,-1 1 0,1-1 0,-1 0 0,18 3 0,-18-5 0,0 0 0,0 0 0,1-1 0,-1 0 0,0 0 0,1-1 0,-1 0 0,0-1 0,0 1 0,0-2 0,0 1 0,0-1 0,7-4 0,-9 4 0,-1 0 0,0-1 0,1 0 0,-2 0 0,1 0 0,0 0 0,-1-1 0,0 0 0,0 0 0,0 0 0,-1 0 0,0-1 0,0 0 0,0 1 0,0-1 0,-1 0 0,0 0 0,2-10 0,-4 14 0,1 0 0,0 0 0,-1 0 0,0 0 0,1 1 0,-1-1 0,0 0 0,0 0 0,0 0 0,0 0 0,0 0 0,-1 0 0,1 0 0,-1 0 0,1 1 0,-1-1 0,0 0 0,1 0 0,-1 1 0,0-1 0,0 0 0,0 1 0,0-1 0,-1 1 0,1-1 0,0 1 0,-1 0 0,1-1 0,-1 1 0,1 0 0,-1 0 0,1 0 0,-1 0 0,0 0 0,1 1 0,-4-2 0,1 1 0,0 1 0,0-1 0,1 1 0,-1 0 0,0 0 0,0 0 0,0 1 0,1-1 0,-1 1 0,0 0 0,1 0 0,-1 1 0,1-1 0,-1 1 0,1-1 0,-1 1 0,-4 4 0,4-3 0,-1 0 0,1 0 0,1 1 0,-1-1 0,0 1 0,1 0 0,0 0 0,0 0 0,0 1 0,0-1 0,1 1 0,-1 0 0,1-1 0,0 1 0,1 0 0,-1 0 0,1 0 0,0 0 0,1 1 0,-1-1 0,1 0 0,0 0 0,0 0 0,0 1 0,1-1 0,0 0 0,0 0 0,0 0 0,1 0 0,-1 0 0,1 0 0,0 0 0,1-1 0,-1 1 0,1-1 0,0 0 0,0 1 0,0-1 0,1 0 0,0-1 0,-1 1 0,1-1 0,0 0 0,1 0 0,-1 0 0,0 0 0,1-1 0,0 1 0,5 1 0,4 1-227,1-1-1,0-1 1,0 0-1,0-1 1,26 1-1,17-3-6598</inkml:trace>
  <inkml:trace contextRef="#ctx0" brushRef="#br0" timeOffset="6196.19">9331 2776 24575,'-1'21'0,"-2"0"0,0 0 0,-8 29 0,-4 21 0,-2 74 0,6 1 0,7 1 0,6-1 0,34 236 0,-35-371 0,5 31 0,1-1 0,16 51 0,-17-81 0,-6-20 0,-5-26 0,5 34 0,-36-247 0,11-1 0,9-313 0,16 555 0,0-9 0,1-1 0,1 1 0,5-24 0,-7 38 0,1-1 0,-1 0 0,1 1 0,0-1 0,0 1 0,0-1 0,0 1 0,0-1 0,1 1 0,-1 0 0,1 0 0,0 0 0,-1-1 0,1 2 0,0-1 0,0 0 0,0 0 0,0 0 0,1 1 0,-1 0 0,0-1 0,1 1 0,-1 0 0,1 0 0,-1 0 0,1 0 0,0 1 0,2-1 0,-2 1 0,0 0 0,0 1 0,0-1 0,0 1 0,0 0 0,0 0 0,0 0 0,0 0 0,0 0 0,-1 1 0,1-1 0,0 1 0,-1 0 0,0 0 0,1 0 0,-1 0 0,0 0 0,0 1 0,0-1 0,0 0 0,0 1 0,-1 0 0,1-1 0,-1 1 0,0 0 0,2 4 0,3 7 0,-1 1 0,-1 0 0,6 26 0,-10-38 0,1 0 0,0-1 0,0 1 0,0 0 0,0-1 0,0 1 0,0-1 0,1 1 0,0-1 0,-1 0 0,1 0 0,0 0 0,0 0 0,0 0 0,0 0 0,0 0 0,1 0 0,-1-1 0,0 1 0,1-1 0,0 0 0,-1 0 0,1 0 0,-1 0 0,1 0 0,0-1 0,0 1 0,-1-1 0,1 1 0,5-1 0,10 0 0,0-1 0,-1 0 0,35-8 0,-20 3 0,-30 6 0,0-1 0,-1 1 0,1 0 0,0 0 0,0 0 0,0 0 0,-1 0 0,1 0 0,0 0 0,0 1 0,-1-1 0,1 1 0,0-1 0,0 1 0,-1-1 0,1 1 0,-1 0 0,1 0 0,-1 0 0,1 0 0,-1 0 0,1 0 0,-1 0 0,2 3 0,-1-1 0,-1-1 0,0 1 0,0 0 0,0-1 0,0 1 0,-1 0 0,1 0 0,-1 0 0,0 0 0,0 0 0,0 0 0,0 0 0,-1 4 0,-2 10 0,-1 0 0,0-1 0,-13 30 0,15-39 0,-1 0 0,0-1 0,0 0 0,0 0 0,-1 0 0,0 0 0,0 0 0,0-1 0,-1 1 0,1-1 0,-1 0 0,-1-1 0,1 1 0,-1-1 0,1 0 0,-1-1 0,0 1 0,-1-1 0,1 0 0,-1-1 0,-9 3 0,-26 5-1365,1-2-5461</inkml:trace>
  <inkml:trace contextRef="#ctx0" brushRef="#br0" timeOffset="7117.35">10261 3113 24575,'-14'8'0,"-6"9"0,-2 12 0,3 13 0,4 9 0,5 8 0,4 0 0,3-3 0,5-6 0,7-13 0,5-12 0,4-17 0,-2-11-8191</inkml:trace>
  <inkml:trace contextRef="#ctx0" brushRef="#br0" timeOffset="7465.3">10240 2522 24575,'-18'25'0,"-6"23"0,1 18 0,8 11 0,7-6-8191</inkml:trace>
  <inkml:trace contextRef="#ctx0" brushRef="#br0" timeOffset="8010.3">10473 3284 24575,'0'-5'0,"0"-22"0,-3 22 0,-2 16 0,3-5 0,1-1 0,0 1 0,0 0 0,0-1 0,1 1 0,0 0 0,0 0 0,0 0 0,1-1 0,1 9 0,-1-12 0,-1-1 0,1 1 0,-1 0 0,1-1 0,-1 1 0,1 0 0,0-1 0,0 1 0,0-1 0,0 1 0,0-1 0,0 0 0,0 1 0,1-1 0,-1 0 0,0 0 0,1 0 0,-1 0 0,1 0 0,-1 0 0,1 0 0,-1 0 0,1-1 0,0 1 0,-1-1 0,1 1 0,0-1 0,0 1 0,-1-1 0,1 0 0,0 0 0,0 0 0,-1 0 0,1 0 0,0-1 0,0 1 0,3-1 0,2-2 0,1 1 0,-1-1 0,0-1 0,1 1 0,-2-1 0,1-1 0,0 1 0,-1-1 0,0 0 0,0-1 0,0 1 0,-1-1 0,7-9 0,6-11 0,-1 0 0,15-31 0,-13 22 0,-18 35 0,-1-1 0,0 1 0,0 0 0,0-1 0,0 1 0,1 0 0,-1-1 0,0 1 0,0 0 0,0 0 0,1 0 0,-1-1 0,0 1 0,0 0 0,1 0 0,-1 0 0,0-1 0,1 1 0,-1 0 0,0 0 0,1 0 0,-1 0 0,0 0 0,1 0 0,-1 0 0,0 0 0,1 0 0,-1 0 0,0 0 0,1 0 0,-1 0 0,0 0 0,1 0 0,-1 0 0,0 0 0,1 0 0,-1 0 0,0 0 0,1 1 0,-1-1 0,0 0 0,0 0 0,1 0 0,-1 1 0,0-1 0,0 0 0,1 0 0,-1 1 0,0-1 0,0 0 0,0 0 0,1 1 0,-1-1 0,14 24 0,-7-12 0,-3-7 0,0-1 0,0 1 0,1 0 0,0-1 0,0 0 0,0 0 0,0-1 0,0 1 0,1-1 0,-1 0 0,1-1 0,0 1 0,0-1 0,0 0 0,0-1 0,0 1 0,1-1 0,-1-1 0,0 1 0,1-1 0,-1 0 0,8-1 0,-4 0 0,0-1 0,-1 0 0,1 0 0,-1-1 0,0 0 0,0-1 0,0 0 0,0 0 0,-1-1 0,0 0 0,0-1 0,0 1 0,14-15 0,-4 0 0,-1-2 0,-1 0 0,-1-1 0,0-1 0,16-37 0,-8 5 0,24-82 0,-43 124 0,10-42 0,-13 53 0,0 0 0,-1 0 0,1 0 0,-1 0 0,0 0 0,0 0 0,0 0 0,-1 0 0,1 0 0,-1 0 0,0 0 0,1 0 0,-1 1 0,-2-5 0,3 7 0,-1-1 0,1 1 0,0 0 0,0 0 0,-1-1 0,1 1 0,0 0 0,-1 0 0,1 0 0,-1 0 0,1-1 0,0 1 0,-1 0 0,1 0 0,0 0 0,-1 0 0,1 0 0,-1 0 0,1 0 0,0 0 0,-1 0 0,1 0 0,-1 0 0,1 0 0,0 0 0,-1 0 0,1 0 0,0 1 0,-1-1 0,1 0 0,0 0 0,-1 0 0,1 1 0,0-1 0,-1 0 0,1 0 0,0 1 0,-1-1 0,1 0 0,0 0 0,0 1 0,0-1 0,-1 1 0,-12 16 0,4 1 0,1 1 0,0 0 0,2 0 0,0 0 0,-5 33 0,5-15 0,2 1 0,1 43 0,3-61 0,1 0 0,1 1 0,2-1 0,-1 0 0,14 38 0,-13-49 0,-1 0 0,1 0 0,1 0 0,0 0 0,0-1 0,0 0 0,1 0 0,1-1 0,-1 1 0,1-1 0,0-1 0,1 1 0,-1-1 0,12 7 0,-15-12 0,0 1 0,-1-1 0,1 0 0,0 0 0,0 0 0,-1 0 0,1-1 0,0 0 0,0 1 0,0-1 0,0-1 0,0 1 0,-1-1 0,1 1 0,0-1 0,0 0 0,0 0 0,-1-1 0,1 1 0,-1-1 0,1 0 0,-1 0 0,0 0 0,1 0 0,-1 0 0,0-1 0,-1 1 0,5-5 0,1-2 0,0 0 0,0 0 0,-1-1 0,0 0 0,0 0 0,-1-1 0,8-19 0,-9 12 0,-5 18 0,0 0 0,0 0 0,0 0 0,0 0 0,0 0 0,-1 0 0,1 0 0,0 1 0,0-1 0,0 0 0,0 0 0,0 0 0,0 0 0,0 0 0,0 0 0,0 0 0,0 0 0,0 0 0,0 0 0,-1 0 0,1 0 0,0 0 0,0 0 0,0 0 0,0 0 0,0 0 0,0 0 0,0 0 0,0 0 0,0 0 0,0 0 0,-1 0 0,1 0 0,0 0 0,0 0 0,0 0 0,0 0 0,0 0 0,0 0 0,0 0 0,0 0 0,0-1 0,0 1 0,0 0 0,0 0 0,0 0 0,0 0 0,-1 0 0,1 0 0,0 0 0,0 0 0,0 0 0,0 0 0,0 0 0,0 0 0,0-1 0,0 1 0,0 0 0,0 0 0,0 0 0,0 0 0,0 0 0,0 0 0,0 0 0,0 0 0,0 0 0,0 0 0,0 0 0,0-1 0,-1 3 0,-1 1 0,0-1 0,1 0 0,-1 1 0,1-1 0,0 1 0,0-1 0,0 1 0,-1 3 0,-1 8 0,0-1 0,0 1 0,2 0 0,0-1 0,1 28 0,0-36 0,1 0 0,-1 0 0,1 0 0,0-1 0,0 1 0,1 0 0,-1-1 0,1 1 0,0-1 0,1 0 0,-1 0 0,1 0 0,-1 0 0,1 0 0,0 0 0,1 0 0,-1-1 0,1 0 0,-1 0 0,8 5 0,-10-8 0,0 1 0,0 0 0,0-1 0,0 1 0,0-1 0,0 1 0,0-1 0,0 0 0,0 1 0,0-1 0,0 0 0,0 0 0,0 0 0,1 0 0,-1 0 0,0 0 0,0 0 0,0 0 0,0 0 0,0 0 0,0-1 0,0 1 0,0 0 0,0-1 0,0 1 0,0-1 0,0 1 0,0-1 0,0 0 0,0 1 0,0-1 0,0 0 0,0 0 0,-1 0 0,1 1 0,0-1 0,-1 0 0,1 0 0,0 0 0,-1 0 0,1 0 0,-1 0 0,0 0 0,1 0 0,-1-2 0,2-4 0,0 1 0,-1-1 0,0 0 0,0 0 0,-1 1 0,0-11 0,-1 4-273,-1 0 0,-1-1 0,0 1 0,-10-24 0,-6-10-6553</inkml:trace>
  <inkml:trace contextRef="#ctx0" brushRef="#br0" timeOffset="8360.43">10938 2882 24575,'29'4'0,"27"4"0,27 1 0,16 0 0,-9-3-8191</inkml:trace>
  <inkml:trace contextRef="#ctx0" brushRef="#br0" timeOffset="10740.32">12187 3050 24575,'0'0'0,"0"0"0,0-1 0,0 1 0,0 0 0,0-1 0,0 1 0,0 0 0,0-1 0,0 1 0,0 0 0,-1-1 0,1 1 0,0 0 0,0-1 0,0 1 0,0 0 0,-1-1 0,1 1 0,0 0 0,0 0 0,-1-1 0,1 1 0,0 0 0,0 0 0,-1 0 0,1-1 0,0 1 0,-1 0 0,1 0 0,0 0 0,-1 0 0,1 0 0,0 0 0,-1 0 0,1-1 0,0 1 0,-1 0 0,1 0 0,0 0 0,-1 0 0,1 1 0,0-1 0,-1 0 0,1 0 0,0 0 0,-1 0 0,1 0 0,0 0 0,-1 1 0,-17 7 0,5 2 0,0 0 0,0 1 0,1 1 0,1 0 0,0 0 0,-17 24 0,21-26 0,1 1 0,0-1 0,0 1 0,1 1 0,0-1 0,1 0 0,0 1 0,1 0 0,-3 23 0,6-32 0,0 0 0,-1 0 0,1-1 0,1 1 0,-1 0 0,0 0 0,1 0 0,-1 0 0,1 0 0,0 0 0,0-1 0,0 1 0,0 0 0,1-1 0,-1 1 0,1-1 0,-1 1 0,1-1 0,0 0 0,0 0 0,0 0 0,0 0 0,0 0 0,1 0 0,-1 0 0,1-1 0,-1 1 0,1-1 0,-1 0 0,1 0 0,0 0 0,0 0 0,-1 0 0,1 0 0,0-1 0,0 1 0,3-1 0,1 0 0,0 1 0,0-2 0,1 1 0,-1-1 0,0 0 0,0-1 0,0 1 0,0-1 0,-1-1 0,1 1 0,0-1 0,-1 0 0,0-1 0,8-5 0,-3 0 0,-1 0 0,-1-1 0,0 0 0,0-1 0,-1 0 0,0 0 0,-1 0 0,0-1 0,-1 0 0,0-1 0,-1 0 0,-1 1 0,0-1 0,3-18 0,-7 17 0,-2 29 0,3-9 0,0 0 0,1 0 0,0 0 0,0 0 0,0 0 0,1 0 0,-1-1 0,1 1 0,1-1 0,-1 0 0,1 0 0,0 0 0,0-1 0,0 1 0,1-1 0,0 0 0,-1 0 0,2 0 0,-1-1 0,0 0 0,1 0 0,-1 0 0,1-1 0,0 0 0,9 3 0,-5-2 0,0 0 0,0-1 0,1-1 0,-1 1 0,1-2 0,-1 1 0,1-1 0,-1-1 0,0 0 0,1-1 0,-1 0 0,0 0 0,0-1 0,16-6 0,-13 1 0,0 0 0,-1 0 0,0-1 0,-1 0 0,1-1 0,-2-1 0,1 0 0,-2 0 0,1-1 0,9-17 0,-5 6 0,-1-2 0,-1 0 0,-1 0 0,13-45 0,-23 68 0,1-3 0,-1 0 0,0 0 0,0 0 0,0 0 0,0 0 0,-1 0 0,1-1 0,-2-6 0,1 12 0,0-1 0,0 1 0,0 0 0,0 0 0,0 0 0,0-1 0,0 1 0,0 0 0,0 0 0,0 0 0,0-1 0,0 1 0,-1 0 0,1 0 0,0 0 0,0 0 0,0-1 0,0 1 0,0 0 0,0 0 0,-1 0 0,1 0 0,0 0 0,0 0 0,0-1 0,0 1 0,-1 0 0,1 0 0,0 0 0,0 0 0,0 0 0,-1 0 0,1 0 0,0 0 0,0 0 0,0 0 0,-1 0 0,1 0 0,0 0 0,0 0 0,0 0 0,0 0 0,-1 0 0,1 0 0,0 0 0,0 0 0,0 0 0,-1 1 0,-9 9 0,-6 15 0,9-9 0,1 0 0,1 1 0,1-1 0,0 1 0,2 0 0,-1 0 0,1 27 0,2-44 0,0 0 0,0 0 0,0 0 0,0 1 0,0-1 0,0 0 0,0 0 0,0 0 0,0 0 0,0 1 0,-1-1 0,1 0 0,0 0 0,0 0 0,0 1 0,0-1 0,0 0 0,0 0 0,0 0 0,0 0 0,1 1 0,-1-1 0,0 0 0,0 0 0,0 0 0,0 0 0,0 1 0,0-1 0,0 0 0,0 0 0,0 0 0,0 0 0,1 0 0,-1 1 0,0-1 0,0 0 0,0 0 0,0 0 0,0 0 0,1 0 0,-1 0 0,0 0 0,0 0 0,0 0 0,0 1 0,1-1 0,-1 0 0,0 0 0,1 0 0,4-11 0,4-18 0,-9 25 0,1-1 0,-1 1 0,0 0 0,0 0 0,0 0 0,0 0 0,-1-1 0,1 1 0,-1 0 0,0 0 0,-1 0 0,1 0 0,-3-3 0,4 5 0,-1 1 0,0 0 0,0 0 0,1 0 0,-1 0 0,0 0 0,0 0 0,0 1 0,0-1 0,0 0 0,0 0 0,-1 1 0,1-1 0,0 0 0,0 1 0,0 0 0,-3-1 0,2 0 0,-1 1 0,1 0 0,0 0 0,0 1 0,0-1 0,0 0 0,-1 1 0,1-1 0,0 1 0,0 0 0,0 0 0,0 0 0,0 0 0,-2 1 0,-2 2 0,0 1 0,1-1 0,0 1 0,-1 0 0,2 0 0,-1 0 0,0 1 0,1 0 0,0 0 0,1 0 0,-1 0 0,1 0 0,0 1 0,1-1 0,-1 1 0,1 0 0,1 0 0,-1 0 0,1 0 0,0 11 0,1-11 0,-1 0 0,2 1 0,-1-1 0,1 0 0,0 1 0,0-1 0,1 0 0,0 0 0,1 0 0,-1 0 0,1 0 0,0-1 0,1 1 0,0-1 0,0 0 0,0 0 0,1 0 0,0-1 0,10 10 0,-6-9 0,0 0 0,0 0 0,1-1 0,-1-1 0,1 1 0,0-1 0,1-1 0,-1 0 0,1-1 0,-1 0 0,1 0 0,0-1 0,-1 0 0,1-1 0,0 0 0,0-1 0,0-1 0,-1 1 0,1-1 0,-1-1 0,1 0 0,-1-1 0,0 0 0,0 0 0,0-1 0,-1 0 0,0-1 0,0 0 0,0 0 0,10-11 0,-7 3 0,-1 0 0,0-1 0,-1 0 0,-1 0 0,8-18 0,31-86 0,-34 80 0,-4 21 0,-10 18 0,0 0 0,1 0 0,-1 0 0,0 0 0,0 0 0,0 0 0,1 0 0,-1 0 0,0 0 0,0 0 0,0 0 0,1 0 0,-1 0 0,0 0 0,0 0 0,0 0 0,0 0 0,1 0 0,-1 0 0,0 0 0,0 0 0,0 0 0,0 0 0,1 0 0,-1 1 0,0-1 0,0 0 0,0 0 0,0 0 0,0 0 0,1 0 0,-1 0 0,0 1 0,0-1 0,0 0 0,0 0 0,0 0 0,0 0 0,0 1 0,0-1 0,0 0 0,0 0 0,0 0 0,1 1 0,5 35 0,-4-24 0,-1-1 0,-1-6 0,1 0 0,0 0 0,0 0 0,0 0 0,1 0 0,-1 0 0,1-1 0,4 9 0,-6-13 0,0 0 0,0 0 0,1 0 0,-1 0 0,0 1 0,0-1 0,0 0 0,0 0 0,0 0 0,0 0 0,0 0 0,0 1 0,0-1 0,1 0 0,-1 0 0,0 0 0,0 0 0,0 0 0,0 0 0,0 0 0,1 0 0,-1 0 0,0 1 0,0-1 0,0 0 0,0 0 0,1 0 0,-1 0 0,0 0 0,0 0 0,0 0 0,0 0 0,1 0 0,-1 0 0,0 0 0,0 0 0,0 0 0,0 0 0,1-1 0,-1 1 0,0 0 0,0 0 0,1 0 0,2-9 0,-3-14 0,0 22 0,-1-1 0,0 1 0,1-1 0,-1 1 0,0-1 0,0 1 0,0-1 0,0 1 0,0 0 0,0 0 0,0-1 0,0 1 0,0 0 0,-1 0 0,1 0 0,0 0 0,-1 0 0,1 1 0,-1-1 0,1 0 0,-1 1 0,1-1 0,-1 1 0,1-1 0,-1 1 0,0 0 0,1 0 0,-1 0 0,0 0 0,1 0 0,-1 0 0,1 0 0,-1 0 0,0 1 0,1-1 0,-1 0 0,1 1 0,-1 0 0,-2 0 0,0 1 0,1 0 0,-1 0 0,0 0 0,1 0 0,-1 0 0,1 1 0,0-1 0,0 1 0,0 0 0,0 0 0,0 0 0,1 1 0,-1-1 0,-2 7 0,1 0 0,0-1 0,1 1 0,0 1 0,1-1 0,0 0 0,1 1 0,0-1 0,0 1 0,1-1 0,1 0 0,0 1 0,0-1 0,1 1 0,4 12 0,-4-17 0,1 1 0,0-1 0,0 0 0,0 1 0,1-2 0,0 1 0,0 0 0,1-1 0,-1 0 0,1 0 0,0 0 0,0 0 0,1-1 0,0 0 0,-1 0 0,1-1 0,1 1 0,-1-1 0,0-1 0,1 1 0,-1-1 0,11 2 0,-7-3 0,1 1 0,-1-2 0,1 1 0,0-1 0,0-1 0,-1 0 0,1-1 0,-1 0 0,1 0 0,-1-1 0,0-1 0,0 1 0,0-2 0,0 1 0,-1-2 0,1 1 0,-1-1 0,-1 0 0,1-1 0,-1 0 0,7-8 0,0 0 0,-1 0 0,-1-1 0,-1-1 0,0 0 0,-1 0 0,-1-1 0,0-1 0,-2 0 0,0 0 0,5-22 0,-12 38 0,0 0 0,0 0 0,-1 0 0,0-1 0,1 1 0,-1 0 0,0-1 0,-1 1 0,1 0 0,0 0 0,-1-1 0,0 1 0,0 0 0,-2-5 0,2 7 0,0 0 0,1 0 0,-1 0 0,0 0 0,0 0 0,0 0 0,0 0 0,0 0 0,0 1 0,-1-1 0,1 0 0,0 1 0,0-1 0,0 1 0,-1-1 0,1 1 0,0 0 0,-1-1 0,1 1 0,0 0 0,-1 0 0,1 0 0,0 0 0,0 0 0,-1 0 0,1 0 0,0 1 0,-1-1 0,1 0 0,0 1 0,0-1 0,-1 1 0,1 0 0,0-1 0,0 1 0,0 0 0,0-1 0,-1 2 0,-4 2 0,1 0 0,0 0 0,1 0 0,-1 1 0,1 0 0,0 0 0,0 0 0,1 0 0,-1 0 0,1 1 0,0 0 0,1-1 0,-1 1 0,1 0 0,0 0 0,-1 9 0,-1 1 0,2-1 0,0 1 0,1 0 0,0-1 0,3 26 0,-1-33 0,1 0 0,-1 0 0,2 0 0,-1-1 0,1 1 0,0-1 0,1 1 0,-1-1 0,9 11 0,-10-15 0,-1-1 0,1 1 0,1-1 0,-1 1 0,0-1 0,0 0 0,1 0 0,-1 0 0,1 0 0,0 0 0,0-1 0,0 1 0,-1-1 0,1 0 0,0 0 0,1 0 0,-1 0 0,0 0 0,0 0 0,0-1 0,0 0 0,1 0 0,-1 0 0,0 0 0,0 0 0,6-1 0,-7 0 0,-1 0 0,1 1 0,0-1 0,0 0 0,0 0 0,-1 0 0,1 0 0,-1-1 0,1 1 0,-1 0 0,1-1 0,-1 1 0,0-1 0,1 1 0,-1-1 0,0 1 0,0-1 0,0 0 0,0 0 0,-1 0 0,1 1 0,0-1 0,-1 0 0,1 0 0,-1 0 0,0 0 0,0 0 0,1 0 0,-1 0 0,-1 0 0,1 0 0,0 0 0,0 0 0,-1 0 0,1 0 0,-1 0 0,-1-2 0,1-3 0,-2 0 0,1 0 0,-1 0 0,0 0 0,-1 1 0,1-1 0,-1 1 0,-9-11 0,-10-2 0,19 16 0,-1-1 0,1 1 0,0 0 0,0-1 0,0 0 0,1 0 0,-1 0 0,1-1 0,0 1 0,0-1 0,1 0 0,-4-8 0,6 12 0,0 0 0,0-1 0,0 1 0,0 0 0,0 0 0,1-1 0,-1 1 0,1 0 0,-1 0 0,1 0 0,-1 0 0,1-1 0,0 1 0,-1 0 0,1 0 0,0 0 0,0 0 0,0 0 0,0 1 0,0-1 0,0 0 0,0 0 0,0 1 0,0-1 0,2-1 0,33-13 0,-32 14 0,69-23 0,127-25 0,-198 48 0,0 1 0,0 0 0,0-1 0,0 1 0,0 0 0,0 0 0,0 0 0,0 0 0,0 0 0,0 1 0,0-1 0,0 0 0,0 1 0,0 0 0,-1-1 0,3 2 0,-3-1 0,0 0 0,0 0 0,-1 1 0,1-1 0,-1 0 0,1 0 0,-1 1 0,1-1 0,-1 0 0,1 1 0,-1-1 0,0 0 0,0 1 0,0-1 0,0 0 0,0 1 0,0-1 0,0 1 0,-1-1 0,1 0 0,0 1 0,-1 1 0,-2 8 0,-1 6 0,1 1 0,0 0 0,1 0 0,1 0 0,2 19 0,-1-33 0,0-1 0,0 0 0,1 1 0,0-1 0,0 0 0,0 1 0,0-1 0,0 0 0,0 0 0,1 0 0,0 0 0,-1 0 0,1 0 0,0-1 0,1 1 0,-1 0 0,0-1 0,1 0 0,-1 0 0,1 1 0,0-2 0,0 1 0,-1 0 0,1 0 0,1-1 0,-1 0 0,0 1 0,0-1 0,0 0 0,1-1 0,-1 1 0,0-1 0,1 1 0,3-1 0,0 0 0,0-1 0,0 0 0,-1 0 0,1-1 0,-1 0 0,1 0 0,-1 0 0,0-1 0,0 1 0,0-2 0,0 1 0,0-1 0,-1 0 0,1 0 0,-1 0 0,0-1 0,0 0 0,-1 0 0,0 0 0,5-6 0,-1 0 0,-1 0 0,0 0 0,-1-1 0,0 0 0,0 0 0,-1 0 0,-1-1 0,0 1 0,3-19 0,-7 30 0,1-1 0,-1 1 0,0-1 0,0 1 0,1-1 0,-1 1 0,0-1 0,0 1 0,-1-1 0,1 1 0,0-1 0,0 1 0,-1-1 0,1 1 0,-1-1 0,1 1 0,-1 0 0,0-1 0,1 1 0,-1 0 0,0 0 0,0-1 0,0 1 0,0 0 0,0 0 0,-1-1 0,1 2 0,0 0 0,1-1 0,-1 1 0,0 0 0,1 0 0,-1 0 0,1 0 0,-1 0 0,0 0 0,1 0 0,-1 0 0,0 1 0,1-1 0,-1 0 0,1 0 0,-1 0 0,0 1 0,1-1 0,-1 0 0,1 0 0,-1 1 0,0 0 0,-14 19 0,12-11 0,0 0 0,0 0 0,1 0 0,0 0 0,1 0 0,0 0 0,0 1 0,1-1 0,0 0 0,1 1 0,0-1 0,0 0 0,1 0 0,0 0 0,1 0 0,5 11 0,-7-15 0,1-1 0,0 1 0,1-1 0,-1 0 0,1 0 0,0 0 0,0 0 0,0 0 0,0-1 0,1 1 0,-1-1 0,1 0 0,0 0 0,0 0 0,0-1 0,0 1 0,0-1 0,1 0 0,-1 0 0,1-1 0,0 1 0,-1-1 0,1 0 0,0 0 0,0-1 0,0 1 0,-1-1 0,1 0 0,0-1 0,0 1 0,0-1 0,8-2 0,-5 1 0,-1-1 0,1 0 0,-1-1 0,1 0 0,-1 0 0,0-1 0,-1 1 0,1-1 0,-1-1 0,0 1 0,0-1 0,-1 0 0,0-1 0,0 1 0,6-11 0,-2 2 0,-1 0 0,-1-1 0,0 0 0,-1 0 0,-1 0 0,4-22 0,33 117 0,-39-76 0,-1-1 0,0 1 0,1 0 0,-1-1 0,1 1 0,0-1 0,-1 0 0,1 0 0,1 0 0,-1-1 0,0 1 0,0 0 0,0-1 0,1 0 0,-1 0 0,1 0 0,-1 0 0,1-1 0,-1 1 0,6-1 0,-3-1 0,1 0 0,-1 0 0,1-1 0,-1 0 0,1 0 0,-1 0 0,0-1 0,0 0 0,10-6 0,-14 8 0,0-1 0,1 1 0,-1 0 0,0 1 0,1-1 0,-1 0 0,0 1 0,1-1 0,-1 1 0,1 0 0,-1 0 0,0 0 0,1 0 0,-1 0 0,1 0 0,-1 1 0,1-1 0,-1 1 0,0 0 0,1 0 0,-1-1 0,3 3 0,6 3 0,-2 1 0,1-1 0,15 15 0,-18-14 0,1 0 0,0-1 0,0 0 0,9 4 0,-13-8 0,-1 0 0,1-1 0,0 0 0,-1 1 0,1-1 0,0-1 0,0 1 0,0 0 0,-1-1 0,1 0 0,0 0 0,0 0 0,0 0 0,0-1 0,0 0 0,-1 0 0,1 0 0,4-1 0,-4 0 0,0-1 0,0 0 0,0 1 0,0-1 0,0-1 0,-1 1 0,1 0 0,-1-1 0,0 0 0,0 0 0,0 0 0,3-6 0,3-9 0,-2 0 0,0 0 0,0 0 0,-2-1 0,5-32 0,-10 52 0,5-27 0,-1 1 0,-1-1 0,-2 1 0,0-1 0,-4-36 0,2 61 0,1 0 0,0 0 0,0 0 0,-1 1 0,1-1 0,-1 0 0,0 0 0,1 1 0,-1-1 0,0 0 0,0 1 0,0-1 0,0 1 0,0-1 0,0 1 0,-1 0 0,1-1 0,-2 0 0,2 2 0,1-1 0,-1 1 0,1 0 0,-1 0 0,1 0 0,-1 0 0,1 0 0,-1 0 0,1 0 0,-1 0 0,1 0 0,-1 0 0,1 0 0,-1 1 0,1-1 0,-1 0 0,1 0 0,-1 0 0,1 0 0,0 1 0,-1-1 0,1 0 0,-1 1 0,-12 18 0,5 2 0,0 0 0,2 1 0,0 0 0,1 0 0,2 1 0,0-1 0,1 26 0,2-19 0,1 0 0,1 0 0,2 0 0,1 0 0,9 30 0,-13-54 0,0-1 0,0 0 0,0-1 0,0 1 0,1 0 0,0-1 0,-1 1 0,1-1 0,0 1 0,0-1 0,4 4 0,-6-6 0,1-1 0,-1 0 0,0 0 0,0 0 0,0 0 0,1 0 0,-1 0 0,0 0 0,0 0 0,0 0 0,0 0 0,1 0 0,-1 0 0,0 0 0,0 0 0,0 0 0,1 0 0,-1 0 0,0 0 0,0 0 0,0 0 0,1 0 0,-1 0 0,0 0 0,0 0 0,0 0 0,1-1 0,-1 1 0,0 0 0,0 0 0,0 0 0,0 0 0,0 0 0,1 0 0,-1-1 0,0 1 0,0 0 0,0 0 0,0 0 0,0 0 0,0-1 0,0 1 0,0 0 0,5-15 0,-1-14 0,-3-17 0,-2 31 0,2 1 0,0-1 0,0 1 0,4-17 0,-3 26 0,0 1 0,-1-1 0,1 0 0,1 1 0,-1-1 0,1 1 0,0-1 0,0 1 0,0 0 0,0 0 0,1 1 0,-1-1 0,1 1 0,0 0 0,8-6 0,1 3 0,1-1 0,0 2 0,0 0 0,0 0 0,0 2 0,1 0 0,17-2 0,17-4 0,-34 6-81,-19 4 269,-27 9-1660,12-2-5354</inkml:trace>
  <inkml:trace contextRef="#ctx0" brushRef="#br0" timeOffset="11717.92">15595 3008 24575,'-34'77'0,"-16"44"0,46-107 0,0 0 0,0 0 0,2 0 0,0 1 0,0-1 0,2 27 0,0-38 0,0-1 0,0 1 0,0-1 0,0 1 0,0-1 0,1 1 0,0-1 0,-1 1 0,1-1 0,0 0 0,0 1 0,0-1 0,0 0 0,1 0 0,-1 0 0,1 0 0,-1 0 0,1 0 0,0 0 0,-1 0 0,1-1 0,0 1 0,0-1 0,0 1 0,1-1 0,-1 0 0,0 0 0,0 0 0,1 0 0,-1 0 0,0 0 0,1-1 0,-1 1 0,1-1 0,-1 1 0,1-1 0,-1 0 0,1 0 0,4-1 0,-2 0 0,1 0 0,-1 0 0,0-1 0,1 0 0,-1 0 0,0 0 0,0 0 0,0-1 0,-1 0 0,1 0 0,-1 0 0,1-1 0,-1 0 0,0 1 0,0-1 0,-1-1 0,6-6 0,-4 0 0,0 1 0,0-1 0,-1 0 0,0-1 0,-1 1 0,0-1 0,-1 1 0,0-1 0,-1 0 0,-1-22 0,0 26 0,0 1 0,-1 0 0,0-1 0,0 1 0,-1 0 0,0 0 0,0 0 0,-1 0 0,1 0 0,-2 1 0,1-1 0,-1 1 0,0 0 0,0 0 0,0 0 0,-1 0 0,0 1 0,-9-8 0,4 3 0,12 5 0,23 3 0,-10 1 0,16-1 0,1-2 0,-2-1 0,1-2 0,-1-1 0,0-1 0,0-1 0,35-18 0,-50 20 0,1-1 0,-1-1 0,-1 0 0,0-1 0,0-1 0,-1 0 0,-1-1 0,0 0 0,0-1 0,-2 0 0,1-1 0,-2 0 0,0 0 0,8-22 0,-13 27 0,-1-1 0,0 1 0,0-1 0,-1 1 0,0-15 0,-1 23 0,-1 0 0,0-1 0,0 1 0,-1-1 0,1 1 0,0 0 0,-1-1 0,0 1 0,1 0 0,-1-1 0,0 1 0,0 0 0,-2-3 0,2 4 0,0 0 0,0 1 0,0-1 0,0 0 0,0 0 0,0 1 0,0-1 0,-1 0 0,1 1 0,0-1 0,0 1 0,-1 0 0,1-1 0,0 1 0,-1 0 0,1 0 0,0 0 0,-1 0 0,1 0 0,0 0 0,-1 0 0,1 0 0,0 0 0,0 1 0,-3 0 0,-2 1 0,0 1 0,0 0 0,0 0 0,0 1 0,1-1 0,-1 1 0,1 0 0,0 1 0,0-1 0,1 1 0,-1 0 0,1 0 0,0 1 0,-5 8 0,-5 11 0,0 0 0,-9 28 0,0 7 0,3 2 0,2 0 0,3 1 0,-8 81 0,-1 261 0,26 7 0,-2-401 0,0-5 0,0 0 0,0 0 0,1 0 0,0-1 0,0 1 0,0 0 0,0 0 0,1-1 0,0 1 0,3 5 0,-5-11 0,0 1 0,0-1 1,1 0-1,-1 1 0,0-1 0,1 0 0,-1 1 0,0-1 0,1 0 0,-1 1 0,0-1 0,1 0 0,-1 0 0,1 0 1,-1 1-1,0-1 0,1 0 0,-1 0 0,1 0 0,-1 0 0,1 0 0,-1 0 0,0 0 0,1 0 0,-1 0 1,1 0-1,-1 0 0,1 0 0,-1 0 0,0 0 0,1 0 0,-1 0 0,1 0 0,-1-1 0,1 1 0,-1 0 1,0 0-1,1 0 0,-1-1 0,0 1 0,1-1 0,12-14-1243,-13 15 1117,17-27-6700</inkml:trace>
  <inkml:trace contextRef="#ctx0" brushRef="#br0" timeOffset="12144.04">16167 3136 24575,'-10'132'0,"1"-12"0,8-118 0,1 1 0,0-1 0,0 0 0,0 0 0,0 0 0,0 0 0,1 0 0,-1 0 0,1 1 0,-1-1 0,1 0 0,0 0 0,0 0 0,0 0 0,0-1 0,0 1 0,0 0 0,0 0 0,1-1 0,-1 1 0,3 2 0,-2-3 0,0-1 0,0 1 0,0-1 0,0 0 0,0 0 0,0 0 0,0 0 0,0 0 0,0 0 0,0 0 0,0-1 0,0 1 0,0-1 0,0 1 0,0-1 0,0 0 0,0 0 0,0 0 0,-1 0 0,1 0 0,0 0 0,-1 0 0,2-2 0,9-7 0,-1 0 0,0-1 0,-1 0 0,0 0 0,16-26 0,-15 21 0,1 1 0,19-21 0,-31 36 0,0-1 0,1 1 0,-1 0 0,0 0 0,1-1 0,-1 1 0,0 0 0,1 0 0,-1-1 0,1 1 0,-1 0 0,0 0 0,1 0 0,-1 0 0,1 0 0,-1-1 0,1 1 0,-1 0 0,1 0 0,-1 0 0,0 0 0,1 1 0,-1-1 0,1 0 0,-1 0 0,1 0 0,-1 0 0,1 0 0,-1 0 0,0 1 0,1-1 0,-1 0 0,1 0 0,-1 1 0,0-1 0,1 0 0,-1 1 0,0-1 0,1 0 0,-1 1 0,0-1 0,0 0 0,1 1 0,-1-1 0,0 1 0,11 23 0,-8-17 0,2 4 0,1-1 0,0 0 0,1 0 0,0 0 0,1-1 0,-1 0 0,2 0 0,-1-1 0,1 0 0,1-1 0,-1 0 0,1 0 0,0-1 0,15 7 0,-19-10 0,1-1 0,-1 1 0,1-1 0,-1-1 0,1 1 0,0-1 0,-1 0 0,1-1 0,0 1 0,0-1 0,0-1 0,0 1 0,-1-1 0,1-1 0,0 1 0,-1-1 0,1 0 0,-1 0 0,1-1 0,-1 0 0,0 0 0,0-1 0,0 1 0,-1-1 0,1-1 0,5-5 0,-3 2 0,0-1 0,0 0 0,-1 0 0,-1 0 0,0-1 0,0 0 0,0-1 0,-2 1 0,1-1 0,-1 0 0,4-17 0,-7 24 0,-1-1 0,1 1 0,-1-1 0,1 1 0,-1-1 0,-1 1 0,1-1 0,-1 1 0,1-1 0,-1 1 0,0 0 0,-1-1 0,1 1 0,-1 0 0,0 0 0,0 0 0,0 0 0,-1 0 0,1 1 0,-1-1 0,0 1 0,0-1 0,0 1 0,0 0 0,-1 0 0,1 1 0,-1-1 0,0 1 0,0-1 0,1 1 0,-2 0 0,-6-2 0,-16-4-227,1 2-1,-1 0 1,0 2-1,0 1 1,-34 1-1,-56 0-6598</inkml:trace>
  <inkml:trace contextRef="#ctx0" brushRef="#br0" timeOffset="13661.28">293 4342 24575,'0'-21'0,"0"-1"0,0 12 0,0 21 0,0 26 0,0 23 0,0 14 0,4 10 0,4 1 0,5-7 0,0-13 0,1-14 0,-1-22 0,-4-17-8191</inkml:trace>
  <inkml:trace contextRef="#ctx0" brushRef="#br0" timeOffset="14009.97">229 3981 24575,'-4'25'0,"0"23"0,3 14 0,9 8 0,11 2 0,9-8 0,-1-14-8191</inkml:trace>
  <inkml:trace contextRef="#ctx0" brushRef="#br0" timeOffset="14357.34">504 4383 24575,'0'-165'0,"-13"254"0,8 176 0,7-233 0,1-1 0,2 0 0,0 0 0,3 0 0,0-1 0,18 42 0,-7-42 0,-19-31 0,0 1 0,0 0 0,0-1 0,0 1 0,0 0 0,0-1 0,0 1 0,0-1 0,0 1 0,0 0 0,1-1 0,-1 1 0,0 0 0,0-1 0,0 1 0,0 0 0,1-1 0,-1 1 0,0 0 0,0-1 0,0 1 0,1 0 0,-1 0 0,0-1 0,1 1 0,-1 0 0,0 0 0,1 0 0,-1-1 0,0 1 0,1 0 0,-1 0 0,0 0 0,1 0 0,-1 0 0,0 0 0,1-1 0,-1 1 0,1 0 0,-1 0 0,0 0 0,1 0 0,-1 1 0,0-1 0,1 0 0,-1 0 0,1 0 0,-1 0 0,0 0 0,1 0 0,-1 0 0,0 1 0,1-1 0,-1 0 0,0 0 0,1 1 0,-1-1 0,0 0 0,0 0 0,1 1 0,-1-1 0,0 0 0,1 1 0,-2-9 0,1-1 0,-1 1 0,0-1 0,-1 1 0,0-1 0,0 1 0,-1 0 0,-4-10 0,-35-64 0,39 77 0,-33-51 0,26 42 0,0 1 0,2-2 0,-1 1 0,2-1 0,-9-23 0,16 36 0,0 1 0,-1-1 0,1 1 0,0-1 0,0 1 0,0-1 0,1 1 0,-1-1 0,0 1 0,0-1 0,1 1 0,-1-1 0,1 1 0,0-1 0,-1 1 0,1 0 0,0-1 0,0 1 0,0 0 0,0 0 0,0-1 0,0 1 0,0 0 0,0 0 0,0 0 0,0 0 0,1 0 0,-1 1 0,0-1 0,1 0 0,-1 1 0,1-1 0,-1 1 0,0-1 0,4 0 0,7-2 0,0 0 0,0 0 0,19 0 0,-17 1 0,69-7 0,2 4 0,94 5 0,-179 0-1,31 4 122,-30-3-185,0-1-1,1 0 0,-1 0 1,0 1-1,0-1 1,0 1-1,0-1 1,0 1-1,0-1 0,0 1 1,0 0-1,0-1 1,0 1-1,0 0 1,-1 0-1,1 0 0,0 0 1,0 0-1,-1 0 1,1 0-1,-1 0 1,2 2-1,-2 5-6761</inkml:trace>
  <inkml:trace contextRef="#ctx0" brushRef="#br0" timeOffset="14861.52">1330 4468 24575,'2'1'0,"0"-1"0,0 0 0,1 1 0,-1-1 0,0 1 0,0 0 0,0 0 0,0 0 0,-1 0 0,1 0 0,0 0 0,0 0 0,0 1 0,-1-1 0,3 3 0,22 29 0,-18-23 0,10 13 0,-2 1 0,-1 1 0,-1 0 0,-1 1 0,-1 0 0,13 44 0,-24-67 0,0 0 0,-1-1 0,1 1 0,-1 0 0,0 0 0,1 0 0,-2 0 0,1 0 0,0 0 0,0 0 0,-1 0 0,0 0 0,1 0 0,-1-1 0,0 1 0,-2 3 0,2-5 0,0 1 0,0-2 0,0 1 0,0 0 0,0 0 0,-1 0 0,1 0 0,0-1 0,0 1 0,-1 0 0,1-1 0,0 1 0,-1-1 0,1 0 0,0 1 0,-1-1 0,1 0 0,-1 0 0,1 0 0,0 0 0,-1 0 0,1 0 0,-1 0 0,1 0 0,0-1 0,-1 1 0,1-1 0,0 1 0,-1-1 0,1 1 0,0-1 0,0 0 0,-1 1 0,1-1 0,-1-2 0,-3 1 0,1-1 0,0-1 0,0 1 0,0 0 0,0-1 0,1 0 0,-1 0 0,1 0 0,0 0 0,0-1 0,1 1 0,-1-1 0,1 0 0,0 0 0,0 0 0,1 0 0,-1 0 0,1 0 0,0 0 0,1 0 0,-1 0 0,1-1 0,0 1 0,1-6 0,-1 3 0,1 0 0,1 0 0,-1 0 0,1 0 0,0 0 0,1 1 0,0-1 0,0 1 0,1-1 0,0 1 0,0 0 0,1 1 0,0-1 0,0 1 0,6-6 0,27-17-1365,1 5-5461</inkml:trace>
  <inkml:trace contextRef="#ctx0" brushRef="#br0" timeOffset="15258.18">1794 4490 24575,'-7'13'0,"0"1"0,1-1 0,0 1 0,1 0 0,1 1 0,1-1 0,-4 25 0,6-33 0,1 0 0,0 0 0,0 0 0,1-1 0,0 1 0,0 0 0,0 0 0,0 0 0,5 9 0,-5-11 0,1-1 0,0 0 0,0 0 0,0 0 0,1 0 0,-1 0 0,1-1 0,-1 1 0,1-1 0,0 1 0,0-1 0,0 0 0,0 0 0,1 0 0,-1-1 0,7 3 0,-7-3 0,-1 0 0,1 0 0,0 0 0,-1-1 0,1 1 0,0-1 0,-1 0 0,1 0 0,0 0 0,-1 0 0,1 0 0,0-1 0,0 1 0,-1-1 0,1 0 0,-1 0 0,1 0 0,0 0 0,-1 0 0,3-2 0,-1 0 0,-1 0 0,1 0 0,-1 0 0,0-1 0,0 1 0,0-1 0,-1 0 0,1 1 0,-1-1 0,0-1 0,2-4 0,0-2 0,-1-1 0,0 1 0,0-1 0,-1 0 0,-1 1 0,0-1 0,0 0 0,-2-18 0,0 25 0,0 0 0,0 1 0,0-1 0,0 0 0,-1 1 0,0-1 0,0 1 0,0-1 0,0 1 0,-1 0 0,1 0 0,-1 0 0,0 0 0,0 1 0,-1-1 0,-4-3 0,6 5 0,-1 1 0,1-1 0,-1 1 0,0 0 0,1 0 0,-1 0 0,0 0 0,0 1 0,1-1 0,-1 1 0,0-1 0,0 1 0,0 0 0,0 0 0,0 1 0,1-1 0,-1 0 0,0 1 0,0 0 0,0-1 0,1 1 0,-1 1 0,0-1 0,1 0 0,-1 0 0,1 1 0,-1 0 0,-2 2 0,-1 1 0,1-1 0,-1 1 0,1 1 0,0-1 0,1 1 0,-1-1 0,1 1 0,1 1 0,-1-1 0,1 0 0,0 1 0,0 0 0,1 0 0,0 0 0,0 0 0,0 0 0,1 0 0,0 0 0,1 0 0,0 10 0,0-11 0,0 1 0,1-1 0,0 0 0,0 0 0,1 0 0,-1 0 0,2 0 0,-1 0 0,0-1 0,1 1 0,0-1 0,0 1 0,1-1 0,-1 0 0,1-1 0,0 1 0,1 0 0,-1-1 0,1 0 0,0 0 0,0 0 0,0-1 0,0 0 0,7 3 0,6 1 15,1-1 0,1 0 0,-1-2 0,1 0 0,0-1 0,0-1 0,39-1 0,-18-4-510,-1-1 0,76-17 0,-61 6-6331</inkml:trace>
  <inkml:trace contextRef="#ctx0" brushRef="#br0" timeOffset="16785.57">2387 4532 24575,'-15'1'0,"-1"-1"0,1 2 0,0 0 0,0 1 0,0 0 0,0 1 0,0 1 0,1 1 0,-15 7 0,24-10 0,0-1 0,0 1 0,0 0 0,1 1 0,-1-1 0,1 1 0,0 0 0,0 0 0,1 0 0,-1 0 0,1 1 0,0-1 0,0 1 0,0 0 0,1 0 0,-1 0 0,1 0 0,0 1 0,1-1 0,0 1 0,-1-1 0,2 1 0,-1-1 0,1 1 0,-1-1 0,2 1 0,0 10 0,0-13 0,-1 0 0,1 0 0,0 0 0,0-1 0,0 1 0,0 0 0,0-1 0,0 1 0,1-1 0,-1 1 0,1-1 0,0 0 0,0 0 0,0 1 0,0-1 0,0-1 0,0 1 0,0 0 0,1 0 0,-1-1 0,1 1 0,-1-1 0,1 0 0,-1 0 0,1 0 0,0 0 0,0 0 0,0-1 0,-1 1 0,1-1 0,0 0 0,4 0 0,-2 0 0,0 0 0,0 0 0,0-1 0,0 0 0,0 0 0,-1 0 0,1-1 0,0 1 0,-1-1 0,1 0 0,-1-1 0,0 1 0,0-1 0,0 0 0,0 0 0,0 0 0,-1 0 0,6-6 0,-2-2 0,0-1 0,-1 1 0,0-1 0,-1 0 0,0-1 0,-1 1 0,0-1 0,-1 0 0,1-15 0,2-20 0,-1-54 0,-5 87 0,2-39 0,-2 0 0,-3 0 0,-2 0 0,-3 0 0,-14-53 0,20 102 0,0-1 0,0 0 0,0 1 0,-1-1 0,0 1 0,0 0 0,-7-9 0,9 13 0,0 0 0,0 1 0,1-1 0,-1 0 0,0 0 0,0 1 0,0-1 0,0 0 0,0 1 0,0-1 0,-1 1 0,1 0 0,0-1 0,0 1 0,0 0 0,0 0 0,0-1 0,-1 1 0,1 0 0,0 0 0,0 0 0,0 0 0,-1 1 0,1-1 0,0 0 0,0 0 0,0 1 0,0-1 0,0 1 0,0-1 0,0 1 0,0-1 0,0 1 0,0 0 0,0-1 0,0 1 0,0 0 0,0 0 0,0 0 0,1 0 0,-1 0 0,0 0 0,1 0 0,-1 0 0,0 1 0,-6 9 0,0 0 0,1 0 0,0 1 0,1 0 0,0 0 0,1 1 0,1-1 0,0 1 0,0 0 0,0 15 0,0 4 0,2-1 0,1 1 0,4 34 0,1-32 0,1 0 0,2 0 0,1 0 0,21 49 0,-21-60 0,2-1 0,0 0 0,2-1 0,1 0 0,0-1 0,1-1 0,20 21 0,-30-35 0,1 0 0,0-1 0,-1 1 0,1-1 0,0 0 0,1-1 0,-1 1 0,1-1 0,0-1 0,0 1 0,0-1 0,0 0 0,8 1 0,-11-3 0,0 0 0,0 0 0,0 0 0,-1-1 0,1 1 0,0-1 0,-1 0 0,1 0 0,0 0 0,-1-1 0,1 1 0,-1-1 0,0 0 0,0 0 0,1 0 0,-1 0 0,0-1 0,-1 1 0,1-1 0,0 1 0,-1-1 0,0 0 0,1 0 0,-1 0 0,0-1 0,2-5 0,2-3 0,-1-1 0,-1 0 0,0 0 0,0 0 0,-1 0 0,1-24 0,-2 2 0,-3-49 0,1 79 0,0 1 0,0-1 0,-1 1 0,1 0 0,-1 0 0,0-1 0,-1 1 0,1 0 0,0 0 0,-1 0 0,-3-5 0,5 9 0,0 0 0,0-1 0,-1 1 0,1 0 0,0 0 0,0-1 0,-1 1 0,1 0 0,0 0 0,0-1 0,-1 1 0,1 0 0,0 0 0,0 0 0,-1 0 0,1 0 0,0-1 0,-1 1 0,1 0 0,0 0 0,-1 0 0,1 0 0,0 0 0,-1 0 0,1 0 0,0 0 0,-1 0 0,1 0 0,0 0 0,-1 0 0,1 1 0,0-1 0,-1 0 0,1 0 0,-8 11 0,0 18 0,7-18 0,1 0 0,1 0 0,-1 1 0,2-1 0,-1 0 0,2 0 0,-1-1 0,2 1 0,-1 0 0,1-1 0,1 0 0,8 15 0,-10-20 0,0 0 0,-1-1 0,1 0 0,1 1 0,-1-1 0,1 0 0,-1-1 0,1 1 0,0-1 0,1 0 0,-1 1 0,0-2 0,1 1 0,0-1 0,0 1 0,-1-1 0,1 0 0,1-1 0,-1 0 0,0 1 0,0-1 0,0-1 0,1 1 0,-1-1 0,0 0 0,1 0 0,-1-1 0,8-1 0,-8 0 0,1 0 0,-1-1 0,0 0 0,0 1 0,-1-2 0,1 1 0,0 0 0,-1-1 0,0 0 0,0 0 0,0 0 0,-1-1 0,1 1 0,-1-1 0,0 0 0,0 0 0,-1 0 0,4-10 0,-2 7 0,-1-1 0,-1 1 0,1-1 0,-1 0 0,-1 0 0,1 0 0,-2 0 0,1 0 0,-1 0 0,-1 0 0,-1-10 0,2 17 0,0 1 0,0-1 0,-1 1 0,1-1 0,0 1 0,-1 0 0,1-1 0,-1 1 0,0 0 0,1-1 0,-1 1 0,0 0 0,0 0 0,0-1 0,0 1 0,0 0 0,0 0 0,0 0 0,0 0 0,-1 1 0,1-1 0,0 0 0,0 0 0,-1 1 0,1-1 0,-1 1 0,1-1 0,-2 0 0,1 1 0,1 1 0,0-1 0,-1 0 0,1 1 0,0-1 0,0 1 0,-1-1 0,1 1 0,0 0 0,0-1 0,0 1 0,0 0 0,0 0 0,0 0 0,0 0 0,0 0 0,0 0 0,0 0 0,0 0 0,0 0 0,1 0 0,-1 0 0,1 1 0,-1-1 0,1 0 0,-1 0 0,1 1 0,-1-1 0,1 0 0,0 2 0,-1 3 0,0 0 0,1 0 0,-1 0 0,1 0 0,1 0 0,-1 0 0,1 0 0,0 0 0,0-1 0,1 1 0,0 0 0,0-1 0,4 10 0,-1-7 0,-1 0 0,1-1 0,0 1 0,1-1 0,0 0 0,0 0 0,1-1 0,13 11 0,-15-13 0,1 0 0,-1-1 0,1 0 0,0 0 0,0 0 0,0-1 0,0 0 0,0 0 0,1 0 0,-1-1 0,1 0 0,8 0 0,-11-1 0,1 0 0,-1-1 0,1 1 0,-1-1 0,1 0 0,-1-1 0,0 1 0,0-1 0,1 0 0,-1 0 0,0 0 0,0 0 0,-1-1 0,1 1 0,0-1 0,-1 0 0,0-1 0,6-6 0,-1 0 0,-1 0 0,-1-1 0,0 1 0,0-2 0,-1 1 0,0-1 0,-1 1 0,4-19 0,-4 9 0,-1-1 0,0 1 0,-2 0 0,-1-23 0,-3 149 0,2-106 0,1-1 0,-1 0 0,1 1 0,-1-1 0,0 0 0,0 1 0,0-1 0,0 1 0,0 0 0,0-1 0,0 1 0,0 0 0,0 0 0,-1-1 0,1 1 0,0 0 0,-1 0 0,1 0 0,-4-1 0,2 0 0,0 1 0,0-1 0,0 1 0,-1 0 0,1-1 0,-1 1 0,1 1 0,-1-1 0,-3 0 0,5 1 0,1 0 0,-1 0 0,0 1 0,1-1 0,-1 0 0,0 1 0,1 0 0,-1-1 0,1 1 0,-1 0 0,1 0 0,-1-1 0,1 1 0,0 0 0,-1 1 0,1-1 0,0 0 0,0 0 0,-2 3 0,1-1 0,0 0 0,0 1 0,0-1 0,1 1 0,0-1 0,0 1 0,0 0 0,-1 5 0,1 2 0,0-1 0,0 1 0,1 0 0,1 0 0,2 15 0,0-17 0,-1 0 0,1 0 0,0 0 0,1 0 0,0 0 0,1 0 0,0-1 0,0 0 0,1 0 0,0-1 0,0 1 0,0-1 0,1 0 0,0-1 0,1 0 0,-1 0 0,1-1 0,1 1 0,-1-2 0,1 1 0,9 3 0,-11-6 0,0 0 0,-1 0 0,1 0 0,1-1 0,-1 0 0,0 0 0,0 0 0,0-1 0,0-1 0,1 1 0,-1-1 0,0 0 0,0-1 0,0 1 0,0-1 0,0-1 0,-1 1 0,1-1 0,-1-1 0,1 1 0,-1-1 0,0 0 0,0 0 0,-1-1 0,1 0 0,-1 0 0,0 0 0,7-10 0,-6 6 0,0-1 0,0 1 0,-1-2 0,-1 1 0,1 0 0,-2-1 0,5-16 0,-7 21 0,1 0 0,-1 0 0,-1 0 0,1 0 0,-1 0 0,0 0 0,0 0 0,-1-1 0,0 1 0,0 0 0,0 1 0,-1-1 0,0 0 0,0 0 0,-4-8 0,5 12 0,0 1 0,0-1 0,0 1 0,0-1 0,0 1 0,-1 0 0,1-1 0,0 1 0,-1 0 0,1 0 0,-1 0 0,1 0 0,-1 0 0,0 0 0,1 0 0,-1 0 0,0 1 0,0-1 0,1 1 0,-1-1 0,0 1 0,0 0 0,0 0 0,0 0 0,1 0 0,-1 0 0,0 0 0,0 0 0,0 1 0,0-1 0,1 1 0,-1-1 0,0 1 0,0-1 0,1 1 0,-1 0 0,0 0 0,-1 2 0,-1-1 0,0 1 0,1 0 0,-1 0 0,1 1 0,0-1 0,0 1 0,0-1 0,0 1 0,1 0 0,0 0 0,-1 0 0,1 0 0,1 0 0,-3 9 0,3-8 0,0 1 0,0 0 0,1 0 0,0 0 0,0 0 0,0 0 0,1 0 0,-1-1 0,2 1 0,-1 0 0,1 0 0,0-1 0,0 1 0,0-1 0,1 0 0,5 9 0,-3-7 0,0 0 0,1 0 0,0-1 0,1 0 0,-1 0 0,1 0 0,1-1 0,-1 0 0,1 0 0,11 5 0,-8-5 0,0-1 0,-1 0 0,1-1 0,0-1 0,1 1 0,-1-1 0,0-1 0,14 0 0,-18-1 0,1 0 0,0-1 0,-1 0 0,1-1 0,-1 1 0,0-1 0,1-1 0,-1 1 0,0-1 0,0 0 0,-1-1 0,9-5 0,-9 4 0,0 0 0,0 0 0,-1 0 0,0-1 0,0 0 0,0 0 0,-1-1 0,0 1 0,7-14 0,-3 0 0,-1-1 0,5-24 0,-11 40 0,-1 4 0,0-1 0,0 1 0,1 0 0,-1 0 0,0 0 0,0 0 0,0 0 0,1 0 0,-1 0 0,1 0 0,-1 0 0,1 0 0,-1 0 0,1 0 0,-1 0 0,1 0 0,0 1 0,0-1 0,-1 0 0,1 0 0,0 1 0,1-2 0,-1 3 0,-1 0 0,1-1 0,0 1 0,0 0 0,-1 0 0,1 0 0,-1-1 0,1 1 0,-1 0 0,1 0 0,-1 0 0,1 0 0,-1 0 0,0 0 0,1 0 0,-1 0 0,0 2 0,9 55 0,-7-39 0,0 6 0,0-1 0,-1 0 0,-2 1 0,-5 36 0,0-47 100,6-14-133,-1 0 0,1 0 1,0 0-1,0 0 1,-1-1-1,1 1 1,0 0-1,0 0 1,0 0-1,-1 0 1,1 0-1,0-1 0,0 1 1,0 0-1,-1 0 1,1-1-1,0 1 1,0 0-1,0 0 1,0 0-1,0-1 1,0 1-1,0 0 0,-1-1 1,1 1-1,0 0 1,0 0-1,0-1 1,0 1-1,0 0 1,0 0-1,0-1 1,0 1-1,0 0 0,0 0 1,1-1-1,-1 1 1,0 0-1,0 0 1,0-1-1,0 1 1,0 0-1,0 0 1,1-1-1,0-15-6793</inkml:trace>
  <inkml:trace contextRef="#ctx0" brushRef="#br0" timeOffset="17720.56">4186 4383 24575,'-11'74'0,"4"0"0,2 0 0,7 84 0,3-130 0,-3-29 0,-3-16 0,1 13 0,0 0 0,0 1 0,0-1 0,0 1 0,1-1 0,-1 1 0,1-1 0,0 1 0,0-1 0,0 1 0,0 0 0,1 0 0,0-1 0,-1 1 0,1 0 0,0 0 0,0 1 0,1-1 0,-1 0 0,1 1 0,-1-1 0,1 1 0,5-4 0,6-2 0,0 0 0,0 1 0,1 0 0,18-5 0,17-8 0,-42 16 0,0 0 0,-1 0 0,0-1 0,0 0 0,0-1 0,0 1 0,-1-1 0,0-1 0,0 1 0,-1-1 0,0 0 0,0 0 0,0-1 0,5-12 0,-6 8 0,0 1 0,-1-1 0,0 0 0,-1 0 0,0 0 0,-1 0 0,-1 0 0,1-1 0,-4-21 0,-5 6 0,1 24 0,2 19 0,1 18 0,2 0 0,1 0 0,1 0 0,2 0 0,2 0 0,0 0 0,3 0 0,0-1 0,2 0 0,2 0 0,25 53 0,-33-79 0,0 0 0,1 0 0,0 0 0,8 9 0,-11-14 0,-1 0 0,1 0 0,0 0 0,0-1 0,-1 1 0,1 0 0,0-1 0,0 1 0,0-1 0,0 1 0,0-1 0,0 0 0,0 1 0,0-1 0,0 0 0,0 1 0,0-1 0,0 0 0,0 0 0,0 0 0,0 0 0,0 0 0,0 0 0,0 0 0,0 0 0,0-1 0,0 1 0,0 0 0,0 0 0,0-1 0,0 1 0,-1-1 0,1 1 0,0-1 0,0 1 0,0-1 0,0 0 0,-1 1 0,1-1 0,0 0 0,0 0 0,4-6 0,0 1 0,-1-1 0,1 0 0,-2 0 0,1 0 0,-1-1 0,3-8 0,15-62 0,-11 36 0,-6 27 0,10-28 0,-14 43 0,0 0 0,0 0 0,1-1 0,-1 1 0,0 0 0,0 0 0,0-1 0,0 1 0,1 0 0,-1 0 0,0 0 0,0 0 0,0-1 0,1 1 0,-1 0 0,0 0 0,0 0 0,0 0 0,1 0 0,-1 0 0,0-1 0,0 1 0,1 0 0,-1 0 0,0 0 0,0 0 0,1 0 0,-1 0 0,0 0 0,0 0 0,1 0 0,-1 0 0,0 0 0,1 0 0,-1 1 0,0-1 0,10 9 0,9 24 0,-14-23 0,3 2 0,0 0 0,0-1 0,1 0 0,1 0 0,0-1 0,0 0 0,23 16 0,-28-23 0,-1 0 0,1 0 0,-1 0 0,1-1 0,0 0 0,0 0 0,0 0 0,0-1 0,1 0 0,-1 0 0,0 0 0,0 0 0,1-1 0,-1 0 0,1 0 0,-1-1 0,0 1 0,0-1 0,1 0 0,-1 0 0,0-1 0,0 0 0,0 0 0,8-4 0,-8 2 0,1 0 0,-1-1 0,1 0 0,-2 1 0,1-2 0,0 1 0,-1-1 0,0 1 0,0-1 0,-1 0 0,0-1 0,0 1 0,3-8 0,-4 8 0,0 0 0,0-1 0,0 1 0,-1 0 0,0 0 0,0-1 0,-1 1 0,0 0 0,0-1 0,0 1 0,-1 0 0,0-1 0,0 1 0,-4-11 0,4 15 0,1 0 0,-1 1 0,0-1 0,0 0 0,0 0 0,0 1 0,0-1 0,0 0 0,-1 1 0,1-1 0,0 1 0,-1 0 0,1-1 0,-1 1 0,0 0 0,1 0 0,-1 0 0,0 0 0,0 0 0,1 0 0,-1 1 0,0-1 0,0 1 0,0-1 0,0 1 0,0 0 0,0-1 0,0 1 0,0 0 0,0 0 0,0 1 0,0-1 0,0 0 0,0 1 0,0-1 0,0 1 0,0-1 0,1 1 0,-3 1 0,-1 1 0,0-1 0,1 1 0,-1 0 0,1 0 0,0 0 0,0 1 0,0-1 0,1 1 0,-1 0 0,1 0 0,0 1 0,0-1 0,-4 10 0,4-9 0,1 0 0,1 0 0,-1 0 0,1 0 0,0 0 0,0 1 0,0-1 0,1 0 0,0 1 0,0-1 0,0 1 0,1-1 0,-1 0 0,1 1 0,1-1 0,-1 0 0,1 0 0,0 0 0,0 0 0,0 0 0,1 0 0,0 0 0,0-1 0,0 0 0,0 1 0,5 3 0,0 0 0,0-1 0,1-1 0,-1 1 0,1-1 0,1-1 0,-1 0 0,1 0 0,0-1 0,0 0 0,0-1 0,0 0 0,15 2 0,0-1 0,38 1 0,-54-5 0,0 0 0,0-1 0,0 0 0,0 0 0,1-1 0,-2 0 0,13-5 0,-20 7-57,0 0 0,0-1 1,0 1-1,0-1 0,1 1 0,-1-1 0,0 1 0,0-1 0,0 0 0,0 1 0,0-1 1,-1 0-1,1 0 0,0 0 0,0 0 0,0 0 0,-1 0 0,1 0 0,0 0 1,-1 0-1,1 0 0,-1 0 0,1-2 0,-4-5-6769</inkml:trace>
  <inkml:trace contextRef="#ctx0" brushRef="#br0" timeOffset="18437.89">5775 4362 24575,'4'29'0,"4"31"0,5 23 0,3 20 0,3 17 0,6 9 0,2 5 0,-1-2 0,0-3 0,-2-8 0,-4-18 0,-6-22 0,-5-33 0,-4-24-8191</inkml:trace>
  <inkml:trace contextRef="#ctx0" brushRef="#br0" timeOffset="19943.76">5796 4447 24575,'15'-6'0,"1"1"0,0 1 0,0 0 0,0 1 0,1 1 0,-1 0 0,30 1 0,-40 1 0,-1 1 0,1 0 0,0 0 0,0 0 0,0 0 0,-1 1 0,1 0 0,-1 0 0,1 1 0,-1-1 0,0 1 0,0 1 0,0-1 0,0 0 0,-1 1 0,1 0 0,-1 0 0,0 1 0,0-1 0,-1 1 0,1 0 0,-1 0 0,0 0 0,4 9 0,-6-10 0,0 1 0,1-1 0,-2 1 0,1-1 0,0 1 0,-1 0 0,0-1 0,0 1 0,0 0 0,-1-1 0,0 1 0,0-1 0,0 1 0,0-1 0,-1 1 0,1-1 0,-1 0 0,0 1 0,0-1 0,-1 0 0,1-1 0,-1 1 0,0 0 0,0-1 0,-7 7 0,1-2 0,0 0 0,-1 0 0,1-1 0,-2 0 0,1-1 0,-1 0 0,0-1 0,-18 7 0,8-9 0,21-3 0,0 0 0,0 0 0,-1 0 0,1 0 0,0 0 0,0 0 0,-1-1 0,1 1 0,0 0 0,0 0 0,-1 0 0,1 0 0,0 0 0,0-1 0,-1 1 0,1 0 0,0 0 0,0 0 0,0-1 0,-1 1 0,1 0 0,0 0 0,0 0 0,0-1 0,0 1 0,0 0 0,0 0 0,0-1 0,-1 1 0,1 0 0,0-1 0,0 1 0,0-1 0,1-1 0,0 0 0,-1 0 0,1 0 0,0 0 0,0 0 0,1 0 0,-1 0 0,0 0 0,0 0 0,1 1 0,0-1 0,-1 0 0,3-1 0,21-19 0,1 2 0,1 0 0,42-22 0,96-38 0,-143 71 0,0 1 0,42-10 0,-63 18 0,1-1 0,-1 1 0,0 0 0,1 0 0,-1-1 0,1 1 0,-1 0 0,1 0 0,-1 1 0,1-1 0,-1 0 0,0 0 0,1 1 0,-1-1 0,1 1 0,0 0 0,-1-1 0,-1 1 0,0-1 0,1 1 0,-1-1 0,0 1 0,0-1 0,1 1 0,-1-1 0,0 1 0,0-1 0,0 1 0,0 0 0,1-1 0,-1 1 0,0-1 0,0 1 0,0-1 0,0 1 0,0-1 0,0 1 0,-1 0 0,1-1 0,0 1 0,0-1 0,0 1 0,-1 0 0,-3 7 0,0-1 0,0-1 0,0 1 0,-8 8 0,6-7 0,1-2 0,-54 79 0,55-78 0,-1 1 0,1 0 0,1 0 0,-1 0 0,1 1 0,1-1 0,0 1 0,0 0 0,-1 11 0,3-19 0,1 1 0,-1-1 0,0 1 0,0 0 0,1-1 0,-1 1 0,1-1 0,-1 1 0,1-1 0,-1 1 0,1-1 0,0 0 0,0 1 0,0-1 0,0 0 0,0 0 0,0 1 0,0-1 0,0 0 0,0 0 0,1 0 0,-1 0 0,0-1 0,1 1 0,-1 0 0,1 0 0,-1-1 0,1 1 0,-1-1 0,1 0 0,-1 1 0,3-1 0,6 2 0,0-1 0,-1 0 0,1-1 0,10-1 0,-10 1 0,1 0 0,0-1 0,0 0 0,0-1 0,0 0 0,15-5 0,-24 7 0,1-1 0,-1 0 0,1 0 0,-1 0 0,0-1 0,1 1 0,-1-1 0,0 1 0,0-1 0,0 0 0,0 0 0,0 0 0,-1 0 0,1 0 0,-1 0 0,1 0 0,-1 0 0,1-1 0,-1 1 0,0-1 0,0 1 0,-1-1 0,1 1 0,0-1 0,-1 1 0,1-1 0,-1 0 0,0-2 0,-7-45 0,5 42 0,0-1 0,1 0 0,0 0 0,1 1 0,0-16 0,0 22 0,1-1 0,0 1 0,-1 0 0,1-1 0,0 1 0,0 0 0,0 0 0,0 0 0,0 0 0,1 0 0,-1 0 0,1 0 0,-1 0 0,1 0 0,0 1 0,-1-1 0,1 1 0,0-1 0,0 1 0,0 0 0,0 0 0,1 0 0,-1 0 0,0 0 0,4-1 0,0 0 0,0 0 0,1 0 0,-1 1 0,1 0 0,0 0 0,-1 1 0,1 0 0,0 0 0,-1 0 0,14 3 0,-17-2 0,1 0 0,0 1 0,0-1 0,-1 1 0,1 0 0,-1 0 0,1 0 0,-1 0 0,0 1 0,0-1 0,0 1 0,0 0 0,0 0 0,-1 0 0,1 0 0,-1 1 0,0-1 0,0 1 0,2 4 0,18 51 0,-19-47 0,1 0 0,0 0 0,1 0 0,0 0 0,1-1 0,1 1 0,-1-1 0,15 16 0,-20-26 0,1 1 0,-1 0 0,1-1 0,0 0 0,-1 1 0,1-1 0,0 0 0,0 0 0,0 0 0,0 0 0,0 0 0,0-1 0,0 1 0,0-1 0,0 1 0,0-1 0,0 0 0,0 1 0,0-1 0,0 0 0,5-1 0,-5 0 0,1 0 0,0 0 0,0-1 0,-1 1 0,1-1 0,-1 1 0,1-1 0,-1 0 0,0 0 0,0 0 0,0 0 0,0-1 0,3-3 0,4-9 0,-1 1 0,0-1 0,-1-1 0,6-20 0,-11 31 0,7-13 0,-9 18 0,0 0 0,0 0 0,0 0 0,0 0 0,0 0 0,0-1 0,1 1 0,-1 0 0,0 0 0,0 0 0,0 0 0,0 0 0,0 0 0,0 0 0,1 0 0,-1 0 0,0 0 0,0 0 0,0 0 0,0 0 0,0 0 0,1 0 0,-1 0 0,0 0 0,0 0 0,0 0 0,0 0 0,1 0 0,-1 0 0,0 0 0,0 0 0,0 0 0,0 0 0,0 0 0,1 0 0,-1 0 0,0 0 0,0 0 0,0 0 0,0 0 0,0 1 0,0-1 0,0 0 0,1 0 0,-1 0 0,0 0 0,0 0 0,0 1 0,8 29 0,-5-17 0,-2-5 0,1-1 0,1 1 0,-1-1 0,1 0 0,0 0 0,1 0 0,-1 0 0,1-1 0,1 1 0,7 8 0,-10-13 0,0 0 0,1 0 0,-1 0 0,1 0 0,-1 0 0,1-1 0,0 1 0,0-1 0,-1 0 0,1 0 0,0 0 0,0 0 0,0 0 0,0 0 0,1-1 0,-1 0 0,0 1 0,0-1 0,0 0 0,0-1 0,0 1 0,0 0 0,1-1 0,-1 0 0,0 0 0,0 0 0,-1 0 0,6-3 0,-3 1 0,0 0 0,0-1 0,-1 0 0,1 0 0,-1 0 0,0 0 0,0-1 0,-1 0 0,1 0 0,-1 0 0,0 0 0,-1 0 0,1 0 0,-1-1 0,0 1 0,0-1 0,1-11 0,1 2 0,-2 0 0,0 0 0,-1 0 0,-1 0 0,-2-28 0,1 37 0,0 0 0,0 1 0,-1-1 0,0 1 0,0 0 0,0 0 0,-1-1 0,0 1 0,-4-5 0,6 8 0,1 1 0,-1 0 0,0 0 0,0 0 0,0 0 0,0 0 0,0 0 0,0 0 0,0 1 0,0-1 0,-1 0 0,1 0 0,0 1 0,0-1 0,-1 1 0,1-1 0,0 1 0,0 0 0,-1-1 0,1 1 0,-1 0 0,1 0 0,0 0 0,-1 0 0,1 0 0,0 0 0,-1 1 0,1-1 0,0 0 0,-1 1 0,1-1 0,0 0 0,-1 1 0,1 0 0,0-1 0,0 1 0,0 0 0,0 0 0,0 0 0,0-1 0,0 1 0,0 0 0,-1 2 0,0-1 0,0 0 0,0 0 0,0 0 0,0 1 0,1-1 0,-1 0 0,1 1 0,0 0 0,-1-1 0,1 1 0,1 0 0,-1-1 0,0 1 0,1 0 0,-1 0 0,1 0 0,0 0 0,0 0 0,0-1 0,0 1 0,0 0 0,1 0 0,-1 0 0,1 0 0,0-1 0,0 1 0,0 0 0,2 4 0,0-2 0,0 0 0,0-1 0,0 1 0,1-1 0,0 0 0,-1 1 0,1-2 0,1 1 0,-1 0 0,1-1 0,-1 0 0,1 0 0,0 0 0,6 2 0,3 0 0,1-1 0,-1 0 0,1-1 0,0-1 0,0 0 0,0-1 0,0-1 0,0 0 0,0-1 0,23-4 0,-34 3 0,-1 1 0,1-1 0,0 1 0,-1-1 0,1 0 0,-1-1 0,0 1 0,0 0 0,4-5 0,-6 7 0,0-1 0,-1 1 0,1-1 0,-1 1 0,1-1 0,-1 0 0,1 1 0,-1-1 0,1 1 0,-1-1 0,0 0 0,1 1 0,-1-1 0,0 0 0,0 0 0,1 1 0,-1-1 0,0 0 0,0 0 0,0 1 0,0-1 0,0 0 0,0 0 0,0 1 0,0-1 0,0 0 0,0 0 0,-1 1 0,1-1 0,0 0 0,0 1 0,-1-1 0,1 0 0,0 1 0,-1-1 0,1 0 0,-1 1 0,1-1 0,-1 1 0,1-1 0,-1 1 0,1-1 0,-1 1 0,0-1 0,1 1 0,-1-1 0,0 1 0,1 0 0,-1-1 0,0 1 0,1 0 0,-1 0 0,0 0 0,0-1 0,-1 1 0,1-1 0,0 1 0,0 0 0,0 0 0,0-1 0,-1 1 0,1 0 0,0 0 0,0 0 0,-1 0 0,1 1 0,0-1 0,0 0 0,0 0 0,0 1 0,-1-1 0,1 1 0,0-1 0,0 1 0,0-1 0,0 1 0,0-1 0,0 1 0,0 0 0,0 0 0,0 0 0,0 0 0,1-1 0,-1 1 0,0 0 0,0 0 0,1 1 0,-1-1 0,1 0 0,-1 0 0,1 0 0,-1 0 0,1 2 0,-1 0 0,0 0 0,0 1 0,0-1 0,1 0 0,-1 0 0,1 1 0,0-1 0,0 0 0,0 0 0,0 1 0,1-1 0,-1 0 0,2 6 0,0-6 0,0 0 0,1 1 0,-1-1 0,1 0 0,-1 0 0,1 0 0,0-1 0,0 1 0,0 0 0,0-1 0,0 0 0,1 0 0,-1 0 0,1 0 0,-1-1 0,1 1 0,0-1 0,0 0 0,0 0 0,0 0 0,-1-1 0,1 1 0,8-1 0,-8 0 0,0 0 0,0 0 0,0 0 0,1-1 0,-1 0 0,0 1 0,0-2 0,0 1 0,0 0 0,0-1 0,0 0 0,-1 1 0,1-2 0,-1 1 0,1 0 0,-1-1 0,0 1 0,1-1 0,-1 0 0,-1 0 0,1 0 0,3-6 0,-4 6 0,0 0 0,0 0 0,-1-1 0,0 1 0,1-1 0,-1 1 0,0-1 0,-1 0 0,1 1 0,-1-1 0,1 0 0,-1 0 0,0 1 0,0-1 0,-1 0 0,1 1 0,-1-1 0,0 0 0,0 1 0,0-1 0,0 1 0,-1-1 0,1 1 0,-1-1 0,-3-3 0,2 4 0,0 0 0,1 0 0,-2 0 0,1 1 0,0-1 0,0 1 0,-1 0 0,1 0 0,-1 0 0,0 1 0,0-1 0,0 1 0,1 0 0,-1 0 0,0 0 0,0 1 0,0-1 0,-1 1 0,1 0 0,0 0 0,0 0 0,0 1 0,-5 0 0,6 0 0,0 0 0,0-1 0,-1 1 0,1 1 0,0-1 0,0 0 0,0 1 0,0-1 0,0 1 0,1 0 0,-1 0 0,0 0 0,1 0 0,0 1 0,-1-1 0,1 1 0,0-1 0,0 1 0,0 0 0,1 0 0,-1 0 0,1 0 0,-1 0 0,1 0 0,0 0 0,0 0 0,0 1 0,1-1 0,-1 0 0,1 1 0,0-1 0,0 0 0,0 1 0,0-1 0,2 6 0,-1 0 0,0-1 0,1 1 0,0-1 0,1 1 0,0-1 0,0 0 0,1 0 0,0 0 0,0 0 0,1-1 0,0 0 0,10 12 0,-7-12 0,0-1 0,0 1 0,0-2 0,1 1 0,0-1 0,0-1 0,0 1 0,1-2 0,-1 1 0,1-1 0,0-1 0,0 0 0,0 0 0,0-1 0,0 0 0,12-1 0,-16 0 0,0 0 0,0-1 0,0 0 0,0 0 0,0 0 0,-1-1 0,1 0 0,0 0 0,-1-1 0,0 1 0,1-1 0,-1 0 0,0 0 0,-1-1 0,1 0 0,0 0 0,-1 0 0,0 0 0,0 0 0,0-1 0,-1 0 0,1 0 0,-1 0 0,0 0 0,-1 0 0,1-1 0,-1 1 0,2-10 0,1-7 0,-1 1 0,-2-1 0,0 1 0,-2-42 0,2 78 0,0 0 0,1 0 0,1 0 0,1 0 0,0-1 0,1 1 0,0-1 0,1-1 0,1 1 0,0-1 0,1 0 0,11 13 0,24 10-1365,-1-9-5461</inkml:trace>
  <inkml:trace contextRef="#ctx0" brushRef="#br0" timeOffset="20543.23">8377 4427 24575,'-23'21'0,"1"0"0,-29 37 0,43-48 0,0 0 0,1 1 0,0 0 0,1 0 0,1 1 0,-1 0 0,2 0 0,-6 20 0,9-30 0,1 1 0,-1-1 0,1 0 0,-1 0 0,1 0 0,0 1 0,0-1 0,0 0 0,0 0 0,0 1 0,1-1 0,-1 0 0,0 0 0,1 0 0,0 1 0,0-1 0,0 0 0,0 0 0,0 0 0,0 0 0,0-1 0,0 1 0,1 0 0,-1 0 0,1-1 0,-1 1 0,1-1 0,0 1 0,0-1 0,-1 0 0,1 1 0,0-1 0,0 0 0,0 0 0,1-1 0,-1 1 0,3 1 0,1-2 0,-1 1 0,1-1 0,-1 0 0,1 0 0,0 0 0,-1-1 0,1 0 0,-1 0 0,1 0 0,-1-1 0,0 0 0,1 0 0,-1 0 0,6-4 0,-3 1 0,0-1 0,-1 0 0,1 0 0,-1-1 0,-1 0 0,1-1 0,-1 1 0,0-1 0,-1 0 0,0 0 0,7-16 0,1-6 0,-2 0 0,8-34 0,-16 54 0,-6 19 0,-7 23 0,-7 59 0,4 0 0,4 1 0,3 107 0,8-123 0,4-1 0,3 0 0,3 0 0,28 95 0,-34-147 0,1 0 0,2-1 0,0 0 0,1 0 0,1-1 0,26 37 0,-36-56 0,1 0 0,-1 0 0,1 0 0,0 0 0,0 0 0,0-1 0,0 1 0,0-1 0,0 1 0,0-1 0,0 0 0,1 0 0,-1 0 0,0 0 0,1 0 0,3 0 0,-4-1 0,-1 0 0,1 0 0,0-1 0,-1 1 0,1-1 0,-1 1 0,1-1 0,-1 1 0,1-1 0,-1 0 0,1 0 0,-1 0 0,0 0 0,1 0 0,-1 0 0,0 0 0,0 0 0,0 0 0,0-1 0,0 1 0,0 0 0,0-1 0,0 1 0,-1-1 0,1 1 0,0-3 0,4-6 0,-2-1 0,1 0 0,-2 0 0,1-1 0,-1 1 0,-1-1 0,0 1 0,-1-1 0,0 1 0,-2-13 0,-1-1 0,-1 1 0,-1 0 0,-15-42 0,9 39 0,-1 0 0,-1 1 0,-2 0 0,0 1 0,-2 1 0,-1 0 0,-21-21 0,3 9 0,-1 1 0,-3 1 0,-47-31 0,72 52 0,15 13 0,0-1 0,0 1 0,0 0 0,-1-1 0,1 1 0,0 0 0,0 0 0,0-1 0,0 1 0,0 0 0,0-1 0,0 1 0,0 0 0,0-1 0,0 1 0,0 0 0,0-1 0,0 1 0,0 0 0,0 0 0,0-1 0,0 1 0,0 0 0,0-1 0,1 1 0,-1 0 0,0 0 0,0-1 0,1 1 0,1-2 0,0 1 0,1-1 0,-1 1 0,1 0 0,-1 0 0,1 0 0,0 1 0,-1-1 0,1 1 0,3-1 0,51-8-110,198-41-1145,-166 25-5571</inkml:trace>
  <inkml:trace contextRef="#ctx0" brushRef="#br0" timeOffset="21387.16">9160 4279 24575,'-7'1'0,"1"1"0,0 0 0,-1 0 0,1 0 0,0 0 0,0 1 0,0 0 0,0 0 0,1 1 0,-1 0 0,1 0 0,0 0 0,0 0 0,0 1 0,1 0 0,0 0 0,0 0 0,0 1 0,0-1 0,1 1 0,0 0 0,0 0 0,0 0 0,-2 9 0,-1 7 0,0 1 0,2 0 0,0 0 0,2 0 0,0 40 0,12 103 0,-7-143 0,1 0 0,1 0 0,1-1 0,1 0 0,11 23 0,-35-106 0,15 55 0,1-1 0,0 0 0,0 0 0,1 1 0,0-1 0,0 0 0,1 0 0,0 0 0,0 1 0,0-1 0,3-7 0,0 7 0,0 0 0,0 0 0,1 1 0,0 0 0,0-1 0,0 2 0,1-1 0,0 1 0,11-9 0,6 0 0,38-19 0,-38 22 0,-1-1 0,21-16 0,-37 24 0,0-1 0,0 0 0,0-1 0,-1 1 0,0-1 0,0 0 0,0 0 0,-1-1 0,0 1 0,6-14 0,-9 17 0,0-1 0,0 1 0,0-1 0,-1 1 0,1-1 0,-1 1 0,0-1 0,0 1 0,0-1 0,0 0 0,-1-4 0,0 7 0,1 0 0,0 0 0,0 0 0,-1 0 0,1 0 0,-1-1 0,1 1 0,-1 0 0,0 1 0,1-1 0,-1 0 0,0 0 0,1 0 0,-1 0 0,0 0 0,0 1 0,0-1 0,0 0 0,0 1 0,0-1 0,0 1 0,0-1 0,0 1 0,0-1 0,0 1 0,0 0 0,0-1 0,0 1 0,-1 0 0,1 0 0,0 0 0,0 0 0,0 0 0,0 0 0,0 0 0,-1 1 0,1-1 0,0 0 0,-1 1 0,-1 0 0,-1 1 0,1 0 0,0 0 0,0 0 0,0 0 0,0 0 0,0 0 0,1 1 0,-1-1 0,1 1 0,0 0 0,-1 0 0,1 0 0,0 0 0,1 0 0,-1 0 0,1 1 0,-1-1 0,1 1 0,0-1 0,-1 4 0,-3 12 0,1 0 0,-2 28 0,4-23 0,0 0 0,2 0 0,6 46 0,-5-59 0,1 0 0,1 0 0,0-1 0,0 1 0,1-1 0,0 0 0,1 0 0,0-1 0,1 1 0,13 16 0,-18-23 0,1-1 0,0 0 0,0 0 0,0 0 0,0 0 0,0 0 0,1 0 0,-1-1 0,1 1 0,-1-1 0,1 1 0,-1-1 0,1 0 0,0 0 0,-1 0 0,1-1 0,0 1 0,0-1 0,0 1 0,0-1 0,0 0 0,-1 0 0,1 0 0,0 0 0,0-1 0,0 1 0,0-1 0,0 0 0,-1 0 0,1 0 0,0 0 0,-1 0 0,1 0 0,-1-1 0,1 1 0,-1-1 0,0 0 0,4-3 0,3-4 0,1-1 0,-2-1 0,1 1 0,-2-1 0,1 0 0,10-24 0,41-113 0,-59 148 0,0-1 0,0 1 0,0 0 0,0 0 0,0 0 0,0 0 0,0 0 0,0 0 0,0 0 0,0 0 0,0 0 0,0-1 0,0 1 0,0 0 0,0 0 0,1 0 0,-1 0 0,0 0 0,0 0 0,0 0 0,0 0 0,0 0 0,0 0 0,0 0 0,0 0 0,0 0 0,0-1 0,0 1 0,0 0 0,0 0 0,0 0 0,1 0 0,-1 0 0,0 0 0,0 0 0,0 0 0,0 0 0,0 0 0,0 0 0,0 0 0,0 0 0,0 0 0,0 0 0,1 0 0,-1 0 0,0 0 0,0 0 0,0 0 0,0 0 0,0 0 0,0 0 0,0 0 0,0 0 0,0 0 0,0 0 0,0 1 0,1-1 0,-1 0 0,0 0 0,0 0 0,0 0 0,0 0 0,0 0 0,0 0 0,0 0 0,0 0 0,3 11 0,2 24 0,-3-21 0,0-4 0,0 0 0,0 0 0,1 0 0,1 0 0,0-1 0,0 1 0,0-1 0,11 15 0,-12-20 0,-1-1 0,1 0 0,-1 0 0,1-1 0,0 1 0,0 0 0,0-1 0,0 0 0,1 0 0,-1 0 0,1 0 0,-1 0 0,1-1 0,-1 1 0,1-1 0,0 0 0,0 0 0,0 0 0,0-1 0,0 0 0,0 1 0,0-1 0,-1-1 0,1 1 0,0 0 0,5-2 0,-5 0 0,0 1 0,1-1 0,-1 0 0,0 0 0,0-1 0,0 1 0,-1-1 0,1 0 0,0 0 0,-1 0 0,0 0 0,0-1 0,0 1 0,0-1 0,0 0 0,-1 0 0,0 0 0,0 0 0,2-5 0,0-1 0,0-1 0,-1 1 0,0-1 0,0 0 0,-1 0 0,1-20 0,-3 28 0,0 1 0,0-1 0,0 1 0,0-1 0,-1 1 0,1-1 0,-1 1 0,1 0 0,-1-1 0,0 1 0,0 0 0,-2-4 0,3 5 0,-1 1 0,0-1 0,1 0 0,-1 1 0,0-1 0,1 0 0,-1 1 0,0-1 0,0 1 0,0-1 0,1 1 0,-1-1 0,0 1 0,0 0 0,0-1 0,0 1 0,0 0 0,0 0 0,0 0 0,0 0 0,0 0 0,-1 0 0,0 0 0,-1 1 0,1 0 0,0 0 0,-1 0 0,1 0 0,0 0 0,0 0 0,0 1 0,0-1 0,0 1 0,0-1 0,0 1 0,0 0 0,0 0 0,1 0 0,-1 0 0,1 0 0,0 0 0,-1 0 0,1 0 0,0 1 0,-1 1 0,0 1 0,1 0 0,-1 0 0,1 0 0,0-1 0,0 1 0,0 0 0,1 1 0,0-1 0,0 0 0,0 0 0,0 0 0,1 0 0,0 0 0,0 0 0,1 0 0,-1-1 0,1 1 0,0 0 0,0-1 0,0 1 0,1-1 0,0 0 0,-1 1 0,2-1 0,-1-1 0,0 1 0,1 0 0,4 3 0,2 1 0,0-1 0,0 0 0,1 0 0,0-1 0,0-1 0,1 1 0,0-2 0,-1 0 0,2 0 0,16 2 0,-7-3-341,1-1 0,0-1-1,44-4 1,-3-5-6485</inkml:trace>
  <inkml:trace contextRef="#ctx0" brushRef="#br0" timeOffset="22295.89">10367 4235 24575,'-3'1'0,"-1"-1"0,1 1 0,-1 0 0,1 0 0,0 0 0,-1 0 0,1 0 0,0 1 0,0 0 0,0-1 0,0 1 0,0 0 0,0 0 0,1 1 0,-1-1 0,1 1 0,-1-1 0,1 1 0,0 0 0,0 0 0,0 0 0,1 0 0,-1 0 0,1 0 0,-3 6 0,-2 8 0,1 0 0,0 0 0,-4 29 0,3-3 0,2 0 0,2 80 0,4-94 0,1 0 0,2 0 0,0-1 0,2 0 0,13 34 0,-17-52 0,1-1 0,1-1 0,0 1 0,0 0 0,0-1 0,1 0 0,0-1 0,1 1 0,10 8 0,-15-14 0,0 0 0,0-1 0,1 1 0,-1-1 0,0 1 0,1-1 0,0 0 0,-1 0 0,1 0 0,-1 0 0,1-1 0,0 1 0,0-1 0,-1 1 0,1-1 0,0 0 0,0 0 0,0 0 0,-1-1 0,1 1 0,0-1 0,0 1 0,-1-1 0,1 0 0,0 0 0,-1 0 0,1-1 0,-1 1 0,0 0 0,1-1 0,-1 0 0,0 1 0,0-1 0,0 0 0,0 0 0,3-4 0,3-4 0,-1 1 0,-1-1 0,1 0 0,-2-1 0,1 0 0,-1 0 0,-1 0 0,5-17 0,-3 2 0,-1 1 0,4-48 0,-9 67 0,1 0 0,-1 0 0,0 0 0,0 0 0,-1 0 0,0 0 0,0 1 0,0-1 0,-4-8 0,5 14 0,0 0 0,0 0 0,0-1 0,0 1 0,0 0 0,0 0 0,-1-1 0,1 1 0,0 0 0,0 0 0,0 0 0,0-1 0,-1 1 0,1 0 0,0 0 0,0 0 0,-1 0 0,1-1 0,0 1 0,0 0 0,-1 0 0,1 0 0,0 0 0,0 0 0,-1 0 0,1 0 0,0 0 0,0 0 0,-1 0 0,1 0 0,0 0 0,0 0 0,-1 0 0,1 0 0,0 0 0,-1 0 0,1 0 0,0 0 0,0 0 0,-1 0 0,1 0 0,0 1 0,-1-1 0,-9 14 0,-3 19 0,9-18 0,1 1 0,1-1 0,0 1 0,1 0 0,1-1 0,0 1 0,1 0 0,1-1 0,0 1 0,9 28 0,-10-38 0,1 0 0,0 0 0,1 0 0,0 0 0,0 0 0,0-1 0,0 1 0,1-1 0,0 0 0,0 0 0,1 0 0,-1 0 0,1-1 0,0 0 0,0 0 0,0 0 0,1-1 0,0 1 0,-1-1 0,1-1 0,0 1 0,0-1 0,0 0 0,1 0 0,-1-1 0,0 0 0,1 0 0,11 0 0,-12-1 0,0 0 0,0-1 0,1 0 0,-1 0 0,0-1 0,0 1 0,0-1 0,-1 0 0,1-1 0,0 0 0,-1 1 0,0-2 0,0 1 0,1-1 0,-2 0 0,1 0 0,0 0 0,-1 0 0,0-1 0,0 0 0,0 0 0,-1 0 0,0 0 0,3-7 0,2-5 0,-1-1 0,0 0 0,-2 0 0,0 0 0,-1-1 0,3-29 0,-7 43 0,1-1 0,0 1 0,0-1 0,1 1 0,2-8 0,-3 12 0,-1 1 0,0-1 0,0 1 0,1-1 0,-1 0 0,1 1 0,-1-1 0,0 1 0,1-1 0,-1 1 0,1-1 0,-1 1 0,1 0 0,-1-1 0,1 1 0,0-1 0,-1 1 0,1 0 0,-1 0 0,1-1 0,0 1 0,-1 0 0,1 0 0,0 0 0,-1 0 0,1-1 0,0 1 0,-1 0 0,1 0 0,0 1 0,-1-1 0,1 0 0,0 0 0,-1 0 0,1 0 0,0 0 0,-1 1 0,1-1 0,-1 0 0,1 1 0,0-1 0,-1 0 0,1 1 0,-1-1 0,1 1 0,-1-1 0,1 1 0,-1-1 0,1 1 0,-1-1 0,0 1 0,1-1 0,-1 1 0,1 1 0,3 4 0,0 0 0,0 0 0,0 0 0,-1 1 0,0-1 0,0 1 0,-1 0 0,0 0 0,0 0 0,1 10 0,0 7 0,1 45 0,-4-64 0,0 1 0,-1-1 0,0 1 0,0-1 0,0 1 0,-1-1 0,0 0 0,0 0 0,0 1 0,0-1 0,-1-1 0,-5 9 0,6-11 0,0 0 0,1 0 0,-1 0 0,0 0 0,-1 0 0,1 0 0,0-1 0,0 1 0,-1-1 0,1 1 0,-1-1 0,1 0 0,-1 0 0,1 0 0,-1 0 0,0-1 0,1 1 0,-1-1 0,0 0 0,0 1 0,1-1 0,-1 0 0,0-1 0,0 1 0,1 0 0,-1-1 0,-3 0 0,5 0 0,0 1 0,0 0 0,0 0 0,0-1 0,0 1 0,0-1 0,0 1 0,0-1 0,0 1 0,0-1 0,0 0 0,0 1 0,0-1 0,0 0 0,1 0 0,-1 1 0,0-1 0,0 0 0,1 0 0,-1 0 0,1 0 0,-1 0 0,1 0 0,-1 0 0,1 0 0,-1-2 0,1 1 0,0 0 0,1 0 0,-1 1 0,0-1 0,1 0 0,-1 0 0,1 0 0,0 0 0,-1 0 0,1 0 0,0 1 0,0-1 0,2-2 0,3-4 0,0 1 0,1 0 0,0 0 0,0 0 0,8-5 0,12-5 0,1 1 0,1 1 0,31-11 0,-37 17 0,0-1 0,-1-1 0,0 0 0,0-2 0,-2 0 0,31-26 0,-45 32 0,-1 1 0,1-1 0,-1-1 0,-1 1 0,1 0 0,-1-1 0,-1 0 0,0 0 0,0 0 0,0-1 0,-1 1 0,0 0 0,0-1 0,-1 0 0,0-11 0,-1 14 0,0-1 0,0 1 0,-1-1 0,0 1 0,0 0 0,0-1 0,-1 1 0,0 0 0,0 0 0,-1 0 0,1 0 0,-1 0 0,-1 1 0,1-1 0,-1 1 0,0 0 0,0 0 0,0 0 0,-1 1 0,0-1 0,-6-3 0,10 7 0,0 0 0,0 0 0,-1 0 0,1 0 0,-1 0 0,1 0 0,-1 1 0,1-1 0,-1 0 0,1 1 0,-1 0 0,0-1 0,1 1 0,-1 0 0,0 0 0,1 0 0,-1 0 0,0 0 0,1 0 0,-1 0 0,0 0 0,1 1 0,-1-1 0,1 1 0,-1-1 0,0 1 0,1 0 0,0-1 0,-1 1 0,1 0 0,-1 0 0,1 0 0,0 0 0,0 0 0,-1 1 0,1-1 0,0 0 0,0 1 0,0-1 0,0 0 0,0 2 0,-3 5 0,0 0 0,1 1 0,0-1 0,0 1 0,1-1 0,-2 15 0,0 10 0,2 0 0,1 1 0,2-1 0,1 0 0,2 0 0,12 52 0,0-24 0,3 0 0,40 86 0,-43-117 0,-16-30-45,0 1-1,0-1 1,1 0-1,-1 1 1,0-1-1,0 0 1,1 1-1,-1-1 1,0 0-1,0 0 1,1 1-1,-1-1 1,0 0-1,1 0 1,-1 1-1,0-1 1,1 0-1,-1 0 1,1 0-1,-1 0 1,0 0-1,1 1 1,-1-1-1,1 0 0,-1 0 1,0 0-1,1 0 1,-1 0-1,1-1 1,6-7-6781</inkml:trace>
  <inkml:trace contextRef="#ctx0" brushRef="#br0" timeOffset="22647.89">11172 4680 24575,'25'-7'0,"20"-3"0,8 1 0,3 2 0,-4 1 0,-8 3 0,-18 1 0,-14 1-8191</inkml:trace>
  <inkml:trace contextRef="#ctx0" brushRef="#br0" timeOffset="22648.89">10368 4510 24575,'32'0'0,"26"0"0,16 0 0,8 0 0,-12 0-8191</inkml:trace>
  <inkml:trace contextRef="#ctx0" brushRef="#br0" timeOffset="23030.88">11955 4681 24575,'0'0'-819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33.6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6 346 24575,'4'7'0,"-3"3"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02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2 824 24575,'4'0'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7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824 24575,'-10'34'0,"2"0"0,-6 47 0,13-71 0,0 0 0,0 0 0,2 0 0,-1 0 0,1 0 0,0 0 0,1 0 0,1-1 0,-1 1 0,1-1 0,1 1 0,9 16 0,-12-23 0,1 0 0,-1-1 0,1 1 0,0 0 0,0-1 0,0 0 0,0 1 0,1-1 0,-1 0 0,0 0 0,1 0 0,0-1 0,-1 1 0,1-1 0,0 1 0,0-1 0,0 0 0,0 0 0,0 0 0,0 0 0,0-1 0,0 1 0,0-1 0,0 0 0,0 0 0,0 0 0,6-1 0,-4-1 0,0 1 0,1-1 0,-1-1 0,-1 1 0,1-1 0,0 0 0,-1 0 0,1 0 0,-1-1 0,0 1 0,0-1 0,0 0 0,0-1 0,-1 1 0,4-6 0,5-9 0,-1-2 0,-1 1 0,0-2 0,-2 1 0,0-1 0,-1 0 0,-2-1 0,0 1 0,-2-1 0,0 0 0,-1-46 0,-2 63 0,-1-1 0,0 1 0,0 0 0,-1 0 0,1 0 0,-1 1 0,-1-1 0,1 0 0,-1 1 0,-6-11 0,8 14 0,-1 0 0,0 0 0,0 0 0,0 1 0,0-1 0,0 0 0,0 1 0,0-1 0,0 1 0,-1 0 0,1-1 0,-1 1 0,1 1 0,-1-1 0,1 0 0,-1 0 0,1 1 0,-1 0 0,0-1 0,1 1 0,-1 0 0,0 0 0,1 0 0,-1 1 0,1-1 0,-1 1 0,-4 1 0,0 1 0,0 0 0,-1 0 0,2 1 0,-1 0 0,0 1 0,1-1 0,0 1 0,0 1 0,0-1 0,1 1 0,-1 0 0,2 0 0,-1 0 0,0 1 0,-3 8 0,-4 6 0,2 1 0,0 1 0,-11 38 0,18-48 0,-1 0 0,2 1 0,-1-1 0,2 1 0,0-1 0,1 1 0,0-1 0,1 1 0,4 23 0,-3-27 0,1 0 0,1-1 0,0 0 0,0 1 0,0-1 0,1-1 0,1 1 0,-1-1 0,2 0 0,-1 0 0,1 0 0,0-1 0,16 12 0,-6-7-151,0-2-1,1 0 0,0-1 0,1 0 1,0-2-1,0 0 0,1-1 1,34 5-1,12-1-6674</inkml:trace>
  <inkml:trace contextRef="#ctx0" brushRef="#br0" timeOffset="1834.21">564 443 24575,'7'0'0,"14"-3"0,13-2 0,16 0 0,9 2 0,7 0 0,2 2 0,-10 0-8191</inkml:trace>
  <inkml:trace contextRef="#ctx0" brushRef="#br0" timeOffset="3446.9">1178 170 24575,'6'7'0,"-1"0"0,0 0 0,-1 1 0,1-1 0,-1 1 0,-1 0 0,6 16 0,-6-15 0,0 0 0,1-1 0,0 1 0,0-1 0,7 9 0,-11-16 0,0-1 0,0 0 0,1 0 0,-1 1 0,0-1 0,0 0 0,0 0 0,0 0 0,1 0 0,-1 1 0,0-1 0,0 0 0,0 0 0,0 0 0,1 0 0,-1 0 0,0 0 0,0 1 0,1-1 0,-1 0 0,0 0 0,0 0 0,0 0 0,1 0 0,-1 0 0,0 0 0,0 0 0,1 0 0,-1 0 0,0 0 0,0 0 0,1 0 0,-1 0 0,0 0 0,0-1 0,0 1 0,1 0 0,-1 0 0,0 0 0,0 0 0,0 0 0,1 0 0,-1-1 0,0 1 0,0 0 0,0 0 0,0 0 0,1 0 0,-1-1 0,0 1 0,0 0 0,0 0 0,0-1 0,0 1 0,0 0 0,0 0 0,0 0 0,1-1 0,-1 1 0,0 0 0,0 0 0,0-1 0,0 1 0,4-19 0,-4 16 0,4-24 0,10-58 0,-12 76 0,1 1 0,0-1 0,0 0 0,0 1 0,1 0 0,10-16 0,-14 23 0,1 0 0,0 0 0,-1 0 0,1 1 0,0-1 0,0 0 0,-1 0 0,1 0 0,0 1 0,0-1 0,0 1 0,0-1 0,0 0 0,0 1 0,0 0 0,0-1 0,0 1 0,0 0 0,0-1 0,0 1 0,0 0 0,1 0 0,-1 0 0,0 0 0,0 0 0,0 0 0,0 0 0,0 0 0,0 0 0,0 1 0,0-1 0,0 0 0,0 1 0,0-1 0,0 1 0,0-1 0,0 1 0,0 0 0,0-1 0,0 1 0,0 0 0,0-1 0,-1 1 0,1 0 0,0 0 0,0 0 0,-1 0 0,1 0 0,0 1 0,5 8 0,0 0 0,0 0 0,7 18 0,-11-22 0,77 205-1365,-75-198-5461</inkml:trace>
  <inkml:trace contextRef="#ctx0" brushRef="#br0" timeOffset="3835.4">1770 0 24575,'-4'11'0,"-7"14"0,-7 14 0,-7 11 0,-6 8 0,-5 8 0,-1 4 0,0 5 0,1-1 0,8-1 0,9-9 0,7-16-8191</inkml:trace>
  <inkml:trace contextRef="#ctx0" brushRef="#br0" timeOffset="4213.92">1790 424 24575,'14'-8'0,"0"1"0,0 0 0,0 1 0,28-7 0,-38 12 0,0 0 0,0 1 0,1-1 0,-1 1 0,0 0 0,0 0 0,0 0 0,0 1 0,0 0 0,6 1 0,-8-1 0,0 0 0,1 0 0,-1 0 0,0 1 0,0-1 0,0 1 0,0-1 0,0 1 0,0 0 0,-1 0 0,1-1 0,0 1 0,-1 1 0,1-1 0,-1 0 0,0 0 0,0 0 0,1 4 0,0-2 0,-1 0 0,0 0 0,0 1 0,0-1 0,-1 0 0,1 1 0,-1-1 0,0 0 0,0 1 0,-1-1 0,1 1 0,-1-1 0,0 0 0,0 0 0,-3 7 0,-2 2 0,-1 0 0,0 0 0,-11 14 0,2-2 0,15-24 0,0 1 0,0-1 0,0 1 0,1-1 0,-1 1 0,0 0 0,1-1 0,-1 1 0,1 0 0,-1-1 0,1 1 0,0 0 0,0 0 0,0-1 0,0 3 0,0-3 0,0 0 0,1 0 0,-1 0 0,0-1 0,1 1 0,-1 0 0,1 0 0,-1-1 0,1 1 0,0 0 0,-1-1 0,1 1 0,0-1 0,-1 1 0,1-1 0,0 1 0,-1-1 0,1 1 0,0-1 0,0 0 0,1 1 0,5 1 0,0-1 0,1 0 0,-1-1 0,0 0 0,0 0 0,8-1 0,242-28-1365,-201 24-546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6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86 24575,'1'0'0,"-1"0"0,1 0 0,0 0 0,-1-1 0,1 1 0,-1 0 0,1 0 0,-1-1 0,1 1 0,-1 0 0,1-1 0,-1 1 0,1-1 0,-1 1 0,1-1 0,-1 1 0,1-1 0,-1 1 0,0-1 0,1 1 0,-1-1 0,0 1 0,0-1 0,1 0 0,-1 1 0,0-1 0,0 0 0,0 1 0,0-1 0,0 1 0,0-1 0,0 0 0,0 1 0,0-1 0,0 0 0,0 1 0,0-1 0,-1-1 0,1 2 0,0-1 0,0 1 0,0-1 0,0 1 0,0-1 0,-1 1 0,1-1 0,0 1 0,0-1 0,-1 1 0,1-1 0,0 1 0,-1-1 0,1 1 0,-1-1 0,1 1 0,-1 0 0,1-1 0,0 1 0,-1 0 0,1-1 0,-1 1 0,1 0 0,-1 0 0,0 0 0,1-1 0,-1 1 0,1 0 0,-1 0 0,1 0 0,-1 0 0,1 0 0,-1 0 0,0 0 0,1 0 0,-1 0 0,1 0 0,-1 0 0,1 1 0,-1-1 0,1 0 0,-1 0 0,1 0 0,-1 1 0,1-1 0,-1 0 0,1 1 0,-1-1 0,1 0 0,-1 1 0,-1 0 0,1 0 0,-1 0 0,1 0 0,0 0 0,-1 0 0,1 1 0,0-1 0,0 0 0,0 1 0,0-1 0,0 0 0,0 1 0,0-1 0,0 1 0,1 0 0,-1-1 0,0 1 0,1-1 0,0 1 0,-1 0 0,1 0 0,0-1 0,0 1 0,0 0 0,0-1 0,0 1 0,0 0 0,0 0 0,1-1 0,0 3 0,0-2 0,0 1 0,0-1 0,0 0 0,1 1 0,-1-1 0,1 0 0,0 0 0,0 0 0,-1-1 0,1 1 0,0 0 0,0-1 0,1 1 0,-1-1 0,0 1 0,0-1 0,1 0 0,-1 0 0,4 1 0,0-1 0,0 0 0,-1 0 0,1 0 0,0-1 0,0 0 0,0 0 0,0 0 0,0-1 0,0 1 0,0-2 0,-1 1 0,1-1 0,10-4 0,-13 5 0,0 0 0,0-1 0,-1 1 0,1-1 0,-1 0 0,1 0 0,-1 0 0,1 0 0,-1-1 0,0 1 0,0 0 0,0-1 0,-1 0 0,1 1 0,0-1 0,-1 0 0,0 0 0,0 0 0,0 0 0,0 0 0,0 0 0,0 0 0,-1 0 0,1 0 0,-1 0 0,0 0 0,-1-6 0,1 6 0,-1 0 0,-1 0 0,1 0 0,0 0 0,-1 0 0,1 0 0,-1 1 0,0-1 0,0 0 0,0 1 0,0 0 0,0-1 0,-1 1 0,1 0 0,-1 0 0,1 0 0,-1 1 0,0-1 0,-3-1 0,4 2 0,0-1 0,0 1 0,-1 0 0,1 0 0,0 0 0,0 1 0,-1-1 0,1 0 0,0 1 0,-1 0 0,1-1 0,-1 1 0,1 0 0,-1 0 0,1 0 0,0 1 0,-1-1 0,1 1 0,0-1 0,-1 1 0,1 0 0,0 0 0,-1 0 0,1 0 0,-3 2 0,4-2 2,1-1 0,-1 1-1,1 0 1,0-1-1,-1 1 1,1 0 0,0 0-1,-1-1 1,1 1 0,0 0-1,0 0 1,0 0 0,-1-1-1,1 1 1,0 0 0,0 0-1,0 0 1,1-1 0,-1 1-1,0 0 1,0 0 0,0 0-1,0-1 1,1 1-1,-1 0 1,0 0 0,1-1-1,-1 1 1,1 0 0,-1-1-1,1 1 1,-1 0 0,1-1-1,-1 1 1,1-1 0,1 2-1,23 19-1241,-24-20 1054,29 17-664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05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614 24575,'0'-7'0,"0"-6"0,0-5 0,0 9 0,0 12 0,4 14 0,0 10 0,1 12 0,-2 6 0,4 3 0,-1 0 0,-1-4 0,3-2 0,-1-5 0,-1-13 0,-1-9-8191</inkml:trace>
  <inkml:trace contextRef="#ctx0" brushRef="#br0" timeOffset="359.47">0 1037 24575,'11'-3'0,"14"-2"0,14-3 0,10 0 0,9 0 0,5 0 0,2-1 0,-3 3 0,-7 1 0,-11 3 0,-15 0 0,-17 5 0</inkml:trace>
  <inkml:trace contextRef="#ctx0" brushRef="#br0" timeOffset="824.8">147 1208 24575,'-1'44'0,"3"60"0,-2-93 0,2 0 0,-1-1 0,1 1 0,1-1 0,0 0 0,1 0 0,5 11 0,-9-20 0,0-1 0,0 0 0,0 0 0,0 1 0,0-1 0,1 0 0,-1 1 0,0-1 0,0 0 0,0 0 0,1 0 0,-1 1 0,0-1 0,0 0 0,1 0 0,-1 0 0,0 1 0,1-1 0,-1 0 0,0 0 0,1 0 0,-1 0 0,0 0 0,0 0 0,1 0 0,-1 0 0,0 0 0,1 0 0,-1 0 0,0 0 0,1 0 0,-1 0 0,0 0 0,1 0 0,-1 0 0,0 0 0,1 0 0,-1 0 0,0 0 0,1 0 0,-1-1 0,0 1 0,0 0 0,1 0 0,-1 0 0,0-1 0,0 1 0,1 0 0,-1 0 0,0-1 0,0 1 0,0 0 0,1-1 0,-1 1 0,0 0 0,0 0 0,0-1 0,0 1 0,0 0 0,0-1 0,0 1 0,0 0 0,0-1 0,10-24 0,-10 24 0,17-64 0,-15 49 0,1 0 0,1 1 0,1-1 0,0 1 0,1 0 0,1 0 0,0 0 0,16-21 0,-22 34 0,0 1 0,0 0 0,0-1 0,0 1 0,0 0 0,1 0 0,-1 0 0,0 0 0,1 0 0,-1 0 0,1 0 0,-1 1 0,1-1 0,-1 0 0,1 1 0,-1-1 0,1 1 0,0 0 0,-1 0 0,1-1 0,0 1 0,0 0 0,1 1 0,0-1 0,-1 1 0,1 0 0,-1 0 0,1 0 0,-1 1 0,0-1 0,0 1 0,0-1 0,0 1 0,0 0 0,0-1 0,0 1 0,2 3 0,5 7 0,-1 1 0,-1 0 0,0 0 0,6 14 0,-13-26 0,7 17 0,0 0 0,-1 0 0,-1 1 0,-1 0 0,-1 0 0,0 0 0,-1 25 0,-2-41-1365</inkml:trace>
  <inkml:trace contextRef="#ctx0" brushRef="#br0" timeOffset="1166">719 868 24575,'0'0'-8191</inkml:trace>
  <inkml:trace contextRef="#ctx0" brushRef="#br0" timeOffset="2506.27">423 170 24575,'5'-3'0,"1"0"0,0 0 0,0 0 0,0 0 0,0 1 0,0 0 0,0 0 0,0 1 0,1 0 0,11-1 0,8-2 0,31-6 0,106-3 0,-84 9 0,1095-37 0,-979 37 0,-151 3 0,343-11 0,-3-30 0,-326 34-323,0 4-1,74 3 0,-118 1-70,10 0-6432</inkml:trace>
  <inkml:trace contextRef="#ctx0" brushRef="#br0" timeOffset="9088.58">1269 571 24575,'0'-7'0,"-4"-2"0,-4 0 0,-5 1 0,-4 3 0,-2 2 0,5 1 0,13 2 0,20 0 0,18 0 0,18 0 0,13-3 0,6-1 0,1-1 0,-5 2 0,-7 0 0,-14 2-8191</inkml:trace>
  <inkml:trace contextRef="#ctx0" brushRef="#br0" timeOffset="9592.08">1206 572 24575,'13'-6'0,"1"0"0,0 1 0,0 1 0,0 0 0,1 0 0,-1 2 0,1 0 0,0 0 0,-1 2 0,20 1 0,-29-1 0,1 0 0,-1 1 0,0 0 0,0 0 0,0 1 0,0-1 0,0 1 0,0 0 0,0 0 0,-1 1 0,1-1 0,-1 1 0,1 0 0,-1 1 0,0-1 0,0 1 0,-1-1 0,1 1 0,-1 0 0,1 1 0,-1-1 0,-1 0 0,1 1 0,-1 0 0,1-1 0,-1 1 0,-1 0 0,1 0 0,-1 0 0,0 1 0,1 6 0,-1-2 0,-1 1 0,-1 0 0,0-1 0,0 1 0,-1-1 0,0 0 0,-1 0 0,0 0 0,-1 0 0,0 0 0,0 0 0,-1-1 0,0 0 0,-9 11 0,-11 15 0,-2-2 0,-34 33 0,57-62 0,-157 146 0,75-74 0,79-69 0,-34 34 0,39-39 0,0 1 0,0-1 0,0 0 0,1 1 0,-1-1 0,1 1 0,0 0 0,0-1 0,0 1 0,0 0 0,0 0 0,0 0 0,1 0 0,-1-1 0,1 6 0,1-6 0,-1-1 0,1 1 0,-1 0 0,1-1 0,0 1 0,0-1 0,0 0 0,0 1 0,0-1 0,0 0 0,0 1 0,0-1 0,1 0 0,-1 0 0,0 0 0,1 0 0,-1 0 0,1 0 0,-1-1 0,1 1 0,-1 0 0,1-1 0,3 2 0,44 7 0,-43-8 0,113 8 0,189-8 0,-169-4 0,-100 3-1365,-10-1-5461</inkml:trace>
  <inkml:trace contextRef="#ctx0" brushRef="#br0" timeOffset="9935.26">1120 1715 24575,'0'11'0,"0"11"0,4 8 0,1 11 0,-1 5 0,0 2 0,-1-4 0,-1-5 0,-1-10-8191</inkml:trace>
  <inkml:trace contextRef="#ctx0" brushRef="#br0" timeOffset="10328.81">1037 1505 24575,'-4'0'0,"3"7"0,5 7 0,5 7 0,2 0-8191</inkml:trace>
  <inkml:trace contextRef="#ctx0" brushRef="#br0" timeOffset="10329.81">1270 1759 24575,'29'-3'0,"13"-2"0,2 0 0,-5 2-8191</inkml:trace>
  <inkml:trace contextRef="#ctx0" brushRef="#br0" timeOffset="10730.65">1247 1926 24575,'25'0'0,"16"0"0,8-3 0,3-6 0,-8 0-8191</inkml:trace>
  <inkml:trace contextRef="#ctx0" brushRef="#br0" timeOffset="10731.65">1671 1693 24575,'0'18'0,"0"13"0,0 9 0,0 4 0,4-1 0,0-8-8191</inkml:trace>
  <inkml:trace contextRef="#ctx0" brushRef="#br0" timeOffset="11305.24">1270 148 24575,'6'71'0,"-5"-66"0,0 1 0,1 0 0,-1-1 0,1 1 0,0-1 0,0 0 0,1 0 0,0 1 0,6 7 0,-9-12 0,1-1 0,0 1 0,0 0 0,0-1 0,0 1 0,0-1 0,0 1 0,0-1 0,0 0 0,0 1 0,0-1 0,0 0 0,0 0 0,1 0 0,-1 0 0,0 0 0,0 0 0,0 0 0,0 0 0,0 0 0,0 0 0,0-1 0,0 1 0,0 0 0,0-1 0,0 1 0,0-1 0,0 1 0,0-1 0,0 1 0,0-1 0,0 0 0,0 0 0,0 1 0,-1-1 0,1 0 0,0 0 0,0-1 0,32-41 0,-28 36 0,3-6 0,-4 7 0,0-1 0,1 1 0,0-1 0,0 1 0,8-8 0,-12 14 0,0-1 0,1 0 0,-1 0 0,0 1 0,0-1 0,0 0 0,0 1 0,1-1 0,-1 1 0,0 0 0,1-1 0,-1 1 0,0 0 0,0 0 0,1 0 0,-1 0 0,0 0 0,1 0 0,-1 0 0,0 0 0,1 0 0,-1 1 0,0-1 0,1 1 0,-1-1 0,0 1 0,0-1 0,0 1 0,0 0 0,1-1 0,-1 1 0,0 0 0,0 0 0,0 0 0,-1 0 0,1 0 0,0 0 0,1 2 0,6 8-169,-1 0-1,0 1 0,-1 0 0,-1 0 1,7 19-1,-11-26-177,12 30-6479</inkml:trace>
  <inkml:trace contextRef="#ctx0" brushRef="#br0" timeOffset="11741.91">2201 467 24575,'-25'22'0,"-12"21"0,0 18 0,3 13 0,7 8 0,9 8 0,10 7 0,14 1 0,13-5 0,11-7 0,11-15 0,5-17 0,-4-16-8191</inkml:trace>
  <inkml:trace contextRef="#ctx0" brushRef="#br0" timeOffset="12128.5">2624 826 24575,'-11'22'0,"-10"18"0,-6 12 0,-2 6 0,1 2 0,2-4 0,1-5 0,5-7 0,2-12 0,1-11 0,3-8-8191</inkml:trace>
  <inkml:trace contextRef="#ctx0" brushRef="#br0" timeOffset="12482.25">2350 870 24575,'4'0'0,"4"7"0,5 10 0,7 9 0,4 7 0,5 9 0,1 5 0,0 1 0,1-4 0,-1-6 0,-5-8-8191</inkml:trace>
  <inkml:trace contextRef="#ctx0" brushRef="#br0" timeOffset="12483.25">2816 1018 24575,'0'15'0,"0"11"0,0 9 0,4 6 0,0 2 0,1-1 0,-2-5 0,0-9-8191</inkml:trace>
  <inkml:trace contextRef="#ctx0" brushRef="#br0" timeOffset="12842.9">2750 699 24575,'7'11'0,"7"4"0,0-2-8191</inkml:trace>
  <inkml:trace contextRef="#ctx0" brushRef="#br0" timeOffset="13219.77">3048 932 24575,'-4'0'0,"3"0"0,8 0 0,15 0 0,13 0 0,12 0 0,9-3 0,2-2 0,-9 0-8191</inkml:trace>
  <inkml:trace contextRef="#ctx0" brushRef="#br0" timeOffset="13918.26">3639 720 24575,'-4'13'0,"0"-1"0,1 1 0,0 0 0,1 0 0,0 0 0,1 1 0,2 21 0,-2-6 0,-1 367 0,2-285 0,2-287 0,-8-264 0,5 426 0,-7-62 0,8 71 0,-1 0 0,-1 0 0,1 0 0,-1 0 0,0 0 0,0 0 0,0 0 0,-1 0 0,0 1 0,-6-9 0,9 13 0,0-1 0,0 1 0,-1 0 0,1 0 0,0-1 0,0 1 0,0 0 0,-1 0 0,1 0 0,0-1 0,0 1 0,-1 0 0,1 0 0,0 0 0,0 0 0,-1 0 0,1 0 0,0 0 0,-1 0 0,1 0 0,0 0 0,0 0 0,-1 0 0,1 0 0,0 0 0,-1 0 0,1 0 0,0 0 0,-1 0 0,1 0 0,0 0 0,0 0 0,-1 0 0,1 0 0,0 0 0,-1 1 0,-5 11 0,1 16 0,3-14 0,2 0 0,0 0 0,1 0 0,0 0 0,1 0 0,0 0 0,1 0 0,1-1 0,6 17 0,-7-23 0,0-1 0,0 1 0,0-1 0,1 0 0,0 0 0,0 0 0,0-1 0,1 1 0,0-1 0,0 0 0,0 0 0,1-1 0,0 0 0,0 0 0,0 0 0,0 0 0,0-1 0,1 0 0,-1-1 0,9 3 0,-12-4 0,0-1 0,0 1 0,0-1 0,0 0 0,0 0 0,0 0 0,0 0 0,0-1 0,0 1 0,0-1 0,0 0 0,0 0 0,0 0 0,0 0 0,0 0 0,4-3 0,-2 0 0,-1 1 0,1-1 0,-1 0 0,0 0 0,0 0 0,0-1 0,0 1 0,3-8 0,1-1 0,-2 0 0,0-1 0,0 0 0,-1 0 0,-1 0 0,3-17 0,-2-16 0,-4 44 0,-2 11 0,1 10 0,-3 110-1365,3-85-5461</inkml:trace>
  <inkml:trace contextRef="#ctx0" brushRef="#br0" timeOffset="14275.7">3936 932 24575,'0'8'0,"0"9"0,0 5 0,0 3 0,0 0 0,4-3 0,4-3 0,5-11 0,0-11 0,-3-12 0,-2-10 0,-6-5 0,-8-1 0,-5 5 0,-6 6 0,-2 8 0,-3 5 0,3 4-8191</inkml:trace>
  <inkml:trace contextRef="#ctx0" brushRef="#br0" timeOffset="14651.45">4085 594 24575,'14'29'0,"9"24"0,0 13 0,-4 14 0,-4 8 0,-6 3 0,-11 0 0,-13-4 0,-10-10 0,-6-11 0,-4-9 0,1-11 0,2-13 0,10-19 0,8-13-8191</inkml:trace>
  <inkml:trace contextRef="#ctx0" brushRef="#br0" timeOffset="15006.79">4339 341 24575,'2'-1'0,"9"-3"0,-1 0 0,1 0 0,0 1 0,17-2 0,-27 4 0,1 1 0,0 0 0,-1 0 0,1 0 0,-1 0 0,1 0 0,-1 0 0,1 0 0,-1 0 0,1 0 0,0 1 0,-1-1 0,0 1 0,1-1 0,-1 1 0,1 0 0,-1-1 0,0 1 0,1 0 0,-1 0 0,0 0 0,0 0 0,1 0 0,-1 0 0,0 0 0,0 1 0,0-1 0,-1 0 0,1 0 0,0 1 0,0-1 0,-1 1 0,1-1 0,-1 1 0,1-1 0,-1 1 0,0-1 0,1 1 0,-1-1 0,0 1 0,0-1 0,0 3 0,-1 4 0,1-1 0,-1 1 0,-1-1 0,0 1 0,0-1 0,0 0 0,-1 1 0,0-1 0,0-1 0,-1 1 0,0 0 0,-8 10 0,-8 8 0,-41 39 0,25-27 0,15-9 0,21-28 0,0 1 0,-1-1 0,1 1 0,0-1 0,0 1 0,-1-1 0,1 1 0,0-1 0,0 1 0,0-1 0,0 1 0,0-1 0,0 1 0,0-1 0,0 1 0,0-1 0,0 1 0,0-1 0,0 1 0,0-1 0,1 1 0,-1-1 0,0 1 0,0-1 0,0 1 0,1-1 0,-1 1 0,0-1 0,1 0 0,-1 1 0,0-1 0,1 1 0,-1-1 0,0 0 0,1 1 0,-1-1 0,1 0 0,-1 0 0,1 1 0,-1-1 0,1 0 0,-1 0 0,1 0 0,-1 1 0,1-1 0,-1 0 0,1 0 0,-1 0 0,1 0 0,-1 0 0,1 0 0,-1 0 0,1 0 0,-1 0 0,1 0 0,0-1 0,15 0 0,0-1 0,-1-1 0,1 0 0,-1-2 0,0 1 0,23-12 0,3 1 0,93-28-1365,-104 35-546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54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00 434 24575,'1'0'0,"0"0"0,0 0 0,-1-1 0,1 1 0,0-1 0,0 1 0,-1 0 0,1-1 0,0 1 0,0-1 0,-1 0 0,1 1 0,-1-1 0,1 0 0,0 1 0,-1-1 0,1 0 0,-1 1 0,0-1 0,1 0 0,-1 0 0,1 0 0,-1 0 0,0 1 0,0-1 0,0 0 0,1-2 0,3-30 0,-3 24 0,18-110 0,-16 261 0,17 248 0,-2-224-1365,-15-133-5461</inkml:trace>
  <inkml:trace contextRef="#ctx0" brushRef="#br0" timeOffset="403.21">2201 1068 24575,'-27'8'0,"27"-8"0,0 1 0,0-1 0,0 0 0,0 0 0,0 0 0,0 0 0,0 1 0,0-1 0,0 0 0,0 0 0,0 0 0,0 0 0,0 1 0,0-1 0,0 0 0,0 0 0,0 0 0,0 0 0,0 1 0,0-1 0,0 0 0,0 0 0,0 0 0,0 0 0,1 0 0,-1 1 0,0-1 0,0 0 0,0 0 0,0 0 0,0 0 0,0 0 0,1 0 0,-1 1 0,0-1 0,0 0 0,0 0 0,0 0 0,1 0 0,-1 0 0,0 0 0,0 0 0,0 0 0,0 0 0,1 0 0,-1 0 0,0 0 0,0 0 0,0 0 0,0 0 0,1 0 0,-1 0 0,0 0 0,0 0 0,0 0 0,0 0 0,1 0 0,-1 0 0,0-1 0,57 3 0,581-80 5,-346 35-139,985-67-513,-1204 106-589,-24 0-4943</inkml:trace>
  <inkml:trace contextRef="#ctx0" brushRef="#br0" timeOffset="1851.34">2138 2084 24575,'10'4'0,"1"0"0,-1 0 0,0 1 0,-1 0 0,1 1 0,-1 0 0,0 0 0,0 1 0,-1 0 0,12 13 0,3 6 0,39 57 0,-41-51 0,-2 1 0,-1 1 0,19 54 0,-35-87 0,-1-5 0,1-16 0,-2-30 0,-20-409 0,10 361 0,-4 0 0,-44-158 0,53 242 0,3 8 0,0 0 0,0 0 0,1 0 0,0 0 0,-1-11 0,2 16 0,0-1 0,0 1 0,0 0 0,0-1 0,1 1 0,-1 0 0,1 0 0,-1-1 0,0 1 0,1 0 0,0 0 0,-1 0 0,1 0 0,0 0 0,0 0 0,-1 0 0,1 0 0,0 0 0,0 0 0,0 0 0,0 0 0,0 1 0,0-1 0,1 0 0,-1 1 0,0-1 0,0 1 0,0-1 0,1 1 0,-1 0 0,0-1 0,3 1 0,48-8 0,59-1 0,-2 1 0,1541-172 0,-1513 164 0,-119 12 80,-29 2-1525,-14 1-5381</inkml:trace>
  <inkml:trace contextRef="#ctx0" brushRef="#br0" timeOffset="2970.03">2667 1957 24575,'4'-5'0,"0"0"0,1 0 0,0 0 0,0 1 0,0-1 0,0 1 0,1 1 0,-1-1 0,1 1 0,0 0 0,0 0 0,0 0 0,1 1 0,-1 0 0,0 0 0,10-1 0,-13 3 0,1-1 0,-1 0 0,1 1 0,0 0 0,0 0 0,-1 0 0,1 1 0,0-1 0,-1 1 0,1 0 0,-1-1 0,1 2 0,-1-1 0,1 0 0,-1 1 0,0 0 0,0-1 0,1 1 0,-1 1 0,0-1 0,-1 0 0,1 1 0,0-1 0,-1 1 0,0 0 0,1 0 0,-1 0 0,0 0 0,0 0 0,1 5 0,-1-3 0,0 1 0,0 0 0,-1 0 0,0 0 0,0 0 0,-1 0 0,1 0 0,-1 0 0,-1 0 0,1 0 0,-1 0 0,0 0 0,0 0 0,-1-1 0,0 1 0,0 0 0,0-1 0,-1 1 0,1-1 0,-1 0 0,-1 1 0,1-1 0,-1-1 0,0 1 0,-7 7 0,-10 7 0,0 0 0,-2-2 0,0 0 0,-29 15 0,33-20 0,18-12 0,1 0 0,-1 0 0,1 1 0,-1-1 0,1 0 0,-1 0 0,1 1 0,-1-1 0,1 0 0,-1 1 0,1-1 0,0 1 0,-1-1 0,1 0 0,0 1 0,-1-1 0,1 1 0,0-1 0,-1 1 0,1-1 0,0 1 0,0-1 0,0 1 0,-1-1 0,1 1 0,0 1 0,12 3 0,26-3 0,7-5 0,-1-1 0,1-3 0,-1-2 0,0-1 0,-1-2 0,57-25 0,-94 35 0,0-1 0,0 0 0,-1 0 0,1 0 0,-1-1 0,1 0 0,-1 0 0,0 0 0,0 0 0,5-8 0,-7 7 0,0 1 0,-1-1 0,0 0 0,0 0 0,0 0 0,0 0 0,-1 0 0,0 0 0,0 0 0,0 0 0,-1-1 0,0 1 0,0-6 0,0 3 0,0 1 0,0 0 0,-1-1 0,0 1 0,0 0 0,0 0 0,-1 0 0,-1 0 0,1 0 0,-1 0 0,0 1 0,-8-13 0,11 19 0,0 0 0,0-1 0,0 1 0,-1 0 0,1 0 0,0-1 0,0 1 0,-1 0 0,1 0 0,0-1 0,-1 1 0,1 0 0,0 0 0,-1 0 0,1 0 0,0 0 0,-1-1 0,1 1 0,0 0 0,-1 0 0,1 0 0,0 0 0,-1 0 0,1 0 0,0 0 0,-1 0 0,1 0 0,0 0 0,-1 1 0,1-1 0,0 0 0,-1 0 0,1 0 0,0 0 0,-1 0 0,1 1 0,0-1 0,-1 0 0,1 0 0,0 0 0,0 1 0,-1-1 0,1 0 0,0 1 0,0-1 0,0 0 0,-1 0 0,1 1 0,0-1 0,0 0 0,0 1 0,0-1 0,0 0 0,0 1 0,0-1 0,-1 0 0,1 1 0,0-1 0,0 0 0,0 1 0,0-1 0,1 0 0,-1 1 0,-3 25 0,7 9 0,1 0 0,2 0 0,1 0 0,2-1 0,18 42 0,-21-56 0,-6-17 0,0 0 0,0 0 0,1 0 0,-1 0 0,1 0 0,0-1 0,-1 1 0,5 4 0,-6-7 0,0 0 0,1 0 0,-1 1 0,0-1 0,1 0 0,-1 0 0,0 0 0,1 0 0,-1 1 0,0-1 0,1 0 0,-1 0 0,0 0 0,1 0 0,-1 0 0,0 0 0,1 0 0,-1 0 0,0 0 0,1 0 0,-1 0 0,0 0 0,1 0 0,-1 0 0,0 0 0,1-1 0,-1 1 0,0 0 0,1 0 0,9-17 0,-1-14 0,-1 0 0,-2 0 0,5-65 0,-7-96 0,20 286 0,-13-44 0,-2-18 0,-3 1 0,0 0 0,1 53 0,-10-64-1365,-1-7-5461</inkml:trace>
  <inkml:trace contextRef="#ctx0" brushRef="#br0" timeOffset="3313.28">2963 1915 24575,'18'-11'0,"17"-3"0,9-3 0,9 1 0,5 3 0,4 5 0,-1 3 0,-4 2 0,-8 2 0,-9 1 0,-11 4 0,-11 2-8191</inkml:trace>
  <inkml:trace contextRef="#ctx0" brushRef="#br0" timeOffset="3689.15">3556 2104 24575,'0'0'-819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8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18'-7'0,"20"-2"0,15 0 0,12 1 0,7 3 0,1 2 0,-4 1 0,-14 2-8191</inkml:trace>
  <inkml:trace contextRef="#ctx0" brushRef="#br0" timeOffset="342.86">62 171 24575,'40'-3'0,"27"-2"0,17-3 0,8 0 0,-11 0-819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0 24575,'-2'38'0,"-2"-1"0,-2 0 0,-11 43 0,4-23 0,-40 179 0,-31 160 0,84-367 0,0-28 0,0 0 0,0 0 0,1-1 0,-1 1 0,0 0 0,1 0 0,-1 0 0,1-1 0,-1 1 0,1 0 0,-1-1 0,1 1 0,-1 0 0,1-1 0,-1 1 0,1 0 0,0-1 0,1 1 0,1 0 0,0 0 0,1-1 0,-1 1 0,0-1 0,0 0 0,1 0 0,-1 0 0,0 0 0,1-1 0,-1 1 0,0-1 0,6-2 0,54-13 0,2 2 0,-1 3 0,2 3 0,109 1 0,-172 8-86,22 2 303,-24-3-277,0 0 0,0 0 1,0 0-1,-1 1 0,1-1 0,0 0 0,0 1 0,0-1 0,-1 0 1,1 1-1,0-1 0,-1 1 0,1-1 0,0 1 0,-1 0 1,1-1-1,-1 1 0,1 0 0,-1-1 0,1 1 0,-1 0 1,1-1-1,-1 1 0,1 2 0,-1 5-6766</inkml:trace>
  <inkml:trace contextRef="#ctx0" brushRef="#br0" timeOffset="432.34">856 699 24575,'-46'168'0,"42"-142"0,0 0 0,1 0 0,2 1 0,2 38 0,0-57 0,0 1 0,0-1 0,1 0 0,1 1 0,-1-1 0,1 0 0,1-1 0,-1 1 0,1 0 0,1-1 0,-1 0 0,1 0 0,1 0 0,-1-1 0,1 0 0,0 0 0,1 0 0,-1-1 0,12 7 0,-12-8 0,1 0 0,0-1 0,0 0 0,0-1 0,0 1 0,1-1 0,-1-1 0,1 1 0,-1-1 0,1-1 0,-1 1 0,1-1 0,-1-1 0,1 1 0,0-1 0,-1-1 0,0 1 0,1-1 0,-1-1 0,0 1 0,0-1 0,7-4 0,-4 1 0,0-1 0,0 0 0,-1-1 0,0 0 0,0-1 0,-1 0 0,0 0 0,0 0 0,-1-1 0,-1 0 0,1-1 0,-2 0 0,0 0 0,0 0 0,-1 0 0,6-22 0,-4 8 0,-1-1 0,-2 1 0,0 0 0,-2-1 0,0 0 0,-7-49 0,4 60 0,-1 0 0,0 1 0,-1 0 0,-1-1 0,-1 2 0,0-1 0,0 0 0,-1 1 0,-1 1 0,-13-18 0,16 23 0,0 2 0,-1-1 0,0 0 0,1 1 0,-2 0 0,1 1 0,-1-1 0,1 1 0,-1 1 0,0-1 0,-1 1 0,1 0 0,0 1 0,-1-1 0,0 1 0,1 1 0,-1 0 0,0 0 0,0 0 0,0 1 0,-11 1 0,15 0 7,0-1-1,-1 1 0,1 0 0,0 0 1,0 1-1,0-1 0,0 1 1,0 0-1,0 0 0,0 0 1,1 0-1,-1 1 0,1 0 0,-1 0 1,1 0-1,0 0 0,0 0 1,-4 6-1,3-2-155,1 0 1,-1 0-1,1 0 1,0 1-1,1-1 1,-1 1-1,2 0 1,-1 0-1,0 9 1,-1 19-6678</inkml:trace>
  <inkml:trace contextRef="#ctx0" brushRef="#br0" timeOffset="798.63">815 848 24575,'7'0'0,"14"0"0,13-3 0,16-2 0,13 0 0,7 1 0,3 1 0,-11 2-8191</inkml:trace>
  <inkml:trace contextRef="#ctx0" brushRef="#br0" timeOffset="1262.79">1385 1123 24575,'-1'-7'0,"0"7"0,-5 15 0,-2 26 0,7-34 0,1 0 0,0 0 0,0 0 0,0 0 0,1 0 0,0-1 0,1 1 0,-1 0 0,1 0 0,1-1 0,-1 1 0,1-1 0,0 0 0,1 0 0,-1 0 0,1 0 0,10 10 0,-11-12 0,1-1 0,1 1 0,-1-1 0,0 0 0,1-1 0,0 1 0,-1-1 0,1 0 0,0 0 0,0 0 0,0 0 0,1-1 0,-1 0 0,0 0 0,0-1 0,1 1 0,-1-1 0,0 0 0,1-1 0,-1 1 0,0-1 0,1 0 0,-1-1 0,7-1 0,-6 0 0,-1 0 0,1 0 0,0 0 0,-1-1 0,1 0 0,-1 0 0,0 0 0,-1-1 0,1 0 0,-1 1 0,1-2 0,-2 1 0,1 0 0,0-1 0,-1 0 0,0 1 0,-1-1 0,1-1 0,-1 1 0,0 0 0,-1 0 0,1-1 0,0-12 0,-1 12 0,0 1 0,-1-1 0,0 0 0,0 0 0,0 0 0,-1 0 0,0 0 0,0 0 0,-1 1 0,0-1 0,0 1 0,-1-1 0,1 1 0,-2 0 0,1 0 0,0 0 0,-1 0 0,0 0 0,-1 1 0,1 0 0,-1 0 0,-8-7 0,8 9-80,0 0 0,0 0-1,0 0 1,-1 1 0,0 0-1,1 0 1,-1 0 0,0 1-1,0-1 1,0 2 0,0-1 0,0 1-1,0-1 1,0 2 0,0-1-1,-7 2 1,-12 5-6746</inkml:trace>
  <inkml:trace contextRef="#ctx0" brushRef="#br0" timeOffset="1666.66">1958 508 24575,'18'-7'0,"20"-2"0,15 0 0,12 1 0,7 3 0,1 2 0,-4 1 0,-14 2-8191</inkml:trace>
  <inkml:trace contextRef="#ctx0" brushRef="#br0" timeOffset="2009.53">2020 635 24575,'40'-3'0,"27"-2"0,17-3 0,8 0 0,-11 0-819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4'0</inkml:trace>
  <inkml:trace contextRef="#ctx0" brushRef="#br0" timeOffset="1">301 85 24575,'4'0'0,"7"0"0,7 0 0,0 0-819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5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 24575,'-4'-7'0,"3"1"0,5 5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3:59.5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0 0 24575,'-22'36'0,"-10"34"0,-7 30 0,-1 22 0,3 21 0,4 14 0,5 9 0,6 1 0,7-2 0,14-4 0,17-8 0,17-12 0,17-18 0,15-25 0,14-23 0,12-26 0,8-32 0,-13-18-8191</inkml:trace>
  <inkml:trace contextRef="#ctx0" brushRef="#br0" timeOffset="441.85">1519 594 24575,'-16'24'0,"0"-1"0,2 2 0,-21 50 0,12-25 0,-22 47 0,-42 82 0,69-147 0,-1 0 0,-2-1 0,-29 34 0,44-58 0,0-1 0,-1 1 0,1-1 0,-1-1 0,-1 1 0,1-1 0,-1-1 0,0 1 0,-13 5 0,17-9 0,1 0 0,-1 0 0,1 0 0,-1-1 0,1 1 0,-1-1 0,0 0 0,1 0 0,-1 0 0,0-1 0,1 1 0,-1-1 0,1 0 0,-1 0 0,1 0 0,0-1 0,-1 1 0,1-1 0,0 1 0,0-1 0,0 0 0,0 0 0,0-1 0,0 1 0,1-1 0,-4-3 0,-4-6 0,1-1 0,0 0 0,1 0 0,0-1 0,1 0 0,1-1 0,-7-22 0,-25-114 0,31 117 0,-6-24 0,-19-116 0,31 173 0,1 1 0,0-1 0,0 0 0,0 0 0,0 1 0,0-1 0,0 0 0,0 0 0,0 0 0,0 1 0,0-1 0,1 0 0,-1 0 0,0 0 0,0 1 0,1-1 0,-1 0 0,1 0 0,9 4 0,15 26 0,-22-25 0,74 97-119,176 219 372,-203-264-628,3-1 0,2-4 1,83 62-1,-72-69-6451</inkml:trace>
  <inkml:trace contextRef="#ctx0" brushRef="#br0" timeOffset="801.72">1900 508 24575,'14'36'0,"9"34"0,3 33 0,-1 28 0,-7 21 0,-5 17 0,-16 11 0,-25 5 0,-9-29-819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31.88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72 148 24575,'0'18'0,"-4"17"0,0 17 0,-1 13 0,2 8 0,0 1 0,1-1 0,5-5 0,1-8 0,1-10 0,-1-20 0,-1-16-8191</inkml:trace>
  <inkml:trace contextRef="#ctx0" brushRef="#br0" timeOffset="977.65">1607 572 24575,'4'-4'0,"-1"0"0,1 0 0,0 0 0,0 0 0,1 1 0,-1-1 0,1 1 0,0 1 0,0-1 0,0 0 0,0 1 0,0 0 0,11-2 0,8-2 0,46-4 0,-36 6 0,42-5 0,32-5 0,-88 8 0,-20 5 0,0 1 0,0 0 0,0 0 0,0 0 0,0 0 0,0 0 0,0-1 0,0 1 0,0 0 0,0 0 0,0 0 0,0 0 0,0 0 0,0-1 0,0 1 0,0 0 0,0 0 0,0 0 0,0 0 0,0 0 0,0-1 0,0 1 0,0 0 0,0 0 0,0 0 0,-1 0 0,1 0 0,0 0 0,0-1 0,0 1 0,0 0 0,0 0 0,0 0 0,0 0 0,-1 0 0,1 0 0,0 0 0,0 0 0,0 0 0,0 0 0,0 0 0,-1 0 0,1 0 0,0 0 0,0 0 0,0 0 0,0 0 0,0 0 0,-1 0 0,1 0 0,0 0 0,0 0 0,0 0 0,-4-1 0,1 1 0,0-1 0,-1 1 0,1 0 0,0 1 0,-1-1 0,1 0 0,0 1 0,-5 1 0,2 1 0,0-1 0,0 1 0,1 0 0,-1 1 0,1 0 0,0-1 0,0 2 0,0-1 0,1 1 0,-1-1 0,1 1 0,0 0 0,-3 6 0,4-7 0,1 0 0,0 1 0,-1-1 0,1 1 0,1 0 0,-1-1 0,1 1 0,0 0 0,0 0 0,0 0 0,1 0 0,-1 0 0,1 0 0,1 0 0,-1 0 0,1 0 0,1 7 0,-1-10 0,-1-1 0,0 1 0,1 0 0,0-1 0,-1 1 0,1-1 0,0 1 0,0-1 0,0 1 0,0-1 0,0 1 0,0-1 0,0 0 0,0 0 0,1 0 0,-1 1 0,0-1 0,1 0 0,-1-1 0,1 1 0,-1 0 0,1 0 0,-1-1 0,1 1 0,0-1 0,-1 1 0,1-1 0,0 0 0,-1 1 0,1-1 0,0 0 0,0 0 0,-1 0 0,1 0 0,0-1 0,-1 1 0,1 0 0,0-1 0,-1 1 0,1-1 0,0 0 0,1-1 0,3 0 0,-1-1 0,0 0 0,-1 0 0,1 0 0,0-1 0,-1 1 0,0-1 0,1 0 0,-2-1 0,1 1 0,4-7 0,0-7 0,-2-1 0,0 0 0,4-23 0,-6 27 0,-4 15 0,0 0 0,0 0 0,0 0 0,0 0 0,0 0 0,0 0 0,0 0 0,0 0 0,0 0 0,0 0 0,1 0 0,-1 0 0,0 0 0,0 0 0,0 0 0,0 0 0,0 0 0,0 0 0,0 8 0,0 0 0,0-1 0,1 1 0,0 0 0,0-1 0,1 1 0,0-1 0,0 1 0,1-1 0,0 0 0,0 0 0,6 9 0,-7-13 0,1 0 0,-1 0 0,1 0 0,0 0 0,0-1 0,0 1 0,0-1 0,0 0 0,0 0 0,1 0 0,-1 0 0,1 0 0,-1-1 0,1 1 0,0-1 0,-1 0 0,1 0 0,0-1 0,0 1 0,0-1 0,0 0 0,0 0 0,0 0 0,0 0 0,0-1 0,5-1 0,-4 1 0,0-1 0,0 0 0,0 0 0,-1 0 0,1-1 0,-1 0 0,1 0 0,-1 0 0,0 0 0,0-1 0,0 1 0,-1-1 0,1 0 0,-1 0 0,0-1 0,0 1 0,0-1 0,-1 1 0,1-1 0,-1 0 0,0 0 0,1-6 0,3-10 0,-1 0 0,0 0 0,-2 0 0,1-24 0,-3-29 0,-2 69 0,1-1 0,-1 0 0,0 1 0,0-1 0,-1 1 0,0-1 0,0 1 0,0 0 0,-1 0 0,-4-8 0,7 12 0,0 1 0,-1 0 0,1-1 0,0 1 0,0 0 0,0 0 0,0-1 0,-1 1 0,1 0 0,0-1 0,0 1 0,-1 0 0,1 0 0,0-1 0,-1 1 0,1 0 0,0 0 0,-1 0 0,1 0 0,0-1 0,0 1 0,-1 0 0,1 0 0,-1 0 0,1 0 0,0 0 0,-1 0 0,1 0 0,0 0 0,-1 0 0,1 0 0,0 0 0,-1 0 0,1 0 0,0 0 0,-1 0 0,1 0 0,0 1 0,-1-1 0,1 0 0,0 0 0,-1 0 0,1 0 0,0 1 0,-1-1 0,1 0 0,0 0 0,0 1 0,-1-1 0,1 0 0,0 1 0,0-1 0,0 0 0,-1 1 0,1-1 0,0 0 0,0 0 0,0 1 0,0-1 0,0 1 0,0-1 0,0 1 0,-6 24 0,4-2 0,0 0 0,2-1 0,0 1 0,2 0 0,5 24 0,-5-33 0,1-1 0,1 0 0,0 0 0,1 0 0,0-1 0,1 1 0,1-1 0,0 0 0,15 20 0,-20-31 0,-1 1 0,1-1 0,-1 1 0,1-1 0,-1 1 0,1-1 0,0 0 0,0 0 0,-1 0 0,1 0 0,0 0 0,0 0 0,0 0 0,0-1 0,0 1 0,0-1 0,1 1 0,-1-1 0,0 0 0,0 0 0,0 0 0,2 0 0,0-1 0,0 0 0,0 0 0,0-1 0,0 1 0,-1-1 0,1 0 0,-1 0 0,1 0 0,-1 0 0,6-6 0,5-6 0,0 0 0,-2-1 0,20-30 0,-29 41 0,5-8 0,2-1 0,-1 0 0,-1-1 0,0 0 0,0-1 0,9-28 0,-19 42 0,-5 9 0,-6 12 0,6-5 0,1 0 0,1 1 0,-5 29 0,8-38 0,1-1 0,1 1 0,-1 0 0,1-1 0,0 1 0,0 0 0,1-1 0,0 1 0,0 0 0,1-1 0,0 1 0,3 7 0,-4-12 0,0 0 0,0 0 0,1 0 0,-1 0 0,1 0 0,-1 0 0,1 0 0,0-1 0,0 1 0,0-1 0,0 1 0,0-1 0,0 0 0,0 1 0,0-1 0,0 0 0,1-1 0,-1 1 0,0 0 0,1-1 0,-1 1 0,1-1 0,-1 0 0,0 1 0,1-1 0,-1 0 0,1-1 0,-1 1 0,1 0 0,-1-1 0,0 1 0,1-1 0,-1 0 0,0 0 0,1 0 0,-1 0 0,2-2 0,3 0 0,0-1 0,-1 0 0,1-1 0,-1 1 0,0-1 0,-1 0 0,1-1 0,-1 0 0,0 1 0,7-13 0,-6 5 0,-1 1 0,0-1 0,-1 0 0,-1-1 0,0 1 0,-1 0 0,0-1 0,0-15 0,-3 50 0,2 0 0,1 0 0,6 32 0,-7-45 0,1 0 0,0 0 0,0 0 0,1-1 0,0 1 0,0 0 0,1-1 0,0 0 0,0 0 0,1 0 0,0 0 0,0-1 0,0 0 0,1 0 0,7 6 0,11-2-1365,0-8-5461</inkml:trace>
  <inkml:trace contextRef="#ctx0" brushRef="#br0" timeOffset="1353.24">2835 65 24575,'-11'33'0,"-3"20"0,0 14 0,4-6-8191</inkml:trace>
  <inkml:trace contextRef="#ctx0" brushRef="#br0" timeOffset="1880.13">2920 402 24575,'0'-2'0,"-1"-1"0,1 0 0,0 1 0,1-1 0,-1 1 0,0-1 0,1 0 0,-1 1 0,1-1 0,1-2 0,-2 5 0,1 0 0,-1 0 0,1 0 0,-1 1 0,1-1 0,-1 0 0,1 0 0,-1 1 0,1-1 0,-1 0 0,0 1 0,1-1 0,-1 0 0,1 1 0,-1-1 0,0 0 0,0 1 0,1-1 0,-1 1 0,0-1 0,0 1 0,1-1 0,-1 1 0,0-1 0,0 1 0,0-1 0,0 1 0,0-1 0,0 2 0,20 63 0,-18-57 0,6 24 0,-7-23 0,0-1 0,1 0 0,0 0 0,0 0 0,1 0 0,0 0 0,1-1 0,-1 1 0,8 9 0,-10-16 0,0 0 0,0 0 0,0 0 0,-1-1 0,1 1 0,0-1 0,0 1 0,0-1 0,1 1 0,-1-1 0,0 1 0,0-1 0,0 0 0,0 0 0,0 0 0,0 1 0,0-1 0,1 0 0,-1 0 0,0 0 0,0-1 0,0 1 0,0 0 0,0 0 0,1-1 0,-1 1 0,0-1 0,0 1 0,0-1 0,0 1 0,0-1 0,0 1 0,0-1 0,-1 0 0,1 0 0,0 1 0,0-1 0,0 0 0,0-1 0,5-4 0,-1 0 0,0-1 0,-1 1 0,6-10 0,1-5 0,-2-1 0,8-24 0,13-30 0,-29 76 0,-1-1 0,0 1 0,0-1 0,0 1 0,1-1 0,-1 1 0,0 0 0,0-1 0,1 1 0,-1-1 0,0 1 0,1-1 0,-1 1 0,0 0 0,1-1 0,-1 1 0,1 0 0,-1 0 0,1-1 0,-1 1 0,1 0 0,-1 0 0,1-1 0,-1 1 0,1 0 0,-1 0 0,1 0 0,-1 0 0,1 0 0,-1 0 0,1 0 0,-1 0 0,1 0 0,-1 0 0,1 0 0,-1 0 0,1 0 0,-1 1 0,1-1 0,-1 0 0,1 0 0,-1 0 0,1 1 0,-1-1 0,0 0 0,1 1 0,-1-1 0,1 0 0,-1 1 0,0-1 0,1 1 0,19 27 0,-16-21 0,3 4 0,1-1 0,0 0 0,0 0 0,1-1 0,0 0 0,1-1 0,12 9 0,-18-14 0,0 0 0,1 0 0,-1-1 0,1 0 0,-1 0 0,1 0 0,0 0 0,0-1 0,-1 0 0,1 0 0,0 0 0,0 0 0,0-1 0,0 0 0,0 0 0,0 0 0,0-1 0,0 0 0,0 0 0,0 0 0,6-2 0,-6 0 0,-1 0 0,0 0 0,0-1 0,0 1 0,0-1 0,-1 0 0,1 0 0,-1 0 0,0 0 0,0 0 0,-1-1 0,1 1 0,-1-1 0,0 0 0,0 0 0,-1 0 0,1 0 0,-1 0 0,0 0 0,0-10 0,0 11 0,-1 0 0,0-1 0,0 1 0,-1 0 0,1 0 0,-1 0 0,0 0 0,0 0 0,0 0 0,-1 0 0,1 1 0,-3-5 0,2 5 0,1 1 0,-1 0 0,0 0 0,1 0 0,-1 0 0,0 0 0,0 1 0,-1-1 0,1 1 0,0-1 0,0 1 0,-1 0 0,1 0 0,-1 0 0,1 0 0,-1 0 0,1 0 0,-1 1 0,0-1 0,-2 1 0,3 0 0,0-1 0,0 1 0,-1 0 0,1 0 0,0 1 0,0-1 0,0 0 0,0 1 0,-1-1 0,1 1 0,0 0 0,0 0 0,0 0 0,0 0 0,1 0 0,-1 0 0,0 0 0,0 0 0,0 1 0,1-1 0,-4 4 0,3-2 0,0 1 0,0-1 0,0 1 0,1 0 0,-1-1 0,1 1 0,0 0 0,0 0 0,0 0 0,0 0 0,0 6 0,1-4 0,0 0 0,0 0 0,0 0 0,1-1 0,-1 1 0,1 0 0,1 0 0,-1-1 0,1 1 0,0-1 0,0 1 0,1-1 0,0 0 0,0 0 0,0 0 0,0 0 0,5 5 0,-4-7 0,-1-1 0,0 0 0,0 0 0,1 0 0,-1 0 0,1 0 0,-1-1 0,1 0 0,0 0 0,0 0 0,-1 0 0,1 0 0,0-1 0,0 0 0,0 0 0,0 0 0,0 0 0,0 0 0,0-1 0,-1 0 0,1 0 0,0 0 0,0 0 0,-1 0 0,1-1 0,-1 0 0,1 0 0,-1 0 0,0 0 0,4-3 0,-6 4 0,0 0 0,0 0 0,0 0 0,0 0 0,0 0 0,1 0 0,-1 0 0,0 0 0,1 1 0,-1-1 0,0 0 0,1 1 0,-1-1 0,1 1 0,-1 0 0,1-1 0,-1 1 0,1 0 0,1 0 0,-1 1 0,-1 0 0,1 0 0,-1 0 0,0 0 0,1 0 0,-1 0 0,0 0 0,0 1 0,0-1 0,0 0 0,0 1 0,0-1 0,0 1 0,0-1 0,0 1 0,-1 0 0,1-1 0,0 3 0,8 23 0,-1 0 0,-1 0 0,4 40 0,2 86 0,-13-152 0,1 17 0,0 1 0,-1 0 0,-1-1 0,-1 1 0,-1 0 0,-5 18 0,7-32 0,0-1 0,-1 1 0,1-1 0,-1 1 0,-1-1 0,1 0 0,0 0 0,-1 0 0,0 0 0,0 0 0,0-1 0,0 1 0,-1-1 0,0 0 0,1 0 0,-1 0 0,0 0 0,0-1 0,-1 0 0,1 1 0,0-2 0,-1 1 0,1 0 0,-1-1 0,0 0 0,1 0 0,-1 0 0,-8 0 0,6-1 0,1 0 0,-1-1 0,1 0 0,-1 0 0,1 0 0,-1-1 0,1 1 0,0-1 0,0-1 0,0 0 0,0 1 0,0-2 0,1 1 0,-1-1 0,1 0 0,-7-6 0,9 7 0,0 0 0,0 0 0,1-1 0,-1 1 0,1-1 0,0 0 0,0 1 0,0-1 0,0 0 0,1 0 0,0 0 0,-1-1 0,2 1 0,-1 0 0,0 0 0,1-1 0,0 1 0,0 0 0,0-1 0,0 1 0,1 0 0,0-1 0,-1 1 0,2 0 0,2-7 0,20-37-1365,6 2-5461</inkml:trace>
  <inkml:trace contextRef="#ctx0" brushRef="#br0" timeOffset="2377.06">3872 296 24575,'4'11'0,"4"11"0,5 8 0,0 7 0,-2 5 0,-3-3 0,-3-10 0,-2-18 0,-2-14 0,0-14 0,-2-11 0,8-8 0,5-2 0,9 3 0,7 3 0,3 7 0,-4 8-8191</inkml:trace>
  <inkml:trace contextRef="#ctx0" brushRef="#br0" timeOffset="3074.79">4148 255 24575,'-25'36'0,"-22"35"0,43-64 0,0-1 0,1 1 0,0 1 0,1-1 0,-1 0 0,1 1 0,1-1 0,-2 11 0,3-17 0,0 0 0,-1 0 0,1 1 0,0-1 0,0 0 0,0 0 0,0 0 0,1 1 0,-1-1 0,0 0 0,0 0 0,1 0 0,-1 1 0,1-1 0,-1 0 0,1 0 0,-1 0 0,1 0 0,0 0 0,0 0 0,-1 0 0,1 0 0,0 0 0,0 0 0,0-1 0,0 1 0,0 0 0,0-1 0,0 1 0,0 0 0,0-1 0,0 1 0,1-1 0,-1 0 0,0 1 0,0-1 0,0 0 0,1 0 0,-1 1 0,0-1 0,0 0 0,0-1 0,1 1 0,-1 0 0,0 0 0,0 0 0,2-1 0,2 0 0,0-1 0,0 1 0,0-1 0,0 0 0,0 0 0,-1 0 0,1-1 0,-1 0 0,8-6 0,-6 3 0,-1 0 0,1-1 0,-2 1 0,1-1 0,-1 0 0,0 0 0,4-12 0,-6 14 0,0 1 0,-1-1 0,1 0 0,-1 0 0,0 1 0,-1-1 0,1 0 0,-1 0 0,0 0 0,0 0 0,-1 0 0,1 0 0,-3-8 0,3 12 0,0 0 0,-1-1 0,1 1 0,0 0 0,-1 0 0,1 0 0,-1 0 0,0 0 0,1 0 0,-1 0 0,0 0 0,1 0 0,-1 0 0,0 0 0,0 0 0,0 0 0,0 1 0,0-1 0,0 0 0,0 1 0,0-1 0,0 0 0,0 1 0,0-1 0,0 1 0,0 0 0,-1-1 0,1 1 0,0 0 0,0 0 0,0 0 0,-1 0 0,1 0 0,0 0 0,0 0 0,0 0 0,-1 0 0,1 1 0,0-1 0,0 0 0,0 1 0,0-1 0,0 1 0,-2 0 0,-1 2 0,0-1 0,1 1 0,-1 0 0,1 0 0,0 0 0,-1 0 0,1 0 0,1 1 0,-1 0 0,-4 6 0,3-2 0,1 0 0,0 0 0,0 0 0,1 0 0,-1 0 0,2 0 0,-1 1 0,1-1 0,1 1 0,-1-1 0,2 12 0,0-15 0,-1-1 0,1 0 0,0 0 0,1 1 0,-1-1 0,1 0 0,-1 0 0,1 0 0,0 0 0,1-1 0,-1 1 0,1 0 0,0-1 0,-1 0 0,1 0 0,1 0 0,-1 0 0,0 0 0,1 0 0,0-1 0,-1 0 0,1 0 0,6 3 0,-4-3 0,0 1 0,0-1 0,1-1 0,-1 1 0,1-1 0,-1 0 0,1-1 0,-1 1 0,1-1 0,-1-1 0,1 1 0,-1-1 0,1 0 0,-1-1 0,0 1 0,1-1 0,-1 0 0,0-1 0,0 0 0,0 0 0,-1 0 0,1 0 0,-1-1 0,10-9 0,-6 4 0,0 0 0,-1 0 0,0-1 0,-1-1 0,0 1 0,-1-1 0,0-1 0,-1 1 0,0-1 0,0 0 0,-1 0 0,2-13 0,-3 5 0,5-20 0,-8 38 0,1 0 0,-1 0 0,1 0 0,0 0 0,0 0 0,0 1 0,0-1 0,0 0 0,0 0 0,0 1 0,0-1 0,1 1 0,-1 0 0,0-1 0,3-1 0,-3 3 0,0 0 0,0 0 0,0 0 0,0 0 0,0 0 0,1 1 0,-1-1 0,0 0 0,0 0 0,0 1 0,-1-1 0,1 1 0,0-1 0,0 1 0,0-1 0,0 1 0,0-1 0,0 1 0,-1 0 0,1 0 0,0-1 0,-1 1 0,1 0 0,0 0 0,-1 0 0,1 0 0,-1 0 0,1 0 0,-1-1 0,0 1 0,1 2 0,15 33 0,-16-35 0,17 65 0,-19-70 0,0-1 0,-1 1 0,1-1 0,-1 1 0,0 0 0,0 0 0,-1 0 0,1 1 0,-1-1 0,0 1 0,0 0 0,0 0 0,0 0 0,0 0 0,-1 1 0,1-1 0,-1 1 0,0 1 0,-4-3 0,6 3 0,1 0 0,-1 1 0,0-1 0,1 0 0,-1 1 0,0-1 0,1 1 0,-1 0 0,0 0 0,0 0 0,1 0 0,-1 0 0,0 1 0,0-1 0,1 1 0,-1 0 0,1 0 0,-1 0 0,0 0 0,1 0 0,0 0 0,-1 1 0,1-1 0,0 1 0,0 0 0,0 0 0,0 0 0,0 0 0,0 0 0,0 0 0,1 0 0,-1 0 0,1 1 0,-1-1 0,1 1 0,0-1 0,0 1 0,0-1 0,0 5 0,-1-3 0,1 1 0,0 0 0,0 0 0,0 0 0,0 0 0,1 0 0,0 0 0,0 0 0,0 0 0,1 0 0,0 0 0,0 0 0,0 0 0,0 0 0,1 0 0,0 0 0,0-1 0,0 1 0,1-1 0,-1 0 0,1 1 0,0-1 0,0 0 0,1-1 0,-1 1 0,1-1 0,0 1 0,-1-1 0,2 0 0,-1 0 0,0-1 0,1 1 0,-1-1 0,1 0 0,8 2 0,-5-1 0,1 0 0,0-1 0,0 0 0,0 0 0,0-1 0,0 0 0,0-1 0,1 0 0,-1-1 0,0 1 0,0-2 0,15-3 0,-18 3 0,0-1 0,0 1 0,0-1 0,-1-1 0,1 1 0,-1-1 0,0 0 0,0 0 0,0 0 0,0-1 0,-1 1 0,0-1 0,0 0 0,0-1 0,0 1 0,-1-1 0,0 1 0,4-11 0,-4 9 0,0 0 0,-1-1 0,0 1 0,0-1 0,0 0 0,-1 1 0,0-1 0,-1 0 0,0 0 0,0 0 0,-1 1 0,-1-12 0,2 19 0,0-1 0,0 1 0,0 0 0,0 0 0,0-1 0,0 1 0,0 0 0,0 0 0,0-1 0,0 1 0,0 0 0,0 0 0,-1 0 0,1-1 0,0 1 0,0 0 0,0 0 0,0-1 0,0 1 0,0 0 0,-1 0 0,1 0 0,0 0 0,0-1 0,0 1 0,0 0 0,-1 0 0,1 0 0,0 0 0,0 0 0,-1 0 0,1-1 0,0 1 0,0 0 0,0 0 0,-1 0 0,1 0 0,0 0 0,0 0 0,-1 0 0,1 0 0,0 0 0,0 0 0,-1 0 0,1 0 0,0 0 0,-7 13 0,1 20 0,6-24 15,0 0 0,1 1 0,1-1 0,-1 0 0,1 0 0,1 0 0,4 12 0,-6-18-72,0-1 0,0 1 0,0 0 0,1 0-1,-1 0 1,1-1 0,-1 1 0,1-1 0,0 1 0,0-1 0,0 0 0,0 0-1,1 0 1,-1 0 0,1 0 0,-1 0 0,1-1 0,0 1 0,-1-1 0,1 0 0,0 0-1,0 0 1,0 0 0,0 0 0,5 0 0,10-3-6769</inkml:trace>
  <inkml:trace contextRef="#ctx0" brushRef="#br0" timeOffset="3450.49">4761 0 24575,'-7'25'0,"1"16"0,2 1-8191</inkml:trace>
  <inkml:trace contextRef="#ctx0" brushRef="#br0" timeOffset="3451.49">4867 212 24575,'-7'22'0,"-3"17"0,1 17 0,2 14 0,2 12 0,2 7 0,4 2 0,4-3 0,-1-5 0,0-14 0,-1-15 0,-1-20 0,-1-16-8191</inkml:trace>
  <inkml:trace contextRef="#ctx0" brushRef="#br0" timeOffset="4090.61">4847 467 24575,'0'-18'0,"0"-1"0,2 1 0,0-1 0,1 1 0,1 0 0,0 0 0,1 0 0,1 0 0,10-18 0,-15 34 0,0 0 0,1-1 0,-1 1 0,1 0 0,0 0 0,0 0 0,0 0 0,0 0 0,3-3 0,-4 5 0,0-1 0,0 1 0,0 0 0,0-1 0,0 1 0,0 0 0,0-1 0,0 1 0,0 0 0,0 0 0,0 0 0,0 0 0,-1 0 0,1 0 0,0 0 0,0 0 0,0 0 0,0 0 0,2 1 0,-1 1 0,0-1 0,0 1 0,0-1 0,1 1 0,-2 0 0,1 0 0,0 0 0,0 0 0,-1 0 0,1 1 0,-1-1 0,1 0 0,-1 1 0,0-1 0,0 1 0,0-1 0,1 6 0,2 9 0,0 1 0,-1-1 0,0 1 0,-1 20 0,-2-30 0,0 1 0,-1-1 0,1 1 0,-2-1 0,1 1 0,-1-1 0,-1 0 0,1 0 0,-1 0 0,-7 13 0,9-20 0,1 0 0,-1 1 0,0-1 0,0 0 0,0 0 0,0 0 0,0 1 0,0-1 0,0 0 0,-1 0 0,1 0 0,0-1 0,-1 1 0,1 0 0,0 0 0,-1-1 0,1 1 0,-1-1 0,1 1 0,-1-1 0,1 0 0,-1 1 0,-2-1 0,3-1 0,0 1 0,0 0 0,0-1 0,0 1 0,1-1 0,-1 1 0,0-1 0,0 0 0,0 1 0,0-1 0,1 0 0,-1 0 0,0 0 0,1 1 0,-1-1 0,1 0 0,-1 0 0,1 0 0,-1 0 0,1 0 0,-1 0 0,1 0 0,0 0 0,0 0 0,0 0 0,-1 0 0,1 0 0,0 0 0,0 0 0,0 0 0,1 0 0,-1 0 0,0 0 0,1-2 0,1-8 0,0 0 0,1 0 0,1 0 0,-1 1 0,2 0 0,0-1 0,0 2 0,0-1 0,1 0 0,14-15 0,-6 9 0,0 0 0,1 1 0,1 1 0,33-24 0,-47 37 0,0-1 0,0 1 0,0 0 0,0-1 0,1 1 0,-1 0 0,0 0 0,1 1 0,-1-1 0,1 0 0,-1 1 0,1-1 0,-1 1 0,1 0 0,-1 0 0,4 0 0,-4 1 0,-1 0 0,1 0 0,-1-1 0,1 1 0,-1 0 0,1 0 0,-1 0 0,0 1 0,0-1 0,1 0 0,-1 0 0,0 1 0,0-1 0,0 1 0,0-1 0,0 1 0,-1-1 0,1 1 0,0-1 0,-1 1 0,1 0 0,-1-1 0,0 1 0,1 2 0,1 7 0,0 0 0,0 0 0,-1-1 0,-1 1 0,0 0 0,0 0 0,-1 0 0,-1 0 0,0 0 0,0-1 0,-1 1 0,0-1 0,-1 1 0,-7 13 0,-2-10 0,13-13 0,-1-1 0,1 0 0,0 0 0,-1 0 0,1 0 0,0 0 0,0 1 0,-1-1 0,1 0 0,0 0 0,-1 0 0,1 0 0,0 0 0,-1 0 0,1 0 0,0 0 0,-1 0 0,1 0 0,0 0 0,-1-1 0,1 1 0,0 0 0,-1 0 0,1 0 0,0 0 0,-1 0 0,1-1 0,0 1 0,-1 0 0,1-1 0,-1-1 0,0 1 0,1 0 0,0-1 0,-1 1 0,1 0 0,0-1 0,-1 1 0,1-1 0,0 1 0,0-1 0,0 1 0,0 0 0,1-1 0,-1 1 0,0 0 0,1-1 0,-1 1 0,0-1 0,1 1 0,0-2 0,9-17 0,1 0 0,1 0 0,0 1 0,2 1 0,0 0 0,1 1 0,0 0 0,28-22 0,-42 38 0,1-1 0,-1 1 0,1 0 0,0 0 0,-1-1 0,1 1 0,0 0 0,0 1 0,-1-1 0,1 0 0,0 0 0,0 1 0,0-1 0,0 1 0,4 0 0,-6 0 0,0 0 0,1 0 0,-1 0 0,1 0 0,-1 0 0,0 1 0,1-1 0,-1 0 0,0 0 0,1 1 0,-1-1 0,0 0 0,1 1 0,-1-1 0,0 0 0,0 1 0,1-1 0,-1 0 0,0 1 0,0-1 0,0 0 0,1 1 0,-1-1 0,0 1 0,0 0 0,-1 19 0,-9 20 0,6-28 0,0 0 0,1 1 0,1-1 0,0 1 0,1-1 0,0 26 0,1-37 0,1 1 0,-1-1 0,0 1 0,0-1 0,1 0 0,-1 1 0,0-1 0,1 1 0,0-1 0,-1 0 0,1 1 0,0-1 0,-1 0 0,1 0 0,0 1 0,0-1 0,0 0 0,0 0 0,0 0 0,1 0 0,-1 0 0,0 0 0,2 0 0,-1 0 0,0-1 0,0 1 0,0-1 0,0 0 0,0 0 0,0 0 0,0 0 0,0 0 0,0-1 0,0 1 0,0-1 0,0 1 0,0-1 0,-1 0 0,4-1 0,1-1 0,0 0 0,0-1 0,0 0 0,-1 0 0,1 0 0,-1-1 0,0 0 0,8-10 0,-9 9 14,0 0-1,-1-1 0,0 1 0,0-1 1,0 0-1,-1 1 0,0-1 1,2-14-1,-4 19-64,0-1 0,0 1-1,0-1 1,0 1 0,0-1 0,0 1 0,-1-1-1,1 1 1,-1-1 0,1 1 0,-1-1 0,0 1-1,0 0 1,0 0 0,-1-1 0,1 1-1,0 0 1,-1 0 0,1 0 0,-1 0 0,0 1-1,0-1 1,0 0 0,0 1 0,0-1 0,0 1-1,0-1 1,-3 0 0,-11-4-6775</inkml:trace>
  <inkml:trace contextRef="#ctx0" brushRef="#br0" timeOffset="4815.83">5567 169 24575,'-8'5'0,"0"0"0,1 0 0,-1 0 0,1 1 0,1 0 0,-1 1 0,1-1 0,0 1 0,-7 11 0,9-13 0,1 0 0,0 1 0,0-1 0,0 1 0,1-1 0,0 1 0,0 0 0,1 0 0,-1 0 0,1 0 0,1 0 0,-1 0 0,1 0 0,0 11 0,1-15 0,0 1 0,-1-1 0,1 0 0,0 1 0,0-1 0,0 0 0,1 0 0,-1 0 0,0 0 0,1 0 0,-1 0 0,1 0 0,0 0 0,-1-1 0,1 1 0,0-1 0,0 1 0,0-1 0,0 0 0,1 0 0,-1 0 0,0 0 0,0 0 0,1 0 0,-1 0 0,0-1 0,1 0 0,-1 1 0,5-1 0,1 1 0,-1-1 0,1 0 0,0-1 0,-1 1 0,1-1 0,0-1 0,-1 0 0,10-3 0,-7 1 0,0 0 0,0-1 0,0 0 0,-1 0 0,1-1 0,-1-1 0,-1 0 0,1 0 0,-1 0 0,0-1 0,-1 0 0,0-1 0,0 0 0,-1 0 0,0 0 0,-1-1 0,0 1 0,5-15 0,-9 22 0,0 0 0,-1 1 0,0-1 0,1 0 0,-1 1 0,0-1 0,0 0 0,0 0 0,0 0 0,0 1 0,0-1 0,0 0 0,-1 0 0,1 1 0,-1-1 0,1 0 0,-1 1 0,-1-4 0,1 4 0,0 0 0,0 0 0,0 0 0,0 0 0,0 0 0,-1 1 0,1-1 0,0 0 0,0 1 0,-1-1 0,1 0 0,0 1 0,-1 0 0,1-1 0,0 1 0,-1 0 0,1 0 0,-3 0 0,0 0 0,-1 0 0,1 0 0,-1 1 0,1 0 0,-1 0 0,1 0 0,0 1 0,0-1 0,0 1 0,0 0 0,0 0 0,0 1 0,-6 4 0,13-9 0,-1 0 0,1 1 0,-1-1 0,1 1 0,0 0 0,0 0 0,-1 0 0,1 0 0,0 0 0,0 0 0,0 1 0,0 0 0,0-1 0,0 1 0,0 0 0,0 1 0,0-1 0,0 0 0,0 1 0,-1 0 0,1 0 0,0 0 0,0 0 0,0 0 0,-1 0 0,1 1 0,-1-1 0,1 1 0,-1-1 0,1 1 0,-1 0 0,0 0 0,0 0 0,0 1 0,0-1 0,0 0 0,-1 1 0,1-1 0,-1 1 0,1 0 0,-1-1 0,0 1 0,0 0 0,0 0 0,-1 0 0,1 0 0,-1 0 0,1 0 0,-1-1 0,0 1 0,0 0 0,0 0 0,-1 0 0,1 0 0,-1 0 0,1 0 0,-1 0 0,0 0 0,0 0 0,0-1 0,-1 1 0,1 0 0,-1-1 0,1 1 0,-1-1 0,-4 5 0,19-23 0,-1 3 0,-11 13 0,-1-1 0,1 1 0,-1 0 0,0 0 0,1 0 0,-1 0 0,1 0 0,-1 0 0,1 0 0,-1 1 0,1-1 0,-1 0 0,0 0 0,1 0 0,-1 0 0,1 0 0,-1 1 0,0-1 0,1 0 0,-1 0 0,0 1 0,1-1 0,-1 0 0,0 1 0,1-1 0,-1 0 0,0 1 0,1-1 0,-1 0 0,0 1 0,0-1 0,0 1 0,1-1 0,-1 0 0,0 1 0,0-1 0,0 1 0,2 2 0,-1 0 0,1 0 0,0-1 0,0 1 0,0-1 0,0 1 0,0-1 0,1 0 0,-1 0 0,1 0 0,-1 0 0,1-1 0,0 1 0,0 0 0,0-1 0,0 0 0,0 0 0,0 0 0,0 0 0,0 0 0,0-1 0,0 0 0,1 1 0,-1-1 0,0 0 0,0 0 0,0-1 0,1 1 0,-1-1 0,6-1 0,-3 0 0,-1 0 0,1 0 0,0 0 0,0-1 0,-1 0 0,0 0 0,1 0 0,-1-1 0,0 0 0,-1 0 0,1 0 0,-1 0 0,0-1 0,0 1 0,4-7 0,-2-1 0,-1-1 0,0 1 0,0-1 0,-2 1 0,1-1 0,-2 0 0,0-1 0,0 1 0,-1 0 0,-1 0 0,0-1 0,-1 1 0,-3-14 0,4 25 0,-1-1 0,0 0 0,1 1 0,-1-1 0,0 1 0,0-1 0,-1 1 0,1-1 0,0 1 0,-1 0 0,0 0 0,1 0 0,-1 0 0,-3-3 0,4 4 0,0 1 0,0 0 0,0-1 0,0 1 0,0-1 0,0 1 0,0 0 0,0 0 0,0 0 0,0 0 0,0 0 0,-1 0 0,1 0 0,0 0 0,0 0 0,0 0 0,0 0 0,0 1 0,0-1 0,0 0 0,0 1 0,0-1 0,0 1 0,0-1 0,1 1 0,-1 0 0,0-1 0,0 1 0,0 0 0,1-1 0,-1 1 0,0 0 0,1 0 0,-1 0 0,0 0 0,1 0 0,-1 0 0,0 1 0,-3 5 0,1 0 0,-1 0 0,1 0 0,1 0 0,-1 1 0,1 0 0,0-1 0,0 11 0,-4 67 0,6-64 0,-1 168-1365,2-140-5461</inkml:trace>
  <inkml:trace contextRef="#ctx0" brushRef="#br0" timeOffset="6578.12">0 1545 24575,'10'-30'0,"-5"27"0,-1 19 0,-1 159 0,-3-174 0,0 0 0,0 0 0,0 0 0,0 0 0,0 0 0,0 1 0,0-1 0,0 0 0,1 0 0,-1 0 0,0 0 0,1 0 0,-1 0 0,1 0 0,-1 0 0,1 0 0,-1 0 0,1-1 0,0 1 0,-1 0 0,1 0 0,1 1 0,-1-2 0,0 0 0,0 0 0,0 0 0,0 0 0,0-1 0,0 1 0,-1 0 0,1 0 0,0-1 0,0 1 0,0-1 0,-1 1 0,1-1 0,0 1 0,0-1 0,-1 1 0,1-1 0,0 1 0,-1-1 0,1 0 0,0 0 0,8-10 0,0-1 0,10-18 0,-14 22 0,22-35 0,52-76 0,-78 117 0,1 0 0,-1 1 0,0-1 0,1 1 0,-1-1 0,1 1 0,-1-1 0,1 1 0,0 0 0,0 0 0,-1 0 0,1 0 0,0 0 0,0 0 0,0 1 0,0-1 0,0 0 0,4 1 0,-5 0 0,1 0 0,0 1 0,0-1 0,-1 1 0,1-1 0,0 1 0,-1 0 0,1 0 0,-1-1 0,1 1 0,-1 0 0,1 1 0,-1-1 0,1 0 0,-1 0 0,0 1 0,0-1 0,0 0 0,0 1 0,0-1 0,1 3 0,14 25 0,-12-19 0,1 0 0,1-1 0,0 0 0,0 0 0,14 16 0,-19-24 0,1 0 0,-1 0 0,1 0 0,-1 1 0,1-2 0,0 1 0,-1 0 0,1 0 0,0 0 0,0-1 0,-1 1 0,1-1 0,0 1 0,0-1 0,0 0 0,2 0 0,-1 0 0,-1-1 0,1 1 0,-1-1 0,1 0 0,-1 0 0,0 0 0,1 0 0,-1 0 0,0-1 0,0 1 0,0-1 0,0 1 0,0-1 0,0 0 0,2-2 0,0-1 0,-1 0 0,0 0 0,0 0 0,0-1 0,0 1 0,-1-1 0,0 0 0,0 1 0,-1-1 0,0 0 0,1-9 0,-2 22 0,-1 2 0,1 1 0,-1 0 0,2-1 0,-1 1 0,4 15 0,-3-23 0,0 1 0,-1-1 0,1 0 0,0 0 0,0 0 0,1 0 0,-1 0 0,0 0 0,0 0 0,1-1 0,0 1 0,-1 0 0,1-1 0,0 1 0,-1-1 0,1 0 0,0 1 0,0-1 0,0 0 0,0 0 0,0 0 0,1-1 0,-1 1 0,0 0 0,0-1 0,0 1 0,1-1 0,-1 0 0,0 0 0,3 0 0,-3 0 0,1 0 0,-1 0 0,0 0 0,1-1 0,-1 1 0,0-1 0,0 0 0,0 1 0,1-1 0,-1 0 0,0 0 0,0 0 0,0 0 0,0-1 0,-1 1 0,1-1 0,0 1 0,0-1 0,-1 1 0,2-3 0,0-1 0,0 1 0,0 0 0,-1-1 0,0 0 0,0 1 0,0-1 0,-1 0 0,0 0 0,1-6 0,0 4 0,-2 0 0,1 0 0,-1 0 0,0 0 0,0 0 0,0 0 0,-1 0 0,0 1 0,-1-1 0,0 0 0,0 0 0,0 1 0,-1-1 0,-3-6 0,3 10 0,0-1 0,-1 1 0,1 0 0,-1 0 0,1 0 0,-8-4 0,9 6 0,1 1 0,0-1 0,0 0 0,-1 0 0,1 1 0,-1-1 0,1 1 0,0-1 0,-1 1 0,1 0 0,-1 0 0,1-1 0,-1 1 0,1 0 0,-1 0 0,1 0 0,-1 1 0,1-1 0,-1 0 0,1 0 0,-1 1 0,1-1 0,-2 2 0,3-2 0,1 1 0,0 0 0,-1 0 0,1-1 0,0 1 0,-1-1 0,1 1 0,0-1 0,0 1 0,0-1 0,0 1 0,-1-1 0,1 0 0,0 1 0,0-1 0,0 0 0,0 0 0,0 0 0,1 0 0,13 3 0,0-1 0,0 0 0,0-1 0,1-1 0,-1-1 0,0 0 0,27-6 0,-35 6 0,0-1 0,0-1 0,0 1 0,0-1 0,-1-1 0,1 1 0,-1-1 0,0 0 0,0 0 0,0-1 0,0 0 0,-1 0 0,0 0 0,0 0 0,0-1 0,-1 0 0,6-10 0,-14 28 0,0 2 0,0-1 0,1 0 0,1 1 0,0 0 0,1-1 0,0 21 0,0-7 0,-2 77 0,3-97 0,0-11 0,0-5 0,1-1 0,-1 1 0,2 0 0,-1-1 0,1 1 0,1 0 0,-1 0 0,8-14 0,-8 19 0,0 1 0,0-1 0,0 1 0,1 0 0,-1 0 0,1 0 0,0 0 0,0 1 0,0-1 0,0 1 0,1-1 0,-1 1 0,1 0 0,-1 1 0,1-1 0,0 0 0,-1 1 0,1 0 0,0 0 0,0 0 0,0 0 0,0 1 0,5 0 0,-6 0 0,-1 0 0,0 1 0,1-1 0,-1 1 0,0 0 0,0-1 0,0 1 0,0 0 0,0 0 0,0 1 0,0-1 0,0 0 0,0 1 0,0-1 0,-1 1 0,1 0 0,0-1 0,-1 1 0,0 0 0,1 0 0,-1 0 0,0 0 0,0 0 0,0 0 0,0 0 0,0 0 0,-1 1 0,1-1 0,0 3 0,3 11 0,-1 0 0,4 32 0,-6-35 0,8 77-1365,-4-72-5461</inkml:trace>
  <inkml:trace contextRef="#ctx0" brushRef="#br0" timeOffset="6988">995 1143 24575,'-4'25'0,"-1"9"-8191</inkml:trace>
  <inkml:trace contextRef="#ctx0" brushRef="#br0" timeOffset="7361.08">1249 1440 24575,'-1'0'0,"0"-1"0,1 1 0,-1-1 0,0 1 0,0 0 0,0-1 0,0 1 0,0 0 0,0 0 0,0 0 0,0 0 0,0 0 0,0-1 0,0 2 0,0-1 0,0 0 0,1 0 0,-1 0 0,0 0 0,0 1 0,0-1 0,0 0 0,0 1 0,0-1 0,0 1 0,1-1 0,-1 1 0,0-1 0,0 1 0,-1 1 0,1 0 0,-1 0 0,1 1 0,-1-1 0,1 1 0,0 0 0,0-1 0,0 1 0,0 0 0,1 0 0,-1 4 0,0 4 0,0 0 0,1 1 0,0-1 0,3 19 0,-3-27 0,1 1 0,0 0 0,0 0 0,0-1 0,1 1 0,-1-1 0,1 1 0,0-1 0,0 1 0,0-1 0,0 0 0,0 0 0,1 0 0,0 0 0,-1-1 0,1 1 0,0-1 0,0 1 0,0-1 0,1 0 0,-1 0 0,1-1 0,-1 1 0,1-1 0,-1 1 0,1-1 0,0 0 0,0-1 0,-1 1 0,1 0 0,0-1 0,0 0 0,0 0 0,0 0 0,-1-1 0,1 1 0,0-1 0,0 0 0,-1 0 0,1 0 0,0-1 0,-1 1 0,1-1 0,-1 0 0,0 0 0,1 0 0,-1 0 0,0 0 0,0-1 0,0 0 0,-1 1 0,1-1 0,-1 0 0,0 0 0,1-1 0,1-3 0,0-2 0,0 0 0,0 0 0,0-1 0,-1 0 0,-1 0 0,0 0 0,1-16 0,-2 21 0,-1 1 0,1-1 0,-1 0 0,-1 0 0,1 0 0,-1 0 0,1 0 0,-2 1 0,1-1 0,0 0 0,-1 1 0,0-1 0,0 1 0,0 0 0,-1-1 0,1 1 0,-7-6 0,9 9 0,-1 0 0,0 0 0,0 0 0,0 0 0,-1 0 0,1 1 0,0-1 0,0 1 0,0-1 0,0 1 0,-1-1 0,1 1 0,0-1 0,0 1 0,-1 0 0,1 0 0,0 0 0,-1 0 0,1 0 0,0 0 0,-1 0 0,1 0 0,0 0 0,-1 1 0,1-1 0,0 0 0,0 1 0,0-1 0,-1 1 0,1 0 0,0-1 0,0 1 0,0 0 0,0 0 0,0 0 0,0-1 0,0 1 0,0 0 0,0 0 0,1 0 0,-1 1 0,-1 1 0,-2 2 0,1 1 0,0-1 0,0 1 0,0 0 0,1 0 0,-1 0 0,-1 10 0,3-10 5,0-1-1,1 1 1,0 0-1,0 0 0,0-1 1,0 1-1,1 0 1,0 0-1,0-1 1,1 1-1,-1-1 0,1 1 1,1-1-1,-1 0 1,1 0-1,0 0 1,0 0-1,0 0 1,1 0-1,-1-1 0,1 0 1,0 0-1,0 0 1,1 0-1,-1 0 1,11 5-1,-7-4-103,1 0 0,1-1 0,-1 0 0,1-1 0,-1 1 0,1-2 0,0 0 0,0 0 0,0 0 0,0-1 0,0-1 0,1 0 0,-1 0 0,17-3 0,-5-3-6727</inkml:trace>
  <inkml:trace contextRef="#ctx0" brushRef="#br0" timeOffset="8001.83">2032 1419 24575,'0'-3'0,"4"5"0,0 10 0,1 14 0,-2 13 0,0 15 0,-1 15 0,2 11 0,1 7 0,0 2 0,-2-3 0,0-9 0,-2-14 0,0-18-8191</inkml:trace>
  <inkml:trace contextRef="#ctx0" brushRef="#br0" timeOffset="9057.58">2053 1377 24575,'9'-1'0,"-1"1"0,1 0 0,-1 0 0,1 0 0,-1 1 0,1 1 0,-1-1 0,0 1 0,1 1 0,-1 0 0,9 4 0,-14-6 0,0 0 0,0 1 0,0-1 0,0 1 0,-1 0 0,1 0 0,0 0 0,-1 0 0,1 0 0,-1 1 0,0-1 0,0 1 0,0-1 0,0 1 0,0 0 0,-1 0 0,1-1 0,-1 1 0,0 1 0,0-1 0,0 0 0,0 0 0,0 0 0,-1 0 0,1 1 0,-1-1 0,0 0 0,0 1 0,0-1 0,-1 0 0,0 6 0,-1-6 0,1 1 0,-1-1 0,0 1 0,0-1 0,0 0 0,-1 0 0,1 0 0,-1 0 0,0 0 0,1 0 0,-1-1 0,0 0 0,-1 1 0,1-1 0,0 0 0,-1 0 0,1-1 0,-1 1 0,-5 1 0,1 0 0,-1-1 0,1 0 0,0 0 0,-1 0 0,1-1 0,-1 0 0,-15-1 0,24 0 0,1 0 0,-1-1 0,0 1 0,0 0 0,0 0 0,0 0 0,0 0 0,0 0 0,0 0 0,0 0 0,0 0 0,0 0 0,0 0 0,0 0 0,0 0 0,0 0 0,1 0 0,-1 0 0,0-1 0,0 1 0,0 0 0,0 0 0,0 0 0,0 0 0,0 0 0,0 0 0,0 0 0,0 0 0,0 0 0,0 0 0,0-1 0,0 1 0,0 0 0,0 0 0,0 0 0,0 0 0,0 0 0,-1 0 0,1 0 0,0 0 0,0 0 0,0 0 0,0 0 0,0-1 0,0 1 0,0 0 0,0 0 0,0 0 0,0 0 0,0 0 0,0 0 0,0 0 0,0 0 0,0 0 0,-1 0 0,1 0 0,0 0 0,0 0 0,0 0 0,0 0 0,0 0 0,0 0 0,12-7 0,17-5 0,30-6 0,-21 8 0,-1-2 0,0-1 0,39-21 0,-60 20 0,-15 11 0,-9 9 0,5-4 0,1 1 0,-1 0 0,1 0 0,-1 0 0,1 1 0,0-1 0,0 0 0,0 1 0,1-1 0,-1 1 0,1 0 0,0-1 0,0 1 0,0 0 0,0 0 0,1 0 0,0 0 0,-1 0 0,2 0 0,-1 0 0,0-1 0,1 1 0,-1 0 0,1 0 0,0 0 0,1 0 0,-1-1 0,0 1 0,1-1 0,0 1 0,0-1 0,0 0 0,0 1 0,1-1 0,-1 0 0,1 0 0,0-1 0,0 1 0,0-1 0,0 1 0,0-1 0,1 0 0,-1 0 0,1 0 0,5 2 0,-4-3 0,1 1 0,-1-1 0,0 0 0,1 0 0,-1 0 0,1-1 0,-1 0 0,1 0 0,-1 0 0,1-1 0,-1 0 0,1 0 0,-1 0 0,7-3 0,-10 3 0,1-1 0,-1 1 0,0-1 0,1 1 0,-1-1 0,0 0 0,0 1 0,0-1 0,0 0 0,0-1 0,-1 1 0,1 0 0,-1 0 0,1-1 0,-1 1 0,0-1 0,0 1 0,0-1 0,0 1 0,0-1 0,-1 0 0,1 0 0,-1 1 0,0-1 0,1 0 0,-1 0 0,-1 1 0,1-1 0,0 0 0,-2-3 0,1-1 0,-1 0 0,-1 0 0,1 1 0,-1-1 0,0 1 0,0 0 0,-1 0 0,0 0 0,0 0 0,-7-6 0,-8-13 0,19 24 0,0 1 0,0 0 0,-1 0 0,1 0 0,0 0 0,0-1 0,0 1 0,0 0 0,0 0 0,0 0 0,0-1 0,0 1 0,0 0 0,0 0 0,-1 0 0,1-1 0,0 1 0,0 0 0,0 0 0,0 0 0,1-1 0,-1 1 0,0 0 0,0 0 0,0-1 0,0 1 0,0 0 0,0 0 0,0 0 0,0-1 0,0 1 0,0 0 0,1 0 0,-1 0 0,0 0 0,0-1 0,0 1 0,0 0 0,0 0 0,1 0 0,-1 0 0,0 0 0,14-4 0,20 5 0,-30-1 0,16-1 0,-16 0 0,0 1 0,0 0 0,0 0 0,0 0 0,0 0 0,6 2 0,-9-1 0,1-1 0,-1 1 0,0-1 0,0 1 0,0-1 0,0 1 0,0 0 0,-1 0 0,1-1 0,0 1 0,0 0 0,0 0 0,-1 0 0,1 0 0,0 0 0,-1 0 0,1 0 0,-1 0 0,1 0 0,-1 0 0,0 1 0,1-1 0,-1 0 0,0 0 0,0 0 0,0 0 0,0 2 0,1 11 0,0 1 0,1 0 0,0-1 0,5 18 0,-6-29 0,-1-1 0,1 1 0,0-1 0,0 0 0,-1 1 0,2-1 0,-1 0 0,0 0 0,0 0 0,1 0 0,-1 0 0,1 0 0,0 0 0,0 0 0,0 0 0,-1-1 0,1 1 0,1-1 0,-1 0 0,0 1 0,0-1 0,0 0 0,1 0 0,-1 0 0,1-1 0,2 2 0,-4-2 0,1 0 0,0 0 0,0-1 0,0 1 0,0 0 0,0 0 0,0-1 0,-1 1 0,1-1 0,0 0 0,0 0 0,-1 1 0,1-1 0,0 0 0,-1 0 0,1-1 0,-1 1 0,0 0 0,1 0 0,-1-1 0,0 1 0,1-1 0,-1 1 0,0-1 0,0 1 0,1-4 0,2-4 0,0 0 0,-1 0 0,0 0 0,1-11 0,1 2 0,-5 17 0,0 1 0,1-1 0,-1 1 0,0-1 0,0 1 0,1-1 0,-1 1 0,1-1 0,-1 1 0,0 0 0,1-1 0,-1 1 0,1 0 0,-1-1 0,1 1 0,-1 0 0,1-1 0,-1 1 0,1 0 0,-1 0 0,1 0 0,0 0 0,-1-1 0,1 1 0,-1 0 0,1 0 0,-1 0 0,1 0 0,0 0 0,-1 0 0,1 1 0,-1-1 0,1 0 0,-1 0 0,1 0 0,-1 0 0,1 1 0,-1-1 0,1 0 0,-1 1 0,1-1 0,0 1 0,28 17 0,-18-11 0,-9-5 0,0-1 0,0 0 0,0 1 0,0-1 0,1 0 0,-1-1 0,0 1 0,1 0 0,-1-1 0,1 1 0,-1-1 0,1 0 0,-1 1 0,1-1 0,-1-1 0,1 1 0,-1 0 0,1 0 0,-1-1 0,0 0 0,1 1 0,-1-1 0,3-1 0,-2 0 0,-1 0 0,0 0 0,0 0 0,0-1 0,0 1 0,-1 0 0,1-1 0,0 1 0,-1-1 0,0 0 0,0 1 0,0-1 0,0 0 0,0 0 0,0 0 0,-1 0 0,1 1 0,-1-1 0,0-5 0,1 2-85,-1 0 0,0-1-1,0 1 1,0 0 0,-1 0-1,0 0 1,0 0 0,-1 0-1,0 0 1,0 0 0,0 0-1,-1 1 1,1-1 0,-2 1-1,-2-6 1,-7-1-6741</inkml:trace>
  <inkml:trace contextRef="#ctx0" brushRef="#br0" timeOffset="9615.6">3027 1335 24575,'-2'1'0,"0"0"0,0 0 0,0-1 0,0 1 0,1 1 0,-1-1 0,0 0 0,1 0 0,-1 1 0,0-1 0,1 0 0,0 1 0,-1 0 0,1-1 0,0 1 0,0 0 0,0 0 0,0 0 0,0-1 0,0 1 0,0 0 0,1 0 0,-1 0 0,1 0 0,0 0 0,-1 1 0,1-1 0,0 0 0,0 0 0,0 0 0,0 0 0,1 0 0,-1 0 0,1 0 0,-1 0 0,1 0 0,0 0 0,-1 0 0,1 0 0,0 0 0,0 0 0,0-1 0,1 1 0,-1 0 0,0-1 0,1 1 0,-1-1 0,1 1 0,-1-1 0,4 2 0,-4-2 0,1 1 0,0 0 0,0-1 0,-1 0 0,1 1 0,0-1 0,0 0 0,1 0 0,-1 0 0,0 0 0,0-1 0,0 1 0,1 0 0,-1-1 0,0 0 0,1 1 0,-1-1 0,0 0 0,1 0 0,-1-1 0,0 1 0,1 0 0,-1-1 0,0 1 0,0-1 0,1 0 0,-1 0 0,0 0 0,0 0 0,0 0 0,0 0 0,0 0 0,0-1 0,0 1 0,-1-1 0,1 0 0,0 1 0,-1-1 0,1 0 0,-1 0 0,0 0 0,0 0 0,0 0 0,0 0 0,2-4 0,-2 4 0,-1 0 0,1-1 0,0 1 0,-1-1 0,1 1 0,-1-1 0,0 1 0,0-1 0,0 1 0,0-1 0,0 0 0,-1 1 0,1-1 0,-1 1 0,0 0 0,1-1 0,-1 1 0,0-1 0,-1 1 0,1 0 0,0 0 0,-1 0 0,1 0 0,-1 0 0,1 0 0,-1 0 0,0 0 0,0 0 0,0 1 0,-3-3 0,3 3 0,0 0 0,1 0 0,-1 0 0,0 1 0,0-1 0,0 1 0,0-1 0,1 1 0,-1-1 0,0 1 0,0 0 0,0 0 0,0 0 0,0 0 0,0 0 0,0 1 0,0-1 0,0 0 0,0 1 0,1-1 0,-1 1 0,0 0 0,0 0 0,1 0 0,-1 0 0,0 0 0,1 0 0,-1 0 0,1 0 0,-1 1 0,1-1 0,0 0 0,-1 1 0,1 0 0,0-1 0,0 1 0,0-1 0,0 1 0,-1 3 0,0-2 0,1 0 0,-1 0 0,1 0 0,0 0 0,0 0 0,0 0 0,0 0 0,0 0 0,1 1 0,-1-1 0,1 0 0,0 0 0,0 1 0,0-1 0,0 0 0,1 0 0,-1 1 0,1-1 0,0 0 0,0 0 0,0 0 0,0 0 0,1 0 0,-1 0 0,1 0 0,0 0 0,-1-1 0,1 1 0,1-1 0,-1 1 0,0-1 0,1 0 0,-1 0 0,4 3 0,2-1 0,0 0 0,0 0 0,1 0 0,-1-1 0,1 0 0,0-1 0,0 0 0,0-1 0,0 1 0,0-2 0,12 1 0,-14-1 0,1 0 0,0-1 0,0 0 0,-1 0 0,1 0 0,0-1 0,-1 0 0,0-1 0,1 1 0,-1-2 0,0 1 0,0-1 0,-1 0 0,1 0 0,-1-1 0,0 1 0,0-1 0,0-1 0,-1 1 0,0-1 0,0 0 0,0-1 0,-1 1 0,0-1 0,0 1 0,5-15 0,-3 8 0,2-5 0,-5 21 0,-1 11 0,0-1-136,1-1-1,0 1 1,1-1-1,0 1 1,1-1-1,0 0 1,1-1-1,0 1 0,14 17 1,-3-5-6690</inkml:trace>
  <inkml:trace contextRef="#ctx0" brushRef="#br0" timeOffset="10178.26">3915 1356 24575,'-8'-2'0,"-1"0"0,0 1 0,1 0 0,-1 0 0,0 1 0,-14 1 0,21-1 0,-1 0 0,1 1 0,0-1 0,-1 1 0,1 0 0,0 0 0,-1 0 0,1 0 0,0 0 0,0 0 0,0 0 0,0 1 0,0-1 0,0 1 0,0 0 0,0-1 0,1 1 0,-1 0 0,1 0 0,-1 0 0,1 0 0,0 0 0,0 1 0,0-1 0,0 0 0,0 0 0,-1 5 0,2-6 0,0 0 0,-1 0 0,1 1 0,0-1 0,0 0 0,0 0 0,0 1 0,0-1 0,0 0 0,0 0 0,1 0 0,-1 1 0,0-1 0,1 0 0,-1 0 0,1 0 0,-1 0 0,1 0 0,0 0 0,-1 0 0,1 0 0,0 0 0,0 0 0,1 1 0,0 0 0,1 0 0,-1-1 0,1 1 0,-1-1 0,1 0 0,0 0 0,0 0 0,-1 0 0,1-1 0,4 1 0,0 0 0,-1 0 0,1-1 0,-1 0 0,1-1 0,-1 1 0,1-1 0,-1 0 0,1-1 0,6-2 0,-9 2 0,1-1 0,0 0 0,-1-1 0,0 1 0,1-1 0,-2 0 0,1 0 0,3-5 0,21-18 0,-28 27 0,1 0 0,-1 0 0,0 0 0,0 0 0,0 0 0,1 0 0,-1 0 0,0 0 0,0 0 0,1 0 0,-1 0 0,0 0 0,0 0 0,0 0 0,1 0 0,-1 0 0,0 0 0,0 0 0,0 0 0,1 1 0,-1-1 0,0 0 0,0 0 0,0 0 0,0 0 0,1 1 0,-1-1 0,0 0 0,0 0 0,0 0 0,0 0 0,0 1 0,0-1 0,0 0 0,0 0 0,1 1 0,-1-1 0,0 0 0,0 0 0,0 0 0,0 1 0,0-1 0,0 0 0,0 0 0,0 1 0,0-1 0,-1 0 0,1 0 0,0 0 0,0 1 0,0-1 0,0 0 0,0 17 0,-21 821 0,21-823 0,4 43 0,-3-54 0,-1 0 0,1 0 0,0 0 0,0-1 0,1 1 0,-1 0 0,1-1 0,0 1 0,0-1 0,0 1 0,4 4 0,-5-7 0,-1-1 0,1 1 0,0 0 0,-1-1 0,1 1 0,0-1 0,0 1 0,-1-1 0,1 1 0,0-1 0,0 0 0,0 1 0,0-1 0,0 0 0,0 0 0,-1 1 0,1-1 0,0 0 0,0 0 0,0 0 0,0 0 0,0 0 0,0 0 0,0-1 0,0 1 0,0 0 0,0-1 0,2 0 0,-1 0 0,0 0 0,0-1 0,0 1 0,0-1 0,0 1 0,0-1 0,0 0 0,-1 0 0,2-2 0,4-5 0,-1-1 0,-1 0 0,8-17 0,-5 5 0,0-1 0,-2 0 0,0 0 0,-2-1 0,0 1 0,-2-1 0,-1 0 0,-1 0 0,0 0 0,-2 0 0,-1 0 0,-1 1 0,-1-1 0,-1 1 0,-1 0 0,-1 1 0,0 0 0,-2 0 0,-1 0 0,-1 2 0,-1-1 0,0 1 0,-28-30 0,-12-10 0,52 60 0,1-1 0,-1 1 0,1-1 0,-1 1 0,1-1 0,0 0 0,0 1 0,-1-1 0,1 1 0,0-1 0,0 0 0,-1 1 0,1-1 0,0 0 0,0 1 0,0-1 0,0 0 0,0 1 0,0-1 0,0 1 0,0-1 0,1 0 0,-1 1 0,0-1 0,0 0 0,0 1 0,1-1 0,-1 1 0,0-1 0,1 0 0,-1 1 0,0-1 0,1 1 0,-1-1 0,1 1 0,-1-1 0,1 1 0,-1 0 0,1-1 0,-1 1 0,1-1 0,-1 1 0,1 0 0,0-1 0,32-8 0,-28 8 0,41-6-1365,0 0-5461</inkml:trace>
  <inkml:trace contextRef="#ctx0" brushRef="#br0" timeOffset="10551.77">4614 1376 24575,'-11'0'0,"-7"7"0,-7 7 0,-4 7 0,0 7 0,-3 4 0,5-2 0,6-1 0,8-6-8191</inkml:trace>
  <inkml:trace contextRef="#ctx0" brushRef="#br0" timeOffset="10909.74">4487 1102 24575,'0'-3'0,"4"2"0,8 12 0,5 15 0,8 13 0,6 12 0,6 11 0,3 3 0,-2 0 0,-3-3 0,-8-9 0,-4-13 0,-7-13-8191</inkml:trace>
  <inkml:trace contextRef="#ctx0" brushRef="#br0" timeOffset="10910.74">5143 1292 24575,'0'8'0,"0"12"0,0 11 0,0 10 0,0 6 0,0 2 0,0-4 0,4-9 0,0-11-8191</inkml:trace>
  <inkml:trace contextRef="#ctx0" brushRef="#br0" timeOffset="11280.59">5269 931 24575,'-7'22'0,"-6"21"0,-1 18 0,2 13 0,3-6-8191</inkml:trace>
  <inkml:trace contextRef="#ctx0" brushRef="#br0" timeOffset="11281.59">5333 1418 24575,'17'-22'0,"-3"3"0,0 2 0,1-1 0,18-14 0,-29 28 0,0 1 0,0 0 0,0 0 0,1 0 0,-1 0 0,0 1 0,1 0 0,0 0 0,-1 0 0,1 0 0,0 1 0,0 0 0,0 0 0,0 0 0,0 0 0,0 1 0,1 0 0,-1 0 0,6 1 0,-6 1 0,-1 0 0,1 0 0,-1 0 0,0 1 0,0-1 0,0 1 0,0 0 0,0 0 0,-1 0 0,1 1 0,-1 0 0,0-1 0,0 1 0,0 0 0,0 0 0,-1 0 0,0 1 0,0-1 0,0 1 0,0-1 0,-1 1 0,2 5 0,0 1 0,0 0 0,-1 1 0,0-1 0,-1 0 0,0 1 0,-1-1 0,0 0 0,-3 18 0,2-25 5,0-1-1,0 1 1,-1-1 0,1 0-1,-1 0 1,1 1-1,-1-1 1,0 0 0,-1 0-1,1-1 1,0 1 0,-1 0-1,0-1 1,1 0-1,-1 1 1,0-1 0,0 0-1,0-1 1,0 1-1,-1 0 1,1-1 0,0 0-1,-1 0 1,1 0-1,-5 1 1,-3 0-217,-1 0 0,1-1 0,0-1-1,0 1 1,-1-2 0,-18-2 0,-15-6-6614</inkml:trace>
  <inkml:trace contextRef="#ctx0" brushRef="#br0" timeOffset="11751.44">1524 2688 24575,'7'0'0,"14"0"0,13 0 0,16 0 0,9 0 0,7 0 0,2 0 0,-10 0-8191</inkml:trace>
  <inkml:trace contextRef="#ctx0" brushRef="#br0" timeOffset="12187.11">2200 2478 24575,'-2'73'0,"1"-31"0,5 65 0,-2-102 0,3-11 0,3-18 0,-7 22 0,13-45 0,-6 16 0,2 1 0,1 0 0,1 0 0,29-50 0,-40 78 0,1-1 0,0 0 0,0 1 0,0-1 0,0 1 0,1-1 0,-1 1 0,1 0 0,-1 0 0,1 0 0,0 1 0,-1-1 0,1 0 0,0 1 0,0 0 0,0 0 0,1 0 0,4-1 0,-4 2 0,-1 0 0,0 0 0,0 1 0,1-1 0,-1 1 0,0 0 0,0 0 0,0 0 0,0 0 0,0 1 0,0-1 0,0 1 0,0 0 0,-1 0 0,4 3 0,4 4 0,0 1 0,-1 1 0,-1-1 0,1 2 0,-2-1 0,0 1 0,8 17 0,35 101 0,-49-128-31,-1-1 0,1 1 0,-1-1 0,1 1 0,0-1 0,0 0 0,0 1 0,0-1 0,0 0 0,0 0 0,0 0 0,0 0 0,0 0 0,1 0 0,-1 0 0,0 0 0,1 0 0,-1 0 0,1-1 0,-1 1 0,1-1 0,-1 1 0,1-1 0,-1 1-1,1-1 1,-1 0 0,1 0 0,0 0 0,-1 0 0,1 0 0,-1 0 0,1 0 0,-1 0 0,1-1 0,0 1 0,-1-1 0,1 1 0,-1-1 0,0 0 0,1 1 0,-1-1 0,1 0 0,1-2 0,14-11-6795</inkml:trace>
  <inkml:trace contextRef="#ctx0" brushRef="#br0" timeOffset="12546.88">2751 2435 24575,'0'-3'0,"-4"5"0,-7 14 0,-7 15 0,-7 12 0,-6 14 0,-2 8 0,-2 4 0,1 1 0,6-1 0,5-5 0,6-10 0,5-13-8191</inkml:trace>
  <inkml:trace contextRef="#ctx0" brushRef="#br0" timeOffset="12960.03">2750 2773 24575,'9'-7'0,"0"1"0,0 0 0,1 0 0,-1 0 0,1 2 0,0-1 0,16-4 0,-24 8 0,1 1 0,-1-1 0,0 1 0,0-1 0,1 1 0,-1 0 0,0 0 0,1 0 0,-1 0 0,0 0 0,1 1 0,-1-1 0,0 1 0,1-1 0,-1 1 0,0 0 0,0 0 0,0 0 0,0 0 0,0 0 0,0 1 0,0-1 0,0 0 0,0 1 0,-1 0 0,1-1 0,-1 1 0,1 0 0,-1 0 0,1 0 0,-1 0 0,0 0 0,0 0 0,0 0 0,0 0 0,-1 0 0,1 1 0,0-1 0,-1 0 0,1 0 0,-1 4 0,1-2 0,-1 1 0,1-1 0,-1 1 0,0-1 0,0 1 0,-1-1 0,1 1 0,-1-1 0,0 1 0,0-1 0,0 0 0,-1 1 0,0-1 0,0 0 0,-3 6 0,-3 1 0,0-1 0,0 1 0,-18 15 0,-10 13 0,35-38 0,1-1 0,0 0 0,0 0 0,-1 1 0,1-1 0,0 0 0,0 1 0,0-1 0,-1 0 0,1 1 0,0-1 0,0 0 0,0 1 0,0-1 0,0 0 0,0 1 0,0-1 0,0 0 0,0 1 0,0-1 0,0 1 0,0-1 0,0 0 0,0 1 0,0-1 0,0 0 0,0 1 0,0-1 0,0 0 0,1 1 0,-1-1 0,0 0 0,0 1 0,0-1 0,1 1 0,14 5 0,21-3 0,61-8 0,122-22 0,-128 13 0,-82 12-1365,-17 2-5461</inkml:trace>
  <inkml:trace contextRef="#ctx0" brushRef="#br0" timeOffset="13806.82">3661 2351 24575,'29'25'0,"16"27"0,8 25 0,-1 26 0,-10 20 0,-19 14 0,-24 9 0,-30 5 0,-28 2 0,-26-7 0,-19-14 0,-10-18 0,13-30-8191</inkml:trace>
  <inkml:trace contextRef="#ctx0" brushRef="#br0" timeOffset="14168.44">4339 3113 24575,'0'0'-819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9.5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9 0 24575,'-25'29'0,"-23"34"0,-14 36 0,-7 33 0,1 27 0,5 18 0,13 8 0,14 2 0,19-10 0,21-13 0,22-20 0,20-24 0,17-29 0,12-29 0,-6-26-8191</inkml:trace>
  <inkml:trace contextRef="#ctx0" brushRef="#br0" timeOffset="414.02">653 529 24575,'27'18'0,"1"-1"0,0-2 0,1-1 0,1-1 0,0-2 0,0-1 0,1-1 0,1-1 0,-1-2 0,1-2 0,52 2 0,-64-3 0,-20-3 0,0 0 0,0 0 0,0 0 0,0 0 0,1 0 0,-1 0 0,0 0 0,0 0 0,0 0 0,0 1 0,0-1 0,1 0 0,-1 0 0,0 0 0,0 0 0,0 0 0,0 0 0,0 1 0,0-1 0,0 0 0,0 0 0,0 0 0,1 0 0,-1 1 0,0-1 0,0 0 0,0 0 0,0 0 0,0 0 0,0 0 0,0 1 0,0-1 0,0 0 0,0 0 0,0 0 0,0 0 0,0 1 0,0-1 0,-1 0 0,1 0 0,0 0 0,0 0 0,0 1 0,0-1 0,0 0 0,-27 19 0,13-11 0,-21 15-195,0 2 0,2 2 0,1 0 0,1 3 0,1 0 0,-31 42 0,40-41-6631</inkml:trace>
  <inkml:trace contextRef="#ctx0" brushRef="#br0" timeOffset="785.97">1118 866 24575,'-29'15'0,"-20"11"0,-9 9 0,-2 6 0,2-1 0,11-3 0,14-5 0,11-7-8191</inkml:trace>
  <inkml:trace contextRef="#ctx0" brushRef="#br0" timeOffset="1163.45">1393 486 24575,'0'-3'0,"0"2"0,0 5 0,4 1 0,4-3 0,1-5 0,-1-7 0,-1 3 0,-3 5 0,2 8 0</inkml:trace>
  <inkml:trace contextRef="#ctx0" brushRef="#br0" timeOffset="1550.16">1901 442 24575,'-11'-3'0,"-3"2"0,4 4 0,7 3 0,5-4 0,-3-2 0,-3 2 0</inkml:trace>
  <inkml:trace contextRef="#ctx0" brushRef="#br0" timeOffset="1977.16">1774 739 24575,'0'4'0,"0"5"0,0-3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4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5'0,"0"-1"0,-1 1 0,1 0 0,-1 0 0,7 8 0,16 14 0,15 2 0,1-2 0,60 26 0,-30-16 0,-72-35 0,0-1 0,0 0 0,-1 1 0,1-1 0,-1 1 0,0 0 0,1 0 0,-1 0 0,0 0 0,0 0 0,0 0 0,0 0 0,-1 1 0,3 3 0,-4-5 0,0 1 0,0 0 0,0-1 0,0 1 0,0 0 0,0-1 0,0 1 0,-1-1 0,1 1 0,-1-1 0,1 1 0,-1-1 0,0 1 0,0-1 0,1 1 0,-1-1 0,0 0 0,0 0 0,0 1 0,-1-1 0,1 0 0,0 0 0,0 0 0,0 0 0,-1 0 0,1 0 0,-3 1 0,-32 21 41,-42 21-1,48-28-401,0 1-1,1 1 1,-27 23-1,32-19-6464</inkml:trace>
  <inkml:trace contextRef="#ctx0" brushRef="#br0" timeOffset="499.11">572 404 24575,'-32'11'0,"-22"14"0,-20 10 0,-11 10 0,-2 8 0,2 3 0,10-2 0,16-10-819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3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8'48'0,"2"-3"0,1-2 0,3-2 0,1-2 0,65 33 0,-117-71 0,0 0 0,0 1 0,0-1 0,0 1 0,0 0 0,-1 0 0,1 0 0,3 4 0,-6-5 0,0-1 0,1 0 0,-1 1 0,0-1 0,0 1 0,0-1 0,0 0 0,0 1 0,0-1 0,0 1 0,0-1 0,0 1 0,0-1 0,0 0 0,0 1 0,0-1 0,0 1 0,0-1 0,0 0 0,0 1 0,0-1 0,-1 1 0,1-1 0,0 0 0,-1 1 0,-15 13 0,-70 32-22,56-31-247,0 1 1,0 1-1,2 2 1,-29 25-1,29-17-6557</inkml:trace>
  <inkml:trace contextRef="#ctx0" brushRef="#br0" timeOffset="640.1">549 443 24575,'-25'18'0,"-23"21"0,-17 14 0,-9 12 0,-6 6 0,3 2 0,15-11-819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2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10 24575,'0'0'0,"0"-1"0,0 1 0,1-1 0,-1 1 0,0-1 0,0 1 0,1-1 0,-1 1 0,0 0 0,1-1 0,-1 1 0,0-1 0,1 1 0,-1 0 0,1-1 0,-1 1 0,0 0 0,1-1 0,-1 1 0,1 0 0,-1 0 0,1-1 0,-1 1 0,1 0 0,-1 0 0,1 0 0,-1 0 0,1 0 0,0 0 0,-1 0 0,1 0 0,-1 0 0,1 0 0,-1 0 0,1 0 0,-1 0 0,1 0 0,-1 1 0,1-1 0,-1 0 0,1 0 0,-1 0 0,1 1 0,30 11 0,-26-10 0,34 14 0,1-2 0,0-1 0,0-2 0,2-2 0,-1-2 0,78 4 0,-164 9 0,-5 1 0,-87 50 0,117-58 0,0 0 0,1 1 0,0 1 0,2 1 0,-1 0 0,-26 34 0,41-45-151,-1 0-1,1 0 0,0 0 0,0 1 1,0 0-1,1-1 0,0 1 1,-2 9-1,3 3-6674</inkml:trace>
  <inkml:trace contextRef="#ctx0" brushRef="#br0" timeOffset="360.46">457 263 24575,'-25'11'0,"-23"14"0,-18 18 0,-11 15 0,-8 13 0,0 4 0,15-9-819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4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432.97">659 464 24575,'4'-7'0,"0"8"0,1 15 0,-2 16 0,0 9 0,-1 5 0,-5 2 0,-5-4 0,-5-8 0,0-8 0,2-16 0</inkml:trace>
  <inkml:trace contextRef="#ctx0" brushRef="#br0" timeOffset="1258.9">914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1799.61">1803 804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2156.43">2459 41 24575,'0'22'0,"0"17"0,0 17 0,0 10 0,0-6-8191</inkml:trace>
  <inkml:trace contextRef="#ctx0" brushRef="#br0" timeOffset="2673.12">2691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3044.03">3073 148 24575,'32'0'0,"26"0"0,20 0 0,12 0 0,-10 0-8191</inkml:trace>
  <inkml:trace contextRef="#ctx0" brushRef="#br0" timeOffset="3415.85">3962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3772.75">4449 62 24575,'29'18'0,"16"17"0,5 13 0,-7 17 0,-11 14 0,-17 17 0,-30 9 0,-30 1 0,-7-17-8191</inkml:trace>
  <inkml:trace contextRef="#ctx0" brushRef="#br0" timeOffset="3773.75">4745 739 24575,'0'0'-819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1.5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1 24575,'0'-14'0,"0"2"0,-4 18 0,-4 22 0,-8 20 0,-6 21 0,-5 20 0,1 16 0,5 8 0,7 7 0,5 1 0,12-6 0,12-11 0,10-17 0,10-19 0,-3-21-8191</inkml:trace>
  <inkml:trace contextRef="#ctx0" brushRef="#br0" timeOffset="887.31">487 189 24575,'5'6'0,"-1"1"0,0-1 0,0 1 0,-1-1 0,0 1 0,0 0 0,-1 0 0,1 1 0,1 12 0,3 5 0,14 59 0,20 171 0,0 6 0,-39-250 0,8 27 0,-9-37 0,-1 1 0,1 0 0,0-1 0,-1 1 0,1 0 0,0-1 0,0 1 0,0-1 0,1 0 0,-1 1 0,0-1 0,0 0 0,1 1 0,-1-1 0,1 0 0,2 1 0,-3-2 0,0 1 0,0-1 0,0 0 0,0 0 0,0 0 0,-1 0 0,1 0 0,0-1 0,0 1 0,0 0 0,0 0 0,0 0 0,0-1 0,-1 1 0,1-1 0,0 1 0,0 0 0,0-1 0,-1 0 0,1 1 0,0-1 0,-1 1 0,1-1 0,0 0 0,-1 1 0,1-1 0,-1 0 0,1 0 0,-1 1 0,1-1 0,-1 0 0,1-1 0,10-29 0,-10 31 0,2-13 0,0 0 0,0 0 0,-1 0 0,-1-1 0,0 1 0,0 0 0,-2-1 0,0 1 0,0-1 0,-1 1 0,-1 0 0,0 0 0,-1 0 0,0 0 0,-1 1 0,0 0 0,-1 0 0,-1 0 0,0 0 0,0 1 0,-1 0 0,-1 1 0,0 0 0,-19-17 0,-47-38 0,74 65 0,1-1 0,-1 1 0,1-1 0,-1 1 0,1 0 0,-1-1 0,1 1 0,-1-1 0,1 1 0,-1-1 0,1 0 0,-1 1 0,1-1 0,0 1 0,-1-1 0,1 0 0,0 1 0,0-1 0,0 0 0,-1 1 0,1-1 0,0 0 0,0 1 0,0-1 0,0 0 0,0 0 0,0 1 0,0-1 0,0 0 0,0 1 0,1-1 0,-1 0 0,0 1 0,0-1 0,1 0 0,-1 1 0,0-1 0,1 1 0,-1-1 0,1 0 0,-1 1 0,0-1 0,1 1 0,-1-1 0,1 1 0,0 0 0,-1-1 0,1 1 0,-1-1 0,1 1 0,0 0 0,-1 0 0,1-1 0,0 1 0,1 0 0,6-3 0,0 1 0,0 0 0,15-2 0,-15 3 0,142-16 0,-88 12 0,1-2 0,66-18 0,-117 21 0,-16 6 0,-27 11 0,26-9 0,0 0 0,1 0 0,-1 1 0,1 0 0,0-1 0,0 1 0,1 1 0,0-1 0,-1 0 0,2 1 0,-1 0 0,1-1 0,0 1 0,0 0 0,0 0 0,1 0 0,0 1 0,0-1 0,0 9 0,1-12 0,1 1 0,-1 0 0,0 0 0,1 0 0,0 0 0,0 0 0,0-1 0,1 1 0,-1 0 0,1-1 0,0 1 0,0-1 0,0 0 0,0 0 0,1 1 0,-1-1 0,1-1 0,0 1 0,0 0 0,0-1 0,0 1 0,0-1 0,0 0 0,1 0 0,-1 0 0,1-1 0,-1 1 0,1-1 0,0 0 0,0 0 0,5 1 0,-6-1 0,0-1 0,0 1 0,-1-1 0,1 0 0,0 0 0,0 0 0,0 0 0,0 0 0,0-1 0,0 1 0,0-1 0,-1 0 0,1 0 0,0 0 0,-1 0 0,1 0 0,0-1 0,-1 1 0,1-1 0,-1 1 0,0-1 0,0 0 0,1 0 0,-1 0 0,-1 0 0,1-1 0,0 1 0,0 0 0,-1-1 0,1 1 0,-1-1 0,0 0 0,0 1 0,0-1 0,0 0 0,0 0 0,0-3 0,2-12 0,0 0 0,-1-1 0,-1 1 0,-3-31 0,2 35 0,-1 1 0,0 5 0,1 0 0,0 0 0,0 0 0,3-15 0,-3 22 0,0 0 0,0-1 0,1 1 0,-1 0 0,0 0 0,1 0 0,-1 0 0,1 0 0,0 0 0,-1 0 0,1 0 0,0 0 0,-1 0 0,1 1 0,0-1 0,0 0 0,0 0 0,-1 1 0,1-1 0,0 0 0,0 1 0,0-1 0,0 1 0,1-1 0,-1 1 0,0 0 0,0-1 0,0 1 0,0 0 0,0 0 0,0 0 0,0 0 0,1 0 0,-1 0 0,0 0 0,0 0 0,0 0 0,0 0 0,0 1 0,0-1 0,2 1 0,3 1 0,1 1 0,-1 0 0,0 0 0,0 1 0,0 0 0,0 0 0,0 0 0,-1 1 0,0 0 0,0 0 0,0 0 0,7 11 0,-3-4 0,-1 1 0,-1 0 0,0 1 0,10 28 0,-10-23 0,6 38 0,-12-52 0,0 0 0,-1 0 0,1 1 0,-1-1 0,0 0 0,-1 0 0,1 1 0,-1-1 0,0 0 0,0 0 0,-1 0 0,-2 7 0,4-12 0,0 1 0,-1-1 0,1 0 0,0 1 0,0-1 0,0 0 0,0 1 0,0-1 0,-1 0 0,1 1 0,0-1 0,0 0 0,-1 1 0,1-1 0,0 0 0,0 0 0,-1 1 0,1-1 0,0 0 0,-1 0 0,1 1 0,0-1 0,-1 0 0,1 0 0,-1 0 0,1 0 0,0 0 0,-1 0 0,1 0 0,0 1 0,-1-1 0,1 0 0,-1 0 0,1-1 0,0 1 0,-1 0 0,1 0 0,-1 0 0,1 0 0,0 0 0,-1 0 0,1 0 0,0-1 0,-1 1 0,1 0 0,0 0 0,-1 0 0,1-1 0,0 1 0,-1 0 0,1 0 0,0-1 0,0 1 0,-1 0 0,1-1 0,0 1 0,0 0 0,0-1 0,0 1 0,-1 0 0,1-1 0,0 1 0,0-1 0,0 0 0,-9-26 0,7 14 10,0-1 0,1 1 0,0-1 0,2 1 0,-1-1 0,2 0 0,0 1 0,0-1 0,1 1 0,1 0 0,7-18 0,-8 24-81,0-1 1,1 1-1,0 0 0,0 0 0,1 0 1,0 0-1,0 1 0,0 0 1,1 0-1,0 0 0,0 1 0,1-1 1,0 2-1,-1-1 0,2 1 1,-1 0-1,0 0 0,1 1 0,0 0 1,7-2-1,10 1-6755</inkml:trace>
  <inkml:trace contextRef="#ctx0" brushRef="#br0" timeOffset="2084.53">1946 296 24575,'-7'-2'0,"-1"-1"0,1 1 0,-1 1 0,1-1 0,-1 1 0,1 0 0,-1 1 0,0 0 0,0 0 0,1 1 0,-1 0 0,0 0 0,1 1 0,-1 0 0,1 0 0,0 1 0,0 0 0,0 0 0,-9 6 0,12-6 0,-1 0 0,1 0 0,1 0 0,-1 1 0,0-1 0,1 1 0,0 0 0,0 0 0,0 0 0,0 1 0,0-1 0,1 1 0,0-1 0,0 1 0,0 0 0,1 0 0,0 0 0,0 0 0,0 0 0,0 0 0,1 0 0,0 0 0,0 0 0,0 0 0,1 0 0,-1 0 0,1 0 0,0 0 0,4 10 0,0-4 0,1 1 0,0-1 0,0 0 0,1-1 0,0 1 0,1-2 0,11 13 0,-9-12 0,-2 0 0,1 0 0,-1 1 0,-1 1 0,9 16 0,-16-27 0,1 0 0,-1-1 0,0 1 0,0 0 0,1-1 0,-1 1 0,0 0 0,0 0 0,0-1 0,0 1 0,0 0 0,0-1 0,0 1 0,0 0 0,0 0 0,0-1 0,0 1 0,-1 0 0,1-1 0,0 1 0,0 0 0,-1-1 0,1 1 0,0 0 0,-1-1 0,1 1 0,-1 0 0,-1 0 0,1 0 0,0 0 0,-1 0 0,1-1 0,-1 1 0,1 0 0,-1-1 0,1 1 0,-1-1 0,0 1 0,-2-1 0,-1 1 0,0-1 0,0 0 0,-1 0 0,1 0 0,0-1 0,0 1 0,-6-3 0,10 3 0,0 0 0,0 0 0,0 0 0,0-1 0,0 1 0,0 0 0,0-1 0,0 1 0,0 0 0,0-1 0,0 0 0,0 1 0,0-1 0,0 0 0,1 1 0,-1-1 0,0 0 0,0 0 0,1 1 0,-1-1 0,0 0 0,1 0 0,-1 0 0,1 0 0,-1 0 0,1 0 0,0 0 0,-1 0 0,1 0 0,0 0 0,0 0 0,0 0 0,-1-1 0,1 1 0,0 0 0,1 0 0,-1 0 0,0 0 0,0 0 0,0 0 0,1 0 0,-1 0 0,0 0 0,1 0 0,-1 0 0,1 0 0,-1 0 0,1 0 0,0 0 0,-1 0 0,2 0 0,3-5 0,0 0 0,1 0 0,-1 1 0,2 0 0,11-8 0,122-70 0,-36 23 0,-89 51 0,-10 6 0,-7 6 0,-21 27 0,19-21 0,1 0 0,-1-1 0,1 1 0,1 0 0,0 1 0,0-1 0,1 0 0,-1 11 0,2-16 0,0-1 0,0 1 0,0-1 0,1 1 0,-1-1 0,1 1 0,0-1 0,0 1 0,0-1 0,1 0 0,-1 0 0,1 0 0,0 1 0,0-1 0,0-1 0,0 1 0,0 0 0,1 0 0,-1-1 0,1 0 0,-1 1 0,1-1 0,0 0 0,5 2 0,-2-1 0,0 0 0,0-1 0,0 0 0,1 0 0,-1-1 0,0 0 0,1 0 0,-1 0 0,1-1 0,0 0 0,-1 0 0,1-1 0,-1 0 0,9-2 0,-12 2 0,0 0 0,0 0 0,0 0 0,0 0 0,0 0 0,-1-1 0,1 0 0,-1 1 0,1-1 0,-1 0 0,0 0 0,1 0 0,-1-1 0,0 1 0,0 0 0,-1-1 0,1 1 0,0-1 0,-1 0 0,0 1 0,1-1 0,-1 0 0,0 0 0,-1 0 0,1 0 0,0 0 0,-1 0 0,0 0 0,0 0 0,1 0 0,-2 0 0,0-6 0,1 3 0,-2 1 0,1-1 0,-1 0 0,1 1 0,-1-1 0,-1 1 0,1 0 0,-1-1 0,0 1 0,0 1 0,-7-9 0,-3-1 0,0 1 0,-20-15 0,33 28 0,-1 0 0,0-1 0,1 1 0,-1 0 0,1-1 0,-1 1 0,1-1 0,-1 1 0,1-1 0,-1 1 0,1-1 0,0 1 0,-1-1 0,1 1 0,0-1 0,-1 0 0,1 1 0,0-1 0,0 1 0,-1-1 0,1 0 0,0 1 0,0-1 0,0 0 0,0 1 0,0-1 0,0-1 0,1 1 0,-1 1 0,1-1 0,0 0 0,0 1 0,-1-1 0,1 1 0,0-1 0,0 1 0,0-1 0,0 1 0,-1-1 0,1 1 0,0 0 0,0 0 0,0 0 0,2-1 0,51-1 0,-46 3 0,30-3 0,-25 1 0,1 0 0,-1 1 0,25 3 0,-36-2 0,-1-1 0,1 1 0,0 0 0,0 0 0,0 0 0,-1 0 0,1 0 0,0 1 0,-1-1 0,1 0 0,-1 1 0,0-1 0,1 1 0,-1 0 0,0-1 0,0 1 0,0 0 0,0 0 0,1 3 0,12 41 0,-12-35 0,7 32 0,-7-30 0,1 0 0,0 1 0,1-1 0,0-1 0,1 1 0,6 12 0,-10-24 0,-1-1 0,0 1 0,0 0 0,1-1 0,-1 1 0,0-1 0,1 1 0,-1-1 0,1 1 0,-1-1 0,1 1 0,-1-1 0,1 0 0,-1 1 0,1-1 0,-1 0 0,1 1 0,-1-1 0,1 0 0,-1 1 0,1-1 0,0 0 0,-1 0 0,1 0 0,0 0 0,-1 0 0,1 0 0,0 0 0,-1 0 0,2 0 0,-1 0 0,0-1 0,0 0 0,1 0 0,-1 0 0,0 0 0,0 0 0,0 0 0,-1 0 0,1 0 0,0 0 0,0 0 0,0 0 0,0-2 0,17-44 0,-18 46 0,14-76 0,-13 61 0,1 0 0,1 1 0,1-1 0,0 1 0,1 0 0,8-17 0,-13 31 0,0 0 0,0 1 0,0-1 0,1 0 0,-1 1 0,0-1 0,1 1 0,-1-1 0,0 1 0,1-1 0,-1 1 0,1-1 0,-1 1 0,1-1 0,-1 1 0,1 0 0,-1-1 0,1 1 0,-1 0 0,1-1 0,0 1 0,-1 0 0,1 0 0,-1-1 0,1 1 0,0 0 0,-1 0 0,1 0 0,0 0 0,-1 0 0,1 0 0,0 0 0,-1 0 0,1 0 0,0 0 0,-1 0 0,1 1 0,-1-1 0,1 0 0,0 0 0,-1 1 0,1-1 0,-1 0 0,1 1 0,-1-1 0,1 1 0,-1-1 0,1 0 0,-1 1 0,1-1 0,-1 1 0,1-1 0,-1 1 0,1 1 0,20 36 0,-18-32 0,21 56 0,-17-41 0,1-1 0,1-1 0,15 26 0,-24-44 0,0 0 0,1-1 0,-1 1 0,0-1 0,1 1 0,-1-1 0,0 1 0,1-1 0,-1 1 0,0-1 0,1 1 0,-1-1 0,1 1 0,-1-1 0,1 0 0,-1 1 0,1-1 0,0 0 0,-1 0 0,1 1 0,-1-1 0,1 0 0,0 0 0,-1 0 0,1 1 0,-1-1 0,1 0 0,0 0 0,-1 0 0,1 0 0,0 0 0,-1 0 0,1-1 0,-1 1 0,1 0 0,0 0 0,-1 0 0,1-1 0,-1 1 0,1 0 0,0 0 0,-1-1 0,1 1 0,-1-1 0,1 1 0,-1 0 0,0-1 0,1 1 0,-1-1 0,1 1 0,-1-1 0,0 1 0,1-1 0,-1-1 0,16-33 0,-16 34 0,13-59 0,-10 45 0,0 0 0,7-22 0,-10 37 0,0 0 0,0 1 0,0-1 0,0 0 0,0 0 0,1 0 0,-1 1 0,0-1 0,0 0 0,0 0 0,0 0 0,1 0 0,-1 0 0,0 1 0,0-1 0,0 0 0,0 0 0,1 0 0,-1 0 0,0 0 0,0 0 0,1 0 0,-1 0 0,0 0 0,0 1 0,0-1 0,1 0 0,-1 0 0,0 0 0,0 0 0,1 0 0,-1-1 0,0 1 0,0 0 0,1 0 0,-1 0 0,0 0 0,0 0 0,0 0 0,1 0 0,-1 0 0,0 0 0,0-1 0,0 1 0,0 0 0,1 0 0,-1 0 0,0 0 0,0-1 0,0 1 0,0 0 0,0 0 0,1 0 0,-1-1 0,0 1 0,0 0 0,0 0 0,0 0 0,0-1 0,0 1 0,0 0 0,0 0 0,0-1 0,0 1 0,0 0 0,0 0 0,0-1 0,7 23 0,-5-18 0,8 32-114,-7-21-25,0 0 0,2 0 0,0-1 0,1 1 0,0-1 0,1-1 0,0 1 0,18 22 0,-6-17-6687</inkml:trace>
  <inkml:trace contextRef="#ctx0" brushRef="#br0" timeOffset="2443.64">2983 358 24575,'-2'48'0,"1"-18"0,2 36 0,0-59 0,-1 0 0,2 0 0,-1 0 0,1 0 0,0 0 0,0 0 0,1-1 0,0 1 0,0-1 0,6 10 0,-9-15 0,1 0 0,0 0 0,0 1 0,0-1 0,0 0 0,0 0 0,0 0 0,0 0 0,1 0 0,-1 0 0,0 0 0,0 0 0,1-1 0,-1 1 0,0-1 0,1 1 0,-1 0 0,1-1 0,-1 0 0,1 1 0,-1-1 0,1 0 0,2 0 0,-2-1 0,0 1 0,0-1 0,0 0 0,0 0 0,0 0 0,-1 0 0,1 0 0,0 0 0,-1-1 0,1 1 0,-1-1 0,1 1 0,-1-1 0,1 1 0,0-3 0,3-4 0,0-1 0,0 0 0,-1 0 0,0 0 0,0-1 0,1-10 0,-3 14 0,-1-1 0,0 0 0,0 1 0,0-1 0,-1 1 0,0-1 0,-1 0 0,0 1 0,0-1 0,-3-12 0,3 16 0,-1 1 0,1-1 0,0 0 0,-1 0 0,0 1 0,0-1 0,0 1 0,0-1 0,0 1 0,0 0 0,0 0 0,-1 0 0,1 0 0,-1 0 0,0 1 0,1-1 0,-1 1 0,0 0 0,0-1 0,0 1 0,0 0 0,0 1 0,0-1 0,0 1 0,-4-1 0,4 1 0,1-1 0,0 1 0,-1 0 0,1 0 0,-1 1 0,1-1 0,0 0 0,-1 1 0,1-1 0,0 1 0,-1 0 0,1 0 0,0 0 0,0 0 0,0 0 0,0 0 0,0 1 0,0-1 0,0 1 0,0-1 0,-2 3 0,2 0 0,0-1 0,-1 1 0,1 0 0,0 0 0,1 0 0,-1 0 0,1 0 0,0 0 0,0 0 0,0 0 0,0 6 0,0 0 0,0-1 0,1 1 0,1-1 0,-1 1 0,2-1 0,-1 1 0,1-1 0,1 0 0,0 0 0,5 13 0,-2-14-85,-1 0 0,1-1-1,0 0 1,1 0 0,-1 0-1,1-1 1,1 0 0,-1 0-1,1-1 1,0 0 0,0 0-1,1-1 1,-1 0 0,1 0-1,9 2 1,36 10-6741</inkml:trace>
  <inkml:trace contextRef="#ctx0" brushRef="#br0" timeOffset="3052.04">3852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3485.02">4318 464 24575,'4'-7'0,"0"8"0,1 15 0,-2 16 0,0 9 0,-1 5 0,-5 2 0,-5-4 0,-5-8 0,0-8 0,2-16 0</inkml:trace>
  <inkml:trace contextRef="#ctx0" brushRef="#br0" timeOffset="4310.92">4572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4851.66">5461 803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5208.46">6117 40 24575,'0'22'0,"0"17"0,0 17 0,0 10 0,0-6-8191</inkml:trace>
  <inkml:trace contextRef="#ctx0" brushRef="#br0" timeOffset="5725.16">6349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6096.08">6731 148 24575,'32'0'0,"26"0"0,20 0 0,12 0 0,-10 0-8191</inkml:trace>
  <inkml:trace contextRef="#ctx0" brushRef="#br0" timeOffset="6467.89">7620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6824.79">8107 62 24575,'29'18'0,"16"17"0,5 13 0,-7 17 0,-11 14 0,-17 17 0,-30 9 0,-30 1 0,-7-17-8191</inkml:trace>
  <inkml:trace contextRef="#ctx0" brushRef="#br0" timeOffset="6825.79">8403 739 24575,'0'0'-819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6.9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 24575,'42'-57'0,"-24"34"0,24-26 0,-35 42 0,0 0 0,1 0 0,-1 1 0,1 0 0,1 0 0,-1 1 0,13-6 0,-20 11 0,1-1 0,0 1 0,-1 0 0,1-1 0,0 1 0,-1 0 0,1 0 0,0 0 0,-1 1 0,1-1 0,0 0 0,-1 0 0,1 1 0,0-1 0,-1 1 0,1 0 0,-1-1 0,1 1 0,-1 0 0,1 0 0,-1 0 0,0 0 0,1 0 0,1 3 0,29 36 0,-21-24 0,0-2 0,7 11 0,2-1 0,1 0 0,0-2 0,36 29 0,-52-46 0,1-1 0,0 0 0,0-1 0,0 1 0,0-1 0,1 0 0,-1-1 0,1 1 0,-1-1 0,1-1 0,0 1 0,0-1 0,0 0 0,0-1 0,0 1 0,0-2 0,0 1 0,0-1 0,0 0 0,0 0 0,-1-1 0,1 1 0,0-2 0,-1 1 0,13-7 0,21-19-1365,-3-3-546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0 24575,'-1'185'0,"3"208"0,-2-375 0,0-4 0,0 0 0,1 0 0,1 0 0,0 0 0,6 18 0,-8-32 0,0 1 0,0-1 0,0 0 0,0 1 0,1-1 0,-1 0 0,0 1 0,0-1 0,0 0 0,1 1 0,-1-1 0,0 0 0,0 1 0,1-1 0,-1 0 0,0 1 0,0-1 0,1 0 0,-1 0 0,0 0 0,1 1 0,-1-1 0,1 0 0,-1 0 0,0 0 0,1 0 0,-1 0 0,0 1 0,1-1 0,-1 0 0,1 0 0,-1 0 0,0 0 0,1 0 0,-1 0 0,1-1 0,-1 1 0,0 0 0,1 0 0,-1 0 0,1 0 0,-1 0 0,0 0 0,1-1 0,-1 1 0,0 0 0,1 0 0,-1-1 0,0 1 0,0 0 0,1 0 0,-1-1 0,0 1 0,0 0 0,1-1 0,-1 1 0,0 0 0,0-1 0,0 1 0,1 0 0,-1-1 0,0 0 0,15-25 0,56-160 0,-52 129 0,3 0 0,36-68 0,-44 100 0,1 0 0,1 1 0,1 0 0,1 2 0,39-39 0,-35 47 0,-22 14 0,0-1 0,0 1 0,1 0 0,-1 0 0,0 0 0,0 0 0,0 0 0,0-1 0,1 1 0,-1 0 0,0 0 0,0 0 0,0 0 0,0 0 0,1 0 0,-1 0 0,0 0 0,0 0 0,0 0 0,1 0 0,-1 0 0,0 0 0,0 0 0,0 0 0,1 0 0,-1 0 0,0 0 0,0 0 0,0 0 0,1 0 0,-1 0 0,0 0 0,0 0 0,0 0 0,0 1 0,1-1 0,-1 0 0,0 0 0,0 0 0,0 0 0,0 0 0,0 0 0,1 1 0,-1-1 0,0 0 0,0 0 0,0 0 0,0 1 0,0-1 0,0 0 0,0 0 0,0 0 0,0 0 0,0 1 0,0-1 0,0 0 0,0 0 0,0 0 0,0 1 0,0-1 0,0 0 0,0 0 0,0 0 0,0 1 0,0-1 0,0 0 0,-7 15 0,-10 8 0,-1 0 0,-1-2 0,0 0 0,-2-1 0,-25 19 0,-7 7 0,50-43 0,0-1 0,0 1 0,0 0 0,1 0 0,-1 0 0,1 0 0,0 1 0,0-1 0,0 1 0,0-1 0,-1 6 0,3-6 0,-1-1 0,1 1 0,0-1 0,0 1 0,0-1 0,1 1 0,-1-1 0,0 1 0,1-1 0,0 1 0,-1-1 0,1 1 0,0-1 0,1 0 0,-1 1 0,0-1 0,0 0 0,4 3 0,23 31 0,37 34 0,0-1 0,-25-19-455,-2 0 0,33 59 0,-51-75-637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5 699 24575,'4'-3'0,"-3"5"0,-5 14 0,-9 14 0,-10 14 0,-7 9 0,-7 4 0,0-2 0,-1-2 0,2-3 0,4-7 0,3-10 0,8-11-8191</inkml:trace>
  <inkml:trace contextRef="#ctx0" brushRef="#br0" timeOffset="1">544 783 24575,'4'11'0,"7"14"0,14 14 0,10 11 0,9 8 0,4 5 0,2-2 0,-5-3 0,-5-8 0,-11-13-8191</inkml:trace>
  <inkml:trace contextRef="#ctx0" brushRef="#br0" timeOffset="959.83">332 424 24575,'29'-7'0,"31"-2"0,26 0 0,21 1 0,14 3 0,0 2 0,-20 1-8191</inkml:trace>
  <inkml:trace contextRef="#ctx0" brushRef="#br0" timeOffset="960.83">1221 932 24575,'29'-7'0,"27"-2"0,22 0 0,13-2 0,-10 1-8191</inkml:trace>
  <inkml:trace contextRef="#ctx0" brushRef="#br0" timeOffset="961.83">2089 551 24575,'-12'25'0,"0"0"0,2 1 0,1 0 0,1 0 0,1 1 0,-5 36 0,-5 165 0,17-220 0,-2 16 0,2 1 0,0-1 0,2 0 0,5 27 0,-7-51 0,0 0 0,0-1 0,1 1 0,-1 0 0,0 0 0,0 0 0,0 0 0,0 0 0,0 0 0,0 0 0,0 0 0,0 0 0,1 0 0,-1 0 0,0 0 0,0 0 0,0 0 0,0 0 0,0 0 0,0 0 0,0 0 0,1 0 0,-1 0 0,0 0 0,0 0 0,0 0 0,0 0 0,0 0 0,0 0 0,0 1 0,0-1 0,0 0 0,1 0 0,-1 0 0,0 0 0,0 0 0,0 0 0,0 0 0,0 0 0,0 0 0,0 0 0,0 1 0,0-1 0,0 0 0,0 0 0,0 0 0,0 0 0,0 0 0,0 0 0,0 0 0,0 0 0,0 1 0,0-1 0,0 0 0,4-17 0,1-26 0,-10-548 0,4 567 0,1 16 0,0 0 0,0 0 0,-1 0 0,0 0 0,-1 0 0,1 0 0,-2 0 0,1 0 0,-6-11 0,8 19 0,0 0 0,0 0 0,-1-1 0,1 1 0,0 0 0,0 0 0,0 0 0,0 0 0,0 0 0,-1 0 0,1 0 0,0 0 0,0-1 0,0 1 0,0 0 0,-1 0 0,1 0 0,0 0 0,0 0 0,0 0 0,0 0 0,-1 0 0,1 0 0,0 0 0,0 0 0,0 0 0,0 0 0,-1 0 0,1 0 0,0 0 0,0 1 0,0-1 0,0 0 0,-1 0 0,1 0 0,0 0 0,0 0 0,0 0 0,0 0 0,0 0 0,-1 1 0,1-1 0,0 0 0,0 0 0,0 0 0,0 0 0,0 0 0,0 1 0,0-1 0,0 0 0,0 0 0,0 0 0,0 0 0,-1 1 0,1-1 0,0 0 0,0 0 0,0 0 0,0 0 0,0 1 0,0-1 0,1 0 0,-5 14 0,4 2 0,0-1 0,0 0 0,2 0 0,0 0 0,0 0 0,2 0 0,-1 0 0,2 0 0,0-1 0,1 0 0,1 0 0,0-1 0,0 0 0,1 0 0,1 0 0,1-1 0,-1-1 0,2 1 0,15 13 0,-23-23 0,0 0 0,0 0 0,1 0 0,-1 0 0,0 0 0,1-1 0,-1 1 0,1-1 0,0 0 0,-1 0 0,1 0 0,0-1 0,0 1 0,0-1 0,-1 0 0,1 0 0,7-1 0,-6-1 0,0 1 0,-1-1 0,1 0 0,-1 0 0,1 0 0,-1-1 0,0 1 0,0-1 0,0 0 0,0-1 0,0 1 0,3-5 0,2-3 0,1-2 0,-2 1 0,0-1 0,-1 0 0,0-1 0,0 0 0,7-28 0,2-31 0,-38 157 0,2 83 120,19-142-417,1 1 0,2-1 0,0 0 0,9 40 0,2-19-6529</inkml:trace>
  <inkml:trace contextRef="#ctx0" brushRef="#br0" timeOffset="1585.85">2575 742 24575,'-11'8'0,"1"0"0,0 1 0,0 0 0,1 1 0,0 0 0,0 0 0,1 1 0,-10 18 0,14-22 0,0 0 0,1 0 0,0 0 0,0 1 0,1-1 0,0 1 0,0-1 0,1 1 0,-1 0 0,2 0 0,-1 0 0,1 0 0,1 0 0,-1 0 0,3 11 0,-2-16 0,0 0 0,0 0 0,0 0 0,0 0 0,1-1 0,-1 1 0,1 0 0,0-1 0,-1 1 0,1-1 0,0 0 0,1 0 0,-1 1 0,0-1 0,1-1 0,-1 1 0,1 0 0,-1 0 0,1-1 0,0 0 0,0 1 0,-1-1 0,1 0 0,0-1 0,0 1 0,0 0 0,0-1 0,0 0 0,6 1 0,-5-2 0,0 1 0,1 0 0,-1-1 0,0 0 0,0 0 0,0 0 0,0-1 0,0 1 0,0-1 0,0 0 0,-1 0 0,1 0 0,-1 0 0,1-1 0,-1 0 0,0 1 0,0-1 0,0 0 0,0-1 0,0 1 0,2-5 0,-2 1-39,1-1 0,-1 1 0,-1-1 0,1 0 0,-1 0 0,0 0 0,-1 0 0,0 0 0,-1-1 0,1 1 0,-2 0 0,1-1 0,-1 1 0,0 0 0,-1 0 0,0 0 0,0 0 0,-1 0 0,0 0 0,0 1 0,0-1 0,-1 1 0,-1 0 0,1 0 0,-1 0 0,0 1 0,-1 0 0,1 0 0,-1 0 0,0 0 0,-1 1 0,0 0 0,1 1 0,-10-5 0,-10-3-6787</inkml:trace>
  <inkml:trace contextRef="#ctx0" brushRef="#br0" timeOffset="1586.85">2977 340 24575,'14'25'0,"9"23"0,4 25 0,0 22 0,-3 19 0,-7 16 0,-13 7 0,-18 6 0,-28-4 0,-29-10 0,-30-18 0,1-26-8191</inkml:trace>
  <inkml:trace contextRef="#ctx0" brushRef="#br0" timeOffset="2462.46">204 212 24575,'-22'15'0,"-10"22"0,-7 30 0,2 29 0,5 27 0,8 22 0,7 14 0,18 9 0,23-2 0,25-7 0,30-14 0,30-17 0,33-22 0,28-26 0,-15-27-8191</inkml:trace>
  <inkml:trace contextRef="#ctx0" brushRef="#br0" timeOffset="2463.46">3972 0 24575,'-11'29'0,"-10"31"0,-14 30 0,-6 30 0,-9 25 0,-2 22 0,1 14 0,1 5 0,2 0 0,6-10 0,3-17 0,4-21 0,8-34-8191</inkml:trace>
  <inkml:trace contextRef="#ctx0" brushRef="#br0" timeOffset="3441.71">4436 529 24575,'-3'-2'0,"0"-1"0,-1 1 0,1 0 0,-1 0 0,1 0 0,-1 0 0,0 1 0,1-1 0,-1 1 0,0 0 0,0 0 0,0 1 0,0-1 0,0 1 0,0 0 0,0 0 0,0 0 0,0 0 0,0 1 0,0 0 0,0 0 0,0 0 0,0 0 0,0 0 0,0 1 0,-4 2 0,-4 2 0,1 0 0,-1 0 0,1 2 0,0-1 0,1 1 0,-18 18 0,24-22 0,-1 1 0,1 0 0,0 1 0,0-1 0,1 1 0,-1 0 0,1 0 0,1 0 0,-1 0 0,1 0 0,0 1 0,0-1 0,1 1 0,0-1 0,0 1 0,0 0 0,1-1 0,0 8 0,2-5 0,-1 0 0,2-1 0,-1 1 0,1-1 0,0 0 0,1 1 0,-1-1 0,2-1 0,-1 1 0,1 0 0,0-1 0,1 0 0,6 6 0,14 12 0,1-1 0,46 31 0,14 11 0,-84-63 0,-1-1 0,1 0 0,0 1 0,-1 0 0,1-1 0,-1 1 0,0 0 0,0 0 0,0 0 0,0 1 0,2 6 0,-4-10 0,0 1 0,0 0 0,0 0 0,0 0 0,0 0 0,0-1 0,0 1 0,0 0 0,0 0 0,-1 0 0,1 0 0,0-1 0,-1 1 0,1 0 0,0 0 0,-1 0 0,1-1 0,-1 1 0,1 0 0,-1 0 0,-1 1 0,0-1 0,0 1 0,0-1 0,0 0 0,-1 1 0,1-1 0,0 0 0,0 0 0,-5 1 0,-29 5 0,0-1 0,0-2 0,-1-2 0,1-1 0,-46-5 0,74 4 0,-1-1 0,1 0 0,-1-1 0,-9-3 0,17 5 0,0 0 0,0 0 0,0 0 0,0-1 0,0 1 0,0 0 0,0-1 0,0 1 0,0-1 0,0 1 0,0-1 0,0 0 0,1 1 0,-1-1 0,0 0 0,0 0 0,1 1 0,-1-1 0,0 0 0,1 0 0,-1 0 0,1 0 0,-1 0 0,1 0 0,-1 0 0,1 0 0,0 0 0,-1 0 0,1 0 0,0 0 0,0 0 0,0 0 0,0 0 0,0 0 0,0 0 0,0 0 0,0-1 0,0 1 0,1 0 0,-1 0 0,0 0 0,1 0 0,0-1 0,15-20-1365,7 0-5461</inkml:trace>
  <inkml:trace contextRef="#ctx0" brushRef="#br0" timeOffset="4431.34">4861 487 24575,'4'-11'0,"0"4"0,1 14 0,-5 20 0,-10 23 0,-9 25 0,-6 18 0,-6 15 0,-5 10 0,1 3 0,2-1 0,3-10 0,7-16 0,7-25-8191</inkml:trace>
  <inkml:trace contextRef="#ctx0" brushRef="#br0" timeOffset="4432.34">4882 1016 24575,'9'11'0,"0"1"0,-1 0 0,0 0 0,-1 0 0,-1 1 0,8 20 0,7 13 0,-11-27 0,34 59 0,-40-71 0,0 0 0,1-1 0,0 0 0,1 0 0,-1 0 0,1 0 0,0-1 0,11 6 0,-16-10 0,0 0 0,0-1 0,0 1 0,0-1 0,0 1 0,0-1 0,0 1 0,0-1 0,1 0 0,-1 0 0,0 0 0,0 1 0,1-1 0,-1 0 0,0-1 0,0 1 0,0 0 0,1 0 0,-1 0 0,0-1 0,0 1 0,0-1 0,0 1 0,0-1 0,0 1 0,1-1 0,-1 1 0,0-1 0,-1 0 0,1 0 0,0 0 0,0 1 0,0-1 0,0 0 0,-1 0 0,1 0 0,0 0 0,-1 0 0,1-1 0,0 0 0,2-5 0,0 0 0,-1-1 0,0 1 0,0 0 0,1-12 0,4-72 0,-7-158 0,-3 125 0,3 80 0,1 18 0,-1-1 0,-1 1 0,-2-1 0,-11-49 0,14 75 0,0 0 0,0 1 0,0-1 0,0 0 0,0 0 0,0 0 0,1 0 0,-1 0 0,0 0 0,0 0 0,1 1 0,-1-1 0,0 0 0,1 0 0,-1 0 0,1 1 0,-1-1 0,1 0 0,0 0 0,-1 1 0,1-1 0,0 0 0,-1 1 0,1-1 0,0 1 0,-1-1 0,1 1 0,0-1 0,0 1 0,0 0 0,0-1 0,0 1 0,-1 0 0,1 0 0,0 0 0,0 0 0,0-1 0,1 1 0,44-6 0,-38 6 0,195-9 0,25-2 0,-188 12-1365</inkml:trace>
  <inkml:trace contextRef="#ctx0" brushRef="#br0" timeOffset="5075.35">5412 911 24575,'2'43'0,"3"-1"0,1 0 0,18 64 0,-21-95 0,-2-6 0,0 0 0,1 1 0,-1-1 0,1 0 0,4 8 0,-5-13 0,0-1 0,-1 1 0,1-1 0,0 1 0,-1-1 0,1 1 0,-1-1 0,1 0 0,-1 1 0,1-1 0,-1 0 0,0 1 0,1-1 0,-1 0 0,0 1 0,0-1 0,1 0 0,-1 0 0,0 1 0,0-1 0,0 0 0,0 0 0,0 0 0,0 0 0,6-28 0,-5 28 0,5-32 0,3 0 0,1 0 0,1 1 0,1 0 0,2 1 0,2 0 0,21-32 0,-34 59 0,0-1 0,0 1 0,1 0 0,0-1 0,0 2 0,0-1 0,0 0 0,0 1 0,1 0 0,0 0 0,6-3 0,-9 5 0,0 1 0,1-1 0,-1 1 0,0 0 0,0 0 0,0 0 0,0 0 0,0 0 0,0 0 0,0 0 0,0 1 0,0-1 0,0 1 0,0-1 0,0 1 0,0 0 0,0 0 0,0 0 0,0 0 0,0 0 0,-1 0 0,1 1 0,0-1 0,-1 1 0,1-1 0,-1 1 0,0-1 0,1 1 0,-1 0 0,0-1 0,2 5 0,5 9 0,0 1 0,0 1 0,-1-1 0,-1 1 0,-1 0 0,-1 1 0,4 28 0,-2 9 0,-1 60 0,-5-91-1365,0-12-546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56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20 24575,'-5'-17'0,"-1"14"0,0 12 0,0 13 0,0 1 0,1 0 0,2 0 0,0 0 0,2 0 0,1 28 0,-1-12 0,-69 1009-1365,56-916-546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8 528 24575,'17'144'0,"-10"-48"0,20 166 0,-26-260 0,9 34 0,-10-35 0,0-1 0,0 1 0,1-1 0,-1 1 0,0 0 0,0-1 0,1 1 0,-1-1 0,1 1 0,-1-1 0,1 1 0,-1-1 0,1 1 0,-1-1 0,1 1 0,-1-1 0,1 0 0,-1 1 0,1-1 0,-1 0 0,1 0 0,0 1 0,-1-1 0,1 0 0,0 0 0,-1 0 0,1 0 0,0 0 0,-1 0 0,1 0 0,0 0 0,-1 0 0,1 0 0,-1 0 0,1 0 0,0 0 0,-1-1 0,1 1 0,0 0 0,-1 0 0,1-1 0,-1 1 0,1 0 0,-1-1 0,1 1 0,-1-1 0,1 1 0,-1-1 0,1 0 0,12-13 0,0-1 0,-1-1 0,-1 0 0,-1 0 0,0-1 0,8-22 0,3-2 0,130-215 0,-142 239 0,-19 27 0,-18 24 0,8-9 0,-47 66 0,60-81 0,2 0 0,-1 1 0,1-1 0,1 1 0,-1 1 0,2-1 0,-3 16 0,5-24 0,1 0 0,0 0 0,0 0 0,1 0 0,-1 1 0,1-1 0,-1 0 0,1 0 0,0 0 0,0 0 0,0 0 0,1 0 0,-1-1 0,1 1 0,-1 0 0,1-1 0,0 1 0,0-1 0,0 1 0,0-1 0,1 0 0,-1 0 0,1 0 0,-1 0 0,1 0 0,0-1 0,-1 1 0,5 1 0,10 4 0,0 0 0,1-1 0,31 6 0,-28-7 0,23 4-63,-32-7-100,1 0 1,-1 1-1,0 0 0,0 0 0,0 2 1,0-1-1,20 13 0,-20-7-6663</inkml:trace>
  <inkml:trace contextRef="#ctx0" brushRef="#br0" timeOffset="1200.8">1789 0 24575,'0'11'0,"0"18"0,0 18 0,-4 19 0,0 17 0,-5 15 0,-6 6 0,-2-15-819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0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27 24575,'0'0'-8191</inkml:trace>
  <inkml:trace contextRef="#ctx0" brushRef="#br0" timeOffset="1">679 0 24575,'0'0'-819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9.2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0 24575,'-11'0'0,"-3"7"0,0 3-819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45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145 24575,'64'90'0,"-4"2"0,-4 3 0,47 109 0,-103-202 0,0-1 0,1 1 0,-1 0 0,1-1 0,0 1 0,0-1 0,-1 0 0,1 1 0,0-1 0,0 0 0,0 1 0,1-1 0,0 1 0,-1-3 0,0 0 0,-1 0 0,1 0 0,-1-1 0,1 1 0,-1 0 0,1 0 0,-1-1 0,0 1 0,1 0 0,-1-1 0,0 1 0,0 0 0,0-1 0,0 1 0,0 0 0,-1-3 0,66-892 0,-47 698 0,-1-94 0,-12 180 0,-5 109 0,0 1 0,1-1 0,-1 0 0,0 1 0,1-1 0,-1 1 0,1 0 0,0-1 0,-1 1 0,1-1 0,1 1 0,0-3 0,-1 4 0,0 1 0,0-1 0,0 1 0,0-1 0,0 1 0,0-1 0,0 1 0,0 0 0,0-1 0,0 1 0,0 0 0,0 0 0,0 0 0,0 0 0,1 0 0,-1 0 0,0 0 0,0 0 0,0 0 0,0 1 0,0-1 0,0 0 0,0 1 0,0-1 0,0 1 0,0-1 0,0 1 0,1 0 0,27 11 0,1-1 0,0-1 0,0-2 0,1-1 0,0-2 0,0-1 0,32 0 0,225-12 0,-265 6 0,641-53-689,319-17-664,-55 60 1353,-785 21-1025,-99-4-4099</inkml:trace>
  <inkml:trace contextRef="#ctx0" brushRef="#br0" timeOffset="504.4">1016 320 24575,'11'-10'0,"14"-5"0,14 2 0,11 2 0,8 3 0,1 7 0,-6 3 0,-8 9 0,-12 5 0,-11 5 0,-17 1 0,-10-2-8191</inkml:trace>
  <inkml:trace contextRef="#ctx0" brushRef="#br0" timeOffset="924.32">1017 405 24575,'3'-6'0,"1"-1"0,-1 0 0,1 1 0,1 0 0,-1 0 0,1 0 0,0 1 0,0-1 0,1 1 0,0 0 0,0 1 0,0 0 0,0 0 0,0 0 0,1 0 0,8-2 0,-6 2 0,0 1 0,0 0 0,1 1 0,-1 0 0,0 1 0,1 0 0,-1 0 0,1 1 0,-1 0 0,1 1 0,-1 0 0,15 3 0,-20-3 0,0 0 0,1 1 0,-1-1 0,0 1 0,0 0 0,0 0 0,0 0 0,0 0 0,-1 1 0,1 0 0,-1-1 0,0 1 0,1 1 0,-1-1 0,0 0 0,-1 1 0,5 6 0,-5-5 0,0 1 0,0-1 0,0 0 0,-1 1 0,0 0 0,0-1 0,0 1 0,-1 0 0,0-1 0,0 1 0,0 0 0,-2 6 0,-2 6 0,0 0 0,-1-1 0,-2 0 0,1 0 0,-2 0 0,0-1 0,-17 25 0,-7 0 0,-2-1 0,-2-2 0,-1-2 0,-59 45 0,-35 34 0,128-111 0,-4 2 0,0 1 0,0 0 0,1 1 0,-8 11 0,14-18 0,-1 0 0,0 0 0,1 0 0,-1 0 0,0 1 0,1-1 0,0 0 0,-1 0 0,1 0 0,0 1 0,-1-1 0,1 0 0,0 0 0,0 1 0,0-1 0,0 0 0,0 0 0,1 1 0,-1-1 0,0 0 0,0 0 0,1 0 0,-1 1 0,1-1 0,-1 0 0,1 0 0,-1 0 0,1 0 0,0 0 0,0 0 0,-1 0 0,1 0 0,0 0 0,0 0 0,0 0 0,0-1 0,0 1 0,0 0 0,0-1 0,0 1 0,1-1 0,0 1 0,14 5 0,0-2 0,0 0 0,0 0 0,0-2 0,1 0 0,-1-1 0,28-2 0,-22 2 0,74-3-682,178-24-1,-201 14-6143</inkml:trace>
  <inkml:trace contextRef="#ctx0" brushRef="#br0" timeOffset="1281.11">1927 363 24575,'-25'11'0,"-16"14"0,-4 14 0,1 11 0,9 11 0,11 6 0,8 7 0,8 0 0,12 0 0,12-3 0,11-6 0,12-11 0,10-14 0,11-17 0,-5-13-8191</inkml:trace>
  <inkml:trace contextRef="#ctx0" brushRef="#br0" timeOffset="1652.16">2457 552 24575,'-14'0'0,"-16"7"0,-14 14 0,-6 13 0,-2 9 0,4 7 0,4 3 0,5-1 0,9-1 0,6-11 0,8-14 0,6-13-8191</inkml:trace>
  <inkml:trace contextRef="#ctx0" brushRef="#br0" timeOffset="1653.16">2160 594 24575,'0'-10'0,"0"-1"0,0 13 0,4 13 0,4 15 0,5 10 0,4 8 0,6 4 0,3-4 0,3-6 0,6-7 0,-1-9 0,-6-10-8191</inkml:trace>
  <inkml:trace contextRef="#ctx0" brushRef="#br0" timeOffset="1654.16">2563 764 24575,'-4'11'0,"-1"11"0,1 12 0,0 7 0,1 8 0,1 3 0,1 0 0,1-6 0,4-10 0,4-15 0,2-11-8191</inkml:trace>
  <inkml:trace contextRef="#ctx0" brushRef="#br0" timeOffset="2074.11">2689 490 24575,'-4'-7'0,"-1"1"0,4 9 0,6 11 0,5 10 0,2 1-8191</inkml:trace>
  <inkml:trace contextRef="#ctx0" brushRef="#br0" timeOffset="2075.11">2921 722 24575,'22'0'0,"17"0"0,18 0 0,12 0 0,6-3 0,-10-2-8191</inkml:trace>
  <inkml:trace contextRef="#ctx0" brushRef="#br0" timeOffset="2452.44">3705 511 24575,'-4'11'0,"-4"14"0,-5 10 0,-4 11 0,-6 3 0,-3 5 0,-3-3 0,-2-7 0,2-7 0,5-13 0,7-12-8191</inkml:trace>
  <inkml:trace contextRef="#ctx0" brushRef="#br0" timeOffset="2453.44">3514 490 24575,'4'11'0,"4"10"0,8 13 0,6 12 0,5 4 0,3 5 0,-1 1 0,-2-7 0,-5-6 0,-6-9 0,-7-9-8191</inkml:trace>
  <inkml:trace contextRef="#ctx0" brushRef="#br0" timeOffset="2804.59">3346 363 24575,'14'-7'0,"16"-3"0,21 1 0,15 2 0,12 1 0,3 3 0,-12 1-8191</inkml:trace>
  <inkml:trace contextRef="#ctx0" brushRef="#br0" timeOffset="3173.31">4086 214 24575,'0'18'0,"0"21"0,4 17 0,0 15 0,1 8 0,-1 3 0,-5-3 0,-10-3 0,-9-5 0,-6-6 0,-5-7 0,-1-10 0,1-14 0,2-11 0,7-18 0,6-10-8191</inkml:trace>
  <inkml:trace contextRef="#ctx0" brushRef="#br0" timeOffset="3174.31">4340 109 24575,'22'-11'0,"10"1"0,0 8 0,-5 12 0,-8 8 0,-7 8 0,-8 4 0,-10-1 0,-3-1 0,7-5 0,15-7 0,15-5 0,18-6 0,12-3 0,3-2 0,-5-1 0,-12 0-8191</inkml:trace>
  <inkml:trace contextRef="#ctx0" brushRef="#br0" timeOffset="3716.99">1187 1484 24575,'-93'14'0,"79"-10"0,24-2 0,32 0 0,-41-2 0,460-15 15,1-30-129,-134 11-705,1139-77 635,-1279 102-997,-171 8-4727</inkml:trace>
  <inkml:trace contextRef="#ctx0" brushRef="#br0" timeOffset="4603.65">1884 1864 24575,'7'11'0,"10"11"0,6 8 0,1 11 0,2 5 0,-1-2 0,-1 0 0,0-5 0,-6-6 0,-1-4 0,0-14 0,-3-14 0,-4-14 0,-4-8 0,-2-5 0,-3-1 0,-4 1 0,-2 4-8191</inkml:trace>
  <inkml:trace contextRef="#ctx0" brushRef="#br0" timeOffset="4993.12">1948 1864 24575,'-2'1'0,"0"-1"0,1 1 0,-1-1 0,0 1 0,1 0 0,-1-1 0,0 1 0,1 0 0,-1 0 0,1 0 0,-1 0 0,1 0 0,0 1 0,-1-1 0,1 0 0,0 1 0,0-1 0,0 1 0,0-1 0,0 1 0,-1 3 0,-15 36 0,15-33 0,-1 1 0,1 0 0,1-1 0,-1 1 0,1 0 0,1 0 0,0 0 0,0 0 0,1 0 0,3 16 0,-3-21 0,1 0 0,-1 0 0,1 0 0,0 0 0,0 0 0,1 0 0,-1-1 0,1 1 0,0-1 0,-1 0 0,2 1 0,-1-1 0,0-1 0,1 1 0,-1 0 0,1-1 0,0 0 0,-1 1 0,1-2 0,0 1 0,1 0 0,-1-1 0,7 2 0,-5-2 0,0 0 0,0 0 0,-1 0 0,1-1 0,0 0 0,0 0 0,0-1 0,0 0 0,0 0 0,-1 0 0,1 0 0,0-1 0,-1 0 0,1 0 0,-1-1 0,0 1 0,1-1 0,4-4 0,-7 4 0,0 1 0,0-1 0,-1 0 0,1 0 0,-1 1 0,0-2 0,1 1 0,-2 0 0,1 0 0,0-1 0,-1 1 0,1-1 0,-1 1 0,0-1 0,0 0 0,0 1 0,-1-1 0,1 0 0,-1 0 0,0 1 0,0-1 0,0 0 0,-1 0 0,1 1 0,-1-1 0,0 0 0,0 1 0,0-1 0,-3-4 0,2 3 0,-1 0 0,0 1 0,0-1 0,0 1 0,-1 0 0,1 0 0,-1 0 0,0 1 0,-8-7 0,11 9 0,0 0 0,0 1 0,0-1 0,0 0 0,0 0 0,-1 1 0,1-1 0,0 0 0,0 1 0,0-1 0,-1 1 0,1-1 0,0 1 0,-1 0 0,1 0 0,0 0 0,-1-1 0,1 1 0,0 0 0,-1 1 0,1-1 0,0 0 0,-1 0 0,1 0 0,0 1 0,-1-1 0,1 1 0,0-1 0,0 1 0,0-1 0,-1 1 0,1 0 0,0 0 0,0 0 0,0-1 0,0 1 0,0 0 0,0 0 0,1 0 0,-1 0 0,0 1 0,0-1 0,0 1 0,-2 11-1365,4-1-5461</inkml:trace>
  <inkml:trace contextRef="#ctx0" brushRef="#br0" timeOffset="5383.08">2457 1695 24575,'6'9'0,"0"0"0,0 1 0,-1-1 0,0 1 0,-1 0 0,0 0 0,0 1 0,-1-1 0,-1 1 0,2 11 0,1 1 0,18 121 0,-13-68 0,-10-76 0,-1 0 0,1 0 0,0 0 0,0 1 0,0-1 0,0 0 0,0 0 0,0 1 0,0-1 0,0 0 0,0 0 0,1 1 0,-1-1 0,0 0 0,0 0 0,0 0 0,0 1 0,0-1 0,0 0 0,0 0 0,0 0 0,1 1 0,-1-1 0,0 0 0,0 0 0,0 0 0,0 0 0,1 1 0,-1-1 0,0 0 0,0 0 0,0 0 0,1 0 0,-1 0 0,0 0 0,0 0 0,1 0 0,6-7 0,6-23 0,-12 26 0,22-52 0,-7 13 0,2 0 0,42-72 0,-57 110 0,0 0 0,1 0 0,-1 1 0,1 0 0,0 0 0,0 0 0,1 0 0,-1 1 0,1-1 0,0 1 0,6-3 0,-9 5 0,0 1 0,0-1 0,1 0 0,-1 1 0,1 0 0,-1-1 0,0 1 0,1 0 0,-1 0 0,1 1 0,-1-1 0,0 0 0,1 1 0,-1-1 0,0 1 0,1 0 0,-1 0 0,0 0 0,0 0 0,0 0 0,0 0 0,0 1 0,0-1 0,0 1 0,0-1 0,-1 1 0,1 0 0,2 2 0,8 13 0,0 0 0,-1 1 0,-1 0 0,-1 1 0,0 0 0,-1 0 0,-1 1 0,-1 0 0,-1 0 0,-1 0 0,3 38 0,-9-1-1365,-7-8-5461</inkml:trace>
  <inkml:trace contextRef="#ctx0" brushRef="#br0" timeOffset="6900.34">0 1251 24575,'11'0'0,"-10"-1"0,0 1 0,0 0 0,0 0 0,0 0 0,0 0 0,0 0 0,0 0 0,0 0 0,0 0 0,-1 1 0,1-1 0,0 0 0,0 0 0,0 1 0,0-1 0,0 1 0,0-1 0,-1 1 0,1-1 0,0 1 0,0-1 0,-1 1 0,1 0 0,0-1 0,-1 1 0,1 0 0,-1 0 0,1 0 0,-1-1 0,1 1 0,0 2 0,16 23 0,-1 2 0,-2 0 0,0 1 0,11 37 0,30 126 0,-12 35 0,-29-140 0,32 114 0,-39-181 0,-1 3 0,1-2 0,1 1 0,15 27 0,-19-51 0,-1-11 0,2-16 0,-5 28 0,79-913 0,-61 670-1365,-16 221-546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44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4 630 24575,'5'0'0,"-1"-1"0,1 0 0,-1 0 0,0-1 0,1 1 0,-1-1 0,0 0 0,0 0 0,0 0 0,0-1 0,0 1 0,-1-1 0,1 0 0,-1 0 0,0-1 0,5-5 0,21-16 0,-29 24 0,0 1 0,1 0 0,-1 0 0,0-1 0,0 1 0,0 0 0,0 0 0,1-1 0,-1 1 0,0 0 0,0 0 0,1 0 0,-1 0 0,0-1 0,0 1 0,1 0 0,-1 0 0,0 0 0,0 0 0,1 0 0,-1 0 0,0 0 0,1 0 0,-1 0 0,0 0 0,0 0 0,1 0 0,-1 0 0,0 0 0,1 0 0,-1 0 0,0 0 0,0 0 0,1 0 0,-1 0 0,0 0 0,0 1 0,1-1 0,-1 0 0,0 0 0,1 0 0,-4 14 0,-13 18 0,-116 183 120,100-171-615,-2-1 0,-61 62 0,69-82-6331</inkml:trace>
  <inkml:trace contextRef="#ctx0" brushRef="#br0" timeOffset="601.48">642 630 24575,'4'7'0,"7"10"0,14 9 0,13 11 0,8 10 0,5 4 0,3 4 0,-1 4 0,-6 3 0,-11 0 0,-12-1 0,-10-12-8191</inkml:trace>
  <inkml:trace contextRef="#ctx0" brushRef="#br0" timeOffset="975">621 397 24575,'4'0'0,"11"0"0,18 0 0,25 0 0,21 4 0,22 1 0,11-1 0,6 0 0,-18-2-8191</inkml:trace>
  <inkml:trace contextRef="#ctx0" brushRef="#br0" timeOffset="1360.24">1318 885 24575,'18'-3'0,"20"-6"0,23 0 0,14 1 0,12 2 0,7 2 0,-3-3 0,-16 2-8191</inkml:trace>
  <inkml:trace contextRef="#ctx0" brushRef="#br0" timeOffset="1858.7">2101 609 24575,'-1'0'0,"0"-1"0,0 0 0,0 1 0,0-1 0,0 0 0,0 1 0,0-1 0,0 1 0,0 0 0,0-1 0,0 1 0,0 0 0,0 0 0,0-1 0,0 1 0,0 0 0,-1 0 0,1 0 0,0 0 0,0 1 0,0-1 0,0 0 0,0 0 0,0 1 0,0-1 0,0 1 0,-1-1 0,1 1 0,1-1 0,-1 1 0,0 0 0,0-1 0,0 1 0,0 0 0,0 0 0,1-1 0,-1 1 0,0 0 0,0 0 0,1 0 0,-1 0 0,1 0 0,-1 0 0,1 0 0,0 0 0,-1 2 0,-2 6 0,0 1 0,0-1 0,1 1 0,-1 12 0,3-21 0,-8 86 0,4 121 0,21 89 0,-7-153 0,-11-386 0,2 99 0,1-53 0,-5-200 0,0 371 0,3 25 0,0 0 0,0 0 0,0 0 0,0 0 0,0 0 0,0 0 0,0 0 0,0 0 0,0 0 0,-1 0 0,1 0 0,0 0 0,0 0 0,0 1 0,0-1 0,0 0 0,0 0 0,0 0 0,0 0 0,0 0 0,0 0 0,-1 0 0,1 0 0,0 0 0,0 0 0,0 0 0,0 0 0,0 0 0,0 0 0,0-1 0,0 1 0,0 0 0,0 0 0,-1 0 0,1 0 0,0 0 0,0 0 0,0 0 0,0 0 0,0 0 0,0 0 0,0 0 0,0 0 0,0 0 0,0 0 0,0 0 0,0-1 0,0 1 0,0 0 0,0 0 0,0 0 0,0 0 0,0 0 0,0 0 0,-1 0 0,1 0 0,0 0 0,0 0 0,0-1 0,1 1 0,-1 0 0,0 0 0,0 0 0,0 0 0,-4 11 0,-1 18 0,2-4 0,2 1 0,1 0 0,0-1 0,2 1 0,2 0 0,7 32 0,-9-51 0,0 0 0,0 1 0,1-1 0,0 0 0,1-1 0,-1 1 0,1-1 0,0 1 0,1-1 0,0 0 0,0-1 0,0 1 0,0-1 0,1 0 0,0 0 0,0-1 0,1 0 0,-1 0 0,1 0 0,0-1 0,-1 0 0,2 0 0,-1-1 0,0 0 0,14 2 0,-16-3 0,0 0 0,0-1 0,0 0 0,0 0 0,0 0 0,0-1 0,0 1 0,0-1 0,0-1 0,-1 1 0,1-1 0,0 1 0,-1-1 0,1-1 0,-1 1 0,1-1 0,-1 1 0,0-1 0,0 0 0,0-1 0,-1 1 0,1-1 0,-1 0 0,0 1 0,0-2 0,0 1 0,0 0 0,-1 0 0,3-6 0,1-5 0,0 0 0,-1 0 0,-1-1 0,0 1 0,-1-1 0,-1 0 0,1-31 0,-3 45 0,0 1 0,0-1 0,0 0 0,0 1 0,0-1 0,0 0 0,0 1 0,0-1 0,-1 0 0,1 1 0,-1-1 0,1 1 0,-1-1 0,-1-2 0,2 4 0,-1 0 0,1 1 0,-1-1 0,1 0 0,-1 0 0,1 0 0,-1 0 0,1 1 0,-1-1 0,1 0 0,-1 1 0,1-1 0,-1 0 0,1 1 0,0-1 0,-1 0 0,1 1 0,0-1 0,-1 1 0,1-1 0,0 1 0,0-1 0,-1 0 0,1 1 0,0-1 0,0 1 0,-1 0 0,-3 8 0,0 1 0,0-1 0,-3 16 0,3-4 24,1 1 0,1-1 0,1 1 0,2 39 0,0-50-159,1 1 0,0-1 0,1 0 0,0 1 0,1-1 0,0-1 0,1 1 0,0 0 0,0-1 0,12 16 0,8 3-6691</inkml:trace>
  <inkml:trace contextRef="#ctx0" brushRef="#br0" timeOffset="2248.62">2631 737 24575,'-5'2'0,"0"-1"0,0 1 0,0-1 0,0 1 0,1 1 0,-1-1 0,1 1 0,-1 0 0,1 0 0,0 0 0,0 0 0,1 1 0,-1 0 0,0 0 0,1 0 0,0 0 0,0 0 0,0 0 0,1 1 0,0 0 0,-3 5 0,4-7 0,0 0 0,0 1 0,0-1 0,1 1 0,-1-1 0,1 1 0,0 0 0,0-1 0,0 1 0,0-1 0,1 1 0,-1-1 0,1 1 0,0-1 0,0 1 0,0-1 0,1 0 0,-1 1 0,1-1 0,-1 0 0,1 0 0,0 0 0,1 0 0,-1-1 0,0 1 0,1 0 0,-1-1 0,1 0 0,0 1 0,0-1 0,3 2 0,-4-3 0,0 0 0,-1 0 0,1 0 0,0 1 0,0-1 0,-1-1 0,1 1 0,0 0 0,0 0 0,0-1 0,0 1 0,0-1 0,0 0 0,0 0 0,1 1 0,-1-1 0,0-1 0,0 1 0,0 0 0,0 0 0,0-1 0,0 1 0,0-1 0,0 0 0,0 1 0,0-1 0,-1 0 0,1 0 0,0 0 0,0 0 0,-1-1 0,1 1 0,0 0 0,-1-1 0,0 1 0,1-1 0,-1 0 0,0 1 0,0-1 0,0 0 0,0 0 0,0 1 0,0-1 0,1-4 0,1-2 0,0-1 0,-1 0 0,0 0 0,0 0 0,-1 0 0,0-1 0,-1 1 0,0 0 0,-1-9 0,0 9-2,-1 0 0,-1 1 0,1-1 0,-1 1 0,-1 0 0,0 0 1,-7-12-1,-5-9-1348,11 18-5476</inkml:trace>
  <inkml:trace contextRef="#ctx0" brushRef="#br0" timeOffset="2249.62">2969 335 24575,'11'7'0,"10"17"0,10 19 0,6 20 0,0 20 0,-2 19 0,-7 13 0,-12 8 0,-19 5 0,-28 0 0,-26-9 0,-29-13 0,-21-14 0,-21-16 0,11-20-8191</inkml:trace>
  <inkml:trace contextRef="#ctx0" brushRef="#br0" timeOffset="2634.09">323 249 24575,'-4'15'0,"-4"18"0,-5 23 0,0 19 0,3 18 0,2 16 0,10 13 0,12 5 0,18 2 0,21-2 0,20-13 0,19-15 0,19-20 0,-9-24-8191</inkml:trace>
  <inkml:trace contextRef="#ctx0" brushRef="#br0" timeOffset="3989.22">92 1647 24575,'-80'13'0,"69"-9"0,20-2 0,30 0 0,-37-2 0,1039-42-951,-781 24 414,903-69-756,-5-40 427,-1095 118 853,18-1 107,113-29 0,-169 29 313,-19 5-135,-10 3 214,-27 4-549,-10 4-5758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2 24575,'22'0'0,"21"-3"0,3-2-8191</inkml:trace>
  <inkml:trace contextRef="#ctx0" brushRef="#br0" timeOffset="1">720 8 24575,'-7'-3'0,"-3"-2"-8191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11'11'0,"-3"4"-819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15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7 24575,'0'48'0,"6"244"0,-2-228 0,4 0 0,23 95 0,-31-158 0,0 0 0,0 0 0,1 0 0,-1 1 0,0-1 0,1 0 0,-1 0 0,1 0 0,-1 0 0,1 0 0,0 0 0,-1 0 0,1 0 0,0 0 0,0 0 0,1 2 0,-1-3 0,-1 0 0,1 0 0,-1 0 0,1 0 0,-1-1 0,1 1 0,-1 0 0,1 0 0,-1 0 0,1 0 0,-1 0 0,1 0 0,-1-1 0,0 1 0,1 0 0,-1 0 0,1-1 0,-1 1 0,0 0 0,1-1 0,-1 1 0,0 0 0,1-1 0,-1 1 0,0 0 0,0-1 0,1 1 0,-1-1 0,19-42 0,-18 41 0,14-43 0,81-199 0,-82 214 0,1 2 0,2 0 0,1 1 0,1 1 0,1 0 0,25-24 0,-28 36 0,-17 14 0,0 0 0,0 0 0,0 0 0,0 1 0,0-1 0,0 0 0,0 0 0,0 0 0,0 0 0,0 0 0,0 0 0,0 0 0,0 0 0,0 0 0,0 0 0,0 0 0,0 0 0,0 0 0,0 1 0,0-1 0,0 0 0,0 0 0,0 0 0,0 0 0,0 0 0,1 0 0,-1 0 0,0 0 0,0 0 0,0 0 0,0 0 0,0 0 0,0 0 0,0 0 0,0 0 0,0 0 0,0 0 0,0 0 0,0 0 0,1 0 0,-1 0 0,0 0 0,0 0 0,0 0 0,0 0 0,0 0 0,0 0 0,0 0 0,0 0 0,0 0 0,0 0 0,0 0 0,0 0 0,1 0 0,-25 27 0,-22 9 0,27-22 0,1 0 0,0 2 0,1 0 0,1 0 0,-24 34 0,38-48 0,1 0 0,-1 1 0,1-1 0,0 1 0,0-1 0,0 1 0,0 0 0,0-1 0,1 1 0,-1 0 0,1 0 0,0-1 0,0 1 0,0 0 0,0 0 0,0 0 0,0-1 0,1 1 0,1 4 0,-1-4 0,1 1 0,0 0 0,0-1 0,1 1 0,-1-1 0,1 1 0,0-1 0,0 0 0,0 0 0,0-1 0,6 5 0,9 4 0,0-1 0,0-1 0,1-1 0,25 8 0,-32-12 0,40 14-682,78 14-1,-81-23-6143</inkml:trace>
  <inkml:trace contextRef="#ctx0" brushRef="#br0" timeOffset="347.28">954 42 24575,'-7'18'0,"-7"13"0,-7 9 0,-7 4 0,-7 3 0,-4-1 0,0-7 0,5-7 0,3-8 0,7-10-8191</inkml:trace>
  <inkml:trace contextRef="#ctx0" brushRef="#br0" timeOffset="751.37">762 127 24575,'7'0'0,"7"4"0,7 8 0,7 6 0,4 6 0,-2 8 0,-1 0 0,-2 0 0,-6-6-8191</inkml:trace>
  <inkml:trace contextRef="#ctx0" brushRef="#br0" timeOffset="752.37">847 0 24575,'-4'0'0,"3"7"0,5 14 0,5 10 0,5 10 0,0 10 0,-2 6 0,-4 1 0,-3-2 0,-2-7 0,-1-12-8191</inkml:trace>
  <inkml:trace contextRef="#ctx0" brushRef="#br0" timeOffset="1113.51">783 213 24575,'36'-7'0,"30"-3"0,22 1 0,13 2 0,5-2 0,-16 1-819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05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46 24575,'-4'-3'0,"-4"-2"0,-1-4 0,8 1 0,11-3 0,15 1 0,14-2 0,15-2 0,13 2 0,9-2 0,6 2 0,-1 4 0,-5 2 0,-14 3 0,-16 5 0,-20 2 0,-14 1-8191</inkml:trace>
  <inkml:trace contextRef="#ctx0" brushRef="#br0" timeOffset="395.29">235 303 24575,'-1'0'0,"-1"0"0,1 0 0,0-1 0,-1 1 0,1-1 0,0 1 0,0-1 0,-1 0 0,1 1 0,0-1 0,0 0 0,0 0 0,0 0 0,0 0 0,0 0 0,0 0 0,0 0 0,-1-2 0,2 2 0,0 0 0,0 1 0,0-1 0,0 0 0,0 1 0,1-1 0,-1 0 0,0 0 0,0 1 0,0-1 0,1 1 0,-1-1 0,0 0 0,1 1 0,-1-1 0,1 1 0,-1-1 0,1 0 0,-1 1 0,1-1 0,-1 1 0,1 0 0,-1-1 0,2 0 0,4-2 0,-1-1 0,1 1 0,0 1 0,0-1 0,1 1 0,8-2 0,-8 3 0,0-1 0,1 2 0,-1-1 0,0 1 0,1 0 0,-1 1 0,0-1 0,1 1 0,-1 1 0,0 0 0,0 0 0,0 0 0,0 1 0,12 6 0,-14-6 0,0 0 0,-1 0 0,0 1 0,0-1 0,0 1 0,0 0 0,-1 0 0,1 0 0,-1 1 0,0-1 0,0 1 0,-1 0 0,1 0 0,-1 0 0,0 0 0,-1 0 0,1 0 0,-1 1 0,0-1 0,0 0 0,0 7 0,-1 1 0,-1-1 0,-1 1 0,1-1 0,-2 1 0,0-1 0,0 0 0,-1 0 0,-1 0 0,0-1 0,0 0 0,-1 0 0,-13 18 0,-3 1 0,-1-2 0,-1 0 0,-31 26 0,-82 59 0,104-87 0,32-26 0,-4 4 0,0 0 0,0 0 0,1 1 0,-8 9 0,11-14 0,1 1 0,0-1 0,-1 1 0,1-1 0,0 1 0,0-1 0,-1 1 0,1-1 0,0 1 0,0-1 0,0 1 0,0 0 0,0-1 0,-1 1 0,1-1 0,0 1 0,1-1 0,-1 1 0,0 0 0,0-1 0,0 1 0,0-1 0,0 1 0,1 0 0,0 0 0,0 0 0,0 0 0,0 0 0,0-1 0,0 1 0,0 0 0,0-1 0,0 1 0,1-1 0,-1 1 0,0-1 0,0 0 0,1 1 0,-1-1 0,0 0 0,3 0 0,19 2 0,1-1 0,-1-2 0,34-4 0,78-17 0,-57 8 0,236-36-1365,-233 38-5461</inkml:trace>
  <inkml:trace contextRef="#ctx0" brushRef="#br0" timeOffset="772.67">1229 197 24575,'-14'0'0,"-16"11"0,-6 18 0,-5 18 0,6 16 0,8 12 0,9 7 0,10 0 0,11-2 0,16-8 0,15-10 0,13-10 0,12-12 0,8-12 0,-8-11-8191</inkml:trace>
  <inkml:trace contextRef="#ctx0" brushRef="#br0" timeOffset="1132.05">1926 368 24575,'-4'0'0,"-8"11"0,-9 14 0,-5 14 0,-5 7 0,-1 7 0,-2 2 0,1-2 0,-1-6 0,1-8 0,7-9-8191</inkml:trace>
  <inkml:trace contextRef="#ctx0" brushRef="#br0" timeOffset="1133.05">1651 431 24575,'4'8'0,"4"12"0,5 11 0,3 7 0,3 7 0,2 5 0,1-1 0,0 0 0,0-6 0,0-9 0,-4-11-8191</inkml:trace>
  <inkml:trace contextRef="#ctx0" brushRef="#br0" timeOffset="1518.71">2055 642 24575,'4'18'0,"0"13"0,1 9 0,-2 4 0,4 3 0,-1-4 0,-1-6 0,-4-5 0,-3-4 0,-1-7-8191</inkml:trace>
  <inkml:trace contextRef="#ctx0" brushRef="#br0" timeOffset="1519.71">2097 557 24575,'0'0'-8191</inkml:trace>
  <inkml:trace contextRef="#ctx0" brushRef="#br0" timeOffset="2175.89">2161 368 24575,'-5'6'0,"1"-1"0,-1 1 0,1 0 0,1 0 0,-1 1 0,1-1 0,0 1 0,0 0 0,1-1 0,0 1 0,0 0 0,-1 12 0,3-19 0,0 0 0,0 0 0,0 0 0,0-1 0,0 1 0,0 0 0,0 0 0,0 0 0,0 0 0,0 0 0,0 0 0,0 0 0,0 0 0,0 0 0,0-1 0,0 1 0,0 0 0,0 0 0,0 0 0,0 0 0,0 0 0,0 0 0,0 0 0,0 0 0,0 0 0,0 0 0,0 0 0,-1-1 0,1 1 0,0 0 0,0 0 0,0 0 0,0 0 0,0 0 0,0 0 0,0 0 0,0 0 0,0 0 0,0 0 0,0 0 0,-1 0 0,1 0 0,0 0 0,0 0 0,0 0 0,0 0 0,0 0 0,0 0 0,0 0 0,0 0 0,0 0 0,-1 0 0,1 0 0,0 0 0,0 0 0,0 0 0,0 0 0,0 0 0,0 0 0,0 0 0,0 0 0,0 0 0,0 1 0,0-1 0,-1 0 0,-7 8 0,8-7 0,-1 0 0,1 0 0,-1-1 0,1 1 0,-1 0 0,1 0 0,0 0 0,-1 0 0,1 0 0,0 0 0,0 0 0,0 0 0,0 0 0,0 0 0,0 0 0,0 0 0,0 0 0,0 1 0,1-1 0,-1-1 0,0 1 0,1 0 0,-1 0 0,1 0 0,-1 0 0,1 0 0,-1 0 0,1 0 0,-1 0 0,1-1 0,1 2 0,0 0 0,0-1 0,0 0 0,0 1 0,1-1 0,-1 0 0,0 0 0,0-1 0,1 1 0,-1 0 0,1-1 0,-1 0 0,0 1 0,1-1 0,-1 0 0,1 0 0,-1 0 0,1-1 0,-1 1 0,0-1 0,1 1 0,-1-1 0,0 0 0,1 1 0,-1-1 0,0-1 0,0 1 0,0 0 0,0 0 0,0-1 0,3-2 0,0 1 0,0-1 0,0-1 0,0 1 0,0-1 0,-1 1 0,1-1 0,-1-1 0,0 1 0,-1 0 0,4-8 0,-6 11-72,0 1 1,-1-1-1,1 0 0,-1 1 0,0-1 0,1 1 0,-1-1 0,0 0 1,0 1-1,0-1 0,0 0 0,0 1 0,-1-1 0,1 0 0,0 1 1,-1-1-1,1 0 0,-2-1 0,-5-7-6754</inkml:trace>
  <inkml:trace contextRef="#ctx0" brushRef="#br0" timeOffset="2575.65">2413 578 24575,'-14'0'0,"-2"0"0,6 0 0,15-3 0,18-6 0,16 0 0,15 1 0,10-2 0,4 1 0,-1 2 0,-6 2 0,-13 2-8191</inkml:trace>
  <inkml:trace contextRef="#ctx0" brushRef="#br0" timeOffset="2933.62">3177 347 24575,'-7'7'0,"-7"10"0,-7 13 0,-7 11 0,-4 11 0,-2 2 0,0 0 0,3-1 0,3-8 0,6-6 0,3-11 0,5-10-8191</inkml:trace>
  <inkml:trace contextRef="#ctx0" brushRef="#br0" timeOffset="3307.86">2902 389 24575,'14'7'0,"9"14"0,7 10 0,2 6 0,4 5 0,-2 3 0,-3 0 0,-6 0 0,-7-4 0,-8-9-8191</inkml:trace>
  <inkml:trace contextRef="#ctx0" brushRef="#br0" timeOffset="3308.86">2965 241 24575,'4'0'0,"11"-3"0,18-2 0,18 0 0,15 2 0,10-3 0,3-1 0,-12 1-8191</inkml:trace>
  <inkml:trace contextRef="#ctx0" brushRef="#br0" timeOffset="3663.58">3579 93 24575,'11'11'0,"7"18"0,7 18 0,4 19 0,0 17 0,-5 12 0,-6 7 0,-7 6 0,-8-3 0,-12-3 0,-16-13 0,-10-14 0,-6-16 0,-4-19 0,2-15 0,5-16 0,9-9-8191</inkml:trace>
  <inkml:trace contextRef="#ctx0" brushRef="#br0" timeOffset="4037.6">3854 8 24575,'7'-2'0,"0"1"0,0-1 0,0 1 0,0 0 0,0 1 0,1 0 0,-1 0 0,0 0 0,0 1 0,0 0 0,0 0 0,10 4 0,-13-4 0,-1 1 0,1 0 0,0 0 0,-1 0 0,1 1 0,-1-1 0,0 1 0,0 0 0,0 0 0,0 0 0,0 0 0,0 0 0,-1 0 0,0 1 0,0 0 0,0-1 0,0 1 0,0 0 0,-1 0 0,1 0 0,-1 0 0,1 6 0,-1-3 0,-1-1 0,1 0 0,-1 1 0,0-1 0,-1 0 0,0 1 0,0-1 0,0 0 0,-1 1 0,-2 7 0,-3 3 0,-1-1 0,-13 21 0,20-35 0,0 0 0,0-1 0,0 1 0,0 0 0,0 0 0,0 0 0,0 0 0,1 0 0,-1 0 0,1 0 0,-1 0 0,1 0 0,0 2 0,1-3 0,-1 0 0,1 0 0,-1-1 0,1 1 0,-1 0 0,1-1 0,0 1 0,-1-1 0,1 1 0,0 0 0,0-1 0,-1 1 0,1-1 0,0 0 0,0 1 0,0-1 0,0 0 0,-1 1 0,1-1 0,0 0 0,0 0 0,0 0 0,0 0 0,0 0 0,0 0 0,0 0 0,0 0 0,-1 0 0,1 0 0,0-1 0,0 1 0,1-1 0,31-5 0,0-1 0,-1-2 0,51-22 0,-27 11 0,4-2-1365,-12 3-546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4:38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49 319 24575,'-7'1'0,"1"1"0,-1-1 0,0 1 0,1 0 0,-1 1 0,1 0 0,0 0 0,0 0 0,0 0 0,-6 6 0,-13 6 0,-34 14 0,33-17 0,1 0 0,0 2 0,-43 32 0,68-46 0,-1 1 0,0-1 0,1 0 0,-1 0 0,1 1 0,0-1 0,-1 0 0,1 1 0,-1-1 0,1 0 0,-1 1 0,1-1 0,0 1 0,-1-1 0,1 1 0,0-1 0,-1 0 0,1 1 0,0-1 0,0 1 0,0 0 0,-1-1 0,1 1 0,0-1 0,0 1 0,0-1 0,0 1 0,0-1 0,0 1 0,0 0 0,0-1 0,0 1 0,0-1 0,0 1 0,1-1 0,-1 1 0,0-1 0,0 1 0,0-1 0,1 1 0,-1-1 0,0 1 0,1-1 0,-1 1 0,0-1 0,1 1 0,-1-1 0,1 0 0,-1 1 0,0-1 0,2 1 0,30 9 0,107 7-8,0 0 87,-120-13-319,-1 0 1,-1 1 0,1 1 0,-1 1-1,25 13 1,-15-3-6587</inkml:trace>
  <inkml:trace contextRef="#ctx0" brushRef="#br0" timeOffset="1">7231 742 24575,'25'0'0,"23"0"0,18 0 0,8 4 0,6 4 0,0 5 0,-3 4 0,-3-2 0,-15-2-8191</inkml:trace>
  <inkml:trace contextRef="#ctx0" brushRef="#br0" timeOffset="496.77">8079 340 24575,'16'48'0,"-2"1"0,13 90 0,-25-124 0,17 173 0,-5-39 0,-10-131 0,-3-18 0,-1 0 0,0 0 0,0 1 0,0-1 0,0 0 0,0 0 0,0 0 0,0 0 0,0 0 0,1 0 0,-1 0 0,0 1 0,0-1 0,0 0 0,0 0 0,0 0 0,0 0 0,1 0 0,-1 0 0,0 0 0,0 0 0,0 0 0,0 0 0,0 0 0,1 0 0,-1 0 0,0 0 0,0 0 0,0 0 0,0 0 0,1 0 0,-1 0 0,0 0 0,0 0 0,0 0 0,0 0 0,0 0 0,1 0 0,-1 0 0,0-1 0,0 1 0,0 0 0,0 0 0,0 0 0,0 0 0,1 0 0,-1 0 0,13-28 0,71-208 0,-58 173 0,58-101 0,-81 158 0,1 1 0,-1-1 0,2 0 0,-1 1 0,0 0 0,7-5 0,-11 10 0,0 0 0,0 0 0,0 0 0,0 0 0,0 0 0,0 0 0,0 0 0,0 0 0,0 0 0,0 0 0,0 0 0,0 0 0,0 0 0,0 0 0,0 0 0,0 1 0,0-1 0,0 0 0,0 0 0,0 0 0,0 0 0,0 0 0,0 0 0,0 0 0,1 0 0,-1 0 0,0 0 0,0 0 0,0 0 0,0 0 0,0 0 0,0 0 0,0 0 0,0 0 0,0 0 0,0 0 0,0 0 0,0 0 0,0 0 0,0 0 0,1 0 0,-1 0 0,0 0 0,0 0 0,0 0 0,0 0 0,0 0 0,0 0 0,0 0 0,0 0 0,-5 10 0,-10 14 0,-8 5 0,11-15 0,1-1 0,1 2 0,1-1 0,0 1 0,-8 18 0,16-30 0,-1 1 0,1 0 0,0 0 0,0 0 0,0 0 0,1 0 0,-1 0 0,1 0 0,0 0 0,0 1 0,1-1 0,-1 0 0,1 0 0,0 0 0,0 0 0,0 0 0,1 0 0,-1-1 0,1 1 0,0 0 0,0-1 0,0 1 0,0-1 0,1 0 0,0 0 0,-1 1 0,4 1 0,16 13 22,0-1 1,0-2-1,2 0 0,0-2 0,35 16 1,-26-14-523,0 2 1,36 25-1,-44-22-6326</inkml:trace>
  <inkml:trace contextRef="#ctx0" brushRef="#br0" timeOffset="-906.61">6195 446 24575,'-25'29'0,"-16"20"0,-4 13 0,-2 2 0,0 2 0,5-7 0,1-10 0,5-13 0,5-16 0,7-12-8191</inkml:trace>
  <inkml:trace contextRef="#ctx0" brushRef="#br0" timeOffset="-359.07">5961 0 24575,'7'7'0,"14"17"0,13 23 0,12 24 0,10 22 0,5 17 0,3 15 0,2 7 0,-4 0 0,-8-8 0,-10-15 0,-12-26-8191</inkml:trace>
  <inkml:trace contextRef="#ctx0" brushRef="#br0" timeOffset="-1855.31">4183 614 24575,'-11'7'0,"-3"10"0,0 13 0,4 8 0,2 8 0,6 5 0,8-4 0,6-10 0,4-11 0,0-10-8191</inkml:trace>
  <inkml:trace contextRef="#ctx0" brushRef="#br0" timeOffset="-1854.31">4162 381 24575,'11'15'0,"3"4"-8191</inkml:trace>
  <inkml:trace contextRef="#ctx0" brushRef="#br0" timeOffset="-1499.98">4374 487 24575,'-13'30'0,"0"0"0,3 1 0,0 0 0,2 1 0,-6 52 0,-3 165 0,17-239 0,-1 393 0,2-391 0,0 0 0,1 0 0,0 0 0,4 12 0,-5-21 0,0-1 0,0 0 0,0 0 0,0 1 0,0-1 0,0 0 0,1 0 0,-1 0 0,1 0 0,-1 0 0,1-1 0,2 3 0,-3-4 0,0 1 0,0-1 0,0 1 0,0-1 0,1 0 0,-1 1 0,0-1 0,0 0 0,0 0 0,0 0 0,1 0 0,-1 0 0,0 0 0,0 0 0,0 0 0,0 0 0,1 0 0,-1-1 0,0 1 0,0-1 0,0 1 0,0 0 0,0-1 0,0 0 0,0 1 0,1-2 0,2-1 0,1-1 0,-2 0 0,1 0 0,0 0 0,-1 0 0,0-1 0,0 1 0,0-1 0,-1 0 0,1 1 0,-1-1 0,0 0 0,-1-1 0,3-7 0,1-12 0,4-43 0,-8 61 0,2-28 0,-1 0 0,-2-1 0,-7-58 0,4 72 0,-2 0 0,0 0 0,-1 1 0,-2 0 0,0 0 0,-21-38 0,23 49 0,-14-24 0,20 33 0,-1 0 0,1 0 0,-1 0 0,1 1 0,0-1 0,0 0 0,-1 0 0,1 0 0,0 0 0,0 0 0,0 0 0,0 0 0,0 0 0,0 1 0,0-1 0,0 0 0,0 0 0,1 0 0,-1 0 0,0 0 0,1 0 0,-1 1 0,0-1 0,1 0 0,-1 0 0,1 0 0,-1 1 0,1-1 0,0 0 0,-1 1 0,1-1 0,0 0 0,-1 1 0,2-1 0,7-2 0,1 0 0,-1 1 0,1 0 0,0 0 0,-1 1 0,1 0 0,0 1 0,0 0 0,11 2 0,6 0 0,100-3-1365,-72-1-5461</inkml:trace>
  <inkml:trace contextRef="#ctx0" brushRef="#br0" timeOffset="-5034.44">98 656 24575,'-1'147'0,"15"433"0,-11-551 0,-3-26 0,0-6 0,-7-49 0,-13-61 0,6-2 0,5 0 0,5-134 0,6 227 0,0 0 0,1 1 0,1-1 0,1 0 0,1 1 0,1 0 0,18-37 0,-21 49 0,1 1 0,0 0 0,1 0 0,0 0 0,0 1 0,0 0 0,1 0 0,0 1 0,0-1 0,1 2 0,0-1 0,0 1 0,0 0 0,1 1 0,-1 0 0,1 0 0,0 1 0,0 0 0,1 0 0,12-1 0,-17 3 0,1 1 0,0-1 0,0 1 0,0 0 0,0 0 0,0 1 0,0 0 0,0 0 0,0 0 0,0 1 0,-1 0 0,1 0 0,-1 0 0,1 1 0,-1 0 0,0 0 0,0 0 0,0 1 0,0-1 0,-1 1 0,0 0 0,1 1 0,-1-1 0,-1 1 0,1 0 0,-1 0 0,0 0 0,0 0 0,0 0 0,-1 1 0,3 8 0,-1-4 0,-1 1 0,0 0 0,-1 0 0,-1 1 0,0-1 0,0 0 0,-1 1 0,0-1 0,-1 0 0,-1 1 0,0-1 0,0 0 0,-1 0 0,0 0 0,-10 20 0,5-17 0,0 0 0,-2-1 0,0 0 0,0-1 0,-1 0 0,0 0 0,-1-1 0,-1-1 0,1 0 0,-26 15 0,13-12 0,0 0 0,0-2 0,-1-1 0,0-1 0,-40 9 0,60-17 0,-38 6 0,42-6 0,0-1 0,0 0 0,-1 0 0,1 0 0,0 0 0,-1 0 0,1-1 0,0 1 0,0-1 0,-1 1 0,1-1 0,0 0 0,0 0 0,0 0 0,-2-1 0,4 2 0,0 0 0,-1-1 0,1 1 0,0 0 0,0 0 0,0 0 0,0-1 0,0 1 0,0 0 0,0 0 0,0-1 0,0 1 0,0 0 0,0 0 0,0 0 0,0-1 0,0 1 0,0 0 0,0 0 0,0 0 0,0-1 0,0 1 0,1 0 0,-1 0 0,0 0 0,0-1 0,0 1 0,0 0 0,0 0 0,0 0 0,1 0 0,-1-1 0,0 1 0,0 0 0,0 0 0,1 0 0,-1 0 0,0 0 0,0 0 0,0 0 0,1 0 0,-1 0 0,0-1 0,0 1 0,0 0 0,1 0 0,-1 0 0,0 0 0,0 0 0,1 0 0,12-3 0,-5 2 0,1 1 0,-1 1 0,0-1 0,0 1 0,0 1 0,-1-1 0,1 1 0,0 1 0,-1-1 0,1 2 0,-1-1 0,10 6 0,6 5 0,0 1 0,27 24 0,139 139-1365,-151-148-5461</inkml:trace>
  <inkml:trace contextRef="#ctx0" brushRef="#br0" timeOffset="-4395.79">585 931 24575,'-3'7'0,"0"0"0,1 1 0,0-1 0,0 0 0,1 1 0,-1-1 0,2 1 0,-1 0 0,1-1 0,0 1 0,1-1 0,0 1 0,0-1 0,2 9 0,-2-11 0,1 0 0,0 0 0,-1 0 0,2-1 0,-1 1 0,0 0 0,1-1 0,0 1 0,0-1 0,0 0 0,1 0 0,-1 0 0,1-1 0,0 1 0,0-1 0,0 0 0,1 0 0,-1 0 0,1-1 0,0 1 0,5 1 0,-8-3 0,0-1 0,0 1 0,0 0 0,0-1 0,0 0 0,1 1 0,-1-1 0,0 0 0,0 0 0,0 0 0,1 0 0,-1-1 0,0 1 0,0-1 0,0 1 0,0-1 0,0 0 0,0 0 0,0 0 0,0 0 0,0 0 0,0 0 0,1-2 0,0 0 0,0 0 0,0 0 0,-1 0 0,0-1 0,1 1 0,-1-1 0,-1 0 0,1 1 0,0-1 0,-1 0 0,1-6 0,1-5 0,-1 1 0,0 0 0,-1 0 0,-1-1 0,0 1 0,-3-18 0,2 27 0,0-1 0,-1 0 0,0 0 0,0 1 0,0-1 0,-1 1 0,1 0 0,-1-1 0,0 1 0,-1 1 0,1-1 0,-1 0 0,0 1 0,0 0 0,-6-4 0,8 6 0,0 0 0,-1 1 0,1 0 0,-1-1 0,1 1 0,-1 0 0,1 0 0,-1 1 0,0-1 0,1 1 0,-1-1 0,0 1 0,0 0 0,1 0 0,-1 0 0,0 0 0,0 0 0,1 1 0,-1-1 0,0 1 0,0 0 0,1-1 0,-1 1 0,1 1 0,-1-1 0,1 0 0,-1 1 0,1-1 0,0 1 0,0 0 0,0-1 0,0 1 0,0 0 0,-2 3 0,-1 1 0,0-1 0,1 1 0,0 0 0,0 1 0,0-1 0,1 1 0,0 0 0,0 0 0,0 0 0,1 0 0,0 0 0,1 0 0,0 1 0,0-1 0,0 0 0,1 1 0,0-1 0,1 1 0,-1-1 0,1 0 0,1 1 0,-1-1 0,1 0 0,1 0 0,-1 0 0,1 0 0,0 0 0,1-1 0,0 1 0,0-1 0,0 0 0,1 0 0,0-1 0,0 1 0,0-1 0,1 0 0,-1 0 0,1-1 0,1 0 0,-1 0 0,0 0 0,1-1 0,0 0 0,0 0 0,0 0 0,0-1 0,0 0 0,0-1 0,1 0 0,-1 0 0,0 0 0,1-1 0,9-1 0,-8 0 0,0 0 0,0-1 0,0-1 0,0 1 0,-1-2 0,1 1 0,-1-1 0,1 0 0,-1-1 0,10-7 0,-7 3 0,0-1 0,-1 0 0,0-1 0,0 1 0,15-25 0,-6 3 0,-2-1 0,-1 0 0,-2-1 0,13-46 0,-27 80 0,0 0 0,0 1 0,0-1 0,0 0 0,0 0 0,0 0 0,0 0 0,0 0 0,0 0 0,0 0 0,0 0 0,0 0 0,0 0 0,0 0 0,1 0 0,-1 0 0,0 0 0,0 0 0,0 0 0,0 0 0,0 0 0,0 0 0,0 0 0,0 0 0,0 0 0,0 0 0,0 0 0,0 0 0,0 0 0,1-1 0,-1 1 0,0 0 0,0 0 0,0 0 0,0 0 0,0 0 0,0 0 0,0 0 0,0 0 0,0 0 0,0 0 0,0 0 0,1 14 0,-1 23 0,-2 300 0,-2 84 0,4-407 0,0 2 0,-1 1 0,-3 18 0,3-32 0,1 0 0,-1-1 0,1 1 0,-1-1 0,0 1 0,0-1 0,0 1 0,0-1 0,0 0 0,-1 1 0,1-1 0,-1 0 0,1 0 0,-1 0 0,0 0 0,0 0 0,0 0 0,0-1 0,0 1 0,-3 1 0,3-2 0,1-1 0,-1 0 0,1 1 0,-1-1 0,1 0 0,-1 0 0,1 0 0,-1 0 0,1-1 0,-1 1 0,1 0 0,-1 0 0,1-1 0,0 1 0,-1-1 0,1 0 0,0 1 0,-1-1 0,1 0 0,0 0 0,0 0 0,-1 1 0,1-1 0,0-1 0,0 1 0,0 0 0,-1-2 0,-24-37 0,16 15-227,0 0-1,1-1 1,2 0-1,0 0 1,-4-48-1,1-5-6598</inkml:trace>
  <inkml:trace contextRef="#ctx0" brushRef="#br0" timeOffset="-3974.72">1051 447 24575,'-11'22'0,"0"17"0,2 3-8191</inkml:trace>
  <inkml:trace contextRef="#ctx0" brushRef="#br0" timeOffset="-3150.79">1263 828 24575,'0'0'0,"0"0"0,0 0 0,0-1 0,-1 1 0,1 0 0,0 0 0,0 0 0,0-1 0,-1 1 0,1 0 0,0 0 0,0 0 0,0 0 0,-1-1 0,1 1 0,0 0 0,0 0 0,-1 0 0,1 0 0,0 0 0,0 0 0,-1 0 0,1 0 0,0 0 0,0 0 0,-1 0 0,1 0 0,0 0 0,0 0 0,-1 0 0,1 0 0,0 0 0,-1 0 0,1 0 0,0 0 0,0 0 0,-1 0 0,-2 11 0,5 17 0,0-24 0,-1 1 0,1-1 0,1 1 0,-1-1 0,1 0 0,-1 0 0,1 0 0,0 0 0,1 0 0,-1-1 0,0 1 0,1-1 0,0 0 0,7 4 0,-10-6 0,0 0 0,1 0 0,-1 0 0,1 0 0,-1-1 0,1 1 0,-1-1 0,1 1 0,-1-1 0,1 1 0,-1-1 0,1 0 0,0 1 0,-1-1 0,1 0 0,0 0 0,-1-1 0,1 1 0,-1 0 0,1 0 0,0-1 0,-1 1 0,1-1 0,-1 1 0,1-1 0,-1 0 0,1 1 0,-1-1 0,0 0 0,1 0 0,-1 0 0,0 0 0,0 0 0,0-1 0,1 1 0,-1 0 0,0 0 0,-1-1 0,1 1 0,0-1 0,0 1 0,-1-1 0,1 1 0,-1-1 0,1 1 0,0-3 0,1-6 0,1 1 0,-1-1 0,-1 0 0,0 1 0,-1-1 0,0-14 0,0 20 0,-1 1 0,1-1 0,-1 0 0,0 1 0,0-1 0,0 1 0,-1-1 0,1 1 0,-3-4 0,3 5 0,0 1 0,0-1 0,0 1 0,0 0 0,-1 0 0,1 0 0,0 0 0,-1 0 0,1 0 0,-1 0 0,1 0 0,-1 0 0,1 0 0,-1 1 0,0-1 0,1 1 0,-1-1 0,0 1 0,1 0 0,-4 0 0,3 0 0,0 0 0,-1 1 0,1-1 0,0 1 0,-1-1 0,1 1 0,0 0 0,0 0 0,-1 0 0,1 1 0,0-1 0,0 0 0,0 1 0,1-1 0,-1 1 0,0 0 0,1 0 0,-1-1 0,1 1 0,-1 0 0,1 0 0,0 0 0,0 1 0,0-1 0,0 0 0,0 0 0,0 1 0,0 2 0,-3 9 0,0-1 0,2 1 0,-3 20 0,4-24 0,1 0 0,0 0 0,0 0 0,1 0 0,0 1 0,1-2 0,0 1 0,1 0 0,0 0 0,0-1 0,6 13 0,-6-18 0,-1 0 0,1 1 0,0-1 0,0 0 0,0-1 0,1 1 0,-1 0 0,1-1 0,0 0 0,0 0 0,0 0 0,0 0 0,1-1 0,-1 1 0,1-1 0,-1 0 0,1-1 0,0 1 0,0-1 0,0 0 0,0 0 0,0 0 0,0-1 0,9 0 0,-9 0 0,0-1 0,0 0 0,1 0 0,-1 0 0,0 0 0,0-1 0,0 0 0,0 0 0,0 0 0,0-1 0,-1 0 0,8-5 0,-5 2 0,0-1 0,0 0 0,-1 0 0,1 0 0,-2-1 0,9-13 0,-4 3 0,-1-2 0,-1 1 0,0-1 0,-2-1 0,7-33 0,-9 25 0,-3 22 0,0 0 0,0 0 0,0 0 0,1 0 0,0 0 0,0 0 0,1 0 0,3-6 0,-6 12 0,1 0 0,-1 1 0,1-1 0,-1 0 0,1 1 0,-1-1 0,1 0 0,-1 1 0,1-1 0,0 1 0,-1-1 0,1 1 0,0-1 0,0 1 0,-1-1 0,1 1 0,0 0 0,0-1 0,0 1 0,0 0 0,-1 0 0,1 0 0,0 0 0,0 0 0,0 0 0,0 0 0,0 0 0,1 0 0,0 1 0,1 0 0,-1 0 0,0 0 0,0 0 0,0 0 0,0 1 0,0-1 0,0 1 0,0-1 0,2 3 0,3 5 0,0 0 0,0 0 0,7 14 0,3 12 0,-14-27 0,1 0 0,0 0 0,0 0 0,0 0 0,1-1 0,9 10 0,-14-16 0,0-1 0,0 0 0,0 0 0,0 0 0,0 1 0,1-1 0,-1 0 0,0 0 0,0 0 0,0 0 0,0 1 0,1-1 0,-1 0 0,0 0 0,0 0 0,0 0 0,1 0 0,-1 0 0,0 0 0,0 0 0,1 0 0,-1 0 0,0 0 0,0 0 0,1 0 0,-1 0 0,0 0 0,0 0 0,1 0 0,-1 0 0,0 0 0,0 0 0,0 0 0,1 0 0,-1 0 0,0 0 0,0 0 0,1-1 0,-1 1 0,0 0 0,0 0 0,0 0 0,0 0 0,1-1 0,-1 1 0,4-15 0,-5-18 0,-1 26 0,1 1 0,-1 0 0,-1 0 0,1 1 0,-1-1 0,0 0 0,-1 1 0,1 0 0,-1-1 0,0 2 0,0-1 0,-7-6 0,10 10 0,-1 0 0,0-1 0,0 1 0,0 0 0,1 0 0,-1 0 0,0 0 0,0 0 0,0 0 0,-1 1 0,1-1 0,0 1 0,0-1 0,0 1 0,0 0 0,-1 0 0,1 0 0,0 0 0,0 0 0,0 0 0,0 1 0,-1-1 0,1 1 0,0 0 0,0-1 0,0 1 0,0 0 0,0 0 0,0 0 0,1 0 0,-1 1 0,0-1 0,0 0 0,1 1 0,-1-1 0,1 1 0,-1 0 0,-1 2 0,-2 3 0,0 1 0,0-1 0,0 1 0,1 0 0,0 1 0,1-1 0,0 1 0,0-1 0,1 1 0,0 0 0,0 0 0,1 0 0,0 0 0,1 0 0,0 0 0,0 0 0,3 16 0,-2-19 0,1 1 0,-1-1 0,1 0 0,0 1 0,1-1 0,-1 0 0,1 0 0,0 0 0,1-1 0,0 1 0,-1-1 0,2 0 0,-1 0 0,1 0 0,-1-1 0,1 1 0,1-1 0,-1 0 0,0-1 0,1 1 0,0-1 0,0 0 0,0 0 0,11 2 0,-9-3 0,1 0 0,-1-1 0,0 0 0,0 0 0,0-1 0,1-1 0,-1 1 0,0-1 0,0 0 0,0-1 0,0 0 0,0 0 0,0-1 0,0 0 0,-1 0 0,1-1 0,-1 0 0,0 0 0,0-1 0,-1 0 0,1 0 0,-1-1 0,0 1 0,-1-1 0,1-1 0,6-9 0,0-1 0,-1 0 0,-1-1 0,-1 0 0,0-1 0,-2 0 0,0 0 0,-1 0 0,-1-1 0,5-34 0,-7 26 0,0-1 0,-3 1 0,0-1 0,-2 1 0,-6-38 0,1 45 0,6 22 0,1-1 0,0 0 0,-1 0 0,1 0 0,0 0 0,-1 0 0,1 1 0,0-1 0,0 0 0,-1 0 0,1 1 0,0-1 0,0 0 0,-1 0 0,1 1 0,0-1 0,0 0 0,0 0 0,0 1 0,-1-1 0,1 0 0,0 1 0,0-1 0,0 0 0,0 1 0,0-1 0,0 0 0,0 1 0,0-1 0,0 1 0,-5 44 0,4 17 0,2-1 0,3 1 0,3-1 0,3 0 0,20 70 0,-23-115 0,-3-26 0,-2-29 0,-5 7 0,-11-49 0,-1-12 0,15 90 0,0 0 0,0 1 0,0-1 0,0 0 0,1 0 0,-1 0 0,1 0 0,-1 0 0,1 0 0,0 1 0,1-1 0,-1 0 0,0 1 0,1-1 0,-1 1 0,1-1 0,0 1 0,0 0 0,0 0 0,0 0 0,0 0 0,0 0 0,0 0 0,1 0 0,-1 1 0,1-1 0,-1 1 0,1 0 0,0 0 0,0 0 0,-1 0 0,1 0 0,5 0 0,11-3 0,-1 2 0,1 0 0,0 1 0,22 1 0,-20 1 0,44-1-1365,-4 1-5461</inkml:trace>
  <inkml:trace contextRef="#ctx0" brushRef="#br0" timeOffset="-2651.95">2808 487 24575,'-12'36'0,"2"-1"0,1 1 0,1 1 0,3-1 0,-2 55 0,6-35 0,4-1 0,17 106 0,-54-266 0,34 104 0,-4-13 0,1-1 0,0 0 0,-1-27 0,4 37 0,1 1 0,-1-1 0,1 1 0,0-1 0,0 1 0,0 0 0,0-1 0,1 1 0,-1 0 0,1 0 0,1 0 0,-1 0 0,0 0 0,1 0 0,0 1 0,0-1 0,4-4 0,9-4 0,1 1 0,0 0 0,1 1 0,0 1 0,1 1 0,-1 0 0,26-6 0,-11 3 0,38-19 0,-66 28 0,-2 0 0,-1 0 0,1 1 0,-1 0 0,1 0 0,0 0 0,-1 0 0,1 0 0,0 0 0,4 0 0,-6 1 0,-1 1 0,0-1 0,1 0 0,-1 0 0,0 0 0,1 0 0,-1 0 0,1 1 0,-1-1 0,0 0 0,1 0 0,-1 1 0,0-1 0,1 0 0,-1 1 0,0-1 0,0 0 0,1 1 0,-1-1 0,0 0 0,0 1 0,0-1 0,1 0 0,-1 1 0,0 0 0,1 20 0,-6 41-115,-5 82 360,11-125-495,0 1 1,1 0 0,0-1 0,2 1 0,7 22 0,2-8-6577</inkml:trace>
  <inkml:trace contextRef="#ctx0" brushRef="#br0" timeOffset="-2287.84">3338 826 24575,'-2'0'0,"0"1"0,0-1 0,0 0 0,0 1 0,0-1 0,-1 1 0,1-1 0,1 1 0,-1 0 0,0 0 0,0 0 0,0 0 0,0 0 0,1 1 0,-1-1 0,0 1 0,1-1 0,-3 3 0,1 0 0,1 0 0,-1 0 0,1 0 0,0 1 0,0-1 0,0 1 0,0-1 0,0 7 0,0-6 0,1 0 0,0 1 0,0-1 0,1 1 0,0-1 0,0 0 0,0 1 0,0-1 0,1 0 0,0 1 0,0-1 0,0 0 0,1 0 0,0 1 0,4 6 0,-5-9 0,1-1 0,0 0 0,0 0 0,-1 1 0,2-1 0,-1-1 0,0 1 0,0 0 0,1 0 0,-1-1 0,1 1 0,-1-1 0,1 0 0,-1 0 0,1 0 0,0 0 0,0 0 0,0-1 0,-1 1 0,1-1 0,0 0 0,0 1 0,0-1 0,0-1 0,0 1 0,0 0 0,-1-1 0,1 1 0,0-1 0,0 0 0,-1 0 0,1 0 0,3-2 0,0-1 0,-1 1 0,1-1 0,-1 0 0,0 0 0,0-1 0,0 1 0,-1-1 0,0 0 0,0 0 0,0-1 0,0 1 0,-1-1 0,5-10 0,-5 7 0,0 0 0,-1 0 0,0-1 0,0 1 0,-1-1 0,0 0 0,0 1 0,-1-1 0,-2-15 0,1 21 0,1 1 0,-1-1 0,0 0 0,0 1 0,0-1 0,0 1 0,0-1 0,-1 1 0,0-1 0,1 1 0,-1 0 0,0 0 0,-1 0 0,1 0 0,-1 0 0,1 1 0,-1-1 0,0 1 0,0-1 0,0 1 0,0 0 0,0 0 0,0 1 0,-1-1 0,1 1 0,-1-1 0,-5 0 0,7 1-62,1 1 0,-1 0 0,0 0 0,0 0 0,1 0 0,-1 0 0,0 0 0,1 1 0,-1-1 0,0 0 0,1 1 0,-1 0-1,0-1 1,1 1 0,-1 0 0,1 0 0,-1 0 0,1 0 0,-1 0 0,1 0 0,-2 2 0,-9 11-6764</inkml:trace>
  <inkml:trace contextRef="#ctx0" brushRef="#br0" timeOffset="7252.76">1728 2180 24575,'-7'-10'0,"-3"-1"0,5 9 0,2 16 0,3 13 0,0 1-8191</inkml:trace>
  <inkml:trace contextRef="#ctx0" brushRef="#br0" timeOffset="7765.51">1221 2879 24575,'14'0'0,"6"0"-8191</inkml:trace>
  <inkml:trace contextRef="#ctx0" brushRef="#br0" timeOffset="7766.51">1835 2858 24575,'4'-3'0</inkml:trace>
  <inkml:trace contextRef="#ctx0" brushRef="#br0" timeOffset="8476.13">3379 2351 24575,'0'0'-8191</inkml:trace>
  <inkml:trace contextRef="#ctx0" brushRef="#br0" timeOffset="8991.25">3378 2351 24575,'0'0'0,"0"1"0,-1-1 0,1 0 0,0 0 0,0 0 0,0 0 0,-1 0 0,1 0 0,0 0 0,0 0 0,0 0 0,-1 0 0,1 0 0,0 0 0,0 0 0,0 0 0,-1 0 0,1 0 0,0 0 0,0 0 0,-1 0 0,1 0 0,0 0 0,0 0 0,0 0 0,-1 0 0,1 0 0,0-1 0,0 1 0,0 0 0,0 0 0,-1 0 0,1 0 0,0 0 0,0-1 0,0 1 0,0 0 0,0 0 0,0 0 0,-1 0 0,1-1 0,0 1 0,0 0 0,0 0 0,0-1 0,0 1 0,0 0 0,0 0 0,0 0 0,0-1 0,0 1 0,0 0 0,0 0 0,0 0 0,0-1 0,0 1 0,0 0 0,0 0 0,0-1 0,0 1 0,0 0 0,1 0 0,-1 0 0,0 0 0,0-1 0,0 1 0,0 0 0,0 0 0,1-1 0,15-7 0,-13 8 0,-1 0 0,0 0 0,1 0 0,-1 0 0,1 1 0,-1-1 0,0 1 0,1-1 0,-1 1 0,0 0 0,0 0 0,1 0 0,-1 0 0,0 1 0,0-1 0,0 0 0,2 3 0,0 0 0,-1 0 0,1 0 0,-1 1 0,1-1 0,-1 1 0,0 0 0,2 5 0,2 9 0,0-1 0,-1 1 0,3 23 0,-2-11 0,-2 0 0,-2 1 0,0 46 0,-6-58 0,3-20 0,0 0 0,0 0 0,0 0 0,0 0 0,0 0 0,0 0 0,0 0 0,0 0 0,0 1 0,0-1 0,-1 0 0,1 0 0,0 0 0,0 0 0,0 0 0,0 0 0,0 0 0,0 0 0,0 0 0,0 0 0,-1 0 0,1 0 0,0 0 0,0 0 0,0 0 0,0 0 0,0 0 0,0 0 0,0 0 0,-1 0 0,1 0 0,0 0 0,0 0 0,0 0 0,0 0 0,0 0 0,0 0 0,0 0 0,-1 0 0,1 0 0,0 0 0,0 0 0,0 0 0,0 0 0,0 0 0,0 0 0,0 0 0,0-1 0,0 1 0,-1 0 0,1 0 0,0 0 0,0 0 0,0 0 0,0 0 0,0 0 0,0 0 0,0-1 0,0 1 0,0 0 0,-2-4 0,1 1 0,-1-1 0,1 0 0,0 0 0,0 0 0,0-7 0,-1-15 0,1 0 0,2 0 0,0 1 0,2-1 0,0 0 0,10-30 0,-10 43 0,1 0 0,0 0 0,1 0 0,1 1 0,0-1 0,0 1 0,2 1 0,-1 0 0,1 0 0,1 0 0,0 1 0,0 0 0,18-13 0,-25 21 0,0 0 0,1 0 0,-1 1 0,1-1 0,-1 1 0,1 0 0,0 0 0,0 0 0,0 0 0,-1 0 0,1 0 0,0 1 0,0 0 0,0-1 0,0 1 0,0 0 0,0 0 0,0 1 0,0-1 0,0 1 0,4 1 0,-3 0 0,0 0 0,0 0 0,0 1 0,0 0 0,-1-1 0,1 1 0,-1 1 0,0-1 0,0 0 0,0 1 0,-1 0 0,5 6 0,3 10 0,0 1 0,-2 0 0,0 1 0,6 29 0,2 13 0,10 104 0,-23-228-1365,1 37-5461</inkml:trace>
  <inkml:trace contextRef="#ctx0" brushRef="#br0" timeOffset="9845.03">4268 2118 24575,'-11'-7'0,"-10"8"0,-6 22 0,-5 22 0,-1 24 0,5 19 0,7 12 0,12 8 0,13 3 0,14 0 0,19-4 0,16-9 0,14-18 0,-4-22-8191</inkml:trace>
  <inkml:trace contextRef="#ctx0" brushRef="#br0" timeOffset="10199.44">4988 2392 24575,'-4'7'0,"-4"14"0,-5 10 0,-8 10 0,-3 6 0,-1 2 0,-4 0 0,3-5 0,3-6 0,1-10 0,4-13 0,6-9-8191</inkml:trace>
  <inkml:trace contextRef="#ctx0" brushRef="#br0" timeOffset="10607.84">4755 2392 24575,'11'7'0,"7"10"0,7 13 0,8 11 0,0 11 0,3 3 0,-1-1 0,0-6 0,-5-7 0,-9-11-8191</inkml:trace>
  <inkml:trace contextRef="#ctx0" brushRef="#br0" timeOffset="10608.84">4818 2138 24575,'0'-11'0,"14"-3"0,20 0 0,22 3 0,22 3 0,17 3 0,6 3 0,-14 1-8191</inkml:trace>
  <inkml:trace contextRef="#ctx0" brushRef="#br0" timeOffset="11014.2">5325 2413 24575,'14'0'0,"16"0"0,14 0 0,13-3 0,12-2 0,5 0 0,0-2 0,-12 0-8191</inkml:trace>
  <inkml:trace contextRef="#ctx0" brushRef="#br0" timeOffset="11423.02">6003 2266 24575,'0'0'0,"0"-1"0,0 1 0,-1-1 0,1 1 0,0-1 0,0 1 0,-1-1 0,1 1 0,0-1 0,-1 1 0,1-1 0,0 1 0,-1 0 0,1-1 0,-1 1 0,1 0 0,-1-1 0,1 1 0,0 0 0,-1-1 0,1 1 0,-1 0 0,0 0 0,0-1 0,-5 11 0,2 29 0,4-35 0,1 94 0,3 0 0,24 134 0,-12-120 0,-13-84 0,21 122 0,-20-140 0,-1-23 0,-1-28 0,-5-310 0,-3 251 0,-28-149 0,30 228 0,-1 0 0,-10-28 0,7 36 0,6 17 0,5 22 0,2-9 0,1 0 0,0 0 0,2-1 0,0 0 0,0 0 0,19 24 0,-22-33 0,-1-1 0,1 0 0,1 0 0,-1 0 0,1-1 0,0 1 0,0-2 0,0 1 0,1-1 0,0 0 0,0 0 0,0 0 0,0-1 0,1 0 0,-1-1 0,1 0 0,13 2 0,-16-3 0,-1-2 0,1 1 0,-1 0 0,0-1 0,1 0 0,-1 0 0,1 0 0,-1 0 0,0-1 0,0 1 0,0-1 0,0 0 0,0-1 0,0 1 0,4-4 0,-2 0 0,0 1 0,-1-1 0,0 0 0,0 0 0,-1 0 0,0-1 0,0 0 0,4-9 0,0-3 0,-2-2 0,0 1 0,0-1 0,-2 1 0,3-35 0,-6-3 0,-9 79 0,-1 24 0,-3 121 120,12-148-306,1 0 1,0 0-1,2 0 0,0-1 1,1 1-1,0-1 1,10 22-1,3-5-6640</inkml:trace>
  <inkml:trace contextRef="#ctx0" brushRef="#br0" timeOffset="11806.84">6661 2455 24575,'-6'0'0,"0"-1"0,0 1 0,0 0 0,-1 0 0,1 1 0,0 0 0,0 0 0,0 0 0,0 1 0,1 0 0,-1 0 0,0 1 0,1-1 0,-1 1 0,1 0 0,0 1 0,-7 5 0,8-6 0,1 0 0,-1 1 0,1-1 0,0 0 0,0 1 0,1 0 0,-1 0 0,1 0 0,0 0 0,0 0 0,0 0 0,0 1 0,1-1 0,0 1 0,0-1 0,0 1 0,0-1 0,1 1 0,0-1 0,0 1 0,0 0 0,0-1 0,2 10 0,-1-12 0,-1 0 0,1 1 0,0-1 0,-1 0 0,1 1 0,0-1 0,1 0 0,-1 0 0,0 0 0,1 0 0,-1 0 0,1 0 0,-1 0 0,1 0 0,0 0 0,0-1 0,0 1 0,0-1 0,0 0 0,0 1 0,0-1 0,0 0 0,1 0 0,-1 0 0,0-1 0,1 1 0,-1 0 0,1-1 0,-1 0 0,0 1 0,1-1 0,-1 0 0,1 0 0,-1 0 0,1-1 0,-1 1 0,1-1 0,-1 1 0,3-2 0,0 1 0,-1-1 0,1 0 0,0 0 0,-1 0 0,1 0 0,-1-1 0,0 0 0,0 0 0,0 0 0,0 0 0,0-1 0,-1 0 0,1 1 0,-1-1 0,0 0 0,0-1 0,-1 1 0,4-6 0,-5 5-50,0 1-1,-1 0 1,1-1-1,-1 1 0,0-1 1,0 0-1,0 1 1,-1-1-1,0 1 1,1-1-1,-2 1 0,1 0 1,0-1-1,-1 1 1,0 0-1,0 0 1,0 0-1,-1 0 0,1 0 1,-1 1-1,0-1 1,0 1-1,0 0 1,0 0-1,-1 0 1,-5-4-1,-14-10-6775</inkml:trace>
  <inkml:trace contextRef="#ctx0" brushRef="#br0" timeOffset="12167.27">6870 2074 24575,'7'8'0,"10"16"0,9 15 0,4 15 0,4 17 0,-1 10 0,-5 10 0,-8 7 0,-7 2 0,-9-3 0,-13-6 0,-12-11 0,-10-20 0,-6-20 0,-1-17 0,3-19 0,6-10-8191</inkml:trace>
  <inkml:trace contextRef="#ctx0" brushRef="#br0" timeOffset="12554.73">7189 1758 24575,'13'-4'0,"1"0"0,0 1 0,0 1 0,0 0 0,15-1 0,-26 3 0,0 0 0,0 0 0,0 0 0,0 0 0,0 0 0,0 1 0,0-1 0,0 1 0,0 0 0,0-1 0,0 2 0,-1-1 0,1 0 0,0 0 0,-1 1 0,1-1 0,-1 1 0,0 0 0,1 0 0,-1 0 0,0 0 0,0 0 0,0 1 0,0-1 0,-1 0 0,1 1 0,-1 0 0,1-1 0,-1 1 0,2 4 0,-3-3 0,0 0 0,1 0 0,-1 1 0,-1-1 0,1 0 0,-1 0 0,0 0 0,1 0 0,-2 0 0,1 0 0,0 0 0,-1 0 0,0 0 0,0-1 0,0 1 0,0 0 0,-1-1 0,1 0 0,-6 5 0,-6 7 0,0-1 0,-27 20 0,39-33 0,-79 59 0,79-59 0,1 0 0,0 0 0,0 0 0,0 0 0,0 0 0,0 0 0,0 0 0,0 0 0,0 1 0,0-1 0,1 0 0,-1 1 0,0-1 0,0 2 0,1-2 0,0-1 0,0 1 0,0-1 0,0 1 0,1-1 0,-1 1 0,0-1 0,0 1 0,0-1 0,0 1 0,1-1 0,-1 0 0,0 1 0,0-1 0,1 1 0,-1-1 0,0 0 0,1 1 0,-1-1 0,0 0 0,1 1 0,-1-1 0,1 0 0,-1 1 0,0-1 0,1 0 0,0 1 0,4 0 0,0 0 0,0 1 0,0-1 0,0-1 0,0 1 0,0-1 0,6 0 0,45-3 40,0-2 0,60-13 0,110-36-1525,-158 35-5341</inkml:trace>
  <inkml:trace contextRef="#ctx0" brushRef="#br0" timeOffset="12912.32">3187 3536 24575,'403'-52'14,"-172"18"-240,699-64-521,3 29-371,502-47 83,-597-6 1035,-798 111 142,-41 11-131,1 0-1,0 0 1,0 0-1,0 0 1,0 0-1,-1 0 1,1 0-1,0 0 1,0 0 0,0 0-1,0 0 1,0 0-1,-1-1 1,1 1-1,0 0 1,0 0-1,0 0 1,0 0 0,0 0-1,0 0 1,0 0-1,-1-1 1,1 1-1,0 0 1,0 0-1,0 0 1,0 0 0,0 0-1,0-1 1,0 1-1,0 0 1,0 0-1,0 0 1,0 0-1,0-1 1,0 1 0,0 0-1,0 0 1,0 0-1,0 0 1,0-1-1,0 1 1,0 0-1,0 0 1,0 0-1,0 0 1,0 0 0,0-1-1,1 1 1,-1 0-1,0 0 1,0 0-1,0 0 1,-35-3-858,-13 1-409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5 24575,'31'-26'0,"2"2"0,0 1 0,1 1 0,39-17 0,-70 38 0,0-1 0,0 1 0,0-1 0,0 1 0,0 0 0,0 0 0,1 0 0,-1 1 0,0-1 0,0 1 0,1 0 0,-1 0 0,0 0 0,5 1 0,-6 0 0,-1 0 0,1 0 0,0 0 0,-1 0 0,1 0 0,-1 0 0,1 1 0,-1-1 0,0 0 0,0 1 0,0-1 0,1 1 0,-1 0 0,-1-1 0,1 1 0,0 0 0,0 0 0,-1-1 0,1 1 0,-1 0 0,1 0 0,-1 0 0,0 0 0,0 0 0,0 2 0,4 36 0,-2 0 0,-2 0 0,-2-1 0,-2 1 0,-13 64 0,13-90 0,0 0 0,0 0 0,-2-1 0,0 1 0,0-1 0,-1-1 0,-1 1 0,0-1 0,-1 0 0,0-1 0,-1 0 0,0 0 0,0-1 0,-21 15 0,188-76 0,62-4-1365,-154 38-5461</inkml:trace>
  <inkml:trace contextRef="#ctx0" brushRef="#br0" timeOffset="358.11">888 675 24575,'-7'11'0,"-3"11"0,1 4 0,1 3 0,3-1 0,2-8 0,1-12 0,5-10 0</inkml:trace>
  <inkml:trace contextRef="#ctx0" brushRef="#br0" timeOffset="711.79">1185 315 24575,'5'-1'0,"0"-1"0,0 1 0,0 0 0,1 1 0,-1-1 0,0 1 0,0 0 0,1 0 0,-1 1 0,0-1 0,0 1 0,1 0 0,-1 1 0,0-1 0,0 1 0,8 4 0,-10-4 0,0 0 0,-1 1 0,1-1 0,0 1 0,-1-1 0,1 1 0,-1 0 0,0 0 0,0 0 0,0 1 0,0-1 0,-1 0 0,1 1 0,-1-1 0,0 1 0,0-1 0,0 1 0,-1 0 0,1-1 0,-1 1 0,0 0 0,0-1 0,0 1 0,-1 6 0,0-2 0,-1 1 0,1-1 0,-2 1 0,1-1 0,-1 0 0,0 0 0,-1 0 0,0 0 0,-5 8 0,-6 4 0,-29 33 0,17-22 0,27-31 0,0 0 0,-1 0 0,1 0 0,0 0 0,0 0 0,0 1 0,0-1 0,-1 0 0,1 0 0,0 0 0,0 0 0,0 0 0,0 1 0,0-1 0,0 0 0,0 0 0,0 0 0,-1 1 0,1-1 0,0 0 0,0 0 0,0 0 0,0 0 0,0 1 0,0-1 0,0 0 0,0 0 0,0 0 0,0 1 0,0-1 0,0 0 0,0 0 0,1 0 0,-1 1 0,0-1 0,0 0 0,0 0 0,0 0 0,0 0 0,0 1 0,0-1 0,0 0 0,1 0 0,-1 0 0,0 0 0,13 2 0,23-8 0,-29 5 0,13-2 0,10-3 0,44-1 0,-67 7 0,-1 0 0,1 0 0,0 0 0,-1 1 0,1 0 0,-1 0 0,1 1 0,-1 0 0,1 0 0,-1 0 0,0 1 0,10 5 0,-13-5 0,0-1 0,0 1 0,-1 0 0,1 0 0,0 0 0,-1 0 0,0 1 0,0-1 0,0 1 0,0-1 0,0 1 0,-1 0 0,0-1 0,1 1 0,-1 0 0,-1 0 0,1 0 0,-1 0 0,1 0 0,-1 0 0,0 0 0,-1 0 0,0 8 0,-1-5 0,1-1 0,-1 1 0,0-1 0,-1 1 0,1-1 0,-1 0 0,-1 0 0,1 0 0,-1 0 0,0 0 0,0-1 0,-1 0 0,-6 6 0,-1 0-124,0-1 0,-1-1 0,0 0 0,0-1 0,-1 0 0,0-1-1,0-1 1,-1 0 0,0-1 0,-23 5 0,22-10-6702</inkml:trace>
  <inkml:trace contextRef="#ctx0" brushRef="#br0" timeOffset="1103.93">1734 273 24575,'12'-4'0,"0"1"0,1 0 0,-1 1 0,1 0 0,0 1 0,17 1 0,-27 0 0,1 1 0,-1-1 0,1 1 0,-1 0 0,1 0 0,-1 0 0,1 0 0,-1 1 0,0-1 0,0 1 0,0 0 0,0 0 0,0 0 0,0 0 0,0 1 0,-1-1 0,1 1 0,-1 0 0,1-1 0,-1 1 0,0 0 0,0 1 0,-1-1 0,1 0 0,-1 0 0,3 7 0,-3-3 0,1 0 0,-1 0 0,0 0 0,-1 0 0,1 1 0,-1-1 0,-1 0 0,1 0 0,-1 0 0,-1 0 0,1 0 0,-1 0 0,0 0 0,-1-1 0,0 1 0,0 0 0,-6 8 0,2-3 0,-2 0 0,1 0 0,-2-1 0,1 0 0,-2-1 0,1 0 0,-20 14 0,16-10 0,14-13 0,0-1 0,0 0 0,0 0 0,0 1 0,0-1 0,0 0 0,0 1 0,0-1 0,0 0 0,0 0 0,0 1 0,1-1 0,-1 0 0,0 0 0,0 0 0,0 1 0,0-1 0,1 0 0,-1 0 0,0 0 0,0 1 0,0-1 0,1 0 0,-1 0 0,0 0 0,0 0 0,1 0 0,-1 0 0,0 0 0,0 1 0,1-1 0,-1 0 0,0 0 0,0 0 0,1 0 0,-1 0 0,41-1 0,-29 0 0,-8 1 0,8-1 0,1 1 0,-1 0 0,0 1 0,0 0 0,22 5 0,-31-5 0,-1 0 0,1 0 0,-1 0 0,1 0 0,-1 0 0,0 1 0,0-1 0,0 1 0,0 0 0,0-1 0,0 1 0,0 0 0,0 0 0,-1 0 0,1 0 0,-1 0 0,1 1 0,-1-1 0,0 0 0,0 1 0,0-1 0,0 1 0,0-1 0,-1 1 0,1-1 0,-1 1 0,1 0 0,-1-1 0,0 1 0,0-1 0,0 1 0,-1 0 0,1-1 0,-1 4 0,-1 0 6,0 1 1,0-1-1,0 1 0,-1-1 0,0 0 0,0 0 1,0 0-1,-1 0 0,0-1 0,0 0 0,0 1 1,-1-1-1,0-1 0,-9 9 0,-9 4-279,0-1-1,-31 15 1,36-20-365,-16 8-6188</inkml:trace>
  <inkml:trace contextRef="#ctx0" brushRef="#br0" timeOffset="1450.01">2836 104 24575,'-18'26'0,"-13"18"0,-9 13 0,-8 12 0,-3 4 0,-4-3 0,1-3 0,2-8 0,2-8 0,7-9 0,6-11 0,7-11 0,8-10-8191</inkml:trace>
  <inkml:trace contextRef="#ctx0" brushRef="#br0" timeOffset="1802.07">2477 275 24575,'22'29'0,"10"20"0,7 9 0,1 6 0,-3 2 0,-4 1 0,-5-4 0,-6-5 0,-4-9 0,-4-13-8191</inkml:trace>
  <inkml:trace contextRef="#ctx0" brushRef="#br0" timeOffset="2152.02">3217 0 24575,'-1'93'0,"-1"-18"0,9 79 0,-6-145 0,1 0 0,-1 0 0,1 0 0,1-1 0,-1 1 0,2-1 0,4 9 0,-7-14 0,0-1 0,0-1 0,0 1 0,1 0 0,-1 0 0,1 0 0,0-1 0,-1 1 0,1-1 0,0 1 0,0-1 0,0 0 0,0 0 0,0 1 0,0-1 0,0-1 0,0 1 0,0 0 0,1-1 0,-1 1 0,0-1 0,1 1 0,-1-1 0,0 0 0,0 0 0,1 0 0,-1 0 0,0-1 0,1 1 0,-1-1 0,0 1 0,3-2 0,4-1 0,0-1 0,0 0 0,0-1 0,-1 1 0,0-2 0,0 1 0,0-1 0,-1 0 0,0-1 0,11-13 0,2-4 0,30-55 0,-35 53 0,36-46 0,-51 72 0,0 0 0,1-1 0,-1 1 0,0 0 0,0 0 0,0 0 0,0 0 0,0-1 0,0 1 0,0 0 0,0 0 0,0 0 0,1 0 0,-1 0 0,0 0 0,0-1 0,0 1 0,0 0 0,0 0 0,1 0 0,-1 0 0,0 0 0,0 0 0,0 0 0,0 0 0,1 0 0,-1 0 0,0 0 0,0 0 0,0-1 0,0 1 0,1 0 0,-1 0 0,0 1 0,0-1 0,0 0 0,0 0 0,1 0 0,-1 0 0,0 0 0,0 0 0,0 0 0,1 0 0,-1 0 0,0 0 0,1 11 0,-6 20 0,4-29 0,-28 138-102,-95 379-1161,97-431-5563</inkml:trace>
  <inkml:trace contextRef="#ctx0" brushRef="#br0" timeOffset="2551.02">337 1649 24575,'47'-9'-26,"986"-193"-1130,333-14 935,-954 155 205,-256 34 169,42-5-1147</inkml:trace>
  <inkml:trace contextRef="#ctx0" brushRef="#br0" timeOffset="2899.14">2223 1607 24575,'4'22'0,"4"14"0,1 12 0,3 5 0,-1 0 0,-2 3 0,-2-6 0,-4-3 0,0-6 0,-6-7 0,-2-9-8191</inkml:trace>
  <inkml:trace contextRef="#ctx0" brushRef="#br0" timeOffset="3276.49">2561 1819 24575,'0'15'0,"0"8"0,0 3 0,0-2-8191</inkml:trace>
  <inkml:trace contextRef="#ctx0" brushRef="#br0" timeOffset="3277.49">3069 1607 24575,'10'-3'0,"1"1"0,-1 0 0,1 0 0,0 1 0,-1 0 0,1 1 0,0 0 0,0 1 0,14 3 0,-22-4 0,0 1 0,0 0 0,-1 0 0,1 1 0,0-1 0,-1 0 0,1 1 0,0 0 0,-1-1 0,0 1 0,1 0 0,-1 0 0,0 0 0,0 1 0,2 2 0,-2-1 0,0-1 0,-1 0 0,0 0 0,0 1 0,0-1 0,0 1 0,-1-1 0,1 1 0,-1-1 0,0 1 0,0-1 0,0 1 0,-1 0 0,1-1 0,-1 1 0,-1 3 0,-1 5 0,-1 0 0,0-1 0,-1 0 0,0 1 0,-1-2 0,0 1 0,-9 11 0,-59 65 0,57-69 0,15-16 0,0 0 0,0 1 0,0-1 0,0 1 0,0-1 0,0 1 0,1 0 0,0 0 0,-3 5 0,4-7 0,0-1 0,0 1 0,0-1 0,0 0 0,0 1 0,0-1 0,0 1 0,0-1 0,0 1 0,1-1 0,-1 0 0,0 1 0,0-1 0,0 1 0,0-1 0,1 0 0,-1 1 0,0-1 0,0 0 0,1 1 0,-1-1 0,0 0 0,1 1 0,-1-1 0,0 0 0,1 0 0,0 1 0,21 2 0,5-6 0,0-1 0,0-1 0,-1-1 0,34-13 0,-5 2 0,163-47-1365,-117 34-546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6.3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9 489 24575,'8'21'0,"-2"-1"0,0 1 0,-1 1 0,-1-1 0,1 24 0,5 130 0,-9-158 0,3-19 0,4-28 0,-5 20 0,47-159 0,-40 142 0,1 1 0,1 0 0,1 1 0,20-29 0,-29 48 0,1 1 0,-1-1 0,1 1 0,0 0 0,0 0 0,0 1 0,7-5 0,-10 8 0,-1 0 0,1 1 0,-1-1 0,1 0 0,-1 0 0,1 1 0,-1-1 0,1 1 0,0 0 0,-1-1 0,1 1 0,0 0 0,0 0 0,-1 0 0,1 0 0,0 0 0,-1 1 0,1-1 0,0 0 0,-1 1 0,1-1 0,0 1 0,-1 0 0,1 0 0,-1-1 0,1 1 0,-1 0 0,0 0 0,1 0 0,-1 0 0,0 1 0,0-1 0,0 0 0,2 2 0,3 6 0,-1-1 0,0 1 0,0 0 0,-1 0 0,0 1 0,0-1 0,-1 1 0,-1 0 0,3 19 0,0 11 0,-1 45 0,-4-75 0,-2 131-1365,2-131-5461</inkml:trace>
  <inkml:trace contextRef="#ctx0" brushRef="#br0" timeOffset="369.3">933 657 24575,'-4'-3'0</inkml:trace>
  <inkml:trace contextRef="#ctx0" brushRef="#br0" timeOffset="1563.28">1397 424 24575,'-4'0'0</inkml:trace>
  <inkml:trace contextRef="#ctx0" brushRef="#br0" timeOffset="5144.14">3473 0 24575,'11'29'0,"3"24"0,3 17 0,-1 15 0,-4 11 0,-3 3 0,-15 0 0,-16-3 0,-20-7 0,-20-8 0,-17-10 0,-18-11 0,9-14-8191</inkml:trace>
  <inkml:trace contextRef="#ctx0" brushRef="#br0" timeOffset="5560.54">1525 0 24575,'-18'0'0,"-13"11"0,-12 11 0,-6 16 0,-6 19 0,-3 18 0,0 18 0,6 15 0,13 7 0,12-2 0,15-2 0,20-9 0,23-11 0,24-10 0,25-16 0,-2-18-8191</inkml:trace>
  <inkml:trace contextRef="#ctx0" brushRef="#br0" timeOffset="5924.48">0 1398 24575,'509'-17'20,"-153"3"-247,1075 1-2952,0 27-357,-832-7 3052,-420-5-301</inkml:trace>
  <inkml:trace contextRef="#ctx0" brushRef="#br0" timeOffset="196026.15">1926 425 24575,'0'-7'0,"0"5"0,-7 10 0,-10 10 0,-9 14 0,-7 11 0,-5 7 0,0 1 0,3-1 0,3-1 0,5-9 0,6-9 0,6-8-8191</inkml:trace>
  <inkml:trace contextRef="#ctx0" brushRef="#br0" timeOffset="196617.79">1632 424 24575,'4'11'0,"11"11"0,11 12 0,8 8 0,6 3 0,3 6 0,-3 1 0,-3-5 0,-10-10-8191</inkml:trace>
  <inkml:trace contextRef="#ctx0" brushRef="#br0" timeOffset="197224.69">1695 276 24575,'-7'-3'0,"1"-2"0,8 0 0,16 2 0,22-3 0,22-1 0,15 2 0,9 1 0,-10 1-8191</inkml:trace>
  <inkml:trace contextRef="#ctx0" brushRef="#br0" timeOffset="197602.19">2287 614 24575,'0'-7'0,"7"-6"0,10-1 0,13 2 0,11 3 0,11-1 0,6 2 0,5 2 0,-2-2 0,-10 1-8191</inkml:trace>
  <inkml:trace contextRef="#ctx0" brushRef="#br0" timeOffset="198239.07">2837 339 24575,'-2'4'0,"-1"0"0,1-1 0,1 1 0,-1 0 0,0 0 0,1 1 0,0-1 0,0 0 0,0 0 0,1 0 0,-1 1 0,1-1 0,1 9 0,-2 1 0,-6 427 0,9-317 0,5-200 0,0 24 0,-6 44 0,27-477 0,-28 469 0,-1 1 0,0-1 0,-1 1 0,-5-20 0,7 34 0,0 0 0,0 0 0,0 0 0,-1 0 0,1 0 0,0 0 0,-1 0 0,1 0 0,-1 0 0,1 1 0,-1-1 0,1 0 0,-1 0 0,1 0 0,-1 1 0,0-1 0,0 0 0,1 1 0,-3-2 0,3 2 0,-1 0 0,1 1 0,-1-1 0,1 0 0,-1 0 0,1 1 0,-1-1 0,1 1 0,-1-1 0,1 0 0,-1 1 0,1-1 0,0 1 0,-1-1 0,1 1 0,0-1 0,0 1 0,-1-1 0,1 1 0,0-1 0,0 1 0,0-1 0,-1 2 0,-8 41 0,8-31 0,0-1 0,1 1 0,0-1 0,1 0 0,1 1 0,0-1 0,0 0 0,8 22 0,-9-30 0,0 1 0,1-1 0,0 1 0,0-1 0,0 1 0,0-1 0,1 0 0,-1 0 0,1 0 0,0 0 0,0 0 0,0-1 0,0 1 0,0-1 0,1 0 0,-1 0 0,1 0 0,-1-1 0,1 1 0,0-1 0,-1 0 0,1 0 0,0 0 0,0 0 0,0 0 0,0-1 0,0 0 0,0 0 0,5-1 0,-3 0 0,1 0 0,0-1 0,-1 1 0,0-2 0,1 1 0,-1-1 0,0 0 0,0 0 0,0-1 0,-1 1 0,1-1 0,-1-1 0,0 1 0,0-1 0,-1 0 0,1 0 0,-1 0 0,0 0 0,5-10 0,-1 1 0,-1 0 0,0 0 0,0-1 0,-2 0 0,0-1 0,5-29 0,-10 31 0,-7 36 0,-7 53-455,2 1 0,-2 111 0,13-146-6371</inkml:trace>
  <inkml:trace contextRef="#ctx0" brushRef="#br0" timeOffset="198629.21">3240 467 24575,'-11'4'0,"-7"4"0,0 9 0,2 4 0,4 3 0,5 0 0,10-3 0,8-6 0,10-8 0,4-13 0,3-13 0,-5-7 0,-6-2 0,-9 0 0,-16 4 0,-23 11 0,-4 7-819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1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 24575,'189'-13'0,"-65"3"0,-401 31 0,442-17 0,-132-2-1365,-8 3-546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0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0 24575,'-23'3'0,"1"0"0,0 1 0,0 1 0,-36 14 0,46-15 0,31 0 0,17-2 0,252-4 0,-510 2-1365,230 0-546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5.7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376 24575,'14'-21'0,"5"-4"0,-4 9 0,-9 19 0,-12 23 0,-9 18 0,-9 12 0,-4 8 0,-1-1 0,1-3 0,2-8 0,1-10 0,5-12-8191</inkml:trace>
  <inkml:trace contextRef="#ctx0" brushRef="#br0" timeOffset="399.14">41 314 24575,'-4'15'0,"7"14"0,5 11 0,10 9 0,8 3 0,3 0 0,5 2 0,-1-4 0,-2-4 0,-6-6 0,-7-10-8191</inkml:trace>
  <inkml:trace contextRef="#ctx0" brushRef="#br0" timeOffset="848.59">21 17 24575,'7'-3'0,"17"-2"0,22 0 0,22 2 0,16 4 0,13 2 0,8 1 0,-15-1-8191</inkml:trace>
  <inkml:trace contextRef="#ctx0" brushRef="#br0" timeOffset="849.59">634 504 24575,'22'0'0,"21"0"0,18 0 0,9-3 0,8-2 0,-10 0-8191</inkml:trace>
  <inkml:trace contextRef="#ctx0" brushRef="#br0" timeOffset="1316.81">1333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1692.42">1777 441 24575,'-22'18'0,"-6"13"0,0 5 0,6 0 0,7-3 0,9-6 0,9-9 0,8-7 0,5-8 0,5-13 0,-3-12 0,-3-8 0,-5-4 0,-8 4 0,-11 8 0,-14 7 0,-15 10 0,-1 5-819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4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355 24575,'0'-3'0,"0"-6"0,0 4 0,0 5 0,-4 10 0,-4 11 0,-5 9 0,-8 6 0,-3 4 0,-1 3 0,-1 2 0,2-1 0,0-3 0,5-6 0,2-8 0,3-9-8191</inkml:trace>
  <inkml:trace contextRef="#ctx0" brushRef="#br0" timeOffset="376.76">0 355 24575,'14'18'0,"13"13"0,4 9 0,5 8 0,3 3 0,2 0 0,-2-1 0,-4-2 0,-1-6 0,-7-6 0,-7-9-8191</inkml:trace>
  <inkml:trace contextRef="#ctx0" brushRef="#br0" timeOffset="790.67">104 122 24575,'32'0'0,"33"0"0,23-3 0,18-2 0,10-3 0,-16 0-8191</inkml:trace>
  <inkml:trace contextRef="#ctx0" brushRef="#br0" timeOffset="1461.21">4952 376 24575,'14'-21'0,"5"-4"0,-4 9 0,-9 19 0,-12 23 0,-9 18 0,-9 12 0,-4 8 0,-1-1 0,1-3 0,2-8 0,1-10 0,5-12-8191</inkml:trace>
  <inkml:trace contextRef="#ctx0" brushRef="#br0" timeOffset="1860.35">4846 314 24575,'-4'15'0,"7"14"0,5 11 0,10 9 0,8 3 0,3 0 0,5 2 0,-1-4 0,-2-4 0,-6-6 0,-7-10-8191</inkml:trace>
  <inkml:trace contextRef="#ctx0" brushRef="#br0" timeOffset="2309.8">4826 17 24575,'7'-3'0,"17"-2"0,22 0 0,22 2 0,16 4 0,13 2 0,8 1 0,-15-1-8191</inkml:trace>
  <inkml:trace contextRef="#ctx0" brushRef="#br0" timeOffset="2310.8">5439 504 24575,'22'0'0,"21"0"0,18 0 0,9-3 0,8-2 0,-10 0-8191</inkml:trace>
  <inkml:trace contextRef="#ctx0" brushRef="#br0" timeOffset="2778.02">6138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3153.63">6582 441 24575,'-22'18'0,"-6"13"0,0 5 0,6 0 0,7-3 0,9-6 0,9-9 0,8-7 0,5-8 0,5-13 0,-3-12 0,-3-8 0,-5-4 0,-8 4 0,-11 8 0,-14 7 0,-15 10 0,-1 5-819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5 252 24575,'-4'0'0,"-4"7"0,-8 14 0,-6 9 0,-5 12 0,-2 5 0,-4 5 0,-3 2 0,1-2 0,0-6 0,1-11 0,7-11-8191</inkml:trace>
  <inkml:trace contextRef="#ctx0" brushRef="#br0" timeOffset="441.94">211 229 24575,'0'11'0,"0"14"0,7 11 0,7 5 0,7 4 0,4 1 0,5 0 0,1-4 0,-1-6 0,-3-5 0,-5-8-8191</inkml:trace>
  <inkml:trace contextRef="#ctx0" brushRef="#br0" timeOffset="813.16">0 60 24575,'14'-3'0,"23"-2"0,23 0 0,23-2 0,19-4 0,14-3 0,-13 0-819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6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254 24575,'-4'11'0,"-4"10"0,-8 13 0,-9 8 0,-7 7 0,-6 7 0,-3 0 0,-2 2 0,3-2 0,1-7 0,3-7 0,5-9 0,7-9-8191</inkml:trace>
  <inkml:trace contextRef="#ctx0" brushRef="#br0" timeOffset="374.66">214 275 24575,'0'15'0,"7"14"0,6 15 0,8 9 0,8 8 0,6-1 0,0-2 0,-1-4 0,-4-8 0,-6-12-8191</inkml:trace>
  <inkml:trace contextRef="#ctx0" brushRef="#br0" timeOffset="884.91">0 21 24575,'25'-3'0,"34"-2"0,32 0 0,25 2 0,15 0 0,-14 2-8191</inkml:trace>
  <inkml:trace contextRef="#ctx0" brushRef="#br0" timeOffset="1328.62">1187 4528 24575,'-11'11'0,"-7"14"0,-8 14 0,-6 11 0,-6 8 0,-2 5 0,1 2 0,0-3 0,3-7 0,4-11 0,8-12-8191</inkml:trace>
  <inkml:trace contextRef="#ctx0" brushRef="#br0" timeOffset="1718.34">910 4699 24575,'7'18'0,"10"13"0,9 9 0,4 8 0,4 3 0,-1-4 0,-1-2 0,-7-5 0,-8-6 0,-6-9-8191</inkml:trace>
  <inkml:trace contextRef="#ctx0" brushRef="#br0" timeOffset="2101.33">721 4423 24575,'40'-7'0,"34"-2"0,26 0 0,15 1 0,5 3 0,-7 5 0,-22 4-8191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21.1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85 24575,'0'0'0,"-1"0"0,1 0 0,0-1 0,0 1 0,0 0 0,-1-1 0,1 1 0,0 0 0,0-1 0,0 1 0,0 0 0,0-1 0,0 1 0,0-1 0,0 1 0,-1 0 0,1-1 0,0 1 0,0 0 0,1-1 0,-1 1 0,0 0 0,0-1 0,0 1 0,0-1 0,0 1 0,0 0 0,0-1 0,1 1 0,-1 0 0,0 0 0,0-1 0,0 1 0,1 0 0,-1-1 0,0 1 0,0 0 0,1 0 0,-1-1 0,0 1 0,1 0 0,-1 0 0,0 0 0,1-1 0,-1 1 0,0 0 0,1 0 0,-1 0 0,0 0 0,1 0 0,-1 0 0,0 0 0,1 0 0,-1 0 0,1 0 0,-1 0 0,1 0 0,26-5 0,-26 5 0,40 0 0,-33 1 0,0 0 0,0-1 0,0 0 0,0-1 0,0 0 0,0 0 0,13-4 0,-21 5 0,0 0 0,0 0 0,1 0 0,-1 0 0,0-1 0,0 1 0,0 0 0,0 0 0,0 0 0,0 0 0,0 0 0,0 0 0,0 0 0,0 0 0,0 0 0,0 0 0,1 0 0,-1 0 0,0 0 0,0 0 0,0 0 0,0-1 0,0 1 0,0 0 0,0 0 0,0 0 0,0 0 0,0 0 0,0 0 0,0 0 0,0 0 0,0 0 0,0 0 0,0-1 0,0 1 0,0 0 0,0 0 0,0 0 0,0 0 0,0 0 0,0 0 0,0 0 0,0 0 0,0 0 0,0 0 0,0-1 0,0 1 0,-1 0 0,1 0 0,0 0 0,0 0 0,0 0 0,0 0 0,0 0 0,0 0 0,0 0 0,0 0 0,0 0 0,0 0 0,0 0 0,0 0 0,-1 0 0,-9-4 0,-11-1 0,-82 0 0,158 5 0,-1-3 0,97-16 0,-150 19 0,0 0 0,1 0 0,-1-1 0,0 1 0,0 0 0,1 0 0,-1-1 0,0 1 0,0-1 0,0 1 0,0-1 0,1 1 0,-1-1 0,0 0 0,0 1 0,0-1 0,1-1 0,-18-4 0,-37 1 0,-73 5 0,243 0-1365,-86 0-546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13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305 24575,'-4'7'0,"-7"14"0,-7 13 0,-7 12 0,-6 9 0,-6 6 0,-3 3 0,2-1 0,3-5 0,4-5 0,8-8 0,3-8 0,6-10-8191</inkml:trace>
  <inkml:trace contextRef="#ctx0" brushRef="#br0" timeOffset="368.51">63 282 24575,'0'8'0,"7"12"0,10 11 0,9 10 0,7 14 0,5 7 0,0 8 0,1 2 0,-3-3 0,-7-6 0,-10-11 0,-6-14-8191</inkml:trace>
  <inkml:trace contextRef="#ctx0" brushRef="#br0" timeOffset="769.55">0 8 24575,'14'0'0,"24"0"0,26 0 0,27 0 0,24 0 0,17-3 0,-13-2-8191</inkml:trace>
  <inkml:trace contextRef="#ctx0" brushRef="#br0" timeOffset="1279.81">826 473 24575,'251'-23'0,"76"-11"0,-323 34 0,1-1 0,-1 0 0,0 0 0,1 0 0,-1-1 0,0 1 0,5-4 0,-9 5 0,0 0 0,1 0 0,-1-1 0,0 1 0,0 0 0,1 0 0,-1-1 0,0 1 0,0 0 0,1 0 0,-1-1 0,0 1 0,0 0 0,0-1 0,0 1 0,1 0 0,-1-1 0,0 1 0,0 0 0,0-1 0,0 1 0,0-1 0,0 1 0,0 0 0,0-1 0,0 1 0,0 0 0,0-1 0,0 1 0,0 0 0,-1-1 0,-15-14 0,-30-9 0,-1 1 0,-2 3 0,-53-15 0,101 34 0,-1 1 0,0-1 0,0 1 0,0 0 0,0-1 0,0 1 0,1 0 0,-1 0 0,0 0 0,0 0 0,0 0 0,0 1 0,-3 0 0,4-1 0,0 1 0,0-1 0,1 1 0,-1-1 0,0 1 0,0 0 0,0-1 0,1 1 0,-1 0 0,0 0 0,1-1 0,-1 1 0,1 0 0,-1 0 0,1 0 0,-1 0 0,1 0 0,-1 1 0,0 5 0,0-1 0,1 1 0,-1-1 0,1 1 0,1-1 0,1 10 0,-1-3 0,46 318-1365,-34-274-5461</inkml:trace>
  <inkml:trace contextRef="#ctx0" brushRef="#br0" timeOffset="1630.92">2053 282 24575,'-14'18'0,"-13"21"0,-4 14 0,-5 12 0,1 7 0,-2 1 0,3-5 0,3-9 0,-1-12 0,6-14-8191</inkml:trace>
  <inkml:trace contextRef="#ctx0" brushRef="#br0" timeOffset="2046.6">1863 305 24575,'11'22'0,"7"17"0,7 17 0,4 14 0,0 4 0,-1 2 0,-2-5 0,-6-8 0,-5-15-8191</inkml:trace>
  <inkml:trace contextRef="#ctx0" brushRef="#br0" timeOffset="2047.6">1757 135 24575,'36'0'0,"34"0"0,26 0 0,22 0 0,12-3 0,-15-2-8191</inkml:trace>
  <inkml:trace contextRef="#ctx0" brushRef="#br0" timeOffset="2422.9">2581 495 24575,'22'0'0,"21"-3"0,21-2 0,19-3 0,8-4 0,8-4 0,-14 2-8191</inkml:trace>
  <inkml:trace contextRef="#ctx0" brushRef="#br0" timeOffset="2843.36">3449 219 24575,'-20'134'0,"6"0"0,5 239 0,10-356 0,-1-17 0,0 0 0,0 0 0,0 0 0,0-1 0,0 1 0,0 0 0,0 0 0,0 0 0,0 0 0,0 0 0,0 0 0,0 0 0,0 0 0,0 0 0,0 0 0,0 0 0,0 0 0,0 0 0,0 0 0,0 0 0,0 0 0,1 0 0,-1 0 0,0 0 0,0 0 0,0 0 0,0-1 0,0 1 0,0 0 0,0 0 0,0 0 0,0 0 0,0 0 0,0 0 0,0 0 0,0 0 0,0 0 0,0 0 0,1 0 0,-1 0 0,0 0 0,0 0 0,0 0 0,0 1 0,0-1 0,0 0 0,0 0 0,0 0 0,0 0 0,0 0 0,0 0 0,0 0 0,0 0 0,0 0 0,7-29 0,9-88 0,-5-1 0,-7-201 0,-5 301 0,-7-73 0,7 85 0,0 0 0,-1 0 0,1 0 0,-1 0 0,0 0 0,-1 0 0,1 0 0,-1 1 0,-1 0 0,1-1 0,-6-5 0,9 10 0,-1 1 0,1-1 0,-1 0 0,0 0 0,1 1 0,-1-1 0,0 1 0,0-1 0,0 1 0,1-1 0,-1 1 0,0-1 0,0 1 0,0 0 0,0 0 0,0-1 0,0 1 0,0 0 0,0 0 0,0 0 0,0 0 0,0 0 0,0 0 0,0 0 0,1 0 0,-1 1 0,0-1 0,0 0 0,0 0 0,0 1 0,0-1 0,0 1 0,0-1 0,1 1 0,-1-1 0,0 1 0,0-1 0,1 1 0,-1 0 0,0-1 0,1 1 0,-1 0 0,1 0 0,-1-1 0,1 1 0,-1 0 0,1 0 0,-1 0 0,1 1 0,-4 4 0,1 1 0,0 0 0,1 0 0,0 0 0,-2 9 0,2 0 0,0 0 0,1-1 0,1 1 0,1 0 0,0-1 0,1 1 0,1 0 0,8 29 0,-8-38 0,-1 0 0,1-1 0,0 0 0,1 1 0,0-1 0,0 0 0,0-1 0,0 1 0,11 9 0,-12-12 0,1 0 0,0-1 0,-1 1 0,2-1 0,-1 0 0,0 0 0,0-1 0,0 1 0,1-1 0,-1 0 0,1 0 0,-1 0 0,1 0 0,0-1 0,-1 0 0,8-1 0,-5 0 0,0 0 0,-1-1 0,1 0 0,-1-1 0,1 1 0,-1-1 0,0-1 0,0 1 0,0-1 0,-1 0 0,1 0 0,-1 0 0,0-1 0,0 0 0,0 0 0,-1 0 0,0-1 0,4-6 0,4-6 0,-1-1 0,-1-1 0,0 0 0,9-29 0,-11 20 0,0 0 0,3-38 0,-16 382-1365,5-257-5461</inkml:trace>
  <inkml:trace contextRef="#ctx0" brushRef="#br0" timeOffset="3216.59">3851 388 24575,'-5'4'0,"0"1"0,1-1 0,0 1 0,0 0 0,0 0 0,0 0 0,1 0 0,0 1 0,0 0 0,0-1 0,1 1 0,-1 0 0,2 0 0,-1 0 0,-1 10 0,2-9 0,0 1 0,0 0 0,0 0 0,1 0 0,0 0 0,1 0 0,0-1 0,0 1 0,1 0 0,0 0 0,5 13 0,-6-18 0,0 0 0,1 0 0,-1-1 0,1 1 0,-1 0 0,1-1 0,0 0 0,0 1 0,0-1 0,0 0 0,1 0 0,-1 0 0,0 0 0,1 0 0,-1-1 0,1 1 0,0-1 0,0 0 0,-1 1 0,1-1 0,0-1 0,0 1 0,0 0 0,0-1 0,0 1 0,0-1 0,0 0 0,0 0 0,0 0 0,0-1 0,1 1 0,-1-1 0,-1 1 0,1-1 0,0 0 0,0 0 0,0 0 0,4-3 0,2-1 0,1-1 0,-1 0 0,0 0 0,0-1 0,-1-1 0,0 1 0,0-1 0,-1-1 0,9-11 0,-9 9 0,0 0 0,-1 0 0,0 0 0,-1 0 0,4-14 0,-8 23 0,0-1 0,0 1 0,0-1 0,-1 1 0,1-1 0,-1 1 0,0-1 0,1 0 0,-1 1 0,0-1 0,-1 1 0,1-1 0,0 0 0,-1 1 0,0-1 0,1 1 0,-1-1 0,0 1 0,0-1 0,0 1 0,-1 0 0,1 0 0,0-1 0,-1 1 0,0 0 0,1 0 0,-1 0 0,0 1 0,0-1 0,0 0 0,-3-1 0,0 1-227,-1-1-1,0 1 1,0 0-1,0 0 1,-9-1-1,-37-2-659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1:56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155 24575,'1'-1'0,"-1"0"0,1 0 0,0 0 0,-1 0 0,1 0 0,0 0 0,0 0 0,0 0 0,0 0 0,0 0 0,0 1 0,0-1 0,0 0 0,0 1 0,2-2 0,-2 2 0,-1 0 0,0 0 0,1 0 0,-1 0 0,1 1 0,-1-1 0,1 0 0,-1 0 0,1 0 0,-1 0 0,0 0 0,1 1 0,-1-1 0,1 0 0,-1 0 0,0 1 0,1-1 0,-1 0 0,0 1 0,1-1 0,-1 0 0,0 1 0,0-1 0,1 0 0,-1 1 0,0-1 0,0 1 0,1 0 0,0 3 0,1 0 0,-1 1 0,0-1 0,0 1 0,-1-1 0,1 1 0,-1 6 0,-4 75 0,-21 117 0,-1 15 0,24-156 0,5-66 0,2-10 0,14-134 0,-6-1 0,-8-174 0,-5 307 0,1 10 0,-1 0 0,0 0 0,0-1 0,0 1 0,-1 0 0,0-1 0,0 1 0,-1 0 0,0 0 0,0 0 0,-3-6 0,4 11 0,1 0 0,-1 0 0,1 1 0,-1-1 0,1 0 0,-1 1 0,1-1 0,-1 1 0,1-1 0,-1 0 0,0 1 0,1-1 0,-1 1 0,0 0 0,0-1 0,1 1 0,-1 0 0,0-1 0,0 1 0,1 0 0,-1 0 0,0-1 0,0 1 0,0 0 0,0 0 0,1 0 0,-1 0 0,0 0 0,0 1 0,0-1 0,0 0 0,1 0 0,-1 0 0,0 1 0,0-1 0,1 0 0,-1 1 0,0-1 0,0 1 0,1-1 0,-1 1 0,0-1 0,1 1 0,-1-1 0,1 1 0,-1-1 0,1 1 0,-1 0 0,1 0 0,-1-1 0,1 1 0,-1 1 0,-3 3 0,1 1 0,0-1 0,0 1 0,0 0 0,-2 10 0,1 0 0,0 0 0,2 0 0,0 0 0,1 0 0,0 0 0,1 0 0,1 1 0,1-1 0,5 22 0,-6-32 0,1 0 0,0-1 0,0 1 0,1-1 0,-1 0 0,1 1 0,0-1 0,1 0 0,-1-1 0,1 1 0,0-1 0,7 7 0,-7-8 0,0-1 0,0 0 0,0 1 0,0-1 0,1-1 0,-1 1 0,1 0 0,-1-1 0,1 0 0,0 0 0,-1-1 0,1 1 0,0-1 0,0 0 0,-1 0 0,1-1 0,8-1 0,-6 1 0,-1-1 0,1 0 0,-1 0 0,0 0 0,1-1 0,-1 1 0,0-2 0,0 1 0,-1-1 0,1 0 0,-1 0 0,0 0 0,6-7 0,-4 3 0,-1 0 0,0 0 0,0-1 0,-1 0 0,0 0 0,-1 0 0,7-20 0,-5 6 0,-1 1 0,-1-2 0,-1 1 0,-1 0 0,-1-1 0,-3-43 0,2 67 0,0 0 0,0 0 0,-1 0 0,1 0 0,0 0 0,0 0 0,0 0 0,0 0 0,0 0 0,0 0 0,0 0 0,0 0 0,0 0 0,0 0 0,0 0 0,0 0 0,0 0 0,0 1 0,0-1 0,0 0 0,0 0 0,0 0 0,0 0 0,-1 0 0,1 0 0,0 0 0,0 0 0,0 0 0,0 0 0,0 0 0,0-1 0,0 1 0,0 0 0,0 0 0,0 0 0,0 0 0,0 0 0,0 0 0,0 0 0,0 0 0,0 0 0,0 0 0,0 0 0,-1 0 0,1 0 0,-4 11 0,-2 18 0,-3 41 0,3 0 0,5 91 0,5-127-1365,0-10-5461</inkml:trace>
  <inkml:trace contextRef="#ctx0" brushRef="#br0" timeOffset="408.64">484 259 24575,'-3'1'0,"1"-1"0,-1 1 0,1 0 0,-1 0 0,1 0 0,-1 0 0,1 1 0,0-1 0,-1 0 0,1 1 0,0 0 0,0-1 0,0 1 0,0 0 0,1 0 0,-1 0 0,0 0 0,1 1 0,-1-1 0,1 0 0,0 1 0,0-1 0,0 1 0,0-1 0,-1 3 0,0 1 0,0 0 0,0 0 0,1 0 0,0 1 0,0-1 0,0 0 0,1 1 0,0-1 0,1 11 0,-1-14 0,1 0 0,0 1 0,0-1 0,0 0 0,0 0 0,0 0 0,1 0 0,-1 0 0,1 0 0,0 0 0,0-1 0,0 1 0,0-1 0,1 1 0,-1-1 0,1 0 0,-1 0 0,1 0 0,0 0 0,0 0 0,0-1 0,0 1 0,0-1 0,0 0 0,0 0 0,0 0 0,0 0 0,1 0 0,5 0 0,-5-1 0,1 0 0,-1-1 0,0 1 0,1-1 0,-1 0 0,0 0 0,0 0 0,0-1 0,0 1 0,0-1 0,0 0 0,0 0 0,0-1 0,-1 1 0,1-1 0,-1 0 0,0 0 0,0 0 0,0 0 0,0 0 0,0-1 0,3-4 0,-3 0 0,1 1 0,-1-1 0,0 0 0,-1 0 0,1 0 0,-2 0 0,3-13 0,-4 18 0,0 1 0,0 0 0,0 0 0,0-1 0,-1 1 0,1 0 0,0 0 0,-1 0 0,0 0 0,1-1 0,-1 1 0,0 0 0,0 0 0,-2-2 0,2 3 0,0 0 0,0 0 0,0 0 0,-1 0 0,1 0 0,0 0 0,-1 1 0,1-1 0,0 0 0,-1 1 0,1-1 0,-1 1 0,1 0 0,-1-1 0,1 1 0,-1 0 0,1 0 0,-1 0 0,1 0 0,-1 0 0,0 1 0,1-1 0,-3 1 0,-23 9-1365,0 5-5461</inkml:trace>
  <inkml:trace contextRef="#ctx0" brushRef="#br0" timeOffset="1028.83">696 2228 24575,'0'4'0,"0"4"0,0 5 0,-4 7 0,-4 12 0,-5 6 0,-4 5 0,-6 2 0,-3 1 0,0-1 0,-3-4 0,-1-5 0,2-6 0,2-7 0,5-9-8191</inkml:trace>
  <inkml:trace contextRef="#ctx0" brushRef="#br0" timeOffset="1421.66">570 2335 24575,'4'29'0,"4"16"0,8 9 0,6 5 0,1 0 0,2-3 0,-1-8 0,-4-11-8191</inkml:trace>
  <inkml:trace contextRef="#ctx0" brushRef="#br0" timeOffset="1782.6">337 2187 24575,'40'-3'0,"34"-2"0,34 0 0,23 1 0,11-2 0,-18-1-8191</inkml:trace>
  <inkml:trace contextRef="#ctx0" brushRef="#br0" timeOffset="2604.67">3151 535 24575,'-1'0'0,"1"0"0,-1 0 0,1 0 0,-1 0 0,1 0 0,-1 0 0,1 0 0,-1 0 0,1 0 0,-1 0 0,1-1 0,0 1 0,-1 0 0,1 0 0,-1 0 0,1-1 0,-1 1 0,1 0 0,0-1 0,-1 1 0,1 0 0,0-1 0,-1 1 0,1-1 0,0 1 0,-1-1 0,1 1 0,0 0 0,0-1 0,0 1 0,-1-1 0,1 0 0,16-5 0,36 2 0,-51 4 0,52-2 0,-17 2 0,0-2 0,0-2 0,42-8 0,-78 12 0,0 0 0,0 0 0,0 0 0,0 0 0,0 0 0,0 0 0,1 0 0,-1 0 0,0 0 0,0 0 0,0 0 0,0 0 0,0 0 0,0 0 0,1 0 0,-1 0 0,0 0 0,0 0 0,0 0 0,0 0 0,0 0 0,0 0 0,0 0 0,0 0 0,1 0 0,-1-1 0,0 1 0,0 0 0,0 0 0,0 0 0,0 0 0,0 0 0,0 0 0,0 0 0,0 0 0,0 0 0,1-1 0,-1 1 0,0 0 0,0 0 0,0 0 0,0 0 0,0 0 0,0 0 0,0 0 0,0-1 0,0 1 0,0 0 0,0 0 0,0 0 0,0 0 0,0 0 0,0 0 0,0-1 0,0 1 0,0 0 0,0 0 0,-1 0 0,1 0 0,0 0 0,0 0 0,0 0 0,0 0 0,0-1 0,0 1 0,0 0 0,0 0 0,0 0 0,-1 0 0,-12-5 0,-21-2 0,-35 3 0,0 4 0,-130 14 0,268-12 0,60-1 0,-117-4-136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9'-7'0,"16"-3"0,12 1 0,0 2 0,-3 5 0,-11 3-8191</inkml:trace>
  <inkml:trace contextRef="#ctx0" brushRef="#br0" timeOffset="1">85 290 24575,'36'-7'0,"26"-6"0,17-5 0,6-2 0,3-2 0,-14 3-819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43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54 24575,'-2'-9'0,"0"-1"0,1 0 0,0 0 0,0 0 0,1 0 0,1 0 0,1-14 0,-1 21 0,0 0 0,0 0 0,0 0 0,0 0 0,0 1 0,1-1 0,0 0 0,-1 0 0,1 1 0,0-1 0,0 1 0,0 0 0,0-1 0,1 1 0,-1 0 0,1 0 0,-1 0 0,1 1 0,0-1 0,-1 1 0,1-1 0,0 1 0,0 0 0,0 0 0,0 0 0,0 1 0,4-1 0,-2 0 0,-1 0 0,1 0 0,-1 1 0,1 0 0,0 0 0,-1 0 0,1 0 0,-1 1 0,1 0 0,-1 0 0,1 0 0,-1 1 0,0-1 0,1 1 0,4 3 0,-6-3 0,0 0 0,0 1 0,-1 0 0,1-1 0,-1 1 0,0 0 0,0 0 0,0 0 0,0 0 0,0 1 0,-1-1 0,1 0 0,-1 1 0,0-1 0,0 1 0,0-1 0,-1 1 0,1-1 0,-1 8 0,0-3 0,0-1 0,0 0 0,-1 1 0,0-1 0,-1 0 0,0 0 0,0 1 0,-5 11 0,-3 1 0,-19 29 0,-3 4 0,31-52 0,0 0 0,1 0 0,-1 0 0,1 0 0,-1 0 0,1 1 0,-1-1 0,1 0 0,0 0 0,0 0 0,-1 0 0,1 0 0,0 0 0,0 1 0,0-1 0,0 0 0,0 0 0,1 0 0,-1 0 0,0 0 0,0 1 0,1-1 0,-1 0 0,1 0 0,-1 0 0,1 0 0,-1 0 0,1 0 0,0 0 0,-1 0 0,1-1 0,0 1 0,0 0 0,0 0 0,0 0 0,0-1 0,-1 1 0,1-1 0,0 1 0,1 0 0,-1-1 0,0 0 0,0 1 0,0-1 0,0 0 0,0 1 0,0-1 0,0 0 0,1 0 0,0 0 0,11 2 0,0-1 0,0 0 0,22-3 0,-18 2 0,173-11 0,-62 2 0,-97 12 120,-27 2-321,-16 5-1083,-2-3-5542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21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785 24575,'14'5'0,"0"1"0,0 0 0,-1 1 0,0 1 0,0 0 0,0 0 0,-1 1 0,-1 1 0,0 0 0,17 20 0,-1 2 0,-3 1 0,37 63 0,-20-18-71,-3 1-1,-3 3 0,-5 1 0,-3 1 1,26 135-1,-33-100-60,-6 0-1,-5 1 1,-9 189 0,-6-222 132,-4 1 0,-4-1 0,-4-1 0,-3-1 0,-4-1 0,-54 122 0,55-154 0,-2-1 0,-2-2 0,-3-1 0,-1-1 0,-3-2 0,-1-1 0,-2-2 0,-2-2 0,-2-1 0,-2-2 0,-50 32 0,73-56-302,0 0 1,-2-1 0,-41 15-1,24-16-5724</inkml:trace>
  <inkml:trace contextRef="#ctx0" brushRef="#br0" timeOffset="741.38">723 151 24575,'2'0'0,"1"-1"0,-1 1 0,0 0 0,1 0 0,-1 0 0,1 0 0,-1 0 0,0 1 0,1-1 0,-1 1 0,0-1 0,1 1 0,-1 0 0,0 0 0,0 0 0,0 0 0,0 0 0,0 0 0,0 1 0,0-1 0,0 1 0,0-1 0,-1 1 0,1 0 0,0 0 0,-1 0 0,2 3 0,4 4 0,-1 1 0,0 0 0,-1 0 0,6 15 0,-1 12 0,-1 1 0,-2 0 0,3 44 0,-8-114 0,2 0 0,0 0 0,3 1 0,0-1 0,2 2 0,15-35 0,-22 61 0,0-1 0,0 1 0,1-1 0,0 1 0,0 0 0,4-5 0,-7 8 0,1 1 0,0-1 0,-1 1 0,1-1 0,-1 1 0,1-1 0,0 1 0,0-1 0,-1 1 0,1 0 0,0-1 0,0 1 0,-1 0 0,1 0 0,0 0 0,0-1 0,0 1 0,-1 0 0,1 0 0,0 0 0,0 0 0,0 0 0,-1 1 0,1-1 0,0 0 0,0 0 0,0 0 0,-1 1 0,1-1 0,0 0 0,0 1 0,-1-1 0,1 1 0,0-1 0,-1 1 0,1-1 0,-1 1 0,1-1 0,-1 1 0,1 0 0,-1-1 0,1 1 0,-1 0 0,1 0 0,-1-1 0,1 2 0,6 11 0,-1 0 0,0 1 0,-1 0 0,0 0 0,-1 0 0,-1 1 0,0-1 0,1 21 0,12 48 0,-16-81 0,0-1 0,1 0 0,-1 0 0,0 0 0,1 0 0,-1 0 0,1 0 0,-1 0 0,1 0 0,-1 0 0,1 0 0,0 0 0,-1 0 0,1-1 0,0 1 0,0 0 0,-1 0 0,1-1 0,0 1 0,0 0 0,0-1 0,2 1 0,-2-1 0,0 0 0,0 0 0,0 0 0,0 0 0,0 0 0,0 0 0,0-1 0,0 1 0,0 0 0,1-1 0,-1 1 0,-1-1 0,1 1 0,0-1 0,0 1 0,0-1 0,0 0 0,1-1 0,4-4 0,0-1 0,0 0 0,0 0 0,5-11 0,67-134 0,-56 103 0,54-86 0,-76 134 0,1 0 0,-1 0 0,1 0 0,-1 1 0,1-1 0,-1 0 0,1 0 0,0 1 0,-1-1 0,1 0 0,0 1 0,0-1 0,-1 0 0,1 1 0,0-1 0,0 1 0,0 0 0,0-1 0,0 1 0,0 0 0,0-1 0,0 1 0,1 0 0,-1 0 0,0 1 0,-1-1 0,1 1 0,0-1 0,0 1 0,-1-1 0,1 1 0,0 0 0,-1-1 0,1 1 0,-1 0 0,1-1 0,-1 1 0,1 0 0,-1 0 0,0 0 0,1-1 0,-1 1 0,0 0 0,1 1 0,2 8 0,-1 1 0,0 0 0,0 12 0,-2-22 0,5 73 0,-4 0 0,-2 0 0,-4 0 0,-3 0 0,-4-1 0,-24 87 0,23-122-273,-1-1 0,-1-1 0,-2-1 0,-23 35 0,23-42-6553</inkml:trace>
  <inkml:trace contextRef="#ctx0" brushRef="#br0" timeOffset="1172.64">1528 447 24575,'11'-3'0,"3"5"0,0 10 0,-3 10 0,-3 9 0,-7 6 0,-10 4 0,-8-2 0,-1-3 0,14-8 0,18-9 0,21-11 0,19-11 0,15-8 0,10-6 0,2-4 0,-5-1 0,-16 2-8191</inkml:trace>
  <inkml:trace contextRef="#ctx0" brushRef="#br0" timeOffset="1566.33">2522 404 24575,'-4'0'0,"-8"4"0,-13 5 0,-2 0-819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17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84 24575,'4'-3'0,"11"-2"0,18 0 0,22 2 0,15 0 0,10 2 0,3 0 0,-2 0 0,-12 5 0,-17 1-8191</inkml:trace>
  <inkml:trace contextRef="#ctx0" brushRef="#br0" timeOffset="359.28">334 105 24575,'-16'-15'0,"15"15"0,1 0 0,0-1 0,0 1 0,-1 0 0,1-1 0,0 1 0,0-1 0,0 1 0,0 0 0,0-1 0,0 1 0,0-1 0,0 1 0,0 0 0,0-1 0,0 1 0,0-1 0,0 1 0,0 0 0,0-1 0,0 1 0,0-1 0,0 1 0,0 0 0,1-1 0,-1 1 0,0-1 0,2 0 0,0-1 0,0 1 0,1 0 0,-1-1 0,0 1 0,0 0 0,1 1 0,-1-1 0,0 0 0,1 1 0,-1-1 0,1 1 0,2 0 0,3-2 0,0 2 0,-1-1 0,1 1 0,0 0 0,0 1 0,-1 0 0,1 0 0,0 1 0,-1-1 0,0 2 0,1-1 0,-1 1 0,10 5 0,-13-5 0,1 0 0,-1 1 0,1-1 0,-1 1 0,0 0 0,-1 0 0,1 0 0,-1 1 0,0-1 0,0 1 0,0 0 0,0 0 0,-1 0 0,0 0 0,0 0 0,0 1 0,-1-1 0,0 0 0,2 10 0,-3-3 0,0-1 0,0 1 0,-1-1 0,-1 0 0,0 0 0,0 1 0,-1-1 0,-1-1 0,0 1 0,0 0 0,-1-1 0,0 0 0,-1 0 0,-11 15 0,-6 4 0,-1 0 0,-1-1 0,-33 27 0,-88 61 0,-19 19 0,164-133 0,-4 2 0,1 0 0,0 1 0,0-1 0,0 1 0,-3 6 0,6-10 0,1-1 0,-1 1 0,1 0 0,0 0 0,0-1 0,-1 1 0,1 0 0,0 0 0,0 0 0,0-1 0,0 1 0,0 0 0,0 0 0,0 0 0,0 0 0,0 0 0,0-1 0,0 1 0,0 0 0,1 0 0,-1 0 0,0-1 0,1 1 0,-1 0 0,0 0 0,1-1 0,-1 1 0,1 0 0,-1-1 0,1 1 0,-1 0 0,1-1 0,0 1 0,-1-1 0,1 1 0,0-1 0,0 0 0,-1 1 0,1-1 0,0 1 0,0-1 0,-1 0 0,1 0 0,0 0 0,1 1 0,18 3 0,0 0 0,1-1 0,-1-1 0,1-1 0,37-3 0,-10 1 0,298-6-1365,-245 1-5461</inkml:trace>
  <inkml:trace contextRef="#ctx0" brushRef="#br0" timeOffset="711.71">1266 0 24575,'-29'18'0,"-20"21"0,-9 17 0,2 14 0,3 10 0,10 5 0,13 3 0,12-3 0,12-5 0,14-6 0,17-7 0,15-13 0,11-14 0,8-15 0,-6-11-8191</inkml:trace>
  <inkml:trace contextRef="#ctx0" brushRef="#br0" timeOffset="1137.47">1774 274 24575,'0'-3'0,"0"5"0,-7 10 0,-6 14 0,-9 13 0,-6 11 0,-7 7 0,-4 2 0,-3 1 0,-1-2 0,2-7 0,6-9 0,8-8 0,8-10-8191</inkml:trace>
  <inkml:trace contextRef="#ctx0" brushRef="#br0" timeOffset="1549.34">1478 381 24575,'4'4'0,"0"11"0,4 11 0,4 12 0,4 6 0,2 4 0,6 0 0,2-1 0,0-4 0,0-7 0,-2-9 0,-4-8-8191</inkml:trace>
  <inkml:trace contextRef="#ctx0" brushRef="#br0" timeOffset="1893.04">1774 634 24575,'0'25'0,"0"20"0,0 12 0,0 4 0,0-2 0,0-6 0,0-9 0,0-9 0,0-13 0,0-11-8191</inkml:trace>
  <inkml:trace contextRef="#ctx0" brushRef="#br0" timeOffset="1894.04">1880 295 24575,'0'25'0,"0"16"0,0 4 0,0-5-8191</inkml:trace>
  <inkml:trace contextRef="#ctx0" brushRef="#br0" timeOffset="1895.04">2070 634 24575,'25'-7'0,"20"-3"0,8 1 0,3 2 0,-4 1 0,-4 3 0,-10 1-8191</inkml:trace>
  <inkml:trace contextRef="#ctx0" brushRef="#br0" timeOffset="3186.65">3213 273 24575,'14'7'0,"9"17"0,4 19 0,1 20 0,-5 17 0,-6 17 0,-5 9 0,-6 2 0,-10-3 0,-16-10 0,-11-9 0,-12-15 0,-5-17 0,-2-18 0,4-14 0,10-19 0,11-20 0,10-8-8191</inkml:trace>
  <inkml:trace contextRef="#ctx0" brushRef="#br0" timeOffset="3597.39">3637 125 24575,'4'0'0,"1"-1"0,-1 1 0,0-1 0,1 1 0,-1 1 0,0-1 0,1 0 0,-1 1 0,0 0 0,0 0 0,0 1 0,1-1 0,-1 1 0,0-1 0,-1 1 0,1 1 0,4 2 0,-6-3 0,0-1 0,-1 1 0,1 0 0,-1 0 0,0 0 0,1 0 0,-1 0 0,0 0 0,0 1 0,0-1 0,0 0 0,-1 0 0,1 1 0,-1-1 0,1 0 0,-1 1 0,0-1 0,0 1 0,0-1 0,0 0 0,0 1 0,0-1 0,-1 1 0,1-1 0,-1 0 0,0 1 0,0-1 0,0 0 0,0 0 0,0 0 0,0 0 0,-2 3 0,-36 53 0,38-57 0,1 0 0,0-1 0,-1 1 0,1 0 0,-1-1 0,1 1 0,0 0 0,0-1 0,0 1 0,-1 0 0,1 0 0,0-1 0,0 1 0,0 0 0,0 0 0,0-1 0,0 1 0,0 0 0,0 0 0,1-1 0,-1 1 0,0 0 0,0 0 0,1-1 0,-1 1 0,0 0 0,1-1 0,-1 1 0,1 0 0,-1-1 0,0 1 0,1-1 0,0 1 0,-1-1 0,1 1 0,-1-1 0,1 1 0,0-1 0,-1 1 0,1-1 0,0 0 0,-1 1 0,1-1 0,0 0 0,0 0 0,-1 0 0,1 0 0,1 1 0,4-1 0,1 1 0,-1-1 0,0 0 0,12-1 0,59-13 0,-2-3 0,104-37 0,-172 52 24,0-1 0,-1 0 0,1 0 0,9-7 0,-15 10-35,-1-1 1,1 1-1,0-1 1,0 0-1,-1 1 1,1-1-1,-1 0 0,1 1 1,0-1-1,-1 0 1,0 0-1,1 1 0,-1-1 1,1 0-1,-1 0 1,0 0-1,1 0 1,-1-1-1,0 2-38,0-1-1,-1 0 1,1 0-1,0 1 1,-1-1 0,1 0-1,-1 1 1,1-1 0,-1 0-1,1 1 1,-1-1-1,0 1 1,1-1 0,-1 1-1,1-1 1,-1 1-1,0-1 1,0 1 0,1 0-1,-1-1 1,0 1-1,0 0 1,1-1 0,-1 1-1,-1 0 1,-12-4-6777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5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584'0'0,"-579"0"0,5 1 0,0-1 0,0-1 0,0 0 0,0 0 0,12-4 0,-21 5 0,1-1 0,-1 1 0,1-1 0,-1 0 0,0 1 0,0-1 0,1 0 0,-1 0 0,0 0 0,0 0 0,0 0 0,0 0 0,0 0 0,0 0 0,0 0 0,0 0 0,-1 0 0,2-2 0,-2 1 0,0 0 0,1 0 0,-1 0 0,0 1 0,0-1 0,0 0 0,0 0 0,-1 0 0,1 0 0,0 1 0,-1-1 0,0 0 0,1 0 0,-1 1 0,0-1 0,0 0 0,1 1 0,-3-3 0,-10-14 0,-2 0 0,0 0 0,0 2 0,-2 0 0,0 1 0,-21-14 0,-22-22 0,52 43 0,3 3 0,0 1 0,0-1 0,-1 1 0,1 0 0,-8-4 0,12 7 0,0 1 0,0-1 0,1 1 0,-1 0 0,0-1 0,0 1 0,0 0 0,0 0 0,0 0 0,0 0 0,0 0 0,0 0 0,0 0 0,1 0 0,-1 0 0,0 0 0,0 0 0,0 1 0,0-1 0,0 0 0,0 1 0,1-1 0,-1 0 0,0 1 0,0-1 0,0 1 0,1 0 0,-1-1 0,0 1 0,1-1 0,-1 1 0,0 0 0,1 0 0,-1-1 0,1 1 0,-1 0 0,1 0 0,0 0 0,-1-1 0,1 1 0,0 0 0,0 0 0,-1 0 0,1 0 0,0 0 0,0 1 0,-4 24 0,0 0 0,2 1 0,1-1 0,1 0 0,7 45 0,-4-23 0,15 375-1365,-17-358-546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4.4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0'-146'0,"-12"196"0,4-4-88,-80 602-1189,87-632-554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8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508 24575,'0'0'-8191</inkml:trace>
  <inkml:trace contextRef="#ctx0" brushRef="#br0" timeOffset="1288.83">195 169 24575,'5'-8'0,"0"0"0,0 0 0,-1 0 0,0-1 0,-1 0 0,0 0 0,0 0 0,-1 0 0,2-17 0,-4 23 0,2-2 0,-2 1 0,1-1 0,0 0 0,-1 0 0,0 0 0,0 0 0,0 0 0,-1 0 0,-1-8 0,2 13 0,0-1 0,0 1 0,0 0 0,0 0 0,-1-1 0,1 1 0,0 0 0,0 0 0,0-1 0,0 1 0,0 0 0,0 0 0,-1 0 0,1-1 0,0 1 0,0 0 0,0 0 0,-1 0 0,1-1 0,0 1 0,0 0 0,-1 0 0,1 0 0,0 0 0,0 0 0,0 0 0,-1 0 0,1 0 0,0 0 0,-1 0 0,1 0 0,0-1 0,0 1 0,-1 1 0,1-1 0,0 0 0,0 0 0,-1 0 0,1 0 0,0 0 0,0 0 0,-1 0 0,1 0 0,0 0 0,0 0 0,-1 1 0,1-1 0,0 0 0,0 0 0,-1 1 0,-10 14 0,-7 17 0,1 1 0,2 0 0,-14 47 0,-24 116 0,27-82 0,5 2 0,5 1 0,5 0 0,6 0 0,12 160 0,0-198 0,5 0 0,2-1 0,4-1 0,3 0 0,4-2 0,2 0 0,5-2 0,74 129 0,-18-76-1365,-8-27-546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6.3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5 24575,'-25'-11'0,"-2"-3"0,19 0 0,25 3 0,24 7 0,19 7 0,11 4 0,-8 1-8191</inkml:trace>
  <inkml:trace contextRef="#ctx0" brushRef="#br0" timeOffset="371.33">0 310 24575,'29'-11'0,"34"-7"0,36 0 0,29 2 0,15 1 0,-17 3-819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40.2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12 24575,'32'-18'0,"26"-9"0,17-1 0,6 5 0,4 7 0,-5 5 0,-13 5 0,-17 7 0,-18 4-8191</inkml:trace>
  <inkml:trace contextRef="#ctx0" brushRef="#br0" timeOffset="397.21">84 1235 24575,'5'-6'0,"1"0"0,-1 0 0,1 1 0,1-1 0,-1 1 0,1 1 0,0-1 0,0 1 0,0 0 0,0 1 0,1 0 0,0 0 0,-1 0 0,1 1 0,0 0 0,0 1 0,16-1 0,-18 1 0,1 1 0,-1 0 0,0 0 0,1 1 0,-1 0 0,0 0 0,0 1 0,1-1 0,-1 1 0,0 1 0,-1-1 0,1 1 0,0 0 0,-1 0 0,1 1 0,-1 0 0,0 0 0,0 0 0,-1 0 0,1 1 0,-1 0 0,7 10 0,-6-6 0,0 0 0,-1 0 0,0 1 0,0-1 0,-1 1 0,-1 0 0,1 0 0,-2 0 0,1 0 0,-1 0 0,-1 14 0,-1-9 0,-1 0 0,0 0 0,-1 0 0,-1 0 0,0-1 0,-12 27 0,-2-6 0,-1-2 0,-2 0 0,-1-1 0,-1-1 0,-30 29 0,10-15 0,26-29 0,1 1 0,1 1 0,-20 30 0,34-47 0,0 0 0,0 0 0,0 1 0,0-1 0,1 0 0,-1 1 0,1-1 0,-1 0 0,1 1 0,-1-1 0,1 1 0,0-1 0,0 1 0,0-1 0,0 1 0,0-1 0,0 1 0,0-1 0,0 1 0,1-1 0,-1 1 0,0-1 0,2 2 0,-1-1 0,0 0 0,1-1 0,-1 1 0,1-1 0,-1 0 0,1 1 0,-1-1 0,1 0 0,0 0 0,0 0 0,0 0 0,0-1 0,-1 1 0,1 0 0,3 0 0,10 2 0,0-1 0,0-1 0,28 0 0,-33-1 0,121-6-682,192-33-1,-209 21-6143</inkml:trace>
  <inkml:trace contextRef="#ctx0" brushRef="#br0" timeOffset="782.45">1228 1277 24575,'-4'-25'0,"-4"-8"0,-5 1 0,-7 13 0,-8 25 0,-6 21 0,-4 25 0,0 18 0,7 11 0,9 6 0,11 3 0,15 1 0,18-5 0,16-6 0,12-9 0,8-14 0,2-12 0,-10-14-8191</inkml:trace>
  <inkml:trace contextRef="#ctx0" brushRef="#br0" timeOffset="1242.33">1715 1318 24575,'-7'33'0,"-7"24"0,-3 14 0,-7 6 0,-3-4 0,0-6 0,1-11 0,4-12 0,7-14-8191</inkml:trace>
  <inkml:trace contextRef="#ctx0" brushRef="#br0" timeOffset="1635.46">1565 1384 24575,'7'25'0,"10"16"0,6 11 0,5 8 0,3 1 0,2-3 0,0-3 0,-7-13-8191</inkml:trace>
  <inkml:trace contextRef="#ctx0" brushRef="#br0" timeOffset="2037.34">1947 1615 24575,'0'25'0,"0"20"0,0 12 0,0 4 0,4-2 0,1-3 0,-1-11-8191</inkml:trace>
  <inkml:trace contextRef="#ctx0" brushRef="#br0" timeOffset="2038.34">2011 1149 24575,'0'25'0,"7"23"0,10 14 0,2-3-8191</inkml:trace>
  <inkml:trace contextRef="#ctx0" brushRef="#br0" timeOffset="2039.34">2286 1636 24575,'25'-14'0,"16"-5"0,11 0 0,12 5 0,2 3 0,0 5 0,-10 2-8191</inkml:trace>
  <inkml:trace contextRef="#ctx0" brushRef="#br0" timeOffset="3285.37">3429 1149 24575,'14'25'0,"13"23"0,8 18 0,5 11 0,1 12 0,-5 8 0,-7 1 0,-9 4 0,-12-7 0,-14-7 0,-17-12 0,-11-15 0,-8-15 0,-4-14 0,7-17 0,9-18 0,13-23 0,10-7-8191</inkml:trace>
  <inkml:trace contextRef="#ctx0" brushRef="#br0" timeOffset="3690.88">3768 854 24575,'29'-7'0,"13"5"0,-1 13 0,-7 16 0,-10 10 0,-12 6 0,-12 4 0,-9-4 0,0-8 0,9-11 0,15-12 0,16-9 0,14-8 0,9-8 0,4 0 0,-6 1 0,-7 3 0,-11 3-8191</inkml:trace>
  <inkml:trace contextRef="#ctx0" brushRef="#br0" timeOffset="4643.35">4657 1530 24575,'-1'0'0,"1"-1"0,-1 1 0,1 0 0,-1-1 0,1 1 0,-1-1 0,1 0 0,0 1 0,-1-1 0,1 1 0,0-1 0,-1 0 0,1 1 0,0-1 0,0 0 0,-1 1 0,1-1 0,0 0 0,0 1 0,0-1 0,0 0 0,0 0 0,0 1 0,0-1 0,0 0 0,0 1 0,1-1 0,-1-1 0,1 1 0,0 0 0,0-1 0,0 1 0,0 0 0,0 0 0,0 0 0,1 0 0,-1 0 0,0 0 0,1 0 0,-1 1 0,3-2 0,8-3 0,0 1 0,22-4 0,-23 6 0,258-48 0,-49 12 0,-219 38 0,0 0 0,0 0 0,0 0 0,0-1 0,0 1 0,0 0 0,0 0 0,0-1 0,0 1 0,-1-1 0,1 1 0,0-1 0,0 1 0,0-1 0,0 1 0,0-1 0,-1 0 0,1 1 0,1-2 0,-2 1 0,-1 1 0,1-1 0,0 1 0,-1-1 0,1 1 0,0-1 0,-1 1 0,1-1 0,0 1 0,-1-1 0,1 1 0,-1-1 0,1 1 0,-1 0 0,1-1 0,-1 1 0,1 0 0,-1-1 0,0 1 0,1 0 0,-1 0 0,0-1 0,-52-13 0,44 12 0,-13-6 0,0 0 0,1-1 0,0-1 0,0-1 0,1-1 0,0 0 0,-29-26 0,49 37 0,-1 1 0,1-1 0,-1 0 0,0 1 0,1-1 0,-1 1 0,0-1 0,1 1 0,-1 0 0,0-1 0,0 1 0,1 0 0,-1-1 0,0 1 0,0 0 0,0 0 0,0 0 0,1-1 0,-1 1 0,0 0 0,0 0 0,0 0 0,0 1 0,-1-1 0,2 0 0,-1 1 0,1 0 0,-1-1 0,1 1 0,-1 0 0,1 0 0,-1-1 0,1 1 0,0 0 0,-1 0 0,1 0 0,0-1 0,0 1 0,0 0 0,0 0 0,0 0 0,0 0 0,0-1 0,0 2 0,7 50 0,-6-48 0,94 300 130,-23-93-1625,-51-133-5331</inkml:trace>
  <inkml:trace contextRef="#ctx0" brushRef="#br0" timeOffset="6620.53">5882 1021 24575,'-7'-3'0,"1"-2"0,5 0 0</inkml:trace>
  <inkml:trace contextRef="#ctx0" brushRef="#br0" timeOffset="-101503.65">11154 748 24575,'0'-1'0,"0"-1"0,0 1 0,0 0 0,0-1 0,0 1 0,0-1 0,0 1 0,1-1 0,-1 1 0,1 0 0,-1-1 0,1 1 0,-1 0 0,1-1 0,0 1 0,0 0 0,-1 0 0,1 0 0,0 0 0,0-1 0,0 1 0,0 0 0,0 1 0,1-1 0,-1 0 0,0 0 0,0 0 0,1 1 0,-1-1 0,0 1 0,1-1 0,-1 1 0,0-1 0,1 1 0,-1 0 0,1 0 0,-1 0 0,3 0 0,0 0 0,-1 0 0,1 1 0,-1-1 0,1 1 0,-1 0 0,1 0 0,-1 1 0,1-1 0,-1 1 0,0-1 0,0 1 0,0 0 0,0 0 0,0 1 0,3 2 0,3 5 0,0 2 0,-1-1 0,0 1 0,-1 0 0,0 1 0,-1 0 0,-1 0 0,0 0 0,5 19 0,0 10 0,8 80 0,-11-41 3,-5 0 0,-3-1 0,-19 140 0,4-124-51,-5 0 1,-57 162 0,44-176-424,-3-1-1,-4-2 1,-66 97-1,-19-1-5703</inkml:trace>
  <inkml:trace contextRef="#ctx0" brushRef="#br0" timeOffset="-99913.65">655 2504 24575,'0'0'0,"0"0"0,-1 0 0,1 0 0,0 0 0,0-1 0,-1 1 0,1 0 0,0 0 0,0 0 0,0-1 0,0 1 0,-1 0 0,1 0 0,0 0 0,0-1 0,0 1 0,0 0 0,0 0 0,0-1 0,0 1 0,0 0 0,-1 0 0,1-1 0,0 1 0,0 0 0,0-1 0,0 1 0,0 0 0,1 0 0,-1-1 0,0 1 0,0 0 0,0 0 0,0-1 0,0 1 0,0 0 0,0 0 0,0-1 0,1 1 0,-1 0 0,0 0 0,0-1 0,0 1 0,0 0 0,1 0 0,-1 0 0,0 0 0,0-1 0,1 1 0,-1 0 0,0 0 0,0 0 0,1 0 0,-1 0 0,0 0 0,0 0 0,1 0 0,-1 0 0,0-1 0,0 1 0,1 0 0,-1 0 0,0 0 0,0 1 0,1-1 0,21-1 0,696 6 0,1469-18-1870,-534 75 1645,856 25-297,-1854-60 1063,-597-21-6656</inkml:trace>
  <inkml:trace contextRef="#ctx0" brushRef="#br0" timeOffset="-99403.65">2794 2970 24575,'32'-14'0,"30"-5"0,20 0 0,16 5 0,5 3 0,-4 8 0,-15 8 0,-22 11 0,-22 1-8191</inkml:trace>
  <inkml:trace contextRef="#ctx0" brushRef="#br0" timeOffset="-99003.65">2665 3097 24575,'8'-1'0,"141"-24"0,-129 23 0,0 1 0,0 1 0,0 1 0,0 0 0,26 6 0,-39-5 0,0-1 0,-1 1 0,1 1 0,-1-1 0,0 1 0,0 0 0,0 1 0,0-1 0,0 1 0,-1 0 0,0 1 0,0-1 0,0 1 0,0 0 0,-1 0 0,0 1 0,0-1 0,0 1 0,-1 0 0,0 0 0,0 0 0,0 0 0,-1 1 0,0-1 0,0 1 0,0-1 0,-1 1 0,0 0 0,-1 0 0,1 0 0,-1-1 0,0 1 0,-1 0 0,-2 10 0,-1 2 0,-1 0 0,-2 0 0,0 0 0,0-1 0,-2 0 0,0 0 0,-1-1 0,-1 0 0,-1-1 0,0-1 0,-1 1 0,-21 18 0,-23 18 0,-114 80 0,158-123 0,-28 19 0,20-14 0,0 0 0,2 1 0,-34 33 0,52-47 0,0 0 0,1 0 0,-1 0 0,0 0 0,0 0 0,1 0 0,-1 0 0,0 0 0,1 0 0,-1 1 0,1-1 0,0 0 0,-1 0 0,1 0 0,0 1 0,0-1 0,-1 2 0,2-2 0,-1-1 0,0 1 0,0 0 0,1-1 0,-1 1 0,0 0 0,1-1 0,-1 1 0,1 0 0,-1-1 0,1 1 0,-1-1 0,1 1 0,-1-1 0,1 1 0,0-1 0,-1 1 0,1-1 0,0 0 0,1 1 0,4 1 0,0 0 0,1 0 0,-1-1 0,1 0 0,8 0 0,142 3-451,225-23-1,-348 16-10,84-7-6364</inkml:trace>
  <inkml:trace contextRef="#ctx0" brushRef="#br0" timeOffset="-98653.65">3810 3245 24575,'-11'4'0,"-10"12"0,-10 13 0,-6 17 0,0 12 0,2 9 0,7 5 0,8 1 0,12-1 0,14-3 0,13-5 0,14-6 0,13-10 0,12-13 0,8-12 0,-8-11-8191</inkml:trace>
  <inkml:trace contextRef="#ctx0" brushRef="#br0" timeOffset="-98243.66">4529 3393 24575,'-22'29'0,"-14"20"0,-8 10 0,-4 4 0,-1 0 0,1-4 0,4-9 0,7-9 0,10-11-8191</inkml:trace>
  <inkml:trace contextRef="#ctx0" brushRef="#br0" timeOffset="-97883.66">4255 3437 24575,'4'25'0,"4"20"0,8 8 0,6 7 0,5 0 0,2-3 0,4-4 0,-1-7 0,2-12 0,-2-12 0,-6-9-8191</inkml:trace>
  <inkml:trace contextRef="#ctx0" brushRef="#br0" timeOffset="-97883.66">4678 3670 24575,'0'7'0,"0"10"0,0 13 0,-4 11 0,0 7 0,-1 2 0,2 0 0,0-6 0,1-2 0,1-8-8191</inkml:trace>
  <inkml:trace contextRef="#ctx0" brushRef="#br0" timeOffset="-97513.65">4784 3310 24575,'0'4'0,"0"11"0,4 11 0,7 12 0,3-1-8191</inkml:trace>
  <inkml:trace contextRef="#ctx0" brushRef="#br0" timeOffset="-97513.65">5017 3670 24575,'25'-11'0,"23"-7"0,14 0 0,10 2 0,5 1 0,-1 3 0,-12 3-8191</inkml:trace>
  <inkml:trace contextRef="#ctx0" brushRef="#br0" timeOffset="-96253.65">6348 3267 24575,'25'18'0,"12"21"0,4 21 0,-6 22 0,-9 16 0,-11 8 0,-17 5 0,-15-6 0,-15-14 0,-9-15 0,-9-20 0,4-20-8191</inkml:trace>
  <inkml:trace contextRef="#ctx0" brushRef="#br0" timeOffset="-96253.65">6877 3056 24575,'0'22'0,"-4"17"0,-7 10 0,-7 0 0,-3-5 0,1-6 0,9-9 0,16-14 0,22-13 0,25-10 0,17-7 0,11-2 0,4-1 0,-14 2-8191</inkml:trace>
  <inkml:trace contextRef="#ctx0" brushRef="#br0" timeOffset="-95293.65">11260 684 24575,'10'41'0,"-2"0"0,-1 1 0,0 48 0,-6 129 0,-8-41-194,-8-1-1,-7 0 1,-8-2-1,-8-1 1,-72 205-1,76-290 110,-3-1 0,-4-1 0,-4-3 0,-62 88 0,69-118 74,-3-2 1,-2-2-1,-2-2 0,-2-2 0,-3-2 1,-97 67-1,141-106 8,-2 0 27,1 1-1,-1-1 0,0-1 1,0 1-1,0-1 0,-1-1 0,0 0 1,1 0-1,-17 3 0,24-6 2,1 0 0,-1 0 0,1 0 0,-1 0 0,0 0-1,1 0 1,-1 0 0,0 0 0,1 0 0,-1 0 0,0-1 0,1 1 0,-1 0-1,0 0 1,1-1 0,-1 1 0,1 0 0,-1-1 0,1 1 0,-1 0 0,1-1 0,-1 1-1,1-1 1,-1 1 0,1-1 0,-1 1 0,1-1 0,0 1 0,-1-1 0,1 0 0,0 1-1,0-1 1,-1 1 0,1-1 0,0 0 0,0 1 0,0-1 0,0 0 0,0 0-1,8-29 179,20-20-1377,7-3-5604</inkml:trace>
  <inkml:trace contextRef="#ctx0" brushRef="#br0" timeOffset="-94343.65">11344 410 24575,'0'0'0,"0"0"0,0 0 0,0 1 0,0-1 0,1 0 0,-1 0 0,0 0 0,0 0 0,0 0 0,0 0 0,0 0 0,0 0 0,0 0 0,1 0 0,-1 0 0,0 0 0,0 0 0,0 0 0,0 0 0,0 0 0,0 0 0,0 0 0,0 0 0,1-1 0,-1 1 0,0 0 0,0 0 0,0 0 0,0 0 0,0 0 0,0 0 0,0 0 0,0 0 0,0 0 0,0 0 0,0 0 0,1 0 0,-1-1 0,0 1 0,0 0 0,0 0 0,0 0 0,0 0 0,0 0 0,0 0 0,0 0 0,0-1 0,0 1 0,0 0 0,0 0 0,0 0 0,0 0 0,0 0 0,0 0 0,0 0 0,0 0 0,0-1 0,0 1 0,0 0 0,0 0 0,8 14 0,5 21 0,19 99 0,-32-132 0,0-1 0,0 0 0,1 0 0,-1 0 0,0 1 0,1-1 0,-1 0 0,1 0 0,-1 0 0,1 0 0,-1 0 0,1 0 0,0 0 0,0 0 0,0 0 0,-1 0 0,1-1 0,0 1 0,0 0 0,0 0 0,0-1 0,1 2 0,-1-2 0,0-1 0,0 1 0,0 0 0,0 0 0,0 0 0,0-1 0,0 1 0,0 0 0,0-1 0,0 1 0,0-1 0,0 1 0,-1-1 0,1 1 0,0-1 0,0 1 0,-1-1 0,1 0 0,0 0 0,0-1 0,6-7 0,0-1 0,-1 0 0,7-16 0,-10 20 0,37-78 0,37-69 0,-75 149 0,0 1 0,0 0 0,1 0 0,-1 0 0,1 0 0,-1 1 0,1-1 0,0 1 0,0-1 0,6-3 0,-7 6 0,-1-1 0,0 1 0,1-1 0,-1 1 0,1 0 0,-1 0 0,0-1 0,1 1 0,-1 0 0,1 0 0,-1 0 0,1 1 0,-1-1 0,0 0 0,1 1 0,-1-1 0,1 0 0,-1 1 0,0 0 0,1-1 0,-1 1 0,0 0 0,0-1 0,0 1 0,0 0 0,1 0 0,-1 0 0,0 0 0,0 0 0,1 3 0,4 4 0,-1 0 0,1 1 0,-1 0 0,-1 0 0,0 0 0,0 0 0,-1 1 0,3 12 0,11 83 0,-14-79 0,-2-23 0,-1 0 0,1 1 0,-1-1 0,1 0 0,0 0 0,0 0 0,0 0 0,1 0 0,-1 0 0,3 3 0,-3-5 0,0 0 0,0-1 0,-1 1 0,1-1 0,0 1 0,0-1 0,0 0 0,0 1 0,-1-1 0,1 0 0,0 0 0,0 0 0,0 1 0,0-1 0,0 0 0,0 0 0,0 0 0,0-1 0,0 1 0,0 0 0,0 0 0,-1 0 0,1-1 0,0 1 0,0 0 0,0-1 0,0 1 0,-1-1 0,1 1 0,0-1 0,0 1 0,-1-1 0,1 1 0,0-1 0,-1 0 0,1 1 0,0-1 0,-1 0 0,1-1 0,11-10 0,-1-1 0,-1 0 0,0-1 0,0 0 0,14-31 0,29-83 0,-46 109 0,27-78 0,-15 39 0,30-61 0,-49 119 0,0-1 0,0 1 0,0 0 0,0 0 0,0 0 0,0-1 0,0 1 0,0 0 0,0 0 0,0 0 0,0-1 0,0 1 0,0 0 0,0 0 0,0 0 0,0 0 0,0-1 0,1 1 0,-1 0 0,0 0 0,0 0 0,0 0 0,0-1 0,0 1 0,0 0 0,1 0 0,-1 0 0,0 0 0,0 0 0,0 0 0,0-1 0,1 1 0,-1 0 0,0 0 0,0 0 0,0 0 0,1 0 0,-1 0 0,0 0 0,0 0 0,0 0 0,1 0 0,-1 0 0,0 0 0,0 0 0,0 0 0,1 0 0,-1 0 0,0 0 0,0 0 0,0 0 0,1 1 0,-1-1 0,0 0 0,3 16 0,-2 25 0,-23 214-682,-79 370-1,88-563-6143</inkml:trace>
  <inkml:trace contextRef="#ctx0" brushRef="#br0" timeOffset="-93983.65">12150 409 24575,'12'-5'0,"1"0"0,-1 0 0,1 1 0,0 1 0,24-3 0,-34 5 0,0 1 0,1 0 0,-1 0 0,0 0 0,0 1 0,0-1 0,1 1 0,-1-1 0,0 1 0,0 0 0,0 0 0,0 1 0,0-1 0,-1 1 0,1-1 0,0 1 0,-1 0 0,1 0 0,-1 0 0,1 0 0,-1 1 0,0-1 0,0 1 0,0-1 0,0 1 0,-1 0 0,1 0 0,-1-1 0,3 7 0,-2-3 0,-1 0 0,1 0 0,-1 0 0,0 1 0,-1-1 0,0 0 0,0 0 0,0 1 0,0-1 0,-1 0 0,0 0 0,-1 0 0,1 1 0,-1-1 0,0-1 0,-1 1 0,-3 7 0,-6 7 0,0 0 0,-1-1 0,-19 21 0,30-38 0,1-1 0,1 0 0,-1 0 0,0 0 0,0 0 0,1 0 0,-1 0 0,1 0 0,-1 0 0,1 0 0,-1 0 0,1 0 0,0 0 0,-1 0 0,1 0 0,0 1 0,0 0 0,0-1 0,0-1 0,0 1 0,1-1 0,-1 1 0,0 0 0,0-1 0,1 1 0,-1-1 0,0 1 0,1-1 0,-1 1 0,1-1 0,-1 0 0,0 1 0,1-1 0,-1 1 0,1-1 0,-1 0 0,1 0 0,-1 1 0,1-1 0,0 1 0,4 0 0,0 0 0,0 0 0,0 0 0,0-1 0,0 0 0,7 0 0,226-25 0,-107 8 0,-40 7-1365,-18 3-546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23.6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394 24575,'0'-3'0,"7"-2"0,10 0 0,13 2 0,15 0 0,15 2 0,11 0 0,9 0 0,0 1 0,-1 1 0,-8-1 0,-16 4 0,-16 0-8191</inkml:trace>
  <inkml:trace contextRef="#ctx0" brushRef="#br0" timeOffset="407">178 416 24575,'5'-4'0,"1"0"0,-1 1 0,1-1 0,0 1 0,0 0 0,0 0 0,0 1 0,1 0 0,-1 0 0,0 1 0,1-1 0,0 1 0,-1 1 0,1-1 0,0 1 0,-1 0 0,1 1 0,0 0 0,-1 0 0,1 0 0,-1 1 0,1-1 0,-1 2 0,0-1 0,0 1 0,0 0 0,0 0 0,0 1 0,7 5 0,-5-1 0,-1 1 0,1-1 0,-2 1 0,1 1 0,-1-1 0,-1 1 0,0 0 0,0 1 0,-1-1 0,0 1 0,-1 0 0,0 0 0,-1 0 0,0 0 0,-1 0 0,0 0 0,0 1 0,-3 16 0,1-6 0,-2-1 0,-1 0 0,0-1 0,-2 1 0,0-1 0,-1 0 0,-1-1 0,-1 1 0,-12 18 0,-3-1 0,-2-2 0,-50 54 0,-71 55 0,73-73 0,72-70 0,-2 3 0,0 0 0,0 0 0,1 0 0,-1 1 0,-2 5 0,5-9 0,1-1 0,-1 1 0,1 0 0,-1 0 0,1 0 0,0 0 0,-1 0 0,1 0 0,0-1 0,0 1 0,0 0 0,0 0 0,0 0 0,0 0 0,0 0 0,0 0 0,0 0 0,0 0 0,1 0 0,-1 0 0,0 0 0,1 0 0,-1-1 0,0 1 0,1 0 0,-1 0 0,1 0 0,-1-1 0,1 1 0,0 0 0,-1 0 0,1-1 0,0 1 0,0-1 0,-1 1 0,1 0 0,0-1 0,1 1 0,4 2 0,0 0 0,1 0 0,0-1 0,-1 0 0,1 0 0,0-1 0,12 2 0,55-1 0,-40-2 0,376-1-93,-279 0-1179,-47 0-5554</inkml:trace>
  <inkml:trace contextRef="#ctx0" brushRef="#br0" timeOffset="1262.64">1490 479 24575,'11'-21'0,"-4"-4"0,-14 13 0,-16 23 0,-15 28 0,-12 28 0,-9 22 0,3 13 0,11 7 0,12 4 0,20-4 0,23-9 0,19-11 0,21-14 0,15-15 0,8-18 0,2-17 0,-12-12-8191</inkml:trace>
  <inkml:trace contextRef="#ctx0" brushRef="#br0" timeOffset="1783.52">2018 626 24575,'0'0'-8191</inkml:trace>
  <inkml:trace contextRef="#ctx0" brushRef="#br0" timeOffset="5259.86">3861 310 24575,'22'33'0,"13"28"0,9 25 0,4 20 0,-2 14 0,-10 11 0,-14 5 0,-22 1 0,-28-4 0,-32-15 0,-31-20 0,1-26-8191</inkml:trace>
  <inkml:trace contextRef="#ctx0" brushRef="#br0" timeOffset="5833.28">4198 77 24575,'22'-12'0,"1"0"0,0 1 0,1 2 0,0 0 0,0 2 0,41-8 0,-63 14 0,1 1 0,-1-1 0,1 1 0,0 0 0,-1 0 0,1 0 0,-1 0 0,1 1 0,0-1 0,-1 1 0,1-1 0,-1 1 0,1 0 0,-1 0 0,0 0 0,1 0 0,-1 0 0,0 1 0,0-1 0,1 1 0,-1-1 0,0 1 0,-1 0 0,1 0 0,3 3 0,-4-1 0,0-1 0,0 0 0,0 0 0,0 0 0,0 1 0,-1-1 0,1 1 0,-1-1 0,0 0 0,0 1 0,0-1 0,0 1 0,-1-1 0,1 0 0,-1 1 0,0-1 0,0 0 0,0 0 0,-3 4 0,-3 6 0,0 0 0,-2-1 0,1-1 0,-1 1 0,-1-1 0,0-1 0,-1 0 0,0 0 0,-1-1 0,-14 9 0,-23 21 0,48-38 0,0-1 0,0 1 0,0 0 0,1-1 0,-1 1 0,0 0 0,0 0 0,1-1 0,-1 1 0,1 0 0,-1 0 0,1 0 0,-1 0 0,1 0 0,0 0 0,-1 0 0,1 1 0,0-1 0,0-1 0,0 1 0,0-1 0,0 1 0,1-1 0,-1 0 0,0 1 0,0-1 0,1 1 0,-1-1 0,0 0 0,1 1 0,-1-1 0,0 0 0,1 1 0,-1-1 0,1 0 0,-1 0 0,0 1 0,1-1 0,-1 0 0,1 0 0,-1 0 0,1 0 0,-1 0 0,1 1 0,41 1 0,200-37-1041,-231 33 717,79-16-650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9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19 24575,'0'0'0,"0"-1"0,1 0 0,-1 1 0,0-1 0,0 1 0,0-1 0,0 0 0,0 1 0,0-1 0,0 0 0,0 1 0,0-1 0,0 0 0,0 1 0,-1-1 0,1 1 0,0-1 0,0 0 0,0 1 0,-1-1 0,1 1 0,0-1 0,-1 1 0,1-1 0,-1 1 0,1-1 0,-1 1 0,1-1 0,-1 1 0,1-1 0,-1 1 0,1 0 0,-2-1 0,1 2 0,-1 0 0,0-1 0,1 1 0,-1 1 0,0-1 0,1 0 0,-1 0 0,1 0 0,0 1 0,-1-1 0,1 1 0,0-1 0,-1 2 0,-21 29 0,1 0 0,2 1 0,-18 39 0,-44 116 0,72-163 0,-41 105-106,7 2-1,-47 224 0,75-261 0,3 1-1,5 0 1,4 1-1,13 162 1,-2-209 117,1 0 1,2-1 0,3 1-1,2-2 1,2 0 0,2-1 0,2-1-1,2-1 1,46 67 0,-45-79-114,2 0 1,1-2 0,1-1 0,2-1-1,1-2 1,1-1 0,2-1 0,0-2-1,1-1 1,1-2 0,1-2-1,43 16 1,22-2-600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29'36'0,"96"182"0,-6-7 0,-117-208 0,0 0 0,0 0 0,1 0 0,-1 0 0,1-1 0,-1 1 0,1-1 0,3 3 0,-5-5 0,-1 0 0,0 1 0,1-1 0,-1 0 0,1 0 0,-1 0 0,0 0 0,1 0 0,-1 1 0,1-1 0,-1 0 0,1 0 0,-1 0 0,0 0 0,1 0 0,-1 0 0,1-1 0,-1 1 0,1 0 0,-1 0 0,0 0 0,1 0 0,-1 0 0,1-1 0,-1 1 0,1 0 0,0-2 0,0 1 0,-1 0 0,1 0 0,0 0 0,-1 0 0,1 0 0,-1-1 0,1 1 0,-1 0 0,1 0 0,-1-1 0,0 1 0,0-2 0,5-57 0,-3 1 0,-3-1 0,-12-90 0,12 144 0,-30-171 0,13 89 0,17 85 0,0 0 0,1 0 0,-1-1 0,1 1 0,0 0 0,0 0 0,0 0 0,0-1 0,0 1 0,1 0 0,0 0 0,-1 0 0,1 0 0,2-3 0,-2 4 0,1 0 0,0 0 0,0 0 0,0 0 0,0 1 0,0-1 0,0 1 0,0 0 0,0-1 0,1 1 0,-1 0 0,1 0 0,-1 0 0,0 1 0,1-1 0,0 1 0,3-1 0,50-6 0,0 2 0,110 6 0,-153-1-170,0 1-1,0 0 0,0 1 1,0 1-1,0 0 0,0 0 1,17 9-1,-6 1-6655</inkml:trace>
  <inkml:trace contextRef="#ctx0" brushRef="#br0" timeOffset="521.71">572 444 24575,'10'18'0,"0"0"0,-2 1 0,0 0 0,5 21 0,-5-17 0,1 0 0,11 23 0,-20-45 0,1 0 0,-1 0 0,1 0 0,0 0 0,-1 1 0,1-1 0,0 0 0,0 0 0,-1 0 0,1 0 0,0-1 0,0 1 0,0 0 0,0 0 0,0 0 0,1-1 0,-1 1 0,0-1 0,0 1 0,0-1 0,0 1 0,1-1 0,-1 0 0,0 1 0,0-1 0,1 0 0,1 0 0,-1-1 0,0 1 0,0-1 0,1 0 0,-1 0 0,0 0 0,0 0 0,0-1 0,0 1 0,-1-1 0,1 1 0,0-1 0,0 1 0,2-5 0,5-6 0,0-1 0,-1-1 0,10-19 0,-17 31 0,38-92 0,-30 69 0,1 0 0,1 0 0,1 1 0,1 1 0,22-30 0,-34 51 0,1 0 0,-1 0 0,1 0 0,0 0 0,0 0 0,0 1 0,0-1 0,0 1 0,0-1 0,0 1 0,0 0 0,1 0 0,-1 0 0,0 0 0,1 0 0,-1 1 0,1-1 0,3 0 0,-4 2 0,1-1 0,-1 1 0,1-1 0,-1 1 0,0 0 0,0 0 0,0 0 0,1 0 0,-1 0 0,0 1 0,0-1 0,-1 1 0,1-1 0,0 1 0,0-1 0,-1 1 0,1 0 0,-1 0 0,3 3 0,6 11-3,0 0-1,-1 1 0,-1 0 1,12 35-1,14 78 112,2 7-1563,-28-117-537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7.0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 24575,'4'-11'0,"15"-7"0,22-4 0,23 2 0,18 4 0,2 8 0,-5 13 0,-17 6-8191</inkml:trace>
  <inkml:trace contextRef="#ctx0" brushRef="#br0" timeOffset="358.32">0 432 24575,'40'-18'0,"41"-13"0,33-8 0,21-2 0,14 0 0,-19 6-819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7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281 24575,'5'-3'0,"-1"0"0,1 0 0,0 0 0,1 1 0,-1 0 0,0 0 0,1 0 0,-1 0 0,10-1 0,0 0 0,283-57 0,7 25 0,486-17-456,3 30-629,-670 19 676,994-11 271,31-1-1639,3833-31 2027,-4800 42 564,-124 0-6204</inkml:trace>
  <inkml:trace contextRef="#ctx0" brushRef="#br0" timeOffset="777.33">1354 3557 24575,'-25'0'0,"-5"-3"0,10-2 0,23-3 0,25-4 0,22 0 0,21-2 0,9 2 0,6 3 0,-6 3 0,-8 2 0,-13 2 0,-17 5 0,-23 6 0,-14 1-8191</inkml:trace>
  <inkml:trace contextRef="#ctx0" brushRef="#br0" timeOffset="1188.71">1143 3663 24575,'25'-10'0,"1"1"0,0 2 0,1 0 0,42-5 0,-62 11 0,0 1 0,0 0 0,0 0 0,0 0 0,0 1 0,0 0 0,0 0 0,0 0 0,-1 1 0,1 0 0,0 1 0,-1 0 0,0 0 0,1 0 0,-1 0 0,0 1 0,-1 0 0,1 1 0,-1-1 0,0 1 0,0 0 0,0 0 0,4 6 0,-3 1 0,1-1 0,-1 1 0,-1 1 0,0-1 0,-1 1 0,-1 0 0,0-1 0,0 2 0,-1-1 0,-1 0 0,0 0 0,-1 1 0,0-1 0,-1 0 0,-3 14 0,-2 3 0,0 0 0,-2 0 0,-2 0 0,0-1 0,-21 39 0,6-23 0,-1-1 0,-50 62 0,-76 71 0,62-76 0,78-87 0,-43 55 0,51-63 0,0 0 0,1 0 0,0 0 0,0 0 0,0 1 0,1-1 0,0 1 0,0 0 0,-1 12 0,3-17 0,0 1 0,0-1 0,1 0 0,-1 0 0,0 0 0,1 0 0,0 0 0,-1 0 0,1 0 0,0 0 0,0 0 0,0 0 0,0 0 0,1-1 0,-1 1 0,0 0 0,1-1 0,-1 1 0,1-1 0,-1 1 0,1-1 0,0 0 0,0 0 0,0 0 0,0 0 0,-1 0 0,1 0 0,0 0 0,1 0 0,1 0 0,8 2 0,0 0 0,0-1 0,24 1 0,-36-3 0,51 2 0,-1-3 0,71-9 0,104-28 0,-171 28 0,252-52-1365,-176 31-5461</inkml:trace>
  <inkml:trace contextRef="#ctx0" brushRef="#br0" timeOffset="1537.62">2602 3683 24575,'-25'0'0,"-16"7"0,-7 17 0,-1 19 0,6 16 0,10 17 0,10 12 0,13 10 0,15 3 0,22 2 0,19-6 0,22-8 0,12-13 0,8-15 0,2-18 0,-13-16-8191</inkml:trace>
  <inkml:trace contextRef="#ctx0" brushRef="#br0" timeOffset="1924.52">3429 3873 24575,'-7'-7'0,"-7"5"0,-3 13 0,-7 16 0,-3 18 0,0 11 0,4 12 0,3 4 0,4-2 0,6-3 0,4-9 0,2-11 0,4-9 0,0-12-8191</inkml:trace>
  <inkml:trace contextRef="#ctx0" brushRef="#br0" timeOffset="2348.64">3132 3918 24575,'-11'0'0,"1"7"0,8 10 0,9 9 0,10 11 0,9 6 0,4 7 0,4 2 0,1-1 0,0-5 0,-2-7 0,-2-6 0,-7-10-8191</inkml:trace>
  <inkml:trace contextRef="#ctx0" brushRef="#br0" timeOffset="2349.65">3534 4172 24575,'0'7'0,"4"10"0,1 9 0,3 11 0,1 6 0,-2 3 0,-2 2 0,-1-2 0,-2-3 0,-1-11-8191</inkml:trace>
  <inkml:trace contextRef="#ctx0" brushRef="#br0" timeOffset="2722.2">3620 3831 24575,'0'15'0,"4"11"0,0 2-8191</inkml:trace>
  <inkml:trace contextRef="#ctx0" brushRef="#br0" timeOffset="2723.2">3959 4233 24575,'29'-10'0,"20"-8"0,20-1 0,12 4 0,7 4 0,0 3 0,-5 4 0,-17 2-8191</inkml:trace>
  <inkml:trace contextRef="#ctx0" brushRef="#br0" timeOffset="3986.11">5376 3683 24575,'14'7'0,"13"17"0,4 19 0,5 20 0,-1 17 0,-2 17 0,-3 9 0,-7 6 0,-7 1 0,-14-5 0,-10-8 0,-16-12 0,-9-13 0,-8-16 0,0-18 0,7-16-8191</inkml:trace>
  <inkml:trace contextRef="#ctx0" brushRef="#br0" timeOffset="4356.22">5779 3556 24575,'5'0'0,"-1"-1"0,1 1 0,0 0 0,0 0 0,-1 1 0,1-1 0,0 1 0,-1 0 0,1 0 0,-1 0 0,1 1 0,-1 0 0,1 0 0,-1 0 0,0 0 0,0 1 0,0-1 0,0 1 0,-1 0 0,1 0 0,-1 1 0,0-1 0,0 1 0,0 0 0,0-1 0,0 1 0,-1 1 0,0-1 0,0 0 0,0 0 0,0 1 0,-1-1 0,0 1 0,1-1 0,-2 1 0,1 0 0,0 0 0,-1-1 0,0 1 0,0 0 0,-1-1 0,1 1 0,-2 6 0,-4 3 0,0 0 0,0-1 0,-1 1 0,-1-1 0,0-1 0,-1 1 0,0-2 0,-1 1 0,-17 15 0,23-22 0,-6 8 0,13-8 0,24-9 0,287-60-1365,-261 54-5461</inkml:trace>
  <inkml:trace contextRef="#ctx0" brushRef="#br0" timeOffset="5011.67">10138 677 24575,'21'17'0,"-1"1"0,0 1 0,-1 0 0,25 35 0,53 97 0,-42-47-150,-4 2 0,-5 2 0,-4 2 0,51 219 0,-65-186 40,-6 2 1,-6 0-1,-5 230 0,-16-254 116,-6-1 0,-4 0 0,-6-2 0,-52 168 0,46-205-2,-3-2 0,-4 0-1,-3-3 1,-3-1 0,-3-1 0,-4-3-1,-61 71 1,42-71-1181,11-19-4708</inkml:trace>
  <inkml:trace contextRef="#ctx0" brushRef="#br0" timeOffset="5682.48">10710 127 24575,'3'5'0,"0"-1"0,-1 1 0,1-1 0,-1 1 0,0 0 0,0 0 0,-1 0 0,0 0 0,0 0 0,0 1 0,0 5 0,2 4 0,7 56 0,-5-36 0,15 60 0,-20-96 0,0 1 0,0 0 0,1-1 0,-1 1 0,0 0 0,0-1 0,0 1 0,0 0 0,0-1 0,0 1 0,1 0 0,-1 0 0,0-1 0,0 1 0,0 0 0,1 0 0,-1-1 0,0 1 0,0 0 0,1 0 0,-1 0 0,0-1 0,0 1 0,1 0 0,-1 0 0,0 0 0,1 0 0,-1 0 0,0 0 0,1 0 0,-1 0 0,0 0 0,1 0 0,-1 0 0,0 0 0,1 0 0,-1 0 0,0 0 0,0 0 0,1 0 0,-1 0 0,0 0 0,1 0 0,-1 0 0,0 0 0,1 1 0,-1-1 0,0 0 0,0 0 0,1 0 0,-1 1 0,0-1 0,0 0 0,1 0 0,-1 1 0,0-1 0,0 0 0,0 0 0,0 1 0,1-1 0,-1 0 0,0 1 0,0-1 0,0 0 0,0 0 0,0 1 0,0-1 0,0 0 0,0 1 0,12-25 0,-7 9 0,5-11 0,0 1 0,1 0 0,16-24 0,-24 43 0,1 0 0,0 1 0,0-1 0,0 1 0,1 1 0,0-1 0,0 0 0,0 1 0,0 0 0,1 0 0,-1 1 0,1-1 0,0 1 0,0 1 0,1-1 0,-1 1 0,0 0 0,9-1 0,-9 2 0,0 2 0,0-1 0,0 1 0,0 0 0,-1 0 0,1 0 0,0 1 0,-1 0 0,1 0 0,-1 0 0,1 1 0,-1 0 0,0 0 0,0 0 0,0 1 0,-1-1 0,1 1 0,4 6 0,7 6 0,-1 1 0,-1 1 0,16 25 0,0 17 0,-12-23 0,-10-28-1365</inkml:trace>
  <inkml:trace contextRef="#ctx0" brushRef="#br0" timeOffset="6052.51">11387 0 24575,'-4'18'0,"-4"24"0,-5 23 0,-7 18 0,-4 13 0,-1 12 0,-1 9 0,1 3 0,5-5 0,6-7 0,5-15 0,4-24-8191</inkml:trace>
  <inkml:trace contextRef="#ctx0" brushRef="#br0" timeOffset="6415.49">11578 423 24575,'1'-1'0,"1"0"0,0-1 0,-1 1 0,1 0 0,0 0 0,-1 0 0,1 0 0,0 0 0,0 1 0,0-1 0,0 0 0,0 1 0,0 0 0,0-1 0,0 1 0,0 0 0,0 0 0,0 0 0,4 1 0,-5-1 0,1 1 0,-1 0 0,1 0 0,-1 0 0,0 0 0,0 0 0,1 0 0,-1 0 0,0 0 0,0 1 0,0-1 0,0 0 0,0 1 0,0-1 0,-1 0 0,1 1 0,0-1 0,-1 1 0,1 1 0,1 5 0,0 0 0,-1 0 0,0 0 0,0 0 0,-1 0 0,0 0 0,0 0 0,-3 13 0,-2-3 0,0-1 0,-12 24 0,12-30 0,0 1 0,1-1 0,0 1 0,0-1 0,1 1 0,1 0 0,-1 14 0,3-24 0,0 0 0,0 0 0,0 0 0,1 0 0,-1 0 0,1 0 0,-1 0 0,1 0 0,0 0 0,0 0 0,0 0 0,0-1 0,0 1 0,0 0 0,0-1 0,1 1 0,-1 0 0,3 1 0,0 0 0,-1-1 0,1 1 0,0-1 0,0-1 0,0 1 0,0 0 0,0-1 0,7 2 0,8 0 0,-1-1 0,1-1 0,24-1 0,-32 0 0,283-22-125,-206 13-1115,-11 2-558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5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7 483 24575,'22'22'0,"14"28"0,8 28 0,4 29 0,1 25 0,-8 19 0,-11 13 0,-10 7 0,-16-4 0,-20-13 0,-17-14 0,-18-20 0,-11-19 0,-6-21 0,-2-19 0,4-21 0,13-17-8191</inkml:trace>
  <inkml:trace contextRef="#ctx0" brushRef="#br0" timeOffset="404.96">3865 79 24575,'16'-11'0,"4"-4"0,37-20 0,-52 32 0,0 1 0,0 0 0,0 0 0,0 0 0,0 0 0,0 1 0,0 0 0,0 0 0,0 0 0,1 1 0,-1 0 0,0 0 0,1 0 0,4 1 0,-7 0 0,0 0 0,0 1 0,0-1 0,-1 0 0,1 1 0,0 0 0,-1 0 0,0-1 0,1 2 0,-1-1 0,0 0 0,0 0 0,0 1 0,0-1 0,0 1 0,-1-1 0,1 1 0,-1 0 0,0-1 0,0 1 0,0 0 0,0 0 0,0 0 0,0 0 0,-1 0 0,1 5 0,0 2 0,-1 1 0,0-1 0,0 0 0,-1 1 0,-1-1 0,-4 18 0,-4-1 0,-1 1 0,-1-2 0,-2 1 0,0-2 0,-19 25 0,3-4 0,28-42 0,-1-1 0,1 1 0,0 0 0,1-1 0,-1 1 0,0 0 0,1 0 0,0 0 0,0 0 0,-1 5 0,3-8 0,-1 0 0,0 0 0,0 0 0,0 0 0,0 0 0,1 0 0,-1 0 0,0 0 0,1 0 0,-1 0 0,1-1 0,-1 1 0,1 0 0,-1 0 0,1 0 0,0-1 0,-1 1 0,2 0 0,0 1 0,0-1 0,0 1 0,1-1 0,-1 0 0,0 0 0,1 0 0,-1-1 0,1 1 0,4 0 0,23 2 0,0-1 0,1-2 0,-1-1 0,55-9 0,-30 3 0,167-24-1365,-128 16-546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6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28 24575,'-47'-21'0,"-65"-30"0,-14-5-819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0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5 24575,'18'-10'0,"20"-5"0,19-2 0,13 2 0,10-1 0,1 2 0,-5 5 0,-16 2-8191</inkml:trace>
  <inkml:trace contextRef="#ctx0" brushRef="#br0" timeOffset="380.61">23 486 24575,'2'-3'0,"1"0"0,-1 0 0,1-1 0,0 2 0,0-1 0,0 0 0,0 1 0,0-1 0,1 1 0,-1 0 0,1 0 0,0 0 0,-1 1 0,1-1 0,6-1 0,3-1 0,1 1 0,-1 0 0,18-1 0,-23 4 0,1-1 0,-1 1 0,0 1 0,1-1 0,-1 1 0,0 1 0,0 0 0,0 0 0,0 0 0,0 1 0,0 0 0,0 1 0,-1 0 0,0 0 0,0 0 0,0 1 0,0 0 0,-1 1 0,9 8 0,-9-6 0,1 0 0,-1 1 0,-1 0 0,0 0 0,0 0 0,-1 1 0,0-1 0,0 1 0,-1 0 0,0 0 0,-1 0 0,-1 1 0,1-1 0,-1 0 0,-1 16 0,-2-1 0,-1 1 0,-1-1 0,-1 0 0,-1 0 0,-1-1 0,-1 1 0,-21 40 0,-101 156 0,51-94 0,74-120 0,1-1 0,0 1 0,1 0 0,-1 0 0,-2 9 0,6-15 0,-1 0 0,1 0 0,0 0 0,-1 0 0,1 1 0,0-1 0,0 0 0,0 0 0,0 0 0,0 0 0,0 1 0,0-1 0,0 0 0,1 0 0,-1 0 0,0 0 0,1 0 0,-1 0 0,1 0 0,-1 0 0,1 0 0,-1 0 0,1 0 0,0 0 0,0 0 0,-1 0 0,1 0 0,0 0 0,0-1 0,0 1 0,0 0 0,0-1 0,0 1 0,0 0 0,1 0 0,7 2 0,-1-1 0,1 0 0,0 0 0,0 0 0,0-1 0,16 0 0,61-7 0,-51 3 0,327-49-1365,-249 29-5461</inkml:trace>
  <inkml:trace contextRef="#ctx0" brushRef="#br0" timeOffset="746.62">1397 316 24575,'0'0'-8191</inkml:trace>
  <inkml:trace contextRef="#ctx0" brushRef="#br0" timeOffset="1121.24">1398 316 24575,'-3'-20'0,"-12"-37"0,14 53 0,-1 0 0,1-1 0,-1 1 0,0 0 0,0 0 0,0 1 0,-1-1 0,1 0 0,-1 1 0,0-1 0,0 1 0,0 0 0,0 0 0,-1 0 0,-3-3 0,5 6 0,0-1 0,0 1 0,0-1 0,1 1 0,-1 0 0,0 0 0,0 0 0,0 0 0,0 0 0,0 0 0,0 1 0,0-1 0,0 0 0,1 1 0,-1 0 0,0-1 0,0 1 0,1 0 0,-1 0 0,0 0 0,1 0 0,-1 0 0,1 0 0,-1 1 0,1-1 0,0 0 0,-3 3 0,-3 5 0,0 0 0,1 0 0,-9 14 0,0 6 0,1 1 0,1 1 0,2 0 0,1 1 0,-9 46 0,11-29 0,1 0 0,3 1 0,3 51 0,3-68 14,1 0-1,1 0 0,2-1 0,2 1 1,1-1-1,1-1 0,2 0 1,17 34-1,-17-43-137,0 0 0,2-1 1,0 0-1,1-1 0,2-1 0,0-1 1,0 0-1,2-1 0,0-1 0,1-1 1,28 17-1,28 6-6702</inkml:trace>
  <inkml:trace contextRef="#ctx0" brushRef="#br0" timeOffset="1122.24">2224 401 24575,'-22'29'0,"-13"20"0,-10 13 0,-3 10 0,-1 0 0,1-2 0,5-8 0,6-12 0,5-11 0,6-11 0,6-12-8191</inkml:trace>
  <inkml:trace contextRef="#ctx0" brushRef="#br0" timeOffset="1476.2">1905 464 24575,'14'26'0,"13"22"0,8 17 0,6 13 0,2 3 0,-1-1 0,-2-7 0,-3-12 0,-8-17-8191</inkml:trace>
  <inkml:trace contextRef="#ctx0" brushRef="#br0" timeOffset="1477.2">2477 655 24575,'-4'29'0,"0"20"0,-1 13 0,5 6 0,2-1 0,1-4 0,0-10 0,-1-10 0,0-13-8191</inkml:trace>
  <inkml:trace contextRef="#ctx0" brushRef="#br0" timeOffset="1847">2436 233 24575,'7'22'0,"10"17"0,1 3-8191</inkml:trace>
  <inkml:trace contextRef="#ctx0" brushRef="#br0" timeOffset="2347.32">2859 677 24575,'22'0'0,"24"-3"0,24-6 0,20-3 0,10-5 0,6 1 0,-5 4 0,-19 3-819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8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1 24575,'14'-21'0,"23"-12"0,23 1 0,20 6 0,13 6 0,10 12 0,-6 13 0,-19 6-8191</inkml:trace>
  <inkml:trace contextRef="#ctx0" brushRef="#br0" timeOffset="398.01">106 439 24575,'29'-14'0,"31"-12"0,30-6 0,29-4 0,19 0 0,16 3 0,-20 7-819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5 0 24575,'-11'3'0,"1"0"0,-1 0 0,1 1 0,-1 0 0,1 1 0,1 0 0,-1 0 0,1 1 0,0 1 0,0-1 0,1 1 0,-1 1 0,2 0 0,-12 13 0,-5 11 0,1 1 0,-33 60 0,12-5 5,4 1 0,4 3 0,-45 178 0,-19 300-1558,82-402 1442,7 0 0,22 334 0,-1-411 114,3-1 1,5 0-1,3-1 0,4-1 1,4-1-1,4-2 1,50 94-1,-53-127-227,2-1 1,3-2-1,1-1 1,52 51-1,15-1-501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52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5 364 24575,'69'-160'0,"-64"147"0,-9 17 0,-9 24 0,-52 130 25,-73 277 0,0 180-810,20 88 625,95-491 166,4 287 1,21-419-18,4-1 1,3 0-1,4-1 1,25 89 0,-24-123 4,1-1 0,2-1 0,2 0 0,2-1 1,2-1-1,1-1 0,2-1 0,48 54 0,-40-58-127,1-2 0,1-2-1,2-1 1,1-1-1,1-3 1,1-1-1,1-2 1,76 28 0,14-7-5871</inkml:trace>
  <inkml:trace contextRef="#ctx0" brushRef="#br0" timeOffset="1665.15">1420 491 24575,'36'-14'0,"26"-9"0,17-3 0,6 2 0,-1 5 0,-3 6 0,-13 5 0,-17 4-8191</inkml:trace>
  <inkml:trace contextRef="#ctx0" brushRef="#br0" timeOffset="2074.51">1462 469 24575,'9'-5'0,"0"0"0,0 1 0,0 0 0,0 0 0,1 1 0,0 0 0,0 1 0,-1 0 0,1 1 0,0 0 0,1 0 0,-1 1 0,13 1 0,-16 0 0,1 0 0,-1 0 0,0 0 0,0 1 0,0 0 0,0 1 0,0-1 0,0 2 0,-1-1 0,1 0 0,-1 1 0,0 1 0,0-1 0,-1 1 0,1 0 0,-1 0 0,0 0 0,7 10 0,-6-5 0,-1-1 0,0 1 0,0 0 0,-1 0 0,-1 0 0,0 1 0,0-1 0,-1 1 0,0 0 0,-1 0 0,0 14 0,-2-8 0,0 0 0,-1 0 0,-1 0 0,-1 0 0,0 0 0,-11 25 0,-2-5 0,-2 0 0,-2-1 0,-1-1 0,-2-1 0,-32 37 0,-95 86 0,50-56 0,99-99 0,-3 3 0,0 0 0,1 0 0,-1 1 0,1-1 0,-5 12 0,8-16 0,1 0 0,-1 0 0,1 0 0,0 0 0,0 0 0,-1 0 0,1 1 0,0-1 0,0 0 0,0 0 0,0 0 0,0 0 0,1 0 0,-1 0 0,0 0 0,0 0 0,1 0 0,-1 1 0,1-1 0,-1 0 0,1 0 0,-1-1 0,1 1 0,-1 0 0,1 0 0,0 0 0,0 0 0,-1 0 0,1-1 0,0 1 0,0 0 0,0-1 0,0 1 0,0-1 0,0 1 0,0-1 0,0 1 0,0-1 0,0 0 0,0 1 0,0-1 0,0 0 0,0 0 0,2 0 0,21 5 0,1-2 0,0 0 0,0-2 0,0-1 0,0 0 0,43-8 0,-27 3 0,220-23-1365,-140 15-5461</inkml:trace>
  <inkml:trace contextRef="#ctx0" brushRef="#br0" timeOffset="2518.6">2753 258 24575,'-29'15'0,"-16"15"0,-9 21 0,3 19 0,5 16 0,11 12 0,11 6 0,14 5 0,19-3 0,19-5 0,18-8 0,17-13 0,12-21 0,11-19 0,-10-17-8191</inkml:trace>
  <inkml:trace contextRef="#ctx0" brushRef="#br0" timeOffset="2873.77">3557 489 24575,'-29'33'0,"-13"21"0,-6 12 0,-3 6 0,1 1 0,1-4 0,6-10 0,6-9 0,6-12 0,8-16 0,8-12-8191</inkml:trace>
  <inkml:trace contextRef="#ctx0" brushRef="#br0" timeOffset="2874.77">3134 574 24575,'0'-14'0,"4"-2"0,8 10 0,9 13 0,9 15 0,9 16 0,6 12 0,2 8 0,1 5 0,-2-1 0,0-4 0,-9-12-8191</inkml:trace>
  <inkml:trace contextRef="#ctx0" brushRef="#br0" timeOffset="3247.9">3684 828 24575,'0'4'0,"0"8"0,0 9 0,4 9 0,4 9 0,2 6 0,-2 2 0,2-3 0,3-9 0,-2-11-8191</inkml:trace>
  <inkml:trace contextRef="#ctx0" brushRef="#br0" timeOffset="3605.87">3769 554 24575,'-4'-7'0,"3"1"0,5 5 0,9 7 0,2 2-8191</inkml:trace>
  <inkml:trace contextRef="#ctx0" brushRef="#br0" timeOffset="3606.87">4002 702 24575,'11'0'0,"14"0"0,17 0 0,13 0 0,11 0 0,5 0 0,1 0 0,0 0 0,-13 0-8191</inkml:trace>
  <inkml:trace contextRef="#ctx0" brushRef="#br0" timeOffset="4712.07">5399 131 24575,'14'18'0,"13"21"0,8 21 0,2 19 0,-2 13 0,-6 13 0,-9 7 0,-7 6 0,-10-3 0,-16-7 0,-13-10 0,-13-15 0,-7-15 0,4-18-8191</inkml:trace>
  <inkml:trace contextRef="#ctx0" brushRef="#br0" timeOffset="5130.96">5738 130 24575,'2'-2'0,"22"-22"0,50-39 0,-68 58 0,0 1 0,1 0 0,0 0 0,0 0 0,0 0 0,0 1 0,1 1 0,-1-1 0,1 1 0,-1 0 0,1 1 0,0 0 0,15-1 0,-20 3 0,0-1 0,0 1 0,0-1 0,-1 1 0,1 0 0,0 0 0,-1 0 0,1 0 0,-1 0 0,1 1 0,-1-1 0,0 1 0,0 0 0,1 0 0,-1-1 0,0 1 0,-1 1 0,1-1 0,0 0 0,-1 0 0,1 1 0,-1-1 0,1 1 0,-1-1 0,0 1 0,0-1 0,0 1 0,-1 0 0,1 0 0,-1-1 0,1 1 0,-1 0 0,0 0 0,0-1 0,-1 5 0,1 2 0,-1 0 0,0 0 0,0 0 0,-1 0 0,0 0 0,-1 0 0,0-1 0,0 1 0,-8 12 0,-2-3 0,-16 26 0,28-44 0,0 1 0,1 0 0,-1 0 0,1 0 0,-1 0 0,1 0 0,0 0 0,-1 0 0,1 0 0,0 0 0,0 0 0,-1 0 0,1 0 0,0 0 0,0 0 0,0 0 0,0 0 0,0 0 0,1 0 0,-1 0 0,0 0 0,0-1 0,1 1 0,-1 0 0,0 0 0,1 0 0,-1 0 0,1 0 0,-1 0 0,1 0 0,0-1 0,-1 1 0,1 0 0,0 0 0,-1-1 0,1 1 0,2 1 0,7 1 0,1 0 0,-1-1 0,1 0 0,0-1 0,-1 0 0,1-1 0,0 0 0,0 0 0,18-4 0,1 2 0,116-8-1365,-83 6-5461</inkml:trace>
  <inkml:trace contextRef="#ctx0" brushRef="#br0" timeOffset="5862.69">1503 1885 24575,'-31'-11'0,"31"11"0,0 0 0,-1 0 0,1-1 0,0 1 0,-1 0 0,1 0 0,0 0 0,-1-1 0,1 1 0,0 0 0,-1-1 0,1 1 0,0 0 0,0-1 0,0 1 0,-1 0 0,1-1 0,0 1 0,0 0 0,0-1 0,0 1 0,0 0 0,0-1 0,0 1 0,-1-1 0,1 0 0,1 0 0,0 1 0,-1-1 0,1 0 0,-1 1 0,1-1 0,0 0 0,-1 1 0,1-1 0,0 1 0,0-1 0,0 1 0,-1-1 0,1 1 0,0 0 0,0-1 0,0 1 0,1 0 0,26-7 0,-1 1 0,1 2 0,0 0 0,32 1 0,-13 1 0,662-38-302,224-15-906,-865 50 890,2149-142-1829,-2202 146 2129,660-55-111,-597 42-549,-28 2-2713</inkml:trace>
  <inkml:trace contextRef="#ctx0" brushRef="#br0" timeOffset="6560.39">1716 2458 24575,'7'-7'0,"14"-6"0,13-5 0,12 1 0,9 4 0,6 3 0,-4 4 0,-8 3 0,-12 6 0,-13 1-8191</inkml:trace>
  <inkml:trace contextRef="#ctx0" brushRef="#br0" timeOffset="6951.98">1631 2542 24575,'16'-11'0,"1"0"0,0 1 0,0 1 0,1 1 0,0 0 0,1 2 0,0 0 0,0 1 0,22-3 0,-35 6 0,1 2 0,0-1 0,-1 1 0,1 0 0,0 1 0,-1-1 0,1 1 0,0 0 0,-1 1 0,1 0 0,-1 0 0,0 0 0,1 1 0,-1 0 0,-1 0 0,1 1 0,0-1 0,-1 1 0,1 0 0,-1 1 0,-1 0 0,1-1 0,0 1 0,-1 1 0,0-1 0,0 1 0,-1-1 0,0 1 0,5 11 0,-3-5 0,-1 1 0,0 0 0,0 1 0,-1-1 0,-1 1 0,-1-1 0,0 1 0,-1 26 0,-2-18 0,-2 0 0,0-1 0,-1 1 0,-1-1 0,-8 20 0,-7 6 0,-2-2 0,-1-1 0,-3-1 0,-35 44 0,7-20 0,-87 81 0,73-79 0,49-43 0,19-25 0,1 0 0,-1 0 0,1 0 0,-1-1 0,1 1 0,0 0 0,0 0 0,-1 0 0,1 0 0,0 0 0,0 0 0,0 0 0,0 0 0,0 0 0,0 0 0,0 0 0,1 2 0,1-2 0,-1 1 0,1 0 0,0-1 0,-1 0 0,1 1 0,0-1 0,0 0 0,0 0 0,0 0 0,0 0 0,0 0 0,0 0 0,1-1 0,-1 1 0,0-1 0,0 0 0,0 1 0,1-1 0,-1 0 0,0 0 0,3-1 0,38 1 0,1-1 0,-1-3 0,71-15 0,-60 9 0,353-64-1365,-295 52-5461</inkml:trace>
  <inkml:trace contextRef="#ctx0" brushRef="#br0" timeOffset="7371.09">3134 2438 24575,'-4'-7'0,"-7"8"0,-14 15 0,-10 19 0,-5 22 0,-4 19 0,2 14 0,9 14 0,9 7 0,13-1 0,19-4 0,22-11 0,25-13 0,20-17 0,12-20 0,9-17 0,-11-14-8191</inkml:trace>
  <inkml:trace contextRef="#ctx0" brushRef="#br0" timeOffset="7772.01">3916 2732 24575,'-18'15'0,"-13"15"0,-5 13 0,-3 14 0,0 8 0,5 1 0,3-5 0,4-5 0,3-8 0,6-13-8191</inkml:trace>
  <inkml:trace contextRef="#ctx0" brushRef="#br0" timeOffset="8131.83">3579 2692 24575,'4'0'0,"4"7"0,8 17 0,6 15 0,5 16 0,6 8 0,4 5 0,3 2 0,-1-4 0,-4-10 0,-8-14-8191</inkml:trace>
  <inkml:trace contextRef="#ctx0" brushRef="#br0" timeOffset="8132.83">4087 2967 24575,'-4'29'0,"-1"16"0,1 12 0,3 3 0,4-1 0,3-4 0,2-7 0,2-12 0,1-12-8191</inkml:trace>
  <inkml:trace contextRef="#ctx0" brushRef="#br0" timeOffset="8133.83">4235 2438 24575,'0'15'0,"4"11"0,0 2-8191</inkml:trace>
  <inkml:trace contextRef="#ctx0" brushRef="#br0" timeOffset="8534.77">4445 2861 24575,'36'-7'0,"23"-2"0,12 0 0,5 1 0,0 3 0,-13 2-8191</inkml:trace>
  <inkml:trace contextRef="#ctx0" brushRef="#br0" timeOffset="9793.76">5970 2224 24575,'-3'1'0,"1"0"0,-1 0 0,1 0 0,-1 0 0,0-1 0,1 1 0,-1-1 0,0 0 0,-4 0 0,5 1 0,7 1 0,5 3 0,2 2 0,0 0 0,-1 1 0,1 0 0,-2 1 0,1 0 0,-1 0 0,12 16 0,-1 1 0,-2 1 0,18 31 0,-11-8 0,-3 0 0,-2 2 0,-2 0 0,-2 1 0,-3 1 0,-2 1 0,-3-1 0,-2 2 0,0 88 0,-7-116 0,-2-1 0,-1 0 0,-1-1 0,-1 1 0,-2-1 0,0 0 0,-2 0 0,-1-1 0,-17 33 0,18-42 0,-1 0 0,0-1 0,-1 0 0,-1-1 0,0 0 0,-1-1 0,0 0 0,-1-1 0,0-1 0,-1 0 0,0-1 0,-1 0 0,0-2 0,-27 11 0,5-10-1365,10-11-5461</inkml:trace>
  <inkml:trace contextRef="#ctx0" brushRef="#br0" timeOffset="10266.23">6456 2012 24575,'12'-12'0,"1"1"0,0 0 0,0 1 0,20-12 0,-29 20 0,0 0 0,0 0 0,1 0 0,-1 0 0,1 1 0,0 0 0,-1 0 0,10-1 0,-11 2 0,-1 0 0,0 1 0,1-1 0,-1 0 0,0 1 0,1 0 0,-1-1 0,0 1 0,0 0 0,0 0 0,1 0 0,-1 0 0,0 1 0,0-1 0,-1 0 0,1 1 0,0-1 0,3 4 0,-2 0 0,0 0 0,-1-1 0,1 1 0,-1 0 0,0 0 0,0 1 0,-1-1 0,1 0 0,-1 1 0,-1-1 0,1 0 0,-1 1 0,1-1 0,-2 1 0,1-1 0,0 1 0,-1-1 0,0 0 0,-1 1 0,-2 8 0,-2 4 0,-1 1 0,-1-2 0,0 1 0,-17 25 0,-49 49 0,73-92 0,1 0 0,0 0 0,0 1 0,0-1 0,0 0 0,0 0 0,-1 0 0,1 0 0,0 0 0,0 1 0,0-1 0,0 0 0,0 0 0,0 0 0,0 1 0,-1-1 0,1 0 0,0 0 0,0 0 0,0 0 0,0 1 0,0-1 0,0 0 0,0 0 0,0 1 0,0-1 0,0 0 0,0 0 0,0 0 0,0 1 0,1-1 0,-1 0 0,0 0 0,0 0 0,0 0 0,0 1 0,0-1 0,0 0 0,0 0 0,0 0 0,1 0 0,-1 1 0,0-1 0,0 0 0,0 0 0,0 0 0,1 0 0,-1 0 0,0 0 0,0 0 0,0 1 0,0-1 0,1 0 0,-1 0 0,0 0 0,0 0 0,0 0 0,1 0 0,-1 0 0,0 0 0,0 0 0,0 0 0,1 0 0,16-3 0,-16 3 0,213-55-1365,-160 43-5461</inkml:trace>
  <inkml:trace contextRef="#ctx0" brushRef="#br0" timeOffset="11323.52">7177 383 24575,'25'18'0,"-2"1"0,0 1 0,-1 0 0,-1 2 0,21 27 0,0 8 0,39 70 0,-18-13-132,-5 3 0,-5 3-1,64 210 1,-77-180-422,-7 0 0,26 284-1,-54-338 457,-3 1 0,-5-1 0,-4 1 0,-4-1-1,-4-1 1,-5 0 0,-4-2 0,-3 0-1,-5-2 1,-76 154 0,63-161-83,-4-2-1,-4-2 1,-2-3 0,-97 104-1,94-125-3830</inkml:trace>
  <inkml:trace contextRef="#ctx0" brushRef="#br0" timeOffset="12299.67">7812 88 24575,'67'142'0,"-48"-110"0,-3 1 0,-1 0 0,-1 1 0,-2 1 0,12 52 0,-24-84 0,1-1 0,-1 1 0,0-1 0,0 1 0,0-1 0,0 1 0,0 0 0,-1-1 0,1 1 0,-1-1 0,0 0 0,0 3 0,0-4 0,1 0 0,-1 0 0,0 0 0,1 0 0,-1 0 0,0 0 0,0 0 0,1-1 0,-1 1 0,0 0 0,0-1 0,0 1 0,0-1 0,0 1 0,0-1 0,0 1 0,0-1 0,0 1 0,0-1 0,-1 0 0,-1 0 0,1 0 0,-1 0 0,1 0 0,0 0 0,-1-1 0,1 0 0,-1 1 0,1-1 0,0 0 0,-1 0 0,1 0 0,0 0 0,0-1 0,0 1 0,0-1 0,0 1 0,0-1 0,0 1 0,0-1 0,1 0 0,-1 0 0,-1-3 0,-2-4 0,0 1 0,1-1 0,0 0 0,0 0 0,1-1 0,1 1 0,-1-1 0,2 1 0,-1-1 0,1-15 0,0 8 0,1 1 0,1 0 0,0-1 0,2 1 0,5-24 0,-6 35 0,0-1 0,0 1 0,0 0 0,0 0 0,1 0 0,0 0 0,0 0 0,0 0 0,1 1 0,-1 0 0,1-1 0,0 1 0,1 1 0,-1-1 0,1 0 0,-1 1 0,1 0 0,0 0 0,0 1 0,0-1 0,1 1 0,-1 0 0,0 1 0,1-1 0,-1 1 0,1 0 0,0 1 0,-1-1 0,12 1 0,-7 1 0,0 0 0,0 0 0,0 1 0,0 0 0,0 1 0,-1 0 0,1 1 0,-1 0 0,1 0 0,-1 1 0,-1 0 0,1 0 0,-1 1 0,0 1 0,13 12 0,-13-10 0,0 0 0,-1 1 0,-1 0 0,0 0 0,0 0 0,-1 1 0,0 0 0,5 16 0,-4-3 0,-1-1 0,-1 1 0,0 26 0,2-26 114,-5-24-168,-1 1-1,1-1 0,-1 1 0,1 0 0,0-1 1,-1 1-1,1-1 0,-1 0 0,1 1 0,0-1 1,-1 1-1,1-1 0,0 0 0,0 0 1,-1 1-1,1-1 0,0 0 0,0 0 0,0 0 1,-1 0-1,1 0 0,0 0 0,0 0 0,-1 0 1,1 0-1,1-1 0,15-3-6771</inkml:trace>
  <inkml:trace contextRef="#ctx0" brushRef="#br0" timeOffset="12655.14">8574 88 24575,'0'4'0,"-4"12"0,-4 21 0,-5 22 0,-7 19 0,-4 18 0,-5 18 0,-1 11 0,0 6 0,3-1 0,1-9 0,6-17 0,6-23 0,6-26-8191</inkml:trace>
  <inkml:trace contextRef="#ctx0" brushRef="#br0" timeOffset="12995.04">8659 574 24575,'11'-7'0,"0"1"0,0-1 0,0 2 0,1 0 0,0 0 0,0 1 0,25-5 0,-34 8 0,0 1 0,1-1 0,-1 1 0,0 0 0,0 0 0,0 0 0,0 1 0,0-1 0,0 1 0,0-1 0,0 1 0,0 0 0,0 0 0,0 0 0,0 1 0,0-1 0,-1 1 0,1 0 0,0-1 0,-1 1 0,0 0 0,1 1 0,-1-1 0,0 0 0,0 1 0,0-1 0,0 1 0,-1-1 0,1 1 0,-1 0 0,1 0 0,-1 0 0,0-1 0,0 1 0,-1 1 0,1-1 0,0 4 0,0 1 0,-1 0 0,0 0 0,0 0 0,0 0 0,-1 0 0,-1 0 0,1 0 0,-1-1 0,-1 1 0,1 0 0,-1-1 0,-1 0 0,1 0 0,-1 0 0,-9 12 0,-7 8 0,-2-1 0,-32 32 0,51-55 0,-14 14 0,8-10 0,1 1 0,1 0 0,0 0 0,-8 12 0,14-19 0,1-1 0,-1 1 0,1-1 0,0 1 0,-1-1 0,1 1 0,0-1 0,-1 1 0,1 0 0,0-1 0,0 1 0,0 0 0,-1-1 0,1 1 0,0-1 0,0 1 0,0 0 0,0-1 0,0 1 0,0 0 0,0-1 0,0 1 0,1 0 0,-1-1 0,0 1 0,0 0 0,0-1 0,1 1 0,-1-1 0,0 1 0,1-1 0,-1 1 0,1-1 0,-1 1 0,0-1 0,1 1 0,-1-1 0,1 1 0,-1-1 0,1 1 0,-1-1 0,1 0 0,0 0 0,-1 1 0,1-1 0,-1 0 0,1 0 0,0 1 0,-1-1 0,1 0 0,0 0 0,-1 0 0,1 0 0,0 0 0,0 0 0,41-2 0,-40 2 0,147-27 54,-80 13-763,83-6-1,-121 19-6116</inkml:trace>
  <inkml:trace contextRef="#ctx0" brushRef="#br0" timeOffset="13415.8">9251 2140 24575,'0'0'-819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7 508 24575,'-11'4'0,"-10"11"0,-10 15 0,-2 9 0,-3 5 0,1 2 0,2 1 0,4-4 0,7-6 0,7-16 0</inkml:trace>
  <inkml:trace contextRef="#ctx0" brushRef="#br0" timeOffset="358.2">99 0 24575,'11'22'0,"10"25"0,10 22 0,9 21 0,6 17 0,2 8 0,-4 7 0,-5 3 0,-2-1 0,-5-3 0,-6-9 0,-5-12 0,-6-23-8191</inkml:trace>
  <inkml:trace contextRef="#ctx0" brushRef="#br0" timeOffset="359.2">797 487 24575,'11'-7'0,"18"-3"0,15 1 0,10 5 0,8 4 0,-4 5 0,-12 1-8191</inkml:trace>
  <inkml:trace contextRef="#ctx0" brushRef="#br0" timeOffset="756.47">882 740 24575,'25'-3'0,"30"-6"0,27-4 0,22-7 0,-8-1-819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9 24575,'4'-10'0,"11"-8"0,22-8 0,4 1-8191</inkml:trace>
  <inkml:trace contextRef="#ctx0" brushRef="#br0" timeOffset="1">465 0 24575,'-11'7'0,"4"3"0,10-1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5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 24575,'20'-9'0,"0"1"0,1 0 0,0 1 0,1 2 0,-1 0 0,1 1 0,31-1 0,-50 4 0,-1 1 0,0 0 0,1 1 0,-1-1 0,1 0 0,-1 1 0,0 0 0,1-1 0,-1 1 0,0 0 0,0 0 0,1 0 0,-1 0 0,0 1 0,0-1 0,0 1 0,-1-1 0,1 1 0,0-1 0,0 1 0,1 2 0,-2-1 0,0 0 0,1 0 0,-1 0 0,-1 0 0,1 0 0,0 0 0,-1 0 0,1 0 0,-1 0 0,0 0 0,0 0 0,0 0 0,-1 0 0,0 4 0,-1 4 0,-2 0 0,1 0 0,-1 0 0,-1-1 0,1 0 0,-2 1 0,-10 14 0,1-7 0,-1-2 0,0 1 0,-1-2 0,0 0 0,-2-2 0,1 1 0,-37 17 0,89-39 0,0 2 0,1 2 0,44-1 0,-72 5 0,0 0 0,0 0 0,0 1 0,0 0 0,0 0 0,0 1 0,0 0 0,0 0 0,-1 1 0,13 6 0,-17-7 0,0-1 0,0 1 0,0-1 0,0 1 0,0 0 0,-1-1 0,1 1 0,0 0 0,-1 0 0,0 0 0,0 1 0,1-1 0,-1 0 0,0 0 0,-1 1 0,1-1 0,0 0 0,-1 1 0,1-1 0,-1 1 0,0-1 0,0 1 0,0-1 0,0 1 0,0-1 0,0 0 0,-1 1 0,1-1 0,-1 1 0,0-1 0,1 0 0,-1 1 0,0-1 0,-2 3 0,-2 3 0,0 0 0,-1 0 0,1 0 0,-2-1 0,1 1 0,-1-2 0,0 1 0,0-1 0,-1 0 0,0 0 0,0-1 0,-15 7 0,-5 2 0,0-2 0,-48 13 0,59-21 95,16-5-324,9-5-1002,8-3-5595</inkml:trace>
  <inkml:trace contextRef="#ctx0" brushRef="#br0" timeOffset="505.38">507 116 24575,'13'-3'0,"20"-7"0,55-8 0,-80 16 0,0 2 0,0-1 0,1 1 0,-1 0 0,0 0 0,0 1 0,0 0 0,0 1 0,0 0 0,-1 0 0,1 0 0,12 6 0,-16-5 0,-1-1 0,1 1 0,-1-1 0,1 1 0,-1 0 0,0 0 0,0 1 0,-1-1 0,1 1 0,0-1 0,-1 1 0,0 0 0,0 0 0,0 0 0,-1 0 0,1 0 0,-1 0 0,0 0 0,0 1 0,0-1 0,-1 0 0,1 1 0,-1-1 0,0 0 0,-1 1 0,1-1 0,-1 0 0,0 1 0,0-1 0,-2 6 0,0 1 0,-1 0 0,-1-1 0,0 1 0,0-1 0,-1 0 0,0 0 0,-1-1 0,0 0 0,0 0 0,-12 11 0,-61 37 0,76-49 0,14-6 0,25-6 0,-26 2 0,11 0 0,-1 1 0,1 0 0,36 4 0,-51-3 0,-1 1 0,0-1 0,1 1 0,-1 0 0,0 0 0,0 0 0,0 1 0,0 0 0,0-1 0,0 2 0,-1-1 0,1 0 0,0 1 0,-1-1 0,0 1 0,0 0 0,0 0 0,0 0 0,0 1 0,0-1 0,-1 1 0,0-1 0,0 1 0,3 5 0,-4-6 0,-1 1 0,1-1 0,-1 0 0,1 0 0,-1 0 0,0 0 0,-1 0 0,1 0 0,0 1 0,-1-1 0,0 0 0,1 0 0,-1 0 0,0 0 0,-1 0 0,1-1 0,0 1 0,-1 0 0,0 0 0,-3 3 0,-2 2 0,0 0 0,-1 0 0,0-1 0,-17 12 0,-9 4 24,-2-2-1,0-2 1,-1-1-1,-42 13 0,-158 42-1505,105-39-5344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8.6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11'4'0,"0"8"0,3 2-819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57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9 293 24575,'4'-11'0,"-7"4"0,-9 14 0,-14 16 0,-13 16 0,-7 7 0,1 8 0,4 1 0,5-1 0,10-7 0,4-10 0,4-13 0,4-20 0</inkml:trace>
  <inkml:trace contextRef="#ctx0" brushRef="#br0" timeOffset="371.75">388 293 24575,'4'4'0,"8"8"0,9 13 0,12 9 0,8 10 0,4 8 0,1 3 0,-3-1 0,-6-7 0,-5-6 0,-8-12-8191</inkml:trace>
  <inkml:trace contextRef="#ctx0" brushRef="#br0" timeOffset="743.02">388 21 24575,'22'-3'0,"28"-2"0,28 0 0,21 2 0,13 0 0,-13 2-8191</inkml:trace>
  <inkml:trace contextRef="#ctx0" brushRef="#br0" timeOffset="744.02">1066 444 24575,'29'0'0,"31"0"0,23-3 0,19-2 0,-7 0-8191</inkml:trace>
  <inkml:trace contextRef="#ctx0" brushRef="#br0" timeOffset="1424.86">1871 147 24575,'42'490'0,"-21"-320"0,-18-160 0,0-19 0,2-23 0,8-496 0,-15 383 0,3 130 0,0 10 0,-1 0 0,0 0 0,0 1 0,0-1 0,0 0 0,-1 1 0,0-1 0,0 0 0,0 1 0,0-1 0,-4-7 0,5 12 0,0 0 0,-1 0 0,1 0 0,0 0 0,0 0 0,0 0 0,0-1 0,0 1 0,-1 0 0,1 0 0,0 0 0,0 0 0,0 0 0,0 0 0,-1 0 0,1 0 0,0 0 0,0 0 0,0 0 0,0 0 0,0 1 0,-1-1 0,1 0 0,0 0 0,0 0 0,0 0 0,0 0 0,0 0 0,0 0 0,-1 0 0,1 0 0,0 0 0,0 1 0,0-1 0,0 0 0,0 0 0,0 0 0,0 0 0,0 0 0,0 0 0,-1 1 0,1-1 0,0 0 0,0 0 0,0 0 0,0 0 0,0 0 0,0 1 0,0-1 0,0 0 0,0 0 0,0 0 0,0 0 0,0 1 0,-2 10 0,-1 7 0,2 0 0,1 0 0,0-1 0,1 1 0,0 0 0,5 18 0,-5-30 0,0-1 0,0 1 0,1-1 0,0 0 0,0 1 0,0-1 0,1 0 0,-1 0 0,1 0 0,0 0 0,1-1 0,-1 1 0,1-1 0,0 0 0,0 0 0,0 0 0,1-1 0,-1 1 0,1-1 0,0 0 0,0 0 0,0-1 0,6 3 0,-8-4 0,0 0 0,0-1 0,0 0 0,0 1 0,0-1 0,0 0 0,0 0 0,0-1 0,0 1 0,0-1 0,0 1 0,0-1 0,-1 0 0,1 0 0,0 0 0,4-3 0,-2 1 0,-1 0 0,1-1 0,-1 0 0,1 0 0,-1 0 0,0 0 0,6-10 0,-1 0 0,0-1 0,-2 0 0,0 0 0,10-32 0,-6-9 0,-4 24 0,-6 71 0,-1-33-37,2 118 199,-1-108-410,1 0-1,1-1 1,0 1 0,1-1-1,11 26 1,2-6-6578</inkml:trace>
  <inkml:trace contextRef="#ctx0" brushRef="#br0" timeOffset="1827.29">2506 272 24575,'-6'3'0,"1"1"0,0-1 0,-1 1 0,1 0 0,0 0 0,1 0 0,-1 1 0,1-1 0,0 1 0,0 0 0,0 0 0,1 1 0,0-1 0,0 1 0,0 0 0,-3 11 0,4-11 0,0-1 0,1 1 0,0 0 0,0-1 0,0 1 0,1 0 0,0-1 0,1 11 0,-1-13 0,0 0 0,1-1 0,0 1 0,0 0 0,-1-1 0,2 1 0,-1-1 0,0 0 0,0 1 0,1-1 0,-1 0 0,1 0 0,0 1 0,0-1 0,-1 0 0,2-1 0,-1 1 0,3 2 0,-4-3 0,1 0 0,0 0 0,0 0 0,-1 0 0,1 0 0,0-1 0,0 1 0,0-1 0,0 1 0,0-1 0,0 0 0,0 0 0,0 1 0,0-2 0,0 1 0,0 0 0,0 0 0,0 0 0,0-1 0,0 1 0,3-2 0,-2 0 0,0 0 0,1 0 0,-1 0 0,0 0 0,0-1 0,0 1 0,-1-1 0,1 0 0,-1 0 0,4-5 0,0-1 0,-2 1 0,1 0 0,-1-1 0,-1 0 0,1 0 0,-2 0 0,1 0 0,1-14 0,-4 20 6,1 0 0,-1-1 0,0 1 0,-1 0 0,1 0 0,0-1 0,-1 1 0,0 0-1,0 0 1,0 0 0,0 0 0,0 0 0,-1 0 0,1 0 0,-1 0 0,0 0 0,0 1 0,0-1 0,-4-4-1,3 5-103,-1-1-1,0 1 0,1-1 0,-1 1 0,0 0 0,0 1 0,0-1 0,0 1 0,-1 0 0,1 0 1,0 0-1,0 0 0,-1 1 0,-4-1 0,-33 3-6727</inkml:trace>
  <inkml:trace contextRef="#ctx0" brushRef="#br0" timeOffset="2185.33">92 971 24575,'-13'2'0,"-1"0"0,1 1 0,0 1 0,-18 7 0,23-6 0,10-1 0,20 1 0,90 4 0,191-11 0,-217 0 0,918-62-1085,-706 40 1164,751-55-79,-1029 78 0,-12 0 0,1 1 0,-1-1 0,0 0 0,0-1 0,14-4 0,-54-2 168,-18 6-863,-8 1-5963</inkml:trace>
  <inkml:trace contextRef="#ctx0" brushRef="#br0" timeOffset="2664.25">1129 1183 24575,'-4'-1'0,"0"0"0,0 0 0,0 0 0,0 0 0,-1 1 0,1 0 0,0 0 0,0 0 0,-1 0 0,1 0 0,0 1 0,0 0 0,0 0 0,-5 2 0,-5 2 0,-1 0 0,-19 11 0,21-9 0,0 1 0,0 0 0,1 0 0,0 1 0,-20 21 0,29-28 0,1 1 0,0-1 0,0 0 0,0 1 0,0 0 0,0-1 0,0 1 0,1 0 0,-1 0 0,1 0 0,0 0 0,0 0 0,0 0 0,0 1 0,1-1 0,-1 0 0,1 0 0,0 1 0,0-1 0,0 0 0,0 0 0,0 1 0,1-1 0,0 0 0,-1 0 0,1 0 0,1 0 0,-1 0 0,0 0 0,1 0 0,-1 0 0,1 0 0,2 2 0,8 8 0,1 0 0,0-1 0,1 0 0,1-1 0,0-1 0,23 12 0,-17-10 0,-1 1 0,33 27 0,-50-37 0,0-1 0,-1 0 0,1 1 0,-1 0 0,0 0 0,0-1 0,0 1 0,0 0 0,-1 0 0,1 1 0,-1-1 0,1 0 0,-1 0 0,0 1 0,-1-1 0,1 1 0,-1-1 0,1 1 0,-1 4 0,-1-6 0,1 1 0,-1 0 0,0-1 0,0 1 0,0 0 0,-1-1 0,1 1 0,0-1 0,-1 0 0,0 1 0,0-1 0,1 0 0,-1 0 0,0 0 0,-1 0 0,1 0 0,0-1 0,-1 1 0,1-1 0,0 1 0,-1-1 0,0 0 0,1 0 0,-4 1 0,-7 2 0,-1 0 0,1-1 0,-1 0 0,-24 1 0,30-3 0,-1-1 0,1 0 0,0-1 0,-1 0 0,1 0 0,0-1 0,0 0 0,0 0 0,-9-4 0,15 5-28,0 0 1,0 0-1,0 0 0,0 0 0,1 0 0,-1 0 0,0 0 0,1-1 0,-1 1 1,1-1-1,-1 1 0,1-1 0,0 0 0,-1 1 0,1-1 0,0 0 1,0 0-1,0 0 0,1 0 0,-1 0 0,0 0 0,1 0 0,-1 0 1,1 0-1,0 0 0,-1 0 0,1 0 0,0-1 0,0 1 0,1 0 1,-1 0-1,0 0 0,1 0 0,-1 0 0,1 0 0,0 0 0,0 0 0,0 0 1,0 0-1,0 0 0,0 0 0,0 1 0,0-1 0,1 0 0,-1 1 1,1-1-1,-1 1 0,4-2 0,14-12-6798</inkml:trace>
  <inkml:trace contextRef="#ctx0" brushRef="#br0" timeOffset="3061.62">1616 1225 24575,'0'-3'0,"-7"5"0,-10 18 0,-9 19 0,-11 21 0,-9 18 0,-6 15 0,1 12 0,-3 6 0,4 3 0,8-7 0,10-15 0,11-23-8191</inkml:trace>
  <inkml:trace contextRef="#ctx0" brushRef="#br0" timeOffset="3418.52">1596 1669 24575,'31'18'0,"-2"0"0,46 38 0,-19-14 0,-54-40 0,-1-1 0,0 0 0,1 0 0,-1 0 0,0 0 0,1 0 0,-1 0 0,1 0 0,-1-1 0,1 1 0,0-1 0,-1 1 0,1-1 0,0 1 0,-1-1 0,1 0 0,0 0 0,0 0 0,-1 0 0,1 0 0,0 0 0,0 0 0,3-1 0,-4-1 0,1 0 0,0 0 0,0 0 0,-1 0 0,1 0 0,-1-1 0,0 1 0,1 0 0,-1-1 0,0 1 0,0-1 0,-1 1 0,1-1 0,-1 1 0,1-1 0,-1-3 0,11-75 0,-3-1 0,-5-103 0,0 13 0,-3 168 0,0 0 0,0 1 0,1-1 0,0 0 0,0 1 0,0-1 0,0 1 0,1-1 0,-1 1 0,1 0 0,0-1 0,0 1 0,0 0 0,0 0 0,0 0 0,1 0 0,0 1 0,-1-1 0,1 1 0,0 0 0,0-1 0,0 1 0,1 0 0,-1 1 0,0-1 0,1 1 0,-1-1 0,1 1 0,4-1 0,9-1 0,1 0 0,0 1 0,0 0 0,31 3 0,-44-1 0,18 1-273,0 1 0,0 1 0,0 1 0,32 10 0,-16 0-6553</inkml:trace>
  <inkml:trace contextRef="#ctx0" brushRef="#br0" timeOffset="3841.13">2061 1478 24575,'-2'61'0,"2"43"0,0-91 0,2 0 0,0 0 0,0 0 0,1 0 0,7 19 0,-9-30 0,-1-1 0,1 1 0,-1 0 0,1-1 0,0 0 0,0 1 0,0-1 0,0 1 0,0-1 0,0 0 0,0 0 0,0 1 0,0-1 0,1 0 0,-1 0 0,0 0 0,1 0 0,-1-1 0,2 2 0,-1-2 0,-1 0 0,0 0 0,0 0 0,1 0 0,-1 0 0,0 0 0,1 0 0,-1-1 0,0 1 0,0 0 0,1-1 0,-1 1 0,0-1 0,0 1 0,0-1 0,0 0 0,0 1 0,2-3 0,4-3 0,0-1 0,-1 0 0,0-1 0,0 1 0,5-10 0,35-64 0,-35 59 0,1 0 0,1 0 0,1 1 0,1 0 0,1 2 0,24-25 0,-38 42 0,0 0 0,0 1 0,0-1 0,0 1 0,0-1 0,0 1 0,0 0 0,0 0 0,1 0 0,-1 0 0,0 0 0,1 1 0,-1-1 0,0 1 0,1 0 0,-1-1 0,1 1 0,-1 0 0,0 0 0,1 1 0,4 0 0,-4 0 0,1 1 0,-1-1 0,0 1 0,0 0 0,0 0 0,0 1 0,-1-1 0,1 0 0,0 1 0,-1 0 0,0-1 0,1 1 0,1 4 0,5 9 0,0 1 0,-1 0 0,-1 0 0,7 27 0,7 48-1365,-15-55-5461</inkml:trace>
  <inkml:trace contextRef="#ctx0" brushRef="#br0" timeOffset="5322.73">4515 314 24575,'0'19'0,"-4"16"0,-4 17 0,-5 14 0,-4 11 0,-2 3 0,2 2 0,3-1 0,5-4 0,7-8 0,12-8 0,7-15 0,8-15 0,7-12 0,5-14 0,-3-8-8191</inkml:trace>
  <inkml:trace contextRef="#ctx0" brushRef="#br0" timeOffset="5323.73">4367 742 24575,'32'0'0,"26"0"0,13 0 0,-6 0-8191</inkml:trace>
  <inkml:trace contextRef="#ctx0" brushRef="#br0" timeOffset="-100457.77">3479 483 24575,'0'0'0,"0"-1"0,0 0 0,0 0 0,0 1 0,0-1 0,0 0 0,0 0 0,0 0 0,0 1 0,0-1 0,0 0 0,1 0 0,-1 1 0,0-1 0,1 0 0,-1 1 0,0-1 0,1 0 0,-1 1 0,1-1 0,-1 1 0,1-1 0,-1 1 0,1-1 0,0 1 0,-1-1 0,1 1 0,0-1 0,-1 1 0,1 0 0,0-1 0,0 1 0,1 0 0,1 0 0,-1 0 0,0 0 0,0 0 0,0 0 0,0 1 0,0-1 0,0 1 0,1-1 0,-1 1 0,3 2 0,7 3 0,1 2 0,18 13 0,-29-20 0,194 131 0,-193-130 0,-1-1 0,1 0 0,-1 1 0,0 0 0,0-1 0,0 1 0,0 0 0,0 0 0,0 0 0,2 3 0,-4-4 0,0 0 0,1 0 0,-1 0 0,0 1 0,0-1 0,0 0 0,0 0 0,-1 0 0,1 0 0,0 0 0,0 0 0,-1 0 0,1 0 0,0 0 0,-1 0 0,1 0 0,-1 0 0,1 0 0,-1-1 0,0 1 0,1 0 0,-1 0 0,0 0 0,0-1 0,1 1 0,-1 0 0,0-1 0,0 1 0,-1 0 0,-102 73 18,81-60-216,1 0 1,1 2-1,0 0 1,2 1-1,-1 1 1,-25 32-1,32-29-6628</inkml:trace>
  <inkml:trace contextRef="#ctx0" brushRef="#br0" timeOffset="-100082.18">3966 843 24575,'-32'11'0,"-19"7"0,-10 8 0,-7 6 0,6 6 0,5 6 0,9 0 0,13-8-8191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43.2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8 18 24575,'-118'134'0,"39"-42"0,63-74 0,-54 55 0,61-64 0,-1 0 0,-1-1 0,1 0 0,-1-1 0,-16 8 0,26-14 0,0 0 0,0-1 0,0 1 0,0-1 0,0 1 0,0-1 0,0 0 0,-1 1 0,1-1 0,0 0 0,0 0 0,0 1 0,0-1 0,0 0 0,-1 0 0,1-1 0,0 1 0,0 0 0,0 0 0,0 0 0,0-1 0,0 1 0,0-1 0,0 1 0,0-1 0,0 1 0,0-1 0,0 1 0,0-1 0,0 0 0,0 0 0,0 1 0,0-1 0,1 0 0,-1 0 0,0 0 0,1 0 0,-1 0 0,1 0 0,-1 0 0,1 0 0,-1 0 0,1 0 0,0 0 0,-1-2 0,-1-5 0,1 0 0,0-1 0,1 1 0,0-17 0,0 23 0,1-21 0,1 0 0,1 0 0,7-29 0,-8 44 0,1 1 0,-1-1 0,2 1 0,-1 0 0,1 0 0,4-6 0,-6 10 0,0 0 0,1 0 0,-1 1 0,1-1 0,0 1 0,-1-1 0,1 1 0,0 0 0,0 0 0,0 1 0,1-1 0,-1 0 0,7-1 0,-7 2 0,0 1 0,1 0 0,-1 0 0,0 0 0,0 0 0,1 0 0,-1 1 0,0-1 0,0 1 0,0 0 0,0 0 0,0 0 0,0 1 0,0-1 0,0 1 0,0-1 0,0 1 0,-1 0 0,1 0 0,-1 0 0,1 0 0,-1 1 0,0-1 0,0 1 0,3 4 0,6 8 0,-2 0 0,0 1 0,10 22 0,-14-27 0,87 206-1365,-77-188-5461</inkml:trace>
  <inkml:trace contextRef="#ctx0" brushRef="#br0" timeOffset="420.94">620 358 24575,'-7'11'0,"-10"14"0,-5 10 0,-3 10 0,-4 5 0,-1 0 0,1-4 0,5-10-8191</inkml:trace>
  <inkml:trace contextRef="#ctx0" brushRef="#br0" timeOffset="825.61">960 124 24575,'1'1'0,"1"-1"0,-1 1 0,0-1 0,0 1 0,0 0 0,1 0 0,-1-1 0,0 1 0,0 0 0,0 0 0,0 0 0,0 0 0,-1 0 0,1 0 0,0 1 0,0-1 0,-1 0 0,1 0 0,-1 0 0,1 1 0,-1-1 0,1 0 0,-1 3 0,10 35 0,-9-36 0,5 40 0,-2 0 0,-3 69 0,2-131 0,0 0 0,1 0 0,1 0 0,1 1 0,16-34 0,56-101 0,-71 141 0,0 1 0,1 1 0,0-1 0,19-17 0,-26 26 0,1 0 0,-1 1 0,1-1 0,0 1 0,0-1 0,0 1 0,0 0 0,0 0 0,0 0 0,0 0 0,0 0 0,0 0 0,0 1 0,0-1 0,1 1 0,-1 0 0,0-1 0,0 1 0,1 0 0,-1 0 0,0 0 0,0 1 0,1-1 0,-1 0 0,0 1 0,0-1 0,0 1 0,1 0 0,-1 0 0,0 0 0,0 0 0,0 0 0,-1 0 0,1 1 0,0-1 0,2 3 0,4 5 0,0 1 0,0 1 0,-1-1 0,0 1 0,-1 0 0,-1 1 0,1 0 0,-2 0 0,5 15 0,2 15 0,7 57 0,-11-28 0,-7-65 0,0 0 0,0 0 0,-1 0 0,0 0 0,0 0 0,0-1 0,-1 1 0,0 0 0,-3 7 0,-4-4-1365,0-9-5461</inkml:trace>
  <inkml:trace contextRef="#ctx0" brushRef="#br0" timeOffset="1201.83">1489 167 24575,'11'0'0,"10"0"0,10 0 0,9 0 0,6 4 0,6 1 0,0-1 0,-7 0-8191</inkml:trace>
  <inkml:trace contextRef="#ctx0" brushRef="#br0" timeOffset="1202.83">2039 19 24575,'4'-7'0,"0"5"0,4 9 0,1 16 0,-2 13 0,-2 12 0,-1 9 0,-2 5 0,-2 3 0,-3-3 0,-5-4 0,-2-12-8191</inkml:trace>
  <inkml:trace contextRef="#ctx0" brushRef="#br0" timeOffset="1591.98">2525 314 24575,'-7'4'0,"-3"1"-819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8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234 24575,'-4'-3'0,"0"2"0,3 4 0,2 7 0,1 0-8191</inkml:trace>
  <inkml:trace contextRef="#ctx0" brushRef="#br0" timeOffset="389.06">0 720 24575,'11'0'0,"3"0"-8191</inkml:trace>
  <inkml:trace contextRef="#ctx0" brushRef="#br0" timeOffset="390.06">529 698 24575,'0'0'-8191</inkml:trace>
  <inkml:trace contextRef="#ctx0" brushRef="#br0" timeOffset="23518.92">296 382 24575,'1'-32'0,"0"22"0,-1-1 0,0 1 0,0-1 0,-1 1 0,-4-20 0,5 30 0,0 0 0,0-1 0,-1 1 0,1 0 0,0-1 0,0 1 0,0 0 0,0-1 0,0 1 0,0 0 0,-1 0 0,1-1 0,0 1 0,0 0 0,0 0 0,-1-1 0,1 1 0,0 0 0,0 0 0,-1 0 0,1-1 0,0 1 0,0 0 0,-1 0 0,1 0 0,0 0 0,-1 0 0,1-1 0,0 1 0,-1 0 0,1 0 0,0 0 0,-1 0 0,1 0 0,0 0 0,-1 0 0,1 0 0,0 0 0,-1 0 0,1 1 0,0-1 0,-1 0 0,-14 13 0,-9 23 0,5 1 0,2 1 0,2 0 0,1 2 0,-9 41 0,6-2 0,-8 92 0,21-137 0,2 1 0,0-1 0,3 1 0,1 0 0,10 55 0,-11-86 0,-1 0 0,2-1 0,-1 1 0,0 0 0,1-1 0,-1 0 0,1 1 0,0-1 0,0 0 0,4 4 0,-5-6 0,0-1 0,0 1 0,0 0 0,0 0 0,0-1 0,0 1 0,1-1 0,-1 1 0,0-1 0,1 1 0,-1-1 0,0 0 0,1 0 0,-1 0 0,0 0 0,1 0 0,-1 0 0,0 0 0,1 0 0,-1 0 0,0 0 0,1-1 0,-1 1 0,0-1 0,0 1 0,1-1 0,-1 1 0,0-1 0,0 0 0,0 1 0,2-2 0,6-6 0,1 1 0,-1-1 0,0 0 0,0-1 0,-1 0 0,12-18 0,39-68 0,-46 73 0,98-188 0,-96 190 0,-15 20 0,0 0 0,1 0 0,-1 0 0,0-1 0,0 1 0,0 0 0,1 0 0,-1 0 0,0 0 0,1 0 0,-1 0 0,0 0 0,0-1 0,1 1 0,-1 0 0,0 0 0,1 0 0,-1 0 0,0 0 0,0 0 0,1 0 0,-1 0 0,0 1 0,1-1 0,-1 0 0,0 0 0,0 0 0,1 0 0,-1 0 0,0 0 0,0 0 0,1 1 0,-1-1 0,1 0 0,0 4 0,1-1 0,0 1 0,-1-1 0,1 1 0,-1-1 0,0 1 0,1 6 0,-2-8 0,9 42 0,13 52 0,-19-88 0,-1 1 0,2-1 0,-1 0 0,1 0 0,1-1 0,-1 1 0,1-1 0,10 11 0,-13-16 0,0 0 0,0 0 0,0 0 0,0 0 0,0 0 0,0-1 0,1 1 0,-1-1 0,1 0 0,-1 0 0,1 0 0,-1 0 0,1 0 0,-1 0 0,1-1 0,0 1 0,0-1 0,-1 0 0,1 0 0,0 0 0,2 0 0,-1-1 0,-1 0 0,1-1 0,-1 1 0,0-1 0,1 1 0,-1-1 0,0 0 0,0 0 0,0-1 0,-1 1 0,1 0 0,0-1 0,3-5 0,2-3 0,0-1 0,-1 1 0,-1-2 0,0 1 0,0-1 0,-1 0 0,4-15 0,-7 16 0,0 0 0,-1 0 0,0 0 0,0-1 0,-1 1 0,-4-21 0,4 29 0,-1 1 0,0-1 0,0 1 0,0 0 0,0 0 0,0 0 0,-1-1 0,0 1 0,1 0 0,-1 1 0,0-1 0,-5-4 0,6 5 0,-1 1 0,0 0 0,0 0 0,0 0 0,0 0 0,0 0 0,0 0 0,0 1 0,0-1 0,0 1 0,0-1 0,0 1 0,-1 0 0,1 0 0,0 0 0,0 0 0,0 0 0,-1 0 0,1 1 0,0-1 0,0 1 0,-2 0 0,-1 1 0,1 1 0,0-1 0,0 1 0,0-1 0,0 1 0,0 0 0,0 1 0,1-1 0,0 1 0,0-1 0,0 1 0,0 0 0,0 0 0,1 0 0,0 1 0,0-1 0,0 1 0,0-1 0,-2 10 0,2-8 0,0 1 0,1 0 0,0 0 0,0 0 0,0 0 0,1 0 0,0 0 0,0 1 0,1-1 0,-1 0 0,2 0 0,-1 0 0,4 7 0,-3-9 0,1-1 0,0 0 0,0-1 0,0 1 0,0-1 0,1 1 0,-1-1 0,1 0 0,0 0 0,0 0 0,0-1 0,1 0 0,-1 0 0,0 0 0,1 0 0,0 0 0,-1-1 0,1 0 0,0 0 0,-1 0 0,1-1 0,0 1 0,6-1 0,2 0 0,0 0 0,0-1 0,0 0 0,0-1 0,0-1 0,-1 0 0,19-7 0,-15 3 0,-1-1 0,0 0 0,-1-2 0,0 0 0,-1 0 0,0-1 0,0-1 0,-1 0 0,-1 0 0,0-1 0,-1-1 0,0 0 0,-1 0 0,0-1 0,12-31 0,-9 14 0,-1 0 0,-1-1 0,-2 0 0,-2 0 0,-1-1 0,-1 0 0,-1-36 0,-3 55 0,-1-1 0,0 1 0,-4-17 0,5 28 0,-1 0 0,0 0 0,-1 0 0,1 0 0,-1 0 0,1 1 0,-1-1 0,0 0 0,0 1 0,-1 0 0,1-1 0,-1 1 0,0 0 0,1 0 0,-1 0 0,-5-2 0,7 4 0,0 0 0,-1 1 0,1-1 0,-1 1 0,1-1 0,-1 1 0,1 0 0,-1-1 0,1 1 0,-1 0 0,0 0 0,1 0 0,-1 0 0,1 0 0,-1 1 0,1-1 0,-1 0 0,1 1 0,-1-1 0,1 1 0,-1 0 0,1-1 0,0 1 0,-1 0 0,1 0 0,0 0 0,-1 0 0,1 0 0,0 0 0,0 0 0,0 0 0,0 0 0,0 1 0,0-1 0,0 0 0,1 1 0,-2 1 0,-3 7 0,0-1 0,0 1 0,1 0 0,-4 13 0,1 5 0,0 0 0,2 1 0,2-1 0,0 1 0,2 0 0,0 0 0,5 32 0,1-25 0,1 1 0,2-1 0,1-1 0,2 1 0,18 38 0,-25-65 0,0 0 0,0-1 0,1 1 0,12 14 0,-17-22 0,1 0 0,0 0 0,0 0 0,0 0 0,0 0 0,0 0 0,0-1 0,0 1 0,0 0 0,0 0 0,0-1 0,0 1 0,0 0 0,1-1 0,-1 0 0,0 1 0,0-1 0,1 1 0,-1-1 0,0 0 0,1 0 0,-1 0 0,0 0 0,1 0 0,-1 0 0,0 0 0,1 0 0,-1-1 0,0 1 0,0 0 0,1-1 0,-1 1 0,0-1 0,0 0 0,0 1 0,0-1 0,1 0 0,-1 0 0,0 1 0,0-1 0,-1 0 0,1 0 0,0 0 0,0 0 0,1-2 0,6-10 0,0 0 0,0-1 0,-2 1 0,1-1 0,-2-1 0,0 1 0,5-25 0,5-14 0,-15 53 0,0-1 0,0 1 0,0 0 0,0 0 0,0 0 0,0 0 0,0 0 0,0-1 0,0 1 0,0 0 0,0 0 0,0 0 0,0 0 0,1 0 0,-1 0 0,0-1 0,0 1 0,0 0 0,0 0 0,0 0 0,0 0 0,0 0 0,0 0 0,1 0 0,-1 0 0,0-1 0,0 1 0,0 0 0,0 0 0,0 0 0,0 0 0,1 0 0,-1 0 0,0 0 0,0 0 0,0 0 0,0 0 0,0 0 0,1 0 0,-1 0 0,0 0 0,0 0 0,0 0 0,0 0 0,0 0 0,1 0 0,-1 0 0,0 0 0,0 1 0,0-1 0,0 0 0,8 10 0,6 23 0,-11-24 0,4 5 0,-1-1 0,2 1 0,15 21 0,-21-32 0,0 0 0,0 0 0,1-1 0,-1 1 0,1 0 0,0-1 0,0 1 0,0-1 0,0 0 0,0 0 0,0 0 0,1-1 0,-1 1 0,1-1 0,-1 0 0,1 0 0,-1 0 0,1 0 0,0 0 0,6-1 0,-6 0 0,-1-1 0,0 0 0,0 0 0,0-1 0,-1 1 0,1-1 0,0 1 0,0-1 0,-1 0 0,1 0 0,-1 0 0,0 0 0,1 0 0,-1-1 0,0 1 0,0-1 0,-1 1 0,1-1 0,0 0 0,-1 0 0,2-4 0,3-6 0,-1-1 0,-1 0 0,4-17 0,6-62 0,-13 108 17,1-1 0,1 1 1,0-1-1,1 1 0,0-1 0,9 18 0,-9-25-123,-1 0 0,1 0 0,1 0 0,-1 0 0,1 0 0,1-1-1,-1 0 1,1 0 0,0-1 0,0 1 0,1-1 0,-1 0 0,8 3 0,9 2-6720</inkml:trace>
  <inkml:trace contextRef="#ctx0" brushRef="#br0" timeOffset="24017.68">1566 361 24575,'-11'29'0,"-3"16"0,8 12 0,4-4-8191</inkml:trace>
  <inkml:trace contextRef="#ctx0" brushRef="#br0" timeOffset="24407.42">1756 698 24575,'-7'2'0,"1"1"0,-1-1 0,1 1 0,-1 0 0,1 1 0,0 0 0,1-1 0,-1 2 0,1-1 0,-1 1 0,1 0 0,1 0 0,-1 0 0,1 1 0,0-1 0,0 1 0,-4 9 0,6-12 0,0 0 0,1 0 0,-1 0 0,1 1 0,0-1 0,0 0 0,0 1 0,0-1 0,1 1 0,0 0 0,-1-1 0,1 1 0,0-1 0,1 1 0,-1-1 0,1 1 0,-1 0 0,1-1 0,0 0 0,1 1 0,-1-1 0,0 0 0,1 1 0,0-1 0,0 0 0,0 0 0,0 0 0,0-1 0,0 1 0,1 0 0,-1-1 0,1 0 0,0 1 0,0-1 0,4 2 0,-5-3 0,0 1 0,1-1 0,-1 0 0,1 0 0,-1 0 0,1 0 0,-1-1 0,1 1 0,0-1 0,-1 1 0,1-1 0,-1 0 0,1 0 0,0 0 0,-1-1 0,1 1 0,0 0 0,-1-1 0,1 0 0,-1 0 0,1 0 0,-1 0 0,1 0 0,-1 0 0,0 0 0,0-1 0,1 1 0,-1-1 0,0 0 0,0 0 0,-1 1 0,1-1 0,3-4 0,2-4 0,0-1 0,0 1 0,-1-1 0,0-1 0,8-22 0,3-22 0,-2 0 0,-3-2 0,-2 1 0,-2-1 0,-1-96 0,-7 154 0,1-8 0,-1 1 0,-1-1 0,1 1 0,-1-1 0,0 1 0,-4-12 0,5 19 0,0 0 0,-1 0 0,1 0 0,0 0 0,0 0 0,0 0 0,-1 0 0,1 0 0,0 0 0,0 0 0,0 0 0,-1 0 0,1 0 0,0 0 0,0 0 0,0 0 0,-1 0 0,1 0 0,0 0 0,0 0 0,0 0 0,-1 0 0,1 1 0,0-1 0,0 0 0,0 0 0,0 0 0,0 0 0,-1 0 0,1 1 0,0-1 0,0 0 0,0 0 0,0 0 0,0 0 0,0 1 0,0-1 0,0 0 0,0 0 0,0 0 0,0 1 0,0-1 0,-1 0 0,1 0 0,0 0 0,1 1 0,-1-1 0,0 0 0,0 0 0,0 0 0,0 1 0,0-1 0,0 0 0,0 0 0,-4 18 0,-2 34 0,2 2 0,3-1 0,2 0 0,14 92 0,-12-127 0,1-1 0,10 26 0,-13-39 0,1 0 0,-1-1 0,1 1 0,0 0 0,0-1 0,0 0 0,0 1 0,1-1 0,-1 0 0,1 0 0,0 0 0,0-1 0,0 1 0,0-1 0,1 1 0,-1-1 0,5 2 0,-6-4 0,0 1 0,0-1 0,0 0 0,0 0 0,-1 0 0,1 0 0,0 0 0,0 0 0,0 0 0,0-1 0,0 1 0,0-1 0,0 0 0,-1 1 0,1-1 0,0 0 0,0 0 0,-1 0 0,1 0 0,-1 0 0,1 0 0,-1-1 0,1 1 0,-1-1 0,0 1 0,0-1 0,0 1 0,0-1 0,1-1 0,5-7 0,-2 0 0,1-1 0,5-15 0,-11 25 0,7-21 0,9-43 0,-3 10 0,-13 55 0,0-1 0,0 1 0,0-1 0,0 1 0,0-1 0,0 1 0,0 0 0,0-1 0,1 1 0,-1-1 0,0 1 0,0 0 0,0-1 0,1 1 0,-1-1 0,0 1 0,0 0 0,1-1 0,-1 1 0,0 0 0,1 0 0,-1-1 0,0 1 0,1 0 0,-1 0 0,0-1 0,1 1 0,-1 0 0,1 0 0,-1 0 0,1 0 0,9 10 0,8 37 0,-13-31 0,-2-8-65,1 1 0,0-1 0,0 0 0,0 0 0,1 0 0,0-1 0,1 0 0,0 0 0,0 0 0,0 0 0,1-1 0,0 0 0,0-1 0,0 1 0,1-2 0,0 1 0,0-1 0,0 0 0,0 0 0,12 2 0,14 2-6761</inkml:trace>
  <inkml:trace contextRef="#ctx0" brushRef="#br0" timeOffset="24408.42">2623 508 24575,'-4'22'0,"0"10"0,-1 7 0,5 1 0,6-6 0,2-10-8191</inkml:trace>
  <inkml:trace contextRef="#ctx0" brushRef="#br0" timeOffset="24800.3">2645 42 24575,'-7'29'0,"-3"24"0,1 17 0,1 15 0,6 7 0,8-1 0,5-5 0,1-18-8191</inkml:trace>
  <inkml:trace contextRef="#ctx0" brushRef="#br0" timeOffset="25185.28">2729 741 24575,'40'-232'0,"-37"220"0,1 1 0,-1 0 0,2 1 0,-1-1 0,13-18 0,-17 27 0,1 0 0,0 1 0,0-1 0,0 1 0,0 0 0,0-1 0,0 1 0,1 0 0,-1-1 0,0 1 0,1 0 0,-1 0 0,1 0 0,-1 0 0,1 0 0,-1 1 0,1-1 0,0 0 0,-1 1 0,1-1 0,0 1 0,0 0 0,-1-1 0,1 1 0,0 0 0,0 0 0,0 0 0,-1 0 0,1 1 0,0-1 0,0 0 0,-1 1 0,1-1 0,0 1 0,-1-1 0,1 1 0,0 0 0,-1 0 0,1 0 0,-1 0 0,1 0 0,-1 0 0,0 0 0,0 1 0,1-1 0,-1 0 0,1 3 0,6 5 0,-2 0 0,1 1 0,-2 0 0,1 0 0,-1 0 0,-1 1 0,1 0 0,-2 0 0,5 20 0,-5-13 0,0 0 0,-1 0 0,-1 0 0,0 1 0,-4 26 0,2-40 0,0 1 0,-1-1 0,0 1 0,0-1 0,-1 0 0,1 0 0,-1 0 0,-5 7 0,8-11 0,-1-1 0,1 1 0,-1 0 0,1 0 0,-1 0 0,1 0 0,-1-1 0,0 1 0,1 0 0,-1-1 0,0 1 0,0 0 0,0-1 0,1 1 0,-1-1 0,0 1 0,0-1 0,0 0 0,0 1 0,0-1 0,0 0 0,0 0 0,0 1 0,0-1 0,0 0 0,0 0 0,0 0 0,0 0 0,0 0 0,0-1 0,0 1 0,0 0 0,1 0 0,-1-1 0,0 1 0,0 0 0,0-1 0,0 1 0,0-1 0,0 1 0,1-1 0,-1 1 0,0-1 0,0 0 0,1 1 0,-1-1 0,0 0 0,1 0 0,-1 0 0,1 1 0,-1-1 0,1 0 0,-1 0 0,0-1 0,0-1 5,0 0 0,0 1 0,0-1 1,0 0-1,1 1 0,-1-1 0,1 0 0,0 0 0,0 0 0,-1 0 0,2 1 0,-1-1 0,0 0 0,1 0 0,-1 0 1,1 1-1,0-1 0,0 0 0,0 1 0,0-1 0,2-3 0,2-1-216,-1-1 0,1 2 0,0-1 0,1 1 0,-1-1 0,8-4 0,21-17-6615</inkml:trace>
  <inkml:trace contextRef="#ctx0" brushRef="#br0" timeOffset="25601.07">3344 466 24575,'-4'3'0,"-1"1"0,1-1 0,0 1 0,0 0 0,0 0 0,1 0 0,-1 0 0,1 0 0,0 1 0,0 0 0,1-1 0,-1 1 0,1 0 0,0 0 0,1 1 0,-2 6 0,2-9 0,1 0 0,0 0 0,0 0 0,0 0 0,0 0 0,0-1 0,1 1 0,-1 0 0,1 0 0,0 0 0,0 0 0,0-1 0,0 1 0,1 0 0,-1-1 0,1 1 0,-1-1 0,1 1 0,0-1 0,0 0 0,0 0 0,0 0 0,0 0 0,1 0 0,-1 0 0,0-1 0,1 1 0,-1-1 0,1 1 0,0-1 0,3 1 0,-1 0 0,0-1 0,0 1 0,0-1 0,0 0 0,0 0 0,0-1 0,0 0 0,0 0 0,0 0 0,0 0 0,0-1 0,0 1 0,0-1 0,0-1 0,0 1 0,0-1 0,0 0 0,0 0 0,-1 0 0,1-1 0,6-4 0,-8 4 0,1 0 0,-1 0 0,-1 0 0,1 0 0,0 0 0,-1 0 0,1-1 0,-1 0 0,0 1 0,0-1 0,-1 0 0,1 0 0,-1 0 0,0 0 0,0 0 0,0 0 0,0 0 0,-1 0 0,1 0 0,-1-1 0,0 1 0,-1 0 0,1 0 0,-1 0 0,0 0 0,0 0 0,-1-5 0,1 6 0,-1 0 0,1 0 0,-1 0 0,1 0 0,-1 0 0,0 1 0,0-1 0,0 0 0,0 1 0,0 0 0,-1-1 0,1 1 0,-1 0 0,1 0 0,-1 0 0,0 1 0,0-1 0,0 1 0,0-1 0,0 1 0,-6-1 0,7 1 0,0 1 0,0 0 0,0 0 0,0 0 0,0 0 0,-1 0 0,1 0 0,0 0 0,0 1 0,0-1 0,0 1 0,0 0 0,0 0 0,0-1 0,0 1 0,0 0 0,1 1 0,-1-1 0,0 0 0,0 0 0,1 1 0,-1-1 0,1 1 0,0-1 0,-1 1 0,1 0 0,0 0 0,0-1 0,0 1 0,0 0 0,0 0 0,0 0 0,1 0 0,-2 3 0,1 2 0,-1-1 0,1 1 0,0 0 0,1 0 0,-1-1 0,1 1 0,1 0 0,-1 0 0,1-1 0,0 1 0,1-1 0,-1 1 0,2-1 0,-1 1 0,0-1 0,1 0 0,0 0 0,1 0 0,-1 0 0,1-1 0,0 1 0,1-1 0,-1 0 0,1 0 0,0-1 0,0 0 0,1 1 0,-1-2 0,1 1 0,0-1 0,0 1 0,0-2 0,0 1 0,11 2 0,-1 0 0,1-1 0,0-1 0,1 0 0,-1-1 0,0-1 0,1-1 0,-1 0 0,1-2 0,-1 0 0,0 0 0,0-2 0,0 0 0,17-7 0,-22 7 0,1-2 0,-1 1 0,0-1 0,-1-1 0,1 0 0,-1-1 0,-1 0 0,1-1 0,-1 0 0,-1 0 0,0-1 0,0 0 0,-1-1 0,0 0 0,-1 0 0,0-1 0,7-18 0,-12 25 0,0 0 0,0 0 0,-1 0 0,0-1 0,0 1 0,0-1 0,-1 1 0,1 0 0,-1-1 0,-1 1 0,1-1 0,-1 1 0,0-1 0,0 1 0,0 0 0,-5-11 0,5 13 0,-1 0 0,0 0 0,0 1 0,-1-1 0,1 0 0,0 1 0,-1 0 0,0-1 0,1 1 0,-1 0 0,0 0 0,0 1 0,0-1 0,-1 0 0,1 1 0,0 0 0,0 0 0,-1 0 0,1 0 0,-1 1 0,1-1 0,0 1 0,-1 0 0,1 0 0,-1 0 0,1 0 0,-6 2 0,2-1 0,1 0 0,0 1 0,-1 0 0,1 0 0,0 1 0,0-1 0,0 1 0,1 1 0,-1-1 0,1 1 0,0 0 0,-1 0 0,2 1 0,-1-1 0,1 1 0,-1 0 0,1 0 0,1 1 0,-6 8 0,6-8 0,0 0 0,0 1 0,0 0 0,0 0 0,1-1 0,0 1 0,1 1 0,0-1 0,0 0 0,0 0 0,1 0 0,0 1 0,1-1 0,-1 0 0,1 0 0,1 0 0,3 12 0,-4-15 0,0-1 0,1 1 0,0-1 0,-1 0 0,1 0 0,0 0 0,1 0 0,-1 0 0,1 0 0,-1 0 0,1-1 0,0 1 0,0-1 0,0 0 0,0 0 0,0 0 0,0 0 0,1-1 0,-1 1 0,1-1 0,-1 0 0,1 0 0,-1 0 0,1 0 0,0-1 0,4 1 0,1-1 0,0-1 0,0 1 0,0-2 0,-1 1 0,1-1 0,-1 0 0,1-1 0,-1 0 0,15-8 0,-23 11 0,0 0 0,1-1 0,-1 1 0,1 0 0,-1 0 0,1-1 0,-1 1 0,1 0 0,-1 0 0,1 0 0,0 0 0,-1-1 0,1 1 0,-1 0 0,1 0 0,-1 0 0,1 0 0,-1 0 0,1 0 0,0 1 0,-1-1 0,1 0 0,-1 0 0,1 0 0,-1 0 0,1 1 0,-1-1 0,1 0 0,-1 1 0,1-1 0,-1 0 0,1 1 0,-1-1 0,0 0 0,1 1 0,-1-1 0,1 1 0,-1-1 0,0 1 0,0-1 0,1 1 0,-1-1 0,0 1 0,0-1 0,0 1 0,1-1 0,-1 1 0,0-1 0,0 1 0,0-1 0,0 1 0,0 0 0,0-1 0,0 1 0,0-1 0,0 1 0,0-1 0,-1 1 0,1 0 0,0 0 0,-9 47 0,7-38 0,-15 74 0,3 1 0,5 0 0,1 110 0,10-156-1365,3-11-5461</inkml:trace>
  <inkml:trace contextRef="#ctx0" brushRef="#br0" timeOffset="26361.36">4105 360 24575,'-13'24'0,"1"0"0,1 0 0,2 1 0,-10 34 0,16-47 0,1-1 0,0 1 0,0 0 0,1 0 0,0 0 0,1 0 0,1 0 0,0 0 0,0 0 0,1-1 0,7 22 0,-8-31 0,0 1 0,0-1 0,0 1 0,0-1 0,0 0 0,1 1 0,-1-1 0,1 0 0,-1 0 0,1 0 0,0 0 0,0 0 0,0-1 0,0 1 0,0 0 0,0-1 0,1 0 0,2 2 0,-3-2 0,1-1 0,-1 0 0,0 1 0,1-1 0,-1 0 0,0 0 0,1 0 0,-1-1 0,0 1 0,1 0 0,-1-1 0,0 0 0,0 1 0,1-1 0,-1 0 0,3-2 0,3-2 0,-1 0 0,0-1 0,0 1 0,0-2 0,-1 1 0,0-1 0,0 0 0,0 0 0,5-10 0,7-17 0,-2 0 0,-1-2 0,18-62 0,-29 125 0,-2-7 0,8 38 0,-8-52 0,0-1 0,1 0 0,-1 0 0,1 0 0,0 0 0,0 0 0,0-1 0,1 1 0,-1-1 0,1 0 0,0 0 0,1 0 0,-1-1 0,1 0 0,-1 1 0,9 3 0,-5-4 0,-1 0 0,1-1 0,-1 0 0,1 0 0,0-1 0,-1 0 0,1 0 0,0-1 0,0 0 0,0 0 0,8-2 0,-5 1 0,-1-1 0,0 0 0,1-1 0,-1 0 0,0-1 0,-1 0 0,1-1 0,-1 0 0,0 0 0,0-1 0,0 0 0,-1 0 0,0-1 0,0 0 0,0-1 0,-1 1 0,12-19 0,-15 20 0,-1 0 0,0 0 0,0-1 0,-1 1 0,0-1 0,0 0 0,0 0 0,-1 0 0,0 0 0,0-12 0,-1 16 0,-1 0 0,1 1 0,-1-1 0,1 0 0,-1 1 0,0-1 0,0 0 0,0 1 0,-1-1 0,1 1 0,0 0 0,-1-1 0,0 1 0,1 0 0,-1 0 0,0 0 0,0 0 0,0 0 0,0 0 0,-1 1 0,1-1 0,0 1 0,-1 0 0,1-1 0,-1 1 0,1 0 0,-1 0 0,0 1 0,-4-2 0,2 1 0,-1 0 0,0 1 0,1-1 0,-1 1 0,0 0 0,1 1 0,-1 0 0,1-1 0,-1 2 0,1-1 0,-1 1 0,1-1 0,0 2 0,-1-1 0,1 0 0,0 1 0,1 0 0,-1 0 0,0 1 0,1-1 0,0 1 0,0 0 0,0 0 0,-5 8 0,5-8 0,1 1 0,-1 0 0,1 0 0,1 1 0,-1-1 0,1 0 0,0 1 0,0 0 0,0-1 0,1 1 0,0 0 0,0 0 0,0 0 0,1 0 0,0 0 0,0 0 0,1 0 0,-1 0 0,1-1 0,1 1 0,-1 0 0,1 0 0,4 9 0,-5-12 0,0-1 0,1 1 0,-1 0 0,1 0 0,-1-1 0,1 1 0,0-1 0,0 1 0,0-1 0,1 0 0,-1 0 0,0 0 0,1 0 0,0 0 0,-1-1 0,1 1 0,0-1 0,0 0 0,0 1 0,0-1 0,0-1 0,0 1 0,0 0 0,0-1 0,0 1 0,0-1 0,0 0 0,0 0 0,0 0 0,0-1 0,0 1 0,1-1 0,4-1 0,-2 0 0,0-1 0,-1 0 0,0 0 0,1 0 0,-1 0 0,0-1 0,-1 0 0,1 0 0,-1 0 0,1-1 0,-1 1 0,-1-1 0,1 0 0,-1 0 0,1 0 0,3-10 0,-7 14 0,10-25 0,-9 25 0,-1-1 0,1 1 0,-1 0 0,1 0 0,-1 0 0,0 0 0,0 0 0,1-1 0,-1 1 0,0 0 0,0 0 0,0 0 0,-1-1 0,1 1 0,0 0 0,0 0 0,0 0 0,-1-2 0,-1 6 0,0 0 0,0 0 0,1 0 0,-1 1 0,1-1 0,0 0 0,0 0 0,0 1 0,0 5 0,-1-2 0,1 1 0,0-1 0,1 1 0,-1-1 0,2 1 0,-1-1 0,2 10 0,-1-16 0,-1 1 0,1 0 0,-1-1 0,1 1 0,0 0 0,-1-1 0,1 1 0,0-1 0,0 1 0,0-1 0,0 1 0,1-1 0,-1 0 0,0 1 0,1-1 0,-1 0 0,0 0 0,1 0 0,0 0 0,-1 0 0,1-1 0,-1 1 0,1 0 0,0-1 0,0 1 0,-1-1 0,1 1 0,0-1 0,0 0 0,-1 0 0,1 0 0,0 0 0,0 0 0,0 0 0,3-1 0,1-1 0,0 0 0,0 0 0,1 0 0,-1-1 0,-1 1 0,1-1 0,0-1 0,-1 1 0,0-1 0,0 0 0,0 0 0,0-1 0,0 1 0,7-11 0,1-2 0,-1-1 0,-1 0 0,11-24 0,-7 13 0,-2-1 0,-1 0 0,-2-1 0,9-44 0,-26 86 0,-3 14 0,5-6-80,1 0 0,1 0-1,0 0 1,2 0 0,0 0-1,1 1 1,1-1 0,1 0-1,1 0 1,0 0 0,2 0 0,0 0-1,1-1 1,0 0 0,2 0-1,9 17 1,12 9-6746</inkml:trace>
  <inkml:trace contextRef="#ctx0" brushRef="#br0" timeOffset="26831.21">5461 0 24575,'-21'286'0,"1"-19"0,20-256 0,0-1 0,1 0 0,0 1 0,1-1 0,4 16 0,-6-25 0,0 1 0,1 0 0,-1-1 0,1 1 0,0 0 0,0-1 0,-1 1 0,1-1 0,0 1 0,0-1 0,0 0 0,1 1 0,-1-1 0,0 0 0,0 0 0,1 0 0,-1 0 0,1 0 0,-1 0 0,1 0 0,-1 0 0,1 0 0,0-1 0,-1 1 0,1-1 0,0 1 0,-1-1 0,1 0 0,0 1 0,0-1 0,-1 0 0,1 0 0,0-1 0,0 1 0,-1 0 0,1 0 0,0-1 0,-1 1 0,1-1 0,2-1 0,4-1 0,-1-1 0,0 0 0,0-1 0,-1 0 0,1 0 0,-1 0 0,0 0 0,-1-1 0,1 0 0,-1-1 0,0 1 0,5-10 0,0-2 0,-1 1 0,0-1 0,10-35 0,-21 60 0,-4 13 0,1 0 0,-4 24 0,8-38 0,0-1 0,0 0 0,1 1 0,0-1 0,0 1 0,0-1 0,1 1 0,0-1 0,0 1 0,0-1 0,1 0 0,0 0 0,0 0 0,0 0 0,5 8 0,-6-11 0,0-1 0,0 1 0,0-1 0,1 0 0,-1 1 0,0-1 0,1 0 0,-1 0 0,1 0 0,-1 0 0,1 0 0,0-1 0,-1 1 0,1 0 0,0-1 0,-1 1 0,1-1 0,0 1 0,0-1 0,0 0 0,-1 0 0,4 0 0,-2-1 0,0 1 0,0-1 0,-1 0 0,1 0 0,0-1 0,0 1 0,-1 0 0,1-1 0,0 0 0,-1 0 0,0 1 0,4-4 0,0-1 0,0-1 0,-1 0 0,0 0 0,0 0 0,0 0 0,0-1 0,-1 0 0,4-12 0,1-24-1365,-6 0-5461</inkml:trace>
  <inkml:trace contextRef="#ctx0" brushRef="#br0" timeOffset="27204.45">5249 233 24575,'36'-3'0,"34"-2"0,29 0 0,24 2 0,16 0 0,2-2 0,-23-1-8191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8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57 538 24575,'32'15'0,"26"15"0,13 17 0,9 19 0,1 19 0,-1 24 0,-12 30 0,-13 31 0,-16 25 0,-22 24 0,-28 14-661,-34 6 661,-35-4 0,-35-14 0,-35-23 0,-31-26 0,15-44-7530</inkml:trace>
  <inkml:trace contextRef="#ctx0" brushRef="#br0" timeOffset="729.51">427 602 24575,'-29'33'0,"-20"31"0,-12 31 0,-4 32 0,-1 26 0,7 27 0,10 18 0,13 16 0,24 7-1813,31-1 1813,39-6 0,41-11-161,39-10 161,41-18 0,32-19 0,27-23 0,20-29 0,-34-34-6217</inkml:trace>
  <inkml:trace contextRef="#ctx0" brushRef="#br0" timeOffset="1713.91">4618 52 24575,'0'0'0,"0"0"0,0 0 0,-1 0 0,1-1 0,0 1 0,0 0 0,0 0 0,0 0 0,-1 0 0,1-1 0,0 1 0,0 0 0,0 0 0,-1 0 0,1 0 0,0 0 0,0 0 0,0 0 0,-1 0 0,1-1 0,0 1 0,0 0 0,-1 0 0,1 0 0,0 0 0,0 0 0,-1 0 0,1 0 0,0 1 0,0-1 0,-1 0 0,1 0 0,0 0 0,0 0 0,0 0 0,-1 0 0,1 0 0,0 0 0,0 1 0,0-1 0,-1 0 0,1 0 0,-6 14 0,2 20 0,4-33 0,-2 27 0,-1-1 0,1 1 0,2 0 0,0 0 0,8 46 0,-8-74 0,0 0 0,0-1 0,0 1 0,0 0 0,1 0 0,-1-1 0,0 1 0,0 0 0,0 0 0,0-1 0,0 1 0,0 0 0,1 0 0,-1 0 0,0-1 0,0 1 0,0 0 0,1 0 0,-1 0 0,0 0 0,0 0 0,0-1 0,1 1 0,-1 0 0,0 0 0,0 0 0,1 0 0,-1 0 0,0 0 0,0 0 0,1 0 0,-1 0 0,0 0 0,0 0 0,1 0 0,-1 0 0,0 0 0,0 0 0,1 0 0,-1 0 0,0 0 0,0 0 0,1 0 0,-1 1 0,0-1 0,0 0 0,0 0 0,1 0 0,-1 0 0,0 0 0,0 1 0,0-1 0,0 0 0,1 0 0,-1 0 0,0 1 0,0-1 0,0 0 0,0 0 0,0 1 0,0-1 0,1 0 0,-1 0 0,0 1 0,0-1 0,0 0 0,0 1 0,14-29 0,-8 15 0,86-132 0,-81 130 0,1 0 0,1 0 0,0 2 0,1 0 0,0 0 0,32-20 0,-44 31 0,-1 1 0,1 0 0,0 0 0,0 0 0,0 0 0,-1 1 0,1-1 0,0 0 0,0 1 0,0 0 0,0-1 0,0 1 0,0 0 0,0 0 0,1 0 0,-1 0 0,0 0 0,0 0 0,2 2 0,-2-2 0,0 1 0,-1 0 0,1 0 0,-1 1 0,0-1 0,1 0 0,-1 0 0,0 1 0,0-1 0,0 1 0,0-1 0,0 1 0,0-1 0,0 1 0,0 0 0,0-1 0,0 4 0,2 7 0,-1 1 0,0 0 0,-1 0 0,0 24 0,-1-26 0,-3 201 0,3-207-119,0-3 36,0 0 0,0 0 0,0 0 0,0-1 0,0 1 0,0 0 0,1 0 0,-1 0 0,1 0-1,-1-1 1,1 1 0,0 0 0,0-1 0,1 3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51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290 24575,'0'0'-8191</inkml:trace>
  <inkml:trace contextRef="#ctx0" brushRef="#br0" timeOffset="2115.75">0 550 24575,'22'0'0,"-4"0"0,1 0 0,-1 1 0,29 5 0,-41-4 0,0 0 0,0 0 0,0 0 0,0 1 0,0 0 0,0 0 0,-1 0 0,1 1 0,-1 0 0,0 0 0,0 0 0,-1 0 0,1 1 0,3 5 0,0 1 0,0 0 0,-1 0 0,0 1 0,-1 0 0,-1 0 0,1 1 0,-2 0 0,5 21 0,-5-12 0,-1 0 0,-1 0 0,-2 0 0,-2 32 0,2-73 0,-2 1 0,-5-29 0,-4-32 0,9 48 0,-1 3 0,2-37 0,1 58 0,1 1 0,0-1 0,0 1 0,0-1 0,1 1 0,0 0 0,0 0 0,0-1 0,1 2 0,0-1 0,5-8 0,-6 12 0,0-1 0,1 1 0,-1-1 0,1 1 0,0 0 0,0 0 0,0 0 0,0 0 0,0 0 0,0 1 0,0-1 0,1 1 0,-1 0 0,0 0 0,1 0 0,-1 0 0,1 1 0,-1-1 0,1 1 0,-1 0 0,1 0 0,-1 1 0,1-1 0,-1 0 0,6 3 0,-2-2 0,-1 1 0,0 1 0,0-1 0,0 1 0,0 0 0,0 0 0,0 1 0,-1 0 0,0 0 0,1 0 0,-2 1 0,9 8 0,0 5 0,-1 1 0,17 36 0,4 8 0,-26-52 0,-1 0 0,-1 0 0,0 1 0,0 0 0,-1 0 0,-1 0 0,0 0 0,0 1 0,0 17 0,-3-29 2,0 1 0,1-1 1,-1 1-1,0-1 0,1 0 0,-1 1 0,1-1 0,-1 0 0,1 0 0,0 1 0,0-1 0,-1 0 1,1 0-1,0 0 0,0 0 0,0 0 0,0 0 0,0 0 0,0 0 0,1 0 0,-1 0 0,0-1 1,0 1-1,1 0 0,-1-1 0,0 1 0,1-1 0,-1 0 0,0 1 0,1-1 0,-1 0 0,1 0 1,-1 0-1,0 0 0,1 0 0,2 0 0,6-1-127,1-1 0,-1 0-1,0 0 1,11-5 0,-8 3-692,28-7-6009</inkml:trace>
  <inkml:trace contextRef="#ctx0" brushRef="#br0" timeOffset="4837.96">551 1227 24575,'-4'0'0,"-4"0"0,6 0 0,6 0 0,11-3 0,13-2 0,9 0 0,6 2 0,2 0 0,-2-2 0,-6-1 0,-12 2 0,-14 0 0</inkml:trace>
  <inkml:trace contextRef="#ctx0" brushRef="#br0" timeOffset="5671.31">551 1206 24575,'14'0'0,"-3"0"0,0 0 0,0 0 0,1 1 0,-1 0 0,12 4 0,-20-4 0,0-1 0,0 1 0,-1 1 0,1-1 0,0 0 0,-1 1 0,1-1 0,-1 1 0,1 0 0,-1 0 0,0 0 0,1 0 0,-1 0 0,0 0 0,0 1 0,-1-1 0,1 1 0,-1-1 0,1 1 0,-1-1 0,0 1 0,0 0 0,0 0 0,0 0 0,0 0 0,0 3 0,0 1 0,-1-1 0,0 1 0,0-1 0,-1 1 0,0-1 0,0 1 0,0-1 0,-1 0 0,0 1 0,0-1 0,-1 0 0,0 0 0,0 0 0,0-1 0,0 1 0,-1-1 0,-7 9 0,-8 6 0,0-1 0,-2 0 0,-23 15 0,-17 17 0,60-50 0,0 0 0,-1 0 0,1 0 0,0 0 0,0 1 0,0-1 0,0 0 0,0 1 0,0-1 0,0 1 0,1-1 0,-1 1 0,0-1 0,1 1 0,-1-1 0,1 1 0,0-1 0,-1 4 0,1-4 0,1 0 0,-1 0 0,1 0 0,-1 0 0,0 0 0,1-1 0,0 1 0,-1 0 0,1 0 0,0 0 0,-1-1 0,1 1 0,0 0 0,0-1 0,-1 1 0,1 0 0,0-1 0,0 0 0,0 1 0,0-1 0,0 1 0,1-1 0,8 3 0,-1-1 0,1 0 0,0 0 0,16-1 0,-25-1 0,95 2-1365,-52-2-5461</inkml:trace>
  <inkml:trace contextRef="#ctx0" brushRef="#br0" timeOffset="6111.32">1081 1122 24575,'-18'22'0,"-10"17"0,-3 14 0,4 4 0,5 0 0,8-2 0,9-4 0,9-3 0,11-6 0,11-11 0,7-6 0,6-8 0,-4-6-8191</inkml:trace>
  <inkml:trace contextRef="#ctx0" brushRef="#br0" timeOffset="6112.32">1419 1206 24575,'-7'18'0,"-6"13"0,-5 13 0,-2 1 0,-5 1 0,-2-3 0,3-7 0,3-8 0,1-6 0,3-6-8191</inkml:trace>
  <inkml:trace contextRef="#ctx0" brushRef="#br0" timeOffset="6533.1">1270 1270 24575,'7'7'0,"7"10"0,0 9 0,1 7 0,2 6 0,2-1 0,-2-3 0,-2-4 0,-2-7-8191</inkml:trace>
  <inkml:trace contextRef="#ctx0" brushRef="#br0" timeOffset="6534.1">1524 1439 24575,'0'25'0,"4"16"0,0 8 0,5-1 0,-1-1 0,3-9 0,-1-7 0,-2-9-8191</inkml:trace>
  <inkml:trace contextRef="#ctx0" brushRef="#br0" timeOffset="7069.15">1568 1205 24575,'0'8'0,"0"9"0,0 5 0,4 3 0,0-3-8191</inkml:trace>
  <inkml:trace contextRef="#ctx0" brushRef="#br0" timeOffset="7070.15">1716 1438 24575,'25'7'0,"16"3"0,4-1 0,-6-2-8191</inkml:trace>
  <inkml:trace contextRef="#ctx0" brushRef="#br0" timeOffset="7071.15">2118 1332 24575,'-14'22'0,"-9"14"0,-7 8 0,-3 4 0,5-3 0,4-1 0,1-9 0,5-6 0,6-9-8191</inkml:trace>
  <inkml:trace contextRef="#ctx0" brushRef="#br0" timeOffset="7463.69">1948 1353 24575,'14'15'0,"13"11"0,8 9 0,2 6 0,-2 3 0,-7-3 0,-4-4 0,-7-9-8191</inkml:trace>
  <inkml:trace contextRef="#ctx0" brushRef="#br0" timeOffset="7464.69">1799 1142 24575,'22'-3'0,"17"-2"0,18 0 0,8 2 0,2-3 0,-12-1-8191</inkml:trace>
  <inkml:trace contextRef="#ctx0" brushRef="#br0" timeOffset="8214.57">2288 1079 24575,'0'25'0,"4"16"0,4 12 0,5 7 0,0 4 0,-2 3 0,-3-4 0,-3-1 0,-5 0 0,-8-4 0,-8-5 0,-9-7 0,-8-8 0,-5-7 0,-4-6 0,3-6 0,7-7-8191</inkml:trace>
  <inkml:trace contextRef="#ctx0" brushRef="#br0" timeOffset="8215.57">2458 952 24575,'14'4'0,"5"8"0,-1 6 0,-10 3 0,-11 2 0,-8 0 0,-6 1 0,-3-1 0,1-1 0,11-3 0,15-6 0,12-5 0,12-7 0,6-11 0,-2-4-8191</inkml:trace>
  <inkml:trace contextRef="#ctx0" brushRef="#br0" timeOffset="8216.57">2013 762 24575,'4'11'0,"0"3"-8191</inkml:trace>
  <inkml:trace contextRef="#ctx0" brushRef="#br0" timeOffset="10815.5">2434 359 24575,'11'-7'0,"10"-3"0,14-3 0,14 1 0,9 2 0,3 3 0,-2 3 0,-11 2-8191</inkml:trace>
  <inkml:trace contextRef="#ctx0" brushRef="#br0" timeOffset="13263.75">2413 338 24575,'32'0'0,"2"-1"0,0 1 0,1 2 0,-1 2 0,50 10 0,-76-12 0,0 1 0,0-1 0,-1 2 0,1-1 0,0 1 0,-1 0 0,0 0 0,0 1 0,0 0 0,-1 0 0,1 1 0,-1 0 0,0 0 0,-1 0 0,0 1 0,0-1 0,0 1 0,-1 1 0,0-1 0,0 1 0,-1-1 0,0 1 0,4 14 0,-5-11 0,0 1 0,0 0 0,-1-1 0,-1 1 0,0 0 0,0 0 0,-1 0 0,-1 0 0,0 0 0,0-1 0,-1 1 0,-1-1 0,0 0 0,-7 14 0,-7 8 0,-2-1 0,-1-1 0,-29 33 0,3-3 0,45-60 0,1 1 0,-1 0 0,1-1 0,0 1 0,0 0 0,0 0 0,-1 0 0,2 0 0,-1 0 0,0 0 0,0 0 0,1 0 0,-1 1 0,1-1 0,0 0 0,0 0 0,-1 0 0,2 1 0,-1-1 0,0 0 0,0 0 0,1 3 0,1-3 0,-1 1 0,1-1 0,0 0 0,0 0 0,0-1 0,0 1 0,0 0 0,0-1 0,0 1 0,1-1 0,-1 0 0,1 0 0,-1 0 0,1 0 0,-1 0 0,1 0 0,-1 0 0,1-1 0,3 1 0,40 4-273,0-1 0,0-2 0,0-2 0,81-12 0,-45 2-6553</inkml:trace>
  <inkml:trace contextRef="#ctx0" brushRef="#br0" timeOffset="13925.71">3176 359 24575,'1'-1'0,"0"0"0,0 0 0,0 0 0,0-1 0,0 1 0,0 0 0,0-1 0,-1 1 0,1 0 0,0-1 0,-1 1 0,1-1 0,-1 1 0,0-1 0,1 1 0,-1-1 0,0 0 0,0 1 0,0-1 0,0 1 0,0-1 0,-1 1 0,1-1 0,0 1 0,-1-1 0,1 1 0,-1-1 0,1 1 0,-1-1 0,-1-1 0,1 2 0,0 0 0,0 0 0,0 0 0,0 1 0,0-1 0,0 0 0,0 0 0,0 1 0,0-1 0,0 1 0,-1-1 0,1 1 0,0-1 0,0 1 0,-1 0 0,1 0 0,0-1 0,-1 1 0,1 0 0,0 0 0,0 0 0,-1 0 0,1 1 0,0-1 0,-1 0 0,1 1 0,0-1 0,0 0 0,-1 1 0,1 0 0,0-1 0,0 1 0,0 0 0,0-1 0,0 1 0,-2 2 0,-3 2 0,1 1 0,-1 0 0,1 0 0,0 0 0,0 1 0,1 0 0,0 0 0,0 0 0,1 1 0,0-1 0,0 1 0,-2 8 0,-2 10 0,2 0 0,-4 35 0,7-41-80,2 0 0,0-1-1,1 1 1,1-1 0,1 0-1,1 1 1,0-1 0,2 0-1,0-1 1,1 0 0,0 0 0,2 0-1,0-1 1,1 0 0,1-1-1,23 27 1,-5-12-6746</inkml:trace>
  <inkml:trace contextRef="#ctx0" brushRef="#br0" timeOffset="14330.58">3451 464 24575,'0'4'0,"-4"8"0,-4 10 0,-8 11 0,-6 8 0,-5 3 0,-2 2 0,0-3 0,2-2 0,1-8 0,6-9-8191</inkml:trace>
  <inkml:trace contextRef="#ctx0" brushRef="#br0" timeOffset="14331.58">3303 507 24575,'7'18'0,"7"13"0,3 9 0,4 4 0,0-1 0,2-5 0,-4-5 0,-2-8 0,-3-8-8191</inkml:trace>
  <inkml:trace contextRef="#ctx0" brushRef="#br0" timeOffset="14751.76">3537 697 24575,'4'11'0,"0"11"0,1 8 0,-1 7 0,-2 4 0,0-1 0,-1-4 0,-1-4 0,-4-8 0,-1-8-8191</inkml:trace>
  <inkml:trace contextRef="#ctx0" brushRef="#br0" timeOffset="14752.76">3537 422 24575,'7'11'0,"6"4"0,1 2 0,-2-1-8191</inkml:trace>
  <inkml:trace contextRef="#ctx0" brushRef="#br0" timeOffset="15381.4">3664 740 24575,'14'0'0,"9"0"0,4 0 0,1 0 0,-1 0 0,-5 0-8191</inkml:trace>
  <inkml:trace contextRef="#ctx0" brushRef="#br0" timeOffset="15382.4">3918 570 24575,'0'8'0,"0"9"0,0 8 0,0 5 0,-4 4 0,-4-1 0,-5-1 0,0-4 0,-1-5 0,1-8-8191</inkml:trace>
  <inkml:trace contextRef="#ctx0" brushRef="#br0" timeOffset="15383.4">3855 613 24575,'14'25'0,"9"16"0,0 4 0,0-2 0,-4-4 0,-6-9-8191</inkml:trace>
  <inkml:trace contextRef="#ctx0" brushRef="#br0" timeOffset="15911.66">3769 423 24575,'22'-3'0,"13"-2"0,10 0 0,-1 2 0,-7 0-8191</inkml:trace>
  <inkml:trace contextRef="#ctx0" brushRef="#br0" timeOffset="15912.66">3959 360 24575,'11'18'0,"7"13"0,0 12 0,2 14 0,-4 6 0,-4 5 0,-4 1 0,-11-4 0,-8-5 0,-9-7 0,-10-8 0,-2-12 0,4-11-8191</inkml:trace>
  <inkml:trace contextRef="#ctx0" brushRef="#br0" timeOffset="17039.08">3958 0 24575,'11'0'0,"7"4"0,0 4 0,-2 9 0,-4 8 0,-5 3 0,-3 5 0,-5 0 0,-7-2 0,5-7 0,11-6 0,14-11 0,4-6-8191</inkml:trace>
  <inkml:trace contextRef="#ctx0" brushRef="#br0" timeOffset="18131.71">2204 824 24575,'4'-3'0</inkml:trace>
  <inkml:trace contextRef="#ctx0" brushRef="#br0" timeOffset="18132.71">2204 824 24575,'1'0'0,"-1"0"0,1-1 0,-1 1 0,1 0 0,-1-1 0,1 1 0,-1-1 0,0 1 0,1-1 0,-1 1 0,1-1 0,-1 1 0,0-1 0,0 0 0,1 1 0,-1-1 0,0 1 0,0-1 0,0 0 0,1 1 0,-1-1 0,0 1 0,0-1 0,0 0 0,0 1 0,0-1 0,0 0 0,-1 1 0,1-1 0,0 1 0,0-1 0,0 0 0,0 1 0,-1-1 0,1 0 0,-1 0 0,0 1 0,0-1 0,0 1 0,-1-1 0,1 1 0,0 0 0,0-1 0,0 1 0,0 0 0,0 0 0,0 0 0,0 0 0,0 0 0,-1 0 0,1 0 0,0 0 0,0 1 0,0-1 0,0 0 0,0 1 0,-2 0 0,-9 4 0,-1 1 0,2 0 0,-1 1 0,1 0 0,-17 15 0,-54 53 0,51-46 0,-142 138 0,-220 200 0,58-81 67,-122 108-1499,380-324-5394</inkml:trace>
  <inkml:trace contextRef="#ctx0" brushRef="#br0" timeOffset="20010.59">3875 41 24575,'-14'22'0,"-13"25"0,-15 26 0,-19 25 0,-21 26 0,-25 20 0,-26 18 0,-24 10 0,-13 5-2450,21-28-3291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41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645 24575,'4'0'0,"8"0"0,9 0 0,12 0 0,11 0 0,6 0 0,4 0 0,1-3 0,-2-2 0,-3 0 0,-6 1 0,-14 1 0,-12 2-8191</inkml:trace>
  <inkml:trace contextRef="#ctx0" brushRef="#br0" timeOffset="470.72">1313 10 24575,'0'-7'0,"0"5"0,0 9 0,0 15 0,0 15 0,4 11 0,0 5 0,4 4 0,4 0 0,0-7 0,2-7 0,-3-8 0,-1-10-8191</inkml:trace>
  <inkml:trace contextRef="#ctx0" brushRef="#br0" timeOffset="1096.3">1102 518 24575,'200'-5'0,"0"-9"0,229-46 0,-411 57 0,-11 3 0,0-2 0,0 1 0,0-1 0,0 0 0,13-6 0,-20 8-29,0 0 0,0 0 0,0 0 0,1-1 0,-1 1 0,0 0 0,0 0 0,0 0 0,0 0 0,0 0 0,1 0 0,-1 0 0,0 0 0,0 0 0,0 0-1,0 0 1,0-1 0,0 1 0,1 0 0,-1 0 0,0 0 0,0 0 0,0 0 0,0 0 0,0-1 0,0 1 0,0 0 0,0 0 0,0 0 0,0 0 0,0 0 0,0-1 0,0 1 0,0 0 0,0 0-1,0 0 1,0 0 0,0-1 0,0 1 0,0 0 0,0 0 0,0 0 0,0 0 0,0 0 0,0-1 0,0 1 0</inkml:trace>
  <inkml:trace contextRef="#ctx0" brushRef="#br0" timeOffset="-1740.75">86 1089 24575</inkml:trace>
  <inkml:trace contextRef="#ctx0" brushRef="#br0" timeOffset="-640.83">86 1090 24575,'0'-42'0,"0"34"0,0 30 0,0-22 0,0 41 0,8 63 0,-7-93 0,2 1 0,-1 0 0,2-1 0,-1 1 0,1-1 0,1 0 0,0 0 0,1-1 0,0 0 0,9 12 0,-14-20 0,1 0 0,-1 0 0,1 0 0,0 0 0,-1 0 0,1 0 0,0-1 0,0 1 0,1 0 0,-1-1 0,0 0 0,0 0 0,1 1 0,-1-1 0,1 0 0,-1-1 0,1 1 0,-1 0 0,1-1 0,-1 0 0,1 1 0,0-1 0,-1 0 0,1 0 0,-1-1 0,1 1 0,0 0 0,-1-1 0,1 0 0,-1 1 0,1-1 0,-1 0 0,1 0 0,-1 0 0,0-1 0,0 1 0,1-1 0,-1 1 0,2-3 0,2-2 0,0 0 0,0-1 0,0 1 0,-1-1 0,0 0 0,0-1 0,-1 1 0,0-1 0,0 0 0,4-14 0,-1-4 0,-1 0 0,-2 0 0,0 0 0,-2-1 0,-1 0 0,-1 1 0,-1-1 0,-9-50 0,10 74 0,0 1 0,-1-1 0,1 1 0,-1-1 0,0 1 0,0 0 0,0-1 0,0 1 0,-1 0 0,1 0 0,0 0 0,-1 0 0,1 0 0,-1 0 0,0 0 0,0 0 0,0 0 0,0 1 0,0-1 0,0 1 0,0 0 0,-1-1 0,1 1 0,-3-1 0,2 2 0,-1-1 0,0 1 0,1 0 0,-1 0 0,1 1 0,-1-1 0,0 1 0,1 0 0,-1 0 0,1 0 0,0 0 0,-1 0 0,1 1 0,0-1 0,0 1 0,-5 4 0,-8 5 0,2 1 0,0 0 0,0 1 0,1 1 0,1 0 0,0 1 0,1 0 0,0 1 0,1 0 0,-9 22 0,7-11 0,1 1 0,1-1 0,2 2 0,0-1 0,-6 56 0,13-73 0,1-1 0,-1 0 0,2 0 0,-1 1 0,2-1 0,-1 0 0,1 0 0,1 0 0,4 12 0,-4-16 0,0 1 0,0-1 0,1 0 0,0 0 0,0 0 0,1-1 0,-1 0 0,1 0 0,0 0 0,1 0 0,-1-1 0,1 1 0,0-2 0,9 6 0,3-1 17,0-1 0,0 0 0,1-1 1,0-1-1,0-1 0,27 2 0,3-2-760,64-4 1,-35-4-6084</inkml:trace>
  <inkml:trace contextRef="#ctx0" brushRef="#br0" timeOffset="3218.13">1186 793 24575,'-1'0'0,"-1"0"0,1 0 0,0 0 0,-1 0 0,1 0 0,0 0 0,-1 0 0,1-1 0,0 1 0,0-1 0,-1 1 0,1-1 0,0 1 0,0-1 0,0 0 0,-2 0 0,3 0 0,-1 0 0,1 1 0,0-1 0,-1 1 0,1-1 0,0 0 0,-1 1 0,1-1 0,0 0 0,0 1 0,0-1 0,-1 0 0,1 0 0,0 1 0,0-1 0,0 0 0,0 0 0,0 1 0,0-1 0,0 0 0,1 0 0,0-2 0,0 0 0,0 1 0,0-1 0,0 1 0,1 0 0,-1-1 0,1 1 0,-1 0 0,1 0 0,0 0 0,0 0 0,0 0 0,3-3 0,0 3 0,-1-1 0,0 0 0,1 1 0,0 0 0,-1 0 0,1 0 0,0 1 0,0-1 0,0 1 0,0 0 0,0 1 0,0-1 0,0 1 0,0 0 0,7 1 0,-10 0 0,0-1 0,1 1 0,-1 0 0,0-1 0,0 1 0,0 1 0,0-1 0,0 0 0,0 0 0,0 1 0,0-1 0,0 1 0,-1-1 0,1 1 0,-1 0 0,1 0 0,-1 0 0,1 0 0,-1 0 0,0 0 0,0 0 0,0 0 0,0 0 0,-1 0 0,1 1 0,-1-1 0,1 0 0,-1 0 0,0 1 0,0-1 0,1 0 0,-2 1 0,1-1 0,0 0 0,-1 3 0,0 4 0,-1-1 0,1 1 0,-2-1 0,1 0 0,-1 0 0,0 0 0,-1 0 0,0-1 0,0 1 0,0-1 0,-1 0 0,0 0 0,-1 0 0,-8 7 0,-10 8 0,0-2 0,-43 28 0,-2 1 0,68-48 0,0-1 0,1 1 0,-1-1 0,0 1 0,0-1 0,1 1 0,-1 0 0,0-1 0,1 1 0,-1 0 0,1 0 0,-1-1 0,1 1 0,-1 0 0,1 0 0,0 0 0,-1-1 0,1 1 0,0 0 0,0 0 0,-1 0 0,1 0 0,0 1 0,1-1 0,-1-1 0,0 1 0,1 0 0,0-1 0,-1 1 0,1-1 0,-1 1 0,1-1 0,0 1 0,-1-1 0,1 1 0,0-1 0,0 0 0,-1 1 0,1-1 0,0 0 0,0 0 0,-1 1 0,1-1 0,1 0 0,55 2 0,-47-2 0,167-14-158,-128 9-1049,-18 1-5619</inkml:trace>
  <inkml:trace contextRef="#ctx0" brushRef="#br0" timeOffset="4319.52">1503 921 24575,'4'0'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15.0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2 1263 24575,'-2'0'0,"1"0"0,-1 0 0,1-1 0,-1 1 0,1-1 0,-1 1 0,1-1 0,-1 0 0,1 1 0,-1-1 0,1 0 0,0 0 0,-1 0 0,1 0 0,0 0 0,0-1 0,0 1 0,0 0 0,0 0 0,0-1 0,0 1 0,0 0 0,1-1 0,-1 1 0,0-1 0,1 1 0,-1-1 0,1 0 0,0 1 0,-1-4 0,0 2 0,1 0 0,0 0 0,-1-1 0,1 1 0,0 0 0,0 0 0,1 0 0,-1 0 0,1-1 0,0 1 0,0 0 0,0 0 0,0 0 0,3-5 0,0 3 0,1 0 0,0 1 0,0 0 0,0 0 0,1 0 0,0 0 0,-1 1 0,1 0 0,0 0 0,1 1 0,10-4 0,-7 3 0,-1 1 0,1 0 0,0 0 0,0 1 0,-1 0 0,1 1 0,14 1 0,-21 0 0,1-1 0,0 1 0,-1 0 0,1 1 0,-1-1 0,1 0 0,-1 1 0,1 0 0,-1 0 0,0 0 0,0 0 0,0 0 0,0 1 0,0-1 0,-1 1 0,5 6 0,-3-4 0,-1 1 0,0 0 0,0 0 0,-1 0 0,1 0 0,-1 1 0,0-1 0,1 13 0,-1-2 0,-1 0 0,-1-1 0,-1 1 0,0-1 0,-1 1 0,-8 31 0,5-31 0,-2 0 0,0-1 0,0 0 0,-2 0 0,0 0 0,-1-1 0,0-1 0,-1 1 0,-1-2 0,-16 16 0,-5 0 0,-1-1 0,-73 44 0,90-57 0,17-15 0,0 1 0,0-1 0,0 0 0,0 0 0,0 1 0,0-1 0,0 0 0,0 1 0,0-1 0,0 0 0,0 0 0,0 1 0,0-1 0,0 0 0,0 0 0,1 1 0,-1-1 0,0 0 0,0 0 0,0 1 0,0-1 0,0 0 0,1 0 0,-1 0 0,0 0 0,0 1 0,1-1 0,-1 0 0,0 0 0,0 0 0,0 0 0,1 0 0,-1 1 0,0-1 0,0 0 0,1 0 0,-1 0 0,1 0 0,3 1 0,1 0 0,0-1 0,0 1 0,0-1 0,0 0 0,5-1 0,143-19 27,-89 10-723,130-4 0,-177 14-6130</inkml:trace>
  <inkml:trace contextRef="#ctx0" brushRef="#br0" timeOffset="442.22">868 1326 24575,'7'159'0,"-3"-123"0,1-2 0,2 1 0,11 36 0,-17-70 0,-1 0 0,0 0 0,0 0 0,0 0 0,1 0 0,-1 0 0,0 0 0,1 0 0,-1 0 0,1 0 0,-1 0 0,1 0 0,0-1 0,-1 1 0,1 0 0,0 0 0,0-1 0,-1 1 0,1 0 0,0-1 0,0 1 0,1 0 0,-1-1 0,-1-1 0,1 1 0,0-1 0,-1 1 0,1-1 0,0 1 0,-1-1 0,1 1 0,0-1 0,-1 1 0,1-1 0,-1 0 0,0 1 0,1-1 0,-1 0 0,1 0 0,-1 1 0,0-1 0,0 0 0,1 0 0,-1 0 0,14-60 0,-12 54 0,40-249 0,-42 253 0,1-1 0,0 0 0,0 1 0,0-1 0,0 1 0,0-1 0,1 1 0,2-5 0,-4 8 0,0 0 0,0 0 0,0 0 0,0-1 0,0 1 0,1 0 0,-1 0 0,0 0 0,0 0 0,0 0 0,1 0 0,-1-1 0,0 1 0,0 0 0,1 0 0,-1 0 0,0 0 0,0 0 0,0 0 0,1 0 0,-1 0 0,0 0 0,0 0 0,1 0 0,-1 0 0,0 0 0,0 0 0,1 0 0,-1 0 0,0 0 0,0 1 0,0-1 0,1 0 0,-1 0 0,0 0 0,0 0 0,0 0 0,1 1 0,-1-1 0,0 0 0,11 20 0,2 21-227,0 0-1,-3 0 1,-2 1-1,-1 1 1,1 60-1,-7-78-6598</inkml:trace>
  <inkml:trace contextRef="#ctx0" brushRef="#br0" timeOffset="946.55">848 1326 24575,'25'-7'0,"23"-2"0,18-4 0,11 1 0,4 2 0,-11 3-8191</inkml:trace>
  <inkml:trace contextRef="#ctx0" brushRef="#br0" timeOffset="-1784.23">932 35 24575,'-4'-18'0,"0"2"0,-1 17 0,2 20 0,0 20 0,1 18 0,1 9 0,5 5 0,0-4 0,5-5 0,-1-8 0,0-5 0,-3-8 0,-1-8 0,-2-6 0,-1-8-8191</inkml:trace>
  <inkml:trace contextRef="#ctx0" brushRef="#br0" timeOffset="-821.93">488 735 24575,'-22'0'0,"5"-3"0,18-2 0,28-4 0,33 1 0,36-3 0,30-3 0,25-2 0,16 1 0,7 0 0,-4 2 0,-17 4 0,-27 3 0,-29 2 0,-31 6 0,-31 3 0,-28 0 0</inkml:trace>
  <inkml:trace contextRef="#ctx0" brushRef="#br0" timeOffset="3184.11">0 1728 24575,'10'15'0,"0"0"0,1-1 0,1 0 0,0-1 0,1 0 0,23 18 0,-4-4 0,-14-9 0,-11-11 0,0 0 0,0 0 0,1 0 0,-1-1 0,2-1 0,14 9 0,-22-13 0,0-1 0,-1 0 0,1-1 0,-1 1 0,1 0 0,-1 0 0,1 0 0,-1 0 0,1 0 0,-1 0 0,1-1 0,-1 1 0,1 0 0,-1 0 0,1-1 0,-1 1 0,1 0 0,-1-1 0,0 1 0,1-1 0,-1 1 0,0 0 0,1-1 0,-1 1 0,0-1 0,1 1 0,-1-1 0,0 1 0,0-1 0,0 1 0,0-1 0,1 1 0,-1-1 0,0 1 0,0-1 0,0 1 0,0-1 0,0 1 0,0-2 0,2-26 0,-2 25 0,-2-76 0,-15-97 0,4 57 0,-14-104 0,-2-27 0,28 238 0,0 8 0,1 0 0,-1 0 0,1 0 0,-1 0 0,1 0 0,1 0 0,-1 0 0,1 0 0,-1-1 0,1 1 0,0 0 0,1 1 0,2-8 0,-2 11 0,0-1 0,1 0 0,-1 0 0,1 1 0,-1 0 0,1-1 0,-1 1 0,1 0 0,-1 0 0,1 0 0,-1 1 0,1-1 0,-1 0 0,0 1 0,1 0 0,-1-1 0,4 3 0,6 0 0,18-1 0,1-1 0,0-1 0,0-1 0,0-2 0,47-11 0,-24 5 0,1704-205 0,-1569 189 0,-182 24 0,-1 1 0,1 0 0,-1 0 0,1 1 0,0 0 0,9 2 0,-9-1 0,0-1 0,0 0 0,-1 0 0,1 0 0,0-1 0,11-1 0,70-7 0,-61 6 0,0 0 0,50-12 0,-69 11 117,-8 3-138,-1 0 0,1 0 0,0 0 0,0 0-1,0 0 1,0 0 0,0 0 0,0 0 0,0 0 0,0 0-1,0 0 1,0 0 0,0 0 0,0 0 0,-1 0 0,1 0-1,0 0 1,0 0 0,0 0 0,0 0 0,0 0-1,0 0 1,0 0 0,0 0 0,0 0 0,0 0 0,0 0-1,0 0 1,0 0 0,0-1 0,0 1 0,0 0-1,0 0 1,0 0 0,0 0 0,-1 0 0,1 0 0,0 0-1,0 0 1,0 0 0,0 0 0,0 0 0,0 0 0,0-1-1,0 1 1,0 0 0,0 0 0,0 0 0,1 0-1,-1 0 1,0 0 0,0 0 0,0 0 0,0 0 0,0 0-1,0 0 1,0 0 0,0 0 0,0-1 0,0 1 0,0 0-1,0 0 1,0 0 0,0 0 0,0 0 0,0 0-1,0 0 1,0 0 0,1 0 0</inkml:trace>
  <inkml:trace contextRef="#ctx0" brushRef="#br0" timeOffset="3548.13">1441 1475 24575,'0'4'0,"4"1"0,0 3 0</inkml:trace>
  <inkml:trace contextRef="#ctx0" brushRef="#br0" timeOffset="3984.69">1758 1072 24575,'4'0'0,"0"4"0,1 12 0,-1 13 0,-2 14 0,0 9 0,-1 8 0,-1 3 0,0-1 0,0 0 0,0-4 0,-1-8 0,1-6 0,0-9-8191</inkml:trace>
  <inkml:trace contextRef="#ctx0" brushRef="#br0" timeOffset="3985.69">1674 1686 24575,'0'-3'0,"4"-6"0,7 0 0,11-3 0,11 1 0,11 3 0,5 2 0,2 2 0,-4 2 0,-11 5 0,-11 1-8191</inkml:trace>
  <inkml:trace contextRef="#ctx0" brushRef="#br0" timeOffset="4491.55">1716 1899 24575,'-1'1'0,"1"-1"0,-1 0 0,0 0 0,0 1 0,1-1 0,-1 0 0,1 1 0,-1-1 0,0 1 0,1-1 0,-1 1 0,1-1 0,-1 1 0,1-1 0,-1 1 0,1-1 0,-1 1 0,1 0 0,0-1 0,-1 1 0,1 0 0,0-1 0,-1 1 0,1 0 0,0 0 0,0-1 0,0 1 0,0 0 0,0 0 0,0-1 0,0 1 0,0 0 0,0 0 0,2 33 0,-2-29 0,3 24 0,-2-4 0,1-1 0,2 0 0,0 0 0,10 28 0,-5-93 0,-8 32 0,3-18 0,0 2 0,10-29 0,-13 49 0,1 0 0,-1 0 0,1 0 0,1 0 0,-1 0 0,1 0 0,0 1 0,0-1 0,0 1 0,0 0 0,1-1 0,0 2 0,0-1 0,0 0 0,0 1 0,0 0 0,6-3 0,-8 5 0,0 0 0,-1 0 0,1 1 0,1-1 0,-1 1 0,0-1 0,0 1 0,0 0 0,0 0 0,0 0 0,0 0 0,0 0 0,0 0 0,0 1 0,0-1 0,1 1 0,-1-1 0,0 1 0,-1 0 0,4 1 0,-2 0 0,0 0 0,0 1 0,-1-1 0,1 1 0,-1-1 0,1 1 0,-1 0 0,0 0 0,0 0 0,3 6 0,1 4 0,-2 0 0,1 0 0,-2 1 0,1-1 0,0 17 0,-2-18-227,0-1-1,-2 1 1,1 0-1,-2 0 1,-2 20-1,-2-13-6598</inkml:trace>
  <inkml:trace contextRef="#ctx0" brushRef="#br0" timeOffset="5074.34">2244 1286 24575,'7'0'0,"10"0"0,9 0 0,11-3 0,6-2 0,3 0 0,-2 2 0,-6 0 0,-8 2-8191</inkml:trace>
  <inkml:trace contextRef="#ctx0" brushRef="#br0" timeOffset="5075.34">2138 1307 24575,'25'-3'0,"0"0"0,0 2 0,0 1 0,0 0 0,0 2 0,33 7 0,-50-7 0,0 0 0,0 1 0,-1-1 0,0 2 0,1-1 0,-1 1 0,0 0 0,-1 0 0,1 1 0,-1 0 0,0 0 0,0 1 0,0 0 0,-1 0 0,0 0 0,0 0 0,-1 1 0,1 0 0,-1 0 0,-1 0 0,1 0 0,-1 1 0,3 12 0,-4-9 0,1 0 0,-2 1 0,1-1 0,-2 0 0,1 1 0,-2-1 0,1 1 0,-2-1 0,1 1 0,-2-1 0,1 0 0,-2 0 0,1 0 0,-2 0 0,1-1 0,-1 0 0,-1 0 0,0 0 0,0 0 0,-14 14 0,0-1 0,-2-1 0,0-2 0,-1 0 0,-1-1 0,-1-1 0,-44 23 0,66-40 0,-4 3 0,-1 0 0,1 1 0,0-1 0,-9 9 0,16-12 0,-1-1 0,1 0 0,0 0 0,0 0 0,-1 1 0,1-1 0,0 0 0,0 1 0,0-1 0,-1 0 0,1 0 0,0 1 0,0-1 0,0 0 0,0 1 0,0-1 0,0 0 0,0 1 0,0-1 0,-1 1 0,1-1 0,0 0 0,1 1 0,-1-1 0,0 0 0,0 1 0,0-1 0,0 0 0,0 1 0,0-1 0,0 0 0,0 1 0,1-1 0,-1 0 0,0 0 0,0 1 0,0-1 0,1 0 0,-1 1 0,2 0 0,1 0 0,-1 0 0,0 0 0,1 0 0,-1-1 0,1 1 0,-1-1 0,1 1 0,-1-1 0,4 0 0,55 1-341,0-2 0,-1-4-1,107-20 1,-103 12-6485</inkml:trace>
  <inkml:trace contextRef="#ctx0" brushRef="#br0" timeOffset="6231.12">2965 1244 24575,'1'27'0,"-1"7"0,0-26 0,-2-13 0,2 3 0,0 0 0,-1 1 0,1-1 0,-1 0 0,1 1 0,-1-1 0,0 1 0,0-1 0,0 0 0,0 1 0,0 0 0,0-1 0,0 1 0,0 0 0,-1-1 0,1 1 0,0 0 0,-1 0 0,1 0 0,-1 0 0,1 0 0,-1 1 0,0-1 0,1 0 0,-1 1 0,0-1 0,1 1 0,-1 0 0,0-1 0,0 1 0,1 0 0,-1 0 0,0 0 0,0 0 0,1 0 0,-1 1 0,0-1 0,0 0 0,1 1 0,-1 0 0,0-1 0,1 1 0,-1 0 0,1 0 0,-1 0 0,1 0 0,-1 0 0,1 0 0,-1 0 0,1 0 0,0 0 0,0 1 0,-2 2 0,-27 37 35,3 1 1,-42 84-1,2-1-1506,53-103-5355</inkml:trace>
  <inkml:trace contextRef="#ctx0" brushRef="#br0" timeOffset="6626.07">2690 1371 24575,'11'0'0,"7"4"0,3 8 0,3 9 0,1 8 0,-1 7 0,0 4 0,-2-1 0,-3 0 0,-3-3 0,-3-4 0,-4-7-8191</inkml:trace>
  <inkml:trace contextRef="#ctx0" brushRef="#br0" timeOffset="6627.07">3007 1498 24575,'7'-3'0,"3"1"0,-1 10 0,2 9 0,-1 10 0,-2 4 0,-3 3 0,-1 0 0,-2-2 0,-2-3 0,0-7-8191</inkml:trace>
  <inkml:trace contextRef="#ctx0" brushRef="#br0" timeOffset="7139.07">3092 1199 24575,'7'11'0,"6"11"0,1 1-8191</inkml:trace>
  <inkml:trace contextRef="#ctx0" brushRef="#br0" timeOffset="7140.07">3261 1517 24575,'29'-3'0,"16"-2"0,9 0 0,1 2 0,-8 0-8191</inkml:trace>
  <inkml:trace contextRef="#ctx0" brushRef="#br0" timeOffset="7141.07">3811 1305 24575,'-7'15'0,"-6"11"0,-5 9 0,-2 6 0,-2-1 0,0 0 0,-1-3 0,1-8 0,0-9 0,4-7-8191</inkml:trace>
  <inkml:trace contextRef="#ctx0" brushRef="#br0" timeOffset="7565.94">3556 1328 24575,'14'0'0,"13"8"0,4 9 0,5 8 0,4 9 0,-3 4 0,-3 4 0,-3-2 0,-8-4 0,-4-9 0,-5-8-8191</inkml:trace>
  <inkml:trace contextRef="#ctx0" brushRef="#br0" timeOffset="7566.94">3641 1138 24575,'14'0'0,"16"0"0,14 0 0,9 0 0,4 0 0,-8 0-8191</inkml:trace>
  <inkml:trace contextRef="#ctx0" brushRef="#br0" timeOffset="7992.92">4108 1072 24575,'4'22'0,"7"18"0,7 16 0,0 13 0,-4 10 0,-4 1 0,-6 2 0,-13-2 0,-14-4 0,-18-4 0,-17-7 0,-12-8 0,-13-9 0,-10-10 0,11-11-8191</inkml:trace>
  <inkml:trace contextRef="#ctx0" brushRef="#br0" timeOffset="8544.07">2668 1137 24575,'0'-7'0,"-4"5"0,-4 9 0,-5 19 0,-3 19 0,-3 19 0,2 14 0,3 8 0,12 4 0,17 0 0,17-3 0,17-7 0,18-9 0,19-9 0,-4-16-8191</inkml:trace>
  <inkml:trace contextRef="#ctx0" brushRef="#br0" timeOffset="9313.09">4298 904 24575,'3'-6'0,"1"0"0,0 1 0,0-1 0,0 0 0,1 1 0,-1 0 0,1 0 0,0 1 0,1-1 0,-1 1 0,1 0 0,0 1 0,0-1 0,0 1 0,1 0 0,-1 1 0,0 0 0,1 0 0,0 0 0,0 1 0,-1-1 0,1 2 0,8-1 0,-13 1 0,0 0 0,-1-1 0,1 1 0,0 1 0,-1-1 0,1 0 0,0 0 0,-1 1 0,1-1 0,-1 0 0,1 1 0,0 0 0,-1-1 0,1 1 0,-1 0 0,1 0 0,-1 0 0,0 0 0,1 0 0,-1 0 0,0 0 0,0 0 0,0 1 0,0-1 0,0 0 0,0 1 0,0-1 0,0 1 0,-1-1 0,1 1 0,0-1 0,-1 1 0,1-1 0,-1 1 0,0 0 0,1-1 0,-1 3 0,0 2 0,0-1 0,-1 0 0,1 1 0,-1-1 0,0 0 0,-1 0 0,1 1 0,-1-1 0,0 0 0,-4 8 0,-6 3 0,1 0 0,-2-1 0,0 0 0,-1-1 0,0 0 0,-29 20 0,-2 3 0,45-37 0,-1 0 0,1 0 0,0 0 0,-1 1 0,1-1 0,0 0 0,-1 0 0,1 1 0,0-1 0,0 0 0,-1 0 0,1 1 0,0-1 0,0 0 0,-1 1 0,1-1 0,0 0 0,0 1 0,0-1 0,0 1 0,0-1 0,-1 0 0,1 1 0,0-1 0,0 1 0,0-1 0,0 0 0,0 1 0,0-1 0,0 1 0,0-1 0,1 0 0,-1 1 0,0 0 0,14 3 0,24-5 0,16-7-682,82-24-1,-76 15-6143</inkml:trace>
  <inkml:trace contextRef="#ctx0" brushRef="#br0" timeOffset="9859.76">2646 693 24575,'1063'0'0,"-1035"1"0,-18 0 0,0-1 0,0 0 0,0 0 0,0-1 0,0 0 0,0-1 0,13-4 0,-19 2-1365</inkml:trace>
  <inkml:trace contextRef="#ctx0" brushRef="#br0" timeOffset="9860.76">4721 376 2457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490 24575,'1'-22'0,"1"25"0,3 42 0,5 66 0,-5 1 0,-10 126 0,4-225 0,1-7 0,0 1 0,0 0 0,-1-1 0,0 1 0,-1 0 0,1-1 0,-1 1 0,-1-1 0,1 0 0,-7 11 0,9-17 0,0 1 0,0-1 0,0 0 0,0 0 0,0 1 0,0-1 0,0 0 0,-1 0 0,1 0 0,0 1 0,0-1 0,0 0 0,0 0 0,-1 0 0,1 0 0,0 0 0,0 1 0,0-1 0,-1 0 0,1 0 0,0 0 0,0 0 0,-1 0 0,1 0 0,0 0 0,0 0 0,0 0 0,-1 0 0,1 0 0,0 0 0,0 0 0,-1 0 0,1 0 0,0 0 0,0 0 0,-1 0 0,1 0 0,0 0 0,0 0 0,0 0 0,-1 0 0,1-1 0,0 1 0,0 0 0,0 0 0,-1 0 0,1 0 0,0 0 0,0-1 0,0 1 0,0 0 0,-1 0 0,1 0 0,0-1 0,0 1 0,0 0 0,0 0 0,0-1 0,0 1 0,0 0 0,-1-16 0,2 14 0,1-1 0,0 1 0,0-1 0,0 1 0,0 0 0,0-1 0,0 1 0,1 0 0,-1 1 0,0-1 0,1 0 0,0 1 0,-1-1 0,1 1 0,0 0 0,4-1 0,49-13 0,22 7 0,-1 2 0,139 9 0,-212-2-19,-10-1-1327,-6 0-5480</inkml:trace>
  <inkml:trace contextRef="#ctx0" brushRef="#br0" timeOffset="655.15">967 131 24575,'5'-45'0,"-4"38"0,0 1 0,0-1 0,0 0 0,-1 1 0,0-1 0,0 1 0,0-1 0,-1 0 0,-3-11 0,4 18 0,0-1 0,-1 1 0,1 0 0,0-1 0,0 1 0,-1-1 0,1 1 0,0 0 0,-1-1 0,1 1 0,0 0 0,-1-1 0,1 1 0,0 0 0,-1-1 0,1 1 0,-1 0 0,1 0 0,-1 0 0,1-1 0,-1 1 0,1 0 0,-1 0 0,1 0 0,0 0 0,-1 0 0,1 0 0,-1 0 0,1 0 0,-1 0 0,1 0 0,-1 0 0,1 0 0,-1 0 0,1 1 0,-1-1 0,1 0 0,-1 0 0,1 0 0,0 1 0,-1-1 0,1 0 0,-1 0 0,1 1 0,0-1 0,-1 1 0,-20 20 0,0 10 0,0 2 0,2 1 0,2 0 0,1 1 0,-14 46 0,24-66 0,-23 66 0,3 1 0,3 2 0,-17 127 0,35-169 0,1 0 0,3 0 0,1 0 0,2 0 0,2 0 0,2-1 0,1 0 0,3 0 0,18 51 0,-17-65-273,1-2 0,2 0 0,0 0 0,35 44 0,3-11-6553</inkml:trace>
  <inkml:trace contextRef="#ctx0" brushRef="#br0" timeOffset="1249.83">1327 513 24575,'-14'126'0,"5"249"0,10-277 0,0-76 0,-1-43 0,1-134 0,-3-251 0,2 399 0,1 3 0,-1-1 0,-1 0 0,1 0 0,0 1 0,-1-1 0,0 0 0,0 1 0,-1-1 0,1 1 0,-5-9 0,6 12 0,0 1 0,0 0 0,-1-1 0,1 1 0,0 0 0,0 0 0,-1-1 0,1 1 0,0 0 0,-1-1 0,1 1 0,0 0 0,-1 0 0,1 0 0,0 0 0,-1-1 0,1 1 0,-1 0 0,1 0 0,0 0 0,-1 0 0,1 0 0,-1 0 0,1 0 0,0 0 0,-1 0 0,1 0 0,-1 0 0,1 0 0,0 0 0,-1 0 0,1 0 0,-1 1 0,1-1 0,-11 13 0,-2 20 0,10-18 0,0-1 0,0 1 0,2 0 0,0 0 0,0 0 0,2-1 0,0 1 0,0 0 0,7 24 0,-7-33 0,1 1 0,0-1 0,1 0 0,-1-1 0,1 1 0,1 0 0,-1-1 0,1 0 0,-1 0 0,2 0 0,-1 0 0,0 0 0,1-1 0,0 0 0,0 0 0,0 0 0,1-1 0,-1 0 0,1 0 0,0 0 0,0 0 0,0-1 0,0 0 0,12 2 0,-13-3 0,0-1 0,-1 1 0,1-1 0,0 0 0,0 0 0,0 0 0,0-1 0,0 0 0,-1 0 0,1 0 0,0-1 0,-1 1 0,1-1 0,-1 0 0,1 0 0,-1-1 0,6-3 0,-4 0 0,1 0 0,-1 0 0,0-1 0,0 0 0,0 0 0,-1 0 0,0 0 0,6-14 0,-4 5 0,1-1 0,-2-1 0,0 0 0,-2 1 0,0-2 0,3-23 0,-8 59-110,-1 14-308,2 0-1,6 56 1,3-46-6408</inkml:trace>
  <inkml:trace contextRef="#ctx0" brushRef="#br0" timeOffset="1904.05">1793 744 24575,'-14'33'0,"-9"17"0,-4 12 0,-1-2 0,5-4 0,5-11-8191</inkml:trace>
  <inkml:trace contextRef="#ctx0" brushRef="#br0" timeOffset="2313.3">2132 619 24575,'1'0'0,"-1"-1"0,1 1 0,-1 0 0,1-1 0,-1 1 0,1 0 0,0-1 0,-1 1 0,1 0 0,0 0 0,-1 0 0,1-1 0,0 1 0,0 0 0,-1 0 0,1 0 0,0 0 0,-1 0 0,1 0 0,0 1 0,-1-1 0,1 0 0,0 0 0,-1 0 0,1 1 0,0-1 0,-1 0 0,1 1 0,0-1 0,-1 0 0,1 1 0,-1-1 0,1 1 0,-1-1 0,1 1 0,0 0 0,17 23 0,-8-8 0,-1 1 0,-1 1 0,-1-1 0,10 37 0,-13-42 0,-2 0 0,1 1 0,-2-1 0,0 1 0,0-1 0,-1 1 0,-1 0 0,-3 19 0,4-28 0,-1 0 0,0-1 0,0 1 0,-1 0 0,1-1 0,-1 1 0,1-1 0,-1 0 0,0 1 0,-1-1 0,1 0 0,0 0 0,-1-1 0,0 1 0,0 0 0,0-1 0,0 0 0,0 1 0,0-1 0,0 0 0,-1-1 0,-3 2 0,4-2 0,0 0 0,0-1 0,-1 0 0,1 0 0,0 0 0,0 0 0,0 0 0,-1-1 0,1 1 0,0-1 0,0 0 0,0 0 0,0 0 0,0 0 0,0-1 0,0 1 0,1-1 0,-1 0 0,0 0 0,1 0 0,-1 0 0,1 0 0,0 0 0,0-1 0,0 1 0,-3-5 0,-2-3 0,1 0 0,0-1 0,1 1 0,0-1 0,1 0 0,0-1 0,1 1 0,0-1 0,1 1 0,0-1 0,0-16 0,1 10 0,1 0 0,1-1 0,1 1 0,0 0 0,1 0 0,10-30 0,-11 40 6,1 1 0,0 0 0,1 0 0,0 0 0,0 1 0,0-1 0,1 1 0,0 0 0,0 1 0,1-1 0,-1 1 0,1 0 0,0 0 0,1 0 0,-1 1 0,1 0 0,0 1 0,0-1 0,10-2 0,-6 2-112,0 2 0,0-1 0,-1 2 0,1-1 0,0 2 0,0-1-1,0 1 1,0 1 0,0 0 0,0 1 0,0 0 0,0 0 0,12 5 0,6 5-6720</inkml:trace>
  <inkml:trace contextRef="#ctx0" brushRef="#br0" timeOffset="3827.62">2492 364 24575,'25'-18'0,"12"-2"0,4 9 0,-6 14 0,-9 14 0,-8 10 0,-11 9 0,-14 5 0,-10 3 0,-8-3 0,-5-4 0,1-5 0,7-9 0,16-7 0,19-10 0,18-10 0,19-8 0,0-2-8191</inkml:trace>
  <inkml:trace contextRef="#ctx0" brushRef="#br0" timeOffset="3828.62">3021 258 24575,'0'-3'0,"0"5"0,4 10 0,4 18 0,5 17 0,4 16 0,2 15 0,-2 16 0,-3 9 0,-5 10 0,-4 3 0,-13-1 0,-23 0 0,-25-7 0,-21-14 0,4-23-8191</inkml:trace>
  <inkml:trace contextRef="#ctx0" brushRef="#br0" timeOffset="4344.79">3507 703 24575,'-4'3'0,"-1"0"0,1 1 0,0-1 0,0 1 0,1 0 0,-1 0 0,1 0 0,0 0 0,0 1 0,0-1 0,0 1 0,1 0 0,-2 5 0,-2 5 0,0 0 0,2 0 0,-4 17 0,7-24 0,0 1 0,1-1 0,-1 0 0,2 0 0,-1 0 0,1 1 0,1-1 0,3 13 0,-5-18 0,1-1 0,0 1 0,0-1 0,0 1 0,0-1 0,0 0 0,0 1 0,0-1 0,1 0 0,0 0 0,-1 0 0,1 0 0,0 0 0,0 0 0,0 0 0,0-1 0,0 1 0,0-1 0,0 0 0,1 1 0,-1-1 0,0 0 0,1 0 0,-1 0 0,1-1 0,0 1 0,-1-1 0,1 1 0,-1-1 0,5 0 0,-4-1 0,-1 1 0,0-1 0,0 0 0,1 0 0,-1 0 0,0 0 0,0 0 0,0-1 0,0 1 0,0-1 0,-1 1 0,1-1 0,0 0 0,-1 1 0,1-1 0,-1 0 0,0 0 0,1 0 0,-1 0 0,0 0 0,0-1 0,0 1 0,-1 0 0,1 0 0,0-1 0,-1 1 0,1-4 0,2-10 0,-1-1 0,1-28 0,-3 36 0,-1-38 0,0-24 0,1 66 0,0 0 0,1 0 0,0 0 0,0 0 0,0 0 0,1 0 0,-1 0 0,1 0 0,0 1 0,4-7 0,-5 10 0,1-1 0,-1 0 0,1 0 0,-1 1 0,1-1 0,0 1 0,-1-1 0,1 1 0,0 0 0,0-1 0,0 1 0,0 0 0,0 0 0,0 1 0,0-1 0,1 0 0,-1 1 0,0-1 0,0 1 0,3 0 0,-1 0 0,0 0 0,0 1 0,0-1 0,0 1 0,0 0 0,0 0 0,-1 1 0,1-1 0,0 1 0,5 3 0,0 1 0,1 1 0,-1 0 0,-1 1 0,1 0 0,-1 0 0,-1 0 0,8 11 0,-4-2 0,0 1 0,-2 0 0,0 1 0,9 26 0,-14-34 0,-1 1 0,0 0 0,-1 0 0,0 0 0,-1 0 0,0 0 0,0 0 0,-3 21 0,-5-17 0,6-16 0,1 0 0,0 0 0,0 0 0,-1 1 0,1-1 0,0 0 0,-1 0 0,1 0 0,0 0 0,-1 0 0,1 0 0,0-1 0,-1 1 0,1 0 0,0 0 0,-1 0 0,1 0 0,0 0 0,-1 0 0,1 0 0,0-1 0,0 1 0,-1 0 0,1 0 0,0 0 0,0-1 0,-1 1 0,1 0 0,0 0 0,-1-1 0,-1-2 0,0 1 0,1-1 0,-1 0 0,0 0 0,1 0 0,0 0 0,-1-1 0,0-3 0,-1-10-59,1 0 0,0 0-1,1 0 1,1 0-1,1 0 1,0-1 0,1 1-1,1 0 1,0 0 0,2 1-1,0-1 1,0 1 0,2 0-1,0 0 1,1 1-1,0 0 1,1 0 0,1 1-1,0 1 1,1-1 0,1 1-1,20-17 1,3 4-6767</inkml:trace>
  <inkml:trace contextRef="#ctx0" brushRef="#br0" timeOffset="5131.39">4290 363 24575,'5'7'0,"1"-1"0,-1 1 0,-1 0 0,0 0 0,0 0 0,0 0 0,-1 1 0,1 0 0,-2 0 0,0 0 0,3 11 0,0 14 0,2 49 0,-6-56 0,2 25 0,-3 0 0,-9 85 0,6-114 0,-1-1 0,-1 1 0,-1-1 0,0 0 0,-2 0 0,-1-1 0,0 0 0,-22 34 0,37-60 0,0 2 0,1-1 0,-1 1 0,1 0 0,0 0 0,0 1 0,0 0 0,1 0 0,-1 1 0,13-3 0,10-3 0,60-6 0,17 11-1365,-82 4-5461</inkml:trace>
  <inkml:trace contextRef="#ctx0" brushRef="#br0" timeOffset="5132.39">4714 935 24575,'-3'-20'0,"3"20"0,-1 0 0,1 0 0,0 0 0,0 0 0,-1 0 0,1 0 0,0 0 0,0 0 0,-1 0 0,1 0 0,0 0 0,0 0 0,-1 0 0,1 0 0,0 0 0,0 0 0,-1 0 0,1 1 0,0-1 0,0 0 0,0 0 0,-1 0 0,1 0 0,0 1 0,0-1 0,0 0 0,0 0 0,-1 0 0,1 1 0,0-1 0,0 0 0,0 0 0,0 0 0,0 1 0,0-1 0,0 0 0,0 0 0,0 1 0,-15 38 0,11-22 0,1 0 0,1 0 0,0 0 0,1 0 0,1 1 0,1-1 0,0 0 0,2 0 0,7 31 0,-8-41 0,0 1 0,1-1 0,-1 0 0,1 0 0,1 0 0,0 0 0,0-1 0,0 1 0,0-1 0,1 0 0,0 0 0,1-1 0,-1 1 0,1-1 0,0-1 0,0 1 0,1-1 0,-1 0 0,1 0 0,0-1 0,0 0 0,0 0 0,1 0 0,8 1 0,-13-3 0,-1-1 0,1 0 0,-1 0 0,1 1 0,-1-1 0,1-1 0,-1 1 0,1 0 0,-1-1 0,1 1 0,-1-1 0,1 0 0,-1 0 0,0 0 0,0 0 0,1 0 0,-1 0 0,0-1 0,3-1 0,-2-1 0,0 1 0,0 0 0,0-1 0,0 0 0,-1 0 0,0 0 0,1 0 0,-2 0 0,4-9 0,0-7 0,0 0 0,-2 0 0,2-36 0,-4 48 0,0-26 0,0-1 0,-5-37 0,2 55 0,-1 1 0,0-1 0,-2 1 0,1 0 0,-2 0 0,-10-20 0,15 32 7,-1 1 0,0-1-1,-1 1 1,1 0 0,0-1-1,-1 1 1,0 1-1,0-1 1,0 0 0,0 1-1,0-1 1,0 1 0,-1 0-1,1 0 1,-1 0 0,1 1-1,-7-3 1,8 4-55,-1-1 0,1 1 0,0 0 0,-1 0 0,1 1 1,0-1-1,-1 0 0,1 1 0,0-1 0,-1 1 0,1 0 0,0 0 0,0 0 0,0 0 0,0 0 1,0 0-1,0 0 0,0 1 0,0-1 0,1 1 0,-1 0 0,0-1 0,1 1 0,-1 0 0,1 0 0,0 0 1,-1 0-1,1 0 0,0 0 0,-1 3 0,-7 18-6778</inkml:trace>
  <inkml:trace contextRef="#ctx0" brushRef="#br0" timeOffset="5787.66">4715 937 24575,'-11'15'0,"0"4"0,6-1 0,10-4 0,16-3 0,15-5 0,8-2 0,8-3 0,-2-1 0,-9-1-8191</inkml:trace>
  <inkml:trace contextRef="#ctx0" brushRef="#br0" timeOffset="5788.66">5011 1191 24575,'1'1'0,"0"-1"0,-1 0 0,1 1 0,0-1 0,-1 1 0,1-1 0,0 1 0,-1-1 0,1 1 0,-1 0 0,1-1 0,-1 1 0,1 0 0,-1-1 0,1 1 0,-1 0 0,1 0 0,-1-1 0,0 1 0,0 0 0,1 0 0,-1 0 0,0 0 0,0-1 0,0 2 0,4 28 0,-4-26 0,3 94 0,-4-68 0,2 0 0,6 46 0,-7-74 0,1 1 0,-1-1 0,1 0 0,-1 1 0,1-1 0,0 0 0,-1 0 0,1 0 0,1 0 0,-1 1 0,0-1 0,0-1 0,1 1 0,-1 0 0,1 0 0,0 0 0,-1-1 0,1 1 0,0-1 0,0 1 0,0-1 0,0 0 0,0 0 0,0 0 0,0 0 0,0 0 0,3 0 0,-2-1 0,-1 0 0,1 0 0,-1 0 0,0-1 0,1 1 0,-1-1 0,0 0 0,0 0 0,1 0 0,-1 0 0,0 0 0,0 0 0,0 0 0,0-1 0,0 1 0,0-1 0,0 1 0,-1-1 0,1 0 0,-1 0 0,1 0 0,-1 0 0,0 0 0,1 0 0,-1 0 0,1-4 0,4-9 0,0-1 0,-1 0 0,-1 0 0,-1 0 0,0 0 0,-1 0 0,-1-1 0,-1 1 0,0-1 0,-1 1 0,0-1 0,-2 1 0,0 0 0,-1 0 0,-8-23 0,11 35-105,-1 1 0,0-1 0,0 0 0,0 1 0,0-1 0,-1 1 0,1-1 0,-1 1 0,0 0 0,0 0 0,0 1 0,-5-5 0,-11-1-6721</inkml:trace>
  <inkml:trace contextRef="#ctx0" brushRef="#br0" timeOffset="6228.17">5327 892 24575,'0'0'0,"0"0"0,0 0 0,-1 0 0,1-1 0,0 1 0,0 0 0,0 0 0,0 0 0,-1 0 0,1-1 0,0 1 0,0 0 0,0 0 0,-1 0 0,1 0 0,0 0 0,0 0 0,-1 0 0,1 0 0,0 0 0,0 0 0,-1 0 0,1 0 0,0 0 0,0 0 0,0 0 0,-1 0 0,1 0 0,0 0 0,0 0 0,-1 0 0,1 0 0,0 0 0,0 0 0,-1 0 0,1 0 0,0 1 0,0-1 0,0 0 0,0 0 0,-1 0 0,1 1 0,-6 12 0,2 22 0,4-34 0,-1 24 0,1 0 0,1 0 0,1-1 0,8 38 0,-7-49 0,1 0 0,0 0 0,0 0 0,1 0 0,1-1 0,0 1 0,1-1 0,0-1 0,16 19 0,-22-28 0,1 0 0,0 0 0,0 0 0,0 0 0,0 0 0,0 0 0,1-1 0,-1 1 0,0-1 0,1 0 0,-1 0 0,1 0 0,0 0 0,-1 0 0,1 0 0,0-1 0,-1 1 0,1-1 0,0 0 0,-1 1 0,4-2 0,-3 1 0,-1-1 0,1 0 0,0 0 0,-1-1 0,1 1 0,-1-1 0,0 1 0,1-1 0,-1 0 0,0 0 0,0 1 0,0-2 0,0 1 0,0 0 0,-1 0 0,1-1 0,-1 1 0,1 0 0,-1-1 0,1-3 0,5-9 0,-2 0 0,0-1 0,-1 0 0,-1 0 0,3-26 0,-3-84 0,-3 123 0,-5-48 0,5 48 0,-1 0 0,1 0 0,-1 0 0,0 0 0,0 0 0,-1 0 0,1 1 0,-1-1 0,1 0 0,-1 1 0,0-1 0,0 1 0,-3-4 0,5 6 3,-1-1-1,1 1 1,0-1-1,-1 1 0,1-1 1,-1 1-1,1 0 1,-1-1-1,1 1 1,-1 0-1,1-1 0,-1 1 1,1 0-1,-1 0 1,1 0-1,-1-1 1,1 1-1,-1 0 0,0 0 1,1 0-1,-1 0 1,1 0-1,-1 0 1,0 0-1,1 0 1,-1 0-1,1 0 0,-1 0 1,1 1-1,-1-1 1,0 0-1,1 0 1,-1 1-1,1-1 0,-1 0 1,1 1-1,-1-1 1,1 0-1,0 1 1,-1-1-1,1 1 0,-1-1 1,1 0-1,0 1 1,-1-1-1,1 1 1,0-1-1,-1 2 0,0 0-108,1-1 0,-1 1 0,1 0 0,-1 0 0,1 0 0,0 0 0,-1 0 0,1 0 0,0 0 0,0 0 0,1 0 0,-1 0 0,1 2 0,5 11-6720</inkml:trace>
  <inkml:trace contextRef="#ctx0" brushRef="#br0" timeOffset="6732.27">5708 852 24575,'-2'1'0,"0"-1"0,0 0 0,0 1 0,0 0 0,0-1 0,1 1 0,-1 0 0,0 0 0,0 0 0,1 0 0,-1 0 0,0 1 0,1-1 0,-1 0 0,1 1 0,0-1 0,-1 1 0,1-1 0,0 1 0,0 0 0,0 0 0,0-1 0,0 1 0,0 2 0,-3 6 0,0-1 0,1 1 0,-2 13 0,1-4 0,1 1 0,1-1 0,1 0 0,0 1 0,2-1 0,3 26 0,-3-38 0,1 0 0,0 1 0,0-1 0,1 0 0,0 0 0,0 0 0,0-1 0,8 10 0,-8-12 0,0 0 0,0-1 0,0 1 0,1-1 0,0 0 0,0 0 0,0 0 0,0-1 0,0 1 0,0-1 0,1 0 0,-1 0 0,1-1 0,6 3 0,-9-4 0,0 0 0,1 1 0,-1-1 0,0 0 0,0 0 0,1 0 0,-1 0 0,0 0 0,0-1 0,0 1 0,1-1 0,-1 1 0,0-1 0,0 0 0,0 0 0,0 0 0,0 0 0,3-2 0,-1 0 0,-1-1 0,1 1 0,-1-1 0,0 1 0,0-1 0,0 0 0,-1 0 0,4-7 0,2-6 0,-1-2 0,-1 1 0,5-27 0,-9 40 0,7-38 0,-1 0 0,-3 0 0,1-84 0,-6 124 0,0 0 0,0 0 0,-1 0 0,1 0 0,-1 0 0,0 0 0,1 0 0,-1 0 0,-1 1 0,1-1 0,0 0 0,-1 1 0,1-1 0,-1 1 0,0-1 0,0 1 0,0 0 0,0 0 0,0-1 0,0 2 0,-1-1 0,-3-2 0,4 3 0,-1 0 0,1 0 0,-1 0 0,1 0 0,-1 1 0,1 0 0,-1-1 0,0 1 0,1 0 0,-1 0 0,0 0 0,1 1 0,-1-1 0,0 1 0,1-1 0,-1 1 0,1 0 0,-1 0 0,1 0 0,-1 0 0,1 0 0,0 1 0,0-1 0,-1 1 0,-1 2 0,1-1-91,0 0 0,1 0 0,-1 0 0,1 0 0,0 1 0,0-1 0,0 1 0,0 0 0,0-1 0,1 1 0,0 0 0,0 0 0,0 0 0,-1 8 0,-1 11-6735</inkml:trace>
  <inkml:trace contextRef="#ctx0" brushRef="#br0" timeOffset="7266.35">5667 1020 24575,'7'-3'0,"10"-2"0,9 0 0,7 2 0,6 0 0,2 2 0,-4 0-8191</inkml:trace>
  <inkml:trace contextRef="#ctx0" brushRef="#br0" timeOffset="7267.35">5963 1147 24575,'4'0'0,"4"11"0,2 11 0,-2 12 0,-2 11 0,-1 9 0,-3 7 0,0-5 0,-2-11-8191</inkml:trace>
  <inkml:trace contextRef="#ctx0" brushRef="#br0" timeOffset="7892.88">6493 577 24575,'29'0'0,"20"0"0,12 4 0,7 4 0,-4 5 0,-14 0-8191</inkml:trace>
  <inkml:trace contextRef="#ctx0" brushRef="#br0" timeOffset="7893.88">6556 788 24575,'25'-3'0,"27"-6"0,25-3 0,15-1 0,-9 2-819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 24575,'18'4'0,"20"1"0,4-1-8191</inkml:trace>
  <inkml:trace contextRef="#ctx0" brushRef="#br0" timeOffset="1">741 8 24575,'11'-3'0,"3"-2"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8.1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4 24575,'-13'8'0,"-1"1"0,2 1 0,-1 0 0,1 1 0,1 0 0,0 1 0,1 0 0,0 0 0,1 1 0,-14 25 0,18-29 0,0 1 0,1-1 0,0 1 0,1-1 0,0 1 0,1 0 0,0 0 0,0 0 0,1 0 0,0 1 0,1-1 0,0 0 0,1 0 0,0 1 0,1-1 0,0 0 0,5 17 0,-4-22 0,-1 0 0,1 0 0,0 0 0,0 0 0,1 0 0,-1-1 0,1 1 0,0-1 0,0 0 0,1 0 0,-1 0 0,1-1 0,0 0 0,0 0 0,0 0 0,0 0 0,0-1 0,1 0 0,-1 0 0,1 0 0,-1-1 0,8 1 0,-9-1 0,1-1 0,-1 1 0,1-2 0,-1 1 0,0 0 0,1-1 0,-1 0 0,0 0 0,1 0 0,-1 0 0,0-1 0,0 1 0,0-1 0,0 0 0,0 0 0,0-1 0,-1 1 0,1-1 0,-1 0 0,0 0 0,0 0 0,0 0 0,0-1 0,0 1 0,-1-1 0,1 0 0,-1 0 0,0 0 0,2-6 0,2-6 0,-1-1 0,-1 0 0,-1 0 0,0 0 0,-1-1 0,-1 1 0,-1-34 0,-1 36 0,-1 0 0,0 0 0,-1-1 0,-1 1 0,0 1 0,-1-1 0,0 1 0,-1 0 0,-10-17 0,14 28 9,0 0 1,-1 0-1,1 0 0,-1 0 0,1 0 1,-1 0-1,0 1 0,0-1 0,0 1 0,-1 0 1,1 0-1,-7-3 0,8 4-62,0 1 0,0 0 0,1-1 0,-1 1 0,0 0 0,0 0 0,0 0 0,0 0 0,0 0 0,1 0 0,-1 1 0,0-1 0,0 0-1,1 1 1,-1 0 0,0-1 0,0 1 0,1 0 0,-1 0 0,1 0 0,-1 0 0,1 0 0,-1 0 0,1 0 0,0 1 0,-1-1 0,-1 3 0,-11 17-6773</inkml:trace>
  <inkml:trace contextRef="#ctx0" brushRef="#br0" timeOffset="1">516 383 24575,'-9'7'0,"-5"5"0,9 4 0,10-1 0,8-3 0,8-3 0,1-4-8191</inkml:trace>
  <inkml:trace contextRef="#ctx0" brushRef="#br0" timeOffset="348.95">959 76 24575,'-8'-2'0,"-1"0"0,1 0 0,-1 1 0,1 0 0,-1 0 0,1 1 0,-1 0 0,0 1 0,1 0 0,-1 0 0,1 1 0,-1 0 0,-9 4 0,13-4 0,1 0 0,-1 0 0,1 0 0,-1 0 0,1 1 0,0 0 0,0 0 0,0 0 0,1 0 0,-1 1 0,1-1 0,-1 1 0,1 0 0,0 0 0,1 0 0,-1 0 0,1 1 0,0-1 0,0 1 0,0-1 0,1 1 0,-1 0 0,1 0 0,-1 6 0,2-9 0,0 1 0,-1-1 0,1 0 0,0 1 0,0-1 0,1 1 0,-1-1 0,0 0 0,1 1 0,0-1 0,-1 0 0,1 1 0,0-1 0,0 0 0,0 0 0,1 0 0,-1 0 0,0 0 0,1 0 0,-1 0 0,1 0 0,0 0 0,-1-1 0,1 1 0,0-1 0,0 1 0,0-1 0,0 0 0,1 0 0,-1 0 0,0 0 0,0 0 0,1 0 0,-1-1 0,0 1 0,1-1 0,-1 0 0,0 1 0,5-1 0,-1 0 0,-1 0 0,0-1 0,1 1 0,-1-1 0,0 0 0,1 0 0,-1-1 0,0 1 0,0-1 0,0-1 0,0 1 0,-1 0 0,1-1 0,-1 0 0,1 0 0,-1-1 0,5-4 0,-4 1 0,0 0 0,0 0 0,-1-1 0,0 0 0,-1 0 0,0 0 0,0 0 0,0 0 0,-1 0 0,0-1 0,-1 1 0,0-1 0,0 0 0,-1-16 0,0 26 0,0-1 0,0 0 0,0 0 0,0 0 0,0 0 0,0 0 0,-1 0 0,1 0 0,0 0 0,0 0 0,0 0 0,0 0 0,0 0 0,0 0 0,0 1 0,0-1 0,0 0 0,0 0 0,0 0 0,0 0 0,0 0 0,0 0 0,0 0 0,0 0 0,0 0 0,0 0 0,0 0 0,-1 0 0,1 0 0,0 0 0,0 0 0,0 0 0,0 0 0,0 0 0,0 0 0,0 0 0,0 0 0,0 0 0,0 0 0,0 0 0,0 0 0,-1 0 0,1 0 0,0 0 0,0 0 0,0 0 0,0 0 0,0 0 0,0 0 0,0 0 0,0 0 0,0 0 0,0 0 0,0 0 0,0 0 0,0 0 0,0 0 0,0 0 0,-1-1 0,1 1 0,0 0 0,-5 13 0,-5 16 0,-6 47-455,3 1 0,-4 141 0,16-171-6371</inkml:trace>
  <inkml:trace contextRef="#ctx0" brushRef="#br0" timeOffset="790.29">1132 152 24575,'7'-3'0,"1"0"0,-1 0 0,1 0 0,0 1 0,0 0 0,0 1 0,0 0 0,0 0 0,8 0 0,-14 1 0,0 0 0,-1 1 0,1-1 0,0 0 0,-1 1 0,1-1 0,0 1 0,-1-1 0,1 1 0,-1 0 0,1 0 0,-1-1 0,1 1 0,-1 0 0,0 0 0,1 1 0,-1-1 0,0 0 0,2 2 0,-3-1 0,1 0 0,0 0 0,0 0 0,-1 1 0,1-1 0,-1 0 0,1 1 0,-1-1 0,0 0 0,0 0 0,0 1 0,-1-1 0,1 0 0,0 1 0,-1-1 0,1 0 0,-1 0 0,-1 4 0,-3 4 0,1 0 0,-2 0 0,1-1 0,-2 1 0,1-1 0,-1 0 0,0-1 0,-13 12 0,-3 5 0,22-25 0,0 1 0,1 0 0,-1 0 0,0-1 0,0 1 0,1 0 0,-1 0 0,0 0 0,1 0 0,-1 0 0,1 0 0,-1 0 0,1 0 0,0 0 0,-1 0 0,1 0 0,0 0 0,0 0 0,0 1 0,0-1 0,0 0 0,0 0 0,0 0 0,0 0 0,0 0 0,0 0 0,1 0 0,-1 0 0,0 1 0,1-1 0,-1 0 0,1 0 0,-1-1 0,1 1 0,0 0 0,-1 0 0,2 1 0,3 2 0,0 0 0,0-1 0,0 1 0,0-1 0,12 4 0,7 6 0,-19-10 0,-1 0 0,0 0 0,1 0 0,-1 1 0,-1 0 0,1 0 0,0 0 0,-1 0 0,0 1 0,0-1 0,0 1 0,-1 0 0,0-1 0,0 1 0,0 1 0,2 8 0,-3-11 0,-1 1 0,0-1 0,0 1 0,0-1 0,-1 1 0,1-1 0,-1 1 0,0-1 0,0 1 0,0-1 0,0 0 0,-1 1 0,1-1 0,-1 0 0,0 0 0,0 0 0,0 0 0,0-1 0,0 1 0,-1 0 0,1-1 0,-1 0 0,0 1 0,0-1 0,0 0 0,-4 2 0,3-1-114,-1 0 1,0-1-1,-1 1 0,1-1 0,0 0 1,-1 0-1,0-1 0,1 0 0,-1 0 1,0 0-1,-8 0 0,-3-3-6712</inkml:trace>
  <inkml:trace contextRef="#ctx0" brushRef="#br0" timeOffset="1166.93">1459 152 24575,'1'0'0,"11"-6"0,1 0 0,-1 1 0,1 0 0,17-3 0,-27 7 0,-1 1 0,0-1 0,1 1 0,-1 0 0,0 0 0,0 0 0,1 0 0,-1 1 0,0-1 0,1 1 0,-1-1 0,0 1 0,0 0 0,4 1 0,-5-1 0,0 0 0,1 1 0,-1-1 0,0 0 0,0 0 0,0 1 0,0-1 0,0 1 0,-1-1 0,1 1 0,0-1 0,-1 1 0,1 0 0,-1-1 0,1 1 0,-1 0 0,0-1 0,1 1 0,-1 0 0,0 0 0,0-1 0,-1 4 0,0 4 0,-1 1 0,0-1 0,-1 1 0,1-1 0,-2 0 0,1 0 0,-7 10 0,5-10 0,1 1 0,0-1 0,0 1 0,1 0 0,1 0 0,-3 11 0,6-17 0,-1 1 0,1-1 0,0 0 0,0 0 0,0 0 0,1 0 0,-1 0 0,1 0 0,0 0 0,0 0 0,1-1 0,-1 1 0,1-1 0,-1 1 0,6 3 0,16 27 0,-21-29 0,-1 1 0,1 0 0,-1 0 0,-1 0 0,1 0 0,-1 0 0,0 1 0,0-1 0,0 0 0,-1 0 0,-1 7 0,1-9 0,-1-1 0,0 0 0,1 0 0,-1 0 0,-1 0 0,1 0 0,0-1 0,-1 1 0,1 0 0,-1 0 0,0-1 0,0 1 0,0-1 0,0 0 0,0 0 0,-1 1 0,1-1 0,-1-1 0,1 1 0,-1 0 0,0-1 0,0 1 0,-4 1 0,-38 9 120,44-12-188,-1 0 1,0 1-1,0-1 1,0 0-1,0 0 1,0 0-1,1-1 1,-1 1-1,0 0 1,0-1-1,0 1 1,1-1-1,-1 0 1,0 1-1,0-1 1,1 0-1,-1 0 1,1 0-1,-1 0 1,1 0-1,-3-3 1,-3-9-6759</inkml:trace>
  <inkml:trace contextRef="#ctx0" brushRef="#br0" timeOffset="1513.66">1959 94 24575,'0'20'0,"-3"19"0,-5 13 0,0 10 0,-3 6 0,-2-1 0,1-3 0,2-14-8191</inkml:trace>
  <inkml:trace contextRef="#ctx0" brushRef="#br0" timeOffset="1865.3">2420 75 24575,'-2'-5'0,"0"0"0,-1 0 0,0 0 0,0 0 0,0 0 0,0 1 0,-1 0 0,0-1 0,1 1 0,-2 0 0,1 1 0,0-1 0,-1 1 0,-5-3 0,7 4 0,1 1 0,-1 0 0,0 0 0,1 1 0,-1-1 0,0 1 0,1-1 0,-1 1 0,0 0 0,0 0 0,0 0 0,1 0 0,-1 0 0,0 1 0,0-1 0,1 1 0,-1 0 0,1 0 0,-1 0 0,0 0 0,1 0 0,0 1 0,-1-1 0,1 1 0,0-1 0,0 1 0,-1 0 0,2 0 0,-1 0 0,-2 3 0,-1 2 0,0 1 0,0 0 0,1 1 0,0-1 0,1 1 0,0-1 0,1 1 0,-1 0 0,2 0 0,-1 0 0,1 0 0,0 12 0,1-16 0,0-1 0,0 0 0,1 0 0,0 1 0,-1-1 0,1 0 0,1 0 0,-1 0 0,0 0 0,1 0 0,0 0 0,4 6 0,-5-8 0,1 0 0,0-1 0,0 1 0,0 0 0,0-1 0,0 1 0,0-1 0,0 0 0,0 0 0,1 0 0,-1 0 0,0 0 0,1 0 0,-1 0 0,1-1 0,-1 0 0,1 1 0,-1-1 0,1 0 0,-1 0 0,1 0 0,4-1 0,-3 0 0,-1 0 0,1 0 0,-1 0 0,0 0 0,0 0 0,1-1 0,-1 0 0,0 1 0,3-4 0,11-5 0,-16 10 0,-1 0 0,1 0 0,-1 0 0,1 0 0,-1 0 0,1 0 0,-1 0 0,1 0 0,-1 0 0,1 0 0,-1 0 0,1 0 0,-1 0 0,0 1 0,1-1 0,-1 0 0,1 0 0,-1 0 0,1 1 0,-1-1 0,0 0 0,1 0 0,-1 1 0,0-1 0,1 1 0,-1-1 0,0 0 0,1 1 0,-1-1 0,0 0 0,0 1 0,1-1 0,-1 1 0,0-1 0,0 1 0,0-1 0,0 1 0,0-1 0,0 1 0,1-1 0,-1 0 0,0 1 0,0-1 0,-1 1 0,1-1 0,0 1 0,0-1 0,0 1 0,0 0 0,-1 28 0,-8 20 0,-1-1 0,-3 0 0,-1-1 0,-3 0 0,-2-2 0,-47 85 0,49-103-1365,3-9-5461</inkml:trace>
  <inkml:trace contextRef="#ctx0" brushRef="#br0" timeOffset="2226.96">2844 250 24575,'32'0'0,"25"0"0,12 0 0,4 0 0,-11 0-8191</inkml:trace>
  <inkml:trace contextRef="#ctx0" brushRef="#br0" timeOffset="2227.96">2959 422 24575,'26'0'0,"22"0"0,19 0 0,11 0 0,-7 0-8191</inkml:trace>
  <inkml:trace contextRef="#ctx0" brushRef="#br0" timeOffset="3283.34">4403 152 24575,'-10'2'0,"0"1"0,0 0 0,0 1 0,1 0 0,0 0 0,0 1 0,0 0 0,0 0 0,1 1 0,-1 0 0,2 1 0,-1 0 0,1 0 0,0 1 0,0 0 0,-8 13 0,1 0 0,2 0 0,0 1 0,1 0 0,1 0 0,-12 42 0,18-48 0,0 0 0,1-1 0,1 1 0,0 0 0,1 1 0,1-1 0,1 17 0,0-28 0,-1-1 0,1 1 0,0 0 0,0-1 0,1 1 0,-1-1 0,1 1 0,0-1 0,0 0 0,0 1 0,1-1 0,-1 0 0,1-1 0,0 1 0,0 0 0,1-1 0,-1 0 0,1 0 0,0 0 0,-1 0 0,1 0 0,1-1 0,-1 0 0,0 0 0,0 0 0,1 0 0,-1-1 0,6 2 0,-5-2 0,-1 0 0,1 0 0,-1-1 0,1 1 0,0-1 0,-1 0 0,1-1 0,-1 1 0,1-1 0,0 0 0,-1 0 0,1 0 0,-1 0 0,0-1 0,1 0 0,6-4 0,-6 3 0,0-1 0,-1 0 0,1-1 0,-1 1 0,0-1 0,0 0 0,-1 0 0,1 0 0,-1 0 0,0 0 0,3-8 0,1-8 0,-1 0 0,0 0 0,-1-1 0,-2 0 0,3-40 0,-5 37 0,-4-49 0,3 68 0,-1-1 0,0 0 0,-1 1 0,0-1 0,0 1 0,0-1 0,-1 1 0,1 0 0,-2 0 0,1 0 0,-1 0 0,-5-6 0,-10-1-1365,1 8-5461</inkml:trace>
  <inkml:trace contextRef="#ctx0" brushRef="#br0" timeOffset="3628.15">4615 480 24575,'-10'7'0,"0"5"0,9 4 0,10-1 0,11-3 0,5-3 0,1-3 0,0-7 0,-4-9 0,-7-6 0,-8-4 0,-9-1 0,-8 2 0,-5 2 0,-3 3 0,1 4-8191</inkml:trace>
  <inkml:trace contextRef="#ctx0" brushRef="#br0" timeOffset="8529.75">5056 210 24575,'5'-18'0,"-3"13"0,-1 0 0,0 0 0,0 0 0,0 1 0,0-1 0,-1 0 0,0 0 0,0 0 0,-1-7 0,1 12 0,0 0 0,0 0 0,0 0 0,0 0 0,-1 0 0,1-1 0,0 1 0,0 0 0,0 0 0,0 0 0,-1 0 0,1 0 0,0 0 0,0 0 0,0 0 0,0 0 0,-1 0 0,1 0 0,0 0 0,0 0 0,0 0 0,0 1 0,-1-1 0,1 0 0,0 0 0,0 0 0,0 0 0,0 0 0,0 0 0,-1 0 0,1 0 0,0 0 0,0 1 0,0-1 0,0 0 0,0 0 0,0 0 0,0 0 0,0 0 0,-1 1 0,1-1 0,0 0 0,0 0 0,0 0 0,0 0 0,0 1 0,0-1 0,0 0 0,0 0 0,0 0 0,0 0 0,0 1 0,-6 11 0,-2 9 0,1 2 0,1-1 0,1 0 0,1 1 0,1 0 0,1 0 0,1 0 0,1 1 0,1-1 0,7 41 0,-7-59 0,1 0 0,-1-1 0,1 1 0,0-1 0,0 1 0,1-1 0,-1 0 0,1 0 0,0 0 0,0-1 0,1 1 0,-1-1 0,1 1 0,-1-1 0,1 0 0,0 0 0,0-1 0,7 4 0,-8-5 0,0 0 0,-1 0 0,1-1 0,0 1 0,0-1 0,-1 0 0,1 0 0,0 0 0,0 0 0,0 0 0,-1 0 0,1-1 0,0 1 0,0-1 0,-1 0 0,1 0 0,-1 0 0,1 0 0,0 0 0,-1-1 0,0 1 0,1-1 0,-1 0 0,0 1 0,0-1 0,0 0 0,0 0 0,0-1 0,0 1 0,-1 0 0,1 0 0,-1-1 0,2-2 0,4-10 0,-1 0 0,0 0 0,-1 0 0,0-1 0,-1 0 0,-1 0 0,-1 0 0,0 0 0,-1 0 0,-1 0 0,0-1 0,-3-16 0,2 29-36,0 0 0,1 0 0,-2-1 1,1 1-1,0 0 0,-1 0 0,0 0 0,0 0 0,0 0 0,0 1 0,-1-1 0,1 0 0,-1 1 0,0 0 0,0 0 0,0 0 0,-1 0 1,1 0-1,-1 1 0,1-1 0,-1 1 0,0 0 0,0 0 0,0 0 0,0 1 0,0 0 0,0-1 0,-1 1 0,1 1 0,0-1 0,-1 1 1,1-1-1,0 1 0,-1 0 0,1 1 0,0-1 0,-6 2 0,-19 5-6790</inkml:trace>
  <inkml:trace contextRef="#ctx0" brushRef="#br0" timeOffset="10300.5">5557 152 24575,'1'0'0,"28"-24"0,-28 23 0,0 0 0,0 0 0,0 0 0,0 0 0,0 0 0,0 0 0,0 0 0,0 0 0,0 0 0,-1-1 0,1 1 0,0 0 0,-1-1 0,1 1 0,-1-1 0,1 1 0,-1 0 0,0-1 0,0 1 0,1-3 0,-3 5 0,1-1 0,-1 0 0,1 1 0,-1-1 0,1 1 0,-1-1 0,1 1 0,-1 0 0,1 0 0,0 0 0,-1 0 0,1 0 0,0 0 0,0 0 0,-1 1 0,-17 16 0,0 0 0,2 2 0,1 0 0,0 1 0,1 0 0,2 1 0,0 1 0,1 0 0,1 0 0,2 1 0,0 1 0,1 0 0,-5 34 0,12-51 0,0 0 0,1-1 0,0 1 0,0 0 0,1 0 0,0 0 0,1 0 0,-1 0 0,1 0 0,1-1 0,0 1 0,0-1 0,0 0 0,9 14 0,-9-17 0,0 0 0,0 0 0,1 0 0,-1 0 0,1-1 0,0 0 0,0 0 0,0 0 0,1 0 0,-1 0 0,1-1 0,-1 0 0,1 0 0,0 0 0,0 0 0,0-1 0,0 0 0,0 0 0,0 0 0,0-1 0,0 0 0,0 0 0,0 0 0,7-1 0,-9 0 0,-1 1 0,1-1 0,-1 1 0,1-1 0,-1 0 0,1 0 0,-1 0 0,1 0 0,-1 0 0,0 0 0,1-1 0,-1 1 0,0-1 0,0 0 0,0 0 0,0 1 0,-1-1 0,1 0 0,0-1 0,-1 1 0,0 0 0,1 0 0,-1-1 0,0 1 0,0-1 0,0 1 0,0-1 0,-1 1 0,1-1 0,-1 1 0,0-1 0,1 0 0,-1-3 0,-1 1 0,1 1 0,0 0 0,-1-1 0,0 1 0,0 0 0,0 0 0,-1 0 0,1 0 0,-1 0 0,0 0 0,0 0 0,0 1 0,-1-1 0,0 1 0,1-1 0,-1 1 0,0 0 0,0 0 0,-1 0 0,-3-2 0,-1 0-91,-1 1 0,1 0 0,-1 1 0,0 0 0,0 1 0,0-1 0,0 2 0,0-1 0,0 1 0,-1 1 0,1 0 0,0 0 0,-1 0 0,-16 4 0,-6 4-6735</inkml:trace>
  <inkml:trace contextRef="#ctx0" brushRef="#br0" timeOffset="12075.45">5884 152 24575,'-1'0'0,"1"0"0,0 0 0,0 0 0,-1 0 0,1 0 0,0 0 0,0 0 0,0 0 0,-1 0 0,1 0 0,0 0 0,0 0 0,0-1 0,-1 1 0,1 0 0,0 0 0,0 0 0,0 0 0,-1 0 0,1-1 0,0 1 0,0 0 0,0 0 0,0 0 0,0-1 0,0 1 0,-1 0 0,1 0 0,0 0 0,0-1 0,0 1 0,0 0 0,0 0 0,0 0 0,0-1 0,0 1 0,0 0 0,0 0 0,0-1 0,0 1 0,0 0 0,0 0 0,0-1 0,0 1 0,0 0 0,1 0 0,12-6 0,21 2 0,16 4 0,-35 1 0,-1-1 0,1-1 0,-1 0 0,22-5 0,-34 5 0,1 0 0,-1 0 0,0-1 0,0 1 0,0-1 0,0 1 0,0-1 0,3-4 0,-5 6 0,1 0 0,-1 0 0,0-1 0,1 1 0,-1 0 0,0 0 0,1-1 0,-1 1 0,0 0 0,1 0 0,-1-1 0,0 1 0,0 0 0,0-1 0,1 1 0,-1 0 0,0-1 0,0 1 0,0-1 0,0 1 0,0 0 0,1-1 0,-1 1 0,0 0 0,0-1 0,0 1 0,0-1 0,0 1 0,0 0 0,0-1 0,0 1 0,-1-1 0,1 1 0,0 0 0,0-1 0,0 1 0,0-1 0,0 1 0,-1 0 0,1-1 0,0 1 0,0 0 0,-1 0 0,1-1 0,0 1 0,-1 0 0,1-1 0,0 1 0,0 0 0,-1 0 0,1 0 0,-1-1 0,1 1 0,0 0 0,-1 0 0,1 0 0,0 0 0,-1 0 0,-1 0 0,1 0 0,0 0 0,-1 1 0,1-1 0,0 1 0,-1-1 0,1 1 0,0 0 0,0 0 0,-1-1 0,1 1 0,0 0 0,0 0 0,0 0 0,0 0 0,0 0 0,0 0 0,1 0 0,-1 1 0,0-1 0,0 0 0,0 3 0,-17 35 0,16-34 0,-20 52 0,3 1 0,-16 88 0,-5 124 0,36-226-1365,1-12-5461</inkml:trace>
  <inkml:trace contextRef="#ctx0" brushRef="#br0" timeOffset="12441.43">5750 518 24575,'23'-4'0,"17"0"0,19 0 0,12 1 0,6-3 0,5 0 0,-13 1-8191</inkml:trace>
  <inkml:trace contextRef="#ctx0" brushRef="#br0" timeOffset="13724.59">2922 287 24575,'-35'2'0,"-15"-1"0,50-1 0,0-1 0,0 1 0,0 0 0,0-1 0,0 1 0,0-1 0,0 1 0,0-1 0,0 1 0,0-1 0,0 1 0,0-1 0,0 1 0,0 0 0,1-1 0,-1 1 0,0-1 0,0 1 0,0-1 0,1 1 0,-1 0 0,0-1 0,1 1 0,-1 0 0,0-1 0,1 1 0,-1 0 0,0 0 0,1-1 0,-1 1 0,1 0 0,0-1 0,14-13 0,2 0 0,0 2 0,0 0 0,1 1 0,1 1 0,0 0 0,0 2 0,1 0 0,0 1 0,0 1 0,0 1 0,1 0 0,0 2 0,0 1 0,0 0 0,38 3 0,-54 0 0,-1-1 0,1 1 0,0 1 0,0-1 0,-1 1 0,1 0 0,-1 0 0,1 0 0,-1 0 0,0 1 0,0 0 0,0 0 0,0 0 0,0 0 0,-1 1 0,1-1 0,-1 1 0,4 6 0,3 6 0,-1 0 0,-1 0 0,10 29 0,-1-3 0,-10-28 17,-1 0 0,2 0 1,0-1-1,0 0 0,1 0 0,11 11 0,-15-20-100,-1 1 1,1-1-1,0 0 1,1-1-1,-1 0 1,1 1-1,-1-2 1,1 1-1,0-1 1,0 0-1,0 0 1,0 0-1,0-1 1,1 0-1,-1 0 1,0-1-1,9 0 1,20-2-6744</inkml:trace>
  <inkml:trace contextRef="#ctx0" brushRef="#br0" timeOffset="14308.23">3037 518 24575,'2'-6'0,"1"-1"0,-1 2 0,1-1 0,0 0 0,0 0 0,0 1 0,1 0 0,0 0 0,7-8 0,-9 12 0,0-1 0,0 1 0,0 0 0,0-1 0,0 1 0,0 0 0,0 0 0,0 0 0,1 0 0,-1 1 0,0-1 0,1 1 0,-1-1 0,1 1 0,-1 0 0,0 0 0,1 0 0,-1 0 0,1 0 0,-1 1 0,1-1 0,-1 1 0,0-1 0,1 1 0,-1 0 0,0 0 0,0 0 0,4 3 0,65 42 0,-58-36 0,1 0 0,0-1 0,0 0 0,1-1 0,1-1 0,-1 0 0,1-1 0,19 4 0,-3-6 0,1-1 0,0-2 0,39-3 0,-38 1 0,1 0 0,59 8 0,-69-3-1365,-1 0-54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4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 24575,'44'-21'0,"0"1"0,2 2 0,0 2 0,1 2 0,61-10 0,-103 23 0,1 0 0,-1 1 0,0 0 0,0 0 0,1 0 0,-1 0 0,0 1 0,1 0 0,-1 0 0,0 0 0,0 1 0,0 0 0,6 3 0,-8-3 0,-1 0 0,1 0 0,-1 0 0,0 0 0,1 0 0,-1 1 0,0-1 0,0 1 0,-1 0 0,1-1 0,-1 1 0,1 0 0,-1 0 0,0 0 0,0 0 0,0 0 0,0 0 0,-1 1 0,1-1 0,-1 0 0,0 0 0,0 7 0,-1 5 0,-1 0 0,-1 0 0,0 0 0,-1 0 0,-1 0 0,0-1 0,-1 1 0,0-1 0,-16 23 0,-6 7 0,-52 62 0,-53 43 0,131-148 0,-19 31 0,21-32 0,-1 1 0,1 0 0,0-1 0,0 1 0,0 0 0,-1-1 0,1 1 0,0 0 0,0-1 0,0 1 0,0 0 0,0 0 0,0-1 0,0 1 0,1 0 0,-1-1 0,0 1 0,0 0 0,0-1 0,1 1 0,-1 0 0,0-1 0,1 1 0,-1-1 0,1 1 0,-1 0 0,1-1 0,-1 1 0,1-1 0,-1 1 0,1-1 0,-1 0 0,1 1 0,-1-1 0,1 0 0,0 1 0,-1-1 0,1 0 0,0 0 0,-1 1 0,1-1 0,0 0 0,-1 0 0,1 0 0,0 0 0,-1 0 0,2 0 0,14 1 0,0 0 0,0-2 0,0 0 0,0 0 0,0-2 0,16-4 0,6 0 0,181-42-1365,-164 32-5461</inkml:trace>
  <inkml:trace contextRef="#ctx0" brushRef="#br0" timeOffset="348.9">698 349 24575,'0'4'0,"0"4"0,4 5 0,1 4 0,-1 2 0,4-1 0,-1-9 0,0-8 0,-3-8 0,-1-7 0,-1-5 0,-2 2-819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0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-7'18'0,"-3"6"-819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42.9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1 367 24575,'-4'-3'0,"0"5"0,-1 14 0,1 15 0,2 12 0,0 14 0,5 8 0,5 4 0,5-3 0,3-2 0,0-8 0,-3-10 0,-4-9 0,-4-11-8191</inkml:trace>
  <inkml:trace contextRef="#ctx0" brushRef="#br0" timeOffset="357.76">15 959 24575,'-11'0'0,"8"0"0,14 0 0,24 0 0,28 0 0,24 0 0,22 0 0,16 0 0,3 0 0,-2 0 0,-11 0 0,-18 0 0,-23 0 0,-26 0 0,-29 0 0</inkml:trace>
  <inkml:trace contextRef="#ctx0" brushRef="#br0" timeOffset="869.17">397 1150 24575,'0'387'0,"1"-361"0,-1-26 0,-1 0 0,1 1 0,0-1 0,0 0 0,0 0 0,0 0 0,0 0 0,0 0 0,0 1 0,0-1 0,0 0 0,0 0 0,0 0 0,0 0 0,0 0 0,0 1 0,0-1 0,0 0 0,0 0 0,0 0 0,0 0 0,1 0 0,-1 1 0,0-1 0,0 0 0,0 0 0,0 0 0,0 0 0,0 0 0,0 0 0,0 1 0,1-1 0,-1 0 0,0 0 0,0 0 0,0 0 0,0 0 0,0 0 0,0 0 0,1 0 0,-1 0 0,0 0 0,0 0 0,0 0 0,0 0 0,0 0 0,1 0 0,-1 0 0,0 0 0,0 0 0,0 0 0,0 0 0,1 0 0,-1 0 0,7-9 0,7-19 0,25-84 0,-23 62 0,2 0 0,27-50 0,-44 96 0,1 1 0,1-1 0,-1 1 0,0-1 0,1 1 0,0 0 0,-1 0 0,1 0 0,0 0 0,1 1 0,-1-1 0,7-3 0,-9 6 0,1-1 0,0 1 0,0-1 0,-1 1 0,1 0 0,0 0 0,0 0 0,-1 0 0,1 0 0,0 0 0,0 1 0,-1-1 0,1 1 0,0-1 0,-1 1 0,1-1 0,0 1 0,-1 0 0,1 0 0,-1 0 0,1 0 0,-1 0 0,1 0 0,-1 0 0,0 1 0,0-1 0,0 0 0,1 1 0,-1-1 0,0 1 0,1 2 0,12 17 24,-1 1 0,-1 1 0,-1 0 0,14 45 0,18 103-1509,-37-135-5341</inkml:trace>
  <inkml:trace contextRef="#ctx0" brushRef="#br0" timeOffset="1239.83">1349 875 24575,'4'8'0,"4"5"0,1 1-8191</inkml:trace>
  <inkml:trace contextRef="#ctx0" brushRef="#br0" timeOffset="1609.83">1941 410 24575,'-7'-3'0,"5"-2"0,13-4 0,19 1 0,16 0 0,11 3 0,5 2 0,1-3 0,-4 0 0,-4 2 0,-12 0-8191</inkml:trace>
  <inkml:trace contextRef="#ctx0" brushRef="#br0" timeOffset="1980.16">1835 367 24575,'53'-1'0,"-5"0"0,59 6 0,-94-4 0,-1 1 0,1 0 0,-1 1 0,1 0 0,-1 1 0,0 0 0,-1 1 0,1 1 0,19 12 0,-25-14 0,-1 0 0,0 1 0,0-1 0,0 1 0,0 1 0,-1-1 0,0 1 0,0-1 0,0 1 0,-1 0 0,0 1 0,0-1 0,-1 0 0,4 13 0,-4-9 0,-1-1 0,0 1 0,-1 0 0,0 0 0,-1-1 0,1 1 0,-2 0 0,0 0 0,-4 13 0,-2 1 0,-2 0 0,0-1 0,-2-1 0,-1 0 0,0 0 0,-1-1 0,-22 23 0,-11 5 0,-98 81 0,49-48 0,93-80 0,-27 31 0,29-32 0,0-1 0,1 1 0,-1 0 0,0 0 0,1 0 0,-1 0 0,1-1 0,0 1 0,-1 0 0,1 0 0,0 0 0,-1 0 0,1 0 0,0 0 0,0 0 0,0 0 0,0 0 0,0 0 0,0 0 0,0 0 0,0 0 0,0 0 0,0 0 0,1 0 0,-1 0 0,0 0 0,1 0 0,-1 0 0,1 0 0,-1 0 0,1 0 0,-1-1 0,1 1 0,0 0 0,-1 0 0,2 1 0,3 0 0,-1 1 0,1-1 0,0 0 0,0 0 0,0 0 0,0 0 0,0-1 0,0 0 0,0 0 0,8 0 0,57-2 0,-49 0 0,262-21 124,-12 0-1613,-231 21-5337</inkml:trace>
  <inkml:trace contextRef="#ctx0" brushRef="#br0" timeOffset="2749.86">3105 284 24575,'-7'-7'0,"-6"8"0,-8 19 0,-8 19 0,-2 23 0,0 14 0,6 12 0,7 9 0,10 3 0,13-1 0,14-7 0,14-9 0,12-13 0,9-20 0,-4-19-8191</inkml:trace>
  <inkml:trace contextRef="#ctx0" brushRef="#br0" timeOffset="3110.1">3698 559 24575,'-14'22'0,"-9"17"0,-7 10 0,-3 7 0,-2 2 0,1-6 0,-1-9 0,1-6 0,4-12 0,7-8-8191</inkml:trace>
  <inkml:trace contextRef="#ctx0" brushRef="#br0" timeOffset="3497.11">3403 579 24575,'14'22'0,"13"17"0,8 10 0,5 7 0,4 2 0,1-3 0,-4-6 0,-4-8 0,-10-12-8191</inkml:trace>
  <inkml:trace contextRef="#ctx0" brushRef="#br0" timeOffset="3498.11">3868 791 24575,'0'18'0,"0"13"0,4 9 0,1 0 0,3 2 0,1 0 0,-2-3 0,-2-9-8191</inkml:trace>
  <inkml:trace contextRef="#ctx0" brushRef="#br0" timeOffset="3872.07">3911 388 24575,'7'18'0,"6"14"0,1 0-8191</inkml:trace>
  <inkml:trace contextRef="#ctx0" brushRef="#br0" timeOffset="3873.07">4228 727 24575,'32'0'0,"26"0"0,17-3 0,-5-2-8191</inkml:trace>
  <inkml:trace contextRef="#ctx0" brushRef="#br0" timeOffset="4246.15">5136 515 24575,'-14'11'0,"-9"14"0,-7 11 0,-6 9 0,0 5 0,-2 0 0,2-4 0,5-6 0,6-7 0,4-12 0,6-10-8191</inkml:trace>
  <inkml:trace contextRef="#ctx0" brushRef="#br0" timeOffset="4247.15">4861 515 24575,'4'22'0,"4"14"0,9 12 0,8 8 0,7 3 0,2 1 0,2-2 0,-5-7 0,-4-13 0,-7-12-8191</inkml:trace>
  <inkml:trace contextRef="#ctx0" brushRef="#br0" timeOffset="4604.51">4734 410 24575,'7'-7'0,"17"-3"0,23 1 0,20-2 0,18 1 0,8 2 0,-11 3-8191</inkml:trace>
  <inkml:trace contextRef="#ctx0" brushRef="#br0" timeOffset="4605.51">5496 134 24575,'0'18'0,"7"17"0,7 17 0,3 13 0,4 15 0,-3 7 0,-4 8 0,-8 5 0,-12 0 0,-16-3 0,-15-6 0,-16-9 0,-6-10 0,0-15 0,3-13 0,11-14-8191</inkml:trace>
  <inkml:trace contextRef="#ctx0" brushRef="#br0" timeOffset="5100.21">5750 50 24575,'11'-7'0,"0"0"0,0 1 0,0 0 0,1 1 0,0 0 0,21-6 0,-29 10 0,0 1 0,-1-1 0,1 1 0,0-1 0,0 1 0,0 0 0,0 1 0,0-1 0,0 1 0,0 0 0,0 0 0,-1 0 0,1 0 0,0 0 0,-1 1 0,1 0 0,-1 0 0,1 0 0,-1 0 0,0 0 0,0 1 0,0-1 0,0 1 0,-1 0 0,6 6 0,-4-3 0,-1 0 0,0 0 0,0 1 0,0-1 0,-1 1 0,0-1 0,0 1 0,-1 0 0,1 0 0,-1 0 0,-1 0 0,0 0 0,0 0 0,0 0 0,-1 0 0,0 0 0,0 0 0,0-1 0,-1 1 0,0 0 0,-4 6 0,1 0 0,-1 1 0,-1-2 0,0 1 0,0-1 0,-1 0 0,-1-1 0,0 1 0,-1-2 0,-14 14 0,-39 25 0,63-49 0,0 0 0,0 0 0,0 0 0,0 0 0,1 0 0,-1 0 0,0 0 0,0 0 0,0 0 0,0 0 0,0 0 0,0 0 0,0 0 0,0 0 0,1 0 0,-1 0 0,0 0 0,0 0 0,0 0 0,0 0 0,0 0 0,0 0 0,0 0 0,0 1 0,0-1 0,0 0 0,0 0 0,0 0 0,1 0 0,-1 0 0,0 0 0,0 0 0,0 0 0,0 1 0,0-1 0,0 0 0,0 0 0,0 0 0,0 0 0,0 0 0,0 0 0,0 0 0,0 0 0,0 1 0,0-1 0,0 0 0,0 0 0,0 0 0,0 0 0,0 0 0,-1 0 0,1 0 0,0 0 0,0 1 0,0-1 0,20-4 0,27-8 0,-4 0-455,1 3 0,78-8 0,-96 15-6371</inkml:trace>
  <inkml:trace contextRef="#ctx0" brushRef="#br0" timeOffset="5475.42">6175 896 24575,'-11'4'0,"-3"1"-819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8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491 24575,'10'1'0,"1"-1"0,-1 1 0,0 1 0,0 0 0,0 0 0,0 1 0,0 0 0,0 1 0,-1 0 0,1 1 0,-1 0 0,0 0 0,-1 1 0,1 0 0,-1 0 0,-1 1 0,1 0 0,9 11 0,-10-8 0,1 0 0,-2 1 0,1-1 0,-2 1 0,1 1 0,-1-1 0,-1 1 0,0-1 0,-1 1 0,0 0 0,-1 1 0,0-1 0,-1 0 0,0 1 0,-2 13 0,0-15 0,0 1 0,-2-1 0,1 1 0,-2-1 0,1 0 0,-1 0 0,-1 0 0,0-1 0,-1 1 0,0-1 0,-13 17 0,15-21 0,-1-1 0,0 1 0,0-1 0,0 0 0,-1-1 0,0 1 0,0-1 0,0 0 0,0 0 0,-1-1 0,1 0 0,-1 0 0,0 0 0,0-1 0,0 0 0,0-1 0,0 1 0,0-1 0,-15 0 0,18-2 0,0 1 0,-1 0 0,1-1 0,0 0 0,-1 0 0,1 0 0,0-1 0,0 0 0,0 1 0,0-1 0,0-1 0,1 1 0,-1 0 0,0-1 0,1 0 0,0 0 0,-5-5 0,4 3 0,1 0 0,-1-1 0,1 0 0,0 0 0,1 0 0,-1 0 0,1 0 0,1 0 0,-1 0 0,-1-12 0,2 2 0,0 1 0,1 0 0,1 0 0,0-1 0,2 1 0,-1 0 0,2 0 0,0 0 0,8-19 0,-2 14 0,0 1 0,2 1 0,0 0 0,1 0 0,1 1 0,0 1 0,1 1 0,1 0 0,0 0 0,1 2 0,1 0 0,0 1 0,26-12 0,-29 16 0,0 2 0,1 0 0,0 0 0,0 2 0,0 0 0,1 1 0,30-3 0,-35 6 0,1 0 0,-1 1 0,0 1 0,0 0 0,0 0 0,0 1 0,0 0 0,-1 1 0,1 1 0,-1 0 0,15 9 0,29 27-1365,-11 1-5461</inkml:trace>
  <inkml:trace contextRef="#ctx0" brushRef="#br0" timeOffset="530.54">889 195 24575,'2'-4'0,"0"-1"0,0 1 0,0-1 0,1 1 0,-1 0 0,1 0 0,0 0 0,0 0 0,1 0 0,-1 1 0,1 0 0,0 0 0,4-4 0,-5 5 0,0 0 0,-1 0 0,2 0 0,-1 1 0,0-1 0,0 1 0,0 0 0,1 0 0,-1 0 0,0 0 0,1 0 0,-1 1 0,1-1 0,-1 1 0,1 0 0,-1 0 0,1 0 0,5 2 0,-6-1 0,-1 0 0,0 0 0,0 0 0,0 1 0,0-1 0,-1 1 0,1 0 0,0-1 0,-1 1 0,1 0 0,-1 0 0,1 0 0,-1 0 0,0 0 0,0 0 0,0 0 0,0 0 0,0 1 0,-1-1 0,1 0 0,-1 1 0,1-1 0,-1 0 0,0 1 0,0 3 0,0 3 0,0-1 0,0 0 0,-1 0 0,0 0 0,-1 0 0,-3 11 0,-1-6 0,0 0 0,0-1 0,-2 0 0,1 0 0,-2 0 0,1-1 0,-14 13 0,21-23 0,-1 0 0,1 0 0,0 0 0,0 1 0,0-1 0,0 0 0,0 0 0,0 1 0,0-1 0,1 1 0,-1-1 0,0 1 0,1-1 0,-1 1 0,1-1 0,0 1 0,-1-1 0,1 3 0,1-3 0,0 0 0,0 0 0,0 0 0,0 0 0,0 0 0,0 0 0,0 0 0,0-1 0,1 1 0,-1-1 0,0 1 0,1-1 0,-1 1 0,0-1 0,1 0 0,-1 1 0,0-1 0,1 0 0,-1 0 0,1 0 0,-1 0 0,3-1 0,30 1-676,60-9-1,-94 9 665,76-11-6814</inkml:trace>
  <inkml:trace contextRef="#ctx0" brushRef="#br0" timeOffset="1310.51">0 301 24575,'14'-11'0,"13"-10"0,8-10 0,6-6 0,-1-4 0,-4-2 0,-7 2 0,-6 5 0,-2 8 0,-2 16 0,0 18 0,3 18 0,10 20 0,5 17 0,1 8 0,1 0 0,-6-12-8191</inkml:trace>
  <inkml:trace contextRef="#ctx0" brushRef="#br0" timeOffset="2474.83">700 831 24575,'-1'57'0,"3"102"0,-2-156 0,0 1 0,0-1 0,1 1 0,0-1 0,0 1 0,0-1 0,0 0 0,2 6 0,-2-9 0,-1 0 0,0 1 0,0-1 0,1 0 0,-1 1 0,0-1 0,0 0 0,1 1 0,-1-1 0,0 0 0,0 0 0,1 0 0,-1 1 0,0-1 0,1 0 0,-1 0 0,1 0 0,-1 0 0,0 0 0,1 1 0,-1-1 0,0 0 0,1 0 0,-1 0 0,0 0 0,1 0 0,-1 0 0,1 0 0,-1-1 0,2 1 0,-1-1 0,0 0 0,0 1 0,0-1 0,0 0 0,0 0 0,0 0 0,0 0 0,0 0 0,-1 0 0,1 0 0,0 0 0,0-2 0,13-22 0,17-46 0,-24 51 0,1 1 0,1 0 0,0 1 0,24-33 0,-33 50 0,0 1 0,1-1 0,-1 1 0,0-1 0,1 1 0,-1-1 0,0 1 0,1-1 0,-1 1 0,1 0 0,-1-1 0,1 1 0,-1 0 0,1-1 0,-1 1 0,1 0 0,-1 0 0,1 0 0,0-1 0,-1 1 0,1 0 0,-1 0 0,1 0 0,-1 0 0,1 0 0,0 0 0,-1 0 0,2 0 0,-1 1 0,0 0 0,-1-1 0,1 1 0,0 0 0,0-1 0,-1 1 0,1 0 0,0 0 0,-1 0 0,1 0 0,-1 0 0,1 0 0,-1 0 0,1 2 0,9 44 0,-9-40 0,3 45 0,-5-42 0,2 0 0,-1 0 0,1 0 0,1 0 0,0 0 0,0 0 0,1-1 0,7 17 0,-10-25 0,0-1 0,0 1 0,0-1 0,1 1 0,-1-1 0,0 1 0,1-1 0,-1 0 0,0 1 0,1-1 0,-1 1 0,1-1 0,-1 0 0,0 1 0,1-1 0,-1 0 0,1 1 0,-1-1 0,1 0 0,-1 0 0,1 0 0,0 1 0,-1-1 0,1 0 0,-1 0 0,1 0 0,-1 0 0,1 0 0,0 0 0,12-13 0,1-25 0,-14 37 0,9-38 0,-7 29 0,0-1 0,0 0 0,1 1 0,1 0 0,7-16 0,-11 26 0,1-1 0,-1 1 0,1-1 0,-1 0 0,1 1 0,-1-1 0,1 1 0,0-1 0,-1 1 0,1-1 0,0 1 0,-1 0 0,1-1 0,0 1 0,0 0 0,-1 0 0,1-1 0,0 1 0,0 0 0,0 0 0,-1 0 0,1 0 0,0 0 0,0 0 0,0 0 0,-1 0 0,1 0 0,0 1 0,0-1 0,-1 0 0,1 0 0,0 1 0,0-1 0,-1 0 0,1 1 0,0-1 0,-1 1 0,1-1 0,-1 1 0,1-1 0,0 1 0,-1-1 0,1 1 0,0 1 0,27 31 0,-26-30 0,8 10 0,2 5 0,27 29 0,-35-43 0,0 0 0,0 0 0,1-1 0,-1 1 0,1-1 0,0 0 0,0 0 0,0 0 0,1-1 0,-1 0 0,10 3 0,-12-5 0,-1 1 0,0-1 0,1 0 0,-1 0 0,1 0 0,-1 0 0,0-1 0,1 1 0,-1 0 0,0-1 0,1 0 0,-1 1 0,0-1 0,0 0 0,1 0 0,-1-1 0,0 1 0,2-2 0,-1 0 0,1 0 0,-1 0 0,0-1 0,0 0 0,0 1 0,0-1 0,-1 0 0,4-8 0,0-2 0,-1 0 0,-1-1 0,0 1 0,3-26 0,-3 8 0,0-33 0,-4 56 0,0 1 0,0 0 0,-1-1 0,0 1 0,-1 0 0,0 0 0,0 0 0,-1 0 0,-5-12 0,7 19 0,1 0 0,-1 0 0,0-1 0,1 1 0,-1 0 0,0 0 0,0 0 0,0 0 0,1 0 0,-1 0 0,0 0 0,0 1 0,0-1 0,-1 0 0,1 0 0,0 1 0,0-1 0,-2 0 0,2 1 0,0 0 0,1 0 0,-1 0 0,0 1 0,1-1 0,-1 0 0,0 0 0,1 1 0,-1-1 0,0 0 0,1 1 0,-1-1 0,1 1 0,-1-1 0,0 0 0,1 1 0,-1-1 0,1 1 0,0 0 0,-1-1 0,1 1 0,-1-1 0,1 2 0,-3 4 0,1-1 0,0 1 0,0 0 0,0 0 0,1 0 0,-1 9 0,0 4 0,1 1 0,2-1 0,0 1 0,1-1 0,6 30 0,-5-39 0,-1 1 0,2-1 0,-1 0 0,1 0 0,1-1 0,0 1 0,0-1 0,1 0 0,0 0 0,0-1 0,16 15 0,-18-19 0,-1-1 0,2 0 0,-1-1 0,0 1 0,0-1 0,1 0 0,0 0 0,-1 0 0,1 0 0,0-1 0,0 0 0,0 0 0,9 0 0,-11-1 0,0 0 0,0 0 0,0 0 0,0-1 0,0 1 0,0-1 0,-1 0 0,1 0 0,0 0 0,0-1 0,-1 1 0,1 0 0,0-1 0,-1 0 0,0 0 0,1 1 0,-1-1 0,0-1 0,0 1 0,0 0 0,0 0 0,-1-1 0,1 1 0,1-4 0,4-8 0,-1-1 0,0 0 0,-1 0 0,5-30 0,-8 37 0,-1 0 0,0 0 0,-1 0 0,1 0 0,-1 0 0,-1 0 0,0 0 0,0 0 0,0 0 0,-1 0 0,-4-10 0,6 17 0,-1 0 0,1 0 0,-1 0 0,1 0 0,-1 0 0,0 0 0,1 0 0,-1 0 0,0 0 0,0 1 0,0-1 0,1 0 0,-1 0 0,0 1 0,0-1 0,-1 0 0,1 1 0,0 0 0,1 0 0,-1 0 0,1-1 0,-1 1 0,1 0 0,-1 1 0,0-1 0,1 0 0,-1 0 0,1 0 0,-1 0 0,1 0 0,-1 0 0,1 1 0,-1-1 0,1 0 0,-1 1 0,1-1 0,-1 0 0,1 1 0,-1-1 0,0 1 0,0 1 0,-1-1 0,1 1 0,0 0 0,-1 0 0,1 1 0,0-1 0,0 0 0,0 0 0,1 0 0,-1 1 0,0-1 0,1 0 0,-1 1 0,1 3 0,0 0 9,0 1-1,1 0 1,0-1-1,0 1 1,1-1 0,-1 1-1,1-1 1,1 0-1,-1 0 1,1 0-1,0 0 1,1 0-1,7 10 1,-4-7-195,1-1 1,0 0-1,0 0 0,1-1 1,0 0-1,0 0 1,15 7-1,15 5-6640</inkml:trace>
  <inkml:trace contextRef="#ctx0" brushRef="#br0" timeOffset="2834.67">1905 556 24575,'25'-7'0,"20"1"0,8 5 0,-4 3-8191</inkml:trace>
  <inkml:trace contextRef="#ctx0" brushRef="#br0" timeOffset="2835.67">1948 704 24575,'36'-3'0,"26"-2"0,3 0-819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6.6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224 24575,'0'4'0,"-7"8"0,-6 16 0,-9 15 0,-3 11 0,-5 6 0,-4 5 0,-4-3 0,1-3 0,3-9 0,4-10 0,7-10-8191</inkml:trace>
  <inkml:trace contextRef="#ctx0" brushRef="#br0" timeOffset="407.4">21 288 24575,'0'-3'0,"7"5"0,17 14 0,19 11 0,20 12 0,10 6 0,7 7 0,-3 1 0,-7 2 0,-13-3 0,-14-5 0,-16-10-8191</inkml:trace>
  <inkml:trace contextRef="#ctx0" brushRef="#br0" timeOffset="763.55">0 35 24575,'11'-3'0,"17"-2"0,23 0 0,24 2 0,24 0 0,25 2 0,15 0 0,14-3 0,3-1 0,-27 0-8191</inkml:trace>
  <inkml:trace contextRef="#ctx0" brushRef="#br0" timeOffset="1117.3">1736 499 24575,'-4'22'0,"-4"21"0,-9 18 0,-12 17 0,-11 9 0,-11 4 0,-6 2 0,5-16-819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5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 24575,'22'-3'0,"21"-2"0,14 0 0,9 5 0,-4 3 0,-13-1-8191</inkml:trace>
  <inkml:trace contextRef="#ctx0" brushRef="#br0" timeOffset="359.07">0 205 24575,'32'0'0,"33"0"0,27 0 0,-3 0-819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2.2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05 24575,'-6'18'0,"-1"23"0,3 20 0,3 0 0,11 98 0,31 120 0,-32-226 0,-7-210 0,-3-449 0,1 591 0,0-28 0,0 41 0,0 0 0,0 1 0,0-1 0,-1 0 0,1 0 0,-1 0 0,1 1 0,-1-1 0,0 0 0,1 1 0,-1-1 0,0 0 0,0 1 0,0-1 0,0 1 0,0-1 0,-2 0 0,2 1 0,0 1 0,1 0 0,-1 0 0,0 0 0,0 0 0,0 0 0,1 0 0,-1 0 0,0 0 0,0 0 0,1 0 0,-1 0 0,0 1 0,0-1 0,1 0 0,-1 1 0,0-1 0,0 0 0,1 1 0,-1-1 0,0 1 0,1-1 0,-1 1 0,1-1 0,-1 1 0,1-1 0,-1 1 0,1 0 0,-1-1 0,1 1 0,-1 0 0,1-1 0,0 1 0,-1 0 0,1 0 0,0-1 0,0 2 0,-13 30 0,10-19 0,0-1 0,1 0 0,0 1 0,1-1 0,0 1 0,1-1 0,1 1 0,0-1 0,1 1 0,0-1 0,0 0 0,2 1 0,4 12 0,-5-17 0,1-1 0,0 0 0,0 0 0,0 0 0,1-1 0,0 0 0,0 0 0,0 0 0,1 0 0,0-1 0,0 0 0,1 0 0,-1 0 0,1-1 0,0 0 0,0-1 0,1 1 0,-1-1 0,0-1 0,1 1 0,13 1 0,-15-3 0,0 0 0,1 0 0,-1-1 0,0 0 0,1 0 0,-1 0 0,0-1 0,0 0 0,0 0 0,1 0 0,-1-1 0,0 0 0,-1-1 0,1 1 0,0-1 0,-1 0 0,1 0 0,-1-1 0,0 1 0,0-1 0,6-7 0,-4 3 0,-1 0 0,0 0 0,0-1 0,0 0 0,-1-1 0,-1 1 0,0-1 0,0 0 0,-1 0 0,0 0 0,3-21 0,-3 6 0,0-1 0,-3-40 0,-1 105 0,1 76 0,7-56-682,22 93-1,-13-91-6143</inkml:trace>
  <inkml:trace contextRef="#ctx0" brushRef="#br0" timeOffset="966.78">868 861 24575,'4'60'0,"11"59"0,-15-119 0,0 0 0,0 0 0,0 0 0,0 0 0,0 0 0,0 0 0,1 0 0,-1 0 0,0 0 0,0 0 0,0 0 0,0 0 0,0 0 0,0 0 0,0 0 0,0 0 0,0 0 0,0 0 0,1 0 0,-1 0 0,0 0 0,0 0 0,0 0 0,0 0 0,0 0 0,0 0 0,0 0 0,0 0 0,0 0 0,0 0 0,1 0 0,-1 0 0,0 0 0,0 0 0,0 0 0,0 0 0,0 1 0,0-1 0,0 0 0,0 0 0,0 0 0,0 0 0,0 0 0,0 0 0,0 0 0,0 0 0,0 0 0,0 0 0,0 0 0,0 1 0,0-1 0,0 0 0,0 0 0,0 0 0,0 0 0,0 0 0,0 0 0,0 0 0,0 0 0,0 0 0,0 1 0,5-14 0,3-17 0,-6 22 0,2-12 0,1-1 0,9-22 0,-13 39 0,1 0 0,0 0 0,0-1 0,0 1 0,0 0 0,1 1 0,0-1 0,-1 0 0,1 1 0,1 0 0,-1-1 0,0 1 0,1 1 0,-1-1 0,1 0 0,6-2 0,-8 4 0,0 0 0,0 1 0,0-1 0,0 1 0,0 0 0,0-1 0,0 1 0,0 0 0,0 0 0,0 0 0,0 1 0,0-1 0,0 0 0,0 1 0,0-1 0,0 1 0,-1 0 0,1 0 0,3 1 0,-2 0 0,0 1 0,1-1 0,-1 1 0,0 0 0,0 0 0,0 1 0,-1-1 0,5 7 0,0 2 0,0 1 0,-2 0 0,1 1 0,4 19 0,-5-7 0,5 43 0,-4-109 0,1-1 0,17-46 0,-23 82 0,1-1 0,0 1 0,1 0 0,-1-1 0,1 1 0,5-7 0,-7 11 0,-1 0 0,1 0 0,0 0 0,-1 1 0,1-1 0,0 0 0,0 1 0,0-1 0,-1 0 0,1 1 0,0-1 0,0 1 0,0-1 0,0 1 0,0 0 0,0-1 0,0 1 0,0 0 0,0 0 0,0 0 0,0 0 0,0 0 0,0 0 0,1 0 0,-1 0 0,0 0 0,0 0 0,0 1 0,0-1 0,0 0 0,0 1 0,0-1 0,0 0 0,-1 1 0,1 0 0,0-1 0,0 1 0,0-1 0,0 1 0,-1 0 0,1 0 0,1 1 0,2 3 5,0 0-1,0 0 1,0 0-1,-1 1 1,0 0-1,0-1 1,0 1-1,-1 0 1,2 8-1,13 62-244,-10-39-930,-2-14-5656</inkml:trace>
  <inkml:trace contextRef="#ctx0" brushRef="#br0" timeOffset="1399.66">1376 711 24575,'5'140'0,"-3"-119"0,1 1 0,1-1 0,1 0 0,13 38 0,-18-58 1,1 0 0,-1 0 0,1 0 0,-1 0 0,1 1-1,0-1 1,-1 0 0,1 0 0,0 0 0,0 0 0,-1-1 0,1 1-1,0 0 1,0 0 0,0 0 0,0-1 0,0 1 0,0 0 0,0-1 0,1 1-1,-1-1 1,0 1 0,0-1 0,0 0 0,1 0 0,-1 1 0,0-1-1,0 0 1,0 0 0,1 0 0,-1 0 0,0 0 0,2-1 0,3-1-22,0 0 1,0 0-1,0-1 1,-1 0-1,10-6 1,10-5-1252,-5 6-5554</inkml:trace>
  <inkml:trace contextRef="#ctx0" brushRef="#br0" timeOffset="1819.1">1651 838 24575,'0'-1'0,"-1"-1"0,1 1 0,-1-1 0,1 1 0,-1-1 0,1 1 0,-1 0 0,0-1 0,0 1 0,0 0 0,0 0 0,0-1 0,-1 0 0,2 2 0,-1 0 0,1 0 0,0 0 0,-1 0 0,1 0 0,0 0 0,0 1 0,-1-1 0,1 0 0,0 0 0,0 0 0,-1 0 0,1 1 0,0-1 0,0 0 0,-1 0 0,1 0 0,0 1 0,0-1 0,0 0 0,0 0 0,-1 1 0,1-1 0,0 0 0,0 0 0,0 1 0,0-1 0,0 0 0,0 1 0,0-1 0,0 0 0,0 0 0,0 1 0,0-1 0,0 0 0,0 1 0,0-1 0,-1 3 0,1 1 0,0-1 0,0 0 0,0 0 0,0 0 0,1 0 0,-1 0 0,1 1 0,0-1 0,0 0 0,0 0 0,3 5 0,-3-6 0,0-1 0,0 1 0,0 0 0,0-1 0,1 1 0,-1-1 0,1 0 0,-1 1 0,1-1 0,-1 0 0,1 0 0,0 0 0,-1 0 0,1 0 0,0 0 0,0-1 0,0 1 0,0 0 0,-1-1 0,1 0 0,0 1 0,0-1 0,0 0 0,0 0 0,0 0 0,0 0 0,0 0 0,0-1 0,3 0 0,-2 0 0,0 0 0,0-1 0,0 1 0,-1-1 0,1 0 0,0 0 0,-1 0 0,1 0 0,-1 0 0,0-1 0,0 1 0,0-1 0,0 1 0,0-1 0,-1 0 0,1 0 0,1-4 0,2-5 0,-1 0 0,-1 0 0,0-1 0,0 1 0,0-16 0,-2 21 0,-1 0 0,0 0 0,0 1 0,-1-1 0,0 0 0,0 0 0,0 1 0,-1-1 0,0 0 0,0 1 0,-5-9 0,6 13 0,0 1 0,1-1 0,-1 1 0,0-1 0,0 1 0,0-1 0,0 1 0,-1 0 0,1-1 0,0 1 0,0 0 0,-1 0 0,1 0 0,-1 0 0,1 0 0,-1 1 0,1-1 0,-1 0 0,0 1 0,1-1 0,-1 1 0,0-1 0,1 1 0,-1 0 0,0 0 0,0 0 0,1 0 0,-1 0 0,0 0 0,0 0 0,1 0 0,-1 1 0,0-1 0,1 1 0,-1-1 0,0 1 0,-2 1 0,0 1 0,0-1 0,1 1 0,-1 0 0,1 0 0,0 0 0,0 1 0,0-1 0,0 1 0,1 0 0,-1-1 0,1 1 0,0 0 0,-3 7 0,3-5 0,0 0 0,1-1 0,-1 1 0,1 0 0,0 0 0,0 0 0,1 0 0,0 0 0,0 0 0,0 0 0,1-1 0,0 1 0,0 0 0,0 0 0,1 0 0,0-1 0,0 1 0,0-1 0,1 1 0,0-1 0,0 0 0,0 0 0,1 0 0,-1 0 0,1-1 0,0 0 0,1 0 0,-1 0 0,1 0 0,0 0 0,0-1 0,0 0 0,0 0 0,0 0 0,9 2 0,6 1-273,1-2 0,-1 0 0,1-1 0,41 0 0,-18-3-6553</inkml:trace>
  <inkml:trace contextRef="#ctx0" brushRef="#br0" timeOffset="2692.16">0 182 24575,'6'0'0,"1"0"0,-1-1 0,1 0 0,-1-1 0,0 1 0,0-1 0,0 0 0,0-1 0,0 1 0,0-1 0,-1 0 0,1-1 0,6-5 0,4-5 0,0-1 0,23-27 0,-28 28 0,1 0 0,1 2 0,23-19 0,-35 30 0,1 0 0,-1 0 0,1 0 0,0 1 0,0-1 0,-1 1 0,1-1 0,0 1 0,0-1 0,0 1 0,0 0 0,0 0 0,-1 0 0,1 0 0,0 0 0,0 1 0,0-1 0,0 1 0,-1-1 0,1 1 0,0-1 0,0 1 0,-1 0 0,1 0 0,-1 0 0,1 0 0,0 0 0,-1 0 0,0 0 0,1 1 0,1 1 0,6 6 0,0 1 0,-1 1 0,11 17 0,-2-5 0,2-1-682,41 37-1,-21-27-6143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6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0 24575,'0'0'0,"0"0"0,0 1 0,0-1 0,0 0 0,0 0 0,0 0 0,-1 0 0,1 0 0,0 0 0,0 0 0,0 0 0,0 0 0,0 0 0,0 0 0,0 0 0,0 0 0,0 0 0,0 0 0,0 0 0,-1 0 0,1 0 0,0 0 0,0 0 0,0 0 0,0 0 0,0 0 0,0 0 0,0 0 0,0 0 0,0 0 0,0 0 0,0 0 0,-1 0 0,1 0 0,0-1 0,0 1 0,0 0 0,0 0 0,0 0 0,0 0 0,0 0 0,0 0 0,0 0 0,0 0 0,0 0 0,0 0 0,0 0 0,0 0 0,0-1 0,0 1 0,0 0 0,0 0 0,0 0 0,0 0 0,0 0 0,0 0 0,0 0 0,0 0 0,0 0 0,0 0 0,0 0 0,0-1 0,0 1 0,0 0 0,0 0 0,0 0 0,0 0 0,0 0 0,-6 8 0,-5 13 0,8-12 0,0 0 0,0 0 0,1 0 0,0 0 0,1 0 0,-1 18 0,2-25 0,0 1 0,0 0 0,1-1 0,-1 1 0,1-1 0,-1 0 0,1 1 0,0-1 0,0 1 0,0-1 0,0 0 0,1 0 0,-1 0 0,1 0 0,-1 0 0,1 0 0,0 0 0,-1 0 0,1 0 0,0-1 0,0 1 0,0-1 0,0 1 0,1-1 0,-1 0 0,0 0 0,1 0 0,-1 0 0,5 1 0,-5-2 0,-1 1 0,1-1 0,0 0 0,0 0 0,-1 0 0,1 0 0,0 0 0,0 0 0,0 0 0,-1 0 0,1-1 0,0 1 0,0-1 0,-1 1 0,1-1 0,0 0 0,-1 1 0,1-1 0,-1 0 0,1 0 0,-1 0 0,2-2 0,0 0 0,0-1 0,0 1 0,-1 0 0,1-1 0,-1 0 0,0 0 0,0 1 0,-1-1 0,3-6 0,-2 1 0,1 0 0,-2 0 0,1 0 0,-1-1 0,0 1 0,-1 0 0,0-1 0,-2-11 0,2 19 0,-1 0 0,1 0 0,-1 0 0,1 0 0,-1 0 0,0 0 0,0 0 0,0 1 0,0-1 0,0 0 0,-1 0 0,1 1 0,0-1 0,-1 1 0,1-1 0,-1 1 0,0 0 0,1-1 0,-1 1 0,0 0 0,0 0 0,0 0 0,0 1 0,1-1 0,-1 0 0,0 1 0,-1-1 0,1 1 0,0-1 0,0 1 0,0 0 0,0 0 0,0 0 0,0 0 0,0 1 0,0-1 0,0 0 0,0 1 0,0 0 0,0-1 0,0 1 0,0 0 0,0 0 0,0 0 0,0 0 0,1 0 0,-1 0 0,0 1 0,1-1 0,-1 1 0,1-1 0,0 1 0,-1-1 0,1 1 0,0 0 0,0 0 0,0-1 0,0 1 0,-1 4 0,-1 1 0,1 0 0,0 0 0,1 0 0,-1 0 0,1 0 0,1 0 0,-1 1 0,1-1 0,0 0 0,1 0 0,0 1 0,0-1 0,1 0 0,0 0 0,0 0 0,0 0 0,1-1 0,0 1 0,0-1 0,1 1 0,0-1 0,0 0 0,0 0 0,6 5 0,-2-3 0,0 0 0,0 0 0,1-1 0,0 0 0,0 0 0,1-1 0,0 0 0,0-1 0,0 0 0,1-1 0,-1 0 0,1-1 0,0 0 0,21 3 0,-29-6 0,-1 0 0,1 0 0,-1 0 0,1 0 0,0 0 0,-1-1 0,1 1 0,-1-1 0,1 0 0,-1 0 0,0 0 0,1 0 0,-1 0 0,0 0 0,0 0 0,0-1 0,0 1 0,0-1 0,0 0 0,0 0 0,0 1 0,0-1 0,-1 0 0,1 0 0,-1-1 0,0 1 0,1 0 0,-1 0 0,0-1 0,0 1 0,-1-1 0,1 1 0,0 0 0,0-5 0,1-10 0,1 1 0,-2-1 0,-1 1 0,-1-21 0,1 19 0,-2-11 0,0-36 0,2 62 0,1-1 0,-1 0 0,1 0 0,-1 1 0,1-1 0,0 1 0,1-1 0,-1 0 0,1 1 0,-1 0 0,1-1 0,0 1 0,3-4 0,-5 7 0,1-1 0,0 0 0,-1 1 0,1-1 0,0 1 0,-1-1 0,1 1 0,0-1 0,0 1 0,0-1 0,-1 1 0,1 0 0,0 0 0,0-1 0,0 1 0,0 0 0,0 0 0,0 0 0,-1 0 0,1 0 0,0 0 0,0 0 0,0 0 0,0 0 0,1 1 0,0 0 0,1 0 0,-1 0 0,0 0 0,0 0 0,0 1 0,0-1 0,-1 1 0,1-1 0,3 4 0,0 2 0,1 0 0,-1 1 0,-1 0 0,6 10 0,-5-5 0,0 0 0,-1 0 0,0 0 0,-1 0 0,-1 0 0,2 17 0,-4-24 0,0-1 0,0 0 0,0 0 0,0 0 0,-1 1 0,1-1 0,-2 0 0,1 0 0,0 0 0,-1 0 0,0 0 0,0 0 0,0-1 0,-1 1 0,0-1 0,0 1 0,0-1 0,0 0 0,-5 4 0,7-7 0,1 0 0,-1 0 0,0 0 0,0-1 0,0 1 0,1 0 0,-1-1 0,0 1 0,0 0 0,0-1 0,0 1 0,0-1 0,0 0 0,0 1 0,0-1 0,-1 0 0,1 1 0,0-1 0,0 0 0,0 0 0,0 0 0,0 0 0,0 0 0,-1 0 0,1 0 0,0-1 0,0 1 0,0 0 0,0-1 0,0 1 0,0-1 0,0 1 0,0-1 0,0 1 0,0-1 0,-1-1 0,1 0 0,-1 0 0,1 0 0,0 0 0,0 0 0,0-1 0,0 1 0,0-1 0,1 1 0,-1 0 0,1-1 0,0 1 0,-1-1 0,1 1 0,0-1 0,0 1 0,1-5 0,2-9 0,1 0 0,0 0 0,1 0 0,1 1 0,0-1 0,12-20 0,61-86 0,-31 50 0,-48 71 0,1 0 0,0-1 0,-1 1 0,1 0 0,0-1 0,0 1 0,0 0 0,0 0 0,0 0 0,0 0 0,0 0 0,0 0 0,0 0 0,1 0 0,-1 1 0,0-1 0,1 0 0,-1 1 0,2-2 0,-2 3 0,0-1 0,-1 0 0,1 1 0,0-1 0,-1 1 0,1-1 0,0 1 0,-1-1 0,1 1 0,-1-1 0,1 1 0,-1-1 0,1 1 0,-1 0 0,1-1 0,-1 1 0,1 0 0,-1 0 0,0-1 0,0 1 0,1 0 0,-1 0 0,0-1 0,0 3 0,3 11 0,-1 0 0,0 27 0,-2-31 0,0 305 0,0-310 0,0-29 0,2 2 0,0-1 0,2 0 0,12-42 0,-13 58 0,0 1 0,0 0 0,0 0 0,1 0 0,0 0 0,0 0 0,0 1 0,7-6 0,-10 10 0,1 0 0,-1 0 0,0 0 0,1 0 0,-1 0 0,0 0 0,1 1 0,-1-1 0,1 0 0,0 1 0,-1 0 0,1-1 0,-1 1 0,1 0 0,0 0 0,-1-1 0,1 1 0,-1 1 0,1-1 0,0 0 0,-1 0 0,1 1 0,-1-1 0,1 0 0,-1 1 0,1 0 0,-1-1 0,1 1 0,-1 0 0,1 0 0,-1 0 0,0 0 0,1 0 0,-1 0 0,0 0 0,0 0 0,0 1 0,0-1 0,0 0 0,1 3 0,7 9 8,-1 0 0,-1 1 0,0 0 0,0 0 0,-2 0 0,0 1 0,5 21-1,11 32-1435,-16-56-5398</inkml:trace>
  <inkml:trace contextRef="#ctx0" brushRef="#br0" timeOffset="373.52">737 113 24575,'0'25'0,"0"20"0,4 15 0,0-1-8191</inkml:trace>
  <inkml:trace contextRef="#ctx0" brushRef="#br0" timeOffset="1403.87">885 535 24575,'0'-1'0,"2"-37"0,-2 36 0,0 1 0,0-1 0,1 1 0,-1-1 0,0 0 0,1 1 0,-1-1 0,1 1 0,-1-1 0,1 1 0,0-1 0,0 1 0,-1 0 0,1-1 0,0 1 0,0 0 0,0 0 0,1 0 0,0-2 0,-1 3 0,0 0 0,0 0 0,0 1 0,-1-1 0,1 0 0,0 0 0,0 1 0,-1-1 0,1 0 0,0 1 0,-1-1 0,1 1 0,0-1 0,-1 1 0,1-1 0,0 1 0,-1-1 0,1 1 0,-1-1 0,1 1 0,-1 0 0,0-1 0,1 1 0,-1 0 0,1 0 0,-1-1 0,0 1 0,1 1 0,10 27 0,-10-26 0,10 36 0,-9-29 0,0 0 0,1 0 0,1 0 0,0 0 0,0 0 0,1-1 0,8 13 0,-13-21 0,1 0 0,-1 0 0,1-1 0,0 1 0,-1 0 0,1 0 0,0-1 0,-1 1 0,1-1 0,0 1 0,0 0 0,0-1 0,-1 0 0,1 1 0,0-1 0,0 1 0,0-1 0,0 0 0,0 0 0,0 1 0,0-1 0,0 0 0,0 0 0,0 0 0,0 0 0,0 0 0,-1 0 0,1-1 0,1 1 0,0-1 0,0 0 0,-1 0 0,1-1 0,-1 1 0,1 0 0,-1-1 0,1 1 0,-1-1 0,0 1 0,0-1 0,0 0 0,0 1 0,1-3 0,3-8 0,0-1 0,0 1 0,2-15 0,-7 26 0,6-26 0,-4 15 0,1-1 0,1 1 0,8-22 0,-12 34 0,0-1 0,1 1 0,-1-1 0,0 0 0,0 1 0,1-1 0,-1 1 0,0-1 0,1 1 0,-1-1 0,1 1 0,-1-1 0,1 1 0,-1 0 0,0-1 0,1 1 0,-1 0 0,1-1 0,0 1 0,-1 0 0,1-1 0,-1 1 0,1 0 0,-1 0 0,1 0 0,0 0 0,-1 0 0,2-1 0,-1 2 0,0-1 0,0 1 0,0-1 0,0 1 0,-1-1 0,1 1 0,0 0 0,0-1 0,0 1 0,-1 0 0,1-1 0,0 1 0,-1 0 0,1 0 0,0 1 0,17 36 0,-6 7 0,-8-30 0,1 0 0,0 0 0,9 18 0,-14-32 0,0 0 0,0 0 0,1 0 0,-1 0 0,1 0 0,-1 0 0,1 0 0,-1 0 0,1 0 0,-1 0 0,1 0 0,0 0 0,0-1 0,-1 1 0,1 0 0,0-1 0,0 1 0,0 0 0,0-1 0,0 1 0,0-1 0,0 1 0,0-1 0,0 0 0,0 1 0,0-1 0,0 0 0,0 0 0,0 0 0,0 0 0,0 0 0,0 0 0,0 0 0,0 0 0,1 0 0,-1 0 0,0-1 0,0 1 0,0 0 0,0-1 0,0 1 0,0-1 0,0 1 0,-1-1 0,1 1 0,0-1 0,0 0 0,0 1 0,0-1 0,-1 0 0,1 0 0,0 0 0,0-1 0,4-4 0,0-1 0,0 0 0,-1 0 0,0-1 0,5-11 0,23-82 0,-18 56 0,-14 44 0,0-1 0,1 1 0,-1-1 0,1 1 0,-1 0 0,1-1 0,0 1 0,0 0 0,-1-1 0,1 1 0,0 0 0,0 0 0,2-2 0,-2 2 0,-1 1 0,1 0 0,-1 0 0,1 0 0,-1 0 0,0 0 0,1 0 0,-1 0 0,1 0 0,-1 0 0,1 0 0,-1 0 0,0 0 0,1 0 0,-1 0 0,1 0 0,-1 1 0,0-1 0,1 0 0,-1 0 0,1 0 0,-1 1 0,0-1 0,1 0 0,-1 0 0,0 1 0,1-1 0,-1 0 0,0 1 0,1 0 0,3 4 0,0 2 0,-1-1 0,1 0 0,3 11 0,0-1 0,1-1 0,0 0 0,1-1 0,1 1 0,0-2 0,1 1 0,1-2 0,14 14 0,-22-22 0,0-1 0,1 1 0,0-1 0,-1 0 0,1 0 0,0 0 0,0 0 0,1-1 0,-1 0 0,0 0 0,1-1 0,0 1 0,-1-1 0,1 0 0,0-1 0,-1 0 0,1 1 0,0-2 0,-1 1 0,1-1 0,0 0 0,-1 0 0,1 0 0,-1-1 0,6-2 0,-5 1 0,-1-1 0,1 1 0,-1-2 0,0 1 0,-1 0 0,1-1 0,-1 0 0,1 0 0,-2 0 0,1 0 0,0-1 0,-1 0 0,0 0 0,-1 1 0,1-2 0,-1 1 0,0 0 0,1-7 0,0 0 0,-1 1 0,0-1 0,-1 0 0,0 1 0,-1-1 0,0 0 0,-1 0 0,-4-18 0,5 29 0,0 0 0,0-1 0,-1 1 0,0 0 0,1 0 0,-1-1 0,0 1 0,0 0 0,0 0 0,0 0 0,0 0 0,-1 0 0,1 0 0,-1 1 0,1-1 0,-1 0 0,1 1 0,-1-1 0,0 1 0,0 0 0,0-1 0,0 1 0,0 0 0,0 0 0,0 0 0,0 0 0,-1 1 0,1-1 0,0 1 0,0-1 0,-1 1 0,-3-1 0,2 2 0,0 0 0,0 0 0,1 0 0,-1 0 0,1 1 0,-1-1 0,1 1 0,-1 0 0,1 0 0,0 0 0,0 1 0,0-1 0,0 1 0,0-1 0,1 1 0,-1 0 0,1 0 0,0 0 0,-3 4 0,0 3 0,1 0 0,0-1 0,0 1 0,1 0 0,0 1 0,0-1 0,2 1 0,-2 18 0,3-25 0,0 1 0,0-1 0,0 0 0,1 1 0,0-1 0,0 0 0,0 0 0,0 0 0,1 0 0,3 8 0,-4-10 0,1 0 0,-1 0 0,1 0 0,0 0 0,-1-1 0,1 1 0,0 0 0,0-1 0,0 0 0,1 1 0,-1-1 0,0 0 0,0 0 0,1 0 0,-1 0 0,1 0 0,-1-1 0,1 1 0,4 0 0,-4-1 0,0 0 0,0 0 0,0 0 0,0 0 0,0-1 0,0 1 0,0-1 0,0 0 0,0 0 0,0 0 0,-1 0 0,1 0 0,0 0 0,0-1 0,-1 0 0,1 1 0,-1-1 0,0 0 0,3-2 0,-1-1 0,0 0 0,0 0 0,0 0 0,-1 0 0,0-1 0,0 1 0,0-1 0,1-6 0,-3 14 0,-1 0 0,1-1 0,0 1 0,0-1 0,0 1 0,0 0 0,0-1 0,0 0 0,0 1 0,0-1 0,1 0 0,-1 1 0,1-1 0,-1 0 0,1 0 0,2 1 0,0 1 0,0 0 0,0-1 0,0 1 0,0-1 0,0 0 0,1-1 0,-1 1 0,6 1 0,-4-3 0,1 0 0,-1-1 0,1 1 0,-1-1 0,0 0 0,0-1 0,1 0 0,-1 0 0,0 0 0,0 0 0,-1-1 0,1 0 0,-1-1 0,1 1 0,-1-1 0,0 0 0,0 0 0,-1 0 0,6-7 0,1-1 0,0-1 0,-2 0 0,0 0 0,0-1 0,-1 0 0,10-24 0,-10 16 0,-1 1 0,0-2 0,-2 1 0,0-1 0,-2 0 0,-1 1 0,0-2 0,-2 1 0,-1 0 0,0 0 0,-7-30 0,6 47 0,1 0 0,-2 0 0,1 0 0,-1 0 0,0 0 0,0 0 0,-1 1 0,1 0 0,-7-7 0,9 11 0,0 0 0,0-1 0,-1 1 0,1 0 0,-1 0 0,1 0 0,-1 0 0,1 0 0,-1 0 0,0 0 0,1 0 0,-1 1 0,0-1 0,0 1 0,0-1 0,1 1 0,-1 0 0,0 0 0,0-1 0,0 1 0,0 1 0,1-1 0,-1 0 0,0 0 0,0 1 0,0-1 0,0 1 0,1-1 0,-1 1 0,0 0 0,1 0 0,-1 0 0,1 0 0,-1 0 0,1 0 0,-3 2 0,-1 1 0,1 2 0,-1-1 0,1 0 0,0 1 0,0 0 0,0 0 0,1 0 0,0 1 0,0-1 0,1 1 0,-1-1 0,0 9 0,-3 9 0,2 1 0,-1 28 0,3-23 0,2-1 0,1 1 0,1 0 0,1-1 0,2 1 0,11 34 0,-13-51 0,1-1 0,0 0 0,1-1 0,0 1 0,1-1 0,1 0 0,-1 0 0,2-1 0,0 0 0,0 0 0,0 0 0,1-1 0,1-1 0,0 0 0,0 0 0,0-1 0,12 7 0,-18-12 0,0 0 0,0-1 0,0 1 0,0-1 0,1 1 0,-1-1 0,0-1 0,1 1 0,-1 0 0,0-1 0,1 0 0,-1 0 0,1-1 0,-1 1 0,0-1 0,1 0 0,6-2 0,-6 1 0,0-1 0,-1 0 0,1 0 0,-1 0 0,0 0 0,0-1 0,0 1 0,0-1 0,-1 0 0,1 0 0,-1-1 0,4-7 0,2-4 0,-2-1 0,0 0 0,-1 0 0,0-1 0,-1 0 0,-2 0 0,3-22 0,-4 23 0,0 6 0,-1 0 0,0 0 0,0 0 0,-1 0 0,-1 0 0,0 0 0,-3-16 0,4 27 0,0 0 0,0 0 0,0 0 0,0 1 0,0-1 0,0 0 0,0 0 0,0 0 0,0 0 0,0 0 0,0 0 0,-1 0 0,1 0 0,0 0 0,0 0 0,0 0 0,0 1 0,0-1 0,0 0 0,0 0 0,0 0 0,0 0 0,-1 0 0,1 0 0,0 0 0,0 0 0,0 0 0,0 0 0,0 0 0,0 0 0,0 0 0,-1 0 0,1 0 0,0 0 0,0 0 0,0 0 0,0 0 0,0 0 0,0 0 0,0-1 0,0 1 0,-1 0 0,1 0 0,0 0 0,0 0 0,0 0 0,0 0 0,0 0 0,0 0 0,0 0 0,0 0 0,0 0 0,0 0 0,0-1 0,0 1 0,0 0 0,0 0 0,0 0 0,0 0 0,-1 0 0,1 0 0,0 0 0,0 0 0,0-1 0,0 1 0,0 0 0,-5 14 0,-1 20 0,3 0-273,2 1 0,2-1 0,1 1 0,7 37 0,0-31-6553</inkml:trace>
  <inkml:trace contextRef="#ctx0" brushRef="#br0" timeOffset="1776.52">1796 155 24575,'32'-3'0,"30"2"0,17 1 0,10 1 0,-9 0-8191</inkml:trace>
  <inkml:trace contextRef="#ctx0" brushRef="#br0" timeOffset="2710.1">2578 134 24575,'-14'62'0,"3"0"0,2 1 0,3 0 0,4 87 0,1-139 0,2 0 0,0-1 0,0 1 0,4 14 0,-5-25 0,0 0 0,0 0 0,0 0 0,0-1 0,0 1 0,0 0 0,0 0 0,0 0 0,0 0 0,0 0 0,0 0 0,0 0 0,0 0 0,0 0 0,0 0 0,1 0 0,-1 0 0,0 0 0,0 0 0,0 0 0,0 0 0,0 0 0,0 0 0,0 0 0,0 0 0,0 0 0,0 0 0,1 0 0,-1 0 0,0 0 0,0 0 0,0 0 0,0 0 0,0 0 0,0 0 0,0 0 0,0 0 0,0 0 0,0 0 0,0 0 0,1 0 0,-1 0 0,0 0 0,0 0 0,0 0 0,0 0 0,0 0 0,0 1 0,0-1 0,0 0 0,0 0 0,0 0 0,0 0 0,0 0 0,0 0 0,0 0 0,0 0 0,0 0 0,0 0 0,0 0 0,0 1 0,0-1 0,0 0 0,4-12 0,0-16 0,-3-35 0,-2 47 0,0 0 0,2 0 0,0 0 0,1 0 0,7-30 0,-6 40 0,1-1 0,0 1 0,0 0 0,0 0 0,0 0 0,1 0 0,0 1 0,1 0 0,-1 0 0,1 0 0,0 1 0,8-5 0,-5 2 0,0 1 0,0-2 0,12-12 0,-19 17 0,1 0 0,-1 0 0,0-1 0,0 1 0,0-1 0,0 1 0,-1-1 0,1 0 0,-1 0 0,0 1 0,0-1 0,-1 0 0,1 0 0,-1-5 0,1 8 0,-1 0 0,0 0 0,0 0 0,0 0 0,1 0 0,-1 0 0,0 0 0,0 0 0,-1 0 0,1 0 0,0 0 0,0 0 0,0 0 0,-1 0 0,1 0 0,-1 0 0,1 0 0,-1 0 0,1 0 0,-1 0 0,1 0 0,-1 1 0,0-1 0,1 0 0,-1 0 0,0 1 0,0-1 0,1 0 0,-1 1 0,0-1 0,0 1 0,0-1 0,0 1 0,0-1 0,-1 1 0,0 0 0,1 0 0,-1 1 0,1-1 0,0 1 0,-1 0 0,1-1 0,0 1 0,-1 0 0,1 0 0,0 0 0,0 0 0,0 0 0,0 0 0,0 0 0,0 0 0,0 0 0,0 0 0,0 1 0,0-1 0,1 0 0,-1 1 0,1-1 0,-1 0 0,1 1 0,-1 1 0,-5 17 0,1 0 0,1 0 0,1 1 0,0-1 0,2 1 0,1 27 0,2-9 0,2 0 0,13 55 0,-15-85 0,0 1 0,0 0 0,1 0 0,0-1 0,0 1 0,1-1 0,0 1 0,1-1 0,-1 0 0,9 10 0,-12-18 0,-1 0 0,1-1 0,0 1 0,-1 0 0,1-1 0,0 1 0,-1 0 0,1-1 0,0 1 0,0-1 0,0 0 0,0 1 0,0-1 0,0 1 0,-1-1 0,1 0 0,0 0 0,0 0 0,0 1 0,0-1 0,0 0 0,0 0 0,0 0 0,0 0 0,0-1 0,0 1 0,0 0 0,0 0 0,0-1 0,0 1 0,0 0 0,-1-1 0,1 1 0,0-1 0,0 1 0,0-1 0,0 1 0,-1-1 0,1 0 0,0 1 0,-1-1 0,1 0 0,0 1 0,0-3 0,4-4 0,-1 1 0,1-2 0,-1 1 0,3-9 0,-6 13 0,19-47 0,14-59 0,-15 44 0,-19 62 0,1 1 0,0-1 0,0 1 0,0-1 0,0 1 0,0 0 0,1-1 0,-1 1 0,1 0 0,1-2 0,-3 4 0,0 0 0,1 0 0,-1-1 0,0 1 0,0 0 0,0 0 0,1 0 0,-1 0 0,0 0 0,0 0 0,0 0 0,1 0 0,-1 0 0,0 0 0,0 0 0,1 0 0,-1 0 0,0 0 0,0 0 0,0 0 0,1 0 0,-1 0 0,0 0 0,0 0 0,0 0 0,1 1 0,-1-1 0,0 0 0,0 0 0,0 0 0,0 0 0,1 0 0,-1 0 0,0 1 0,0-1 0,0 0 0,7 17 0,-4-1 0,2-1 0,0 0 0,0-1 0,2 1 0,0-1 0,12 20 0,-16-30 0,0 0 0,0 0 0,1 0 0,-1-1 0,1 1 0,0-1 0,0 0 0,0 0 0,1 0 0,7 4 0,-9-6 0,0 0 0,0 0 0,0-1 0,1 1 0,-1-1 0,0 1 0,0-1 0,1 0 0,-1 0 0,0 0 0,0-1 0,1 1 0,-1-1 0,0 0 0,0 0 0,0 0 0,0 0 0,4-2 0,-2-1 0,-1 1 0,1 0 0,-1-1 0,0 0 0,0 0 0,0 0 0,-1-1 0,1 1 0,-1-1 0,0 0 0,0 0 0,-1 0 0,1 0 0,2-10 0,-2 6 0,-1 1 0,1-1 0,-2 1 0,1-1 0,-1 1 0,0-1 0,-1 0 0,-1-17 0,0 24 0,1 1 0,0-1 0,-1 0 0,1 0 0,-1 0 0,0 0 0,0 0 0,1 1 0,-1-1 0,0 0 0,0 1 0,-1-1 0,1 1 0,0-1 0,0 1 0,-1-1 0,1 1 0,-1 0 0,1 0 0,-1 0 0,0 0 0,1 0 0,-1 0 0,0 0 0,0 1 0,0-1 0,0 0 0,1 1 0,-1 0 0,0-1 0,0 1 0,0 0 0,0 0 0,-3 0 0,2 1 0,0-1 0,0 1 0,0-1 0,0 1 0,0 0 0,1 0 0,-1 0 0,0 1 0,1-1 0,-1 1 0,1-1 0,-1 1 0,1 0 0,-1 0 0,1 0 0,0 0 0,0 1 0,0-1 0,1 0 0,-1 1 0,0-1 0,-1 4 0,0 5 0,-1 1 0,1-1 0,1 0 0,0 1 0,1 0 0,0 0 0,1-1 0,0 1 0,0 0 0,2 0 0,-1-1 0,6 19 0,-5-24 0,0 0 0,0 0 0,1 0 0,0 0 0,0 0 0,0 0 0,1-1 0,0 0 0,0 0 0,8 9 0,-8-11 0,-1-1 0,1 1 0,0-1 0,0 0 0,0 0 0,0 0 0,0 0 0,0-1 0,0 1 0,1-1 0,-1 0 0,0-1 0,1 1 0,-1-1 0,1 1 0,-1-1 0,5-1 0,-5 0 0,-1 0 0,0 0 0,1 0 0,-1 0 0,0 0 0,0-1 0,0 0 0,0 1 0,0-1 0,-1 0 0,1 0 0,0-1 0,-1 1 0,0 0 0,1-1 0,-1 0 0,0 1 0,0-1 0,0 0 0,-1 0 0,1 0 0,-1 0 0,0-1 0,0 1 0,0 0 0,1-4 0,2-11 0,0 0 0,-1 0 0,1-26 0,-4 41 0,1-50 0,-2 46 0,2 34 0,-1-6 0,2 0 0,0 0 0,1-1 0,9 34 0,-12-53 0,0 0 0,0 0 0,1 0 0,-1 0 0,0 1 0,1-1 0,-1 0 0,1 0 0,-1 0 0,1 0 0,0 0 0,-1 0 0,1 0 0,0 0 0,0 0 0,0 0 0,0-1 0,0 1 0,0 0 0,0-1 0,0 1 0,0 0 0,0-1 0,0 1 0,0-1 0,0 0 0,0 1 0,1-1 0,-1 0 0,0 0 0,0 1 0,0-1 0,1 0 0,-1 0 0,0-1 0,0 1 0,0 0 0,1 0 0,-1 0 0,0-1 0,0 1 0,0-1 0,0 1 0,0-1 0,0 1 0,0-1 0,0 0 0,0 1 0,0-1 0,0 0 0,0 0 0,1-1 0,6-5 0,0-1 0,0 0 0,-1-1 0,9-12 0,3-10 0,-14 22 0,1-1 0,0 1 0,0 1 0,0-1 0,1 1 0,1 0 0,-1 1 0,1-1 0,10-5 0,-17 12 0,0 0 0,1 1 0,-1-1 0,1 1 0,-1-1 0,1 1 0,-1 0 0,1-1 0,-1 1 0,1 0 0,-1 0 0,1 0 0,-1 0 0,1 0 0,-1 0 0,1 1 0,0-1 0,-1 0 0,0 1 0,1-1 0,-1 1 0,1 0 0,-1-1 0,0 1 0,1 0 0,-1 0 0,0 0 0,0 0 0,1 0 0,-1 0 0,0 0 0,0 0 0,0 1 0,-1-1 0,1 0 0,1 3 0,2 3 0,0 0 0,-1 1 0,0-1 0,0 1 0,2 13 0,3 26-1365,-3-1-546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2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56 24575,'0'-121'0,"0"149"0,5 203 0,-1-188 0,1 0 0,2-1 0,16 55 0,-22-95 0,-1 0 0,1 0 0,-1 0 0,1 0 0,0 0 0,0 0 0,0 0 0,0 0 0,0-1 0,0 1 0,1 0 0,2 2 0,-4-4 0,1 0 0,-1 1 0,1-1 0,-1 0 0,1 0 0,-1 0 0,0 0 0,1 0 0,-1 0 0,1-1 0,-1 1 0,1 0 0,-1 0 0,1 0 0,-1 0 0,0 0 0,1-1 0,-1 1 0,1 0 0,-1 0 0,0-1 0,1 1 0,-1 0 0,0 0 0,1-1 0,-1 1 0,0-1 0,1 1 0,-1 0 0,0-1 0,0 1 0,0 0 0,1-1 0,-1 0 0,5-9 0,-1-1 0,-1 1 0,5-18 0,-3 9 0,-1 7 0,1 1 0,-1 0 0,2 0 0,0 0 0,0 0 0,1 1 0,15-18 0,-20 26 0,1-1 0,-1 1 0,0 0 0,1 0 0,-1 0 0,1 0 0,0 1 0,0-1 0,-1 1 0,1-1 0,0 1 0,0 0 0,0 0 0,1 0 0,-1 1 0,0-1 0,0 1 0,0 0 0,1-1 0,-1 1 0,0 1 0,0-1 0,0 0 0,1 1 0,-1 0 0,0 0 0,0 0 0,0 0 0,0 0 0,0 0 0,0 1 0,-1 0 0,1-1 0,0 1 0,2 3 0,-1-1 0,1 0 0,0 1 0,-1 0 0,0 0 0,0 0 0,-1 1 0,0-1 0,0 1 0,0 0 0,0 0 0,-1 0 0,2 8 0,-1-3 0,0 1 0,-1-1 0,-1 1 0,0 0 0,-1 22 0,0-31 0,0-1 0,-1 1 0,1 0 0,-1-1 0,0 1 0,0 0 0,0-1 0,0 1 0,0-1 0,0 0 0,-1 1 0,1-1 0,-1 0 0,0 0 0,0 0 0,0 0 0,-3 3 0,0-2 0,1 0 0,0-1 0,-1 1 0,0-1 0,0 0 0,0 0 0,0-1 0,-9 2 0,2-1 0,-1-1 0,1 0 0,0-1 0,-1 0 0,1-1 0,0-1 0,-15-3 0,25 4-5,0 1 0,1 0-1,-1-1 1,0 0 0,0 1-1,1-1 1,-1 0 0,1 0-1,-1 0 1,0 0 0,1 0-1,0-1 1,-3-1-1,4 2 16,-1 0-1,1 0 0,-1 0 1,1 1-1,0-1 0,-1 0 1,1 0-1,0 0 0,0 0 0,0 0 1,0 0-1,-1 0 0,1 0 1,1 0-1,-1 0 0,0 1 1,0-1-1,0 0 0,1-2 0,0 0-143,1-1 0,0 0 0,1 0 0,-1 1-1,0 0 1,1-1 0,0 1 0,0 0-1,0 0 1,5-3 0,21-16-6692</inkml:trace>
  <inkml:trace contextRef="#ctx0" brushRef="#br0" timeOffset="1449.97">489 283 24575,'-9'42'0,"1"-10"0,7-26 0,1 1 0,0-1 0,0 0 0,0 0 0,1 0 0,0 1 0,0-1 0,3 8 0,-3-12 0,-1-1 0,1 0 0,-1 1 0,1-1 0,0 1 0,-1-1 0,1 0 0,0 1 0,0-1 0,0 0 0,0 0 0,0 0 0,0 1 0,0-1 0,0 0 0,1-1 0,-1 1 0,0 0 0,1 0 0,-1 0 0,0-1 0,1 1 0,-1-1 0,1 1 0,-1-1 0,1 0 0,-1 1 0,1-1 0,-1 0 0,1 0 0,-1 0 0,1 0 0,0 0 0,-1 0 0,1-1 0,-1 1 0,1-1 0,1 0 0,0 0 0,0-1 0,-1 0 0,1 1 0,0-1 0,-1 0 0,0-1 0,1 1 0,-1 0 0,0-1 0,0 1 0,0-1 0,-1 1 0,1-1 0,-1 0 0,1 0 0,-1 0 0,0 0 0,0 0 0,0 0 0,1-6 0,0-1 0,-1 0 0,0 0 0,0 0 0,-1 1 0,-2-16 0,1 21 0,1 0 0,-2-1 0,1 1 0,0 0 0,-1 0 0,0 0 0,0 0 0,0 0 0,0 0 0,-1 0 0,0 1 0,1-1 0,-1 1 0,-6-5 0,8 7 0,0 0 0,-1 0 0,1 0 0,-1 0 0,1 0 0,-1 0 0,1 1 0,-1-1 0,0 1 0,1-1 0,-1 1 0,0 0 0,1-1 0,-1 1 0,0 0 0,0 0 0,1 0 0,-1 0 0,0 1 0,1-1 0,-1 0 0,0 1 0,1-1 0,-1 1 0,0 0 0,1-1 0,-1 1 0,1 0 0,-1 0 0,1 0 0,0 0 0,-1 0 0,1 0 0,0 0 0,0 1 0,0-1 0,-1 0 0,1 1 0,1-1 0,-2 3 0,-3 3 0,1 1 0,0 0 0,1 0 0,0 0 0,0 0 0,0 1 0,1-1 0,1 1 0,-1-1 0,1 1 0,1 17 0,0-18 0,0 0 0,1 0 0,-1-1 0,2 1 0,-1 0 0,1-1 0,1 0 0,-1 1 0,1-1 0,0 0 0,1 0 0,0 0 0,8 10 0,-8-12 0,0-1 0,1 0 0,-1 0 0,1 0 0,0 0 0,0-1 0,1 0 0,-1 0 0,1-1 0,-1 1 0,1-1 0,0 0 0,0-1 0,0 1 0,0-1 0,0-1 0,0 1 0,0-1 0,0 0 0,0 0 0,0-1 0,9-1 0,-8 1 0,0-1 0,0-1 0,0 1 0,0-1 0,-1 0 0,1-1 0,-1 0 0,0 0 0,0 0 0,0 0 0,0-1 0,-1 0 0,0-1 0,0 1 0,0-1 0,-1 0 0,1 0 0,3-7 0,3-13 0,-1 0 0,-1 0 0,-1-1 0,-1 0 0,-2 0 0,-1-1 0,0 0 0,-3 1 0,0-1 0,-5-48 0,-1 51 0,5 25 0,-1 0 0,1 1 0,0-1 0,0 0 0,0 0 0,0 0 0,0 0 0,0 0 0,0 1 0,0-1 0,0 0 0,0 0 0,0 0 0,-1 0 0,1 0 0,0 0 0,0 0 0,0 0 0,0 0 0,0 1 0,0-1 0,0 0 0,-1 0 0,1 0 0,0 0 0,0 0 0,0 0 0,0 0 0,0 0 0,-1 0 0,1 0 0,0 0 0,0 0 0,0 0 0,0 0 0,-1 0 0,1 0 0,0 0 0,0 0 0,0 0 0,0 0 0,0 0 0,0-1 0,-1 1 0,1 0 0,0 0 0,0 0 0,0 0 0,0 0 0,0 0 0,0 0 0,0 0 0,-1-1 0,1 1 0,0 0 0,0 0 0,0 0 0,0 0 0,0 0 0,0-1 0,-3 17 0,2 19 0,3 1 0,0 0 0,3-1 0,16 70 0,7 42 0,-28-146 0,0-1 0,0 1 0,1-1 0,-1 1 0,0-1 0,0 1 0,0-1 0,0 1 0,0-1 0,0 1 0,0-1 0,0 1 0,0-1 0,0 1 0,0-1 0,0 1 0,0-1 0,0 1 0,-1-1 0,1 0 0,0 1 0,0-1 0,0 1 0,-1-1 0,1 1 0,0-1 0,-1 0 0,1 1 0,0-1 0,-1 1 0,1-1 0,0 0 0,-1 0 0,1 1 0,-1-1 0,0 1 0,-17-11 0,-14-26 0,30 33 0,0 0 0,0 0 0,0-1 0,0 1 0,0 0 0,1-1 0,-1 0 0,1 1 0,0-1 0,0 0 0,1 0 0,-1 1 0,1-1 0,0 0 0,-1 0 0,2 0 0,-1 0 0,0 1 0,1-1 0,0 0 0,0 0 0,0 1 0,0-1 0,1 0 0,-1 1 0,1 0 0,0-1 0,0 1 0,0 0 0,1 0 0,-1 0 0,1 0 0,4-4 0,9-7 0,1 1 0,0 1 0,1 1 0,0 0 0,21-8 0,3-4 0,-41 23 0,12-7 0,0-2 0,19-15 0,-29 22 0,-1 0 0,0 0 0,0 0 0,1 0 0,-2 0 0,1 0 0,0-1 0,0 1 0,-1-1 0,1 1 0,-1-1 0,0 0 0,0 1 0,0-1 0,0 0 0,0 0 0,-1 0 0,1 0 0,-1 0 0,0 0 0,0-4 0,0 7 0,0-1 0,0 0 0,0 1 0,0-1 0,0 0 0,0 1 0,0-1 0,0 1 0,0-1 0,-1 0 0,1 1 0,0-1 0,-1 1 0,1-1 0,0 1 0,-1-1 0,1 1 0,-1-1 0,1 1 0,0-1 0,-1 1 0,1-1 0,-1 1 0,1 0 0,-1-1 0,0 1 0,1 0 0,-1-1 0,1 1 0,-1 0 0,0 0 0,1 0 0,-1 0 0,1 0 0,-1-1 0,0 1 0,1 0 0,-1 0 0,0 0 0,1 1 0,-1-1 0,0 0 0,0 0 0,-1 1 0,1 0 0,-1 0 0,1 0 0,-1 0 0,1 0 0,-1 0 0,1 0 0,-1 0 0,1 1 0,0-1 0,0 0 0,0 1 0,0-1 0,0 1 0,-1 2 0,-2 6 0,1 1 0,0-1 0,1 1 0,0 0 0,1 0 0,0-1 0,1 1 0,0 0 0,1 0 0,0 0 0,4 18 0,1-3 0,1 0 0,1 0 0,19 40 0,-25-61 0,6 12 0,0-1 0,1 1 0,0-2 0,21 27 0,-20-35 0,-9-16 0,-9-17 0,-10-15 0,7 15 0,-11-34 0,20 54 0,0 0 0,1-1 0,0 1 0,0 0 0,1 0 0,-1-1 0,1 1 0,1 0 0,-1-1 0,1 1 0,2-9 0,-1 12 0,0-1 0,0 1 0,0 0 0,0 0 0,1-1 0,-1 2 0,1-1 0,0 0 0,0 1 0,0-1 0,0 1 0,0 0 0,1 0 0,-1 0 0,1 0 0,-1 1 0,1-1 0,0 1 0,5-1 0,11-3 0,1 0 0,26-1 0,-38 5 0,5-1 0,-9 1 0,-1 0 0,1 0 0,0 1 0,0-1 0,-1 1 0,1 0 0,0 1 0,0-1 0,0 1 0,-1 0 0,8 2 0,-12-3 0,1 1 0,-1-1 0,0 1 0,1-1 0,-1 1 0,0-1 0,1 1 0,-1-1 0,0 1 0,1 0 0,-1-1 0,0 1 0,0 0 0,0-1 0,0 1 0,0-1 0,0 1 0,0 0 0,0-1 0,0 1 0,0 0 0,0-1 0,0 1 0,0 0 0,0-1 0,-1 1 0,1 0 0,-10 22 0,7-15 0,-1 0 0,1 1 0,0-1 0,1 1 0,0 0 0,0 0 0,1 0 0,0 0 0,1 16 0,0-22 0,1 0 0,-1 0 0,1 0 0,0 0 0,0 0 0,0-1 0,0 1 0,0 0 0,1 0 0,-1-1 0,1 1 0,0-1 0,0 1 0,0-1 0,0 0 0,0 0 0,0 0 0,1 0 0,-1 0 0,0 0 0,1-1 0,0 1 0,-1-1 0,1 0 0,0 1 0,0-1 0,0-1 0,0 1 0,5 1 0,-5-2 0,0 1 0,0-1 0,0 0 0,0 1 0,0-1 0,-1-1 0,1 1 0,0 0 0,0-1 0,0 1 0,0-1 0,-1 0 0,1 0 0,0 0 0,-1 0 0,1 0 0,0-1 0,-1 1 0,0-1 0,4-3 0,-3 2 0,1-1 0,-1 0 0,0 0 0,0 0 0,-1-1 0,1 1 0,-1-1 0,0 1 0,0-1 0,-1 0 0,2-5 0,-1 0 0,0-1 0,-1 1 0,0-1 0,0 0 0,-1 1 0,0-1 0,-1 1 0,-1-1 0,1 1 0,-7-21 0,6 28 0,0 0 0,0-1 0,0 1 0,0 0 0,0 0 0,-1 0 0,1 1 0,-1-1 0,0 0 0,0 1 0,0 0 0,0 0 0,0 0 0,0 0 0,-4-2 0,5 4 0,1-1 0,0 1 0,-1-1 0,1 1 0,-1 0 0,1-1 0,-1 1 0,1 0 0,0 0 0,-1 0 0,1 0 0,-1 0 0,1 1 0,-1-1 0,1 0 0,-1 0 0,1 1 0,0-1 0,-1 1 0,1 0 0,0-1 0,-1 1 0,1 0 0,0 0 0,0 0 0,0 0 0,0 0 0,0 0 0,0 0 0,0 0 0,0 0 0,0 0 0,0 0 0,0 1 0,1-1 0,-1 0 0,1 1 0,-1-1 0,1 0 0,-1 3 0,-2 4 0,1 1 0,0-1 0,0 1 0,1 0 0,0 0 0,1-1 0,0 1 0,0 0 0,1 0 0,0-1 0,1 1 0,-1 0 0,2-1 0,4 13 0,-5-16 0,0-1 0,0 0 0,1 0 0,-1 0 0,1 0 0,0 0 0,0-1 0,1 1 0,-1-1 0,1 0 0,0 0 0,-1 0 0,1 0 0,1-1 0,-1 1 0,0-1 0,0 0 0,1 0 0,-1-1 0,1 0 0,0 1 0,-1-1 0,1-1 0,0 1 0,0-1 0,0 0 0,-1 0 0,6-1 0,-5 1 0,0-1 0,-1 1 0,1-1 0,0 0 0,0-1 0,-1 1 0,1-1 0,-1 0 0,0 0 0,1-1 0,-1 1 0,0-1 0,0 0 0,-1 0 0,1 0 0,-1 0 0,1-1 0,-1 1 0,0-1 0,5-7 0,-1-3 0,0-1 0,-1 0 0,-1 0 0,7-28 0,-4 12 0,-8 31 0,0-1 0,0 1 0,0 0 0,0 0 0,0 0 0,0-1 0,0 1 0,0 0 0,0 0 0,0 0 0,0-1 0,0 1 0,0 0 0,0 0 0,0 0 0,0 0 0,1-1 0,-1 1 0,0 0 0,0 0 0,0 0 0,0 0 0,0-1 0,0 1 0,1 0 0,-1 0 0,0 0 0,0 0 0,0 0 0,0 0 0,0 0 0,1-1 0,-1 1 0,0 0 0,0 0 0,0 0 0,1 0 0,-1 0 0,0 0 0,0 0 0,0 0 0,1 0 0,-1 0 0,0 0 0,0 0 0,0 0 0,1 0 0,5 12 0,6 30 0,-9-29 0,3 7-136,0-1-1,1 0 1,1-1-1,0 1 1,2-2-1,0 1 1,1-1-1,0-1 0,22 23 1,1-7-6690</inkml:trace>
  <inkml:trace contextRef="#ctx0" brushRef="#br0" timeOffset="1946.16">2223 8 24575,'0'0'0,"0"-1"0,0 1 0,-1 0 0,1-1 0,0 1 0,0-1 0,0 1 0,-1 0 0,1-1 0,0 1 0,0 0 0,-1-1 0,1 1 0,0 0 0,-1-1 0,1 1 0,0 0 0,-1 0 0,1 0 0,-1-1 0,1 1 0,0 0 0,-1 0 0,1 0 0,-1 0 0,1 0 0,-1-1 0,1 1 0,0 0 0,-1 0 0,0 0 0,-10 11 0,-4 22 0,5 10 0,3 0 0,1 1 0,2 0 0,2 0 0,7 77 0,-3-93 0,10 46 0,-11-68 0,0 0 0,1 0 0,0 0 0,0 0 0,1 0 0,0 0 0,0-1 0,0 0 0,0 1 0,1-1 0,0 0 0,0-1 0,8 9 0,-10-12 0,0 0 0,0 1 0,0-1 0,1 0 0,-1 0 0,0 0 0,0 0 0,1-1 0,-1 1 0,0-1 0,1 1 0,-1-1 0,0 0 0,1 0 0,-1 0 0,0 0 0,1 0 0,-1-1 0,1 1 0,-1-1 0,0 1 0,0-1 0,1 0 0,-1 0 0,0 0 0,0 0 0,0 0 0,0 0 0,0-1 0,0 1 0,0-1 0,0 1 0,-1-1 0,1 0 0,2-3 0,4-5 0,-1-1 0,0 0 0,0 0 0,-1 0 0,5-15 0,2-6 0,9-35 0,-18 54 0,-1-1 0,-1 1 0,0 0 0,-1-1 0,0-22 0,-15 87 0,10-29 0,2 0 0,1 0 0,0 1 0,5 33 0,-3-50 0,0 0 0,0-1 0,1 1 0,-1-1 0,1 1 0,1-1 0,-1 0 0,1 0 0,0 0 0,4 6 0,-5-9 0,1 1 0,-1-1 0,1 1 0,0-1 0,0 0 0,-1 0 0,1-1 0,1 1 0,-1-1 0,0 1 0,0-1 0,0 0 0,1 0 0,-1 0 0,0-1 0,1 1 0,-1-1 0,6 0 0,-6 0 0,0 0 0,-1-1 0,1 1 0,0-1 0,-1 0 0,1 0 0,-1 0 0,1 0 0,-1-1 0,0 1 0,1 0 0,-1-1 0,0 0 0,0 1 0,0-1 0,0 0 0,0 0 0,-1 0 0,1-1 0,0 1 0,-1 0 0,0-1 0,1 1 0,-1 0 0,0-1 0,0 0 0,1-4 0,1-4 0,-1 1 0,0-1 0,0 0 0,-1 1 0,0-19 0,-1 20 8,-1 0-1,0 0 1,0 0-1,-1 0 1,0 0-1,-1 0 1,0 0-1,0 1 1,-1-1-1,0 1 1,0 0-1,-1 0 1,0 1-1,0-1 1,-9-8-1,5 8-142,-1-1 0,1 2 0,-1 0 0,-1 0 0,1 1 0,-1 0 0,0 0 0,-1 2 0,1-1 0,-22-4 0,-27-4-6691</inkml:trace>
  <inkml:trace contextRef="#ctx0" brushRef="#br0" timeOffset="2307.46">1907 177 24575,'32'-7'0,"26"-2"0,20 0 0,19 1 0,7 3 0,0-2 0,-17 1-819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7'-3'0,"10"-6"0,13 0 0,1 1-8191</inkml:trace>
  <inkml:trace contextRef="#ctx0" brushRef="#br0" timeOffset="1">487 0 24575,'0'0'-819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4'0,"1"8"0,-1 10 0,0 0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7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4 24575,'0'0'-8191</inkml:trace>
  <inkml:trace contextRef="#ctx0" brushRef="#br0" timeOffset="1">974 0 24575,'0'0'-819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9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09 24575,'23'-69'0,"4"-15"0,45-93 0,-72 177 0,0 0 0,0 0 0,0-1 0,0 1 0,0 0 0,0 0 0,0 0 0,0 0 0,0 0 0,0 0 0,0-1 0,0 1 0,0 0 0,0 0 0,0 0 0,0 0 0,0 0 0,0 0 0,0-1 0,0 1 0,0 0 0,0 0 0,0 0 0,1 0 0,-1 0 0,0 0 0,0 0 0,0 0 0,0-1 0,0 1 0,0 0 0,0 0 0,0 0 0,1 0 0,-1 0 0,0 0 0,0 0 0,0 0 0,0 0 0,0 0 0,0 0 0,1 0 0,-1 0 0,0 0 0,0 0 0,0 0 0,0 0 0,0 0 0,0 0 0,1 0 0,-1 0 0,0 0 0,0 0 0,0 0 0,0 0 0,0 0 0,0 0 0,0 0 0,1 1 0,-1-1 0,1 11 0,-2 19 0,-12 99 0,5 143 0,8-266 0,0 0 0,1 0 0,0-1 0,0 1 0,0 0 0,3 5 0,-4-10 0,1 0 0,-1 0 0,0-1 0,1 1 0,-1 0 0,0 0 0,1-1 0,0 1 0,-1 0 0,1-1 0,-1 1 0,1 0 0,0-1 0,-1 1 0,1-1 0,0 1 0,-1-1 0,1 1 0,0-1 0,0 0 0,0 1 0,-1-1 0,1 0 0,0 0 0,0 0 0,0 0 0,0 1 0,0-1 0,-1 0 0,1 0 0,0 0 0,0-1 0,0 1 0,0 0 0,0 0 0,-1 0 0,1-1 0,0 1 0,0 0 0,0-1 0,-1 1 0,1-1 0,0 1 0,-1-1 0,1 1 0,0-1 0,0-1 0,6-3 0,-1 0 0,0-1 0,0 1 0,-1-1 0,1-1 0,-2 1 0,1-1 0,5-10 0,25-64 0,-1 5 0,-34 75 0,1-1 0,0 1 0,-1 0 0,1 0 0,0 0 0,0 0 0,0 0 0,0-1 0,0 2 0,0-1 0,0 0 0,0 0 0,1 0 0,-1 0 0,0 1 0,0-1 0,1 1 0,-1-1 0,0 1 0,1-1 0,-1 1 0,0 0 0,1 0 0,-1-1 0,1 1 0,-1 0 0,0 0 0,1 0 0,-1 1 0,1-1 0,-1 0 0,0 0 0,1 1 0,-1-1 0,0 1 0,1-1 0,1 2 0,6 4 0,0 0 0,0 0 0,-1 0 0,11 12 0,11 7 0,-20-19 0,0-1 0,0 0 0,1-1 0,0 0 0,0-1 0,0 0 0,0 0 0,1-1 0,-1-1 0,1 0 0,-1-1 0,1 0 0,-1-1 0,0 0 0,1 0 0,-1-1 0,0-1 0,0 0 0,16-7 0,-17 7 0,-2-2 0,1 1 0,0-1 0,-1 0 0,0-1 0,0 1 0,-1-2 0,1 1 0,-1-1 0,-1 0 0,1-1 0,-1 1 0,-1-1 0,1-1 0,-1 1 0,-1-1 0,0 0 0,0 0 0,0 0 0,-1 0 0,-1-1 0,0 1 0,2-13 0,-4 20 0,1-1 0,-1 0 0,0 0 0,0 0 0,0 1 0,0-1 0,-1 0 0,1 0 0,-1 1 0,0-1 0,1 0 0,-1 1 0,0-1 0,-1 1 0,1-1 0,0 1 0,-1-1 0,1 1 0,-1 0 0,0 0 0,0 0 0,0 0 0,0 0 0,0 0 0,0 0 0,-1 1 0,1-1 0,0 1 0,-1 0 0,1-1 0,-1 1 0,-5-1 0,4 1 0,1 1 0,-1-1 0,0 1 0,1 0 0,-1 0 0,0 0 0,1 1 0,-1-1 0,1 1 0,-1 0 0,0 0 0,1 0 0,0 0 0,-1 1 0,1-1 0,0 1 0,0 0 0,0 0 0,0 0 0,0 1 0,0-1 0,0 1 0,1-1 0,-5 6 0,4-2 0,-1-1 0,1 0 0,0 1 0,0 0 0,1 0 0,-1 0 0,1 0 0,1 0 0,-1 0 0,1 0 0,0 1 0,0-1 0,1 1 0,0-1 0,1 8 0,0-9 0,-1 0 0,2 0 0,-1-1 0,0 1 0,1 0 0,0-1 0,0 1 0,1-1 0,-1 0 0,1 0 0,0 0 0,0 0 0,0 0 0,0 0 0,1-1 0,-1 0 0,1 0 0,0 0 0,0 0 0,6 3 0,0-1 0,-1-1 0,1 0 0,0-1 0,0 1 0,0-2 0,0 0 0,0 0 0,1-1 0,-1 0 0,1-1 0,-1 0 0,1 0 0,-1-1 0,1-1 0,-1 0 0,0 0 0,18-7 0,-19 5 0,-1 1 0,1-2 0,-1 1 0,-1-1 0,1 0 0,-1-1 0,0 0 0,0 0 0,0 0 0,-1-1 0,0 0 0,0 0 0,-1-1 0,0 1 0,0-1 0,-1 0 0,0-1 0,-1 1 0,1-1 0,2-13 0,-1-5 0,-2 0 0,0-1 0,-2 1 0,-1-1 0,-2 1 0,-4-30 0,6 56 0,0 0 0,0-1 0,-1 1 0,1-1 0,0 1 0,-1 0 0,1-1 0,-1 1 0,1 0 0,-1 0 0,0-1 0,1 1 0,-1 0 0,0 0 0,-1-2 0,2 3 0,-1 0 0,1 0 0,-1 0 0,1 0 0,0-1 0,-1 1 0,1 0 0,-1 0 0,1 0 0,-1 0 0,1 0 0,-1 0 0,1 0 0,0 0 0,-1 0 0,1 0 0,-1 0 0,1 1 0,-1-1 0,1 0 0,-1 0 0,1 0 0,0 0 0,-1 1 0,1-1 0,0 0 0,-1 0 0,1 1 0,-1 0 0,-1 1 0,0 0 0,1 0 0,-1 0 0,0 0 0,1 1 0,0-1 0,-1 0 0,1 1 0,0 0 0,1-1 0,-1 1 0,0-1 0,0 6 0,1-5 0,0-1 0,0 1 0,0-1 0,0 0 0,0 1 0,1-1 0,-1 0 0,1 1 0,0-1 0,0 0 0,0 0 0,0 1 0,0-1 0,0 0 0,0 0 0,1 0 0,2 3 0,0-2 0,0 1 0,0-1 0,0 0 0,1 0 0,-1-1 0,1 0 0,-1 1 0,6 1 0,10 2 0,1-1 0,-1-1 0,27 3 0,-33-5 0,-11-2 0,1 1 0,-1 0 0,0 0 0,1 0 0,-1 1 0,0-1 0,0 1 0,0-1 0,0 1 0,0 0 0,0 1 0,-1-1 0,1 0 0,-1 1 0,1-1 0,-1 1 0,0 0 0,0 0 0,0 0 0,0 0 0,-1 0 0,1 0 0,-1 0 0,0 1 0,0-1 0,0 0 0,1 6 0,1 10 0,-1 0 0,0 1 0,-2 36 0,-1-30 0,0-1 0,0-12 0,1 1 0,0-1 0,1 0 0,1 0 0,3 18 0,-4-29 0,0 1 0,-1-1 0,1 1 0,1-1 0,-1 0 0,0 1 0,0-1 0,1 0 0,0 0 0,-1 0 0,1 0 0,0 0 0,0 0 0,0 0 0,0 0 0,0-1 0,0 1 0,1-1 0,-1 0 0,0 0 0,1 0 0,-1 0 0,1 0 0,-1 0 0,1-1 0,0 1 0,-1-1 0,1 1 0,-1-1 0,1 0 0,0 0 0,3-1 0,4-1 0,-1 1 0,1-2 0,-1 0 0,0 0 0,0 0 0,0-1 0,0 0 0,0-1 0,-1 0 0,0-1 0,0 1 0,-1-1 0,1-1 0,-1 0 0,0 0 0,-1 0 0,7-10 0,-2 2 0,-1 0 0,-1 0 0,0-1 0,-1 0 0,-1-1 0,0 0 0,-1 0 0,5-26 0,-10 34 0,0 0 0,0 0 0,-1 0 0,0 0 0,-1 0 0,-2-11 0,2 17 0,1 0 0,-1 1 0,0-1 0,0 1 0,0-1 0,0 1 0,0 0 0,-1-1 0,1 1 0,-1 0 0,-2-3 0,3 4 0,0 0 0,0 1 0,0-1 0,-1 0 0,1 0 0,0 1 0,0-1 0,-1 1 0,1-1 0,0 1 0,-1 0 0,1-1 0,-1 1 0,1 0 0,0 0 0,-1 0 0,1 0 0,-1 0 0,1 0 0,0 1 0,-1-1 0,-2 1 0,2 0 0,-1 0 0,1 1 0,-1-1 0,1 1 0,-1-1 0,1 1 0,0 0 0,0 0 0,0 0 0,0 0 0,0 0 0,0 0 0,0 1 0,1-1 0,-1 1 0,1-1 0,0 1 0,0-1 0,0 1 0,0 0 0,0-1 0,0 1 0,1 0 0,-1 0 0,1 3 0,-1 2 0,1 0 0,0 0 0,0 0 0,0 0 0,1 0 0,1 0 0,-1 0 0,3 7 0,0-5 7,1-1 0,-1 0-1,1 0 1,1 0 0,0-1-1,0 0 1,0 0-1,1 0 1,1-1 0,-1 0-1,1 0 1,0-1 0,0 0-1,1-1 1,0 0 0,0 0-1,17 6 1,0-1-255,1-2 1,0-1-1,0-1 1,1-1-1,35 1 1,-6-2-6579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0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6 1143 24575,'-4'4'0,"3"1"0,5 0 0,2-5 0,3-2 0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357.2">1672 911 24575,'6'-1'0,"-1"-1"0,1 1 0,0 0 0,-1 0 0,1 0 0,0 1 0,0 0 0,0 0 0,0 0 0,-1 1 0,1 0 0,0 0 0,11 4 0,-9-1 0,0 0 0,0 0 0,0 0 0,0 1 0,0 1 0,-1-1 0,0 1 0,9 10 0,-7-6 0,0 0 0,-1 0 0,-1 1 0,1 1 0,-2-1 0,1 1 0,-2 0 0,0 1 0,0-1 0,-1 1 0,0 0 0,1 17 0,-4-26 0,-1 0 0,0 0 0,0 0 0,0 1 0,-1-1 0,1 0 0,-1 0 0,0 0 0,0 0 0,0 0 0,-1 0 0,0 0 0,1 0 0,-2 0 0,1-1 0,0 1 0,0-1 0,-1 1 0,0-1 0,0 0 0,0 0 0,0-1 0,0 1 0,-1 0 0,1-1 0,-1 0 0,1 0 0,-1 0 0,0 0 0,0-1 0,0 1 0,0-1 0,0 0 0,0 0 0,-5 0 0,2 0 0,-1 0 0,1 0 0,-1-1 0,1 0 0,-1 0 0,0-1 0,1 0 0,-1 0 0,1-1 0,0 0 0,-1 0 0,1-1 0,0 1 0,0-2 0,1 1 0,-1-1 0,1 0 0,-12-10 0,13 9 0,0 0 0,0 0 0,1-1 0,0 0 0,0 0 0,0 0 0,1 0 0,0-1 0,0 1 0,0-1 0,1 0 0,0 0 0,1 0 0,-1 0 0,1 0 0,1 0 0,-1 0 0,1 0 0,0 0 0,1 0 0,0-1 0,0 1 0,0 0 0,1 0 0,0 1 0,1-1 0,4-9 0,-1 4 0,1-1 0,1 1 0,0 0 0,0 1 0,1 0 0,1 0 0,0 1 0,0 0 0,1 1 0,0 0 0,1 1 0,23-13 0,-18 13-136,1 0-1,0 1 1,0 1-1,1 1 1,-1 1-1,1 0 1,0 1-1,1 1 0,23 1 1,10 4-6690</inkml:trace>
  <inkml:trace contextRef="#ctx0" brushRef="#br0" timeOffset="747.04">2286 613 24575,'2'-2'0,"-1"0"0,1 0 0,0 0 0,0 0 0,0 1 0,0-1 0,1 0 0,-1 1 0,0 0 0,1-1 0,-1 1 0,1 0 0,-1 0 0,1 0 0,-1 1 0,1-1 0,0 1 0,-1-1 0,1 1 0,0 0 0,-1 0 0,1 0 0,0 0 0,0 1 0,-1-1 0,1 1 0,-1-1 0,1 1 0,0 0 0,-1 0 0,1 0 0,-1 0 0,0 1 0,1-1 0,-1 1 0,0-1 0,2 3 0,0 0 0,-1 0 0,0 0 0,0 0 0,0 0 0,0 1 0,-1-1 0,1 1 0,-1 0 0,0-1 0,-1 1 0,1 0 0,-1 0 0,0 0 0,-1 0 0,1 1 0,-1-1 0,0 0 0,0 0 0,-1 6 0,0-5 0,-1 1 0,0-1 0,0 0 0,-1 0 0,0 0 0,0 0 0,0 0 0,-1-1 0,1 0 0,-9 9 0,-2 5 0,13-19 0,1 1 0,-1-1 0,1 1 0,0-1 0,-1 1 0,1-1 0,0 1 0,0-1 0,-1 1 0,1-1 0,0 1 0,0-1 0,0 1 0,0-1 0,0 1 0,-1-1 0,1 1 0,0 0 0,0-1 0,0 1 0,1-1 0,-1 1 0,0-1 0,0 1 0,0-1 0,0 1 0,0-1 0,1 1 0,-1-1 0,0 1 0,0-1 0,1 1 0,19 9 0,35-6 0,-49-4 0,51 1-1365,-2-1-5461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-786.68">718 741 24575,'0'-7'0,"0"1"0,0 6 0,0 5 0,0 7 0,0 0-8191</inkml:trace>
  <inkml:trace contextRef="#ctx0" brushRef="#br0" timeOffset="-389.23">1079 763 24575,'-11'-7'0,"1"1"0,4 2 0,5 5 0,5 2 0,5 1 0,2-4 0,-5-2 0,-7 3 0,-6 5 0,-3 1-8191</inkml:trace>
  <inkml:trace contextRef="#ctx0" brushRef="#br0" timeOffset="5609.9">0 150 24575,'0'0'-8191</inkml:trace>
  <inkml:trace contextRef="#ctx0" brushRef="#br0" timeOffset="6305.7">0 150 24575,'29'-38'0,"-23"29"0,0 1 0,0-1 0,1 1 0,0 1 0,1-1 0,-1 1 0,15-10 0,-22 17 0,1 0 0,-1-1 0,0 1 0,1 0 0,-1 0 0,0 0 0,1 0 0,-1 0 0,0-1 0,1 1 0,-1 0 0,1 0 0,-1 0 0,0 0 0,1 0 0,-1 0 0,0 0 0,1 0 0,-1 0 0,0 0 0,1 1 0,-1-1 0,1 0 0,-1 0 0,0 0 0,1 0 0,-1 0 0,0 1 0,0-1 0,1 0 0,-1 0 0,0 1 0,1-1 0,5 16 0,-5 26 0,-1-38 0,-4 151 0,-1-59 0,16 183 0,-11-274 0,1-1 0,0 1 0,0 0 0,0 0 0,1-1 0,0 1 0,2 5 0,-4-10 0,0 0 0,0 0 0,0 0 0,0 1 0,1-1 0,-1 0 0,0 0 0,0 0 0,0 0 0,0 0 0,0 0 0,0 0 0,1 0 0,-1 1 0,0-1 0,0 0 0,0 0 0,0 0 0,0 0 0,1 0 0,-1 0 0,0 0 0,0 0 0,0 0 0,0 0 0,1 0 0,-1 0 0,0 0 0,0 0 0,0 0 0,0 0 0,1 0 0,-1 0 0,0 0 0,0 0 0,0 0 0,0-1 0,0 1 0,1 0 0,-1 0 0,0 0 0,0 0 0,0 0 0,0 0 0,0 0 0,0-1 0,0 1 0,1 0 0,-1 0 0,0 0 0,0 0 0,0 0 0,0 0 0,0-1 0,0 1 0,0 0 0,0 0 0,6-27 0,-2-390 0,-4 402 0,0-9 0,0 0 0,-2 1 0,-1-1 0,-1 1 0,-12-40 0,10 54 0,2 17 0,3 17 0,4-15 0,-1-1 0,1 1 0,1-1 0,0 0 0,0 0 0,1 0 0,0-1 0,0 1 0,1-1 0,0-1 0,0 1 0,1-1 0,0 0 0,0 0 0,1-1 0,14 9 0,-17-11 0,0-1 0,1 0 0,-1-1 0,1 1 0,0-1 0,-1 0 0,1 0 0,0-1 0,0 0 0,0 0 0,0 0 0,1-1 0,-1 0 0,0 0 0,0 0 0,0-1 0,0 0 0,0 0 0,0-1 0,0 0 0,0 0 0,0 0 0,-1 0 0,1-1 0,-1 0 0,0 0 0,9-7 0,-5 1 0,0-1 0,-1 1 0,0-1 0,0-1 0,-1 1 0,-1-1 0,11-22 0,7-14 0,-24 47 0,0 0 0,1 0 0,-1 0 0,0 0 0,0 0 0,0 0 0,0-1 0,0 1 0,0 0 0,0 0 0,0 0 0,0 0 0,0 0 0,0 0 0,0 0 0,0 0 0,0 0 0,1 0 0,-1 0 0,0 0 0,0 0 0,0 0 0,0 0 0,0 0 0,0 0 0,0-1 0,0 1 0,0 0 0,1 0 0,-1 0 0,0 0 0,0 0 0,0 0 0,0 0 0,0 1 0,0-1 0,0 0 0,0 0 0,0 0 0,1 0 0,-1 0 0,0 0 0,0 0 0,0 0 0,0 0 0,0 0 0,0 0 0,0 0 0,0 0 0,0 0 0,0 0 0,0 0 0,1 1 0,-1-1 0,0 0 0,0 0 0,0 0 0,0 0 0,0 0 0,0 0 0,0 0 0,0 0 0,0 0 0,0 1 0,0-1 0,0 0 0,0 0 0,0 0 0,0 0 0,3 14 0,-1 17 0,-2-30 0,1 16-136,0 1-1,1-1 1,1 1-1,1-1 1,0 0-1,1 0 1,1-1-1,1 1 0,10 17 1,7 4-6690</inkml:trace>
  <inkml:trace contextRef="#ctx0" brushRef="#br0" timeOffset="6657.4">1121 0 24575,'-14'22'0,"-9"21"0,-8 15 0,-1 7 0,0 1 0,6-12-819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0 24575,'-11'4'0,"-3"4"0,0 5 0,4 4 0,2 2 0,6-2 0,5-7 0,0-13 0,1-9 0,-9-3 0,-9 1 0,-3 4-819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36 24575,'-7'-11'0,"-10"-3"0,-5 4 0,-3 11 0,-1 9 0,1 6 0,5 4 0,5 3 0,9-4 0,13-7 0,5-11 0,4-11 0,-1-9 0,-2-4 0,-8 2 0,-4 8 0,-7 13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21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2 1974 24575,'7'4'0,"3"1"-8191</inkml:trace>
  <inkml:trace contextRef="#ctx0" brushRef="#br0" timeOffset="9463.42">8480 196 24575,'0'7'0,"0"7"0,0-1-819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01.7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496 24575,'0'-239'0,"-1"264"0,-9 42 0,3-25 0,-29 168 0,16-104 0,-12 181 0,35-261 0,-3-25 0,0 0 0,1-1 0,-1 1 0,0-1 0,0 1 0,1-1 0,-1 1 0,0-1 0,1 1 0,-1-1 0,1 1 0,-1-1 0,1 0 0,-1 1 0,1-1 0,-1 1 0,1-1 0,-1 0 0,1 0 0,-1 1 0,1-1 0,0 0 0,3 0 0,-1 0 0,0-1 0,1 1 0,-1-1 0,0 0 0,0 0 0,0 0 0,1-1 0,-1 1 0,4-3 0,24-10 0,0 2 0,1 1 0,0 2 0,58-9 0,-26 10 0,98 0 0,-138 10 120,-14 1-321,-10-3 176,0 0 0,0 0-1,1 0 1,-1 0 0,0 0 0,0 0 0,0 0 0,0 0-1,0 1 1,0-1 0,0 0 0,0 0 0,0 0 0,0 0-1,1 0 1,-1 0 0,0 0 0,0 1 0,0-1-1,0 0 1,0 0 0,0 0 0,0 0 0,0 0 0,0 1-1,0-1 1,0 0 0,0 0 0,0 0 0,0 0-1,0 0 1,0 0 0,0 1 0,0-1 0,0 0 0,-1 0-1,1 0 1,0 0 0,0 0 0,0 0 0,0 0 0,0 1-1,0-1 1,0 0 0,0 0 0,0 0 0,0 0-1,-1 0 1,1 0 0,0 0 0</inkml:trace>
  <inkml:trace contextRef="#ctx0" brushRef="#br0" timeOffset="858.8">805 813 24575,'4'-30'0,"-4"30"0,0-1 0,1 1 0,-1 0 0,0-1 0,0 1 0,0-1 0,0 1 0,0-1 0,-1 1 0,1-1 0,0 1 0,0-1 0,0 1 0,0 0 0,0-1 0,-1 1 0,1-1 0,0 1 0,0-1 0,-1 1 0,1 0 0,0-1 0,-1 1 0,1 0 0,0-1 0,-1 1 0,1 0 0,0 0 0,-1-1 0,1 1 0,-1 0 0,1 0 0,0 0 0,-1-1 0,1 1 0,-1 0 0,1 0 0,-1 0 0,1 0 0,-1 0 0,1 0 0,-1 0 0,1 0 0,0 0 0,-1 0 0,1 0 0,-1 0 0,1 0 0,-1 1 0,1-1 0,-1 0 0,1 0 0,0 0 0,-1 1 0,1-1 0,-1 0 0,1 1 0,-7 3 0,0 1 0,0 0 0,1 1 0,-1-1 0,1 1 0,1 0 0,-1 1 0,1-1 0,0 1 0,1 0 0,-7 13 0,1 0 0,1 1 0,1 0 0,-6 25 0,8-25 0,2-1 0,0 1 0,2 1 0,0-1 0,1 0 0,3 27 0,-1-39 0,0-1 0,1 0 0,0 1 0,1-1 0,0 0 0,0 0 0,0 0 0,5 7 0,-5-10 0,0-1 0,1 1 0,-1-1 0,1 0 0,0 0 0,0-1 0,0 1 0,1-1 0,-1 0 0,1 0 0,-1 0 0,1-1 0,9 4 0,-11-5 0,1 0 0,0 0 0,-1 0 0,1-1 0,0 1 0,0-1 0,-1 0 0,1 0 0,0 0 0,-1-1 0,1 1 0,0-1 0,-1 0 0,1 0 0,0 0 0,-1-1 0,1 1 0,-1-1 0,0 0 0,0 0 0,0 0 0,0 0 0,0 0 0,0-1 0,0 0 0,-1 1 0,1-1 0,-1 0 0,0 0 0,3-5 0,3-5 0,0-1 0,-1 0 0,0 0 0,-2-1 0,8-27 0,-1-14 0,-3 1 0,-2-1 0,-2-1 0,-4-76 0,-2 126 0,-3-50 0,4 53 0,-1 0 0,0 1 0,0-1 0,0 1 0,0-1 0,-1 1 0,1 0 0,-1-1 0,0 1 0,0 0 0,0 0 0,-4-4 0,5 6-2,1 1-1,-1-1 0,0 0 0,0 1 1,1-1-1,-1 1 0,0 0 0,0-1 1,1 1-1,-1-1 0,0 1 0,0 0 1,0 0-1,0-1 0,0 1 0,1 0 1,-1 0-1,0 0 0,0 0 0,0 0 1,0 0-1,0 0 0,0 1 0,1-1 1,-1 0-1,-1 1 0,0 0 20,0 0 0,0 0-1,0 1 1,0-1 0,0 1 0,1-1-1,-1 1 1,1-1 0,-1 1 0,-1 3-1,-2 3-384,1 0-1,0 0 0,-7 18 0,1 8-6457</inkml:trace>
  <inkml:trace contextRef="#ctx0" brushRef="#br0" timeOffset="1232.24">805 813 24575,'-22'29'0,"-6"6"0,4-4 0,14-6 0,19-8 0,16-6 0,13-6 0,13-3 0,3-2 0,1-1 0,-10-1-8191</inkml:trace>
  <inkml:trace contextRef="#ctx0" brushRef="#br0" timeOffset="1589.58">1059 1216 24575,'6'-2'0,"-3"11"0,-5 18 0,1-20 0,-2 22 0,1-8 0,0-1 0,2 32 0,0-48 0,0 0 0,1 1 0,0-1 0,-1 0 0,1 0 0,1 1 0,-1-1 0,1 0 0,-1 0 0,1-1 0,0 1 0,1 0 0,-1-1 0,1 1 0,-1-1 0,1 1 0,6 4 0,-8-7 0,1 0 0,0 1 0,0-1 0,-1 0 0,1 0 0,0 0 0,0 0 0,0 0 0,0-1 0,0 1 0,1-1 0,-1 1 0,0-1 0,0 0 0,0 0 0,0 0 0,0 0 0,1 0 0,-1 0 0,0 0 0,0-1 0,0 1 0,0-1 0,0 0 0,0 1 0,0-1 0,0 0 0,0 0 0,0 0 0,0-1 0,0 1 0,-1 0 0,1-1 0,-1 1 0,1-1 0,-1 0 0,3-2 0,0-2 0,1-1 0,-1 0 0,0-1 0,0 1 0,-1 0 0,0-1 0,-1 0 0,4-14 0,-5 15 11,0-1 0,0 1 0,0-1 0,-1 1 0,-1-1 0,1 1-1,-1-1 1,0 1 0,-1 0 0,-3-12 0,3 16-79,1-1 1,-1 0-1,0 1 1,0-1-1,0 1 1,-1 0-1,1-1 1,-1 1-1,0 0 1,1 1-1,-1-1 1,-1 0-1,1 1 1,0 0-1,-1 0 1,1 0-1,-1 0 1,0 0-1,1 1 1,-1 0-1,-4-2 1,-13 0-6759</inkml:trace>
  <inkml:trace contextRef="#ctx0" brushRef="#br0" timeOffset="1992.7">1378 835 24575,'1'18'0,"1"0"0,4 20 0,2 8 0,-5-17 0,1 11 0,13 57 0,-14-88 0,-1 1 0,1-1 0,0 0 0,1 0 0,0 0 0,1-1 0,0 1 0,0-1 0,1 0 0,0 0 0,11 11 0,-15-18 0,-1 0 0,1 0 0,0 1 0,-1-1 0,1 0 0,0 0 0,0-1 0,0 1 0,0 0 0,0-1 0,0 1 0,0-1 0,0 1 0,0-1 0,0 0 0,0 0 0,0 0 0,0 0 0,0 0 0,0-1 0,0 1 0,0-1 0,0 1 0,0-1 0,0 0 0,0 1 0,0-1 0,0 0 0,-1 0 0,1-1 0,0 1 0,-1 0 0,1 0 0,-1-1 0,1 1 0,-1-1 0,0 1 0,3-4 0,2-4 0,1 0 0,-1 0 0,-1 0 0,1-1 0,6-19 0,-3 1 0,0 1 0,-2-2 0,3-33 0,-7 44 0,-2 0 0,0 0 0,-2 0 0,0-1 0,0 1 0,-6-22 0,-6 12 120,13 27-144,0 1 1,-1-1-1,1 1 1,0 0-1,0-1 1,0 1-1,-1 0 0,1-1 1,0 1-1,-1 0 1,1-1-1,0 1 1,-1 0-1,1 0 0,-1 0 1,1-1-1,0 1 1,-1 0-1,1 0 1,-1 0-1,1 0 0,0 0 1,-1-1-1,1 1 1,-1 0-1,1 0 1,-1 0-1,1 0 0,0 0 1,-1 1-1,1-1 1,-1 0-1,1 0 1,0 0-1,-1 0 0,1 0 1,-1 0-1,1 1 1,0-1-1,-1 0 1,1 0-1,0 1 0,-1-1 1,1 0-1,0 1 1,-1-1-1,1 0 1,0 1-1,0-1 0,-1 0 1,1 1-1,0-1 1,0 0-1,0 1 1,-1-1-1,1 1 0,0-1 1,0 1-1,0-1 1,0 0-1,0 1 1,0 0-1,-4 11-6802</inkml:trace>
  <inkml:trace contextRef="#ctx0" brushRef="#br0" timeOffset="2458.89">1907 834 24575,'0'0'0,"0"-1"0,0 0 0,1 1 0,-1-1 0,0 0 0,0 1 0,0-1 0,-1 0 0,1 0 0,0 1 0,0-1 0,0 0 0,0 1 0,-1-1 0,1 0 0,0 1 0,0-1 0,-1 1 0,1-1 0,-1 0 0,1 1 0,0-1 0,-1 1 0,1-1 0,-1 1 0,0 0 0,1-1 0,-1 1 0,1-1 0,-1 1 0,1 0 0,-1-1 0,0 1 0,1 0 0,-1 0 0,0 0 0,1-1 0,-1 1 0,0 0 0,-1 0 0,1 0 0,-1 1 0,0-1 0,1 1 0,-1-1 0,0 1 0,1 0 0,-1 0 0,1 0 0,-1-1 0,1 1 0,-1 1 0,1-1 0,0 0 0,0 0 0,-3 3 0,-5 10 0,1 1 0,0 0 0,1 0 0,1 1 0,0-1 0,1 1 0,1 1 0,0-1 0,1 1 0,1-1 0,1 1 0,0 0 0,1-1 0,1 1 0,3 22 0,-2-32 0,1 1 0,-1-1 0,1 0 0,0 0 0,1 0 0,-1 0 0,2-1 0,-1 0 0,1 1 0,-1-1 0,2-1 0,9 9 0,-13-12 0,0 0 0,0 0 0,0-1 0,1 1 0,-1-1 0,0 0 0,1 0 0,0 0 0,-1 0 0,1 0 0,-1 0 0,1-1 0,0 1 0,0-1 0,-1 0 0,1 0 0,0 0 0,0 0 0,-1 0 0,1-1 0,0 1 0,-1-1 0,1 0 0,0 1 0,-1-1 0,1-1 0,-1 1 0,1 0 0,-1 0 0,0-1 0,1 0 0,-1 1 0,0-1 0,0 0 0,0 0 0,-1 0 0,1 0 0,2-3 0,2-5 0,1 0 0,-2 0 0,1 0 0,-1 0 0,-1-1 0,0 0 0,0 0 0,-1 0 0,-1-1 0,0 1 0,1-14 0,-1 2 0,-2-1 0,0 1 0,-2 0 0,-6-37 0,5 48 0,0 0 0,-1 1 0,-1-1 0,0 1 0,0 0 0,-1 0 0,0 0 0,-10-11 0,13 18 0,0 1 0,0-1 0,-1 1 0,0 0 0,1 0 0,-1 0 0,0 0 0,0 0 0,-1 1 0,-6-3 0,8 4 0,0 0 0,1 1 0,-1-1 0,0 1 0,0 0 0,0-1 0,0 1 0,0 1 0,0-1 0,0 0 0,0 1 0,0 0 0,1-1 0,-1 1 0,0 0 0,0 0 0,1 1 0,-5 2 0,4-2-124,-1 0 0,1 1 0,0 0 0,1-1 0,-1 1 0,0 1-1,1-1 1,0 0 0,-1 0 0,-2 8 0,-5 12-6702</inkml:trace>
  <inkml:trace contextRef="#ctx0" brushRef="#br0" timeOffset="2830.52">1780 1004 24575,'18'-7'0,"13"-2"0,12 0 0,6 1 0,2 3 0,-1 2 0,-8 1-8191</inkml:trace>
  <inkml:trace contextRef="#ctx0" brushRef="#br0" timeOffset="3471.22">2160 1153 24575,'0'4'0,"4"11"0,0 15 0,4 12 0,1 14 0,-2 9 0,-2-1 0,-1-10-819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7:02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529 24575,'0'22'0,"-4"10"0,0 0-8191</inkml:trace>
  <inkml:trace contextRef="#ctx0" brushRef="#br0" timeOffset="419.96">381 529 24575,'1'0'0,"0"0"0,0 0 0,-1-1 0,1 1 0,0 0 0,0-1 0,-1 1 0,1-1 0,0 1 0,-1-1 0,1 0 0,0 1 0,-1-1 0,1 1 0,-1-1 0,1 0 0,-1 0 0,1 1 0,-1-1 0,1 0 0,-1 0 0,0 1 0,1-1 0,-1 0 0,0 0 0,0 0 0,0-1 0,5-30 0,-4 22 0,1 2 0,-2-6 0,-15 30 0,-95 142 81,-36 47-1527,132-190-5380</inkml:trace>
  <inkml:trace contextRef="#ctx0" brushRef="#br0" timeOffset="777.76">85 423 24575,'4'0'0,"4"8"0,8 9 0,6 8 0,5 9 0,6 8 0,4 8 0,0 6 0,-3 2 0,-4-3 0,-3-7 0,-6-8 0,-8-11-8191</inkml:trace>
  <inkml:trace contextRef="#ctx0" brushRef="#br0" timeOffset="1166.33">0 191 24575,'14'-3'0,"20"-2"0,18 0 0,18 1 0,12-2 0,9-1 0,-10 2-8191</inkml:trace>
  <inkml:trace contextRef="#ctx0" brushRef="#br0" timeOffset="1600.65">676 86 24575,'4'4'0,"1"8"0,3 9 0,4 12 0,4 15 0,2 13 0,-2 15 0,-3 16 0,-4 13 0,-8 12 0,-6 6 0,-15 1 0,-13-3 0,-13-7 0,-16-13 0,-8-16 0,-8-19 0,11-20-8191</inkml:trace>
  <inkml:trace contextRef="#ctx0" brushRef="#br0" timeOffset="2226.62">1015 106 24575,'2'-7'0,"0"-1"0,1 0 0,0 1 0,0 0 0,1 0 0,-1 0 0,2 0 0,-1 0 0,10-10 0,-12 15 0,-1 0 0,1 0 0,0 0 0,-1 1 0,1-1 0,0 0 0,0 1 0,0 0 0,0-1 0,1 1 0,-1 0 0,0 0 0,0 0 0,1 1 0,-1-1 0,0 0 0,1 1 0,-1 0 0,1-1 0,-1 1 0,1 0 0,-1 0 0,1 1 0,-1-1 0,0 0 0,1 1 0,-1-1 0,1 1 0,-1 0 0,0 0 0,0 0 0,1 0 0,-1 0 0,0 0 0,3 3 0,-2 0 0,1-1 0,-1 1 0,0-1 0,0 1 0,0 0 0,-1 0 0,1 0 0,-1 1 0,0-1 0,0 1 0,-1-1 0,1 1 0,-1-1 0,0 1 0,0 0 0,-1 0 0,1 0 0,-1-1 0,0 1 0,-1 5 0,0 4 0,-1-1 0,0 0 0,-1 0 0,-1 0 0,0 0 0,-6 13 0,-1-5 0,-1 0 0,-1-1 0,-1 0 0,-1-1 0,0 0 0,-30 26 0,27-26 0,17-19 0,1 0 0,-1 0 0,1 1 0,-1-1 0,1 0 0,-1 1 0,1-1 0,-1 1 0,1-1 0,-1 1 0,1-1 0,0 1 0,-1-1 0,1 1 0,0-1 0,-1 1 0,1-1 0,0 1 0,0-1 0,0 1 0,-1 0 0,1-1 0,0 1 0,0-1 0,0 1 0,0 0 0,0-1 0,0 1 0,0 0 0,0-1 0,0 1 0,0-1 0,1 1 0,-1 0 0,0-1 0,0 1 0,1-1 0,-1 1 0,0-1 0,1 1 0,-1-1 0,0 1 0,1-1 0,-1 1 0,1-1 0,-1 1 0,0-1 0,1 0 0,-1 1 0,1-1 0,0 0 0,-1 1 0,1-1 0,-1 0 0,1 0 0,-1 1 0,1-1 0,0 0 0,-1 0 0,1 0 0,0 0 0,0 0 0,48 4 0,-43-4 0,41 0-341,0-1 0,-1-3-1,92-19 1,-117 16-6485</inkml:trace>
  <inkml:trace contextRef="#ctx0" brushRef="#br0" timeOffset="2770.32">1334 910 24575,'0'0'-8191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54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2 183 24575,'0'-3'0,"0"-6"0,-4 0 0,-8 8 0,-9 12 0,-12 14 0,-8 18 0,-4 19 0,3 17 0,7 14 0,11 4 0,19 5 0,22-1 0,19-4 0,21-10 0,15-17 0,-4-20-8191</inkml:trace>
  <inkml:trace contextRef="#ctx0" brushRef="#br0" timeOffset="387.22">918 309 24575,'-29'29'0,"-16"17"0,-9 11 0,-1 6 0,5 1 0,3-4 0,6-5 0,7-8 0,6-13 0,7-11-8191</inkml:trace>
  <inkml:trace contextRef="#ctx0" brushRef="#br0" timeOffset="743.22">579 353 24575,'4'4'0,"8"8"0,6 13 0,6 13 0,4 7 0,4 3 0,0 1 0,-2-1 0,-3-9 0,-1-7 0,-2-9 0,-6-8-8191</inkml:trace>
  <inkml:trace contextRef="#ctx0" brushRef="#br0" timeOffset="744.22">982 585 24575,'4'11'0,"0"14"0,4 11 0,1 5 0,2 4 0,-1-2 0,-2-6 0,1-4 0,-1-5 0,-2-15 0</inkml:trace>
  <inkml:trace contextRef="#ctx0" brushRef="#br0" timeOffset="1116.8">1024 203 24575,'-4'8'0,"0"9"0,3 5 0,2-1-8191</inkml:trace>
  <inkml:trace contextRef="#ctx0" brushRef="#br0" timeOffset="1117.8">1193 521 24575,'14'0'0,"20"0"0,18-3 0,18-2 0,12-3 0,-8 0-8191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23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9 1248 24575,'1'-57'0,"14"-98"0,-9 254 0,25 236 0,25-1 0,-54-323 0,-1-4-76,3 15-247,-1-1 1,0 1 0,-1 33 0,-5-28-6504</inkml:trace>
  <inkml:trace contextRef="#ctx0" brushRef="#br0" timeOffset="510.44">874 2075 24575,'-36'0'0,"-36"0"0,50 0 0,18 0 0,7 0 0,469-48 0,-58 4 0,155 28 0,-555 16 103,-20 1-1571,-11 0-5358</inkml:trace>
  <inkml:trace contextRef="#ctx0" brushRef="#br0" timeOffset="1587.25">598 2750 24575,'0'1'0,"-1"-1"0,1 1 0,-1 0 0,1-1 0,0 1 0,-1 0 0,1-1 0,0 1 0,0 0 0,0-1 0,-1 1 0,1 0 0,0 0 0,0-1 0,0 1 0,0 0 0,0-1 0,0 1 0,0 0 0,1 0 0,-1-1 0,0 1 0,0 0 0,0-1 0,1 1 0,0 1 0,13 19 0,-9-14 0,244 366 0,-248-371 0,0 0 0,1 0 0,-1 0 0,1 0 0,-1 0 0,1-1 0,0 1 0,0 0 0,4 2 0,-6-4 0,0 0 0,0 0 0,1 0 0,-1 0 0,0 0 0,1 0 0,-1 0 0,0 0 0,0 0 0,1 0 0,-1 0 0,0 0 0,1 0 0,-1-1 0,0 1 0,0 0 0,1 0 0,-1 0 0,0 0 0,0 0 0,1-1 0,-1 1 0,0 0 0,0 0 0,0-1 0,1 1 0,-1 0 0,0 0 0,0-1 0,0 1 0,0 0 0,0 0 0,1-1 0,-1 1 0,0 0 0,0 0 0,0-1 0,0 1 0,0 0 0,0-1 0,0 1 0,0-1 0,0-8 0,1-1 0,-2 1 0,-1-15 0,1 16 0,-15-412 0,13 222 0,0 166 0,-1-30 0,4 60 0,0 0 0,0 0 0,0 0 0,0 0 0,1 0 0,-1 0 0,1 0 0,-1 0 0,1 0 0,0 0 0,0 0 0,0 1 0,0-1 0,0 0 0,0 1 0,0-1 0,1 0 0,-1 1 0,0-1 0,1 1 0,-1 0 0,1 0 0,2-2 0,8-1 0,0 1 0,1 0 0,-1 1 0,1 0 0,-1 1 0,1 1 0,23 1 0,9-1 0,785-62 0,-527 33 0,-291 28 92,-18 0-1549,-9 1-5369</inkml:trace>
  <inkml:trace contextRef="#ctx0" brushRef="#br0" timeOffset="2674.6">1086 2751 24575,'-1'-4'0,"0"-1"0,0 0 0,0 0 0,1 1 0,0-1 0,0 0 0,0 0 0,0 0 0,1 1 0,0-1 0,0 0 0,0 0 0,0 1 0,1-1 0,0 1 0,0-1 0,5-6 0,-5 8 0,0 0 0,1 0 0,-1 1 0,1-1 0,0 1 0,-1 0 0,1-1 0,1 2 0,-1-1 0,0 0 0,0 0 0,1 1 0,-1 0 0,0 0 0,1 0 0,-1 0 0,1 0 0,0 1 0,-1-1 0,1 1 0,0 0 0,-1 0 0,1 1 0,4 0 0,-5 0 0,1-1 0,-1 1 0,0 0 0,1 0 0,-1 1 0,0-1 0,0 1 0,0-1 0,0 1 0,0 0 0,0 0 0,-1 0 0,1 1 0,-1-1 0,1 1 0,-1-1 0,0 1 0,0 0 0,0 0 0,0 0 0,-1 0 0,1 0 0,-1 0 0,0 0 0,0 1 0,0-1 0,0 0 0,0 1 0,-1-1 0,1 0 0,-1 1 0,-1 6 0,1 0 0,0 1 0,-1-1 0,-1 0 0,0 0 0,0 1 0,-1-1 0,0-1 0,-1 1 0,-9 18 0,4-14 0,-1 1 0,-1-1 0,0 0 0,-1-1 0,-20 17 0,0-4 0,-43 26 0,74-52 0,0 1 0,1-1 0,-1 0 0,0 1 0,0-1 0,1 1 0,-1-1 0,0 1 0,1-1 0,-1 1 0,1 0 0,-1-1 0,1 1 0,-1 0 0,1-1 0,-1 1 0,1 0 0,-1 1 0,12 2 0,27-8 0,-38 4 0,65-11 0,0-1 0,103-36 0,-162 46 0,-1-1 0,1 1 0,0-1 0,-1 0 0,1 0 0,-1-1 0,0 0 0,0 0 0,0 0 0,-1 0 0,1-1 0,4-6 0,-6 6 0,-1 0 0,0 0 0,1 0 0,-2 0 0,1 0 0,-1 0 0,0-1 0,0 1 0,0 0 0,0-1 0,-1 1 0,0-1 0,-1 1 0,0-10 0,1 15 0,-1-7 0,0-1 0,0 1 0,-1 0 0,1 1 0,-1-1 0,-1 0 0,-4-8 0,7 15 0,0 0 0,0-1 0,0 1 0,0 0 0,0 0 0,0 0 0,0 0 0,0 0 0,0 0 0,0 0 0,0 0 0,0 0 0,0 0 0,0 0 0,0-1 0,0 1 0,-1 0 0,1 0 0,0 0 0,0 0 0,0 0 0,0 0 0,0 0 0,0 0 0,0 0 0,0 0 0,0 0 0,0 0 0,-1 0 0,1 0 0,0 0 0,0 0 0,0 0 0,0 0 0,0 0 0,0 0 0,0 0 0,0 0 0,-1 0 0,1 0 0,0 0 0,0 0 0,0 0 0,0 0 0,0 0 0,0 0 0,0 1 0,0-1 0,0 0 0,0 0 0,0 0 0,0 0 0,-1 0 0,1 0 0,0 0 0,0 0 0,0 0 0,0 0 0,0 1 0,-3 8 0,0 13 0,0 30 0,2 1 0,8 68 0,3-82 0,-10-38 0,1-1 0,-1 1 0,0 0 0,0-1 0,0 1 0,0-1 0,1 1 0,-1 0 0,0-1 0,1 1 0,-1-1 0,0 1 0,1-1 0,-1 1 0,1-1 0,-1 1 0,1-1 0,-1 1 0,1-1 0,-1 0 0,1 1 0,-1-1 0,1 0 0,0 1 0,-1-1 0,1 0 0,-1 0 0,1 0 0,0 1 0,-1-1 0,1 0 0,0 0 0,-1 0 0,1 0 0,0 0 0,-1 0 0,1 0 0,-1-1 0,1 1 0,0 0 0,-1 0 0,1 0 0,0-1 0,-1 1 0,1 0 0,-1 0 0,1-1 0,-1 1 0,1-1 0,-1 1 0,1-1 0,-1 1 0,1 0 0,-1-1 0,1-1 0,5-5 0,-1-1 0,1 0 0,-2 0 0,1 0 0,-1 0 0,0-1 0,3-14 0,16-71 0,-18 73 0,18-122 0,-23 143 0,0-1 0,0 1 0,0 0 0,0-1 0,0 1 0,0 0 0,0-1 0,0 1 0,0 0 0,0-1 0,0 1 0,0 0 0,0-1 0,0 1 0,0 0 0,0 0 0,0-1 0,0 1 0,1 0 0,-1-1 0,0 1 0,0 0 0,0 0 0,1-1 0,-1 1 0,0 0 0,0 0 0,0 0 0,1-1 0,-1 1 0,0 0 0,1 0 0,-1 0 0,0 0 0,0-1 0,1 1 0,-1 0 0,0 0 0,1 0 0,-1 0 0,0 0 0,1 0 0,-1 0 0,0 0 0,1 0 0,-1 0 0,0 0 0,1 0 0,8 18 0,2 30 0,3 35 0,15 65 0,-29-145-1365</inkml:trace>
  <inkml:trace contextRef="#ctx0" brushRef="#br0" timeOffset="3095.84">1361 2645 24575,'7'-3'0,"14"-2"0,13 0 0,12 1 0,13 1 0,6 2 0,1-4 0,-5 0 0,-9 1 0,-9 0 0,-16 2 0,-16 0 0</inkml:trace>
  <inkml:trace contextRef="#ctx0" brushRef="#br0" timeOffset="3830.75">1975 2687 24575,'0'0'0,"0"-1"0,1 0 0,-1 1 0,0-1 0,1 1 0,-1-1 0,0 1 0,1-1 0,-1 0 0,1 1 0,-1-1 0,0 1 0,1 0 0,-1-1 0,1 1 0,0-1 0,-1 1 0,1 0 0,-1-1 0,1 1 0,0 0 0,-1 0 0,1-1 0,0 1 0,-1 0 0,1 0 0,0 0 0,-1 0 0,2 0 0,20 0 0,-17 2 0,0 0 0,0 0 0,0 1 0,0 0 0,-1 0 0,1 0 0,-1 0 0,0 1 0,0-1 0,0 1 0,0 0 0,-1 0 0,0 1 0,0-1 0,3 6 0,1 1 0,-1 1 0,0 0 0,-1 0 0,0 1 0,3 13 0,-6-20 0,-1 0 0,0 0 0,0 0 0,0 0 0,-1 0 0,0 1 0,0-1 0,0 0 0,-2 6 0,2-10 0,-1 0 0,0 0 0,0 0 0,0 0 0,0 0 0,0 0 0,-1 0 0,1-1 0,0 1 0,-1 0 0,0-1 0,1 1 0,-1-1 0,0 0 0,1 1 0,-1-1 0,0 0 0,0 0 0,0 0 0,0 0 0,0-1 0,0 1 0,-1-1 0,1 1 0,0-1 0,0 1 0,-4-1 0,0 0 0,0 1 0,1-1 0,-1-1 0,0 1 0,0-1 0,0 0 0,1 0 0,-1 0 0,1-1 0,-1 0 0,1 0 0,-1-1 0,1 1 0,0-1 0,0 0 0,0-1 0,1 1 0,-1-1 0,1 0 0,0 0 0,0 0 0,0 0 0,1-1 0,-1 0 0,1 0 0,-5-10 0,4 8 0,1-1 0,0 0 0,0 0 0,1 0 0,0 0 0,0 0 0,1-1 0,0 1 0,1 0 0,-1-1 0,2 1 0,-1 0 0,1-1 0,0 1 0,1 0 0,0-1 0,0 1 0,5-9 0,-1 6 0,0 0 0,1 1 0,0 1 0,1-1 0,0 1 0,1 0 0,-1 1 0,2 0 0,-1 0 0,1 1 0,0 0 0,1 1 0,-1 0 0,13-4 0,-6 3 0,0 0 0,-1 2 0,2 0 0,-1 1 0,1 1 0,-1 0 0,1 1 0,0 1 0,18 2 0,-32-1-59,0 0 0,0 0-1,1 1 1,-1 0-1,0 0 1,0 0 0,0 0-1,0 1 1,-1-1 0,1 1-1,0 0 1,0 0 0,-1 0-1,0 1 1,1-1-1,-1 1 1,0 0 0,0 0-1,0 0 1,-1 0 0,1 0-1,3 7 1,5 17-6767</inkml:trace>
  <inkml:trace contextRef="#ctx0" brushRef="#br0" timeOffset="4241.84">2376 2878 24575,'-4'1'0,"1"-1"0,-1 1 0,0 0 0,1 0 0,-1 0 0,0 1 0,1-1 0,0 1 0,-1 0 0,1 0 0,0 0 0,0 0 0,0 0 0,0 1 0,1 0 0,-1-1 0,0 1 0,1 0 0,0 0 0,0 0 0,-2 4 0,-2 3 0,1 0 0,0 0 0,1 0 0,0 0 0,1 0 0,-2 13 0,3-15 0,1 0 0,0 0 0,1 0 0,0 0 0,0 1 0,1-1 0,0 0 0,3 9 0,-4-14 0,1 0 0,0 0 0,0 0 0,0 0 0,1 0 0,-1 0 0,1 0 0,0 0 0,0-1 0,0 1 0,0 0 0,0-1 0,0 0 0,0 0 0,1 1 0,0-1 0,-1-1 0,1 1 0,0 0 0,0-1 0,0 1 0,0-1 0,3 1 0,-4-1 0,1-1 0,-1 0 0,0 0 0,0 0 0,1 0 0,-1 0 0,0 0 0,0-1 0,0 1 0,1-1 0,-1 0 0,0 1 0,0-1 0,0 0 0,0 0 0,0 0 0,0-1 0,0 1 0,-1 0 0,1-1 0,0 1 0,-1-1 0,1 1 0,-1-1 0,1 0 0,-1 0 0,0 0 0,0 0 0,2-3 0,1-3 0,0-1 0,0-1 0,-1 1 0,0 0 0,2-14 0,-2 6 30,-1 0 0,0 0 0,-2-27 0,0 35-195,-1 1 0,-1-1 0,1 0 0,-1 0 0,0 1 0,-1 0 0,0-1 0,-7-12 0,-3 2-6661</inkml:trace>
  <inkml:trace contextRef="#ctx0" brushRef="#br0" timeOffset="4699.46">2566 2454 24575,'10'-6'0,"0"0"0,0 1 0,22-8 0,-28 12 0,-1 0 0,1 0 0,-1 1 0,1-1 0,-1 1 0,1 0 0,6 0 0,-9 0 0,1 0 0,-1 1 0,0-1 0,0 0 0,1 1 0,-1-1 0,0 1 0,0-1 0,0 1 0,0 0 0,0-1 0,0 1 0,0 0 0,0 0 0,0 0 0,0 0 0,0 0 0,0 0 0,-1 0 0,1 0 0,1 2 0,-2-1 0,1 1 0,-1 0 0,1 0 0,-1 0 0,0 0 0,0-1 0,0 1 0,0 0 0,-1 0 0,1 0 0,-1 0 0,0-1 0,0 1 0,0 0 0,0-1 0,0 1 0,0-1 0,-1 1 0,1-1 0,-1 0 0,-2 4 0,-5 6 0,-1-1 0,-16 16 0,5-9 0,16-15 0,0 1 0,1-1 0,0 1 0,0 0 0,0 0 0,0 1 0,-5 8 0,9-13 0,0 0 0,0 1 0,-1-1 0,1 1 0,0-1 0,0 1 0,0-1 0,0 1 0,0-1 0,0 1 0,0-1 0,0 1 0,0-1 0,0 1 0,0-1 0,1 1 0,-1-1 0,0 1 0,0-1 0,0 0 0,1 1 0,-1-1 0,0 1 0,0-1 0,1 1 0,-1-1 0,0 0 0,1 1 0,-1-1 0,1 0 0,-1 0 0,0 1 0,1-1 0,-1 0 0,1 0 0,-1 1 0,1-1 0,-1 0 0,1 0 0,-1 0 0,0 0 0,1 0 0,0 0 0,25 4 0,-24-4 0,38 2-682,61-5-1</inkml:trace>
  <inkml:trace contextRef="#ctx0" brushRef="#br0" timeOffset="5083.76">2567 1652 24575,'0'11'0,"4"3"0,0 0-8191</inkml:trace>
  <inkml:trace contextRef="#ctx0" brushRef="#br0" timeOffset="6590.15">3181 1206 24575,'-2'73'0,"0"-31"0,2 0 0,1 0 0,2 0 0,10 45 0,-11-80 0,0 0 0,1 0 0,0-1 0,0 1 0,1 0 0,-1-1 0,2 0 0,-1 0 0,1 0 0,-1-1 0,2 1 0,5 4 0,-9-8 0,0-1 0,0 1 0,0-1 0,0 1 0,0-1 0,1 0 0,-1 0 0,1 0 0,-1 0 0,1 0 0,-1-1 0,1 1 0,-1-1 0,1 1 0,0-1 0,-1 0 0,1 0 0,-1 0 0,1-1 0,0 1 0,-1-1 0,1 1 0,-1-1 0,1 0 0,-1 0 0,1 0 0,-1 0 0,0 0 0,1-1 0,-1 1 0,0-1 0,0 1 0,0-1 0,0 0 0,0 0 0,2-3 0,2-3 0,1-1 0,-2 0 0,1-1 0,-1 1 0,0-1 0,-1 0 0,-1 0 0,1-1 0,2-15 0,12-102 0,-16 111 0,0-6 0,5-61 0,-7 75 0,-1 1 0,1 0 0,-1-1 0,-1 1 0,1-1 0,-1 1 0,-5-11 0,7 17 0,-1 0 0,0 0 0,1 1 0,-1-1 0,0 0 0,0 1 0,0-1 0,-1 0 0,1 1 0,0-1 0,-1 1 0,1 0 0,-1-1 0,1 1 0,-1 0 0,1 0 0,-1 0 0,0 0 0,0 0 0,1 0 0,-1 1 0,0-1 0,0 0 0,0 1 0,0 0 0,0-1 0,0 1 0,0 0 0,0 0 0,0 0 0,0 0 0,1 0 0,-1 1 0,0-1 0,0 1 0,0-1 0,0 1 0,0 0 0,0-1 0,1 1 0,-1 0 0,0 0 0,1 0 0,-1 1 0,-1 0 0,-6 5 0,1-1 0,0 2 0,0-1 0,0 1 0,1 0 0,-11 17 0,4-1 0,2 0 0,1 1 0,1 1 0,1-1 0,1 1 0,2 1 0,0-1 0,2 1 0,1 0 0,1 0 0,1 1 0,2-1 0,4 36 0,-3-54 0,0 0 0,0 0 0,0 0 0,1 0 0,1-1 0,0 1 0,0-1 0,0 0 0,1 0 0,0 0 0,1-1 0,0 0 0,0 0 0,0 0 0,1-1 0,9 8 0,-5-8 0,-1 1 0,1-2 0,0 1 0,0-2 0,1 1 0,-1-2 0,1 1 0,0-2 0,0 1 0,0-2 0,23 1 0,-23-1-124,-1-1 0,1-1 0,0 0 0,0-1 0,-1 0 0,1-1-1,-1 0 1,0-1 0,0 0 0,15-7 0,5-10-6702</inkml:trace>
  <inkml:trace contextRef="#ctx0" brushRef="#br0" timeOffset="7114.29">3436 868 24575,'18'0'0,"17"0"0,9-3 0,9-2 0,5 0 0,1-3 0,-7 1 0,-8 1 0,-12-2 0,-11 0-8191</inkml:trace>
  <inkml:trace contextRef="#ctx0" brushRef="#br0" timeOffset="7478.24">4325 41 24575,'0'15'0,"0"11"0,4 13 0,0 10 0,1 8 0,2 1 0,0 1 0,0-1 0,-3-4 0,-1-8 0,-1-8 0,-2-10-8191</inkml:trace>
  <inkml:trace contextRef="#ctx0" brushRef="#br0" timeOffset="7844.1">4007 635 24575,'-7'0'0,"1"0"0,8-3 0,16-2 0,15 0 0,16-2 0,14 0 0,11-3 0,7-3 0,5 0 0,-2 3 0,-8 3 0,-14 3 0,-13 2 0,-18 1 0,-19 1 0</inkml:trace>
  <inkml:trace contextRef="#ctx0" brushRef="#br0" timeOffset="8234.44">4070 930 24575,'6'-5'0,"-1"0"0,1 1 0,1-1 0,-1 1 0,1 0 0,-1 1 0,1-1 0,0 1 0,11-3 0,-16 6 0,0-1 0,0 0 0,1 1 0,-1 0 0,0-1 0,0 1 0,0 0 0,1 0 0,-1 0 0,0 0 0,0 1 0,1-1 0,-1 1 0,0-1 0,0 1 0,0 0 0,0 0 0,0 0 0,0 0 0,0 0 0,0 0 0,0 0 0,-1 1 0,1-1 0,0 1 0,-1-1 0,1 1 0,-1 0 0,0-1 0,1 1 0,-1 0 0,0 0 0,0 0 0,0 0 0,1 3 0,0 3 0,0-1 0,-1 0 0,1 0 0,-1 1 0,-1-1 0,0 1 0,0-1 0,0 1 0,-1-1 0,0 0 0,0 1 0,-1-1 0,0 0 0,0 0 0,-1 0 0,0 0 0,0 0 0,-1-1 0,1 1 0,-1-1 0,-1 0 0,-5 6 0,-4 4 0,-1 0 0,0-1 0,-2-1 0,1 0 0,-2-2 0,-24 15 0,42-27 0,0 0 0,0 0 0,0 0 0,0 0 0,1 0 0,-1 0 0,0 0 0,0 0 0,0 0 0,0 1 0,0-1 0,0 0 0,0 0 0,0 0 0,0 0 0,0 0 0,0 0 0,1 0 0,-1 0 0,0 0 0,0 1 0,0-1 0,0 0 0,0 0 0,0 0 0,0 0 0,0 0 0,0 0 0,0 0 0,0 1 0,0-1 0,0 0 0,0 0 0,0 0 0,0 0 0,0 0 0,0 0 0,0 0 0,0 1 0,0-1 0,-1 0 0,1 0 0,0 0 0,0 0 0,0 0 0,0 0 0,0 0 0,0 0 0,0 0 0,0 1 0,0-1 0,0 0 0,-1 0 0,1 0 0,0 0 0,0 0 0,0 0 0,0 0 0,0 0 0,0 0 0,0 0 0,0 0 0,-1 0 0,1 0 0,0 0 0,0 0 0,0 0 0,0 0 0,14 1 0,22-3 0,118-17-1365,-124 17-5461</inkml:trace>
  <inkml:trace contextRef="#ctx0" brushRef="#br0" timeOffset="8686.63">4387 909 24575,'1'-1'0,"0"1"0,0-1 0,0 0 0,-1 0 0,1 1 0,0-1 0,1 1 0,-1-1 0,0 1 0,0-1 0,0 1 0,0-1 0,0 1 0,0 0 0,1 0 0,-1 0 0,0-1 0,0 1 0,0 0 0,1 1 0,-1-1 0,0 0 0,0 0 0,1 1 0,2 0 0,-2 0 0,1 0 0,0 1 0,0 0 0,0-1 0,-1 1 0,1 0 0,-1 0 0,3 3 0,2 2 0,-1 1 0,1 0 0,-2 0 0,11 18 0,-10-12 0,0 1 0,-1 0 0,-1 0 0,0 1 0,2 17 0,-5-28 0,0 0 0,0 0 0,-1 1 0,0-1 0,0 0 0,0 0 0,-1 0 0,0 0 0,0 0 0,0 1 0,0-2 0,-1 1 0,0 0 0,0 0 0,0 0 0,-1-1 0,1 1 0,-1-1 0,-5 6 0,7-9 0,-1 1 0,1-1 0,-1 0 0,0 1 0,1-1 0,-1 0 0,0 0 0,0 0 0,0-1 0,0 1 0,0 0 0,1-1 0,-1 1 0,0-1 0,0 0 0,-1 1 0,1-1 0,0 0 0,0 0 0,-4-1 0,4 0 0,-1 0 0,0 0 0,0 0 0,1-1 0,-1 1 0,1-1 0,-1 0 0,1 0 0,0 0 0,0 0 0,0 0 0,-4-4 0,0-3 0,1 1 0,-1-1 0,2 0 0,-1-1 0,1 1 0,1-1 0,-4-12 0,5 12 0,0 0 0,1 0 0,1 0 0,0 0 0,0 0 0,0 0 0,1 0 0,1 0 0,0 0 0,0 0 0,1 0 0,0 1 0,6-11 0,-6 13 0,0 1 0,1-1 0,0 1 0,0 0 0,1 0 0,0 1 0,0-1 0,0 1 0,1 0 0,-1 1 0,1-1 0,0 1 0,0 0 0,1 0 0,-1 1 0,1 0 0,0 0 0,12-3 0,-8 4-195,0 0 0,0 1 0,1 0 0,-1 0 0,0 1 0,19 3 0,-2 2-6631</inkml:trace>
  <inkml:trace contextRef="#ctx0" brushRef="#br0" timeOffset="9205.29">4725 824 24575,'2'-3'0,"-1"-1"0,1 0 0,0 1 0,0-1 0,1 1 0,-1 0 0,1 0 0,0 0 0,-1 0 0,2 0 0,-1 1 0,0-1 0,0 1 0,1 0 0,-1 0 0,1 0 0,6-2 0,-9 3 0,1 1 0,-1-1 0,1 1 0,0 0 0,-1-1 0,1 1 0,0 0 0,-1 0 0,1 0 0,-1 0 0,1 1 0,0-1 0,-1 0 0,1 1 0,-1-1 0,1 1 0,0-1 0,1 2 0,-2-1 0,1 0 0,-1 1 0,1-1 0,-1 1 0,0-1 0,0 1 0,0 0 0,0-1 0,0 1 0,0 0 0,0 0 0,0-1 0,-1 1 0,1 0 0,-1 0 0,1 0 0,-1 0 0,0 4 0,0-1 0,0 0 0,0 0 0,-1 0 0,0 0 0,0 0 0,0 0 0,0-1 0,-1 1 0,0 0 0,0-1 0,0 1 0,-1-1 0,1 1 0,-1-1 0,0 0 0,0 0 0,0-1 0,-1 1 0,-5 4 0,-18 24 0,27-32 0,-1 1 0,1-1 0,0 0 0,0 0 0,0 0 0,0 0 0,0 1 0,-1-1 0,1 0 0,0 0 0,0 1 0,0-1 0,0 0 0,0 0 0,0 0 0,0 1 0,0-1 0,0 0 0,0 0 0,0 1 0,0-1 0,0 0 0,0 0 0,0 1 0,0-1 0,0 0 0,0 0 0,0 1 0,0-1 0,0 0 0,0 0 0,0 0 0,0 1 0,1-1 0,-1 0 0,0 0 0,0 0 0,0 1 0,0-1 0,1 0 0,-1 0 0,0 0 0,1 1 0,14 1 0,20-7 0,-34 5 0,91-22-1365,-67 17-5461</inkml:trace>
  <inkml:trace contextRef="#ctx0" brushRef="#br0" timeOffset="10018.14">4598 1142 24575,'-1'1'0,"-1"-1"0,1 1 0,0 0 0,-1 0 0,1-1 0,0 1 0,0 0 0,0 0 0,-1 0 0,1 0 0,0 0 0,0 0 0,1 1 0,-1-1 0,0 0 0,0 0 0,1 1 0,-1-1 0,0 1 0,0 1 0,-10 30 0,11-29 0,0-1 0,0 1 0,0 0 0,0 0 0,0 0 0,1 0 0,0-1 0,0 1 0,0 0 0,0 0 0,0-1 0,1 1 0,0-1 0,2 5 0,-2-6 0,-1 0 0,0 0 0,1 0 0,-1 0 0,1 0 0,0-1 0,0 1 0,-1 0 0,1-1 0,0 0 0,0 1 0,0-1 0,1 0 0,-1 0 0,0 0 0,0 0 0,1-1 0,-1 1 0,0-1 0,1 1 0,-1-1 0,0 0 0,1 0 0,2 0 0,-3-1 0,0 1 0,-1-1 0,1 1 0,-1-1 0,1 0 0,0 0 0,-1 0 0,1 0 0,-1 0 0,0 0 0,1-1 0,-1 1 0,0 0 0,0-1 0,0 1 0,0-1 0,0 1 0,0-1 0,0 1 0,-1-1 0,1 0 0,0 1 0,-1-1 0,1 0 0,-1 0 0,0 1 0,0-4 0,3-48 0,-3 48-42,0 1-1,0 0 0,-1 0 1,0 0-1,0 0 0,0 0 1,0 0-1,0 0 0,-1 0 1,1 0-1,-1 0 0,0 1 1,-1-1-1,1 0 0,0 1 1,-1 0-1,0 0 0,0 0 1,0 0-1,0 0 0,0 1 1,-1-1-1,1 1 0,-1 0 1,0 0-1,1 0 0,-1 0 1,0 1-1,0-1 0,0 1 1,-8-1-1,-7 0-6783</inkml:trace>
  <inkml:trace contextRef="#ctx0" brushRef="#br0" timeOffset="10876.51">5087 508 24575,'4'0'0</inkml:trace>
  <inkml:trace contextRef="#ctx0" brushRef="#br0" timeOffset="23155.96">2420 1101 24575,'12'30'0,"-1"-1"0,-2 1 0,10 53 0,-8-34 0,221 837 0,-209-809 0,76 290 0,-85-301 0,-4 0 0,-2 1 0,-1 108 0,-9-144-85,-1 0 0,-2-1-1,-1 1 1,-1-1 0,-2 0-1,-1 0 1,-1-1 0,-1-1-1,-2 0 1,-1 0 0,-1-2-1,-1 0 1,-2 0 0,0-2-1,-30 29 1,-38 28-6741</inkml:trace>
  <inkml:trace contextRef="#ctx0" brushRef="#br0" timeOffset="23845.52">451 1038 24575,'-24'23'0,"1"0"0,2 2 0,0 0 0,1 1 0,2 1 0,-18 34 0,-1 14 0,-33 95 0,28-53-107,5 2-1,6 2 1,-19 144-1,39-178 75,5 1 0,2 0 0,5-1 0,4 1-1,20 116 1,-12-145 33,3-1 0,2-1 0,2-1 0,3-1 0,2 0 0,3-2 0,2-1 0,2-2 0,2-1 0,2-1 0,3-3 0,1 0 0,3-3 0,1-2 0,1-1 0,3-3 0,101 60 0,12-17-1260,-17-22-5042</inkml:trace>
  <inkml:trace contextRef="#ctx0" brushRef="#br0" timeOffset="24654.17">2632 382 24575,'1'105'0,"-3"123"0,2-222 0,0 1 0,-1 0 0,1-1 0,-2 1 0,-2 10 0,1-19 0,-1-10 0,0-14 0,2-11 0,2 0 0,2 0 0,7-44 0,-6 64 0,0 0 0,1 0 0,1 1 0,1 0 0,0 0 0,1 0 0,0 1 0,2 0 0,12-18 0,-19 31 0,-1 0 0,1-1 0,0 1 0,0 0 0,0 1 0,0-1 0,1 0 0,-1 0 0,0 1 0,1-1 0,-1 1 0,1 0 0,-1 0 0,1 0 0,0 0 0,4-1 0,-4 2 0,-1 1 0,0-1 0,0 0 0,0 1 0,0-1 0,0 1 0,1 0 0,-1-1 0,0 1 0,0 0 0,-1 0 0,1 1 0,0-1 0,0 0 0,0 1 0,-1-1 0,1 1 0,-1-1 0,1 1 0,-1 0 0,0-1 0,2 3 0,6 11 20,0 0 0,-1 1 0,0 0 0,-1 0 0,7 29 0,-3-4-763,5 52 1,-11-49-6084</inkml:trace>
  <inkml:trace contextRef="#ctx0" brushRef="#br0" timeOffset="25898.59">5233 22 24575,'32'-3'0,"26"-2"0,20 0 0,15 2 0,7 0 0,-4 2 0,-10 0 0,-20 0-8191</inkml:trace>
  <inkml:trace contextRef="#ctx0" brushRef="#br0" timeOffset="26409.04">5278 21 24575,'36'0'0,"-18"-1"0,0 0 0,0 2 0,0 0 0,27 6 0,-40-5 0,0-1 0,-1 1 0,1 0 0,0 0 0,-1 0 0,1 1 0,-1-1 0,0 1 0,0 0 0,0 0 0,0 1 0,0-1 0,-1 1 0,1 0 0,-1 0 0,0 0 0,0 1 0,-1-1 0,1 0 0,2 8 0,-1-1 0,-1 0 0,0 0 0,0 0 0,-1 0 0,-1 0 0,0 1 0,0-1 0,-1 0 0,-2 17 0,-1-9 0,-1-1 0,0 1 0,-1-1 0,-1 0 0,-9 18 0,-10 12 0,-3 0 0,-60 81 0,38-65 0,18-23 0,2 1 0,-29 53 0,56-90 0,1 0 0,-1 0 0,1 0 0,0 1 0,1-1 0,0 1 0,-1-1 0,1 10 0,1-12 0,0-1 0,0 1 0,1-1 0,-1 1 0,1-1 0,-1 1 0,1-1 0,0 0 0,0 1 0,0-1 0,0 0 0,1 1 0,-1-1 0,0 0 0,1 0 0,0 0 0,-1 0 0,1 0 0,0-1 0,0 1 0,3 1 0,4 3 0,0-1 0,0 0 0,1 0 0,0-1 0,0-1 0,0 1 0,15 1 0,78 9 0,-79-12 0,88 7-1365,-4-4-5461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6.2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402 24575,'-1'-3'0,"0"14"0,-5 35 0,-3 23 0,-9 30 0,8-48 0,-8 93 0,18-142 0,0 0 0,0 0 0,0 0 0,0 0 0,0 0 0,0 0 0,0 0 0,1 0 0,-1 0 0,1 0 0,-1 0 0,1-1 0,0 1 0,0 0 0,0 0 0,0-1 0,0 1 0,0 0 0,0-1 0,0 1 0,1-1 0,-1 0 0,1 1 0,-1-1 0,1 0 0,-1 0 0,1 0 0,0 0 0,0 0 0,-1 0 0,1 0 0,0-1 0,0 1 0,0-1 0,0 1 0,3-1 0,7 1 0,0-1 0,0-1 0,-1 0 0,1-1 0,14-3 0,7-1 0,88-10-1365,-107 16-5461</inkml:trace>
  <inkml:trace contextRef="#ctx0" brushRef="#br0" timeOffset="358.83">868 0 24575,'-18'15'0,"-13"18"0,-9 23 0,-4 19 0,1 18 0,5 12 0,9 9 0,8 4 0,13 0 0,14-7 0,13-7 0,15-10 0,8-15 0,9-13 0,5-17 0,-6-18-8191</inkml:trace>
  <inkml:trace contextRef="#ctx0" brushRef="#br0" timeOffset="1635.66">1144 552 24575,'-9'35'0,"2"0"0,1 0 0,-2 47 0,5-47 0,0-8 0,-1 8 0,1 1 0,1-1 0,2 0 0,10 70 0,-3-89 0,-6-16 0,-1 1 0,0-1 0,0 0 0,1 0 0,-1 0 0,0 0 0,1 0 0,-1 0 0,0 0 0,0 0 0,1 0 0,-1 0 0,0 0 0,0 0 0,1 0 0,-1 0 0,0 0 0,1-1 0,-1 1 0,0 0 0,0 0 0,1 0 0,-1 0 0,0 0 0,0-1 0,0 1 0,1 0 0,-1 0 0,0 0 0,0-1 0,0 1 0,0 0 0,1-1 0,13-30 0,-4-18 0,-2-1 0,-2 0 0,-3 0 0,-2-61 0,-1 71 0,0 25 0,1-7 0,-1 0 0,-1 0 0,-1 0 0,-1 0 0,-10-39 0,13 60 0,0 0 0,0 0 0,-1 0 0,1 0 0,0 1 0,-1-1 0,1 0 0,-1 0 0,1 0 0,-1 1 0,1-1 0,-1 0 0,0 0 0,1 1 0,-1-1 0,0 1 0,-1-2 0,2 2 0,0 0 0,-1 1 0,1-1 0,0 0 0,-1 0 0,1 0 0,0 0 0,-1 0 0,1 0 0,0 1 0,-1-1 0,1 0 0,0 0 0,0 1 0,-1-1 0,1 0 0,0 0 0,0 1 0,-1-1 0,1 0 0,0 0 0,0 1 0,0-1 0,0 0 0,-1 1 0,1-1 0,0 0 0,0 1 0,-7 35 0,8-28 0,-1 1 0,2 0 0,-1-1 0,1 1 0,0-1 0,1 0 0,0 0 0,0 1 0,1-2 0,0 1 0,0 0 0,1-1 0,8 11 0,-10-15 0,-1 0 0,1 0 0,-1 0 0,1 0 0,0-1 0,0 1 0,0-1 0,1 0 0,-1 0 0,0 0 0,1 0 0,-1 0 0,1-1 0,0 1 0,0-1 0,-1 0 0,1 0 0,0-1 0,0 1 0,0-1 0,0 0 0,0 0 0,0 0 0,0 0 0,0-1 0,-1 0 0,1 0 0,0 0 0,0 0 0,-1 0 0,1-1 0,4-2 0,-3 1 0,0 0 0,-1-1 0,0 0 0,0 0 0,0 0 0,0 0 0,0-1 0,-1 0 0,0 1 0,0-1 0,0 0 0,3-9 0,2-8 0,10-40 0,-11 36 0,-9 97 0,-17 175-1365,18-208-5461</inkml:trace>
  <inkml:trace contextRef="#ctx0" brushRef="#br0" timeOffset="1994.13">1525 741 24575,'-4'11'0,"0"7"0,-1 8 0,1 3 0,2 0 0,0-2 0,1-4-8191</inkml:trace>
  <inkml:trace contextRef="#ctx0" brushRef="#br0" timeOffset="2415.04">1715 530 24575,'6'0'0,"0"1"0,0-1 0,0 1 0,0 1 0,0-1 0,0 1 0,-1 0 0,1 0 0,0 0 0,-1 1 0,0 0 0,0 0 0,0 0 0,0 1 0,0-1 0,0 1 0,-1 1 0,0-1 0,0 0 0,0 1 0,-1 0 0,6 8 0,-5-5 0,1 1 0,-2 0 0,1 0 0,-1 0 0,0 1 0,-1-1 0,0 1 0,-1-1 0,0 1 0,0 0 0,-1-1 0,0 1 0,-2 13 0,1-20 0,1 0 0,0-1 0,-1 1 0,1 0 0,-1-1 0,0 1 0,0-1 0,0 1 0,0-1 0,0 0 0,-1 1 0,1-1 0,-1 0 0,1 0 0,-1 0 0,0 0 0,0 0 0,0 0 0,0-1 0,0 1 0,0 0 0,0-1 0,-1 0 0,1 0 0,-1 1 0,1-1 0,-1-1 0,1 1 0,-1 0 0,1-1 0,-1 1 0,0-1 0,-3 0 0,1 0 0,1 0 0,0-1 0,0 0 0,0 0 0,0 0 0,0-1 0,0 1 0,0-1 0,0 0 0,1 0 0,-1 0 0,1-1 0,-1 1 0,1-1 0,0 0 0,0 0 0,0 0 0,0 0 0,1 0 0,-5-8 0,2 0 0,0 0 0,1 0 0,0-1 0,1 0 0,0 0 0,1 0 0,1 0 0,0 0 0,0 0 0,1 0 0,0-1 0,2 1 0,-1 0 0,1 0 0,1 0 0,0 0 0,1 1 0,6-16 0,-5 13 0,1 1 0,1 0 0,0 1 0,0-1 0,1 1 0,1 1 0,0-1 0,0 2 0,1-1 0,1 1 0,-1 1 0,2 0 0,-1 0 0,1 1 0,17-8 0,-24 13-49,1 1 1,-1 0-1,1 0 0,-1 0 0,1 1 1,0 0-1,0 0 0,0 0 0,0 1 1,0 0-1,0 0 0,0 0 0,0 1 1,0 0-1,0 0 0,-1 1 0,1-1 1,0 1-1,-1 0 0,1 1 0,-1-1 1,0 1-1,0 1 0,0-1 0,0 0 0,0 1 1,7 8-1,15 20-6777</inkml:trace>
  <inkml:trace contextRef="#ctx0" brushRef="#br0" timeOffset="2816.63">2203 805 24575,'0'-1'0,"0"-1"0,0 0 0,0 0 0,0 0 0,0 1 0,-1-1 0,1 0 0,-1 1 0,1-1 0,-1 0 0,0 1 0,1-1 0,-1 0 0,0 1 0,-1-2 0,1 2 0,0 0 0,0 1 0,1-1 0,-1 1 0,0-1 0,0 1 0,0-1 0,1 1 0,-1 0 0,0-1 0,0 1 0,0 0 0,0 0 0,0-1 0,0 1 0,0 0 0,0 0 0,0 0 0,0 0 0,-1 1 0,-1-1 0,1 1 0,-1 0 0,1 0 0,-1 0 0,1 0 0,0 1 0,-1-1 0,1 1 0,0-1 0,0 1 0,0 0 0,0 0 0,0 0 0,1 0 0,-1 0 0,0 0 0,1 0 0,-3 5 0,2-3 0,0 1 0,1-1 0,-1 1 0,1-1 0,-1 1 0,1 0 0,1 0 0,-1-1 0,1 1 0,0 0 0,0 0 0,0 0 0,0 0 0,1-1 0,0 1 0,0 0 0,2 4 0,-1-6 0,-1 0 0,1 0 0,-1-1 0,1 1 0,0 0 0,0-1 0,1 0 0,-1 0 0,0 1 0,1-1 0,-1-1 0,1 1 0,0 0 0,0-1 0,-1 1 0,1-1 0,0 0 0,0 0 0,0 0 0,0 0 0,1 0 0,-1-1 0,0 0 0,0 1 0,0-1 0,6-1 0,-6 1-4,0 0 0,1 0 0,-1-1-1,0 0 1,0 1 0,0-1 0,0 0-1,0-1 1,0 1 0,0 0 0,0-1-1,0 0 1,0 0 0,-1 0 0,1 0 0,-1 0-1,1 0 1,3-5 0,-3 3 20,0-1 1,-1 1 0,1-1 0,-1 0-1,0 0 1,0 0 0,0 0-1,-1 0 1,1 0 0,-1 0-1,0-7 1,-1 6-37,1-1 0,-1 1 0,-1 0 0,1-1-1,-1 1 1,0-1 0,-1 1 0,0 0 0,-2-8 0,2 11-60,0-1-1,1 1 1,-1-1 0,0 1 0,-1 0-1,1 0 1,0 0 0,-1 0 0,0 0-1,0 1 1,0-1 0,0 1 0,0 0-1,0 0 1,-5-3 0,-11-2-6746</inkml:trace>
  <inkml:trace contextRef="#ctx0" brushRef="#br0" timeOffset="3160.84">2371 127 24575,'1'-1'0,"0"-1"0,0 0 0,0 1 0,0-1 0,1 1 0,-1-1 0,0 1 0,1-1 0,-1 1 0,1 0 0,0 0 0,-1 0 0,1 0 0,0 0 0,0 0 0,1 0 0,-2 1 0,0-1 0,0 1 0,0 1 0,0-1 0,0 0 0,0 0 0,-1 0 0,1 0 0,0 1 0,0-1 0,0 0 0,0 1 0,-1-1 0,1 1 0,0-1 0,0 1 0,-1-1 0,1 1 0,0-1 0,-1 1 0,1 0 0,-1-1 0,1 1 0,0 1 0,1 2 0,0 0 0,0 0 0,0 0 0,-1 0 0,0 0 0,0 1 0,0-1 0,0 1 0,-1-1 0,1 0 0,-1 1 0,-1 6 0,-1-1 0,0 0 0,-1 0 0,0 0 0,-1-1 0,0 1 0,-1-1 0,1 0 0,-2 0 0,-9 12 0,-13 24 0,27-45 0,1 1 0,0-1 0,0 0 0,0 0 0,0 1 0,-1-1 0,1 0 0,0 0 0,0 1 0,0-1 0,0 0 0,0 0 0,0 1 0,0-1 0,0 0 0,0 1 0,0-1 0,0 0 0,0 0 0,0 1 0,0-1 0,0 0 0,0 0 0,0 1 0,0-1 0,1 0 0,-1 0 0,0 1 0,0-1 0,0 0 0,0 0 0,0 1 0,1-1 0,-1 0 0,0 0 0,0 0 0,0 1 0,1-1 0,-1 0 0,0 0 0,0 0 0,1 0 0,-1 0 0,0 0 0,0 1 0,1-1 0,-1 0 0,0 0 0,0 0 0,1 0 0,-1 0 0,0 0 0,1 0 0,-1 0 0,0 0 0,0 0 0,1 0 0,-1 0 0,1-1 0,21-2 0,-19 3 0,72-21-1365,-37 8-5461</inkml:trace>
  <inkml:trace contextRef="#ctx0" brushRef="#br0" timeOffset="3161.84">2794 21 24575,'4'4'0,"8"12"0,9 14 0,5 16 0,1 18 0,-3 13 0,-6 12 0,-14 8 0,-18 5 0,-20 1 0,-20-8 0,-19-8 0,-10-12 0,-3-11 0,14-17-8191</inkml:trace>
  <inkml:trace contextRef="#ctx0" brushRef="#br0" timeOffset="3562.89">3197 487 24575,'11'-3'0,"14"-2"0,10 0 0,7 5 0,-4 6 0,-9 2-8191</inkml:trace>
  <inkml:trace contextRef="#ctx0" brushRef="#br0" timeOffset="3563.89">3113 614 24575,'25'0'0,"27"0"0,22 0 0,-2 0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6.8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4'15'0,"-8"8"0,-2 0-819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5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48 24575,'0'-2'0,"-1"0"0,0 0 0,1 0 0,-1 1 0,0-1 0,0 0 0,0 0 0,0 0 0,0 1 0,-1-1 0,1 0 0,0 1 0,-1-1 0,1 1 0,-1 0 0,0 0 0,1-1 0,-1 1 0,0 0 0,0 0 0,0 0 0,0 1 0,1-1 0,-1 0 0,0 1 0,0-1 0,0 1 0,-1 0 0,1 0 0,0 0 0,0 0 0,0 0 0,0 0 0,0 0 0,0 1 0,0-1 0,0 1 0,0-1 0,0 1 0,-3 1 0,-1 1 0,-1 0 0,1 1 0,0-1 0,0 1 0,0 0 0,1 1 0,-1-1 0,1 1 0,0 0 0,-8 12 0,9-11 0,0 1 0,0 0 0,1 0 0,0 0 0,0 1 0,0-1 0,1 1 0,-2 14 0,4-19 0,-1 0 0,1 0 0,0 0 0,0 0 0,0 0 0,1 0 0,-1 0 0,1-1 0,0 1 0,-1 0 0,1 0 0,0 0 0,1-1 0,-1 1 0,0-1 0,1 1 0,-1-1 0,1 1 0,0-1 0,0 0 0,0 0 0,0 0 0,0 0 0,1 0 0,-1-1 0,4 4 0,2-2 0,-1 0 0,0 0 0,1-1 0,-1 1 0,1-2 0,0 1 0,0-1 0,0 0 0,0-1 0,12 0 0,-17 0 0,1 0 0,-1-1 0,1 1 0,0-1 0,-1 0 0,1 0 0,-1 0 0,0-1 0,1 1 0,-1-1 0,0 0 0,0 0 0,0 0 0,0 0 0,0 0 0,-1-1 0,1 1 0,0-1 0,-1 1 0,0-1 0,0 0 0,0 0 0,0 0 0,3-7 0,-3-1 0,1 1 0,-2-1 0,1 0 0,-1 0 0,-1 1 0,0-1 0,-1 0 0,0 0 0,0 0 0,-6-18 0,-3-39 0,10 66 0,0 0 0,0 0 0,0 0 0,0 0 0,0 0 0,0 0 0,1 0 0,-1 0 0,1 0 0,-1 0 0,1 0 0,0 0 0,0 1 0,1-3 0,-1 3 0,-1 0 0,1 1 0,0-1 0,-1 0 0,1 1 0,0-1 0,0 1 0,0-1 0,0 1 0,0-1 0,-1 1 0,1-1 0,0 1 0,0 0 0,0 0 0,0 0 0,0-1 0,0 1 0,0 0 0,2 0 0,1 1 0,-1 0 0,1 0 0,-1 0 0,1 0 0,-1 1 0,1-1 0,-1 1 0,0 0 0,0 0 0,0 0 0,0 0 0,0 0 0,4 5 0,0 2 0,1 0 0,-1 0 0,0 1 0,-1 0 0,0 1 0,-1 0 0,5 13 0,-7-17 0,0 1 0,-1 0 0,0-1 0,0 1 0,-1 0 0,0 1 0,-1-1 0,1 0 0,-1 0 0,-1 0 0,-2 11 0,-3-7 0,1-19 0,-2-22 0,6 15 0,1 0 0,0 0 0,1-1 0,1 1 0,0 0 0,1 0 0,0 0 0,8-17 0,-9 24 0,0 1 0,1 0 0,0 0 0,0 0 0,1 0 0,0 0 0,0 0 0,0 1 0,0 0 0,1 0 0,0 0 0,0 1 0,0-1 0,1 1 0,0 1 0,-1-1 0,1 1 0,1 0 0,8-4 0,-12 7 0,0 0 0,-1-1 0,1 1 0,0 0 0,0 0 0,0 0 0,0 1 0,0-1 0,-1 1 0,1 0 0,0-1 0,0 1 0,-1 0 0,1 1 0,-1-1 0,1 0 0,-1 1 0,1 0 0,-1-1 0,0 1 0,0 0 0,0 0 0,0 0 0,0 0 0,0 1 0,-1-1 0,1 0 0,-1 1 0,1-1 0,-1 1 0,2 3 0,-1 0 0,1 0 0,-1 0 0,0 0 0,0 0 0,-1 0 0,0 0 0,0 0 0,0 0 0,-1 1 0,0-1 0,0 0 0,0 0 0,-3 11 0,3-16 4,0 0 1,0 0-1,-1 0 0,1 0 0,0 0 0,-1 0 0,1-1 0,-1 1 0,1 0 1,-1 0-1,1 0 0,-1-1 0,0 1 0,1 0 0,-1-1 0,0 1 0,0 0 1,1-1-1,-1 1 0,0-1 0,0 0 0,0 1 0,0-1 0,0 1 0,0-1 1,1 0-1,-1 0 0,-2 1 0,2-2-38,1 1 0,-1 0 1,1 0-1,-1-1 0,1 1 0,-1-1 1,1 1-1,-1 0 0,1-1 0,-1 1 1,1-1-1,-1 1 0,1-1 0,0 1 1,-1-1-1,1 1 0,0-1 0,0 1 1,-1-1-1,1 1 0,0-1 0,0 0 1,0 1-1,0-1 0,0 0 0,0 1 1,-1-1-1,2 1 0,-1-1 0,0 0 1,0 1-1,0-1 0,0 1 0,0-1 1,0 0-1,1 1 0,-1-1 0,0 1 1,0-1-1,1 1 0,-1-1 0,0 1 1,1-1-1,5-11-6792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6.6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6 24575,'0'-12'0,"1"-10"0,-2 20 0,0 12 0,-20 602 0,21-607 0,0 1 0,0 0 0,0 0 0,1 0 0,0 0 0,2 10 0,-2-15 0,-1 1 0,1-1 0,0 1 0,0-1 0,0 0 0,-1 1 0,1-1 0,0 0 0,1 0 0,-1 0 0,0 0 0,0 0 0,0 0 0,1 0 0,-1 0 0,1 0 0,-1 0 0,0-1 0,1 1 0,-1-1 0,1 1 0,0-1 0,-1 1 0,1-1 0,2 0 0,14 1 0,0-1 0,0-1 0,1-1 0,31-8 0,-29 6 0,1 0 0,41-1 0,-52 7-1365</inkml:trace>
  <inkml:trace contextRef="#ctx0" brushRef="#br0" timeOffset="515.14">509 458 24575,'-4'1'0,"0"-1"0,0 1 0,0 0 0,0 0 0,0 0 0,0 0 0,0 1 0,0 0 0,0 0 0,1 0 0,-1 0 0,1 0 0,-1 1 0,1-1 0,0 1 0,0 0 0,0 0 0,1 0 0,-1 1 0,1-1 0,-1 0 0,1 1 0,0 0 0,1-1 0,-1 1 0,-1 6 0,-2 3 0,1 1 0,0 1 0,1-1 0,0 0 0,2 1 0,-1 17 0,2-22 0,0 0 0,1 0 0,0-1 0,1 1 0,0 0 0,1 0 0,0-1 0,0 0 0,1 1 0,0-1 0,0 0 0,1-1 0,1 1 0,-1-1 0,14 14 0,-13-16 0,0-1 0,0 1 0,0-1 0,1-1 0,0 1 0,0-1 0,0-1 0,1 1 0,-1-1 0,1 0 0,0-1 0,0 0 0,0 0 0,0-1 0,0 0 0,0 0 0,0-1 0,1 0 0,14-2 0,-18 1 0,0 0 0,-1 0 0,1 0 0,-1-1 0,1 0 0,-1 0 0,0 0 0,1 0 0,-1 0 0,0-1 0,-1 0 0,1 0 0,0 0 0,-1 0 0,0-1 0,1 0 0,-1 1 0,-1-1 0,1 0 0,0 0 0,-1 0 0,0-1 0,0 1 0,0-1 0,-1 1 0,0-1 0,2-7 0,1-11 0,-1-1 0,-1 1 0,-2-1 0,-1-30 0,0 45 0,0-9 0,-1 0 0,0 0 0,-1 1 0,-1-1 0,-9-22 0,10 32 0,1 1 0,-2 0 0,1 0 0,-1 0 0,0 1 0,-1-1 0,0 1 0,1 0 0,-2 0 0,1 1 0,-1-1 0,0 1 0,0 1 0,-13-8 0,18 11-72,-1 0 1,0 0-1,0 0 0,0 1 0,0-1 0,1 1 0,-1-1 0,0 1 1,0 0-1,0 0 0,0 0 0,0 0 0,0 0 0,0 0 0,0 0 1,0 1-1,0-1 0,-2 1 0,-11 7-6754</inkml:trace>
  <inkml:trace contextRef="#ctx0" brushRef="#br0" timeOffset="867.92">444 651 24575,'-7'0'0,"1"0"0,9-3 0,11-2 0,10 0 0,13-3 0,6 1 0,7 1 0,-1 1 0,-2 2 0,-9 2-8191</inkml:trace>
  <inkml:trace contextRef="#ctx0" brushRef="#br0" timeOffset="1268.77">868 777 24575,'6'-18'0,"-8"21"0,-9 32 0,10-29 0,0-1 0,0 1 0,0 0 0,1 0 0,0 0 0,0 0 0,1 0 0,-1 0 0,1 0 0,1 0 0,-1-1 0,1 1 0,0 0 0,0-1 0,6 10 0,-6-11 0,1 0 0,0 0 0,0-1 0,1 1 0,-1-1 0,1 0 0,0 0 0,0 0 0,0-1 0,0 1 0,0-1 0,0 0 0,1 0 0,-1-1 0,1 1 0,-1-1 0,1 0 0,0 0 0,-1 0 0,8-1 0,-10 1 0,1-1 0,-1 0 0,1 0 0,-1-1 0,1 1 0,-1 0 0,1-1 0,-1 0 0,1 1 0,-1-1 0,0 0 0,1 0 0,-1 0 0,0-1 0,0 1 0,0 0 0,0-1 0,0 0 0,2-1 0,-1-1 0,-1 1 0,0 0 0,0-1 0,0 1 0,0-1 0,0 0 0,-1 1 0,0-1 0,1 0 0,-1 0 0,0-5 0,0 1 0,0-1 0,-1 1 0,0-1 0,0 0 0,-1 1 0,0-1 0,-1 1 0,0-1 0,0 1 0,-6-14 0,6 17-68,-1 0 0,0 1-1,0 0 1,0 0 0,0 0 0,0 0-1,-1 0 1,0 0 0,0 1 0,0 0-1,0 0 1,0 0 0,-1 0 0,1 1-1,-1 0 1,0 0 0,0 0-1,0 0 1,-7-1 0,-8 0-675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3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6 374 24575,'-25'11'0,"-12"10"0,-7 10 0,-3 9 0,-1 6 0,4 2 0,7 0 0,5-1 0,5-4 0,3-11 0,5-9-8191</inkml:trace>
  <inkml:trace contextRef="#ctx0" brushRef="#br0" timeOffset="358.02">152 373 24575,'11'4'0,"10"11"0,10 11 0,6 12 0,4 6 0,2 4 0,-2-1 0,-5 1 0,-8-6 0,-9-9-8191</inkml:trace>
  <inkml:trace contextRef="#ctx0" brushRef="#br0" timeOffset="359.02">4 76 24575,'-4'-3'0,"14"-2"0,26 0 0,36 2 0,38-3 0,33-1 0,24-5 0,10-5 0,-27 0-819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54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22 24575,'-8'-44'0,"2"34"0,0 16 0,-2 21 0,-7 67 0,4 0 0,1 149 0,14-206 0,3-27 0,-6-10 0,-1 0 0,1 0 0,0 0 0,-1 0 0,1 0 0,0 0 0,-1-1 0,1 1 0,-1 0 0,1 0 0,0-1 0,-1 1 0,1 0 0,-1-1 0,1 1 0,-1-1 0,1 1 0,-1-1 0,0 1 0,1-1 0,-1 1 0,1-1 0,-1 0 0,13-18 0,-2 1 0,-1-2 0,16-40 0,7-12 0,-33 71 0,1-1 0,-1 1 0,1-1 0,0 1 0,-1-1 0,1 1 0,0 0 0,0-1 0,0 1 0,0 0 0,1 0 0,-1-1 0,0 1 0,0 0 0,1 0 0,-1 0 0,0 1 0,1-1 0,-1 0 0,1 1 0,-1-1 0,1 0 0,2 0 0,-2 2 0,0 0 0,0 0 0,0 0 0,0 0 0,-1 0 0,1 0 0,0 0 0,-1 0 0,1 1 0,-1-1 0,1 1 0,-1-1 0,0 1 0,0-1 0,1 1 0,-1 0 0,0 0 0,1 3 0,44 93 0,-33-66 0,1-2 0,25 41 0,-39-71 0,1 1 0,-1 0 0,1 0 0,-1 0 0,1 0 0,-1 0 0,1-1 0,0 1 0,-1 0 0,1-1 0,0 1 0,-1 0 0,1-1 0,0 1 0,0-1 0,0 1 0,0-1 0,0 1 0,0-1 0,-1 0 0,1 0 0,0 1 0,2-1 0,-3 0 0,1-1 0,0 1 0,-1-1 0,1 1 0,0-1 0,-1 0 0,1 1 0,-1-1 0,1 1 0,-1-1 0,1 0 0,-1 0 0,1 1 0,-1-1 0,0 0 0,1 0 0,-1 0 0,0 1 0,0-1 0,0-1 0,5-52 0,-5 51 0,-1-32 0,-7-47 0,3 40 0,4 38 0,1 1 0,0 0 0,0 0 0,1-1 0,-1 1 0,1 0 0,-1 0 0,1 0 0,0 0 0,0 0 0,1 0 0,-1 0 0,1 0 0,-1 0 0,1 0 0,0 0 0,0 1 0,0-1 0,0 1 0,0 0 0,4-3 0,5-3 0,0 0 0,1 0 0,22-10 0,6-3 0,-28 13 0,0-1 0,18-16 0,-28 22 0,1 1 0,-1 0 0,1-1 0,-1 0 0,0 1 0,0-1 0,0 0 0,-1 0 0,1 0 0,-1 0 0,1-1 0,-1 1 0,0 0 0,0 0 0,-1-1 0,1 1 0,0-4 0,-2 7 0,1 0 0,0 0 0,0 1 0,0-1 0,0 0 0,-1 0 0,1 0 0,0 0 0,0 1 0,0-1 0,-1 0 0,1 0 0,0 0 0,0 0 0,0 0 0,-1 0 0,1 0 0,0 0 0,0 0 0,-1 0 0,1 0 0,0 0 0,0 0 0,-1 0 0,1 0 0,0 0 0,0 0 0,-1 0 0,1 0 0,0 0 0,0 0 0,-1 0 0,1 0 0,0 0 0,0 0 0,0-1 0,-1 1 0,1 0 0,0 0 0,0 0 0,0 0 0,-1-1 0,1 1 0,0 0 0,0 0 0,0 0 0,0-1 0,0 1 0,0 0 0,-1 0 0,1-1 0,0 1 0,0 0 0,0 0 0,0 0 0,0-1 0,0 1 0,0 0 0,0 0 0,0-1 0,0 1 0,0 0 0,0 0 0,0-1 0,0 1 0,0 0 0,1 0 0,-1-1 0,0 1 0,-11 17 0,5 1 0,2-1 0,0 1 0,1 0 0,1 0 0,1 1 0,1 28 0,1-21 0,2 0 0,1 0 0,1 0 0,8 25 0,-12-47 0,0-1 0,0 0 0,1 0 0,-1 0 0,1 0 0,-1-1 0,1 1 0,0 0 0,0-1 0,4 5 0,-5-6 0,-1-1 0,1 0 0,0 1 0,-1-1 0,1 0 0,-1 1 0,1-1 0,0 0 0,-1 0 0,1 0 0,0 1 0,-1-1 0,1 0 0,0 0 0,-1 0 0,1 0 0,0 0 0,-1 0 0,1 0 0,0-1 0,0 1 0,0-1 0,1 1 0,-1-1 0,0 0 0,0 0 0,0 0 0,0 0 0,0 0 0,0 0 0,0 0 0,0 0 0,0 0 0,0 0 0,1-3 0,4-9 0,0 0 0,-1 0 0,7-26 0,-8 23 0,1 0 0,10-21 0,-15 36 0,1 0 0,-1 0 0,1 0 0,-1 0 0,1 0 0,0 1 0,-1-1 0,1 0 0,0 0 0,0 1 0,-1-1 0,1 0 0,0 1 0,0-1 0,0 1 0,0-1 0,0 1 0,0 0 0,0-1 0,0 1 0,0 0 0,0 0 0,0-1 0,0 1 0,0 0 0,0 0 0,0 0 0,0 0 0,0 0 0,0 1 0,0-1 0,0 0 0,0 0 0,0 1 0,0-1 0,0 1 0,-1-1 0,1 0 0,0 1 0,0 0 0,0-1 0,0 1 0,-1 0 0,1-1 0,0 1 0,0 0 0,0 0 0,6 7 0,1-1 0,-1 1 0,9 13 0,-13-17 0,7 10 0,1 0 0,0 0 0,1-1 0,1-1 0,20 17 0,-30-27 0,0 0 0,-1 0 0,1-1 0,0 1 0,0 0 0,1-1 0,-1 0 0,0 0 0,0 0 0,1 0 0,-1 0 0,0-1 0,1 1 0,-1-1 0,1 0 0,-1 0 0,1 0 0,-1-1 0,0 1 0,1-1 0,-1 0 0,0 0 0,1 0 0,-1 0 0,0-1 0,0 1 0,0-1 0,0 1 0,0-1 0,0 0 0,-1-1 0,1 1 0,-1 0 0,1-1 0,3-4 0,-2 1 0,-1 1 0,1-1 0,-1 1 0,0-1 0,0 0 0,-1 0 0,0 0 0,0-1 0,0 1 0,1-12 0,-3 16 0,0 0 0,1 0 0,-1-1 0,0 1 0,0 0 0,0 0 0,0 0 0,0 0 0,-1 0 0,1 0 0,-1 0 0,1 0 0,-1 0 0,0 0 0,0 0 0,0 0 0,0 0 0,0 1 0,0-1 0,0 0 0,-1 1 0,1-1 0,0 0 0,-1 1 0,0 0 0,1-1 0,-1 1 0,0 0 0,1 0 0,-1 0 0,0 0 0,0 0 0,0 1 0,0-1 0,0 0 0,-4 0 0,3 1 0,1 0 0,-1 0 0,1 0 0,-1 1 0,1-1 0,-1 1 0,1-1 0,0 1 0,-1 0 0,1 0 0,0 0 0,0 0 0,-1 1 0,1-1 0,0 0 0,0 1 0,0 0 0,0-1 0,1 1 0,-1 0 0,0 0 0,1 0 0,0 0 0,-1 0 0,1 0 0,0 0 0,0 1 0,0-1 0,0 0 0,0 1 0,1-1 0,-1 1 0,0 2 0,0 1 0,0-1 0,0 0 0,0 1 0,0 0 0,1-1 0,0 1 0,1-1 0,-1 1 0,1-1 0,0 1 0,0-1 0,0 1 0,1-1 0,3 8 0,-1-7 0,1-1 0,-1 0 0,1 1 0,0-1 0,0-1 0,1 1 0,0-1 0,-1 0 0,1 0 0,1-1 0,-1 0 0,0 0 0,1 0 0,0-1 0,-1 0 0,1 0 0,0 0 0,11 0 0,-12-1 0,0-1 0,0 1 0,0-1 0,0-1 0,0 1 0,0-1 0,0 0 0,0 0 0,-1-1 0,1 1 0,0-1 0,0-1 0,-1 1 0,0-1 0,1 0 0,-1 0 0,0 0 0,0-1 0,-1 0 0,1 0 0,6-8 0,-6 5 0,-1-1 0,-1 1 0,1 0 0,-1-1 0,0 0 0,-1 1 0,0-1 0,0 0 0,1-14 0,8-32 0,-7 52 0,0 10 0,1 12 0,-4-19 0,3 20 0,-2-10 0,0 0 0,0 0 0,1-1 0,1 1 0,0-1 0,0 0 0,1 0 0,0 0 0,10 13 0,-14-22 0,0 0 0,0 1 0,0-1 0,0 0 0,1 0 0,-1-1 0,0 1 0,1 0 0,-1 0 0,1-1 0,-1 1 0,1-1 0,-1 1 0,1-1 0,-1 0 0,1 1 0,-1-1 0,1 0 0,-1 0 0,1 0 0,2 0 0,-2-1 0,1 0 0,0 0 0,0 0 0,-1 0 0,1 0 0,0-1 0,-1 1 0,1-1 0,-1 0 0,4-3 0,3-5 0,0 0 0,0 0 0,13-22 0,-21 31 0,25-44 0,-18 29 0,1 0 0,1 1 0,18-21 0,-28 35 0,1 0 0,0 1 0,-1-1 0,1 0 0,0 1 0,0-1 0,0 0 0,-1 1 0,1-1 0,0 1 0,0-1 0,0 1 0,0 0 0,0-1 0,0 1 0,0 0 0,0 0 0,0-1 0,0 1 0,0 0 0,0 0 0,0 0 0,0 0 0,2 1 0,-1 0 0,0-1 0,-1 1 0,1 0 0,0 0 0,-1 1 0,1-1 0,-1 0 0,0 0 0,1 1 0,-1-1 0,0 1 0,2 2 0,3 7 0,0 0 0,-1 0 0,5 17 0,-7-20 0,7 20-120,-2-4-129,0-1 0,2 1 0,1-2 0,21 33 0,-8-24-6577</inkml:trace>
  <inkml:trace contextRef="#ctx0" brushRef="#br0" timeOffset="497.52">2352 123 24575,'0'-1'0,"-1"1"0,1-1 0,0 0 0,-1 0 0,1 0 0,-1 1 0,1-1 0,-1 0 0,1 0 0,-1 1 0,1-1 0,-1 1 0,0-1 0,1 0 0,-1 1 0,0-1 0,0 1 0,1 0 0,-1-1 0,0 1 0,0-1 0,0 1 0,0 0 0,1 0 0,-1 0 0,0-1 0,0 1 0,0 0 0,-1 0 0,0 1 0,0 0 0,0-1 0,1 1 0,-1 0 0,0 0 0,1 0 0,-1 0 0,0 0 0,1 0 0,-1 1 0,1-1 0,-3 3 0,-2 4 0,0 0 0,1 0 0,-1 0 0,-4 13 0,0 4 0,1 0 0,1 1 0,1 0 0,2 0 0,0 1 0,0 32 0,4-42 0,1 0 0,0 0 0,1 0 0,1 0 0,1 0 0,1 0 0,0 0 0,1-1 0,0 0 0,15 29 0,-16-38 0,1 0 0,-1-1 0,1 0 0,0 0 0,0 0 0,1 0 0,0-1 0,0 0 0,0 0 0,0-1 0,1 1 0,0-2 0,12 6 0,-14-7 0,0 0 0,0-1 0,0 0 0,0 0 0,0-1 0,0 1 0,0-1 0,0 0 0,0-1 0,0 1 0,0-1 0,0 0 0,0 0 0,0-1 0,0 1 0,0-1 0,-1 0 0,1 0 0,-1-1 0,1 1 0,-1-1 0,4-4 0,2-1 0,-2-1 0,1 0 0,-1 0 0,0-1 0,-1 0 0,0-1 0,-1 0 0,0 0 0,0 0 0,-1 0 0,-1-1 0,0 0 0,3-17 0,0-9 0,-1 0 0,-2 1 0,-1-44 0,-3 55 0,0-1 0,-2 0 0,-2 1 0,-7-34 0,9 51 0,-1 1 0,1-1 0,-1 1 0,-1 0 0,0 0 0,0 0 0,0 1 0,-1-1 0,0 1 0,0 0 0,-1 0 0,0 1 0,0 0 0,-1 0 0,0 0 0,-13-8 0,18 13 4,-1 0 1,0 0-1,1 0 0,-1 0 0,1 0 0,-1 0 0,0 1 0,0-1 0,1 1 1,-1 0-1,0 0 0,0 0 0,0 0 0,1 0 0,-1 1 0,0-1 0,0 1 1,1 0-1,-1 0 0,1 0 0,-1 0 0,0 0 0,1 0 0,0 1 0,-1-1 1,1 1-1,0 0 0,-3 2 0,-1 3-190,0 0 1,0 0-1,0 0 0,1 1 1,0 0-1,1 0 1,-5 11-1,-5 16-6640</inkml:trace>
  <inkml:trace contextRef="#ctx0" brushRef="#br0" timeOffset="867.58">2287 355 24575,'-11'-3'0,"4"-2"0,14 0 0,16 2 0,19 0 0,17 2 0,9 0 0,-1 0 0,-10 1-8191</inkml:trace>
  <inkml:trace contextRef="#ctx0" brushRef="#br0" timeOffset="1254.44">2795 482 24575,'0'0'0,"0"0"0,0 0 0,0-1 0,-1 1 0,1 0 0,0 0 0,0 0 0,0-1 0,0 1 0,0 0 0,-1 0 0,1 0 0,0-1 0,0 1 0,0 0 0,-1 0 0,1 0 0,0 0 0,0 0 0,-1 0 0,1 0 0,0-1 0,0 1 0,-1 0 0,1 0 0,0 0 0,0 0 0,-1 0 0,1 0 0,0 0 0,0 0 0,-1 0 0,1 0 0,0 0 0,0 1 0,-1-1 0,1 0 0,0 0 0,0 0 0,-1 0 0,1 0 0,0 0 0,0 0 0,0 1 0,-1-1 0,1 0 0,0 0 0,0 0 0,0 1 0,0-1 0,-1 0 0,1 0 0,0 1 0,-14 9 0,10-4 0,0-1 0,0 1 0,0 0 0,1 0 0,-1 0 0,1 0 0,1 1 0,0-1 0,-1 1 0,2 0 0,-1-1 0,1 1 0,0 0 0,0 13 0,1-17 0,0 0 0,0 1 0,1-1 0,-1 0 0,1 0 0,-1 0 0,1-1 0,0 1 0,0 0 0,0 0 0,0 0 0,1 0 0,-1-1 0,1 1 0,0-1 0,-1 1 0,1-1 0,0 0 0,0 0 0,1 1 0,-1-2 0,0 1 0,1 0 0,-1 0 0,1-1 0,0 1 0,0-1 0,-1 0 0,1 0 0,0 0 0,0 0 0,0 0 0,0-1 0,0 1 0,4-1 0,-4 0 0,0 0 0,1-1 0,-1 1 0,0-1 0,1 0 0,-1 0 0,0 0 0,0-1 0,0 1 0,0-1 0,0 1 0,0-1 0,0 0 0,-1 0 0,1 0 0,0-1 0,-1 1 0,0 0 0,0-1 0,1 0 0,-2 0 0,1 1 0,0-1 0,0 0 0,-1 0 0,0-1 0,0 1 0,2-5 0,-2 5 0,0-1 0,0 1 0,0 0 0,0-1 0,-1 1 0,0-1 0,1 1 0,-1-1 0,0 1 0,-1-1 0,1 1 0,0-1 0,-1 1 0,0-1 0,0 1 0,0-1 0,0 1 0,-1 0 0,1 0 0,-1 0 0,0 0 0,0 0 0,0 0 0,0 0 0,-1 0 0,1 1 0,-4-4 0,0 3-170,1 1-1,-1-1 0,1 1 1,-1 0-1,0 0 0,0 1 1,-7-2-1,-13 0-6655</inkml:trace>
  <inkml:trace contextRef="#ctx0" brushRef="#br0" timeOffset="1646.7">3177 79 24575,'0'8'0,"0"9"0,0 8 0,0 1-8191</inkml:trace>
  <inkml:trace contextRef="#ctx0" brushRef="#br0" timeOffset="1647.7">3177 545 24575,'4'-3'0,"-3"-2"0</inkml:trace>
  <inkml:trace contextRef="#ctx0" brushRef="#br0" timeOffset="7291.36">1884 1476 24575,'0'0'0,"0"-1"0,0 1 0,0-1 0,0 1 0,0-1 0,0 1 0,0-1 0,-1 1 0,1-1 0,0 1 0,0-1 0,0 1 0,-1-1 0,1 1 0,0-1 0,-1 1 0,1-1 0,0 1 0,-1 0 0,1-1 0,0 1 0,-1-1 0,1 1 0,-1 0 0,1 0 0,-1-1 0,1 1 0,-1 0 0,1 0 0,-1-1 0,1 1 0,-1 0 0,0 0 0,-9 16 0,-1 35 0,-4 53 0,-1 121 0,15 106 0,22-634 0,-1 61 0,-17 199 0,-1 14 0,-1 0 0,-4-38 0,0 61 0,-1 13 0,-2 15 0,4-11 0,0 1 0,1 0 0,0-1 0,1 1 0,0 0 0,1 0 0,4 18 0,-4-26 0,0 1 0,1-1 0,-1 0 0,1-1 0,0 1 0,0 0 0,1 0 0,-1-1 0,1 1 0,-1-1 0,1 0 0,0 0 0,1 0 0,-1 0 0,0 0 0,1-1 0,-1 0 0,1 1 0,0-1 0,0-1 0,0 1 0,0 0 0,0-1 0,5 1 0,-1 0 0,0 0 0,0-1 0,1 0 0,-1 0 0,1-1 0,-1 0 0,1-1 0,-1 1 0,0-2 0,1 1 0,-1-1 0,0-1 0,0 1 0,0-1 0,0-1 0,0 1 0,-1-1 0,13-9 0,-12 6 0,-1 1 0,0-1 0,0-1 0,0 1 0,-1-1 0,0 0 0,-1-1 0,0 1 0,0-1 0,-1 0 0,0 0 0,0-1 0,-1 1 0,0-1 0,2-15 0,-5 20 0,5-30 0,-4 33 0,-1 1 0,0 0 0,0-1 0,0 1 0,1 0 0,-2-1 0,1 1 0,0 0 0,0-1 0,0 1 0,-1-1 0,1 1 0,0 0 0,-1 0 0,1-1 0,-1 1 0,0 0 0,0-2 0,-1 5 0,1-1 0,0 0 0,-1 1 0,1-1 0,0 1 0,0-1 0,0 1 0,0 0 0,0-1 0,1 1 0,-1 0 0,0 0 0,1-1 0,-1 4 0,1-4 0,-10 34 0,3 0 0,1 1 0,1 0 0,2 0 0,2 0 0,6 73 0,-3-95-455,0 0 0,7 24 0,0-14-6371</inkml:trace>
  <inkml:trace contextRef="#ctx0" brushRef="#br0" timeOffset="8283.12">1823 1223 24575,'-1'2'0,"1"0"0,-1-1 0,1 1 0,-1-1 0,1 1 0,0 0 0,0 0 0,-1-1 0,1 1 0,0 0 0,1-1 0,-1 1 0,0 0 0,0-1 0,1 1 0,-1 0 0,1-1 0,-1 1 0,1-1 0,0 1 0,0 0 0,1 1 0,-1-3 0,0 1 0,0 0 0,0-1 0,0 1 0,0-1 0,0 0 0,0 1 0,0-1 0,0 0 0,0 0 0,0 1 0,0-1 0,0 0 0,0 0 0,0 0 0,0 0 0,0-1 0,0 1 0,0 0 0,0 0 0,1-1 0,-1 1 0,0 0 0,0-1 0,-1 1 0,1-1 0,0 1 0,0-1 0,0 0 0,0 1 0,0-1 0,-1 0 0,1 0 0,0 1 0,0-2 0,9-10 0,0 1 0,-2-1 0,1-1 0,-2 1 0,1-1 0,-2-1 0,8-21 0,3-4 0,9-23 0,-15 34 0,24-44 0,-35 72 0,1-1 0,-1 0 0,0 1 0,1-1 0,-1 0 0,0 1 0,1-1 0,-1 1 0,1-1 0,0 1 0,-1-1 0,1 1 0,-1-1 0,1 1 0,0 0 0,-1-1 0,1 1 0,0 0 0,-1 0 0,1-1 0,0 1 0,-1 0 0,1 0 0,0 0 0,-1 0 0,1 0 0,0 0 0,0 0 0,-1 0 0,1 0 0,0 0 0,0 0 0,-1 0 0,1 1 0,0-1 0,-1 0 0,1 0 0,0 1 0,-1-1 0,1 1 0,-1-1 0,1 0 0,0 1 0,-1-1 0,1 1 0,-1-1 0,1 2 0,26 33 0,-23-28 0,28 44-112,116 162-1141,-111-168-5573</inkml:trace>
  <inkml:trace contextRef="#ctx0" brushRef="#br0" timeOffset="8807.44">2605 1541 24575,'11'-3'0,"14"-2"0,14 0 0,14 2 0,9 0 0,6 2 0,-3 0 0,-12 0-8191</inkml:trace>
  <inkml:trace contextRef="#ctx0" brushRef="#br0" timeOffset="8808.44">2774 1774 24575,'25'0'0,"27"0"0,22 0 0,16 0 0,12-3 0,-13-2-8191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7'-14'0,"10"-9"0,1 0-8191</inkml:trace>
  <inkml:trace contextRef="#ctx0" brushRef="#br0" timeOffset="1">529 0 24575,'0'0'-819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4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0 24575,'-18'0'0,"-6"7"0,1 10 0,5 9 0,5 0-819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48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4'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1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 782 24575,'-25'29'0,"-20"24"0,-8 17 0,-3 7 0,1-1 0,9-15-8191</inkml:trace>
  <inkml:trace contextRef="#ctx0" brushRef="#br0" timeOffset="917.83">746 422 24575,'1'200'0,"-3"212"0,2-408 0,0 10 0,0-1 0,-2 0 0,-3 19 0,5-32 0,0 0 0,0 0 0,0 0 0,0 0 0,-1-1 0,1 1 0,0 0 0,0 0 0,0 0 0,0 0 0,0 0 0,0 0 0,0 0 0,0 0 0,0 0 0,0-1 0,-1 1 0,1 0 0,0 0 0,0 0 0,0 0 0,0 0 0,0 0 0,0 0 0,0 0 0,-1 0 0,1 0 0,0 0 0,0 0 0,0 0 0,0 0 0,0 0 0,0 0 0,-1 0 0,1 0 0,0 0 0,0 0 0,0 0 0,0 0 0,0 0 0,0 0 0,0 0 0,-1 0 0,1 0 0,0 1 0,0-1 0,0 0 0,0 0 0,-3-17 0,4-54 0,3-1 0,16-80 0,-1 2 0,-14 99 0,1 13 0,-3 0 0,-1 0 0,-1 1 0,-3-1 0,-6-40 0,8 76 0,0 0 0,-1 0 0,1 0 0,-1 0 0,1 0 0,-1 1 0,0-1 0,0 0 0,0 0 0,0 0 0,0 1 0,-3-4 0,4 5 0,-1 0 0,1-1 0,-1 1 0,1 0 0,-1 0 0,1-1 0,-1 1 0,1 0 0,-1 0 0,1 0 0,-1 0 0,1 0 0,-1 0 0,1 0 0,-1 0 0,1 0 0,-1 0 0,0 0 0,1 0 0,-1 0 0,1 1 0,-1-1 0,1 0 0,0 0 0,-1 0 0,1 1 0,-1-1 0,1 0 0,-1 1 0,0-1 0,-2 4 0,0-1 0,0 0 0,1 1 0,-1 0 0,1 0 0,0 0 0,-1 0 0,2 0 0,-3 7 0,-2 6 0,2 0 0,0 0 0,1 0 0,1 0 0,1 1 0,0-1 0,1 1 0,1-1 0,5 26 0,-5-35 0,0-1 0,1 1 0,0-1 0,1 0 0,-1 0 0,1 0 0,1 0 0,-1 0 0,1-1 0,0 0 0,1 1 0,0-2 0,0 1 0,0 0 0,0-1 0,1 0 0,0 0 0,0-1 0,0 1 0,1-2 0,-1 1 0,1 0 0,0-1 0,9 2 0,-10-3 0,-1-1 0,1 0 0,0 0 0,0-1 0,0 0 0,0 0 0,0 0 0,-1-1 0,1 1 0,0-1 0,0-1 0,-1 1 0,1-1 0,-1 0 0,1-1 0,-1 1 0,0-1 0,0 0 0,0 0 0,0 0 0,0-1 0,-1 0 0,0 0 0,1 0 0,-1 0 0,-1-1 0,1 0 0,3-7 0,2-2 0,-1 0 0,0-1 0,-1 0 0,-1-1 0,0 0 0,-2 0 0,1 0 0,2-29 0,-27 155 0,19-94-227,0 0-1,0 0 1,2 0-1,0 0 1,6 30-1,1-20-6598</inkml:trace>
  <inkml:trace contextRef="#ctx0" brushRef="#br0" timeOffset="1286.76">1296 380 24575,'1'8'0,"0"0"0,0 0 0,1-1 0,0 1 0,0-1 0,1 1 0,0-1 0,0 0 0,0 0 0,1 0 0,9 11 0,-3-4 0,1-1 0,1 0 0,0-1 0,16 13 0,-20-19 0,1 0 0,-1-1 0,1 0 0,0 0 0,18 6 0,-27-7 0,-11 2 0,-21 7 0,25-10 0,-6 2-151,0 1-1,1 0 0,0 1 0,0 0 1,1 1-1,0 0 0,0 1 1,-16 17-1,9-3-6674</inkml:trace>
  <inkml:trace contextRef="#ctx0" brushRef="#br0" timeOffset="1646.34">1614 675 24575,'-25'18'0,"-16"13"0,-4 9 0,-2 1 0,3 0 0,10-2 0,10-9-8191</inkml:trace>
  <inkml:trace contextRef="#ctx0" brushRef="#br0" timeOffset="2018.2">1951 506 24575,'-6'7'0,"0"1"0,0-1 0,1 1 0,0 0 0,1 0 0,0 1 0,0-1 0,1 1 0,0 0 0,-3 13 0,2-2 0,1 0 0,0 0 0,1 34 0,2-50 0,0-1 0,0 0 0,1 0 0,-1 1 0,1-1 0,-1 0 0,1 0 0,0 0 0,1 0 0,-1 0 0,0 0 0,1 0 0,-1 0 0,1 0 0,0-1 0,0 1 0,0-1 0,0 1 0,1-1 0,-1 0 0,1 0 0,-1 0 0,1 0 0,3 2 0,-2-3 0,-1 0 0,1 0 0,-1 0 0,1 0 0,-1-1 0,1 1 0,-1-1 0,1 0 0,-1 0 0,1 0 0,-1-1 0,1 1 0,-1-1 0,1 0 0,-1 0 0,1 0 0,-1 0 0,0-1 0,0 1 0,1-1 0,-1 0 0,3-2 0,2-3 0,-1 0 0,0 0 0,0 0 0,-1-1 0,1 0 0,-2 0 0,1-1 0,-1 0 0,-1 0 0,0 0 0,0 0 0,3-10 0,-4 10 0,-1 1 0,0-1 0,0 0 0,0 0 0,-1 0 0,0 0 0,-1 0 0,0 0 0,-1 0 0,1 1 0,-2-1 0,1 0 0,-5-14 0,5 20 5,-1 1-1,1-1 1,0 1 0,0 0-1,-1-1 1,0 1-1,1 0 1,-1 0 0,0 0-1,0 0 1,0 0 0,0 0-1,0 1 1,0-1-1,-1 1 1,1-1 0,-1 1-1,1 0 1,-1 0-1,1 0 1,-1 0 0,0 0-1,1 1 1,-1-1-1,-4 1 1,3 0-92,0 0-1,0 1 1,0-1 0,0 1-1,0 0 1,0 0 0,1 1-1,-1-1 1,0 1-1,1 0 1,-1 0 0,1 0-1,0 0 1,-1 1 0,1-1-1,-4 6 1,-13 15-6739</inkml:trace>
  <inkml:trace contextRef="#ctx0" brushRef="#br0" timeOffset="2019.2">2396 611 24575,'-18'22'0,"-10"18"0,-3 9 0,0 3 0,5-3 0,6-10-8191</inkml:trace>
  <inkml:trace contextRef="#ctx0" brushRef="#br0" timeOffset="2366.5">2692 316 24575,'14'10'0,"0"1"0,-1 0 0,0 1 0,-1 0 0,-1 1 0,0 0 0,0 0 0,-1 2 0,-1-1 0,-1 1 0,0 0 0,0 1 0,-2 0 0,0 0 0,-1 1 0,-1-1 0,4 28 0,-7-41 0,-1 0 0,1 0 0,-1 0 0,0 0 0,0 0 0,-1 0 0,1 0 0,-1 0 0,1 0 0,-1-1 0,0 1 0,0 0 0,0 0 0,0 0 0,-1-1 0,1 1 0,-1-1 0,1 1 0,-1-1 0,0 1 0,0-1 0,0 0 0,0 0 0,-1 0 0,1 0 0,-1 0 0,1-1 0,-1 1 0,1-1 0,-1 0 0,0 0 0,0 1 0,0-2 0,1 1 0,-6 1 0,3-2 0,-1 1 0,1-1 0,-1 0 0,0 0 0,1 0 0,-1-1 0,1 0 0,0 0 0,-1 0 0,1-1 0,0 0 0,-1 0 0,1 0 0,0-1 0,1 0 0,-1 0 0,0 0 0,-6-6 0,6 3 0,0 1 0,0-1 0,1 0 0,-1-1 0,2 1 0,-1-1 0,1 1 0,0-1 0,0 0 0,1-1 0,0 1 0,0 0 0,1 0 0,0-1 0,0 1 0,0-1 0,1 1 0,1-1 0,-1 1 0,1-1 0,0 1 0,1-1 0,0 1 0,0 0 0,6-13 0,-3 7 0,1 0 0,0 1 0,1 0 0,1 0 0,-1 0 0,2 1 0,0 1 0,0-1 0,1 1 0,0 1 0,1 0 0,0 0 0,14-7 0,-10 8-170,1 1-1,1 0 0,-1 1 1,1 1-1,0 1 0,1 0 1,23-1-1,3 2-6655</inkml:trace>
  <inkml:trace contextRef="#ctx0" brushRef="#br0" timeOffset="2737.65">3265 254 24575,'42'24'0,"56"41"0,10 6 0,-98-66 0,15 10 0,-22-6 0,-14 0 0,-4-3-85,1 1 0,-1 1-1,2 0 1,-1 1 0,1 0-1,1 1 1,0 1 0,0 0-1,1 0 1,1 1 0,-1 1-1,2 0 1,0 0 0,1 1-1,-12 26 1,7-7-6741</inkml:trace>
  <inkml:trace contextRef="#ctx0" brushRef="#br0" timeOffset="3139.1">3877 337 24575,'-9'7'0,"0"1"0,1 0 0,0 0 0,1 0 0,-1 1 0,2 0 0,-1 0 0,1 1 0,1 0 0,0 0 0,0 0 0,1 1 0,0 0 0,1-1 0,0 1 0,0 1 0,2-1 0,-1 0 0,1 0 0,2 22 0,-1-29 0,0-1 0,1 0 0,-1 0 0,1 0 0,0 0 0,0 1 0,0-1 0,0 0 0,0-1 0,1 1 0,-1 0 0,1 0 0,0-1 0,0 1 0,0-1 0,0 1 0,0-1 0,1 0 0,-1 0 0,1 0 0,-1 0 0,1 0 0,0 0 0,0-1 0,0 0 0,0 1 0,0-1 0,0 0 0,0 0 0,0-1 0,0 1 0,0-1 0,0 1 0,1-1 0,-1 0 0,6-1 0,-1 0 0,1 0 0,-1 0 0,1-1 0,-1 0 0,0-1 0,0 0 0,0 0 0,0-1 0,0 0 0,-1 0 0,0-1 0,13-9 0,-13 6 0,0 1 0,0-1 0,-1-1 0,0 1 0,-1-1 0,1 0 0,-2 0 0,1-1 0,-1 0 0,-1 1 0,4-17 0,-5 21 0,-1 0 0,0 1 0,-1-1 0,1 0 0,-1 0 0,0 0 0,0 0 0,-1 0 0,1 0 0,-1 0 0,0 1 0,0-1 0,-1 0 0,1 1 0,-1-1 0,0 1 0,-1-1 0,1 1 0,-1 0 0,1 0 0,-1 0 0,0 0 0,-1 0 0,1 1 0,-1 0 0,-5-5 0,0 3-170,0 1-1,0-1 0,0 2 1,-1-1-1,0 1 0,1 1 1,-12-2-1,-19-2-6655</inkml:trace>
  <inkml:trace contextRef="#ctx0" brushRef="#br0" timeOffset="4132.46">4492 0 24575,'4'2'0,"-1"1"0,1-1 0,-1 0 0,0 1 0,0 0 0,0 0 0,0 0 0,0 0 0,-1 0 0,1 0 0,-1 1 0,0-1 0,0 1 0,0 0 0,0 0 0,-1 0 0,0 0 0,1 0 0,-2 0 0,1 0 0,0 0 0,-1 0 0,0 0 0,1 0 0,-2 0 0,0 6 0,-1 8 0,0-1 0,-2 0 0,0-1 0,-13 33 0,-32 55 0,11-26 0,37-76 0,0 1 0,0-1 0,0 0 0,0 1 0,0-1 0,0 0 0,1 1 0,-1-1 0,1 1 0,0-1 0,0 1 0,-1-1 0,2 1 0,-1-1 0,0 1 0,0-1 0,1 1 0,0-1 0,1 5 0,0-5 0,0 0 0,-1 0 0,1-1 0,0 1 0,0-1 0,0 1 0,1-1 0,-1 0 0,0 0 0,0 0 0,1 0 0,-1 0 0,1 0 0,-1-1 0,1 1 0,-1-1 0,1 0 0,-1 1 0,5-2 0,-2 2 0,-1 0 0,1-1 0,-1 0 0,1 0 0,-1-1 0,1 1 0,-1-1 0,1 0 0,-1 0 0,1-1 0,-1 1 0,5-3 0,-5 1 0,-7 4 0,-6 14 0,-1 29 0,1 0 0,-4 82 0,11 92 0,4-183 0,1-1 0,1 1 0,2-1 0,2 0 0,0 0 0,3-1 0,1 0 0,1-1 0,24 42 0,-21-48 0,-11-19 0,-1 0 0,0 0 0,0 0 0,0 0 0,-1 1 0,0-1 0,-1 1 0,4 15 0,-6-21 0,0-1 0,0 1 0,-1-1 0,1 1 0,0-1 0,-1 1 0,1-1 0,-1 1 0,1-1 0,-1 1 0,0-1 0,1 0 0,-1 1 0,0-1 0,0 0 0,0 0 0,0 0 0,0 0 0,0 0 0,-1 0 0,1 0 0,0 0 0,0 0 0,-1 0 0,1 0 0,-1-1 0,1 1 0,-2 0 0,-5 2 0,0-1 0,-1 0 0,-14 2 0,20-4 0,-54 5-682,-69-3-1,71-3-614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6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0 24575,'-29'7'0,"-9"3"-819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0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40 24575,'-8'18'0,"1"0"0,1 1 0,1-1 0,0 1 0,2 0 0,-3 29 0,3 117 0,3-144 0,0 26 0,3 0 0,15 89 0,-17-132 0,0 1 0,1 0 0,0 0 0,0 0 0,0-1 0,0 1 0,5 4 0,-7-8 0,0-1 0,1 1 0,-1-1 0,0 0 0,1 1 0,-1-1 0,0 0 0,1 1 0,-1-1 0,1 0 0,-1 1 0,1-1 0,-1 0 0,1 0 0,-1 0 0,1 1 0,-1-1 0,1 0 0,-1 0 0,1 0 0,-1 0 0,1 0 0,-1 0 0,1 0 0,-1 0 0,1 0 0,0 0 0,0-1 0,0 0 0,0 0 0,0 0 0,0 0 0,0 0 0,0 0 0,0 0 0,0 0 0,-1 0 0,1 0 0,0-1 0,-1 1 0,1 0 0,-1 0 0,1-1 0,-1 0 0,9-27 0,-1-1 0,-2 1 0,4-48 0,-3-94 0,-6 126 0,1-8 0,0 9 0,-2 0 0,-7-66 0,7 106 0,-1 1 0,1-1 0,-1 1 0,0-1 0,0 1 0,0-1 0,-1 1 0,1-1 0,-1 1 0,0 0 0,1 0 0,-4-4 0,5 7 0,0 0 0,-1 0 0,1 0 0,0 0 0,-1 0 0,1 0 0,0-1 0,0 1 0,-1 0 0,1 0 0,0 0 0,-1 0 0,1 0 0,0 0 0,0 0 0,-1 0 0,1 0 0,0 1 0,-1-1 0,1 0 0,0 0 0,0 0 0,-1 0 0,1 0 0,0 0 0,0 0 0,-1 1 0,1-1 0,0 0 0,0 0 0,-1 0 0,1 1 0,0-1 0,0 0 0,0 0 0,0 1 0,-1-1 0,1 0 0,0 0 0,0 1 0,0-1 0,0 0 0,0 0 0,0 1 0,0-1 0,0 1 0,-5 15 0,5-15 0,-2 10 0,1 1 0,0-1 0,1 1 0,0-1 0,1 0 0,1 1 0,-1-1 0,2 0 0,-1 1 0,2-2 0,-1 1 0,2 0 0,-1-1 0,11 18 0,-11-22 0,0 0 0,0-1 0,0 1 0,0-1 0,1 0 0,0-1 0,0 1 0,0-1 0,1 0 0,0 0 0,-1 0 0,1-1 0,0 0 0,1 0 0,-1-1 0,0 1 0,1-1 0,0-1 0,-1 1 0,1-1 0,0 0 0,0-1 0,-1 0 0,1 0 0,0 0 0,8-2 0,-8 0 0,0 0 0,0 0 0,1-1 0,-2 0 0,1 0 0,0 0 0,-1-1 0,1 0 0,-1-1 0,0 1 0,-1-1 0,1 0 0,-1-1 0,0 1 0,0-1 0,0 0 0,-1 0 0,0 0 0,0-1 0,3-8 0,-1 0 0,1-1 0,-2 0 0,0 0 0,-1 0 0,-1 0 0,-1-1 0,2-32 0,-7 33 0,-2 28 0,-5 30 0,4 20-455,2-1 0,7 93 0,1-107-6371</inkml:trace>
  <inkml:trace contextRef="#ctx0" brushRef="#br0" timeOffset="354.46">700 509 24575,'-7'18'0,"-6"13"0,-5 9 0,-2 4 0,-2 3 0,3-4 0,5-9-8191</inkml:trace>
  <inkml:trace contextRef="#ctx0" brushRef="#br0" timeOffset="726.83">889 339 24575,'13'9'0,"0"1"0,-1 0 0,0 0 0,0 1 0,-1 1 0,-1 0 0,0 0 0,0 1 0,14 27 0,-14-20 0,0 1 0,-1 0 0,-1 1 0,-1 0 0,-1 0 0,4 27 0,-9-44 0,-1-1 0,1 1 0,-1-1 0,0 1 0,0-1 0,0 1 0,-1-1 0,0 1 0,0-1 0,0 1 0,0-1 0,-1 0 0,1 1 0,-1-1 0,0 0 0,-1 0 0,1-1 0,-1 1 0,-3 4 0,3-5 0,0-1 0,0 0 0,0 0 0,0 0 0,-1 0 0,1 0 0,0-1 0,-1 0 0,0 1 0,1-1 0,-1 0 0,1-1 0,-1 1 0,0-1 0,0 0 0,1 0 0,-1 0 0,0 0 0,1 0 0,-1-1 0,0 0 0,1 0 0,-7-2 0,6 2 0,-1-1 0,1 0 0,-1 0 0,1 0 0,0-1 0,0 0 0,0 1 0,0-1 0,0-1 0,1 1 0,0 0 0,-1-1 0,1 0 0,-3-4 0,2 1 0,0 0 0,1-1 0,0 1 0,0-1 0,0 0 0,1 1 0,-2-16 0,2 6 0,1 0 0,0 0 0,2 0 0,0 0 0,1 0 0,1 1 0,7-27 0,-5 26 12,2 0 0,0 1 0,1-1 0,1 2 0,1-1 0,0 1 0,0 0 0,2 1 0,24-24 0,-28 31-90,0 0 0,0 0 0,1 1-1,-1 0 1,2 1 0,-1 0 0,0 0 0,1 1 0,0 0-1,0 0 1,0 2 0,0-1 0,0 1 0,1 0 0,-1 1-1,1 1 1,-1-1 0,15 3 0,11 6-6748</inkml:trace>
  <inkml:trace contextRef="#ctx0" brushRef="#br0" timeOffset="1146.95">1441 106 24575,'8'-7'0,"1"-1"0,-1 1 0,1 1 0,12-7 0,-17 11 0,0-1 0,1 1 0,-1 0 0,1 1 0,-1-1 0,1 1 0,0 0 0,-1 0 0,1 0 0,0 1 0,9 0 0,-12 0 0,-1 1 0,1-1 0,0 1 0,0 0 0,-1-1 0,1 1 0,-1 0 0,1 0 0,-1 0 0,1 0 0,-1 0 0,1 0 0,-1 1 0,0-1 0,0 0 0,0 1 0,0-1 0,0 1 0,0-1 0,0 1 0,0 0 0,0-1 0,-1 1 0,1 0 0,-1-1 0,1 1 0,-1 0 0,0 0 0,0 0 0,0-1 0,1 1 0,-2 0 0,1 3 0,-1 4 0,1-1 0,-1 1 0,-1 0 0,0-1 0,-4 14 0,-16 18 0,18-35 0,1 0 0,-1 0 0,1 0 0,1 1 0,-1-1 0,1 1 0,0 0 0,0-1 0,0 1 0,0 9 0,2-14 0,0 0 0,0 0 0,1 0 0,-1 0 0,1 0 0,-1 0 0,0 0 0,1 0 0,0 0 0,-1-1 0,1 1 0,-1 0 0,1 0 0,0 0 0,0-1 0,0 1 0,-1 0 0,1-1 0,0 1 0,0 0 0,0-1 0,0 1 0,0-1 0,0 0 0,0 1 0,0-1 0,0 0 0,0 0 0,0 1 0,0-1 0,2 0 0,37 0 0,-36-1 0,35-3-682,66-17-1,-62 9-6143</inkml:trace>
  <inkml:trace contextRef="#ctx0" brushRef="#br0" timeOffset="1491.31">1928 0 24575,'4'8'0,"7"12"0,7 14 0,7 20 0,-1 18 0,-4 18 0,-6 16 0,-12 8 0,-21 2 0,-22-4 0,-22-10 0,-18-12 0,5-21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9.3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21 24575,'-4'0'0,"0"7"0,-5 14 0,-3 17 0,-3 13 0,0 12 0,3 6 0,4 6 0,3 1 0,2-5 0,-2-8 0,1-10 0,0-12 0,1-12-8191</inkml:trace>
  <inkml:trace contextRef="#ctx0" brushRef="#br0" timeOffset="363.84">293 316 24575,'0'15'0,"0"8"0,0 7 0,0 2 0,0 0 0,-4-10 0,0-12 0,-1-11 0,1-13 0,2-4-8191</inkml:trace>
  <inkml:trace contextRef="#ctx0" brushRef="#br0" timeOffset="713.41">633 147 24575,'22'-26'0,"34"-31"0,-48 50 0,0 0 0,1 0 0,0 1 0,0 0 0,0 1 0,1-1 0,0 2 0,13-5 0,-20 8 0,-1 0 0,0 1 0,1-1 0,-1 1 0,1-1 0,-1 1 0,1 0 0,-1 0 0,1 0 0,-1 0 0,1 1 0,-1-1 0,0 0 0,1 1 0,-1 0 0,1 0 0,-1 0 0,0 0 0,0 0 0,5 2 0,-5 0 0,0-1 0,0 1 0,0-1 0,0 1 0,0-1 0,-1 1 0,1 0 0,-1 0 0,0 0 0,1 0 0,-1 0 0,-1 0 0,1 0 0,0 4 0,1 6 0,-2 0 0,1 0 0,-2 0 0,0 0 0,0 1 0,-6 21 0,0-12 0,-1-1 0,-2 1 0,0-1 0,-1-1 0,0 0 0,-2-1 0,-20 25 0,-8 5 0,-71 64 0,92-89 0,19-24 0,1-1 0,0 0 0,0 1 0,0-1 0,0 0 0,0 0 0,0 1 0,0-1 0,0 0 0,0 1 0,0-1 0,0 0 0,0 1 0,0-1 0,0 0 0,0 1 0,0-1 0,0 0 0,0 0 0,0 1 0,0-1 0,0 0 0,0 1 0,1-1 0,-1 0 0,0 0 0,0 1 0,0-1 0,1 0 0,-1 0 0,0 1 0,19 1 0,21-9 0,-1-1 0,61-22 0,-9 2 0,77-13-1365,-99 24-5461</inkml:trace>
  <inkml:trace contextRef="#ctx0" brushRef="#br0" timeOffset="1126.02">1754 0 24575,'-4'7'0,"-8"17"0,-16 23 0,-15 27 0,-18 28 0,-12 20 0,-6 16 0,-3 5 0,6 1 0,7-7 0,9-12 0,11-17 0,10-19 0,12-17 0,18-22 0,10-19-8191</inkml:trace>
  <inkml:trace contextRef="#ctx0" brushRef="#br0" timeOffset="2613.71">1838 528 24575,'1'-7'0,"0"0"0,1 0 0,0 0 0,0 0 0,0 0 0,1 1 0,0-1 0,1 1 0,4-7 0,-20 50 0,-207 392 0,218-427 0,0-1 0,0 1 0,0-1 0,0 1 0,1-1 0,-1 1 0,0-1 0,1 1 0,-1 0 0,1-1 0,0 1 0,-1 0 0,1-1 0,0 1 0,0 0 0,0 0 0,1 2 0,0-3 0,-1 0 0,1-1 0,0 1 0,0 0 0,0-1 0,0 1 0,0-1 0,0 1 0,0-1 0,1 0 0,-1 1 0,0-1 0,0 0 0,0 0 0,0 0 0,0 0 0,1 0 0,-1 0 0,0 0 0,0 0 0,0 0 0,0 0 0,0-1 0,0 1 0,0 0 0,2-2 0,34-9 0,0-2 0,-1-2 0,-1-1 0,48-29 0,-53 28 0,-19 11 0,0 0 0,0-1 0,0 0 0,-1-1 0,-1 0 0,12-12 0,-17 16 0,-1-1 0,1 0 0,-1 0 0,0 0 0,-1-1 0,1 1 0,-1-1 0,0 1 0,0-1 0,-1 0 0,0 0 0,0 1 0,0-1 0,-1 0 0,0-8 0,1 12 0,-1 1 0,0-1 0,0 1 0,0 0 0,0-1 0,0 1 0,-1-1 0,1 1 0,0 0 0,-1-1 0,1 1 0,-1 0 0,1-1 0,-1 1 0,1 0 0,-1 0 0,0-1 0,0 1 0,0 0 0,0 0 0,0 0 0,0 0 0,0 0 0,0 0 0,0 0 0,0 1 0,0-1 0,-1 0 0,1 1 0,-2-2 0,1 2 0,1 0 0,-1 1 0,0-1 0,0 0 0,1 0 0,-1 1 0,0-1 0,1 1 0,-1 0 0,0-1 0,1 1 0,-1 0 0,1 0 0,-1 0 0,1 0 0,0 0 0,-1 0 0,1 1 0,0-1 0,0 0 0,0 1 0,0-1 0,0 1 0,-1 2 0,-5 7 0,1 2 0,1-1 0,0 1 0,0-1 0,1 1 0,1 0 0,-3 20 0,-4 97 0,10-114 0,-1 234-1365,2-207-5461</inkml:trace>
  <inkml:trace contextRef="#ctx0" brushRef="#br0" timeOffset="3120.02">2305 930 24575,'0'68'0,"14"106"0,-10-149 0,1-1 0,1 0 0,1 0 0,1 0 0,2-1 0,0 0 0,21 35 0,-29-56 0,-1 1 0,1-1 0,0 0 0,0 1 0,0-1 0,0 0 0,0 0 0,0 0 0,0-1 0,1 1 0,-1 0 0,1-1 0,3 2 0,-5-3 0,0 0 0,0 0 0,0 0 0,0 0 0,1 0 0,-1 0 0,0 0 0,0 0 0,0-1 0,0 1 0,0 0 0,0-1 0,0 1 0,0-1 0,0 1 0,0-1 0,0 0 0,0 1 0,0-1 0,0 0 0,0 0 0,0 0 0,-1 1 0,1-1 0,0 0 0,-1 0 0,1 0 0,-1 0 0,1 0 0,-1 0 0,1-1 0,-1 1 0,0 0 0,1 0 0,-1-2 0,7-20 0,0-1 0,-2 0 0,4-48 0,-4-78 0,-4 101 0,1-23 0,1 13 0,-3-1 0,-2 0 0,-14-81 0,-2 91 0,14 43 0,1-1 0,0 1 0,1-1 0,-1 0 0,0-9 0,3 15 0,0 1 0,0-1 0,0 1 0,1-1 0,-1 1 0,0 0 0,1-1 0,-1 1 0,1-1 0,0 1 0,0 0 0,-1 0 0,1-1 0,0 1 0,0 0 0,0 0 0,0 0 0,0 0 0,0 0 0,0 0 0,1 0 0,-1 1 0,0-1 0,0 0 0,1 1 0,-1-1 0,0 1 0,1-1 0,-1 1 0,1-1 0,2 1 0,8-3 0,0 1 0,23-2 0,-21 3 0,176-14 0,-155 14 0,1 2 0,0 2 0,45 8 0,-37 1-1365,-11 1-5461</inkml:trace>
  <inkml:trace contextRef="#ctx0" brushRef="#br0" timeOffset="3837.45">2727 909 24575,'1'0'0,"0"1"0,-1-1 0,1 0 0,0 0 0,0 1 0,-1-1 0,1 0 0,0 1 0,-1-1 0,1 1 0,0-1 0,-1 1 0,1-1 0,-1 1 0,1 0 0,-1-1 0,1 1 0,-1-1 0,1 1 0,-1 0 0,0 0 0,1-1 0,-1 1 0,0 0 0,0 0 0,1-1 0,-1 1 0,0 1 0,5 28 0,-5-22 0,9 75 0,9 58 0,-18-140 0,0 0 0,0 0 0,0 0 0,1 0 0,-1 0 0,0 0 0,1 0 0,-1 0 0,0-1 0,1 1 0,-1 0 0,1 0 0,-1 0 0,1 0 0,0-1 0,-1 1 0,1 0 0,1 1 0,-1-2 0,-1 0 0,1 0 0,0 0 0,-1 0 0,1 0 0,-1 0 0,1 0 0,-1-1 0,1 1 0,-1 0 0,1 0 0,-1 0 0,1 0 0,-1-1 0,1 1 0,-1 0 0,1-1 0,-1 1 0,1 0 0,-1-1 0,0 1 0,1 0 0,-1-1 0,1 0 0,23-38 0,-20 32 0,44-87 0,-25 47 0,1 1 0,47-64 0,-70 107 0,1 1 0,0 0 0,-1 0 0,1 0 0,0 0 0,0 0 0,0 1 0,0-1 0,0 0 0,1 1 0,-1 0 0,0-1 0,1 1 0,-1 0 0,4-1 0,-5 2 0,-1 0 0,1 0 0,0 0 0,0 1 0,-1-1 0,1 0 0,0 0 0,0 0 0,0 0 0,-1 1 0,1-1 0,0 0 0,-1 1 0,1-1 0,0 1 0,-1-1 0,1 1 0,-1-1 0,2 2 0,10 22 0,-5 15 0,-1-1 0,-3 1 0,0 0 0,-6 62 0,2 16 0,1-116 4,0 1-1,0-1 1,0 0-1,0 0 1,0 0-1,0 0 1,0 1-1,0-1 1,0 0-1,0 0 1,1 0-1,-1 0 1,0 0-1,1 1 0,-1-1 1,1 0-1,0 0 1,-1 0-1,1 0 1,0 0-1,-1 0 1,1-1-1,0 1 1,1 1-1,0-2-75,-1 0-1,1-1 0,-1 1 1,0 0-1,1-1 1,-1 1-1,1-1 0,-1 0 1,0 1-1,0-1 1,1 0-1,-1 0 0,0 0 1,0 0-1,0 0 0,0 0 1,0 0-1,0 0 1,0-1-1,21-24-6753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5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259 24575,'-12'20'0,"0"0"0,2 1 0,0 0 0,1 0 0,2 1 0,0 0 0,1 1 0,1 0 0,-1 25 0,4-32 0,1 1 0,1 0 0,0 0 0,1 0 0,1 0 0,1 0 0,1 0 0,0-1 0,1 0 0,0 0 0,1 0 0,1 0 0,10 14 0,-16-27 0,1 0 0,0 1 0,1-1 0,-1 0 0,1-1 0,-1 1 0,1 0 0,0-1 0,0 1 0,0-1 0,0 0 0,0 0 0,0 0 0,1-1 0,-1 1 0,1-1 0,-1 1 0,1-1 0,0 0 0,-1-1 0,1 1 0,0-1 0,0 1 0,0-1 0,-1 0 0,8-2 0,-5 1 0,0-1 0,0 0 0,0-1 0,0 1 0,0-1 0,-1 0 0,1 0 0,-1-1 0,0 0 0,0 0 0,-1 0 0,1 0 0,-1-1 0,0 0 0,6-7 0,1-6 0,-1-1 0,-1 1 0,0-1 0,-1-1 0,-1 0 0,-1 0 0,6-38 0,-4 7 0,-3 0 0,-2-53 0,-3 86 0,-1 0 0,-1-1 0,0 1 0,-1 0 0,-1 1 0,-1-1 0,-8-19 0,12 32 0,-2 0 0,1 0 0,0 0 0,-1 1 0,0-1 0,0 0 0,-1 1 0,1 0 0,-1 0 0,0 0 0,0 0 0,0 1 0,0 0 0,-1-1 0,1 1 0,-1 1 0,0-1 0,0 1 0,0 0 0,0 0 0,0 0 0,-1 1 0,1 0 0,0 0 0,-1 0 0,1 1 0,-10-1 0,11 2 5,0-1 1,0 1-1,0 0 0,0 0 0,0 0 0,0 0 1,1 0-1,-1 1 0,0 0 0,1 0 1,-1 0-1,1 0 0,0 0 0,0 1 0,0 0 1,0-1-1,0 1 0,0 0 0,1 0 0,-1 1 1,1-1-1,-3 5 0,1 2-191,0 0 1,0 0-1,1 0 0,0 0 1,0 0-1,1 1 1,0 12-1,0 9-6640</inkml:trace>
  <inkml:trace contextRef="#ctx0" brushRef="#br0" timeOffset="356.88">0 365 24575,'22'-7'0,"17"-3"0,17-3 0,10 1 0,4 2 0,-2 3 0,-13 3-8191</inkml:trace>
  <inkml:trace contextRef="#ctx0" brushRef="#br0" timeOffset="864.09">571 575 24575,'0'0'0,"0"0"0,0-1 0,1 1 0,-1 0 0,0-1 0,0 1 0,0 0 0,0-1 0,0 1 0,0-1 0,0 1 0,0 0 0,0-1 0,0 1 0,0 0 0,-1-1 0,1 1 0,0 0 0,0-1 0,0 1 0,0 0 0,0-1 0,-1 1 0,1 0 0,0-1 0,0 1 0,-1 0 0,1 0 0,0-1 0,0 1 0,-1 0 0,1 0 0,0 0 0,-1-1 0,1 1 0,-1 0 0,-9 9 0,-9 23 0,14-17 0,0 0 0,0 0 0,2 1 0,-1-1 0,0 24 0,4-34 0,0 0 0,0 0 0,0 0 0,1 0 0,0 0 0,0 0 0,0 0 0,0 0 0,5 7 0,-5-9 0,0-1 0,1 0 0,-1 0 0,1 0 0,0 0 0,0 0 0,0 0 0,0 0 0,0-1 0,0 1 0,0-1 0,0 1 0,1-1 0,-1 0 0,1 0 0,-1 0 0,1 0 0,-1 0 0,4 0 0,-2-1 0,-1 0 0,0 0 0,0 0 0,0 0 0,0-1 0,1 1 0,-1-1 0,0 0 0,0 0 0,0 0 0,0 0 0,0-1 0,-1 1 0,1-1 0,0 0 0,-1 1 0,1-1 0,-1-1 0,1 1 0,-1 0 0,0 0 0,0-1 0,0 1 0,0-1 0,-1 0 0,1 0 0,1-4 0,3-3 0,-1-1 0,-1 0 0,0 0 0,0-1 0,-1 1 0,2-14 0,-4 17 0,-1 0 0,0 0 0,0 0 0,-1-1 0,0 1 0,-3-10 0,3 15 0,0 0 0,0 0 0,0 1 0,0-1 0,0 0 0,-1 1 0,1-1 0,-1 1 0,-3-4 0,4 5 0,0 0 0,0 1 0,0-1 0,0 0 0,0 1 0,0-1 0,0 0 0,0 1 0,0-1 0,-1 1 0,1 0 0,0-1 0,0 1 0,-1 0 0,1 0 0,0 0 0,0 0 0,-1 0 0,1 0 0,0 0 0,-1 0 0,0 1 0,-12 6-1365,4 4-5461</inkml:trace>
  <inkml:trace contextRef="#ctx0" brushRef="#br0" timeOffset="1323.66">930 279 24575,'0'0'0,"0"0"0,0 0 0,0-1 0,0 1 0,0 0 0,1-1 0,-1 1 0,0 0 0,0 0 0,0-1 0,0 1 0,0 0 0,1 0 0,-1 0 0,0-1 0,0 1 0,0 0 0,1 0 0,-1 0 0,0 0 0,0-1 0,1 1 0,-1 0 0,0 0 0,0 0 0,1 0 0,-1 0 0,0 0 0,0 0 0,1 0 0,-1 0 0,0 0 0,0 0 0,1 0 0,-1 0 0,0 0 0,1 0 0,-1 0 0,0 0 0,1 0 0,7 13 0,3 25 0,-10-34 0,10 43 0,2-1 0,25 57 0,-33-90 0,1 0 0,1-1 0,0 1 0,0-2 0,1 1 0,1-1 0,0 0 0,0-1 0,1 0 0,1-1 0,-1 0 0,21 13 0,-27-20 0,1 1 0,-1-1 0,1 0 0,0 0 0,0-1 0,0 1 0,0-1 0,1 0 0,-1 0 0,0-1 0,0 0 0,1 0 0,-1 0 0,0 0 0,0-1 0,0 0 0,1 0 0,-1 0 0,0-1 0,0 1 0,0-1 0,8-5 0,-6 2 0,0 0 0,-1 0 0,0-1 0,0 0 0,0 0 0,-1 0 0,0 0 0,0-1 0,0 0 0,-1 0 0,0-1 0,0 1 0,-1-1 0,3-8 0,1-10 0,0 0 0,-2-1 0,-1 1 0,-1-1 0,-2-50 0,-3 32 0,-2 0 0,-17-74 0,13 91 0,8 28 1,0 0-1,0 0 0,0-1 1,0 1-1,0 0 0,0 0 1,0-1-1,0 1 0,0 0 1,0 0-1,0 0 1,0-1-1,0 1 0,0 0 1,0 0-1,0 0 0,0-1 1,0 1-1,0 0 0,0 0 1,0 0-1,-1-1 0,1 1 1,0 0-1,0 0 0,0 0 1,0 0-1,-1-1 1,1 1-1,0 0 0,0 0 1,0 0-1,0 0 0,-1 0 1,1 0-1,0 0 0,0 0 1,-1 0-1,1 0 0,0 0 1,0-1-1,0 1 1,-1 0-1,1 0 0,0 1 1,0-1-1,-1 0 0,1 0 1,0 0-1,0 0 0,-1 0 1,-2 10-1385,0 10-5442</inkml:trace>
  <inkml:trace contextRef="#ctx0" brushRef="#br0" timeOffset="1758.87">1819 90 24575,'-13'49'0,"3"1"0,1-1 0,3 1 0,2 1 0,4 66 0,0-97 0,1 0 0,1-1 0,1 0 0,0 1 0,2-1 0,6 19 0,-9-33 0,1 1 0,-1-1 0,1 0 0,0 0 0,1 0 0,-1 0 0,1 0 0,0-1 0,0 1 0,8 5 0,-9-8 0,0 0 0,1 0 0,-1 0 0,1 0 0,0-1 0,-1 0 0,1 0 0,0 0 0,0 0 0,0 0 0,0-1 0,0 1 0,0-1 0,0 0 0,0-1 0,0 1 0,6-2 0,-4 1 0,0-1 0,1 0 0,-1 0 0,0-1 0,0 1 0,0-1 0,-1 0 0,1-1 0,-1 0 0,0 0 0,0 0 0,8-8 0,-6 3 0,1 0 0,-2 0 0,1-1 0,-1 0 0,-1 0 0,7-18 0,-2-2 0,-1-1 0,-2 0 0,-1 0 0,3-40 0,-6 42 0,-2 1 0,-1-1 0,-1 0 0,-9-54 0,9 75 0,-1-1 0,0 0 0,-1 1 0,0 0 0,0 0 0,0-1 0,-1 2 0,-1-1 0,1 0 0,-1 1 0,0 0 0,-1 0 0,0 1 0,0-1 0,0 1 0,-1 0 0,0 1 0,0 0 0,0 0 0,-10-4 0,13 7 7,1 0-1,-1 1 0,0 0 0,0 0 1,0 0-1,0 1 0,0-1 1,0 1-1,0 0 0,-1 0 1,1 0-1,0 1 0,0-1 0,0 1 1,0 0-1,0 0 0,0 1 1,-5 2-1,2 0-171,0 0 0,1 0 0,-1 1 0,1 0 0,0 0 0,0 1 0,1 0 0,-8 9 0,-5 10-6661</inkml:trace>
  <inkml:trace contextRef="#ctx0" brushRef="#br0" timeOffset="2147.52">1819 407 24575,'7'-3'0,"10"-2"0,13 0 0,12 2 0,5 0 0,3 2 0,0 0 0,-9 0-8191</inkml:trace>
  <inkml:trace contextRef="#ctx0" brushRef="#br0" timeOffset="2522.06">2286 512 24575,'0'-3'0,"0"5"0,0 10 0,0 14 0,0 17 0,0 15 0,0 9 0,0 3 0,0 2 0,0-9 0,0-15-819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9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7 0 24575,'-14'0'0,"-13"15"0,-8 22 0,-5 23 0,0 27 0,3 24 0,9 17 0,8 10 0,15 2 0,16-5 0,16-6 0,15-16 0,15-19 0,7-18 0,5-22 0,-9-21-819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5 63 24575,'-7'-6'0,"-1"-1"0,1 1 0,-1 1 0,-1-1 0,1 1 0,-1 1 0,0 0 0,0 0 0,0 1 0,0 0 0,0 0 0,-1 1 0,0 0 0,1 1 0,-1 0 0,-16 0 0,13 2 0,-1 0 0,1 1 0,0 0 0,0 1 0,0 1 0,0 0 0,1 1 0,-1 0 0,1 0 0,0 2 0,-17 11 0,26-16 0,0 0 0,0 0 0,0 0 0,1 0 0,-1 1 0,1-1 0,0 1 0,0-1 0,0 1 0,0 0 0,0 0 0,0-1 0,1 1 0,0 1 0,-1-1 0,1 0 0,0 0 0,-1 7 0,3-7 0,-1 0 0,1 0 0,-1 0 0,1-1 0,0 1 0,0 0 0,0 0 0,0 0 0,1-1 0,-1 1 0,1-1 0,0 1 0,0-1 0,0 1 0,0-1 0,0 0 0,0 0 0,0 0 0,1 0 0,-1-1 0,4 3 0,14 7 0,0 0 0,31 12 0,-26-13 0,44 26 0,-63-33 0,0 1 0,0 1 0,0-1 0,-1 1 0,0 0 0,0 1 0,0-1 0,-1 1 0,1 0 0,-1 0 0,5 11 0,-8-13 0,1 0 0,-1 1 0,0-1 0,-1 0 0,1 1 0,-1-1 0,0 1 0,0-1 0,0 1 0,-1-1 0,0 1 0,1-1 0,-1 1 0,-1-1 0,1 0 0,-1 0 0,0 1 0,0-1 0,0 0 0,0-1 0,-1 1 0,1 0 0,-1-1 0,0 1 0,-6 4 0,-6 6 0,1-1 0,-2 0 0,0-1 0,-25 14 0,-62 30 0,103-56 0,0-1 0,1 1 0,-1 1 0,0-1 0,1 0 0,-1 0 0,0 0 0,1 0 0,-1 0 0,0 0 0,1 0 0,-1 0 0,0 0 0,1 1 0,-1-1 0,0 0 0,0 0 0,1 0 0,-1 1 0,0-1 0,0 0 0,1 0 0,-1 1 0,0-1 0,0 0 0,0 0 0,0 1 0,1-1 0,-1 0 0,0 1 0,0-1 0,0 0 0,0 1 0,0-1 0,0 0 0,0 1 0,0-1 0,0 0 0,0 1 0,0-1 0,0 0 0,0 1 0,0-1 0,0 0 0,0 1 0,0-1 0,0 0 0,-1 0 0,1 1 0,0-1 0,0 0 0,0 1 0,0-1 0,-1 0 0,1 0 0,0 1 0,0-1 0,-1 0 0,1 0 0,0 0 0,0 1 0,-1-1 0,1 0 0,0 0 0,-1 0 0,1 0 0,-1 1 0,41 6 0,-16-4 0,-18-1 0,-1 0 0,0 0 0,0 1 0,0 0 0,-1 0 0,1 0 0,0 0 0,-1 0 0,0 1 0,0 0 0,0 0 0,0 0 0,5 9 0,-3-4 0,-1 1 0,-1-1 0,0 1 0,0 0 0,-1 0 0,4 19 0,-2 5 0,-2-1 0,-1 1 0,-5 53 0,-26 154 0,16-160 0,4 1 0,1 105 0,9-170 15,0 0 0,1 0 0,0-1 0,2 1 0,0-1 0,1 0 0,9 22 0,-11-31-98,1 0 1,0 0-1,1-1 1,-1 0-1,1 0 1,0 0-1,1 0 1,-1-1-1,1 1 1,0-1-1,1-1 1,-1 1-1,1-1 1,0-1-1,0 1 1,0-1-1,12 4 1,21 3-674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5'-7'0,"20"-3"0,8 1 0,3 2 0,-4 5 0,-11 7 0,-13 3-8191</inkml:trace>
  <inkml:trace contextRef="#ctx0" brushRef="#br0" timeOffset="1">85 184 24575,'22'0'0,"17"0"0,3 0-819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8.2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08 24575,'0'0'0,"0"0"0,0 0 0,0 0 0,1 0 0,-1 0 0,0-1 0,0 1 0,0 0 0,0 0 0,0 0 0,1 0 0,-1 0 0,0 0 0,0 0 0,0 0 0,0 0 0,1 0 0,-1 0 0,0 0 0,0-1 0,0 1 0,0 0 0,1 0 0,-1 1 0,0-1 0,0 0 0,0 0 0,1 0 0,-1 0 0,0 0 0,0 0 0,0 0 0,0 0 0,1 0 0,-1 0 0,0 0 0,0 0 0,0 0 0,0 1 0,0-1 0,1 0 0,3 10 0,2 17 0,-6-24 0,23 176 0,1 288 0,-13-661 0,7 53 0,-1 27 0,2-218 0,-20 328 0,1-1 0,-1 1 0,1 0 0,-1-1 0,0 1 0,-1 0 0,-2-6 0,4 9 0,0 0 0,-1 1 0,1-1 0,-1 1 0,1-1 0,0 1 0,-1-1 0,1 1 0,-1-1 0,1 1 0,-1-1 0,1 1 0,-1 0 0,1-1 0,-1 1 0,0 0 0,1-1 0,-1 1 0,1 0 0,-1 0 0,-1-1 0,1 1 0,0 1 0,0-1 0,0 0 0,0 1 0,0-1 0,0 0 0,0 1 0,1-1 0,-1 1 0,0-1 0,0 1 0,0 0 0,0-1 0,1 1 0,-1 0 0,0-1 0,1 1 0,-2 2 0,-1 1 0,-1 1 0,1 0 0,0 0 0,1 0 0,-1 1 0,1-1 0,0 1 0,1-1 0,-1 1 0,1-1 0,0 1 0,1 0 0,-1 0 0,1 0 0,0-1 0,1 1 0,-1 0 0,1 0 0,0-1 0,3 9 0,-2-6 0,1 0 0,0-1 0,1 1 0,-1-1 0,1 0 0,1 0 0,-1 0 0,1-1 0,0 0 0,1 1 0,0-2 0,0 1 0,0-1 0,7 5 0,-5-5 0,-1-1 0,1 0 0,0 0 0,0-1 0,1 0 0,-1 0 0,1-1 0,-1 0 0,1-1 0,0 0 0,0 0 0,0-1 0,-1 0 0,1 0 0,0-1 0,9-2 0,-13 2 0,1-1 0,-1 0 0,1 0 0,-1 0 0,0-1 0,1 0 0,-1 0 0,-1 0 0,1 0 0,0-1 0,-1 0 0,0 0 0,0 0 0,0 0 0,0-1 0,-1 0 0,0 1 0,0-1 0,0-1 0,0 1 0,-1 0 0,0 0 0,0-1 0,2-11 0,2-37 0,-6 45 0,-1 37 0,3 134 120,0-143-332,0 0 0,1 0 0,1-1-1,1 0 1,1 0 0,12 27 0,-3-18-6614</inkml:trace>
  <inkml:trace contextRef="#ctx0" brushRef="#br0" timeOffset="389.02">783 340 24575,'26'11'0,"-1"1"0,-1 1 0,35 23 0,-13-7 0,61 27 0,-106-55 0,1-1 0,-1 1 0,0-1 0,1 1 0,-1 0 0,0 0 0,1 0 0,-1-1 0,0 1 0,0 0 0,0 0 0,0 1 0,0-1 0,0 0 0,0 0 0,0 0 0,0 1 0,0-1 0,-1 0 0,1 1 0,-1-1 0,1 1 0,-1-1 0,1 3 0,-1-2 0,-1 1 0,0-1 0,0 0 0,0 0 0,0 1 0,0-1 0,0 0 0,-1 0 0,1 0 0,-1-1 0,1 1 0,-1 0 0,0 0 0,1-1 0,-4 2 0,-64 48 79,49-38-560,0 1-1,-28 26 1,30-20-6345</inkml:trace>
  <inkml:trace contextRef="#ctx0" brushRef="#br0" timeOffset="759.91">1248 615 24575,'-18'18'0,"-10"13"0,-6 5 0,-3 4 0,7-2 0,7-3 0,8-9-8191</inkml:trace>
  <inkml:trace contextRef="#ctx0" brushRef="#br0" timeOffset="1102.55">1607 381 24575,'-9'23'0,"2"1"0,0-1 0,1 1 0,2 0 0,0 1 0,2-1 0,0 42 0,2-57 0,1 0 0,-1 0 0,1-1 0,1 1 0,-1-1 0,2 1 0,-1-1 0,1 1 0,5 10 0,-7-17 0,1 0 0,-1 1 0,1-1 0,-1 0 0,1-1 0,-1 1 0,1 0 0,0 0 0,0-1 0,0 1 0,0-1 0,0 1 0,0-1 0,0 0 0,1 0 0,-1 0 0,0 0 0,1 0 0,-1-1 0,1 1 0,-1-1 0,1 1 0,-1-1 0,1 0 0,-1 0 0,1 0 0,-1 0 0,1-1 0,-1 1 0,1-1 0,-1 1 0,0-1 0,1 0 0,-1 0 0,0 0 0,1 0 0,1-2 0,5-2 0,-1 0 0,-1-1 0,1 0 0,-1 0 0,0 0 0,0-1 0,-1 0 0,0-1 0,0 1 0,-1-1 0,0 0 0,0 0 0,5-15 0,-4 10 0,-1 0 0,-1 0 0,0 0 0,-1 0 0,0-1 0,-1 0 0,-1 1 0,0-26 0,-2 35 8,1 0-1,-1 0 1,0 0-1,0 0 1,0 0-1,0 0 1,-1 0-1,1 0 1,-1 1-1,0-1 1,-1 1-1,1-1 1,0 1-1,-1 0 1,-5-5-1,7 6-60,-1 1 0,0-1 0,0 1 0,0 0 0,0 0 0,-1 0 0,1 0 0,0 0 0,0 0 0,-1 1 0,1-1 0,0 1 0,-1-1-1,1 1 1,0 0 0,-1 0 0,1 0 0,0 0 0,-1 1 0,1-1 0,0 1 0,-1-1 0,1 1 0,0 0 0,0 0 0,-1 0 0,-2 1 0,-16 12-6773</inkml:trace>
  <inkml:trace contextRef="#ctx0" brushRef="#br0" timeOffset="1103.55">2158 593 24575,'-7'25'0,"-10"16"0,-6 8 0,-1-1 0,2-5 0,5-10-8191</inkml:trace>
  <inkml:trace contextRef="#ctx0" brushRef="#br0" timeOffset="1512.66">2602 275 24575,'11'-1'0,"1"1"0,-1 0 0,0 0 0,0 1 0,1 1 0,-1 0 0,0 0 0,0 1 0,0 1 0,-1 0 0,1 0 0,-1 1 0,0 0 0,0 1 0,-1 0 0,1 0 0,-2 1 0,16 15 0,-14-12 0,0 0 0,-1 1 0,0 0 0,-1 0 0,0 1 0,-1 0 0,-1 1 0,1-1 0,-2 1 0,0 1 0,-1-1 0,0 1 0,-1-1 0,3 25 0,-6-33 0,0 0 0,0 0 0,0 1 0,0-1 0,-1 0 0,0 0 0,0 0 0,0 0 0,-1 0 0,0 0 0,0-1 0,0 1 0,0-1 0,-1 1 0,0-1 0,0 0 0,0 0 0,0 0 0,-1 0 0,1 0 0,-1-1 0,0 1 0,0-1 0,-1 0 0,1-1 0,0 1 0,-1-1 0,-6 3 0,5-3 0,0 0 0,0-1 0,0 0 0,0 0 0,0 0 0,-1-1 0,1 0 0,0 0 0,0 0 0,0-1 0,0 0 0,0 0 0,0-1 0,0 1 0,0-1 0,0-1 0,1 1 0,-1-1 0,1 0 0,-1 0 0,1 0 0,0-1 0,-6-6 0,4 3 0,0-1 0,1 1 0,0-1 0,1 0 0,-1-1 0,2 0 0,-1 1 0,1-1 0,1-1 0,-1 1 0,2-1 0,-1 1 0,1-1 0,1 0 0,0 1 0,0-1 0,1 0 0,0 0 0,0 0 0,1 0 0,1 0 0,0 1 0,4-14 0,-2 10 0,0 0 0,1 0 0,1 1 0,0 0 0,0 0 0,1 1 0,1-1 0,0 1 0,0 1 0,1 0 0,1 0 0,-1 1 0,1 0 0,1 0 0,0 1 0,20-11 0,-10 10-195,1 1 0,-1 1 0,2 1 0,-1 1 0,1 1 0,42-3 0,-9 5-6631</inkml:trace>
  <inkml:trace contextRef="#ctx0" brushRef="#br0" timeOffset="2441.73">3535 213 24575,'11'11'0,"10"7"0,13 4 0,4 2 0,3 0 0,-2 0 0,-4-4 0,-8-2 0,-16 0 0,-17 0 0,-18 0 0,-16 5 0,-12 2 0,-7 4 0,1 1 0,9-2 0,11-5-8191</inkml:trace>
  <inkml:trace contextRef="#ctx0" brushRef="#br0" timeOffset="3212.24">4359 212 24575,'-13'15'0,"1"0"0,0 1 0,1 0 0,1 0 0,0 1 0,2 1 0,0-1 0,1 1 0,0 1 0,-5 27 0,11-42 0,1-1 0,-1 1 0,1-1 0,0 1 0,0-1 0,0 1 0,0-1 0,1 1 0,-1-1 0,1 1 0,0-1 0,0 1 0,0-1 0,1 0 0,-1 0 0,1 1 0,0-1 0,0 0 0,0 0 0,0-1 0,0 1 0,1 0 0,-1-1 0,6 4 0,-4-3 0,0-1 0,0 0 0,0 0 0,1-1 0,-1 1 0,1-1 0,-1 0 0,1 0 0,0 0 0,0-1 0,-1 0 0,1 0 0,0 0 0,-1 0 0,1-1 0,0 0 0,-1 0 0,6-1 0,-1-2 5,0 1 0,0-1 0,-1-1 0,0 0 0,0 0 0,0 0 0,0-1 0,-1 0 0,0-1 0,0 1 0,0-2 0,-1 1 0,0 0 0,-1-1 0,0 0 0,0-1 0,0 1 0,-1-1 0,-1 0 0,1 0 0,-2 0 0,1 0 0,2-16 0,-3 15-76,-1-1 1,0 1-1,0-1 0,-1 0 0,0 0 1,-1 1-1,0-1 0,0 0 1,-1 1-1,-1 0 0,0-1 0,0 1 1,-1 0-1,-1 0 0,1 1 1,-2-1-1,1 1 0,-1 0 0,0 0 1,-15-14-1,-6 1-6755</inkml:trace>
  <inkml:trace contextRef="#ctx0" brushRef="#br0" timeOffset="3213.24">5163 0 24575,'22'18'0,"14"21"0,8 17 0,-3 21 0,-9 20 0,-17 21 0,-25 20 0,-36 15 0,-44 6 0,-5-23-819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6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5 24575,'-29'22'0,"-16"24"0,-5 24 0,3 20 0,6 17 0,10 12 0,10 7 0,12 4 0,15 1 0,17-3 0,16-9 0,12-18 0,8-19 0,8-23 0,-7-22-8191</inkml:trace>
  <inkml:trace contextRef="#ctx0" brushRef="#br0" timeOffset="1025.29">739 509 24575,'-9'-16'0,"2"2"0,4 13 0,1 7 0,1 280 0,2-239 0,20 274 0,-23-352 0,3-46 0,1 15 0,-1-86 0,-7-195 0,5 333 0,1 0 0,0 0 0,-1 1 0,0-1 0,-1 0 0,0 1 0,-1-1 0,0 1 0,0 0 0,-6-9 0,9 17 0,0 1 0,0-1 0,0 1 0,0-1 0,-1 1 0,1-1 0,0 1 0,-1-1 0,1 1 0,0 0 0,-1-1 0,1 1 0,0-1 0,-1 1 0,1 0 0,-1-1 0,1 1 0,-1 0 0,1 0 0,-1-1 0,1 1 0,-1 0 0,1 0 0,-1 0 0,1 0 0,-1 0 0,1-1 0,-1 1 0,1 0 0,-1 0 0,1 0 0,-1 0 0,1 1 0,-2-1 0,1 1 0,0 0 0,0 0 0,1 0 0,-1 0 0,0 0 0,0 0 0,0 0 0,1 0 0,-1 1 0,1-1 0,-1 0 0,1 0 0,-1 2 0,-7 44 0,8-30 0,1 0 0,0-1 0,1 1 0,0 0 0,2-1 0,0 0 0,1 0 0,0 0 0,10 19 0,-12-29 0,1 1 0,0-1 0,0 0 0,1 0 0,-1 0 0,1-1 0,1 0 0,-1 0 0,1 0 0,8 5 0,-10-7 0,1-1 0,0 1 0,0-1 0,0-1 0,0 1 0,1-1 0,-1 0 0,0 0 0,1 0 0,-1-1 0,1 1 0,-1-1 0,0-1 0,1 1 0,7-3 0,-6 2 0,-1-2 0,0 1 0,1-1 0,-1 0 0,0 0 0,-1 0 0,1-1 0,-1 0 0,1 0 0,-1-1 0,0 1 0,-1-1 0,1 0 0,-1 0 0,0-1 0,0 1 0,-1-1 0,0 0 0,0 0 0,0 0 0,0 0 0,1-8 0,1-3 0,0 0 0,-1 0 0,-1-1 0,-1 1 0,0-1 0,-1 0 0,-2-20 0,-4 200 0,9-70-1365,0-55-5461</inkml:trace>
  <inkml:trace contextRef="#ctx0" brushRef="#br0" timeOffset="1383.4">1248 635 24575,'0'15'0,"0"11"0,-4 9 0,0 6 0,-4 2 0,-1-1 0,2-5 0,2-9-8191</inkml:trace>
  <inkml:trace contextRef="#ctx0" brushRef="#br0" timeOffset="1755.9">1544 338 24575,'10'2'0,"0"0"0,-1 1 0,1 0 0,-1 1 0,1 0 0,-1 0 0,0 1 0,-1 0 0,1 0 0,-1 1 0,0 0 0,0 1 0,-1 0 0,0 0 0,0 0 0,-1 1 0,0 0 0,0 0 0,0 1 0,5 13 0,-3-5 0,-1 0 0,-1 0 0,0 1 0,-1-1 0,-1 1 0,-1 0 0,-1 0 0,0 1 0,-2-1 0,-1 28 0,1-41 0,0 0 0,-1 0 0,0 0 0,0 0 0,0 0 0,0-1 0,-1 1 0,0 0 0,1-1 0,-2 1 0,1-1 0,-1 1 0,1-1 0,-1 0 0,0 0 0,-1-1 0,1 1 0,-1 0 0,1-1 0,-1 0 0,0 0 0,0 0 0,-1 0 0,1-1 0,0 0 0,-1 0 0,0 0 0,1 0 0,-1-1 0,0 0 0,0 0 0,0 0 0,0 0 0,0-1 0,0 0 0,0 0 0,-9-1 0,6 0 0,0 0 0,0-1 0,1 0 0,-1 0 0,1-1 0,-1 0 0,1 0 0,0-1 0,0 0 0,0 0 0,0 0 0,1-1 0,0 0 0,0 0 0,-7-8 0,6 4 0,0 0 0,0-1 0,1 0 0,0 0 0,1-1 0,0 1 0,0-1 0,1 0 0,-4-22 0,5 19 0,1 0 0,0 0 0,1 0 0,1 0 0,1 0 0,0 0 0,0 0 0,5-16 0,-4 20 0,1 1 0,0 0 0,0 0 0,1 0 0,0 0 0,1 1 0,0-1 0,0 1 0,1 0 0,0 1 0,13-14 0,-8 13 11,0 0 0,0 1 0,0 0 0,1 0 0,0 2 0,1-1-1,-1 2 1,1-1 0,0 2 0,18-4 0,8 2-506,0 1 0,47 1 0,-31 4-6331</inkml:trace>
  <inkml:trace contextRef="#ctx0" brushRef="#br0" timeOffset="2646.83">2096 149 24575,'10'-15'0,"1"1"0,1 0 0,16-15 0,-21 22 0,0 1 0,0 0 0,1 0 0,0 1 0,0 0 0,0 1 0,16-7 0,-23 11 0,0-1 0,1 1 0,-1-1 0,0 1 0,0-1 0,0 1 0,0 0 0,0 0 0,1-1 0,-1 1 0,0 0 0,0 0 0,0 0 0,1 0 0,-1 1 0,0-1 0,0 0 0,0 0 0,0 1 0,0-1 0,1 1 0,-1-1 0,0 1 0,0-1 0,0 1 0,0 0 0,0-1 0,0 1 0,-1 0 0,1 0 0,0 0 0,0 0 0,0 0 0,-1-1 0,1 1 0,-1 1 0,1-1 0,0 0 0,-1 0 0,0 0 0,1 0 0,-1 0 0,0 0 0,0 1 0,1-1 0,-1 2 0,0 3 0,0 0 0,0-1 0,-1 1 0,1 0 0,-1-1 0,-1 1 0,1-1 0,-5 10 0,-6 9 0,-1-1 0,-1-1 0,-1-1 0,-35 39 0,8-11 0,42-49 0,-1 1 0,0 0 0,0-1 0,1 1 0,-1 0 0,1 0 0,-1 0 0,0 0 0,1-1 0,0 1 0,-1 0 0,1 0 0,-1 0 0,1 0 0,0 0 0,0 0 0,0 0 0,-1 0 0,1 0 0,0 0 0,0 0 0,0 0 0,1 0 0,-1 0 0,0 0 0,0 0 0,0 0 0,1 1 0,0-1 0,1 0 0,-1 0 0,0 0 0,0 0 0,1 0 0,-1 0 0,1-1 0,-1 1 0,1 0 0,-1-1 0,1 1 0,-1-1 0,1 0 0,0 0 0,2 1 0,11-1 0,0 0 0,28-3 0,-38 2 0,43-5-455,-1-3 0,47-14 0,-58 11-6371</inkml:trace>
  <inkml:trace contextRef="#ctx0" brushRef="#br0" timeOffset="3017.19">2540 0 24575,'29'18'0,"16"24"0,9 23 0,-6 22 0,-11 21 0,-11 18 0,-18 9 0,-21 2 0,-26 1 0,-24-6 0,-24-11 0,-14-18 0,10-28-8191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1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8'-7'0,"20"-2"0,19 0 0,13 1 0,6 3 0,-10 2-8191</inkml:trace>
  <inkml:trace contextRef="#ctx0" brushRef="#br0" timeOffset="360.19">106 167 24575,'36'-3'0,"26"-2"0,18 0 0,5-2 0,-12 0-819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0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7 108 24575,'3'-12'0,"-10"9"0,5 4 0,0-1 0,0 1 0,1-1 0,-1 1 0,0 0 0,0 0 0,1 0 0,-1 0 0,1 0 0,-1 0 0,-1 2 0,-10 11 0,0 1 0,2 0 0,0 1 0,0 0 0,2 1 0,0 0 0,1 0 0,-10 29 0,9-19 0,2 0 0,1 1 0,1-1 0,1 1 0,0 36 0,4-54 0,0 0 0,1 0 0,0 0 0,1 0 0,0 0 0,0 0 0,1 0 0,0 0 0,1-1 0,0 1 0,1-1 0,9 14 0,-8-16 0,0 0 0,0 0 0,0-1 0,1 0 0,0 0 0,0-1 0,1 0 0,-1 0 0,1-1 0,0 0 0,0 0 0,1-1 0,-1 0 0,15 3 0,-12-3 0,1-1 0,-1-1 0,1 1 0,-1-2 0,1 0 0,-1 0 0,1-1 0,-1 0 0,22-6 0,-26 5 0,-1 0 0,0-1 0,0 0 0,-1 0 0,1 0 0,-1-1 0,1 1 0,-1-1 0,0-1 0,0 1 0,-1-1 0,1 0 0,-1 0 0,0 0 0,-1 0 0,1-1 0,-1 1 0,0-1 0,2-7 0,2-6 0,-1-1 0,-1 0 0,-1 0 0,-1-1 0,-1 1 0,-1-1 0,0 0 0,-5-33 0,-1 12 0,-2 0 0,-2 0 0,-16-46 0,21 76 0,-3-13 0,-2 1 0,-13-24 0,20 43 0,0 1 0,-1-1 0,1 1 0,-1-1 0,0 1 0,0 0 0,-1 0 0,1 1 0,-1-1 0,0 1 0,0 0 0,0 0 0,-1 0 0,1 0 0,-1 1 0,1-1 0,-6-1 0,7 4 6,0 0-1,0 0 0,1 0 0,-1 0 1,0 0-1,0 0 0,0 1 0,1-1 1,-1 1-1,0 0 0,0 0 0,1 0 1,-1 0-1,1 0 0,-1 1 0,1-1 1,-1 1-1,1 0 0,0-1 0,0 1 1,-3 4-1,-4 3-375,1 1-1,0 0 1,-8 15 0,-4 9-6456</inkml:trace>
  <inkml:trace contextRef="#ctx0" brushRef="#br0" timeOffset="447.78">41 425 24575,'-11'-3'0,"-7"-2"0,7 0 0,15 1 0,23 1 0,20 2 0,20-4 0,17 0 0,9-3 0,-1 0 0,-16 1-8191</inkml:trace>
  <inkml:trace contextRef="#ctx0" brushRef="#br0" timeOffset="903.33">675 510 24575,'0'-10'0,"0"-1"0,4 9 0,0 16 0,4 20 0,1 18 0,-2 19 0,-2 11 0,-1 10 0,1 4 0,1-8 0,-1-18-819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6.0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0 24575,'-14'25'0,"-16"27"0,-13 18 0,-11 12 0,4-8-819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9 24575,'-8'-7'0,"0"0"0,0 1 0,-1-1 0,0 2 0,0-1 0,-1 1 0,1 1 0,-1-1 0,0 2 0,0-1 0,0 1 0,-1 1 0,1 0 0,-1 1 0,0 0 0,1 0 0,-16 2 0,5 1 0,0 0 0,0 2 0,0 1 0,1 0 0,-1 1 0,1 2 0,-34 16 0,46-19 0,-1 0 0,1 0 0,0 0 0,1 1 0,-1 0 0,-9 11 0,15-15 0,1-1 0,0 1 0,0-1 0,-1 1 0,1-1 0,0 1 0,0 0 0,0 0 0,0-1 0,1 1 0,-1 0 0,1 0 0,-1 0 0,1 0 0,-1 0 0,1 0 0,0 0 0,0 0 0,0 0 0,0 0 0,0 0 0,0 0 0,1 0 0,-1 0 0,1 0 0,0 0 0,-1-1 0,1 1 0,0 0 0,0 0 0,0-1 0,0 1 0,0 0 0,0-1 0,1 1 0,-1-1 0,2 2 0,9 6 0,0-1 0,0 0 0,1-1 0,0-1 0,0 0 0,1-1 0,-1 0 0,24 4 0,40 17 0,-68-22 0,0 1 0,-1 0 0,1 0 0,-1 0 0,-1 1 0,1 0 0,-1 1 0,10 10 0,-14-14 0,-1 0 0,0 1 0,0-1 0,1 0 0,-2 1 0,1-1 0,0 1 0,-1 0 0,0 0 0,0-1 0,0 1 0,0 0 0,0 0 0,-1 0 0,0 0 0,0 0 0,0 0 0,0 0 0,-1 0 0,1 0 0,-1 0 0,0-1 0,-2 7 0,-1-2 0,0-1 0,0 1 0,-1-1 0,1 0 0,-2 0 0,1-1 0,-1 1 0,0-1 0,-8 6 0,-9 6 0,-35 20 0,-11 10 0,68-48 0,0 0 0,1 0 0,-1 0 0,1 0 0,-1 1 0,1-1 0,0 0 0,-1 1 0,1-1 0,-1 0 0,1 1 0,-1-1 0,1 1 0,0-1 0,-1 0 0,1 1 0,0-1 0,0 1 0,-1-1 0,1 1 0,0-1 0,0 1 0,0-1 0,-1 1 0,1-1 0,0 1 0,0 0 0,0-1 0,0 1 0,0-1 0,0 1 0,0-1 0,0 1 0,0-1 0,1 1 0,-1-1 0,0 1 0,0 0 0,0-1 0,1 1 0,-1-1 0,0 0 0,0 1 0,1-1 0,-1 1 0,0-1 0,1 1 0,0-1 0,30 13 0,-3-3 0,-22-4 0,0-1 0,-1 0 0,1 1 0,-1 0 0,0 1 0,-1-1 0,1 1 0,-1 0 0,-1 0 0,1 0 0,-1 0 0,-1 1 0,1-1 0,-1 1 0,2 14 0,1 11 0,-2 1 0,-1 44 0,-2-72 0,-8 177 0,3-116 0,2 0 0,4 0 0,9 75 0,-8-132-49,0 0 1,0-1-1,1 1 0,0-1 0,1 0 1,0 0-1,0 0 0,1 0 0,0-1 1,1 0-1,0 0 0,0 0 0,0 0 1,1-1-1,0-1 0,1 1 0,0-1 1,0 0-1,0-1 0,0 1 0,1-2 1,0 1-1,0-1 0,0-1 0,1 0 0,-1 0 1,14 2-1,30 4-677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1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0'0,"17"0"0,9 0 0,5 0 0,1 4 0,-4 4 0,-10 5 0,-11 0-8191</inkml:trace>
  <inkml:trace contextRef="#ctx0" brushRef="#br0" timeOffset="1">21 296 24575,'18'8'0,"20"-2"0,19-6 0,17-2 0,10-4 0,2-6 0,-13 1-819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3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12 24575,'-7'8'0,"-3"1"-8191</inkml:trace>
  <inkml:trace contextRef="#ctx0" brushRef="#br0" timeOffset="669.33">19 315 24575,'38'-153'0,"-29"227"0,3 48 0,14 343 0,-5-763 0,1-129 0,-26 398 0,-1 19 0,5 9 0,0 1 0,-1 0 0,1 0 0,0 0 0,-1 0 0,1 0 0,0 0 0,0 0 0,-1 0 0,1 1 0,0-1 0,0 0 0,-1 0 0,1 0 0,0 0 0,0 0 0,-1 0 0,1 0 0,0 1 0,0-1 0,-1 0 0,1 0 0,0 0 0,0 0 0,0 1 0,0-1 0,-1 0 0,1 0 0,0 1 0,0-1 0,0 0 0,0 0 0,0 1 0,0-1 0,-1 0 0,1 0 0,0 1 0,-5 13 0,0-1 0,1 1 0,1 1 0,0-1 0,0 0 0,2 1 0,0 0 0,1-1 0,0 1 0,1-1 0,4 23 0,-4-30 0,1-1 0,0 1 0,1-1 0,0 1 0,0-1 0,0 0 0,0 0 0,1 0 0,0-1 0,1 1 0,-1-1 0,1 0 0,0 0 0,0-1 0,0 1 0,1-1 0,-1 0 0,1-1 0,11 6 0,-12-7 0,0 0 0,0 0 0,0-1 0,1 0 0,-1 0 0,1 0 0,-1 0 0,1-1 0,-1 0 0,1 0 0,-1-1 0,1 1 0,-1-1 0,1 0 0,-1-1 0,0 1 0,0-1 0,0 0 0,0 0 0,0-1 0,0 1 0,0-1 0,-1 0 0,9-7 0,-5 1 0,1 0 0,-1-1 0,-1 0 0,0 0 0,0-1 0,-1 1 0,-1-1 0,1-1 0,-2 1 0,0-1 0,4-14 0,1-18 0,8-74 0,-16 111 0,-1 6 0,6-28 0,1 22 0,-6 7 0,-1 0 0,1 0 0,0 0 0,-1 1 0,1-1 0,0 0 0,-1 0 0,1 1 0,-1-1 0,1 1 0,0-1 0,-1 1 0,1-1 0,-1 1 0,1-1 0,-1 1 0,0-1 0,1 1 0,0 1 0,7 11 0,-1 0 0,0 1 0,0 0 0,-2 0 0,0 1 0,0 0 0,2 15 0,13 110 0,-14-75-1365,-3-10-5461</inkml:trace>
  <inkml:trace contextRef="#ctx0" brushRef="#br0" timeOffset="1696.55">1035 102 24575,'-1'0'0,"1"-1"0,-1 1 0,0-1 0,1 1 0,-1-1 0,0 1 0,1-1 0,-1 0 0,1 1 0,-1-1 0,1 0 0,0 1 0,-1-1 0,1 0 0,0 0 0,-1 1 0,1-1 0,0 0 0,0 0 0,0 0 0,0 0 0,-1 1 0,2-3 0,-1 3 0,1-1 0,-1 1 0,1-1 0,-1 1 0,1 0 0,0-1 0,-1 1 0,1 0 0,0-1 0,-1 1 0,1 0 0,0 0 0,0 0 0,-1 0 0,1-1 0,0 1 0,-1 0 0,1 0 0,0 1 0,1-1 0,43 8 0,133 54 0,6 2 0,-189-63 0,1 1 0,-1-1 0,1 1 0,-1-1 0,1 2 0,-6 2 0,7-3 0,-18 10 20,0 1 0,1 1 0,0 1 0,2 0 0,-33 36 0,-70 99-1505,90-107-5341</inkml:trace>
  <inkml:trace contextRef="#ctx0" brushRef="#br0" timeOffset="2428.59">1923 58 24575,'-1'0'0,"0"-1"0,-1 0 0,1 1 0,0-1 0,0 1 0,0 0 0,-1-1 0,1 1 0,0 0 0,-1 0 0,1 0 0,0 0 0,-1 0 0,1 0 0,0 0 0,-1 0 0,1 1 0,0-1 0,0 0 0,-1 1 0,1-1 0,0 1 0,0-1 0,-1 1 0,1 0 0,0-1 0,0 1 0,0 0 0,0 0 0,0 0 0,0 0 0,0 0 0,-1 2 0,-3 2 0,-1 1 0,1 0 0,0 0 0,-5 10 0,4-3 0,0-1 0,1 1 0,0 0 0,1 1 0,1-1 0,0 1 0,1 0 0,1 0 0,0 15 0,0-19 0,1 0 0,1 0 0,0-1 0,0 1 0,1 0 0,1-1 0,-1 1 0,1-1 0,1 0 0,0 1 0,0-2 0,1 1 0,9 13 0,-9-17 0,0 1 0,0-1 0,1 0 0,0 0 0,0-1 0,0 0 0,0 0 0,1-1 0,0 1 0,0-1 0,-1-1 0,2 1 0,-1-1 0,0 0 0,0-1 0,1 0 0,-1 0 0,8 0 0,-9-1 0,0-1 0,-1 1 0,1-1 0,-1 0 0,1 0 0,-1-1 0,0 0 0,1 0 0,-1 0 0,0 0 0,0-1 0,0 0 0,-1 0 0,1 0 0,-1-1 0,0 1 0,1-1 0,-2 0 0,1 0 0,0 0 0,-1-1 0,0 0 0,0 1 0,3-8 0,0-2 0,-1 1 0,0-1 0,-1-1 0,-1 1 0,-1 0 0,0-1 0,0 1 0,-2-1 0,1 0 0,-2 1 0,-4-26 0,4 32 0,-1 0 0,-1-1 0,1 1 0,-2 0 0,1 0 0,-1 1 0,0-1 0,0 1 0,-8-10 0,8 13 0,0-1 0,-1 1 0,1 0 0,-1 0 0,0 0 0,0 1 0,0-1 0,0 1 0,-1 1 0,0-1 0,1 1 0,-1 0 0,0 0 0,-7-1 0,11 3-42,0-1-1,0 1 0,0 0 1,0-1-1,-1 1 0,1 0 1,0 1-1,0-1 0,0 0 1,0 1-1,0-1 0,-1 1 1,1-1-1,0 1 0,0 0 1,0 0-1,1 0 0,-1 0 1,0 0-1,0 0 0,0 1 1,1-1-1,-1 1 0,1-1 1,-1 1-1,1 0 0,0-1 1,-1 1-1,1 0 0,0 0 1,-1 2-1,-6 16-6783</inkml:trace>
  <inkml:trace contextRef="#ctx0" brushRef="#br0" timeOffset="3950.48">1499 440 24575,'-4'-3'0,"-4"5"0,-8 14 0,-16 22 0,-28 30 0,-36 24 0,-1-2-819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6.4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1 24575,'20'-16'0,"0"0"0,35-20 0,-46 31 0,0 0 0,0 1 0,1 0 0,-1 1 0,1 0 0,0 0 0,-1 1 0,1 1 0,14-2 0,-21 3 0,0 0 0,-1 0 0,1 1 0,0-1 0,0 1 0,0-1 0,-1 1 0,1 0 0,0 0 0,-1 0 0,1 1 0,0-1 0,-1 1 0,0-1 0,1 1 0,-1 0 0,0 0 0,0 0 0,0 0 0,0 0 0,0 0 0,-1 0 0,1 1 0,0-1 0,-1 1 0,0-1 0,0 1 0,0 0 0,0-1 0,0 1 0,0 0 0,-1 0 0,1-1 0,-1 7 0,1 3 0,0 1 0,-2-1 0,1 1 0,-2-1 0,1 1 0,-6 18 0,-4 2 0,-19 42 0,18-49 0,2 1 0,-13 45 0,23-69 0,-1 0 0,0-1 0,1 1 0,-1 0 0,1-1 0,0 1 0,0 0 0,0 0 0,0-1 0,1 1 0,-1 0 0,1-1 0,0 1 0,-1 0 0,1-1 0,0 1 0,1-1 0,-1 1 0,0-1 0,1 0 0,-1 1 0,3 1 0,-1-1 0,1-1 0,0 1 0,-1-1 0,1 0 0,0-1 0,0 1 0,0-1 0,0 1 0,0-1 0,0 0 0,1-1 0,-1 1 0,7-1 0,-3 1 0,61 1 0,-65-2 0,1-1 0,-1 1 0,1-1 0,0 1 0,-1-2 0,0 1 0,1 0 0,-1-1 0,0 0 0,1 0 0,-1 0 0,4-3 0,-8 5 0,0 0 0,0 0 0,1 0 0,-1 0 0,0 0 0,0 0 0,1 0 0,-1 0 0,0 0 0,0-1 0,1 1 0,-1 0 0,0 0 0,0 0 0,0 0 0,1-1 0,-1 1 0,0 0 0,0 0 0,0 0 0,0-1 0,0 1 0,1 0 0,-1 0 0,0-1 0,0 1 0,0 0 0,0 0 0,0-1 0,0 1 0,0 0 0,0 0 0,0-1 0,0 1 0,0 0 0,0 0 0,0-1 0,0 1 0,0 0 0,0 0 0,0-1 0,0 1 0,-12 8 0,5 3 0,1-1 0,0 1 0,1-1 0,0 2 0,1-1 0,0 0 0,0 1 0,-2 17 0,0 12 0,-1 46 0,6-55 0,2 0 0,1 0 0,7 38 0,27 93 0,-18-92 0,8 75 0,-24-133 12,-2 1 0,1 0 0,-2 0 0,0 0 0,0-1 0,-2 1 0,1 0 0,-2-1 0,-5 15 0,8-24-57,-1 0 0,0 0 0,0 0 0,0 0 0,0-1 0,-1 1 0,1-1 0,-1 1 0,0-1 0,0 0 0,0 0 0,0 0 0,-1 0 0,1-1 0,-1 1 0,0-1 0,0 0 0,0 0 0,0-1 0,0 1 0,0-1 0,0 1 0,0-1 0,-1-1 0,1 1 0,0-1 0,-1 1 0,1-1 0,0 0 0,-1-1 0,1 1 0,-7-2 0,-8-3-678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5.6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92 24575,'1'-2'0,"1"0"0,-1 0 0,0-1 0,0 1 0,0 0 0,0-1 0,0 1 0,-1-1 0,1 1 0,-1-1 0,0 1 0,0-1 0,1 0 0,-2 1 0,1-1 0,0 1 0,0-1 0,-1 1 0,0-1 0,1 1 0,-1-1 0,0 1 0,-2-5 0,1 5 0,0 1 0,0-1 0,0 0 0,-1 0 0,1 1 0,0-1 0,-1 1 0,1 0 0,-1 0 0,1 0 0,-1 0 0,0 0 0,1 0 0,-1 1 0,0 0 0,0-1 0,1 1 0,-1 0 0,0 0 0,0 0 0,1 1 0,-5 0 0,-6 1 0,2 1 0,-1 1 0,0 0 0,1 1 0,0 0 0,0 0 0,0 1 0,0 1 0,-17 14 0,23-17 0,1 0 0,-1 0 0,1 1 0,0-1 0,1 1 0,-1 0 0,1 0 0,0 0 0,0 1 0,-2 5 0,4-8 0,0 1 0,0-1 0,1 0 0,-1 1 0,1-1 0,0 1 0,0-1 0,0 0 0,0 1 0,1-1 0,-1 1 0,1-1 0,0 0 0,0 1 0,0-1 0,0 0 0,1 0 0,3 5 0,-3-3 0,1-1 0,1 0 0,-1 0 0,1-1 0,-1 1 0,1 0 0,0-1 0,1 0 0,-1 0 0,6 3 0,52 19 0,-46-19 0,-1-1 0,22 13 0,-33-15 0,0-1 0,-1 1 0,1 0 0,0 0 0,-1 0 0,0 0 0,0 0 0,0 1 0,0 0 0,0-1 0,-1 1 0,1 0 0,1 5 0,-3-6 0,0 0 0,0 0 0,0 0 0,0 0 0,-1 0 0,1 0 0,-1 0 0,0 0 0,0 0 0,0 0 0,0 0 0,-1 0 0,1 0 0,-1 0 0,0 0 0,1 0 0,-3 3 0,1-2 0,-1 1 0,1-1 0,-1 0 0,-1 1 0,1-1 0,0-1 0,-1 1 0,0 0 0,-5 3 0,-9 5 0,-1-1 0,0-1 0,-37 15 0,40-18 0,-23 11 0,38-14 0,10-2 0,12-3 0,0-2 0,-8 0 0,0 1 0,0 1 0,0 0 0,0 1 0,20 2 0,-29-2 0,-1 1 0,1 0 0,-1 0 0,1 1 0,-1-1 0,1 1 0,-1-1 0,0 1 0,0 0 0,0 0 0,0 1 0,0-1 0,0 0 0,-1 1 0,1 0 0,-1 0 0,1 0 0,-1 0 0,0 0 0,0 0 0,-1 0 0,1 1 0,-1-1 0,2 7 0,2 7 0,-1 0 0,-1 0 0,-1 0 0,0 1 0,-1-1 0,-1 1 0,-3 21 0,-25 126 0,11-80 0,11-55 0,1 1 0,2-1 0,1 1 0,2-1 0,3 33 0,-2-54 0,0 0 0,1 0 0,1 0 0,-1 0 0,1 0 0,1-1 0,-1 1 0,2-1 0,-1 0 0,1 0 0,0 0 0,1-1 0,0 0 0,0 0 0,0 0 0,1-1 0,0 0 0,0 0 0,1-1 0,15 9 0,-13-9-273,0-1 0,0 0 0,1-1 0,16 4 0,1-3-6553</inkml:trace>
  <inkml:trace contextRef="#ctx0" brushRef="#br0" timeOffset="2438.17">959 254 24575,'4'-7'0,"-3"-3"0,-1 5 0,-8 9 0,-7 12 0,-3 14 0,-3 16 0,-2 19 0,0 12 0,4 11 0,5 5 0,9 1 0,8-4 0,15-7 0,15-7 0,13-13 0,9-13 0,-5-15-8191</inkml:trace>
  <inkml:trace contextRef="#ctx0" brushRef="#br0" timeOffset="3344.29">1340 422 24575,'0'456'0,"0"-446"0,-1-7 0,1 1 0,0-1 0,0 1 0,1-1 0,-1 1 0,1-1 0,-1 0 0,3 5 0,-3-8 0,0 0 0,0 0 0,0 1 0,0-1 0,0 0 0,0 0 0,0 0 0,1 0 0,-1 0 0,0 0 0,0 0 0,0 0 0,0 0 0,0 0 0,0 1 0,0-1 0,1 0 0,-1 0 0,0 0 0,0 0 0,0 0 0,0 0 0,0 0 0,1 0 0,-1 0 0,0 0 0,0 0 0,0 0 0,0 0 0,0 0 0,0 0 0,1-1 0,-1 1 0,0 0 0,0 0 0,0 0 0,0 0 0,0 0 0,0 0 0,0 0 0,1 0 0,-1 0 0,0 0 0,0-1 0,0 1 0,0 0 0,0 0 0,0 0 0,0 0 0,0 0 0,0 0 0,0 0 0,0-1 0,0 1 0,0 0 0,0 0 0,0 0 0,0 0 0,0 0 0,0 0 0,0-1 0,0 1 0,0 0 0,0 0 0,0 0 0,0 0 0,0-1 0,4-12 0,3-62 0,-2 0 0,-7-82 0,1 56 0,2 55 0,0 25 0,-1-1 0,-1 1 0,-5-33 0,6 54 0,1 0 0,-1-1 0,0 1 0,0 0 0,0-1 0,0 1 0,0 0 0,0 0 0,0-1 0,0 1 0,0 0 0,0-1 0,0 1 0,0 0 0,0 0 0,0-1 0,0 1 0,-1 0 0,1-1 0,0 1 0,0 0 0,0 0 0,0-1 0,0 1 0,-1 0 0,1 0 0,0 0 0,0-1 0,0 1 0,-1 0 0,1 0 0,0 0 0,0 0 0,-1-1 0,1 1 0,0 0 0,0 0 0,-1 0 0,1 0 0,0 0 0,0 0 0,-1 0 0,1 0 0,-1 0 0,-4 15 0,1 27 0,4-37 0,2 0 0,-1 0 0,1 1 0,-1-1 0,1-1 0,1 1 0,-1 0 0,1 0 0,0-1 0,0 1 0,0-1 0,0 0 0,1 0 0,0 0 0,0-1 0,0 1 0,0-1 0,0 0 0,1 0 0,-1 0 0,1-1 0,0 0 0,0 0 0,0 0 0,0 0 0,0-1 0,0 0 0,7 1 0,-8-1 0,0 0 0,0-1 0,1 1 0,-1-1 0,1 0 0,-1 0 0,0-1 0,1 1 0,-1-1 0,0 0 0,1 0 0,-1-1 0,0 1 0,0-1 0,0 0 0,0 0 0,0 0 0,-1 0 0,1-1 0,-1 0 0,1 1 0,-1-1 0,0 0 0,0-1 0,0 1 0,-1-1 0,1 1 0,-1-1 0,0 0 0,0 0 0,0 0 0,0 0 0,-1 0 0,2-6 0,1-8 0,-2 0 0,-1 0 0,0 0 0,-2-29 0,0 155 0,4-68-120,-2-10-87,1 0-1,2 0 1,0 0-1,3 0 0,18 54 1,-12-58-6619</inkml:trace>
  <inkml:trace contextRef="#ctx0" brushRef="#br0" timeOffset="3699.43">1828 591 24575,'-4'15'0,"-4"15"0,-5 10 0,-4 5 0,2 3 0,-2-4 0,0-6 0,3-9-8191</inkml:trace>
  <inkml:trace contextRef="#ctx0" brushRef="#br0" timeOffset="4078.03">2060 425 24575,'10'1'0,"0"0"0,-1 1 0,1 0 0,0 0 0,-1 1 0,0 0 0,1 1 0,-1 0 0,-1 0 0,1 1 0,-1 0 0,1 1 0,-1 0 0,-1 0 0,1 0 0,-1 1 0,-1 0 0,1 1 0,-1 0 0,0 0 0,-1 0 0,0 0 0,0 1 0,-1 0 0,0 0 0,0 0 0,-1 0 0,0 1 0,-1 0 0,0-1 0,-1 1 0,0 0 0,0 0 0,-1 0 0,0-1 0,-3 15 0,2-19 0,-1-1 0,0 1 0,0 0 0,-1-1 0,1 0 0,-1 1 0,0-1 0,0 0 0,0 0 0,-1-1 0,1 1 0,-1-1 0,0 0 0,0 0 0,0 0 0,-1 0 0,1 0 0,-1-1 0,1 0 0,-1 0 0,0-1 0,0 1 0,-7 1 0,7-2 0,1 0 0,0 0 0,-1 0 0,1-1 0,0 0 0,-1 0 0,1 0 0,-1 0 0,1-1 0,0 1 0,-1-1 0,1 0 0,0 0 0,0-1 0,0 1 0,0-1 0,0 0 0,0 0 0,0-1 0,0 1 0,1-1 0,-1 0 0,1 1 0,0-2 0,0 1 0,0 0 0,-3-5 0,2 0 0,1 1 0,0-1 0,1 0 0,0 0 0,0 0 0,1 0 0,0 0 0,0 0 0,1-1 0,0 1 0,0 0 0,1 0 0,0 0 0,0 0 0,1 0 0,3-9 0,2-5 0,2 0 0,0 1 0,1 0 0,19-30 0,-13 26 0,2 0 0,1 2 0,23-23 0,-31 35 0,1 0 0,0 1 0,0 0 0,1 2 0,0-1 0,1 1 0,24-10 0,-36 17-42,1 0-1,-1 0 0,1 1 1,-1-1-1,1 0 0,-1 1 1,1 0-1,-1-1 0,1 1 1,-1 0-1,1 0 0,0 1 1,-1-1-1,1 0 0,-1 1 1,1 0-1,-1-1 0,1 1 1,-1 0-1,0 0 0,1 0 1,-1 1-1,0-1 0,0 1 1,0-1-1,0 1 0,0 0 1,0-1-1,-1 1 0,1 0 1,1 3-1,12 18-6783</inkml:trace>
  <inkml:trace contextRef="#ctx0" brushRef="#br0" timeOffset="4478.8">2546 656 24575,'-3'-2'0,"1"0"0,-1 1 0,0-1 0,0 1 0,0-1 0,0 1 0,0 0 0,0 0 0,0 0 0,0 0 0,-1 1 0,1-1 0,0 1 0,0 0 0,-1 0 0,1 0 0,0 0 0,-6 2 0,7-1 0,-1 0 0,1 1 0,-1-1 0,1 1 0,0 0 0,0 0 0,-1-1 0,1 2 0,0-1 0,1 0 0,-1 0 0,0 0 0,1 1 0,-1-1 0,1 1 0,0-1 0,0 1 0,0 0 0,0-1 0,0 1 0,0 5 0,0-2 0,0-1 0,1 1 0,-1 0 0,2-1 0,-1 1 0,0 0 0,1-1 0,0 1 0,1-1 0,-1 1 0,1-1 0,0 1 0,0-1 0,1 0 0,-1 0 0,1 0 0,0-1 0,6 7 0,-7-7 0,1-1 0,0 0 0,0 0 0,0-1 0,0 1 0,0 0 0,0-1 0,1 0 0,-1 0 0,1 0 0,0 0 0,0-1 0,-1 1 0,1-1 0,0 0 0,0 0 0,0 0 0,0-1 0,0 1 0,1-1 0,-1 0 0,0 0 0,0-1 0,0 1 0,0-1 0,5-1 0,-6 1 0,0-1 0,0 1 0,0 0 0,0-1 0,0 0 0,-1 1 0,1-1 0,-1 0 0,1 0 0,-1-1 0,0 1 0,0 0 0,1-1 0,-2 0 0,1 1 0,0-1 0,-1 0 0,1 0 0,-1 0 0,0 0 0,0 0 0,0 0 0,0 0 0,0 0 0,-1 0 0,1-1 0,-1 1 0,0 0 0,0 0 0,0 0 0,-1-1 0,-1-5 0,2 5 0,-1-1 0,-1 0 0,1 0 0,-1 1 0,0-1 0,0 0 0,0 1 0,0 0 0,-1 0 0,0 0 0,0 0 0,0 0 0,0 0 0,-1 1 0,1-1 0,-1 1 0,0 0 0,0 0 0,0 0 0,-9-3 0,9 4-136,0 1-1,-1 0 1,1 0-1,0 0 1,0 1-1,0-1 1,-1 1-1,1 0 0,-5 1 1,-7 2-6690</inkml:trace>
  <inkml:trace contextRef="#ctx0" brushRef="#br0" timeOffset="4853.82">2801 127 24575,'9'-11'0,"1"1"0,0 0 0,19-16 0,-24 23 0,-1-1 0,1 1 0,0 0 0,0 0 0,1 1 0,-1-1 0,0 1 0,1 0 0,-1 1 0,1-1 0,9 0 0,-14 2 0,0 0 0,0 0 0,1 0 0,-1 0 0,0 0 0,0 0 0,0 0 0,0 0 0,0 0 0,0 1 0,0-1 0,0 0 0,0 1 0,0-1 0,0 1 0,0-1 0,0 1 0,0 0 0,0-1 0,0 1 0,0 0 0,-1 0 0,1 0 0,0-1 0,0 1 0,-1 0 0,1 0 0,0 2 0,0 0 0,-1-1 0,1 1 0,-1 0 0,0-1 0,0 1 0,0 0 0,0 0 0,-1-1 0,1 1 0,-1 0 0,-1 3 0,-2 8 0,-2 0 0,0 0 0,-9 14 0,-20 23 0,26-38 0,0-1 0,0 1 0,-12 28 0,20-40 0,1 0 0,0 0 0,0 0 0,-1 0 0,1 0 0,0 0 0,0-1 0,0 1 0,0 0 0,0 0 0,0 0 0,0 0 0,0 0 0,1 0 0,-1 0 0,0 0 0,0 0 0,1-1 0,-1 1 0,1 0 0,-1 0 0,1 0 0,-1 0 0,1-1 0,-1 1 0,1 0 0,0-1 0,-1 1 0,1 0 0,0-1 0,0 1 0,-1-1 0,1 1 0,0-1 0,0 0 0,0 1 0,0-1 0,0 0 0,-1 1 0,1-1 0,0 0 0,0 0 0,0 0 0,0 0 0,0 0 0,2 0 0,5 1 0,1-1 0,-1 0 0,1 0 0,8-2 0,26-6-1365,0-3-5461</inkml:trace>
  <inkml:trace contextRef="#ctx0" brushRef="#br0" timeOffset="5196.62">3244 0 24575,'22'18'0,"13"21"0,10 17 0,-1 18 0,-3 17 0,-10 12 0,-16 6 0,-22 3 0,-28-8 0,-25-6 0,-22-13 0,-10-10 0,-4-15 0,6-13 0,20-14-8191</inkml:trace>
  <inkml:trace contextRef="#ctx0" brushRef="#br0" timeOffset="5587.42">4261 635 24575,'-14'22'0,"-16"21"0,-14 18 0,-13 13 0,-12 8 0,-1-3 0,12-14-8191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2.9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2'-7'0,"17"-2"0,17-4 0,10 1 0,1 2 0,-12 3-8191</inkml:trace>
  <inkml:trace contextRef="#ctx0" brushRef="#br0" timeOffset="343.66">86 185 24575,'32'-3'0,"26"-6"0,16 0 0,8-3 0,-12 1-819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1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234 24575,'0'-21'0,"1"14"0,0 1 0,-1-1 0,0 0 0,-1 0 0,1 1 0,-1-1 0,-1 0 0,1 1 0,-1-1 0,0 1 0,-4-7 0,6 12 0,-1 0 0,1 0 0,-1 1 0,1-1 0,-1 0 0,1 1 0,-1-1 0,0 0 0,1 1 0,-1-1 0,0 1 0,0-1 0,1 1 0,-1-1 0,0 1 0,0 0 0,0-1 0,0 1 0,1 0 0,-1 0 0,0 0 0,0-1 0,0 1 0,0 0 0,-1 0 0,0 1 0,-1-1 0,1 1 0,0 0 0,0-1 0,1 1 0,-1 0 0,0 0 0,0 1 0,0-1 0,-2 2 0,-3 3 0,1 1 0,0-1 0,1 1 0,-8 10 0,3 0 0,0 1 0,2 0 0,0 0 0,1 0 0,0 1 0,2 0 0,0 1 0,2-1 0,0 1 0,-1 27 0,4-38 0,0 0 0,0-1 0,1 1 0,0 0 0,1-1 0,0 1 0,0-1 0,0 1 0,1-1 0,1 0 0,-1 0 0,1-1 0,1 1 0,-1-1 0,1 1 0,1-1 0,-1-1 0,1 1 0,0-1 0,1 0 0,0-1 0,-1 1 0,2-1 0,-1-1 0,13 7 0,-12-7 0,1-1 0,-1 0 0,1 0 0,0-1 0,0 0 0,1-1 0,-1 0 0,0 0 0,0-1 0,1 0 0,-1 0 0,16-4 0,-20 3 0,0-1 0,1 1 0,-1-1 0,0 0 0,0-1 0,0 1 0,-1-1 0,1 0 0,-1 0 0,1-1 0,-1 1 0,0-1 0,0 0 0,-1 0 0,1 0 0,-1-1 0,0 1 0,0-1 0,0 0 0,-1 1 0,1-1 0,1-9 0,3-9 0,-2 0 0,-1-1 0,-1 0 0,-1 1 0,-1-34 0,-3 14 0,-2 0 0,-10-47 0,10 68 0,-2 1 0,-13-35 0,17 50 0,0 1 0,0 0 0,-1 0 0,0 0 0,0 0 0,-1 0 0,1 0 0,-1 1 0,0 0 0,0 0 0,0 0 0,-1 0 0,1 1 0,-1-1 0,-8-3 0,9 6-62,1 1 0,0-1 0,-1 1 0,1 0 0,0 0 0,-1 0 0,1 0 0,-1 1 0,1 0 0,0-1 0,0 1 0,-1 0-1,1 1 1,0-1 0,0 0 0,0 1 0,0 0 0,0 0 0,1 0 0,-1 0 0,-4 4 0,-16 13-6764</inkml:trace>
  <inkml:trace contextRef="#ctx0" brushRef="#br0" timeOffset="403.38">18 275 24575,'0'-3'0,"4"-2"0,11 0 0,15 2 0,12 0 0,14 2 0,12 0 0,5 0 0,4-2 0,-10-2-8191</inkml:trace>
  <inkml:trace contextRef="#ctx0" brushRef="#br0" timeOffset="1015.63">588 445 24575,'-7'14'0,"-2"13"0,8-23 0,0 1 0,0 0 0,1-1 0,0 1 0,0-1 0,0 1 0,1 0 0,-1-1 0,1 1 0,0-1 0,1 1 0,-1-1 0,1 0 0,-1 1 0,4 3 0,-3-5 0,0-1 0,0 1 0,1-1 0,-1 1 0,1-1 0,0 0 0,0 0 0,-1 0 0,1-1 0,0 1 0,1-1 0,-1 1 0,0-1 0,0 0 0,0 0 0,1-1 0,-1 1 0,1-1 0,-1 1 0,0-1 0,5-1 0,-3 1 0,0-1 0,0 1 0,0-1 0,-1-1 0,1 1 0,-1-1 0,1 1 0,-1-1 0,1-1 0,-1 1 0,0-1 0,0 1 0,0-1 0,-1 0 0,1-1 0,0 1 0,-1-1 0,0 1 0,0-1 0,0 0 0,-1 0 0,4-7 0,-3 7 0,-1-1 0,0 0 0,0 0 0,0 1 0,-1-1 0,1 0 0,-1 0 0,0 0 0,-1-1 0,1 1 0,-1 0 0,0 0 0,0 0 0,-1 0 0,0 0 0,0-1 0,0 1 0,0 0 0,-1 1 0,0-1 0,-2-6 0,1 8-45,1 0-1,-1 1 1,1-1-1,-1 0 1,0 1-1,0-1 1,0 1-1,-1 0 1,1 0-1,0 0 1,-1 1-1,1-1 1,-1 1-1,0 0 1,1 0-1,-1 0 1,0 0-1,0 1 1,0 0-1,1-1 1,-1 1-1,0 1 1,0-1-1,0 0 0,0 1 1,1 0-1,-1 0 1,0 0-1,-6 3 1,-7 6-678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2:54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203 24575,'-16'1'0,"17"1"0,29 4 0,61 2 0,92-4 0,-47-2 0,-87 4 0,-49-6 0,0 0 0,1 0 0,-1 0 0,0 0 0,1 0 0,-1 0 0,0 0 0,0 0 0,1 0 0,-1 0 0,0 0 0,0 0 0,1 1 0,-1-1 0,0 0 0,0 0 0,0 0 0,1 0 0,-1 0 0,0 1 0,0-1 0,0 0 0,1 0 0,-1 0 0,0 1 0,0-1 0,0 0 0,0 0 0,0 1 0,0-1 0,1 0 0,-1 0 0,0 1 0,0-1 0,0 0 0,0 0 0,0 1 0,0-1 0,0 0 0,0 0 0,0 1 0,-23 10 0,-196 34 0,89-22 0,65-12 0,30-5 0,-62 18 0,88-17 0,18-3 0,23-1 0,93 1 0,222-21 0,-341 16 0,0 0 0,0 0 0,0 0 0,1-1 0,-1 0 0,-1 0 0,11-5 0,-14 6 0,-1 0 0,1-1 0,-1 1 0,1 0 0,-1 0 0,0-1 0,0 1 0,0-1 0,0 1 0,0-1 0,0 1 0,0-1 0,0 0 0,-1 1 0,1-1 0,-1 0 0,1 1 0,-1-1 0,1 0 0,-1 0 0,0 0 0,0 0 0,0 1 0,0-1 0,0 0 0,-1 0 0,1 0 0,-1 1 0,1-1 0,-1 0 0,0-2 0,-3-6 0,-1 0 0,0 0 0,0 0 0,-1 0 0,-1 1 0,1 0 0,-1 1 0,-11-11 0,-70-59 0,74 67 0,-17-15 0,18 13 0,-1 1 0,0 1 0,-1 0 0,0 1 0,-24-12 0,104 63 0,148 53 0,-118-55 0,-87-35 0,0-1 0,0 1 0,0 1 0,-1-1 0,0 1 0,11 9 0,-16-12 0,-1 0 0,1 0 0,0 0 0,-1 0 0,1 0 0,-1 0 0,0 1 0,0-1 0,0 0 0,0 1 0,0-1 0,0 1 0,0-1 0,-1 1 0,1-1 0,-1 1 0,0 0 0,0-1 0,0 1 0,0-1 0,0 1 0,-1-1 0,1 1 0,-1 0 0,0-1 0,-1 4 0,-5 8 0,-1 0 0,0-1 0,-1-1 0,0 1 0,-1-1 0,-1-1 0,0 0 0,-15 12 0,7-5 0,-322 295-1365,262-240-546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52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233 24575,'-7'-7'0,"-14"12"0,-9 23 0,-8 28 0,-1 27 0,7 24 0,8 19 0,12 13 0,16 5 0,17 0 0,20-11 0,17-14 0,13-19 0,-5-27-8191</inkml:trace>
  <inkml:trace contextRef="#ctx0" brushRef="#br0" timeOffset="1428.65">733 637 24575,'-14'24'0,"1"0"0,2 0 0,0 1 0,1 0 0,2 1 0,1 0 0,-6 34 0,3 16 0,-2 96 0,11-92 0,3-246 0,-8-168 0,6 334 0,0 0 0,0 0 0,0 0 0,0-1 0,0 1 0,0 0 0,0 0 0,0 0 0,-1 0 0,1 0 0,0 0 0,0-1 0,0 1 0,0 0 0,0 0 0,0 0 0,0 0 0,0 0 0,0-1 0,0 1 0,0 0 0,0 0 0,0 0 0,0 0 0,0 0 0,0-1 0,0 1 0,0 0 0,0 0 0,0 0 0,0 0 0,0 0 0,0 0 0,0-1 0,1 1 0,-1 0 0,0 0 0,0 0 0,0 0 0,0 0 0,0 0 0,0 0 0,0-1 0,1 1 0,-1 0 0,0 0 0,0 0 0,0 0 0,0 0 0,0 0 0,0 0 0,1 0 0,-1 0 0,0 0 0,0 0 0,0 0 0,0 0 0,0 0 0,1 0 0,7 11 0,16 31 0,-17-28 0,14 24 0,1-2 0,1 0 0,2-1 0,2-2 0,1 0 0,57 49 0,-82-79 0,-1-1 0,1 0 0,0 0 0,0 0 0,0 0 0,0-1 0,0 1 0,1-1 0,-1 0 0,0 0 0,1 0 0,5 1 0,-8-2 0,1-1 0,-1 1 0,1 0 0,-1-1 0,1 1 0,-1-1 0,0 0 0,0 1 0,1-1 0,-1 0 0,0 0 0,0 0 0,0 0 0,0 0 0,0 0 0,0 0 0,0 0 0,0 0 0,0 0 0,0-1 0,0 1 0,-1 0 0,1 0 0,-1-1 0,1 1 0,-1-1 0,1 1 0,-1-1 0,0 1 0,0 0 0,0-4 0,4-26 0,-2 0 0,-2 0 0,0-1 0,-9-54 0,7 67 0,1 16 0,1 0 0,-1-1 0,1 1 0,0 0 0,0-1 0,0 1 0,1 0 0,-1-1 0,1 1 0,0 0 0,0 0 0,0 0 0,0-1 0,2-3 0,-1 5 0,0 1 0,0-1 0,0 0 0,0 0 0,0 1 0,1-1 0,-1 1 0,0 0 0,1-1 0,-1 1 0,0 0 0,1 1 0,0-1 0,-1 0 0,1 1 0,-1-1 0,1 1 0,3 0 0,146-7 0,-110 6 0,-41 1 0,0 0 0,0 0 0,0-1 0,0 1 0,0 0 0,0 0 0,0 0 0,0 1 0,0-1 0,0 0 0,0 0 0,0 0 0,0 1 0,0-1 0,0 0 0,0 1 0,0-1 0,-1 1 0,1-1 0,0 1 0,0 0 0,0-1 0,-1 1 0,1 0 0,0-1 0,-1 1 0,1 0 0,-1 0 0,1 0 0,-1-1 0,1 1 0,-1 0 0,1 0 0,-1 0 0,0 0 0,1 0 0,-1 0 0,0 0 0,0 0 0,0 0 0,0 0 0,0 0 0,0 0 0,0 1 0,-2 6 0,0 0 0,0 0 0,0-1 0,-8 15 0,1 0 0,5-10 0,0 1 0,1-1 0,1 1 0,0 0 0,0 0 0,1 0 0,1 0 0,2 21 0,-1-30 0,0 1 0,0 0 0,0-1 0,0 1 0,1-1 0,0 1 0,0-1 0,0 0 0,1 1 0,-1-1 0,1-1 0,0 1 0,0 0 0,0-1 0,1 1 0,-1-1 0,1 0 0,0 0 0,0 0 0,0-1 0,0 1 0,0-1 0,0 0 0,1 0 0,-1-1 0,7 2 0,-6-1 0,0-1 0,0 0 0,0 0 0,1-1 0,-1 1 0,0-1 0,0 0 0,1-1 0,-1 1 0,0-1 0,0 0 0,0 0 0,0-1 0,0 1 0,8-5 0,-10 4 0,0 0 0,-1 0 0,1 0 0,0-1 0,-1 1 0,1-1 0,-1 1 0,0-1 0,0 0 0,0 0 0,0 0 0,-1 0 0,1 0 0,-1 0 0,0-1 0,0 1 0,0 0 0,0-1 0,0 1 0,-1-1 0,0 1 0,1-1 0,-1 1 0,-1-6 0,0 2 0,0 1 0,0-1 0,-1 0 0,0 0 0,0 1 0,0 0 0,-1-1 0,0 1 0,0 0 0,-1 0 0,0 0 0,0 1 0,0-1 0,0 1 0,-1 0 0,0 0 0,0 1 0,-1-1 0,1 1 0,-7-3 0,1 0 0,-1 0 0,0 1 0,0 1 0,0 0 0,-1 1 0,0 0 0,0 1 0,0 0 0,-19 0 0,7 3 0,25 0 0,0 0 0,0 0 0,-1 0 0,1 0 0,0 0 0,0 0 0,0 0 0,0 0 0,0 0 0,-1 0 0,1 0 0,0 0 0,0 0 0,0 0 0,0 0 0,0 0 0,0 0 0,-1 0 0,1 0 0,0 0 0,0 0 0,0 0 0,0 0 0,0 0 0,0 1 0,-1-1 0,1 0 0,0 0 0,0 0 0,0 0 0,0 0 0,0 0 0,0 0 0,0 0 0,0 1 0,-1-1 0,1 0 0,0 0 0,0 0 0,0 0 0,0 0 0,0 0 0,0 1 0,0-1 0,0 0 0,0 0 0,0 0 0,0 0 0,0 0 0,0 1 0,0-1 0,0 0 0,0 0 0,0 0 0,0 0 0,0 1 0,11 3 0,17 3 0,-6-7 0,-1-1 0,1 0 0,0-2 0,0-1 0,-1 0 0,0-1 0,0-2 0,0 0 0,21-11 0,-40 16 0,1 1 0,0-1 0,1 1 0,-1 0 0,0 0 0,0 0 0,0 0 0,1 1 0,-1-1 0,0 1 0,1 0 0,-1 0 0,4 0 0,-5 1 0,-1 0 0,1 0 0,-1 1 0,1-1 0,-1 0 0,0 0 0,1 1 0,-1-1 0,0 1 0,0-1 0,0 1 0,0-1 0,0 1 0,0 0 0,-1 0 0,1-1 0,0 1 0,-1 0 0,1 0 0,-1 0 0,0 0 0,0-1 0,0 1 0,0 2 0,4 22 0,-1 2 0,2-1 0,13 47 0,-15-67 0,-1-1 0,1 1 0,-1-1 0,2 0 0,-1 0 0,1 0 0,0 0 0,0-1 0,0 1 0,1-1 0,0 0 0,0 0 0,0-1 0,1 0 0,0 0 0,8 5 0,-12-8 0,0 0 0,1 0 0,-1-1 0,0 1 0,1-1 0,-1 0 0,0 1 0,1-1 0,-1 0 0,1 0 0,-1-1 0,0 1 0,1 0 0,-1-1 0,0 1 0,1-1 0,-1 0 0,0 0 0,0 0 0,0 0 0,0 0 0,0-1 0,0 1 0,0 0 0,0-1 0,0 1 0,-1-1 0,1 0 0,0 0 0,-1 0 0,0 0 0,1 0 0,-1 0 0,1-3 0,4-6 0,0 0 0,-1 0 0,0-1 0,-1 1 0,3-17 0,-1-10 0,2-48 0,-7 78 0,-1 17 0,0-1 0,0 1 0,1 0 0,0-1 0,1 1 0,0-1 0,1 1 0,-1-1 0,1 0 0,1 0 0,0 0 0,0 0 0,0-1 0,1 1 0,0-1 0,8 8 0,-9-11 0,0 1 0,1-1 0,0 0 0,0 0 0,0-1 0,0 1 0,0-1 0,1 0 0,0-1 0,-1 1 0,1-1 0,0 0 0,0-1 0,0 1 0,0-1 0,0 0 0,1-1 0,-1 1 0,0-1 0,0-1 0,0 1 0,1-1 0,11-3 0,-13 2 0,0 0 0,0-1 0,0 1 0,0-1 0,0-1 0,0 1 0,-1 0 0,1-1 0,-1 0 0,0 0 0,0 0 0,-1-1 0,1 1 0,-1-1 0,0 0 0,0 0 0,-1 0 0,1 0 0,-1-1 0,0 1 0,-1-1 0,1 1 0,0-7 0,1-3 0,-1 0 0,-1 0 0,0 0 0,0 0 0,-2-1 0,0 1 0,-5-25 0,3 29 0,0 1 0,-1-1 0,0 1 0,0-1 0,-7-9 0,9 16 0,0 0 0,0 1 0,-1-1 0,0 1 0,0-1 0,0 1 0,0 0 0,0 0 0,0 0 0,-1 1 0,1-1 0,-1 1 0,0 0 0,0 0 0,-6-2 0,9 3 0,1 1 0,-1 0 0,0-1 0,1 1 0,-1 0 0,0 0 0,0 0 0,1 0 0,-1 0 0,0 0 0,0 0 0,1 0 0,-1 0 0,0 0 0,0 0 0,1 0 0,-1 0 0,0 0 0,0 1 0,1-1 0,-1 0 0,0 1 0,1-1 0,-1 1 0,0-1 0,1 0 0,-1 1 0,1-1 0,-2 2 0,2-1 0,0 0 0,-1 1 0,1-1 0,0 0 0,0 0 0,0 1 0,0-1 0,0 0 0,0 1 0,0-1 0,0 0 0,0 1 0,1-1 0,-1 0 0,1 2 0,1 4 0,1 0 0,0 0 0,1 0 0,-1-1 0,6 8 0,26 24-1365,3-1-5461</inkml:trace>
  <inkml:trace contextRef="#ctx0" brushRef="#br0" timeOffset="3326.51">2681 657 24575,'0'-116'0,"-7"344"0,1-111 0,14 191 0,1-238 0,24 97 0,-26-141 0,0 0 0,3-1 0,0 0 0,1-1 0,1 0 0,29 42 0,-36-61 0,-1 1 0,1 0 0,1-1 0,-1 0 0,10 7 0,-13-11 0,-1 0 0,0 0 0,1 0 0,-1 0 0,0-1 0,1 1 0,-1 0 0,1-1 0,-1 0 0,1 1 0,-1-1 0,1 0 0,0 1 0,-1-1 0,1 0 0,-1 0 0,1 0 0,0 0 0,-1-1 0,1 1 0,-1 0 0,1-1 0,-1 1 0,1-1 0,-1 0 0,1 1 0,-1-1 0,1 0 0,-1 0 0,0 0 0,2-1 0,1-2 0,-1 0 0,0 0 0,-1-1 0,1 1 0,-1-1 0,0 1 0,0-1 0,0 0 0,-1 0 0,1 1 0,-1-1 0,-1 0 0,2-7 0,-1-9 0,-2-39 0,-1 38 0,-1-1 0,-1 1 0,-1 0 0,-1 0 0,-1 0 0,0 1 0,-2 0 0,-1 1 0,0 0 0,-21-29 0,8 17 0,-2 1 0,-2 2 0,0 0 0,-2 2 0,-38-28 0,48 41 0,14 11 0,-1 0 0,1-1 0,0 0 0,0 0 0,1 0 0,-1 0 0,1-1 0,0 1 0,0-1 0,0 0 0,1-1 0,-6-10 0,9 15 0,0-1 0,0 1 0,0-1 0,0 1 0,0-1 0,0 1 0,0 0 0,1-1 0,-1 1 0,1-1 0,-1 1 0,1 0 0,-1 0 0,1-1 0,0 1 0,0 0 0,-1 0 0,1 0 0,0-1 0,0 1 0,0 0 0,0 0 0,1 1 0,-1-1 0,0 0 0,0 0 0,0 0 0,1 1 0,1-1 0,43-17 0,-42 17 0,89-24 0,70-23 0,-138 39 0,0-1 0,0-1 0,-1-1 0,27-19 0,-47 27 0,1 1 0,-1-1 0,1 0 0,-1-1 0,0 1 0,4-8 0,-7 12 0,0-1 0,-1 0 0,1 0 0,-1 1 0,1-1 0,-1 0 0,1 0 0,-1 0 0,0 0 0,1 0 0,-1 0 0,0 1 0,0-1 0,1 0 0,-1 0 0,0 0 0,0 0 0,0 0 0,0 0 0,0 0 0,-1 0 0,1 0 0,0 0 0,0 0 0,0 0 0,-1 0 0,1 0 0,-1 1 0,1-1 0,-1 0 0,1 0 0,-1 0 0,1 1 0,-1-1 0,0 0 0,1 1 0,-1-1 0,0 0 0,1 1 0,-1-1 0,0 1 0,0-1 0,0 1 0,0-1 0,-1 1 0,-1-1 0,0 0 0,1 1 0,-1-1 0,0 1 0,0 0 0,0 0 0,0 0 0,0 0 0,1 1 0,-1-1 0,0 1 0,0-1 0,0 1 0,1 0 0,-1 0 0,1 0 0,-1 1 0,1-1 0,-1 1 0,1-1 0,-1 1 0,1 0 0,0 0 0,0 0 0,0 0 0,0 0 0,-2 4 0,-2 1 0,0 1 0,1 1 0,0-1 0,0 1 0,1 0 0,-6 16 0,7-17 0,1 0 0,0 0 0,1 0 0,0 0 0,0 0 0,1 0 0,0 0 0,0 1 0,1-1 0,0 0 0,0 0 0,1 0 0,0 0 0,0 0 0,1 0 0,4 7 0,-4-9 0,1 0 0,-1-1 0,2 0 0,-1 1 0,0-1 0,1-1 0,0 1 0,0-1 0,1 0 0,-1 0 0,1 0 0,0-1 0,0 0 0,0 0 0,0 0 0,0-1 0,1 0 0,-1 0 0,14 1 0,-17-2 0,1 0 0,0-1 0,0 1 0,0-1 0,0 0 0,0 0 0,0 0 0,0-1 0,0 0 0,0 0 0,0 0 0,0 0 0,0 0 0,0-1 0,-1 1 0,1-1 0,-1 0 0,1 0 0,-1-1 0,0 1 0,0-1 0,0 1 0,0-1 0,0 0 0,-1 0 0,1-1 0,-1 1 0,0 0 0,0-1 0,0 1 0,0-1 0,-1 0 0,1 1 0,-1-1 0,0 0 0,0 0 0,0 0 0,-1 0 0,0 0 0,1 0 0,-2-7 0,1 3 0,-1 1 0,0-1 0,0 1 0,-1 0 0,0 0 0,0 0 0,-1 0 0,0 0 0,0 0 0,0 0 0,-1 1 0,0 0 0,0 0 0,-1 0 0,0 0 0,-9-9 0,-1 3 0,0 0 0,0 1 0,-1 1 0,-1 0 0,-22-9 0,44 16 0,14 2 0,25 0 0,-33 1 0,0-1 0,0 0 0,0-1 0,0 0 0,0 0 0,-1-1 0,1-1 0,-1 1 0,0-2 0,0 0 0,0 0 0,0 0 0,-1-1 0,0-1 0,0 0 0,-1 0 0,0 0 0,0-1 0,-1-1 0,0 1 0,0-1 0,-1 0 0,0 0 0,-1-1 0,0 0 0,0 0 0,-1 0 0,0-1 0,-1 1 0,0-1 0,-1 0 0,2-21 0,-2 12 0,-3-37 0,1 52 0,0 0 0,0 0 0,-1 0 0,0 0 0,0 0 0,-1 0 0,1 1 0,-1-1 0,0 0 0,0 1 0,-1-1 0,-4-5 0,7 10 0,0 0 0,0-1 0,0 1 0,-1 0 0,1 0 0,0 0 0,0-1 0,0 1 0,-1 0 0,1 0 0,0 0 0,0 0 0,-1 0 0,1 0 0,0 0 0,0-1 0,-1 1 0,1 0 0,0 0 0,0 0 0,-1 0 0,1 0 0,0 0 0,0 0 0,-1 0 0,1 0 0,0 0 0,0 1 0,-1-1 0,1 0 0,0 0 0,0 0 0,-1 0 0,1 0 0,0 0 0,0 0 0,0 1 0,-1-1 0,1 0 0,0 0 0,0 0 0,0 1 0,0-1 0,-1 0 0,1 0 0,0 0 0,0 1 0,0-1 0,0 0 0,0 0 0,0 1 0,0-1 0,-1 0 0,-3 17 0,1 2 0,1 0 0,1-1 0,1 1 0,0 0 0,6 32 0,24 95 0,-27-136 0,10 40 0,20 52 0,-25-81 0,1-1 0,1 0 0,0-1 0,2-1 0,16 22 0,-25-36 0,1 0 0,-1-1 0,0 1 0,1-1 0,0 0 0,0 0 0,0-1 0,0 1 0,7 3 0,-9-6 0,-1 1 0,1-1 0,-1 0 0,1 1 0,-1-1 0,1 0 0,-1 0 0,1 0 0,-1 0 0,1 0 0,-1-1 0,1 1 0,-1 0 0,1-1 0,-1 1 0,1-1 0,-1 1 0,0-1 0,1 0 0,-1 0 0,0 1 0,1-1 0,-1 0 0,0 0 0,0 0 0,0-1 0,0 1 0,0 0 0,0 0 0,0 0 0,0-1 0,-1 1 0,2-2 0,4-9 0,-1 0 0,0 0 0,-1 0 0,0-1 0,-1 1 0,3-22 0,3-83 0,-8 96 0,0 14 0,4-88 0,-12-163 0,0 229 0,7 29 0,0 0 0,0 0 0,0-1 0,-1 1 0,1 0 0,0 0 0,0 0 0,0 0 0,0 0 0,0-1 0,-1 1 0,1 0 0,0 0 0,0 0 0,0 0 0,0 0 0,-1 0 0,1 0 0,0 0 0,0 0 0,0-1 0,-1 1 0,1 0 0,0 0 0,0 0 0,0 0 0,-1 0 0,1 0 0,0 0 0,0 0 0,0 1 0,-1-1 0,1 0 0,0 0 0,0 0 0,0 0 0,-1 0 0,1 0 0,0 0 0,0 0 0,0 0 0,0 1 0,-1-1 0,1 0 0,0 0 0,0 0 0,0 0 0,0 0 0,0 1 0,0-1 0,-1 0 0,1 0 0,0 1 0,-2 4 0,-1 0 0,1 0 0,0 1 0,1-1 0,-1 1 0,0 10 0,-1 11 0,1 1 0,1-1 0,2 1 0,0-1 0,2 0 0,1 0 0,9 31 0,-7-38 0,1 1 0,0-1 0,2 0 0,0 0 0,1-1 0,2-1 0,-1 0 0,2 0 0,24 25 0,-34-38 0,1-2 0,0 1 0,0 0 0,1-1 0,-1 0 0,1 0 0,0 0 0,0-1 0,0 1 0,0-1 0,0 0 0,0-1 0,0 1 0,8 0 0,-9-2 0,-1 0 0,0 0 0,1-1 0,-1 1 0,0-1 0,1 0 0,-1 0 0,0 0 0,0 0 0,0-1 0,0 1 0,0-1 0,0 0 0,0 0 0,0 0 0,-1 0 0,1 0 0,-1 0 0,1-1 0,-1 0 0,0 1 0,0-1 0,0 0 0,1-3 0,6-11 0,-2 0 0,0-1 0,-2 1 0,1-1 0,-2 0 0,-1 0 0,0-1 0,-1 1 0,-1-1 0,-2-24 0,-2 21 0,3 22 0,0 0 0,-1 0 0,1 0 0,0 0 0,0 0 0,0 0 0,0 0 0,-1 0 0,1 0 0,0 0 0,0 0 0,0 0 0,0 0 0,-1 0 0,1 0 0,0 0 0,0 0 0,0 0 0,0 0 0,-1 0 0,1 0 0,0 0 0,0 0 0,0 0 0,0 0 0,0 0 0,-1 1 0,1-1 0,0 0 0,0 0 0,0 0 0,0 0 0,0 0 0,0 1 0,0-1 0,-1 0 0,1 0 0,0 0 0,0 0 0,0 0 0,0 1 0,0-1 0,0 0 0,0 0 0,0 0 0,0 1 0,0-1 0,0 0 0,0 0 0,-9 40 0,8-21 0,1 1 0,1-1 0,1 0 0,0 0 0,2 0 0,7 26 0,-8-38 0,-1 0 0,1 0 0,1 0 0,0 0 0,-1 0 0,2-1 0,-1 0 0,8 9 0,-8-12 0,-1 0 0,0-1 0,1 1 0,0 0 0,-1-1 0,1 0 0,0 0 0,0 0 0,0-1 0,1 1 0,-1-1 0,0 0 0,0 0 0,1 0 0,7 0 0,-10-1 0,1 0 0,-1 0 0,1-1 0,-1 1 0,1 0 0,-1-1 0,1 0 0,-1 1 0,0-1 0,1 0 0,-1 0 0,0-1 0,0 1 0,0 0 0,0-1 0,0 1 0,3-4 0,-2 2 0,0-1 0,0 0 0,-1 0 0,1 0 0,-1 0 0,0 0 0,0 0 0,0-1 0,0-4 0,1 0 0,-1 0 0,-1 0 0,0 0 0,0-1 0,-1 1 0,0 0 0,0 0 0,-1 0 0,-3-12 0,1 14 0,1 0 0,-1 1 0,-1-1 0,0 1 0,1-1 0,-2 1 0,1 0 0,-1 1 0,0-1 0,0 1 0,-1 0 0,1 0 0,-1 1 0,0 0 0,0 0 0,-9-4 0,9 4 0,0 1 0,0 1 0,0-1 0,0 1 0,-1 0 0,1 1 0,-1-1 0,1 1 0,-1 1 0,1-1 0,-1 1 0,0 0 0,1 1 0,-1-1 0,1 1 0,-1 1 0,1-1 0,-9 4 0,13-4 0,0 0 0,0 0 0,0 0 0,0 0 0,0 0 0,0 1 0,0-1 0,0 0 0,1 1 0,-1 0 0,0-1 0,1 1 0,-3 4 0,4-5 0,-1 0 0,1 0 0,0 0 0,-1 0 0,1 0 0,0 1 0,0-1 0,0 0 0,0 0 0,0 0 0,0 0 0,0 1 0,0-1 0,0 0 0,1 0 0,-1 0 0,0 0 0,1 1 0,0 0 0,1 1 0,0 0 0,1 0 0,-1 0 0,1 0 0,-1-1 0,1 1 0,0-1 0,0 0 0,0 1 0,0-1 0,0-1 0,1 1 0,-1 0 0,1-1 0,3 1 0,11 3 0,1-1 0,0-1 0,0 0 0,1-2 0,-1 0 0,0-1 0,0-1 0,1-1 0,-1 0 0,0-2 0,-1 0 0,1-1 0,19-8 0,-33 11 0,-1-1 0,1 0 0,-1 0 0,1 0 0,-1 0 0,0 0 0,0-1 0,6-7 0,-14 17 0,0 0 0,0 1 0,0-1 0,1 1 0,0 0 0,1 0 0,-4 13 0,-5 53 0,10-66 0,1 0 0,0 0 0,0 0 0,1 0 0,0-1 0,0 1 0,1 0 0,0 0 0,0-1 0,0 1 0,1-1 0,0 0 0,0 1 0,6 6 0,-7-10 0,0 0 0,1 0 0,-1-1 0,1 1 0,0-1 0,0 1 0,0-1 0,0 0 0,0 0 0,0-1 0,1 1 0,-1 0 0,0-1 0,1 0 0,0 0 0,-1 0 0,1 0 0,-1-1 0,1 1 0,0-1 0,0 0 0,-1 0 0,1-1 0,0 1 0,-1-1 0,1 1 0,0-1 0,4-2 0,-3 1 0,1 0 0,-1-1 0,0 0 0,0 0 0,0 0 0,0-1 0,-1 1 0,1-1 0,-1 0 0,0-1 0,0 1 0,-1-1 0,1 1 0,-1-1 0,4-7 0,-3 4 0,-1 1 0,0-1 0,0 0 0,0 1 0,-1-1 0,0 0 0,-1 0 0,0-1 0,0 1 0,-1-10 0,-3 5 0,-1 20 0,-3 23 0,6-26 0,1 0 0,0 1 0,0-1 0,1 1 0,-1-1 0,1 0 0,0 0 0,0 1 0,1-1 0,-1 0 0,1 0 0,0 0 0,0 0 0,0 0 0,0-1 0,1 1 0,0-1 0,-1 1 0,1-1 0,0 0 0,1 0 0,-1 0 0,1-1 0,-1 1 0,1-1 0,0 0 0,-1 0 0,1 0 0,0 0 0,1-1 0,-1 1 0,0-1 0,0 0 0,1-1 0,-1 1 0,0-1 0,1 0 0,-1 0 0,0 0 0,1 0 0,-1-1 0,0 1 0,1-1 0,-1-1 0,0 1 0,0 0 0,0-1 0,0 0 0,0 0 0,0 0 0,-1-1 0,1 1 0,0-1 0,-1 0 0,0 0 0,0 0 0,0 0 0,3-5 0,0-1 0,-1 1 0,0-1 0,-1-1 0,0 1 0,0 0 0,-1-1 0,0 0 0,-1 0 0,0 0 0,0 0 0,-1 0 0,-1-20 0,0 23 0,0 0 0,-1 0 0,0 0 0,0 0 0,-1 0 0,1 1 0,-2-1 0,1 1 0,-1-1 0,1 1 0,-2 0 0,1 0 0,-1 0 0,0 0 0,0 1 0,0 0 0,-1 0 0,0 0 0,-10-8 0,14 12 0,0 0 0,0 0 0,0 1 0,0-1 0,0 0 0,0 1 0,0-1 0,-1 1 0,1-1 0,0 1 0,0 0 0,0-1 0,-1 1 0,1 0 0,0 0 0,0 0 0,-1 0 0,1 0 0,0 0 0,0 0 0,0 0 0,-1 1 0,1-1 0,-2 1 0,3-1 0,0 0 0,0 1 0,-1-1 0,1 0 0,0 1 0,0-1 0,0 0 0,0 1 0,-1-1 0,1 0 0,0 1 0,0-1 0,0 1 0,0-1 0,0 0 0,0 1 0,0-1 0,0 1 0,0-1 0,0 0 0,0 1 0,0-1 0,0 0 0,1 1 0,-1-1 0,0 1 0,12 16 0,13 3-1365,2-1-5461</inkml:trace>
  <inkml:trace contextRef="#ctx0" brushRef="#br0" timeOffset="4159.11">5009 595 24575,'27'259'0,"-28"-223"0,1-36 0,0 0 0,0 0 0,0 1 0,0-1 0,0 0 0,0 0 0,0 1 0,0-1 0,0 0 0,0 0 0,0 0 0,0 1 0,-1-1 0,1 0 0,0 0 0,0 1 0,0-1 0,0 0 0,0 0 0,-1 0 0,1 0 0,0 1 0,0-1 0,0 0 0,-1 0 0,1 0 0,0 0 0,0 0 0,0 0 0,-1 0 0,1 0 0,0 1 0,0-1 0,-1 0 0,1 0 0,0 0 0,-11-15 0,6 6 0,1-1 0,0 0 0,0 0 0,1 0 0,1-1 0,-3-19 0,4 26 0,1 0 0,0 0 0,0 1 0,0-1 0,1 0 0,-1 1 0,1-1 0,0 0 0,0 1 0,0-1 0,0 1 0,1-1 0,0 1 0,-1 0 0,1 0 0,0-1 0,1 1 0,-1 1 0,0-1 0,1 0 0,0 0 0,-1 1 0,6-3 0,7-4 0,0 1 0,1 1 0,29-8 0,-30 10 0,-1 0 0,0 0 0,0-1 0,0-1 0,13-9 0,-23 13 0,0 0 0,0-1 0,0 1 0,-1-1 0,0 0 0,1 0 0,-1-1 0,0 1 0,-1 0 0,1-1 0,-1 0 0,0 0 0,0 1 0,-1-1 0,1 0 0,-1-1 0,0 1 0,-1 0 0,1-6 0,-1-15 0,-1 18 0,0 20 0,-1 24 0,1 0 0,2 0 0,2 0 0,1-1 0,2 1 0,19 66 0,-23-96 0,0 0 0,1-1 0,0 1 0,0-1 0,0 1 0,1-1 0,-1 0 0,8 7 0,-10-11 0,0 0 0,0 0 0,0 0 0,1 0 0,-1-1 0,0 1 0,1 0 0,-1-1 0,0 1 0,1 0 0,-1-1 0,0 0 0,1 1 0,-1-1 0,1 0 0,-1 0 0,1 0 0,-1 0 0,1 0 0,-1 0 0,1 0 0,-1 0 0,0-1 0,1 1 0,-1-1 0,1 1 0,-1-1 0,0 1 0,1-1 0,-1 0 0,0 1 0,0-1 0,0 0 0,1 0 0,-1 0 0,0 0 0,0 0 0,0 0 0,0-1 0,-1 1 0,2-2 0,4-5 0,0-1 0,-1 0 0,0 0 0,-1 0 0,0 0 0,0-1 0,3-17 0,12-77 0,-12 61 0,-3 12 0,-3 18 0,1 0 0,1 0 0,4-16 0,1 76 0,-5-33 0,0 0 0,0-1 0,1 0 0,1 0 0,0 0 0,1 0 0,14 21 0,-18-31 0,0 0 0,0 0 0,0 0 0,1 0 0,0 0 0,-1-1 0,1 1 0,0-1 0,0 0 0,0 0 0,1 0 0,-1 0 0,0-1 0,1 1 0,-1-1 0,1 0 0,-1 0 0,1 0 0,0 0 0,0 0 0,-1-1 0,1 0 0,0 0 0,0 0 0,-1 0 0,1-1 0,0 1 0,-1-1 0,1 0 0,0 0 0,-1 0 0,1-1 0,5-2 0,-3 0 0,0 0 0,0 0 0,-1 0 0,1-1 0,-1 0 0,0 0 0,0-1 0,0 1 0,-1-1 0,0 0 0,5-9 0,-7 10 0,1 0 0,0 0 0,-1 0 0,0-1 0,0 1 0,-1 0 0,0-1 0,0 0 0,0 1 0,0-1 0,-1 0 0,0 1 0,0-1 0,-2-10 0,2 15 0,0 0 0,-1 0 0,1 1 0,0-1 0,0 0 0,-1 0 0,1 0 0,0 0 0,-1 1 0,1-1 0,-1 0 0,1 1 0,-1-1 0,0 0 0,1 1 0,-1-1 0,0 0 0,0 0 0,1 1 0,-1 0 0,1 0 0,-1 0 0,1 0 0,-1 0 0,1 0 0,0 0 0,-1 0 0,1 0 0,-1 0 0,1 0 0,-1 1 0,1-1 0,0 0 0,-1 0 0,1 0 0,-1 0 0,1 1 0,0-1 0,-1 0 0,1 1 0,0-1 0,-1 0 0,1 1 0,-2 1 0,0 0 0,0 1 0,1-1 0,0 0 0,-1 1 0,1-1 0,0 1 0,0-1 0,0 1 0,0 3 0,0 1 7,0-1 0,1 1 0,0 0 0,0 0 0,0 0 1,1-1-1,0 1 0,1 0 0,-1 0 0,1-1 0,1 1 0,-1-1 0,1 0 0,0 0 0,0 0 0,7 9 0,-3-6-156,0-1 1,1 0-1,0 0 1,0-1-1,1 0 1,0 0-1,0-1 1,0 0-1,16 7 1,18 5-6678</inkml:trace>
  <inkml:trace contextRef="#ctx0" brushRef="#br0" timeOffset="6093.96">6363 509 24575,'-21'-9'0,"-55"-20"0,71 27 0,0 1 0,-1 0 0,1 0 0,0 0 0,0 1 0,-1-1 0,1 1 0,0 1 0,-1-1 0,1 1 0,0 0 0,-7 2 0,10-3 0,0 1 0,-1 1 0,1-1 0,0 0 0,0 0 0,0 1 0,0 0 0,0-1 0,0 1 0,0 0 0,1 0 0,-1 0 0,0 0 0,1 0 0,0 0 0,-1 0 0,1 0 0,-1 3 0,1 0 0,-1 0 0,1-1 0,1 1 0,-1 0 0,1 0 0,-1 0 0,1-1 0,2 11 0,0-2 0,1 0 0,0 0 0,1 0 0,1 0 0,11 22 0,7 1 0,1-2 0,1 0 0,2-2 0,49 45 0,-58-58 0,-14-16 0,20 26 0,-23-28 0,-1 0 0,1-1 0,-1 1 0,1-1 0,-1 1 0,0 0 0,1 0 0,-1-1 0,0 1 0,0 0 0,0 0 0,0-1 0,1 1 0,-1 0 0,0 0 0,0-1 0,0 1 0,0 0 0,-1 0 0,1-1 0,0 1 0,0 0 0,0 0 0,-1-1 0,1 1 0,0 0 0,-1-1 0,1 1 0,0 0 0,-1-1 0,1 1 0,-1-1 0,1 1 0,-1 0 0,1-1 0,-1 1 0,0-1 0,1 0 0,-1 1 0,0-1 0,-1 1 0,-6 2 0,-1 0 0,1-1 0,-1 0 0,0 0 0,0-1 0,0 0 0,-16-1 0,-64-8 0,82 8 0,0-1 0,0 0 0,0 0 0,1-1 0,-1 0 0,0 0 0,1-1 0,-1 1 0,1-1 0,0-1 0,0 1 0,0-1 0,-6-6 0,11 10 0,1-1 0,-1 0 0,1 1 0,0-1 0,-1 0 0,1 0 0,0 0 0,-1 1 0,1-1 0,0 0 0,0 0 0,-1 0 0,1 0 0,0 1 0,0-1 0,0 0 0,0 0 0,0 0 0,1 0 0,-1 0 0,0 1 0,0-1 0,0 0 0,1 0 0,-1 0 0,0 1 0,1-1 0,-1 0 0,1 0 0,-1 1 0,1-1 0,-1 0 0,1 1 0,0-1 0,-1 1 0,1-1 0,0 1 0,0-1 0,32-19 0,-31 19 0,162-65 0,-15 7 0,-125 48 0,-1-1 0,0-2 0,-1 0 0,22-19 0,-38 29 0,0-2 0,-1 1 0,0-1 0,-1 1 0,7-10 0,-11 14 0,1 0 0,0 1 0,-1-1 0,1 0 0,-1 0 0,1 0 0,-1 0 0,1 0 0,-1 0 0,1 0 0,-1 0 0,0 0 0,0 0 0,0-1 0,1 1 0,-1 0 0,0 0 0,-1 0 0,1 0 0,0 0 0,0 0 0,0 0 0,0 0 0,-1 0 0,1 0 0,-1 0 0,1 0 0,-1 0 0,1 0 0,-1 0 0,1 0 0,-1 0 0,0 0 0,1 1 0,-1-1 0,0 0 0,0 0 0,0 1 0,0-1 0,0 0 0,1 1 0,-1-1 0,0 1 0,0 0 0,-2-1 0,-3-1 0,1 1 0,0 0 0,-1 0 0,1 0 0,-1 1 0,1 0 0,-1 0 0,1 1 0,-1-1 0,1 1 0,0 0 0,-1 1 0,1-1 0,0 1 0,0 0 0,0 0 0,0 1 0,0-1 0,0 1 0,1 0 0,0 1 0,-1-1 0,1 1 0,0 0 0,-4 4 0,4-3 0,0-1 0,0 1 0,1 0 0,-1 0 0,1 1 0,0-1 0,1 1 0,-1-1 0,1 1 0,0 0 0,0 0 0,1 0 0,0 0 0,0 0 0,0 0 0,1 0 0,0 0 0,0 0 0,0 0 0,1 1 0,0-1 0,3 8 0,-3-11 0,0 0 0,0 0 0,1 0 0,-1 0 0,1-1 0,0 1 0,0-1 0,0 1 0,0-1 0,0 1 0,0-1 0,1 0 0,-1 0 0,1 0 0,-1 0 0,1-1 0,0 1 0,0-1 0,0 0 0,0 0 0,0 0 0,0 0 0,0 0 0,0 0 0,0-1 0,1 0 0,-1 1 0,0-1 0,0 0 0,0-1 0,1 1 0,4-2 0,-1 1 0,0-1 0,1 0 0,-1 0 0,0-1 0,0 0 0,0 0 0,-1-1 0,1 0 0,-1 0 0,0 0 0,0-1 0,10-10 0,-10 8 0,0-1 0,-1 0 0,0 0 0,0-1 0,-1 0 0,5-12 0,-7 15 0,0 0 0,-1 1 0,0-1 0,1 0 0,-2 0 0,1 0 0,-1 0 0,0 0 0,0 1 0,0-1 0,-3-10 0,3 15 0,0 0 0,-1-1 0,1 1 0,0 0 0,-1 0 0,1 0 0,-1-1 0,0 1 0,1 0 0,-1 0 0,0 0 0,1 0 0,-1 0 0,0 0 0,0 0 0,-2-1 0,3 2 0,-1 0 0,1 0 0,-1 0 0,1 0 0,-1 0 0,1 0 0,-1 0 0,1 0 0,-1 0 0,1 0 0,-1 0 0,1 1 0,-1-1 0,1 0 0,0 0 0,-1 0 0,1 1 0,-1-1 0,1 0 0,0 0 0,-1 1 0,1-1 0,-1 0 0,1 1 0,0-1 0,-1 1 0,1 0 0,-3 2 0,1 1 0,0-1 0,0 1 0,1-1 0,-1 1 0,1 0 0,0 0 0,-2 6 0,2-2 0,1 0 0,-1 1 0,1-1 0,1 1 0,-1-1 0,1 0 0,1 0 0,0 1 0,4 11 0,-5-16 0,1 0 0,-1 0 0,1-1 0,0 1 0,1-1 0,-1 1 0,0-1 0,1 0 0,0 0 0,-1 0 0,1 0 0,1 0 0,-1-1 0,0 1 0,1-1 0,-1 0 0,1 0 0,-1 0 0,1-1 0,0 1 0,5 1 0,-7-3 0,0 0 0,0 0 0,0 1 0,0-1 0,-1 0 0,1-1 0,0 1 0,0 0 0,0 0 0,0-1 0,-1 1 0,1-1 0,0 1 0,0-1 0,-1 0 0,1 0 0,-1 0 0,1 0 0,1-1 0,0-1 0,0 0 0,0 0 0,0 0 0,-1-1 0,1 1 0,-1-1 0,0 1 0,2-5 0,2-4 0,-2-1 0,1 0 0,-2 0 0,3-16 0,-4 21 0,-2 2 0,1 0 0,0 0 0,1 0 0,-1 0 0,6-11 0,-7 17 0,0-1 0,1 1 0,-1-1 0,0 1 0,1 0 0,-1-1 0,0 1 0,1 0 0,-1-1 0,0 1 0,1 0 0,-1 0 0,0-1 0,1 1 0,-1 0 0,1 0 0,-1 0 0,1-1 0,-1 1 0,0 0 0,1 0 0,-1 0 0,1 0 0,-1 0 0,1 0 0,-1 0 0,1 0 0,-1 0 0,1 0 0,-1 0 0,1 0 0,1 1 0,0 1 0,0-1 0,-1 0 0,1 0 0,0 1 0,-1-1 0,1 1 0,-1 0 0,0-1 0,1 1 0,1 3 0,35 58 0,-28-44 0,1-1 0,1 1 0,1-2 0,0 0 0,27 27 0,-38-43 0,0 1 0,-1 0 0,1-1 0,0 1 0,0-1 0,0 0 0,0 1 0,0-1 0,0 0 0,0 0 0,0 0 0,1-1 0,-1 1 0,0 0 0,0-1 0,1 0 0,-1 1 0,0-1 0,1 0 0,-1 0 0,0 0 0,1-1 0,-1 1 0,0 0 0,1-1 0,-1 0 0,0 1 0,0-1 0,1 0 0,-1 0 0,0 0 0,0-1 0,0 1 0,0 0 0,-1-1 0,1 1 0,0-1 0,0 0 0,-1 1 0,1-1 0,-1 0 0,0 0 0,0 0 0,2-4 0,4-7 0,0-1 0,-1 1 0,-1-1 0,0 0 0,-1-1 0,-1 1 0,2-18 0,-1-3 0,-2-65 0,-1 128 0,-1 8 0,5 37 0,-4-64 0,0 0 0,1-1 0,0 1 0,0-1 0,1 1 0,0-1 0,1 0 0,-1 0 0,1-1 0,8 11 0,-12-17 0,1 0 0,0 0 0,0 0 0,0 0 0,-1 0 0,1-1 0,0 1 0,0 0 0,0-1 0,0 1 0,0 0 0,0-1 0,0 1 0,1-1 0,-1 0 0,0 1 0,0-1 0,0 0 0,0 0 0,0 1 0,1-1 0,-1 0 0,2-1 0,-1 1 0,0-1 0,0 0 0,-1 1 0,1-1 0,0 0 0,-1 0 0,1 0 0,-1-1 0,1 1 0,-1 0 0,1 0 0,-1-1 0,2-2 0,3-5 0,1-1 0,-2 0 0,9-21 0,-12 27 0,18-57 0,-17 47 0,2 0 0,-1 0 0,13-23 0,-17 36 0,0 1 0,0 0 0,0-1 0,0 1 0,1 0 0,-1-1 0,0 1 0,0 0 0,0-1 0,1 1 0,-1 0 0,0 0 0,1-1 0,-1 1 0,0 0 0,1 0 0,-1 0 0,0-1 0,1 1 0,-1 0 0,0 0 0,1 0 0,-1 0 0,0 0 0,1 0 0,-1 0 0,1 0 0,-1 0 0,0 0 0,1 0 0,-1 0 0,1 0 0,-1 0 0,12 11 0,6 26 0,-16-30 0,3 3 0,0 0 0,1 0 0,0 0 0,0-1 0,1 0 0,1 0 0,-1-1 0,1 0 0,0 0 0,1-1 0,0 0 0,17 10 0,-21-14 0,1 0 0,0-1 0,0 1 0,0-1 0,0 0 0,0-1 0,0 0 0,0 0 0,0 0 0,1-1 0,-1 0 0,0 0 0,1 0 0,-1-1 0,0 0 0,0 0 0,0-1 0,0 1 0,0-1 0,0-1 0,0 1 0,0-1 0,-1 0 0,8-6 0,-5 3 0,-1 0 0,0 0 0,0-1 0,-1 0 0,0-1 0,0 1 0,-1-1 0,0 0 0,0 0 0,5-15 0,-7 17 0,-1 0 0,0-1 0,0 1 0,0 0 0,-1-1 0,0 1 0,0-1 0,-1 0 0,1 1 0,-1-1 0,-1 1 0,0-1 0,0 0 0,0 1 0,-4-13 0,4 17 0,0-1 0,0 1 0,0 0 0,0 0 0,0 0 0,-1 0 0,1 1 0,0-1 0,-1 0 0,0 1 0,1-1 0,-1 0 0,0 1 0,0 0 0,0-1 0,0 1 0,-2-1 0,3 2 0,-1-1 0,0 1 0,1 0 0,-1 0 0,0 0 0,1 0 0,-1 0 0,0 0 0,1 0 0,-1 0 0,0 1 0,1-1 0,-1 1 0,0-1 0,1 1 0,-1-1 0,1 1 0,-2 1 0,-1 1 0,0-1 0,1 1 0,-1 1 0,1-1 0,0 0 0,0 1 0,0-1 0,0 1 0,1 0 0,0 0 0,-1 0 0,1 0 0,1 0 0,-1 1 0,-1 6 0,2-4 0,0 0 0,0 0 0,0 0 0,1 0 0,0 0 0,1 1 0,0-1 0,0 0 0,0 0 0,1 0 0,0 0 0,0-1 0,1 1 0,0 0 0,4 6 0,-1-4 0,0-1 0,0 1 0,1-1 0,0-1 0,1 1 0,-1-1 0,1-1 0,1 1 0,15 8 0,-12-8 0,-1-1 0,1 0 0,0-1 0,1-1 0,-1 0 0,1-1 0,0 0 0,0-1 0,0 0 0,0-1 0,0 0 0,0-1 0,0-1 0,0 0 0,0-1 0,0 0 0,13-4 0,-20 4-80,-1-1 0,1 1-1,-1-1 1,0 0 0,0 0-1,0-1 1,0 0 0,0 0-1,-1 0 1,0 0 0,0-1 0,0 1-1,0-1 1,-1 0 0,1 0-1,3-10 1,2-10-6746</inkml:trace>
  <inkml:trace contextRef="#ctx0" brushRef="#br0" timeOffset="7396.06">8523 466 24575,'35'-49'0,"-16"22"0,23-41 0,-41 68 0,-1-1 0,0 1 0,1-1 0,-1 1 0,1-1 0,-1 0 0,0 1 0,0-1 0,1 1 0,-1-1 0,0 0 0,0 1 0,0-1 0,0 0 0,0 1 0,0-1 0,0 0 0,0 1 0,0-1 0,0 0 0,0 1 0,0-1 0,0 0 0,-1 0 0,-12 3 0,-20 19 0,28-17 0,-1 1 0,1 0 0,0 0 0,0 0 0,1 1 0,0 0 0,0 0 0,0 0 0,0 0 0,1 0 0,0 1 0,1 0 0,-1-1 0,1 1 0,0 0 0,1 0 0,0 0 0,0 0 0,0 0 0,1 1 0,0-1 0,1 0 0,-1 0 0,2 0 0,-1 0 0,1 0 0,-1 0 0,2 0 0,-1 0 0,1-1 0,0 1 0,1-1 0,-1 0 0,1 0 0,7 8 0,3 3 0,30 27 0,-31-32 0,-1 0 0,0 1 0,15 20 0,-27-32 0,1-1 0,0 1 0,-1 0 0,1 0 0,0 0 0,-1 0 0,1 0 0,-1 0 0,0 0 0,1 0 0,-1 0 0,0 0 0,1 0 0,-1 0 0,0 0 0,0 0 0,0 0 0,0 1 0,0-1 0,0 0 0,0 0 0,0 0 0,-1 0 0,1 0 0,0 0 0,-1 0 0,1 0 0,-1 0 0,0 1 0,0-1 0,-1 1 0,0-1 0,1 0 0,-1 0 0,0 0 0,0 0 0,0-1 0,0 1 0,0 0 0,0-1 0,1 1 0,-2-1 0,1 0 0,-2 0 0,-7 1 0,0-1 0,1-1 0,-1 0 0,-18-4 0,22 4 0,1-2 0,-1 1 0,1-1 0,0 0 0,0 0 0,0-1 0,0 1 0,1-1 0,0-1 0,-1 1 0,-7-10 0,12 12 0,-1 0 0,1 0 0,-1 0 0,1 0 0,0 0 0,0 0 0,0-1 0,0 1 0,0 0 0,1-1 0,-1 1 0,1 0 0,0-1 0,-1 1 0,1-1 0,0 1 0,0-1 0,1 1 0,-1-1 0,0 1 0,1-1 0,-1 1 0,1 0 0,0-1 0,0 1 0,0 0 0,0 0 0,0-1 0,1 1 0,-1 0 0,1 0 0,-1 0 0,1 1 0,0-1 0,2-2 0,5-4 0,0 0 0,1 1 0,0 0 0,0 0 0,1 1 0,15-6 0,76-25 0,-16 6 0,-67 24 0,0-2 0,-1-1 0,0 0 0,-1-1 0,0-1 0,0-1 0,18-18 0,-29 24 0,0 1 0,0-2 0,-1 1 0,0-1 0,0 1 0,-1-1 0,0-1 0,0 1 0,-1-1 0,0 1 0,0-1 0,-1 0 0,0 0 0,-1 0 0,0 0 0,-1 0 0,1 0 0,-3-16 0,0 17 0,1-1 0,-2 1 0,1 0 0,-1 0 0,-1 0 0,1 1 0,-1-1 0,-1 1 0,1 0 0,-7-7 0,9 11 0,0 0 0,0 1 0,0-1 0,-1 0 0,1 1 0,-1 0 0,1-1 0,-1 1 0,0 0 0,0 0 0,0 1 0,0-1 0,0 1 0,-1-1 0,1 1 0,0 0 0,-1 0 0,1 1 0,-1-1 0,1 1 0,-1 0 0,1-1 0,-1 1 0,1 1 0,-1-1 0,-4 2 0,4-1 0,1 1 0,-1 0 0,1 1 0,0-1 0,0 0 0,0 1 0,0 0 0,0 0 0,0 0 0,1 0 0,-1 0 0,1 0 0,0 1 0,0-1 0,0 1 0,1-1 0,-1 1 0,1 0 0,-1 5 0,-3 11 0,1-1 0,-3 31 0,5-19 0,0 0 0,2 0 0,2 1 0,1-1 0,1 0 0,1 0 0,2-1 0,1 0 0,2 0 0,1-1 0,1 0 0,1 0 0,26 40 0,-34-62 0,-1 0 0,1-1 0,1 1 0,-1-1 0,1 0 0,0-1 0,0 0 0,1 0 0,10 7 0,-15-11 0,0 0 0,0 0 0,1-1 0,-1 1 0,1 0 0,-1-1 0,0 0 0,1 1 0,-1-1 0,1 0 0,-1 0 0,1 0 0,-1 0 0,1-1 0,-1 1 0,1-1 0,-1 0 0,0 1 0,1-1 0,-1 0 0,0 0 0,0-1 0,0 1 0,1 0 0,-1-1 0,-1 1 0,1-1 0,0 0 0,0 1 0,-1-1 0,1 0 0,-1 0 0,1 0 0,1-4 0,5-6 0,-1-1 0,0-1 0,-1 1 0,-1-1 0,0 0 0,5-24 0,-5 12 0,-1 0 0,1-50 0,-7 42 0,1 32 0,1 1 0,0 0 0,0-1 0,-1 1 0,1 0 0,-1 0 0,1-1 0,-1 1 0,1 0 0,-1 0 0,0 0 0,0-1 0,0 1 0,1 0 0,-1 0 0,0 0 0,0 1 0,0-1 0,-1 0 0,1 0 0,-1 0 0,1 0 0,0 1 0,1 1 0,-1-1 0,1 0 0,-1 0 0,0 0 0,1 0 0,-1 0 0,1 0 0,-1 1 0,0-1 0,1 0 0,-1 1 0,1-1 0,-1 0 0,1 1 0,-1-1 0,1 0 0,0 1 0,-1-1 0,1 1 0,-1-1 0,1 1 0,0-1 0,-1 1 0,1-1 0,0 1 0,0-1 0,-1 1 0,1 0 0,0-1 0,0 1 0,0-1 0,0 1 0,0 0 0,-6 26 0,6-25 0,-1 9 0,0 1 0,0 0 0,1-1 0,0 1 0,1 0 0,1-1 0,0 1 0,0-1 0,1 1 0,9 20 0,-9-27 0,-1 1 0,2-1 0,-1 0 0,1 0 0,0 0 0,0 0 0,0 0 0,1-1 0,-1 0 0,1 0 0,0 0 0,0-1 0,1 0 0,-1 0 0,1 0 0,0 0 0,-1-1 0,1 0 0,0 0 0,0-1 0,1 1 0,6-1 0,-8 0 0,1-1 0,-1 0 0,0 0 0,1 0 0,-1-1 0,0 0 0,0 0 0,0 0 0,0-1 0,0 1 0,0-1 0,0-1 0,0 1 0,-1 0 0,1-1 0,-1 0 0,0 0 0,0-1 0,0 1 0,0-1 0,0 0 0,-1 0 0,0 0 0,0 0 0,3-6 0,-2 4 0,-1-1 0,0 1 0,0-1 0,0 0 0,-1 0 0,0-1 0,0 1 0,-1 0 0,0-1 0,-1 1 0,1-1 0,-1 1 0,-1 0 0,1-1 0,-1 1 0,-1-1 0,-2-10 0,3 16 0,0 0 0,0 0 0,0 0 0,0 1 0,0-1 0,0 0 0,0 0 0,-1 1 0,1-1 0,0 1 0,-1-1 0,0 1 0,1-1 0,-1 1 0,0 0 0,1 0 0,-5-2 0,5 3 0,0 0 0,0-1 0,0 1 0,0 0 0,0 0 0,0 0 0,0 0 0,0 0 0,0 0 0,0 0 0,0 1 0,0-1 0,0 0 0,0 1 0,0-1 0,0 0 0,0 1 0,1-1 0,-1 1 0,0-1 0,0 1 0,0 0 0,1-1 0,-1 1 0,0 0 0,0 0 0,1-1 0,-1 1 0,1 0 0,-1 0 0,1 0 0,-1 0 0,1 0 0,0 0 0,-1 0 0,1-1 0,0 1 0,-1 2 0,-1 4 0,1-1 0,-1 1 0,1 0 0,0-1 0,1 1 0,-1 0 0,2 0 0,-1 0 0,1-1 0,-1 1 0,2 0 0,-1-1 0,1 1 0,0-1 0,4 8 0,-5-11 0,1 1 0,0-1 0,0 0 0,0 0 0,1 0 0,-1 0 0,1 0 0,0 0 0,0-1 0,0 1 0,0-1 0,0 0 0,0 0 0,1 0 0,-1 0 0,1 0 0,-1-1 0,1 0 0,0 0 0,0 0 0,-1 0 0,1 0 0,0-1 0,0 1 0,0-1 0,0 0 0,0-1 0,3 0 0,1 0 0,-1-1 0,1 0 0,-1 0 0,0-1 0,0 0 0,0 0 0,0-1 0,0 0 0,-1 0 0,0 0 0,0-1 0,0 0 0,0 0 0,-1-1 0,0 1 0,0-1 0,0 0 0,7-14 0,-5 9 0,-1-1 0,0-1 0,-1 1 0,-1-1 0,1 0 0,-2 0 0,0 0 0,-1 0 0,2-26 0,6 597 0,-4-484 0,14 310 0,-22-334-1365,-3-14-5461</inkml:trace>
  <inkml:trace contextRef="#ctx0" brushRef="#br0" timeOffset="7902.11">9412 360 24575,'-1'2'0,"-1"0"0,1 0 0,0 0 0,-1 0 0,0 0 0,1 0 0,-1-1 0,0 1 0,0-1 0,0 0 0,0 1 0,0-1 0,0 0 0,0 0 0,-1 0 0,1 0 0,0-1 0,0 1 0,-4 0 0,3 0 0,19-4 0,0 0 0,0 1 0,0 1 0,0 1 0,0 0 0,0 1 0,0 1 0,0 0 0,0 1 0,0 1 0,-1 0 0,24 11 0,-19-7 0,-1 1 0,0 2 0,0-1 0,-1 2 0,0 1 0,-1 0 0,-1 1 0,28 29 0,-39-37 0,0 1 0,0-1 0,0 1 0,-1 0 0,0 1 0,-1-1 0,4 9 0,-6-14 0,-1 0 0,1 0 0,-1 0 0,0 0 0,1 0 0,-1 1 0,0-1 0,0 0 0,0 0 0,0 0 0,-1 0 0,1 0 0,-1 0 0,1 1 0,-1-1 0,0 0 0,1 0 0,-1 0 0,0 0 0,0-1 0,-1 1 0,1 0 0,0 0 0,-1-1 0,1 1 0,-1-1 0,1 1 0,-1-1 0,0 1 0,1-1 0,-4 1 0,-5 4 0,-1-2 0,0 1 0,0-1 0,-1-1 0,1 0 0,-1-1 0,-20 2 0,-88 0 0,107-4 0,-54-3-1365,10-3-5461</inkml:trace>
  <inkml:trace contextRef="#ctx0" brushRef="#br0" timeOffset="8500.28">9644 529 24575,'40'-16'0,"116"-55"0,-136 60 0,0 0 0,-1-2 0,0 0 0,-2-1 0,24-22 0,-39 33 0,0 1 0,0 0 0,0-1 0,0 1 0,0-1 0,0 0 0,-1 0 0,1 1 0,-1-1 0,0 0 0,0 0 0,0 0 0,0-1 0,0-3 0,-1 6 0,0 0 0,0 1 0,0-1 0,0 0 0,-1 0 0,1 0 0,0 0 0,-1 0 0,1 0 0,0 1 0,-1-1 0,1 0 0,-1 0 0,1 0 0,-1 1 0,1-1 0,-1 0 0,0 1 0,-1-2 0,0 1 0,0 0 0,0 0 0,0 0 0,0 0 0,0 0 0,-1 1 0,1-1 0,0 1 0,0-1 0,-1 1 0,-2 0 0,0 0 0,-1 0 0,1 0 0,-1 0 0,1 1 0,-1 0 0,1 0 0,-1 1 0,1-1 0,0 1 0,0 0 0,0 1 0,0-1 0,0 1 0,0 0 0,1 0 0,-8 7 0,9-6 0,0-1 0,0 0 0,0 1 0,1 0 0,-1-1 0,1 1 0,0 0 0,0 0 0,1 0 0,-1 1 0,1-1 0,0 0 0,0 1 0,0-1 0,1 0 0,-1 1 0,1-1 0,0 1 0,1-1 0,-1 1 0,2 6 0,3 4 0,-1-1 0,2 1 0,0-1 0,1-1 0,10 16 0,-8-13 0,0 0 0,12 33 0,-20-47-4,-1-1 0,1 1 0,-1 0 0,0 0 0,1 0 0,-1-1 0,0 1-1,0 0 1,0 0 0,0 0 0,0 0 0,-1 0 0,1 0 0,-1-1 0,1 1 0,-1 0 0,1 0 0,-1-1-1,0 1 1,0 0 0,-1 1 0,-1 0 19,1-1 1,0 0-1,-1 0 0,1 0 1,-1 0-1,0 0 0,0-1 0,1 1 1,-1-1-1,0 0 0,-5 2 1,-9 0-238,1 1 0,-1-2 0,-31 0 1,36-1-351,-49 1-6254</inkml:trace>
  <inkml:trace contextRef="#ctx0" brushRef="#br0" timeOffset="8501.28">8946 275 24575,'36'-7'0,"30"-6"0,29-1 0,19 2 0,17 4 0,10-2 0,-18 2-8191</inkml:trace>
  <inkml:trace contextRef="#ctx0" brushRef="#br0" timeOffset="9254.98">10618 382 24575,'-5'-1'0,"0"0"0,0 1 0,0-1 0,0 1 0,0 0 0,0 0 0,0 1 0,0 0 0,0-1 0,0 1 0,0 1 0,1-1 0,-1 1 0,0 0 0,1 0 0,-1 0 0,1 1 0,0 0 0,0 0 0,0 0 0,0 0 0,0 0 0,-4 5 0,5-3 0,-1 0 0,0-1 0,1 1 0,0 0 0,0 1 0,0-1 0,1 0 0,0 1 0,0 0 0,0-1 0,1 1 0,0 0 0,0 0 0,0 0 0,1 0 0,0 0 0,0 0 0,0 0 0,2 8 0,-1-11 0,0 0 0,1 1 0,-1-1 0,0 0 0,1 0 0,0 0 0,-1 0 0,1-1 0,0 1 0,1 0 0,-1-1 0,0 1 0,1-1 0,-1 0 0,1 0 0,0 0 0,0 0 0,0 0 0,0-1 0,0 1 0,0-1 0,0 0 0,0 0 0,1 0 0,-1 0 0,0-1 0,1 1 0,-1-1 0,6 0 0,-4 1 0,1-1 0,0-1 0,-1 1 0,1-1 0,0 0 0,-1 0 0,1-1 0,-1 1 0,0-1 0,1 0 0,-1-1 0,0 1 0,0-1 0,-1 0 0,1 0 0,8-8 0,-9 6 0,1-1 0,-2 1 0,1-1 0,-1 0 0,1 0 0,-1 0 0,-1 0 0,0-1 0,1 1 0,-2-1 0,1 1 0,-1-1 0,0 1 0,0-1 0,-1 0 0,0 0 0,0 1 0,-3-13 0,3 19 0,0-1 0,1 1 0,-2-1 0,1 1 0,0-1 0,0 1 0,0-1 0,0 1 0,0-1 0,0 1 0,0-1 0,-1 1 0,1 0 0,0-1 0,0 1 0,-1-1 0,1 1 0,0-1 0,0 1 0,-1 0 0,1-1 0,-1 1 0,1 0 0,0-1 0,-1 1 0,1 0 0,-1 0 0,1-1 0,0 1 0,-1 0 0,0 0 0,-6 13 0,0 27 0,7-35 0,0-1 0,1 1 0,-1 0 0,1-1 0,0 1 0,0-1 0,1 0 0,-1 1 0,1-1 0,0 0 0,0 0 0,1 0 0,-1 0 0,1 0 0,0 0 0,0-1 0,5 5 0,-6-6 0,0 0 0,1-1 0,-1 1 0,1-1 0,-1 1 0,1-1 0,0 0 0,0 0 0,-1 0 0,1 0 0,0-1 0,0 1 0,0-1 0,0 0 0,0 1 0,0-1 0,-1-1 0,1 1 0,0 0 0,0-1 0,0 1 0,0-1 0,0 0 0,-1 0 0,1 0 0,0-1 0,-1 1 0,5-3 0,2-3 0,0-1 0,0 0 0,-1 0 0,0-1 0,0 1 0,-1-2 0,-1 1 0,1-1 0,6-14 0,27-38 0,-39 59 0,1 1 0,0-1 0,1 1 0,-1-1 0,0 1 0,1 0 0,-1 0 0,1 0 0,0 0 0,0 0 0,0 0 0,0 1 0,0 0 0,0-1 0,0 1 0,0 0 0,0 0 0,1 1 0,-1-1 0,0 1 0,0 0 0,1 0 0,-1 0 0,0 0 0,1 0 0,-1 1 0,0-1 0,1 1 0,-1 0 0,0 0 0,0 0 0,0 1 0,0-1 0,0 1 0,0-1 0,0 1 0,3 3 0,1 1 0,0 0 0,0 1 0,0 0 0,-1 0 0,0 0 0,0 1 0,-1 0 0,0 0 0,-1 1 0,0-1 0,7 19 0,-9-19 0,0 1 0,0 0 0,-1 0 0,0 0 0,0-1 0,-1 1 0,0 0 0,-2 9 0,2-13 0,-1-1 0,0 0 0,0 0 0,-1 1 0,1-1 0,-1 0 0,0 0 0,0 0 0,0-1 0,-1 1 0,1 0 0,-1-1 0,0 0 0,0 1 0,0-1 0,0 0 0,0-1 0,-5 4 0,7-5 0,0-1 0,1 1 0,-1 0 0,0-1 0,0 1 0,0-1 0,0 1 0,0-1 0,0 1 0,1-1 0,-1 0 0,0 0 0,0 1 0,0-1 0,0 0 0,0 0 0,0 0 0,-1 0 0,1 0 0,0 0 0,0 0 0,0 0 0,0 0 0,0-1 0,0 1 0,1 0 0,-1-1 0,0 1 0,0-1 0,0 1 0,0-1 0,0 1 0,0-1 0,1 0 0,-1 1 0,0-1 0,0 0 0,1 1 0,-2-3 0,1 1 0,0 0 0,1-1 0,-1 1 0,0 0 0,1-1 0,0 1 0,-1 0 0,1-1 0,0 1 0,0 0 0,1-1 0,-1 1 0,0-1 0,1 1 0,0 0 0,1-5 0,4-5 0,0 1 0,1 0 0,0 0 0,1 1 0,0 0 0,0 0 0,1 1 0,1 0 0,-1 0 0,1 1 0,18-10 0,8-5 0,2 3 0,46-20 0,-71 34 0,0 1 0,-1-1 0,1 1 0,0 1 0,0 0 0,20-3 0,-30 7 0,-1 0 0,1 0 0,-1 0 0,1 0 0,-1 0 0,1 1 0,-1-1 0,0 0 0,1 1 0,-1 0 0,1 0 0,-1 0 0,0 0 0,0 0 0,1 0 0,-1 1 0,0-1 0,0 0 0,0 1 0,-1 0 0,1 0 0,0-1 0,0 1 0,-1 0 0,0 0 0,1 0 0,-1 1 0,0-1 0,0 0 0,0 0 0,0 1 0,0-1 0,-1 1 0,1-1 0,-1 1 0,1 3 0,3 22-170,-1 1-1,-2-1 0,0 1 1,-2 0-1,-1-1 0,-2 1 1,-7 30-1,5-41-6655</inkml:trace>
  <inkml:trace contextRef="#ctx0" brushRef="#br0" timeOffset="9255.98">11444 65 24575,'-7'33'0,"-3"24"0,4 14 0,4-5-8191</inkml:trace>
  <inkml:trace contextRef="#ctx0" brushRef="#br0" timeOffset="9737.84">11548 487 24575,'0'0'0,"1"-9"0,1 1 0,0 0 0,0 0 0,7-15 0,-9 22 0,0 0 0,1 1 0,-1-1 0,0 1 0,1-1 0,-1 0 0,1 1 0,-1-1 0,1 1 0,-1-1 0,1 1 0,-1-1 0,1 1 0,0 0 0,-1-1 0,1 1 0,-1 0 0,1-1 0,0 1 0,0 0 0,-1 0 0,1 0 0,0-1 0,-1 1 0,2 0 0,0 1 0,0-1 0,-1 1 0,1 0 0,-1 0 0,1 0 0,-1 0 0,1 0 0,-1 0 0,1 0 0,-1 1 0,0-1 0,0 0 0,0 1 0,0-1 0,2 4 0,21 38 0,-19-33 0,0-1 0,0 0 0,1 0 0,0 0 0,11 12 0,-16-20 0,0 0 0,1 0 0,-1-1 0,0 1 0,1-1 0,-1 1 0,0-1 0,1 1 0,-1-1 0,1 0 0,-1 0 0,1 1 0,-1-1 0,0 0 0,1 0 0,-1-1 0,1 1 0,-1 0 0,1 0 0,-1-1 0,0 1 0,1-1 0,-1 1 0,0-1 0,1 1 0,-1-1 0,0 0 0,0 0 0,1 0 0,-1 0 0,0 0 0,2-2 0,5-4 0,0-1 0,0-1 0,6-9 0,-10 14 0,6-9 0,-7 8 0,1-1 0,0 1 0,1 0 0,-1 0 0,10-7 0,-13 12 0,0-1 0,1 0 0,-1 0 0,0 1 0,1-1 0,-1 1 0,0-1 0,1 1 0,-1 0 0,1-1 0,-1 1 0,1 0 0,-1 0 0,1 0 0,-1 0 0,1 0 0,-1 0 0,1 1 0,-1-1 0,0 0 0,1 1 0,-1-1 0,1 1 0,-1 0 0,0-1 0,1 1 0,-1 0 0,0 0 0,0 0 0,0-1 0,2 3 0,69 70-1365,-44-51-5461</inkml:trace>
  <inkml:trace contextRef="#ctx0" brushRef="#br0" timeOffset="10414.57">12544 295 24575,'-2'-2'0,"0"1"0,-1-1 0,1 0 0,0 1 0,-1 0 0,1-1 0,-1 1 0,1 0 0,-1 0 0,0 1 0,1-1 0,-1 0 0,0 1 0,0 0 0,0-1 0,1 1 0,-1 0 0,0 1 0,0-1 0,0 0 0,1 1 0,-1-1 0,0 1 0,1 0 0,-1 0 0,0 0 0,1 0 0,-1 1 0,1-1 0,0 1 0,-1-1 0,1 1 0,0 0 0,0 0 0,0 0 0,-3 4 0,-1 3 0,0-1 0,0 1 0,1-1 0,1 2 0,-1-1 0,2 0 0,-1 1 0,1 0 0,-2 10 0,3-10 0,0 0 0,1 0 0,0 1 0,1-1 0,0 0 0,1 0 0,3 20 0,-3-26 0,0 1 0,1-1 0,-1 0 0,1 0 0,0 0 0,0 0 0,1-1 0,-1 1 0,1 0 0,-1-1 0,1 0 0,0 1 0,1-1 0,-1 0 0,0-1 0,1 1 0,0-1 0,-1 1 0,1-1 0,0 0 0,4 1 0,2 0 0,-1 0 0,0-1 0,1 0 0,0-1 0,-1 0 0,1 0 0,0-1 0,-1-1 0,1 1 0,0-2 0,-1 1 0,1-1 0,-1-1 0,1 1 0,-1-2 0,0 1 0,0-1 0,0-1 0,-1 1 0,0-2 0,0 1 0,0-1 0,0 0 0,-1-1 0,0 1 0,-1-1 0,1-1 0,-1 0 0,0 1 0,-1-2 0,0 1 0,-1-1 0,1 1 0,-2-1 0,1 0 0,-1-1 0,2-11 0,-4 18 0,-1 0 0,0 1 0,1-1 0,-1 0 0,-1 0 0,1 1 0,0-1 0,-1 0 0,1 1 0,-1-1 0,-1-5 0,1 8 0,1 0 0,0-1 0,0 1 0,0 0 0,0 0 0,0-1 0,-1 1 0,1 0 0,0 0 0,0 0 0,0-1 0,-1 1 0,1 0 0,0 0 0,0 0 0,-1-1 0,1 1 0,0 0 0,0 0 0,-1 0 0,1 0 0,0 0 0,0 0 0,-1 0 0,1 0 0,0 0 0,-1 0 0,1 0 0,0 0 0,0 0 0,-1 0 0,1 0 0,0 0 0,-1 0 0,1 0 0,-12 16 0,10-8 0,-1 1 0,1-1 0,0 1 0,1-1 0,0 1 0,0-1 0,1 1 0,0 0 0,0-1 0,1 1 0,0 0 0,1-1 0,5 17 0,-6-21 0,0 0 0,1 0 0,-1-1 0,1 1 0,0-1 0,0 1 0,0-1 0,0 0 0,1 0 0,-1 0 0,1 0 0,0 0 0,0 0 0,0-1 0,0 1 0,0-1 0,1 0 0,-1 0 0,1 0 0,-1-1 0,1 1 0,0-1 0,-1 0 0,1 0 0,0 0 0,0 0 0,0-1 0,0 1 0,0-1 0,0 0 0,0 0 0,6-2 0,-7 2 0,0-1 0,0 1 0,0-1 0,-1 0 0,1 0 0,0 0 0,-1 0 0,1-1 0,-1 1 0,1-1 0,-1 0 0,0 1 0,1-1 0,-1 0 0,0 0 0,0-1 0,-1 1 0,1 0 0,0-1 0,-1 1 0,1-1 0,-1 1 0,0-1 0,0 1 0,0-1 0,0 0 0,0 0 0,-1 0 0,1 1 0,-1-6 0,1 1 0,-1 1 0,-1 0 0,1-1 0,-1 1 0,0 0 0,-1-1 0,1 1 0,-1 0 0,0 0 0,-1 0 0,0 0 0,-6-9 0,3 6 0,-2 1 0,1 0 0,-1 0 0,-16-11 0,15 12 0,1-1 0,-1 1 0,-7-11 0,16 18 0,0 0 0,-1 0 0,1 0 0,0 0 0,0-1 0,0 1 0,0 0 0,0 0 0,0 0 0,0 0 0,0-1 0,-1 1 0,1 0 0,0 0 0,0 0 0,0-1 0,0 1 0,0 0 0,0 0 0,0 0 0,0-1 0,0 1 0,0 0 0,0 0 0,0 0 0,0-1 0,0 1 0,1 0 0,-1 0 0,0 0 0,0 0 0,0-1 0,0 1 0,0 0 0,0 0 0,0 0 0,1 0 0,-1-1 0,0 1 0,0 0 0,0 0 0,12-4 0,15 2 0,-25 2 0,45 1 0,90-4 0,-135 2 0,1 1 0,-1 0 0,0 0 0,1 0 0,-1 0 0,0 1 0,0-1 0,0 1 0,1-1 0,-1 1 0,0 0 0,0 0 0,0-1 0,0 2 0,0-1 0,0 0 0,0 0 0,0 1 0,-1-1 0,1 1 0,0-1 0,-1 1 0,1 0 0,-1-1 0,0 1 0,1 0 0,-1 0 0,0 0 0,1 3 0,1 5 0,0 0 0,-1 0 0,0 0 0,-1 0 0,1 14 0,-1-16 0,2 138 0,-28 275 0,24-417 0,-24 179-1365,12-119-5461</inkml:trace>
  <inkml:trace contextRef="#ctx0" brushRef="#br0" timeOffset="11194.26">12989 593 24575,'41'-157'0,"-35"138"0,2 1 0,-1 0 0,2 0 0,1 1 0,0 0 0,14-17 0,-20 29 0,0 1 0,0-1 0,0 1 0,1 0 0,0 0 0,0 1 0,8-6 0,-11 8 0,-1 1 0,1-1 0,-1 0 0,1 1 0,-1-1 0,1 1 0,-1 0 0,1-1 0,0 1 0,-1 0 0,1 0 0,-1 0 0,1 0 0,0 0 0,-1 1 0,1-1 0,-1 0 0,1 1 0,0-1 0,-1 1 0,0 0 0,1-1 0,-1 1 0,1 0 0,-1 0 0,0 0 0,1 0 0,-1 0 0,0 0 0,0 0 0,0 0 0,1 2 0,2 2 0,-2 0 0,1 0 0,0 0 0,-1 0 0,0 0 0,0 0 0,-1 0 0,1 1 0,-1-1 0,0 1 0,-1-1 0,1 1 0,-1-1 0,0 1 0,0 0 0,-1-1 0,0 1 0,0-1 0,0 1 0,-3 6 0,1-2 0,-1-1 0,0 0 0,0 1 0,-1-1 0,-1-1 0,1 1 0,-1-1 0,-1 0 0,1 0 0,-11 8 0,21-18 0,0-1 0,0 1 0,0-1 0,1 1 0,-1 0 0,1 1 0,-1-1 0,1 1 0,0 0 0,7-1 0,54-2 0,-48 4 0,29 1 0,-35 1 0,0-2 0,0 0 0,0 0 0,0-1 0,0 0 0,15-4 0,-24 4 0,-1 0 0,0 0 0,0 0 0,0 0 0,0-1 0,0 1 0,0 0 0,0-1 0,0 0 0,0 1 0,-1-1 0,1 0 0,-1 0 0,1 0 0,-1 0 0,0 0 0,0 0 0,2-4 0,-1-1 0,0-1 0,0 0 0,0 0 0,0-9 0,1-7 0,-3 24 0,0 0 0,0 0 0,0 0 0,0 0 0,0 1 0,0-1 0,0 0 0,0 0 0,0 0 0,0 0 0,0 0 0,1 0 0,-1 0 0,0 1 0,0-1 0,0 0 0,0 0 0,0 0 0,0 0 0,0 0 0,1 0 0,-1 0 0,0 0 0,0 0 0,0 0 0,0 0 0,0 0 0,0 0 0,1 0 0,-1 0 0,0 0 0,0 0 0,0 0 0,0 0 0,0 0 0,0 0 0,1 0 0,-1 0 0,0 0 0,0 0 0,0 0 0,0 0 0,0 0 0,0 0 0,1 0 0,-1 0 0,0 0 0,0 0 0,0 0 0,0-1 0,0 1 0,0 0 0,0 0 0,0 0 0,1 0 0,-1 0 0,0 0 0,0 0 0,0-1 0,0 1 0,0 0 0,0 0 0,8 15 0,-6-10 0,4 6 0,1 0 0,1-1 0,0 0 0,0 0 0,1-1 0,16 14 0,2 2 0,-23-20 0,0 0 0,-1 0 0,1 0 0,-1 1 0,0-1 0,-1 1 0,1 0 0,-1 0 0,0-1 0,-1 1 0,1 1 0,-1-1 0,0 8 0,1 15 0,-3 46 0,-1-38 0,3 7 0,0-28 0,0 1 0,-2-1 0,0 1 0,0-1 0,-7 27 0,7-41 5,0 1 1,0-1-1,0 0 0,0-1 0,-1 1 0,1 0 1,-1 0-1,1 0 0,-1-1 0,1 1 0,-1-1 1,0 1-1,0-1 0,0 0 0,1 0 0,-1 0 0,-1 0 1,1 0-1,0 0 0,0 0 0,-4 0 0,-3 1-342,0-1 0,0 0 0,-17-1 0,25 0 206,-28 0-6695</inkml:trace>
  <inkml:trace contextRef="#ctx0" brushRef="#br0" timeOffset="12075.38">14004 0 24575,'14'36'0,"9"30"0,4 29 0,-3 27 0,-6 22 0,-12 18 0,-22 11 0,-23 4 0,-23-2 0,-22-9 0,-15-19 0,-8-27 0,13-34-8191</inkml:trace>
  <inkml:trace contextRef="#ctx0" brushRef="#br0" timeOffset="14472.65">14746 805 24575,'0'-3'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48.0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29 24575,'0'17'0,"1"-1"0,0 0 0,1 0 0,1 0 0,0 0 0,2 0 0,7 21 0,-9-31 0,0 1 0,0-1 0,1 0 0,0 0 0,0 0 0,0-1 0,1 0 0,0 1 0,0-1 0,0-1 0,0 1 0,1-1 0,0 0 0,0 0 0,0-1 0,0 0 0,1 0 0,-1 0 0,1-1 0,13 3 0,-15-4 0,-1 0 0,1 0 0,-1-1 0,1 1 0,-1-1 0,1-1 0,-1 1 0,1 0 0,-1-1 0,0 0 0,1 0 0,-1-1 0,0 1 0,0-1 0,1 0 0,-1 0 0,-1 0 0,6-4 0,-4 2 0,0-1 0,0 0 0,-1 0 0,0 0 0,0 0 0,0-1 0,-1 0 0,0 1 0,0-1 0,0 0 0,2-9 0,0-5 0,-1-1 0,0 1 0,-1-1 0,-1 0 0,-1 0 0,-4-40 0,2 49 0,-1 0 0,-1 0 0,0 1 0,0-1 0,-1 1 0,-1-1 0,0 1 0,-7-11 0,11 19 0,-1 1 0,0-1 0,0 1 0,0 0 0,0-1 0,0 1 0,0 0 0,0 0 0,-1 1 0,1-1 0,-1 0 0,0 1 0,1 0 0,-1-1 0,-5 0 0,5 2 0,0-1 0,0 1 0,0 0 0,0 1 0,0-1 0,0 0 0,0 1 0,0 0 0,1 0 0,-1 0 0,0 0 0,0 0 0,1 0 0,-1 1 0,0-1 0,1 1 0,0 0 0,-1 0 0,-2 2 0,-6 8 0,0 0 0,0 1 0,1 0 0,1 0 0,0 1 0,1 0 0,1 1 0,0 0 0,1 0 0,0 1 0,1-1 0,1 1 0,1 0 0,0 0 0,1 1 0,0-1 0,2 1 0,2 31 0,0-40 9,-1 0-1,2 1 1,-1-1-1,1 0 1,0-1-1,1 1 1,0 0-1,0-1 1,1 0-1,-1 0 1,2 0-1,-1-1 1,12 11-1,-7-8-193,1 0-1,1-1 1,0 0-1,0-1 1,0-1-1,1 0 1,18 6-1,35 8-6640</inkml:trace>
  <inkml:trace contextRef="#ctx0" brushRef="#br0" timeOffset="391.58">360 554 24575,'32'0'0,"26"-3"0,17-2 0,10-3 0,-10 0-8191</inkml:trace>
  <inkml:trace contextRef="#ctx0" brushRef="#br0" timeOffset="995.45">868 69 24575,'16'29'0,"-2"1"0,-1 0 0,-1 1 0,-2 1 0,9 40 0,-19-72 0,0 0 0,0 1 0,0-1 0,0 1 0,0-1 0,0 1 0,0-1 0,0 0 0,0 1 0,0-1 0,0 1 0,0-1 0,0 0 0,0 1 0,1-1 0,-1 1 0,0-1 0,0 0 0,0 1 0,1-1 0,-1 0 0,0 1 0,1-1 0,-1 0 0,0 1 0,1-1 0,-1 0 0,0 0 0,1 1 0,-1-1 0,0 0 0,1 0 0,-1 0 0,1 0 0,9-12 0,11-37 0,-18 39 0,5-12 0,15-35 0,-21 54 0,-1 0 0,1 0 0,0 0 0,0 0 0,1 0 0,-1 0 0,0 1 0,1-1 0,-1 1 0,1 0 0,0 0 0,0 0 0,0 0 0,3-2 0,-4 4 0,0-1 0,0 1 0,0 0 0,0 0 0,0 0 0,0 0 0,0 0 0,0 0 0,0 0 0,0 1 0,0-1 0,0 1 0,0-1 0,0 1 0,0 0 0,0 0 0,0 0 0,-1 0 0,1 0 0,0 0 0,-1 0 0,1 1 0,-1-1 0,3 3 0,4 5 0,-1-1 0,1 2 0,5 9 0,-9-13 0,16 27 0,0 1 0,25 63 0,-34-78 0,-11-19 0,0 0 0,1 0 0,-1 1 0,0-1 0,0 0 0,0 0 0,1 0 0,-1 0 0,0 0 0,0 0 0,1 0 0,-1 1 0,0-1 0,1 0 0,-1 0 0,0 0 0,0 0 0,1 0 0,-1 0 0,0 0 0,0 0 0,1 0 0,-1 0 0,0 0 0,1-1 0,-1 1 0,0 0 0,0 0 0,1 0 0,-1 0 0,0 0 0,0 0 0,1-1 0,-1 1 0,0 0 0,3-4 0,-1 1 0,0-1 0,0 0 0,0 1 0,-1-1 0,3-7 0,-2 4 0,16-41 0,8-24 0,48-96 0,-73 167 0,17-27 0,-18 28 0,0-1 0,1 1 0,-1-1 0,0 1 0,0-1 0,1 1 0,-1 0 0,0-1 0,1 1 0,-1 0 0,0-1 0,1 1 0,-1 0 0,1 0 0,-1-1 0,0 1 0,1 0 0,-1 0 0,1 0 0,-1-1 0,1 1 0,-1 0 0,0 0 0,1 0 0,-1 0 0,1 0 0,-1 0 0,1 0 0,-1 0 0,1 0 0,-1 0 0,1 0 0,-1 0 0,1 0 0,-1 1 0,0-1 0,1 0 0,-1 0 0,1 0 0,-1 1 0,1-1 0,-1 0 0,0 0 0,1 1 0,-1-1 0,0 0 0,1 1 0,-1-1 0,0 1 0,0-1 0,1 0 0,-1 1 0,0-1 0,0 1 0,0-1 0,1 1 0,-1-1 0,0 0 0,0 1 0,0 0 0,3 9 0,-1 1 0,0-1 0,-1 0 0,0 1 0,-1-1 0,0 0 0,-1 1 0,-2 13 0,-21 90 0,19-92 0,-135 406-736,125-387 107,-10 25-6197</inkml:trace>
  <inkml:trace contextRef="#ctx0" brushRef="#br0" timeOffset="3585.95">1547 386 24575,'8'-1'0,"-1"0"0,1 1 0,0 0 0,0 0 0,0 1 0,-1-1 0,1 2 0,0-1 0,-1 1 0,1 0 0,10 5 0,-15-5 0,1 0 0,-1 0 0,0 0 0,0 0 0,0 1 0,-1-1 0,1 1 0,0-1 0,-1 1 0,0 0 0,0 0 0,0 0 0,0 0 0,0 1 0,0-1 0,-1 0 0,0 1 0,1-1 0,-1 1 0,-1 0 0,1-1 0,0 1 0,-1 0 0,0-1 0,0 1 0,0 4 0,-2 1 0,1 1 0,-2-1 0,1 0 0,-1 0 0,0 0 0,-1 0 0,0 0 0,-1-1 0,-6 10 0,-7 15 0,18-32 0,-1 0 0,0 0 0,1 0 0,-1 0 0,1 0 0,0 0 0,-1 0 0,1 0 0,0 1 0,0-1 0,-1 0 0,1 0 0,0 0 0,0 0 0,0 1 0,0-1 0,1 0 0,-1 0 0,0 0 0,0 0 0,1 0 0,-1 0 0,1 0 0,-1 1 0,1-1 0,-1 0 0,1-1 0,0 1 0,-1 0 0,1 0 0,0 0 0,0 0 0,0 0 0,-1-1 0,1 1 0,0 0 0,0-1 0,0 1 0,0-1 0,0 1 0,1-1 0,-1 1 0,0-1 0,0 0 0,0 1 0,0-1 0,0 0 0,2 0 0,8 2 0,0-1 0,0-1 0,0 1 0,11-2 0,-22 1 0,90-10-318,142-35 0,-194 37-411,12-3-6097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34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44 24575,'0'-10'0,"0"3"0,0 10 0,0 15 0,0 19 0,0 18 0,0 18 0,4 13 0,0 8 0,4-2 0,1-6 0,-2-7 0,-2-9 0,-1-13 0,-2-13 0,-2-13-8191</inkml:trace>
  <inkml:trace contextRef="#ctx0" brushRef="#br0" timeOffset="886.56">0 869 24575,'1121'-23'-420,"-476"4"236,-275 9 463,200-3-1823,-542 13-4778</inkml:trace>
  <inkml:trace contextRef="#ctx0" brushRef="#br0" timeOffset="2205.71">41 1609 24575,'1'6'0,"-1"-1"0,1 0 0,1 0 0,-1 1 0,1-1 0,0 0 0,0-1 0,3 6 0,5 12 0,33 91 0,102 244 0,-145-356 0,0 0 0,0 0 0,1 0 0,-1 0 0,1 0 0,-1 0 0,1 0 0,-1 0 0,1 0 0,0 0 0,-1 0 0,1 0 0,0 0 0,0 0 0,0-1 0,0 1 0,-1 0 0,1-1 0,0 1 0,2 0 0,-3-2 0,1 1 0,-1-1 0,1 1 0,0-1 0,-1 0 0,0 1 0,1-1 0,-1 0 0,1 1 0,-1-1 0,0 0 0,1 1 0,-1-1 0,0 0 0,0 0 0,0 0 0,0 1 0,0-1 0,0 0 0,0-1 0,1-58 0,-1 56 0,-10-168 0,-33-178 0,4 156 0,39 193 0,0 1 0,-1-1 0,1 1 0,0-1 0,0 0 0,0 1 0,0-1 0,0 0 0,0 1 0,0-1 0,0 1 0,0-1 0,1 0 0,-1 1 0,0-1 0,0 1 0,0-1 0,1 1 0,-1-1 0,0 1 0,1-1 0,-1 1 0,0-1 0,1 1 0,-1-1 0,1 1 0,-1-1 0,1 1 0,-1 0 0,1-1 0,-1 1 0,1 0 0,0-1 0,23-3 0,-21 4 0,800-51 0,-228 17-1365,-486 27-5461</inkml:trace>
  <inkml:trace contextRef="#ctx0" brushRef="#br0" timeOffset="3126.61">719 1631 24575,'-4'0'0,"0"0"0,0-1 0,0 0 0,0 0 0,0 0 0,0 0 0,0-1 0,-6-3 0,10 5 0,-1 0 0,1-1 0,-1 1 0,1 0 0,-1-1 0,1 1 0,0 0 0,-1-1 0,1 1 0,-1 0 0,1-1 0,0 1 0,0-1 0,-1 1 0,1 0 0,0-1 0,0 1 0,-1-1 0,1 1 0,0-1 0,0 1 0,0-1 0,0 1 0,0-1 0,0 1 0,0-2 0,0 1 0,1 0 0,-1 0 0,1 1 0,0-1 0,0 0 0,0 0 0,0 1 0,-1-1 0,1 0 0,0 1 0,0-1 0,0 1 0,0-1 0,0 1 0,1-1 0,-1 1 0,0 0 0,1-1 0,1 0 0,-1 1 0,0-1 0,1 0 0,-1 1 0,1 0 0,-1-1 0,1 1 0,-1 0 0,1 0 0,-1 1 0,0-1 0,1 0 0,-1 1 0,1 0 0,-1-1 0,0 1 0,1 0 0,-1 0 0,3 2 0,-2 0 0,0-1 0,0 1 0,-1-1 0,1 1 0,-1 0 0,0 0 0,0 0 0,0 0 0,0 1 0,0-1 0,1 6 0,1 3 0,0 1 0,-2-1 0,1 1 0,-2 0 0,1 0 0,-2 18 0,-1-20 0,0 0 0,0-1 0,-1 1 0,0-1 0,-1 1 0,0-1 0,-1 0 0,0 0 0,-1 0 0,0-1 0,0 1 0,-1-1 0,-7 9 0,-1-2 0,-1-1 0,-1 0 0,0-1 0,-1-1 0,-26 17 0,42-30 0,1 0 0,-1 0 0,1 0 0,0 0 0,-1 1 0,1-1 0,-1 0 0,1 0 0,0 1 0,-1-1 0,1 0 0,-1 1 0,1-1 0,0 0 0,-1 1 0,1-1 0,0 0 0,0 1 0,-1-1 0,1 1 0,0-1 0,0 0 0,0 1 0,-1-1 0,1 1 0,0-1 0,0 1 0,0-1 0,0 1 0,0 0 0,13 2 0,25-6 0,9-4 0,0-3 0,85-29 0,-116 33 0,-1-1 0,1-1 0,-2 0 0,28-21 0,-35 23 0,1-1 0,-1 0 0,-1 0 0,1 0 0,-1-1 0,0-1 0,-1 1 0,0 0 0,6-14 0,-7 12 0,-1-1 0,0 1 0,-1 0 0,0-1 0,0 1 0,-1-1 0,-1 1 0,1-1 0,-2 0 0,0 1 0,0-1 0,-4-17 0,5 28 0,0 0 0,0-1 0,0 1 0,0 0 0,0-1 0,-1 1 0,1 0 0,0-1 0,0 1 0,0 0 0,0 0 0,0-1 0,0 1 0,0 0 0,0-1 0,-1 1 0,1 0 0,0 0 0,0 0 0,0-1 0,-1 1 0,1 0 0,0 0 0,0 0 0,-1-1 0,1 1 0,0 0 0,0 0 0,-1 0 0,1 0 0,0 0 0,-1 0 0,1-1 0,0 1 0,0 0 0,-1 0 0,1 0 0,0 0 0,-1 0 0,-5 13 0,1 21 0,3-6 0,1 0 0,2 0 0,0 0 0,2 0 0,13 52 0,-16-78 0,0 0 0,1 0 0,-1 0 0,1 0 0,0-1 0,-1 1 0,1 0 0,0-1 0,0 1 0,0-1 0,0 1 0,1-1 0,-1 1 0,2 1 0,-3-3 0,1 0 0,-1 0 0,1 0 0,0 0 0,-1 0 0,1 0 0,-1 0 0,1 0 0,-1 0 0,1 0 0,-1 0 0,1 0 0,-1 0 0,1 0 0,-1-1 0,1 1 0,-1 0 0,1 0 0,-1 0 0,0-1 0,1 1 0,-1 0 0,1-1 0,-1 1 0,0 0 0,1-1 0,-1 1 0,0-1 0,1 1 0,-1 0 0,1-2 0,3-5 0,0 0 0,0-1 0,-1 1 0,5-16 0,13-60 0,-15 57 0,0 0 0,21-51 0,-27 77 0,0 0 0,0-1 0,0 1 0,0 0 0,0-1 0,0 1 0,0-1 0,1 1 0,-1 0 0,0-1 0,0 1 0,0 0 0,0-1 0,0 1 0,1 0 0,-1 0 0,0-1 0,0 1 0,0 0 0,1 0 0,-1-1 0,0 1 0,1 0 0,-1 0 0,0-1 0,0 1 0,1 0 0,-1 0 0,0 0 0,1 0 0,-1 0 0,0-1 0,1 1 0,-1 0 0,0 0 0,1 0 0,-1 0 0,1 0 0,-1 0 0,0 0 0,1 0 0,-1 0 0,0 0 0,1 1 0,-1-1 0,0 0 0,1 0 0,-1 0 0,0 0 0,1 0 0,-1 1 0,0-1 0,0 0 0,1 0 0,-1 1 0,0-1 0,1 0 0,-1 0 0,0 1 0,0-1 0,0 0 0,1 0 0,-1 1 0,0 0 0,10 23 0,-10-23 0,9 35 0,-1 1 0,-1 1 0,-2-1 0,0 60 0,-8-71-1365,-2-7-5461</inkml:trace>
  <inkml:trace contextRef="#ctx0" brushRef="#br0" timeOffset="4541.32">908 1608 24575,'32'-7'0,"33"-6"0,27-1 0,22 2 0,11 4 0,1-2 0,-20 2-8191</inkml:trace>
  <inkml:trace contextRef="#ctx0" brushRef="#br0" timeOffset="5199.11">1990 1355 24575,'0'-3'0,"4"-2"0</inkml:trace>
  <inkml:trace contextRef="#ctx0" brushRef="#br0" timeOffset="7158.39">2265 1693 24575,'27'57'0,"111"196"0,-123-234 0,-15-19 0,1 0 0,-1 0 0,0 0 0,1 0 0,-1 0 0,0 0 0,0 0 0,1 0 0,-1 0 0,0-1 0,0 1 0,1 0 0,-1 0 0,0 0 0,0 0 0,0 0 0,1 0 0,-1-1 0,0 1 0,0 0 0,0 0 0,1 0 0,-1-1 0,0 1 0,0 0 0,0 0 0,0-1 0,0 1 0,1 0 0,-1 0 0,0-1 0,0 1 0,0 0 0,0 0 0,0-1 0,0 1 0,0 0 0,0 0 0,0-1 0,0 1 0,0 0 0,-1-48 0,1 47 0,-14-157 0,-8-125 0,21 254 0,0-24 0,-2 1 0,-2-1 0,-20-83 0,19 121 0,-3-11 0,9 25 0,0 1 0,0-1 0,0 0 0,0 1 0,0-1 0,0 0 0,1 1 0,-1-1 0,0 0 0,0 1 0,1-1 0,-1 0 0,0 1 0,1-1 0,-1 1 0,0-1 0,1 1 0,-1-1 0,1 1 0,-1-1 0,1 1 0,-1-1 0,1 1 0,-1-1 0,1 1 0,0 0 0,-1-1 0,1 1 0,-1 0 0,1 0 0,0-1 0,-1 1 0,2 0 0,14-3 0,1 0 0,-1 2 0,0 0 0,20 1 0,10-1 0,1114-55-459,-8-33-907,-1085 80-5000</inkml:trace>
  <inkml:trace contextRef="#ctx0" brushRef="#br0" timeOffset="7870.26">549 404 24575,'66'49'0,"-1"3"0,-3 3 0,87 99 0,-147-151 0,3 2 0,-1 0 0,1-1 0,0 1 0,9 5 0,-14-9 0,1-1 0,0 0 0,-1 1 0,1-1 0,-1 0 0,1 1 0,0-1 0,0 0 0,-1 0 0,1 0 0,0 1 0,-1-1 0,1 0 0,0 0 0,0 0 0,-1 0 0,1 0 0,0-1 0,-1 1 0,1 0 0,0 0 0,0 0 0,-1-1 0,1 1 0,0 0 0,-1 0 0,1-1 0,-1 1 0,1-1 0,0 1 0,-1-1 0,1 1 0,-1-1 0,1 1 0,-1-1 0,0 1 0,1-1 0,-1 0 0,1 1 0,-1-1 0,0 1 0,0-1 0,1 0 0,-1 0 0,0 1 0,0-1 0,0 0 0,0 1 0,1-1 0,-1 0 0,-1-1 0,5-24 0,-1 0 0,-2-1 0,0 0 0,-5-31 0,2 0 0,1 29 0,-8-169 0,5 163 0,-1 1 0,-2 0 0,-19-57 0,26 91 0,-1-1 0,1 0 0,0 1 0,0-1 0,0 0 0,-1 0 0,1 1 0,0-1 0,0 0 0,0 1 0,0-1 0,0 0 0,1 0 0,-1 1 0,0-1 0,0 0 0,0 0 0,1 1 0,-1-1 0,0 0 0,1 1 0,-1-1 0,0 0 0,1 1 0,-1-1 0,1 1 0,-1-1 0,1 1 0,0-1 0,-1 1 0,1-1 0,-1 1 0,1 0 0,0-1 0,-1 1 0,1 0 0,0-1 0,-1 1 0,1 0 0,0 0 0,0 0 0,1-1 0,38-2 0,-31 3 0,543-50 0,-492 42 0,-51 6-68,-17 1 204,-25 2-952,29-1 199,-24 0-6209</inkml:trace>
  <inkml:trace contextRef="#ctx0" brushRef="#br0" timeOffset="8939.64">1207 275 24575,'2'26'0,"2"0"0,0 0 0,2-1 0,17 49 0,-13-44 0,20 67 0,-30-97 0,0 0 0,0 0 0,0-1 0,0 1 0,0 0 0,0 0 0,0 0 0,0 0 0,0-1 0,0 1 0,1 0 0,-1 0 0,0 0 0,0 0 0,0 0 0,0 0 0,0 0 0,0-1 0,1 1 0,-1 0 0,0 0 0,0 0 0,0 0 0,0 0 0,1 0 0,-1 0 0,0 0 0,0 0 0,0 0 0,0 0 0,1 0 0,-1 0 0,0 0 0,0 0 0,0 0 0,0 0 0,1 0 0,-1 0 0,0 0 0,0 0 0,0 0 0,0 0 0,0 0 0,1 1 0,-1-1 0,0 0 0,0 0 0,0 0 0,0 0 0,0 0 0,0 0 0,1 1 0,-1-1 0,4-23 0,-4 19 0,3-14 0,2-17 0,16-61 0,-18 87 0,0-1 0,0 2 0,1-1 0,0 0 0,1 1 0,0-1 0,0 1 0,1 1 0,0-1 0,0 1 0,13-12 0,-17 18 0,1-1 0,-1 1 0,0 0 0,1 0 0,-1 0 0,1 0 0,0 0 0,-1 0 0,1 1 0,0-1 0,-1 1 0,1 0 0,0 0 0,-1 0 0,1 0 0,0 0 0,0 1 0,-1-1 0,1 1 0,-1 0 0,1 0 0,0 0 0,-1 0 0,0 0 0,1 0 0,-1 1 0,0-1 0,1 1 0,-1-1 0,3 4 0,8 6 0,-1 1 0,-1 0 0,18 23 0,-23-28 0,6 9-195,-1 0 0,0 1 0,0 0 0,-2 1 0,0 0 0,8 26 0,-10-19-6631</inkml:trace>
  <inkml:trace contextRef="#ctx0" brushRef="#br0" timeOffset="10537.2">2731 1378 24575,'7'0'0,"10"-3"0,9-2 0,10 0 0,11 1 0,4 1 0,1 2 0,-5 0 0,-11 0-8191</inkml:trace>
  <inkml:trace contextRef="#ctx0" brushRef="#br0" timeOffset="10538.2">2604 1420 24575,'154'-19'0,"-134"17"0,1 2 0,0 0 0,-1 2 0,1 0 0,27 7 0,-43-8 0,0 1 0,0-1 0,0 1 0,0 0 0,-1 1 0,1-1 0,-1 1 0,1 0 0,-1 0 0,0 0 0,0 1 0,0-1 0,-1 1 0,1 0 0,-1 0 0,5 8 0,-5-5 0,0-1 0,0 1 0,-1 0 0,0 0 0,-1-1 0,1 2 0,-1-1 0,-1 0 0,1 0 0,-1 0 0,-1 7 0,-1 6 0,-2 0 0,0 0 0,-1-1 0,-1 0 0,-1 0 0,0 0 0,-19 32 0,-2-9 0,-2-1 0,-2-1 0,-72 69 0,0 0 0,102-107 0,-4 5 0,0 0 0,0 0 0,1 1 0,-6 11 0,10-18 0,1 0 0,-1 0 0,0 0 0,1 0 0,-1 0 0,1 0 0,0 0 0,-1 0 0,1 0 0,0 0 0,0 1 0,0-1 0,0 0 0,0 0 0,0 0 0,0 0 0,0 1 0,0-1 0,1 0 0,-1 0 0,0 0 0,1 0 0,-1 0 0,1 0 0,-1 0 0,1 0 0,-1 0 0,1 0 0,0 0 0,0 0 0,-1 0 0,1 0 0,0-1 0,0 1 0,0 0 0,0 0 0,0-1 0,0 1 0,0-1 0,0 1 0,0-1 0,0 1 0,2-1 0,10 4 0,0-1 0,0 0 0,1-1 0,-1-1 0,23 0 0,75-9 0,-69 4 0,145-18-1365,-104 8-5461</inkml:trace>
  <inkml:trace contextRef="#ctx0" brushRef="#br0" timeOffset="11005.93">3492 1355 24575,'-14'11'0,"-9"11"0,-4 16 0,-1 12 0,1 12 0,5 10 0,6 7 0,9 5 0,14-2 0,12-3 0,10-12 0,11-14 0,10-12 0,-4-13-8191</inkml:trace>
  <inkml:trace contextRef="#ctx0" brushRef="#br0" timeOffset="11006.93">3894 1546 24575,'-11'22'0,"-7"14"0,-4 12 0,-2 4 0,0 2 0,-1-2 0,2-6 0,0-8 0,1-9 0,0-10 0,5-9-8191</inkml:trace>
  <inkml:trace contextRef="#ctx0" brushRef="#br0" timeOffset="11366.45">3683 1609 24575,'11'11'0,"10"14"0,6 11 0,5 5 0,1 4 0,2 1 0,-1-3 0,-3-6 0,-7-9-8191</inkml:trace>
  <inkml:trace contextRef="#ctx0" brushRef="#br0" timeOffset="11367.45">4085 1779 24575,'0'25'0,"4"16"0,0 8 0,5-1 0,-1-1 0,3-6 0,-1-9-8191</inkml:trace>
  <inkml:trace contextRef="#ctx0" brushRef="#br0" timeOffset="11865.14">4105 1418 24575,'0'4'0,"4"8"0,8 6 0,2-1-8191</inkml:trace>
  <inkml:trace contextRef="#ctx0" brushRef="#br0" timeOffset="11866.14">4211 1735 24575,'29'0'0,"24"-3"0,13-6 0,-4 0-8191</inkml:trace>
  <inkml:trace contextRef="#ctx0" brushRef="#br0" timeOffset="11867.14">4846 1545 24575,'0'7'0,"-4"10"0,-4 9 0,-5 7 0,-3 6 0,-3 3 0,-2 1 0,-1-2 0,3-6 0,2-7 0,3-10-8191</inkml:trace>
  <inkml:trace contextRef="#ctx0" brushRef="#br0" timeOffset="12256.42">4656 1526 24575,'11'11'0,"10"14"0,10 10 0,6 11 0,4 3 0,-1 2 0,-1-5 0,-3-7 0,-7-9-8191</inkml:trace>
  <inkml:trace contextRef="#ctx0" brushRef="#br0" timeOffset="12257.42">4613 1441 24575,'25'-3'0,"23"-2"0,18 0 0,8 2 0,-9 0-8191</inkml:trace>
  <inkml:trace contextRef="#ctx0" brushRef="#br0" timeOffset="13023.92">5228 1292 24575,'4'25'0,"4"20"0,2 16 0,2 11 0,-1 10 0,-2 3 0,-7 0 0,-10-5 0,-11-5 0,-14-8 0,-8-12 0,-4-11 0,-2-11 0,4-9 0,9-10-8191</inkml:trace>
  <inkml:trace contextRef="#ctx0" brushRef="#br0" timeOffset="13024.92">5398 1165 24575,'25'-11'0,"16"-3"0,4 4 0,-2 7 0,-8 9 0,-11 9 0,-12 6 0,-12 7 0,-13 2 0,-12 0 0,-5-2 0,10-6 0,19-6 0,24-6 0,19-8 0,13-5 0,1-5 0,-9-2-8191</inkml:trace>
  <inkml:trace contextRef="#ctx0" brushRef="#br0" timeOffset="13025.92">5736 699 24575,'0'0'-8191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7.4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0"4"0,4 1 0,4-1 0,4 3 0,6 1 0,3-2 0,4-5 0,-2-3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0'0'-8191</inkml:trace>
  <inkml:trace contextRef="#ctx0" brushRef="#br0" timeOffset="1">381 17 24575,'29'-7'0,"9"-2"-819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9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 24575,'43'0'0,"36"0"0,30-3 0,14-2 0,4-4 0,-19 1-819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6'0'0,"30"0"0,18 4 0,9 1 0,0 3 0,-12 4 0,-21 0-819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7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-2'171'0,"5"215"0,-4-385 0,1 1 0,0 0 0,0 0 0,0 0 0,1 0 0,-1 0 0,0-1 0,1 1 0,-1 0 0,1 0 0,-1 0 0,1-1 0,0 1 0,0 0 0,0-1 0,0 1 0,0-1 0,0 1 0,0-1 0,3 3 0,-2-4 0,1 1 0,-1-1 0,0 1 0,0-1 0,1 0 0,-1 0 0,0 0 0,1 0 0,-1 0 0,0 0 0,0-1 0,1 1 0,-1-1 0,0 0 0,4-1 0,218-59-1365,-179 52-5461</inkml:trace>
  <inkml:trace contextRef="#ctx0" brushRef="#br0" timeOffset="387.22">490 340 24575,'-4'5'0,"1"-1"0,0 0 0,0 1 0,0 0 0,1 0 0,-1 0 0,1 0 0,1 0 0,-1 0 0,0 1 0,0 6 0,-5 63 0,7-69 0,-1 16 0,1 1 0,2-1 0,0 0 0,6 28 0,-5-41 0,-1 1 0,1 0 0,1-1 0,-1 1 0,2-1 0,-1 0 0,1 0 0,1-1 0,-1 1 0,1-1 0,13 12 0,-18-18 0,1 0 0,0 0 0,0 0 0,0-1 0,0 1 0,0-1 0,0 1 0,0-1 0,1 0 0,-1 0 0,1 0 0,-1 0 0,0 0 0,1-1 0,-1 1 0,1-1 0,0 1 0,-1-1 0,1 0 0,-1 0 0,1 0 0,-1 0 0,1-1 0,0 1 0,-1-1 0,1 0 0,-1 1 0,0-1 0,1 0 0,3-3 0,-2 1 0,0 0 0,0-1 0,-1 0 0,0 1 0,1-1 0,-1-1 0,-1 1 0,1 0 0,-1-1 0,1 0 0,-1 1 0,-1-1 0,1 0 0,1-8 0,3-19 0,-2 1 0,-1-1 0,-1 1 0,-2-1 0,-2 0 0,0 1 0,-2-1 0,-2 1 0,0 0 0,-17-44 0,20 66 0,-1 0 0,-1 0 0,0 1 0,0-1 0,-1 1 0,0 0 0,-7-8 0,11 15 0,1 0 0,0-1 0,-1 1 0,0 0 0,1 0 0,-1-1 0,0 1 0,1 1 0,-1-1 0,0 0 0,0 0 0,0 1 0,0-1 0,0 1 0,0-1 0,0 1 0,-2 0 0,2 0 0,0 1 0,1-1 0,-1 1 0,0 0 0,0 0 0,1 0 0,-1 0 0,1 0 0,-1 0 0,0 0 0,1 0 0,0 0 0,-1 1 0,1-1 0,0 1 0,0-1 0,0 1 0,0-1 0,0 1 0,0 0 0,-1 3 0,-8 21-1365,4 1-5461</inkml:trace>
  <inkml:trace contextRef="#ctx0" brushRef="#br0" timeOffset="758.6">469 508 24575,'-7'-7'0,"5"-2"0,9 0 0,15 1 0,15 3 0,11 2 0,8 1 0,3 2 0,-3 0 0,-6 0 0,-12 0-8191</inkml:trace>
  <inkml:trace contextRef="#ctx0" brushRef="#br0" timeOffset="1175.33">829 508 24575,'-1'61'0,"0"-20"0,4 50 0,-2-87 0,-1 0 0,1 1 0,0-1 0,0 0 0,0-1 0,1 1 0,-1 0 0,1 0 0,0-1 0,0 1 0,0-1 0,1 1 0,-1-1 0,1 0 0,0 0 0,0 0 0,0 0 0,0 0 0,0-1 0,1 0 0,-1 1 0,1-1 0,-1-1 0,1 1 0,0 0 0,0-1 0,0 0 0,0 0 0,0 0 0,0 0 0,0-1 0,0 1 0,0-1 0,0 0 0,0 0 0,1-1 0,-1 1 0,0-1 0,5-2 0,-6 2 0,0-1 0,0 0 0,0 0 0,-1 0 0,1 0 0,-1 0 0,0 0 0,1-1 0,-1 1 0,0-1 0,0 0 0,-1 0 0,1 1 0,-1-1 0,1 0 0,-1 0 0,0-1 0,0 1 0,0 0 0,0 0 0,-1 0 0,0-1 0,1-3 0,0-5 0,-1 0 0,0-1 0,-1 1 0,-5-23 0,4 24 0,-1-1 0,0 1 0,-1-1 0,0 1 0,-1 1 0,0-1 0,0 0 0,-1 1 0,-1 0 0,0 1 0,-8-10 0,1 10-1365,3 7-5461</inkml:trace>
  <inkml:trace contextRef="#ctx0" brushRef="#br0" timeOffset="1566.39">1210 317 24575,'-2'1'0,"1"1"0,-1-1 0,1 0 0,-1 1 0,1-1 0,-1 1 0,1-1 0,0 1 0,0 0 0,0 0 0,0-1 0,0 1 0,0 0 0,1 0 0,-1 0 0,0 0 0,0 4 0,1-5 0,-4 16 0,0-1 0,1 1 0,1 0 0,0 0 0,1 1 0,1-1 0,1 0 0,1 0 0,6 31 0,-6-37 0,1 0 0,1 0 0,0 0 0,0 0 0,1 0 0,0-1 0,1 0 0,0 0 0,1 0 0,0-1 0,0 0 0,1 0 0,0-1 0,1 0 0,12 10 0,-18-16 0,0 0 0,1 0 0,-1 0 0,0-1 0,0 1 0,1-1 0,-1 1 0,1-1 0,-1 0 0,1-1 0,0 1 0,-1-1 0,1 1 0,0-1 0,-1 0 0,1 0 0,0-1 0,-1 1 0,1-1 0,0 0 0,-1 0 0,1 0 0,5-3 0,-5 1 0,1 0 0,0-1 0,-1 1 0,0-1 0,0 0 0,0-1 0,0 1 0,-1-1 0,0 1 0,0-1 0,0 0 0,0 0 0,-1 0 0,4-10 0,2-11 0,-1-1 0,-2-1 0,0 1 0,1-46 0,-7-112 0,1 169 0,2 5 68,2 26-1501,0 3-5393</inkml:trace>
  <inkml:trace contextRef="#ctx0" brushRef="#br0" timeOffset="1920.23">1759 297 24575,'-3'3'0,"0"-1"0,0 0 0,0 1 0,0 0 0,0 0 0,1 0 0,-1 0 0,1 0 0,0 0 0,0 0 0,0 1 0,0-1 0,1 1 0,-1 0 0,-1 6 0,-11 61 0,13-66 0,-2 15 0,2-1 0,0 1 0,1 0 0,1 0 0,1-1 0,8 38 0,-9-50 0,2 0 0,-1-1 0,1 1 0,0-1 0,0 0 0,0 0 0,1 0 0,0 0 0,0-1 0,7 7 0,-8-9 0,0 0 0,1 0 0,0-1 0,0 0 0,0 1 0,0-1 0,0-1 0,0 1 0,0 0 0,1-1 0,-1 0 0,0 0 0,1 0 0,-1-1 0,1 0 0,-1 1 0,7-2 0,-8 1 0,1-1 0,-1 1 0,1-1 0,-1 0 0,1 0 0,-1 0 0,0 0 0,1-1 0,-1 1 0,0-1 0,0 0 0,0 0 0,0 0 0,5-5 0,-3 2 0,-1 0 0,0-1 0,0 1 0,0-1 0,-1 1 0,0-1 0,4-10 0,-1-3 0,0-1 0,-1-1 0,-1 1 0,1-24 0,5-116 0,-10 135 0,-1 0 0,-1 0 0,-1 0 0,-9-33 0,11 54 0,0 0 0,0 1 0,-1-1 0,0 0 0,1 1 0,-1-1 0,0 1 0,-1-1 0,1 1 0,-1 0 0,1 0 0,-1 0 0,0 0 0,0 1 0,0-1 0,-4-2 0,4 4 0,1 0 0,0 1 0,0-1 0,-1 0 0,1 1 0,0 0 0,-1-1 0,1 1 0,0 0 0,-1 0 0,1 0 0,0 0 0,-1 1 0,1-1 0,0 1 0,-1-1 0,1 1 0,0 0 0,0 0 0,0 0 0,0 0 0,0 0 0,0 1 0,0-1 0,0 1 0,0-1 0,0 1 0,-1 1 0,-3 4-124,1 0 0,0 0 0,0 0 0,0 0 0,1 1 0,0 0-1,1 0 1,-1 0 0,2 0 0,-4 17 0,-1 7-6702</inkml:trace>
  <inkml:trace contextRef="#ctx0" brushRef="#br0" timeOffset="2309.83">1759 296 24575,'-4'25'0,"0"5"0,-1-6 0,5-8 0,6-5 0,9-6 0,9-3 0,8-3 0,5 0 0,8 3 0,3 2 0,-6-1-8191</inkml:trace>
  <inkml:trace contextRef="#ctx0" brushRef="#br0" timeOffset="2310.83">2140 466 24575,'0'29'0,"0"16"0,0 12 0,-4 7 0,0 3 0,-1 1 0,1 0 0,2-12-819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 0 24575,'-3'8'0,"0"1"0,0-1 0,1 1 0,0-1 0,0 1 0,1 0 0,0 11 0,3 63 0,-2-82 0,8 60 0,2 0 0,29 95 0,-17-77 0,-22-79 0,0 0 0,0 0 0,0 0 0,0 0 0,0 0 0,0 0 0,0 1 0,0-1 0,0 0 0,0 0 0,0 0 0,0 0 0,1 0 0,-1 0 0,0 0 0,0 1 0,0-1 0,0 0 0,0 0 0,0 0 0,0 0 0,0 0 0,0 0 0,0 0 0,0 1 0,0-1 0,0 0 0,0 0 0,0 0 0,-1 0 0,1 0 0,0 0 0,0 0 0,0 0 0,0 1 0,0-1 0,0 0 0,0 0 0,0 0 0,0 0 0,0 0 0,0 0 0,0 0 0,-1 0 0,1 0 0,0 0 0,0 0 0,0 1 0,0-1 0,0 0 0,0 0 0,0 0 0,0 0 0,-1 0 0,1 0 0,0 0 0,0 0 0,0 0 0,0 0 0,0 0 0,-9-7 0,-9-11 0,-6-9 0,10 12 0,1-1 0,0-1 0,-12-20 0,24 35 0,0 1 0,0-1 0,1 0 0,-1 1 0,0-1 0,1 1 0,-1-1 0,1 0 0,0 0 0,-1 1 0,1-1 0,0 0 0,0 0 0,0 1 0,0-1 0,0 0 0,1 0 0,-1 1 0,1-1 0,-1 0 0,1 1 0,-1-1 0,1 0 0,0 1 0,0-1 0,0 1 0,0-1 0,0 1 0,0 0 0,0-1 0,0 1 0,1 0 0,-1 0 0,0 0 0,1 0 0,-1 0 0,1 0 0,-1 0 0,1 0 0,0 0 0,1 0 0,9-3 0,-1 0 0,1 0 0,0 1 0,19-3 0,-28 6 0,61-7 0,34-6 0,-89 11 0,-1 0 0,1 0 0,-1-1 0,0 0 0,0-1 0,0 0 0,0 0 0,10-8 0,-15 10 0,-1-1 0,1 1 0,-1-1 0,1 0 0,-1 0 0,0 0 0,0 0 0,2-7 0,-3 9 0,0 0 0,-1 0 0,0 0 0,1 0 0,-1 0 0,0 0 0,1-1 0,-1 1 0,0 0 0,0 0 0,0 0 0,0 0 0,0-1 0,0 1 0,0 0 0,-1 0 0,1 0 0,0-1 0,-1 1 0,1 0 0,-1 0 0,1 0 0,-1 0 0,1 0 0,-1 0 0,0 0 0,1 0 0,-3-1 0,3 1 0,-1 1 0,1 0 0,-1 0 0,1-1 0,-1 1 0,1 0 0,-1 0 0,1 0 0,-1 0 0,1 0 0,-1 0 0,1 0 0,-1 0 0,1 0 0,-1 0 0,1 0 0,-1 0 0,1 0 0,-1 0 0,1 0 0,-1 0 0,1 1 0,-1-1 0,1 0 0,-1 0 0,1 1 0,-1-1 0,1 0 0,0 1 0,-1-1 0,1 0 0,0 1 0,-1-1 0,1 0 0,0 1 0,-1-1 0,1 1 0,0-1 0,0 1 0,-1-1 0,1 1 0,0-1 0,0 2 0,-10 23 0,5 2 0,2 0 0,0 0 0,2 0 0,0 0 0,2 0 0,1 0 0,2 0 0,0 0 0,2-1 0,16 48 0,-22-72 0,1 0 0,0 0 0,0 0 0,0 0 0,0 1 0,0-2 0,0 1 0,0 0 0,1 0 0,-1 0 0,1 0 0,0-1 0,-1 1 0,1-1 0,0 1 0,0-1 0,0 0 0,0 0 0,0 0 0,0 0 0,0 0 0,0 0 0,0 0 0,3 0 0,-2-1 0,0-1 0,-1 1 0,1-1 0,-1 0 0,0 1 0,1-1 0,-1 0 0,1-1 0,-1 1 0,0 0 0,0-1 0,0 1 0,0-1 0,0 1 0,0-1 0,0 0 0,-1 0 0,1 0 0,0 0 0,-1 0 0,2-4 0,9-15 0,-2 0 0,0-1 0,12-44 0,12-25 0,-34 90 0,0 1 0,0-1 0,0 1 0,0-1 0,1 1 0,-1-1 0,0 1 0,0 0 0,0-1 0,1 1 0,-1-1 0,0 1 0,0-1 0,1 1 0,-1 0 0,0-1 0,1 1 0,-1 0 0,0-1 0,1 1 0,-1 0 0,1 0 0,-1-1 0,1 1 0,-1 0 0,0 0 0,1 0 0,-1 0 0,1-1 0,-1 1 0,1 0 0,-1 0 0,1 0 0,-1 0 0,1 0 0,-1 0 0,1 0 0,-1 0 0,1 0 0,-1 1 0,1-1 0,-1 0 0,1 0 0,-1 0 0,0 0 0,1 1 0,-1-1 0,1 0 0,-1 1 0,0-1 0,1 0 0,-1 0 0,0 1 0,1-1 0,-1 1 0,0-1 0,1 0 0,-1 1 0,0-1 0,0 1 0,1 0 0,18 38 0,-13-24 0,0-6 0,-1 0 0,1-1 0,1 1 0,0-1 0,0-1 0,0 1 0,1-1 0,0 0 0,1-1 0,-1 0 0,1 0 0,0-1 0,12 5 0,-16-8 0,-1 0 0,1 0 0,0-1 0,0 1 0,0-1 0,0-1 0,0 1 0,0 0 0,1-1 0,-1 0 0,0-1 0,0 1 0,0-1 0,0 0 0,0 0 0,0 0 0,0-1 0,0 0 0,0 0 0,-1 0 0,1 0 0,-1-1 0,1 0 0,-1 0 0,0 0 0,0 0 0,0-1 0,6-7 0,-6 6 0,-1 0 0,0-1 0,0 0 0,0 0 0,-1 0 0,1 0 0,-1 0 0,-1 0 0,1 0 0,-1-1 0,0 1 0,0-8 0,-1 12 0,0 0 0,0 0 0,0 0 0,0 1 0,0-1 0,-1 0 0,1 0 0,0 0 0,-1 1 0,1-1 0,-1 0 0,0 0 0,1 1 0,-1-1 0,0 1 0,0-1 0,0 1 0,0-1 0,-1 1 0,1-1 0,0 1 0,-1 0 0,1 0 0,0 0 0,-1 0 0,1 0 0,-1 0 0,0 0 0,1 0 0,-1 1 0,0-1 0,1 0 0,-1 1 0,0 0 0,0-1 0,0 1 0,1 0 0,-1 0 0,0 0 0,0 0 0,0 0 0,0 0 0,1 1 0,-1-1 0,0 1 0,-2 0 0,0 0 0,0 1 0,0-1 0,1 1 0,-1 0 0,0 0 0,1 0 0,0 0 0,-1 0 0,1 1 0,0 0 0,0-1 0,0 1 0,1 0 0,-1 1 0,1-1 0,0 0 0,-1 1 0,2-1 0,-1 1 0,0 0 0,1-1 0,-1 1 0,1 0 0,0 0 0,1 0 0,-1 0 0,1 0 0,-1 0 0,1 0 0,0 0 0,1 0 0,-1 0 0,1 0 0,-1 0 0,3 5 0,-3-6 0,1 1 0,0-1 0,0 1 0,0-1 0,0 0 0,0 1 0,1-1 0,0 0 0,-1 0 0,1 0 0,0 0 0,1 0 0,-1-1 0,0 1 0,1-1 0,-1 1 0,1-1 0,0 0 0,0 0 0,0 0 0,0-1 0,0 1 0,0 0 0,0-1 0,1 0 0,-1 0 0,0 0 0,1 0 0,-1-1 0,1 1 0,-1-1 0,1 0 0,-1 0 0,1 0 0,-1 0 0,1-1 0,-1 0 0,1 1 0,-1-1 0,0 0 0,5-3 0,-3 2 0,0 0 0,-1-1 0,0 1 0,1-1 0,-1 0 0,0 0 0,-1-1 0,1 1 0,-1-1 0,1 0 0,-1 0 0,0 0 0,0 0 0,-1-1 0,1 1 0,-1-1 0,0 0 0,0 1 0,-1-1 0,1 0 0,-1 0 0,0 0 0,-1 0 0,1 0 0,-1-8 0,-4 7 0,-1 14 0,-1 17 0,6-21 0,0 0 0,1 1 0,-1-1 0,1 0 0,0 0 0,0 0 0,1 1 0,-1-1 0,1 0 0,0-1 0,0 1 0,0 0 0,0 0 0,1-1 0,-1 0 0,1 1 0,0-1 0,0 0 0,1 0 0,5 4 0,-7-6 0,0 1 0,1-1 0,-1 1 0,1-1 0,-1 0 0,1 0 0,-1 0 0,1 0 0,0-1 0,0 1 0,-1-1 0,1 0 0,0 1 0,0-1 0,-1 0 0,1-1 0,0 1 0,0 0 0,-1-1 0,1 0 0,0 1 0,-1-1 0,1 0 0,-1 0 0,1-1 0,-1 1 0,1 0 0,-1-1 0,0 0 0,0 1 0,0-1 0,0 0 0,3-3 0,-1-1 0,0 0 0,0 0 0,-1 0 0,0 0 0,0 0 0,0-1 0,-1 1 0,0-1 0,0 1 0,-1-1 0,1-9 0,1-13 0,-2-39 0,-1 48 0,1 2 0,-1 1 0,-1 0 0,0-1 0,-2 1 0,0 0 0,-10-33 0,13 49 0,-1 0 0,1 0 0,0 0 0,-1 0 0,1 0 0,-1 0 0,1 1 0,-1-1 0,0 0 0,1 0 0,-1 1 0,0-1 0,1 0 0,-1 1 0,0-1 0,0 0 0,0 1 0,-1-1 0,1 1 0,1 0 0,-1 0 0,1 0 0,-1 0 0,1 0 0,-1 0 0,1 0 0,-1 1 0,1-1 0,-1 0 0,1 0 0,-1 0 0,1 1 0,-1-1 0,1 0 0,0 1 0,-1-1 0,1 0 0,-1 1 0,1-1 0,0 1 0,0-1 0,-1 1 0,1 0 0,-3 3 0,1 1 0,0-1 0,0 1 0,0 0 0,1-1 0,-1 7 0,-4 35 0,1-1 0,3 1 0,2 0 0,2 0 0,2 0 0,1-1 0,15 55 0,-13-76 0,-4-20 0,-1-13 0,-2-15 0,-6-14 0,2 20 0,1 0 0,1-1 0,1 0 0,1-18 0,1 33 0,-1 0 0,0 1 0,1-1 0,0 0 0,0 1 0,0-1 0,0 0 0,0 1 0,1-1 0,0 1 0,-1 0 0,1 0 0,1-1 0,-1 1 0,0 0 0,1 1 0,-1-1 0,1 0 0,0 1 0,0 0 0,0-1 0,0 1 0,1 0 0,-1 1 0,5-3 0,7 0-226,0 0 0,1 2-1,0 0 1,-1 0 0,26 2 0,-41 0 218,40 0-6818</inkml:trace>
  <inkml:trace contextRef="#ctx0" brushRef="#br0" timeOffset="944.93">1605 318 24575,'-4'5'0,"0"0"0,1 1 0,-1-1 0,1 1 0,1-1 0,-1 1 0,1 0 0,0 0 0,0 0 0,0 0 0,0 9 0,-2 13 0,1 34 0,2-40 0,-1 3 0,1-13 0,0 1 0,0 0 0,1 0 0,1 0 0,0-1 0,0 1 0,2 0 0,6 23 0,-9-35 0,1 0 0,-1-1 0,0 1 0,1 0 0,-1 0 0,0 0 0,1 0 0,-1-1 0,1 1 0,0 0 0,-1 0 0,1-1 0,0 1 0,-1-1 0,1 1 0,0 0 0,-1-1 0,1 1 0,0-1 0,0 0 0,0 1 0,0-1 0,0 0 0,-1 1 0,1-1 0,0 0 0,0 0 0,0 0 0,0 0 0,0 0 0,0 0 0,0 0 0,0 0 0,0 0 0,0 0 0,-1 0 0,1-1 0,0 1 0,0 0 0,0-1 0,0 1 0,0 0 0,-1-1 0,1 1 0,0-1 0,0 0 0,-1 1 0,1-1 0,0 0 0,-1 1 0,2-2 0,3-5 0,1 1 0,-1-1 0,0 0 0,6-11 0,7-20 0,23-65 0,-26 61 0,25-50 0,-39 90 0,-1 1 0,1 0 0,-1 0 0,1 0 0,-1-1 0,1 1 0,0 0 0,0 0 0,0 0 0,-1 0 0,1 0 0,0 1 0,0-1 0,0 0 0,1 0 0,-1 1 0,0-1 0,2 0 0,-3 1 0,1 0 0,-1 0 0,1 0 0,0 0 0,-1 1 0,1-1 0,-1 0 0,1 1 0,-1-1 0,1 0 0,-1 1 0,1-1 0,-1 1 0,1-1 0,-1 0 0,0 1 0,1-1 0,-1 1 0,1 0 0,-1-1 0,0 1 0,0-1 0,1 1 0,-1-1 0,0 2 0,3 8 0,0 1 0,-1-1 0,2 14 0,-3-15 0,4 45 0,-4-41 0,-1 0 0,2 0 0,0 0 0,0-1 0,1 1 0,1-1 0,6 18 0,-9-29 0,-1 0 0,0 0 0,1-1 0,-1 1 0,1 0 0,-1 0 0,1 0 0,-1 0 0,1 0 0,0-1 0,0 1 0,-1 0 0,1 0 0,0-1 0,0 1 0,0-1 0,-1 1 0,1-1 0,0 1 0,0-1 0,0 1 0,0-1 0,0 0 0,0 1 0,0-1 0,0 0 0,0 0 0,0 0 0,0 0 0,0 0 0,0 0 0,1 0 0,-1 0 0,0 0 0,0-1 0,0 1 0,0 0 0,0-1 0,-1 1 0,1-1 0,0 1 0,0-1 0,0 1 0,0-1 0,0 0 0,-1 1 0,1-1 0,0 0 0,0 0 0,-1 1 0,1-1 0,-1 0 0,1 0 0,0-1 0,4-5 0,0-1 0,0 1 0,-1-1 0,6-16 0,2-9 0,-3-1 0,11-62 0,-21 104 0,1 0 0,0 1 0,0-1 0,1 0 0,0 0 0,1 1 0,-1-1 0,2 0 0,2 9 0,-3-12 0,1 1 0,-1-1 0,1 0 0,0 0 0,0 0 0,0-1 0,1 1 0,0-1 0,0 0 0,0 0 0,0 0 0,1 0 0,-1-1 0,1 0 0,0 1 0,0-2 0,9 5 0,-8-5 0,0 0 0,1 0 0,0 0 0,-1-1 0,1 0 0,0 0 0,0 0 0,0-1 0,-1 0 0,1-1 0,0 1 0,0-1 0,0-1 0,-1 1 0,1-1 0,-1 0 0,8-4 0,-8 3 0,0-1 0,-1 0 0,0 0 0,0 0 0,0-1 0,-1 1 0,1-1 0,-1 0 0,0 0 0,0-1 0,-1 1 0,0-1 0,0 0 0,0 0 0,0 0 0,-1 0 0,0 0 0,1-8 0,-2 8 0,0 0 0,0-1 0,-1 1 0,0 0 0,0-1 0,0 1 0,-1 0 0,-3-13 0,4 18 0,0-1 0,-1 1 0,1-1 0,-1 1 0,1 0 0,-1-1 0,1 1 0,-1 0 0,0-1 0,0 1 0,0 0 0,0 0 0,0 0 0,0 0 0,0 0 0,0 0 0,0 0 0,0 0 0,-1 0 0,1 0 0,0 1 0,-1-1 0,1 1 0,-1-1 0,1 1 0,0-1 0,-1 1 0,1 0 0,-1 0 0,1-1 0,-1 1 0,1 0 0,-1 0 0,1 1 0,-1-1 0,1 0 0,-1 0 0,1 1 0,0-1 0,-1 1 0,1-1 0,-1 1 0,-1 1 0,-1 0 0,0 1 0,0 0 0,0-1 0,0 2 0,1-1 0,-1 0 0,1 1 0,0-1 0,0 1 0,0 0 0,1 0 0,-1 0 0,1 1 0,0-1 0,0 0 0,0 1 0,-1 6 0,-1 6 0,0 1 0,1-1 0,-2 24 0,5-34 0,0-1 0,0 1 0,0-1 0,1 1 0,0-1 0,0 1 0,1-1 0,2 8 0,-4-13 0,1 1 0,0-1 0,-1 1 0,1-1 0,0 0 0,0 0 0,0 1 0,0-1 0,0 0 0,0 0 0,0 0 0,0 0 0,0 0 0,0 0 0,1 0 0,-1 0 0,0 0 0,1-1 0,-1 1 0,1-1 0,-1 1 0,1-1 0,-1 1 0,1-1 0,-1 0 0,1 0 0,-1 0 0,1 0 0,-1 0 0,1 0 0,-1 0 0,1 0 0,0 0 0,-1-1 0,0 1 0,1-1 0,-1 1 0,1-1 0,-1 0 0,3-1 0,1-1 0,0 0 0,0-1 0,1 0 0,-2 0 0,1 0 0,-1-1 0,1 0 0,-1 0 0,0 0 0,-1 0 0,0 0 0,1-1 0,-1 0 0,3-9 0,-2 3 0,1 0 0,-2 0 0,0 0 0,0-1 0,-1 0 0,0-16 0,-1 28 0,-1-1 0,0 1 0,0-1 0,0 1 0,0 0 0,0-1 0,0 1 0,-1-1 0,1 1 0,0 0 0,-1-1 0,1 1 0,-1 0 0,1 0 0,-1-1 0,0 1 0,1 0 0,-1 0 0,0 0 0,0 0 0,0-1 0,-2 0 0,3 2 0,-1-1 0,1 1 0,0 0 0,-1 0 0,1 0 0,-1 0 0,1 0 0,-1 0 0,1 0 0,0 1 0,-1-1 0,1 0 0,-1 0 0,1 0 0,0 0 0,-1 0 0,1 1 0,-1-1 0,1 0 0,0 0 0,-1 1 0,1-1 0,0 0 0,-1 0 0,1 1 0,-10 18 0,7-8 17,0 0 0,1 0 1,0 0-1,1 0 0,0 1 0,1 11 0,0-17-141,0 1 0,1-1 1,0 1-1,1-1 0,-1 1 0,1-1 1,0 0-1,1 0 0,0 0 0,0 0 1,6 9-1,9 6-6702</inkml:trace>
  <inkml:trace contextRef="#ctx0" brushRef="#br0" timeOffset="1316.83">2623 318 24575,'-25'15'0,"-12"15"0,-3 10 0,1 5 0,4 6 0,8-2 0,5-2 0,6-6 0,6-10-8191</inkml:trace>
  <inkml:trace contextRef="#ctx0" brushRef="#br0" timeOffset="1690.6">2432 340 24575,'0'7'0,"4"10"0,4 9 0,5 7 0,3 6 0,3 2 0,2-1 0,1-4 0,0-8 0,-3-9-8191</inkml:trace>
  <inkml:trace contextRef="#ctx0" brushRef="#br0" timeOffset="1691.6">2665 424 24575,'0'-7'0,"0"5"0,0 6 0,0 13 0,0 11 0,0 9 0,4 0 0,0 2 0,4-2 0,4-8 0,0-8-8191</inkml:trace>
  <inkml:trace contextRef="#ctx0" brushRef="#br0" timeOffset="2063.39">2728 169 24575,'-7'25'0,"-3"16"0,1 8 0,2-4-8191</inkml:trace>
  <inkml:trace contextRef="#ctx0" brushRef="#br0" timeOffset="2460.69">2876 381 24575,'-9'27'0,"0"0"0,2 0 0,1 1 0,1 0 0,2 0 0,0 49 0,3-74 0,0 1 0,0-1 0,0 0 0,1 0 0,-1 0 0,1 0 0,0 0 0,2 6 0,-2-9 0,-1 0 0,0 0 0,0 1 0,0-1 0,0 0 0,0 0 0,1 1 0,-1-1 0,0 0 0,0 0 0,1 0 0,-1 0 0,0 1 0,0-1 0,0 0 0,1 0 0,-1 0 0,0 0 0,0 0 0,1 0 0,-1 0 0,0 0 0,1 0 0,-1 0 0,0 0 0,0 0 0,1 0 0,-1 0 0,0 0 0,0 0 0,1 0 0,-1 0 0,0 0 0,1 0 0,11-15 0,2-15 0,-2 1 0,-1-2 0,11-49 0,-5 17 0,-12 146 0,-4-76 0,-1 11 0,1 0 0,4 18 0,-4-32 0,-1-1 0,1 0 0,0 0 0,0 0 0,0 0 0,0 0 0,0 0 0,1 0 0,-1 0 0,1 0 0,0-1 0,0 1 0,0 0 0,0-1 0,0 0 0,1 1 0,-1-1 0,6 3 0,-7-5 0,1 1 0,-1-1 0,0 0 0,1 0 0,-1 0 0,1 0 0,-1 0 0,1 0 0,-1 0 0,1-1 0,-1 1 0,1 0 0,-1-1 0,0 1 0,1-1 0,-1 0 0,0 1 0,0-1 0,1 0 0,-1 0 0,0 0 0,0 0 0,0 0 0,0 0 0,0 0 0,0 0 0,0 0 0,0-1 0,0-1 0,24-40 0,-24 41 0,10-28 0,-1-1 0,-2 0 0,6-43 0,-16 105 0,-1 40 0,3-65 0,1 0 0,-1 1 0,1-1 0,0 0 0,1 0 0,0 0 0,0 0 0,4 8 0,-6-12 0,1 0 0,0-1 0,0 1 0,0 0 0,0-1 0,0 1 0,0-1 0,1 1 0,-1-1 0,1 0 0,-1 1 0,1-1 0,-1 0 0,1 0 0,-1 0 0,1 0 0,0 0 0,0-1 0,-1 1 0,1 0 0,0-1 0,0 1 0,2-1 0,-1 0 0,-1-1 0,1 1 0,-1-1 0,1 1 0,-1-1 0,1 0 0,-1 0 0,0 0 0,1-1 0,-1 1 0,0 0 0,0-1 0,0 0 0,4-3 0,1-3 0,0 0 0,0 0 0,-1-1 0,0 0 0,-1 0 0,9-20 0,-7 15 0,-6 14 0,-1 0 0,0-1 0,0 1 0,0 0 0,0 0 0,0 0 0,0 0 0,0 0 0,0 0 0,0 0 0,0 0 0,0 0 0,0 0 0,0 0 0,1 0 0,-1 0 0,0 0 0,0 0 0,0 0 0,0 0 0,0 0 0,0 0 0,0 0 0,0 0 0,0 0 0,0 0 0,1 0 0,-1 0 0,0 0 0,0 0 0,0 0 0,0 0 0,0 0 0,0 0 0,0 0 0,0 0 0,0 0 0,0 0 0,0 0 0,0 0 0,1 0 0,-1 0 0,0 0 0,0 1 0,0-1 0,0 0 0,0 0 0,0 0 0,0 0 0,0 0 0,0 0 0,0 0 0,0 0 0,0 0 0,0 0 0,0 0 0,0 1 0,0-1 0,0 0 0,0 0 0,0 0 0,0 0 0,0 0 0,0 0 0,1 28 0,-2-12 0,4 7-1365,1-2-5461</inkml:trace>
  <inkml:trace contextRef="#ctx0" brushRef="#br0" timeOffset="2834.94">3301 213 24575,'-7'0'0,"1"4"0,1 8 0,6 5 0,2 1-8191</inkml:trace>
  <inkml:trace contextRef="#ctx0" brushRef="#br0" timeOffset="3192.59">3300 213 24575,'26'31'0,"-9"-12"0,-1 1 0,0 1 0,17 31 0,-29-44 0,0 0 0,-1 1 0,0-1 0,0 1 0,-1 0 0,0-1 0,-1 1 0,0 0 0,0 0 0,-1 0 0,0 0 0,-1 0 0,-2 15 0,-2-6 0,0-1 0,-1 0 0,-1 0 0,-9 17 0,12-25 0,3-8-3,0 0-1,1 0 1,-1 0-1,1 0 0,0 0 1,-1 0-1,1 0 1,0 0-1,-1 0 1,1 0-1,0 0 0,0 0 1,0 0-1,0 0 1,0 0-1,0 0 1,0 0-1,1 0 0,-1 0 1,0 0-1,1 2 1,0-2 13,-1-1-1,1 1 1,0 0 0,-1-1 0,1 1-1,0-1 1,0 1 0,0-1 0,-1 0-1,1 1 1,0-1 0,0 0 0,0 1 0,0-1-1,0 0 1,0 0 0,-1 0 0,1 0-1,2 0 1,2 0-195,-1 0 0,1-1-1,0 0 1,0 0 0,0 0 0,-1-1-1,9-3 1,12-9-6641</inkml:trace>
  <inkml:trace contextRef="#ctx0" brushRef="#br0" timeOffset="3632.78">3489 424 24575,'-16'-8'0,"27"6"0,29 4 0,-30 0 0,-2-1 0,1 0 0,0 0 0,-1 0 0,1-1 0,0-1 0,-1 1 0,1-1 0,-1-1 0,17-4 0,-26 7 0,1 0 0,-1 0 0,0 0 0,0 0 0,1 0 0,-1 1 0,0-1 0,1 0 0,-1 0 0,1 0 0,0 1 0,-1-1 0,1 0 0,0 1 0,0-1 0,0 0 0,0 1 0,0-1 0,0 0 0,1 3 0,-1-3 0,0 0 0,0 0 0,0 0 0,1 0 0,-1 0 0,0 0 0,1-1 0,-1 1 0,1 0 0,-1 0 0,1 0 0,-1 0 0,1 0 0,0-1 0,0 1 0,-1 0 0,1-1 0,0 1 0,0 0 0,0-1 0,-1 1 0,1-1 0,0 1 0,0-1 0,0 0 0,0 1 0,0-1 0,0 0 0,0 1 0,0-1 0,0 0 0,0 0 0,0 0 0,0 0 0,0 0 0,0 0 0,2-1 0,1 0 0,1 0 0,-1-1 0,0 0 0,0 0 0,0 0 0,0 0 0,0-1 0,0 1 0,-1-1 0,1 0 0,-1 0 0,0-1 0,0 1 0,0-1 0,0 1 0,0-1 0,-1 0 0,0 0 0,0 0 0,0 0 0,0 0 0,0-1 0,-1 1 0,0 0 0,1-10 0,-2 13 0,0 0 0,0 0 0,0-1 0,0 1 0,-1 0 0,1 0 0,0 0 0,-1 0 0,1-1 0,-1 1 0,1 0 0,-1 0 0,1 0 0,-1 0 0,0 0 0,0 0 0,1 0 0,-1 1 0,0-1 0,0 0 0,0 0 0,0 0 0,-2 0 0,1 0 0,0 0 0,0 0 0,-1 1 0,1-1 0,-1 1 0,1 0 0,-1-1 0,1 1 0,-1 0 0,1 0 0,-3 1 0,-2 0 0,1 0 0,-1 1 0,1 0 0,0 0 0,0 0 0,-1 1 0,-10 6 0,12-5 0,1 0 0,-1 1 0,1 0 0,-1 0 0,1 0 0,1 0 0,-1 1 0,1-1 0,0 1 0,0 0 0,1 0 0,-1 0 0,-1 11 0,3-14 0,0-1 0,0 1 0,1-1 0,0 1 0,-1 0 0,1 0 0,0-1 0,0 1 0,1 0 0,-1-1 0,1 1 0,-1 0 0,1-1 0,0 1 0,0-1 0,0 1 0,0-1 0,0 1 0,0-1 0,1 0 0,-1 1 0,1-1 0,0 0 0,0 0 0,0 0 0,0 0 0,0-1 0,0 1 0,0 0 0,0-1 0,1 0 0,-1 1 0,1-1 0,4 1 0,-1 0 0,0 0 0,1-1 0,-1-1 0,0 1 0,1-1 0,-1 0 0,0 0 0,1 0 0,-1-1 0,0 0 0,0-1 0,1 1 0,-1-1 0,0 0 0,0-1 0,-1 1 0,1-1 0,0-1 0,7-5 0,-5 4 0,-1-1 0,0 0 0,-1 0 0,1-1 0,-1 0 0,-1 0 0,1-1 0,-1 1 0,0-1 0,-1 0 0,0-1 0,6-15 0,-10 24 0,0-1 0,0 0 0,0 1 0,0-1 0,0 0 0,0 1 0,0-1 0,1 0 0,-1 1 0,0-1 0,0 1 0,1-1 0,-1 1 0,0-1 0,1 1 0,-1-1 0,1 1 0,-1-1 0,0 1 0,1-1 0,-1 1 0,1-1 0,-1 1 0,2-1 0,3 14 0,-1 29 0,-4-27 8,0 1 0,-2-1 0,0 1 0,0-1 0,-2 0 0,0 0 0,0 0 0,-2 0 0,0-1 0,0 1 0,-1-2 0,-1 1 0,0-1 0,-16 18 0,6-10-194,0-1 1,-2-1-1,-1-1 0,0-1 1,-1-1-1,-1-1 1,-31 16-1,-55 22-664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12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658 24575,'0'49'0,"-1"3"0,2 1 0,12 77 0,-12-127 0,-1 0 0,1 0 0,0 0 0,0 0 0,0 0 0,0 0 0,1-1 0,-1 1 0,1 0 0,3 3 0,-5-5 0,0-1 0,1 0 0,-1 1 0,1-1 0,-1 0 0,0 0 0,1 1 0,-1-1 0,1 0 0,-1 0 0,0 0 0,1 1 0,-1-1 0,1 0 0,-1 0 0,1 0 0,-1 0 0,1 0 0,-1 0 0,1 0 0,-1 0 0,1 0 0,-1 0 0,1 0 0,-1 0 0,1-1 0,0 0 0,0 1 0,1-1 0,-1 0 0,0 0 0,0 0 0,0 0 0,0 0 0,-1 0 0,1 0 0,0-1 0,0 1 0,-1 0 0,2-2 0,5-16 0,0 0 0,-1 0 0,-1 0 0,5-35 0,-7 31 0,2 0 0,12-39 0,-17 62 0,0-1 0,1 0 0,-1 0 0,0 1 0,0-1 0,1 0 0,-1 1 0,0-1 0,1 0 0,-1 1 0,1-1 0,-1 1 0,1-1 0,-1 1 0,1-1 0,-1 1 0,1-1 0,0 1 0,-1-1 0,1 1 0,-1 0 0,1-1 0,1 1 0,-2 0 0,1 0 0,-1 0 0,1 1 0,0-1 0,-1 0 0,1 0 0,-1 1 0,1-1 0,-1 0 0,1 1 0,-1-1 0,1 1 0,-1-1 0,1 1 0,-1-1 0,1 1 0,-1-1 0,0 1 0,1-1 0,-1 1 0,16 35 0,-15-33 0,29 76 0,-26-71 0,0 0 0,0-1 0,1 1 0,0-1 0,1 0 0,0 0 0,8 8 0,-12-13 0,-1-1 0,0 0 0,1 0 0,-1 0 0,1 0 0,-1 0 0,1 0 0,0 0 0,-1 0 0,1 0 0,0-1 0,0 1 0,-1-1 0,1 1 0,0-1 0,0 0 0,0 0 0,0 0 0,-1 0 0,1 0 0,0 0 0,2-1 0,-2 0 0,0 0 0,0 0 0,0 0 0,0-1 0,0 1 0,0-1 0,0 1 0,-1-1 0,1 0 0,0 1 0,-1-1 0,0 0 0,1 0 0,1-4 0,3-8 0,-1 0 0,0 0 0,0 0 0,2-19 0,-6 27 0,7-38 0,-2 68 0,0 0 0,13 27 0,-17-45 0,1-1 0,0 1 0,1-1 0,-1 0 0,1 0 0,0 0 0,0 0 0,1-1 0,-1 1 0,1-1 0,0 0 0,0-1 0,0 1 0,1-1 0,-1 0 0,1-1 0,6 3 0,-8-4 0,-1 0 0,1 0 0,0-1 0,0 1 0,0-1 0,0 0 0,0 0 0,0-1 0,0 1 0,-1-1 0,1 0 0,0 0 0,0 0 0,0 0 0,-1-1 0,1 1 0,-1-1 0,1 0 0,-1 0 0,0 0 0,0-1 0,0 1 0,0-1 0,0 0 0,0 0 0,-1 0 0,1 0 0,2-5 0,5-8 0,-1-1 0,-1 0 0,0-1 0,-2 0 0,0 0 0,5-26 0,14-39 0,-25 82 0,1 0 0,-1 0 0,0 0 0,1 0 0,-1 0 0,1-1 0,-1 1 0,1 0 0,0 0 0,-1 0 0,1 1 0,0-1 0,0 0 0,0 0 0,-1 0 0,1 0 0,0 1 0,0-1 0,0 0 0,0 1 0,0-1 0,1 1 0,0-1 0,0 1 0,-1 0 0,0 0 0,0 1 0,1-1 0,-1 0 0,0 1 0,0-1 0,0 1 0,0-1 0,1 1 0,-1 0 0,0 0 0,0-1 0,0 1 0,0 0 0,-1 0 0,1 0 0,1 1 0,6 8 0,-1 0 0,-1 0 0,9 18 0,-9-17 0,-10-16 0,0 0 0,-1 1 0,1 0 0,-1 0 0,0 0 0,0 1 0,0-1 0,0 1 0,-1 1 0,1-1 0,-11-3 0,13 5 0,-1 0 0,1 0 0,-1 0 0,0 0 0,1 1 0,-1-1 0,1 1 0,-1 0 0,0 0 0,1 0 0,-1 1 0,0-1 0,1 1 0,-1 0 0,1 0 0,-1 0 0,1 0 0,-1 1 0,1 0 0,0-1 0,0 1 0,0 0 0,0 1 0,0-1 0,0 0 0,1 1 0,-1-1 0,-3 7 0,0-1 0,1 0 0,0 1 0,0 0 0,1 0 0,1 0 0,-1 1 0,1-1 0,1 1 0,0-1 0,0 1 0,1 0 0,0 0 0,1 0 0,0 0 0,2 10 0,-2-14 0,1-1 0,0 1 0,1-1 0,-1 0 0,1 0 0,0 0 0,1 0 0,-1 0 0,1 0 0,0 0 0,0-1 0,0 1 0,0-1 0,1 0 0,0 0 0,0 0 0,0-1 0,0 1 0,1-1 0,-1 0 0,1 0 0,0-1 0,0 1 0,0-1 0,0 0 0,0-1 0,1 1 0,7 1 0,-9-3 0,-1 1 0,0-1 0,0 1 0,0-1 0,0 0 0,1 0 0,-1-1 0,0 1 0,0-1 0,0 1 0,0-1 0,0 0 0,0 0 0,0 0 0,0-1 0,0 1 0,0-1 0,0 1 0,4-5 0,-4 2 0,1 1 0,-1-1 0,0 0 0,-1-1 0,1 1 0,0-1 0,-1 1 0,0-1 0,0 0 0,-1 1 0,2-8 0,1-9 0,-1-1 0,-2 1 0,0-1 0,-3-33 0,2 52 0,-1 7 0,1 16 0,1 29 0,1-42 0,-1 0 0,1 0 0,0-1 0,0 1 0,1 0 0,0-1 0,0 0 0,0 0 0,1 0 0,0 0 0,0 0 0,0-1 0,1 0 0,0 0 0,0 0 0,11 7 0,-12-9 0,0-1 0,1 0 0,-1 0 0,1 0 0,0 0 0,-1-1 0,1 0 0,0 0 0,0 0 0,0-1 0,0 1 0,-1-1 0,1 0 0,0-1 0,0 1 0,0-1 0,0 0 0,-1 0 0,1-1 0,0 1 0,-1-1 0,1 0 0,-1 0 0,9-6 0,-3 1 0,0 0 0,0-1 0,-1 0 0,0-1 0,-1 0 0,1-1 0,-2 1 0,12-20 0,-7 9 0,-2-1 0,0 0 0,11-38 0,-20 56 0,0 1 0,-1 0 0,1 0 0,-1 0 0,1 0 0,-1 0 0,1 0 0,-1-1 0,0 1 0,0 0 0,-1-3 0,1 5 0,-1 0 0,1 0 0,0 0 0,-1 0 0,1-1 0,0 1 0,-1 0 0,1 0 0,-1 0 0,1 0 0,0 1 0,-1-1 0,1 0 0,0 0 0,-1 0 0,1 0 0,-1 0 0,1 0 0,0 1 0,-1-1 0,1 0 0,0 0 0,-1 0 0,1 1 0,0-1 0,0 0 0,-1 0 0,1 1 0,0-1 0,0 0 0,-1 1 0,1-1 0,0 0 0,0 1 0,-7 7 0,1-1 0,1 1 0,-9 16 0,-2 14 0,-17 63 0,12-31 0,20-68 0,1-1 0,0 1 0,-1-1 0,1 1 0,-1-1 0,1 0 0,-1 1 0,0-1 0,0 1 0,0-1 0,1 0 0,-1 0 0,0 0 0,-1 1 0,0 0 0,1-2 0,1-1 0,-1 1 0,1-1 0,-1 1 0,1 0 0,0-1 0,-1 1 0,1-1 0,-1 1 0,1-1 0,0 1 0,0-1 0,-1 0 0,1 1 0,0-1 0,0 1 0,0-1 0,-1 0 0,1 1 0,0-1 0,0 1 0,0-1 0,0 0 0,0 0 0,-3-60 0,3 56 0,0-12 0,2-197 0,-2 220 0,1 0 0,0 0 0,0-1 0,1 1 0,-1 0 0,1 0 0,4 7 0,22 43 0,-27-54 0,7 13 0,1-2 0,0 1 0,0-1 0,21 21 0,-25-29 0,0-1 0,0 1 0,1-1 0,-1 0 0,1 0 0,0 0 0,0-1 0,0 0 0,1 0 0,-1-1 0,1 1 0,-1-2 0,13 3 0,-17-4 0,1 0 0,0 0 0,-1 0 0,1-1 0,0 1 0,-1-1 0,1 0 0,-1 1 0,1-1 0,-1-1 0,1 1 0,-1 0 0,0 0 0,0-1 0,1 1 0,-1-1 0,0 0 0,0 0 0,-1 0 0,1 0 0,0 0 0,-1 0 0,1 0 0,-1 0 0,1-1 0,-1 1 0,0 0 0,1-4 0,3-8 0,0 0 0,-1 0 0,4-27 0,-6 29 0,8-72 0,-11 113 40,0 1 0,6 38 0,-4-55-205,1 0 0,0 1 0,1-1 0,1 0 0,0-1 0,0 1 0,2-1 0,11 22 0,-3-17-6661</inkml:trace>
  <inkml:trace contextRef="#ctx0" brushRef="#br0" timeOffset="666.48">1294 424 24575,'-3'1'0,"1"-1"0,-1 0 0,0 1 0,1 0 0,-1-1 0,0 1 0,1 0 0,0 1 0,-1-1 0,1 0 0,-1 1 0,1-1 0,0 1 0,0-1 0,0 1 0,0 0 0,0 0 0,0 0 0,1 0 0,-1 1 0,1-1 0,-1 0 0,0 4 0,1-5 0,0 0 0,1 1 0,-1-1 0,1 0 0,0 0 0,-1 1 0,1-1 0,0 0 0,0 1 0,0-1 0,0 0 0,0 1 0,0-1 0,0 0 0,1 1 0,-1-1 0,0 0 0,1 0 0,-1 1 0,1-1 0,-1 0 0,1 0 0,0 0 0,-1 0 0,1 1 0,0-1 0,0 0 0,0 0 0,0-1 0,0 1 0,0 0 0,0 0 0,0 0 0,0-1 0,0 1 0,0 0 0,0-1 0,1 1 0,-1-1 0,0 1 0,0-1 0,1 0 0,-1 0 0,0 1 0,1-1 0,1 0 0,-1 0 0,0 0 0,0-1 0,0 1 0,0 0 0,-1 0 0,1-1 0,0 1 0,0-1 0,0 0 0,-1 1 0,1-1 0,0 0 0,-1 0 0,1 0 0,-1 0 0,1 0 0,-1 0 0,0-1 0,1 1 0,-1 0 0,0-1 0,0 1 0,0-1 0,0 1 0,0-1 0,0 0 0,0 1 0,-1-1 0,2-3 0,-1 3 0,-1 0 0,1 0 0,0 0 0,-1 0 0,1 0 0,-1-1 0,0 1 0,1 0 0,-1 0 0,0 0 0,-1-1 0,1 1 0,0 0 0,-1 0 0,1-1 0,-1 1 0,0 0 0,1 0 0,-1 0 0,0 0 0,0 0 0,0 0 0,-1 0 0,-1-1 0,3 2-2,0 1 0,-1-1-1,1 1 1,-1-1-1,0 1 1,1-1 0,-1 1-1,1 0 1,-1-1 0,1 1-1,-1 0 1,0 0 0,1-1-1,-1 1 1,0 0-1,1 0 1,-1 0 0,0 0-1,1 0 1,-1 0 0,0 0-1,0 0 1,1 0 0,-1 0-1,0 0 1,1 0-1,-2 1 1,1 0 15,0 0-1,-1 0 1,1 0 0,0 0-1,0 0 1,0 0 0,0 0-1,0 0 1,0 1 0,1-1-1,-1 0 1,0 2-1,-13 40-1475,8-9-5363</inkml:trace>
  <inkml:trace contextRef="#ctx0" brushRef="#br0" timeOffset="1470.3">1401 720 24575,'25'78'0,"-21"-64"0,12 33 0,-15-45 0,-1 0 0,1 0 0,0 0 0,0 0 0,0 0 0,0 0 0,1-1 0,-1 1 0,0 0 0,1-1 0,-1 1 0,1-1 0,0 1 0,-1-1 0,1 0 0,0 0 0,3 2 0,-4-4 0,0 1 0,0 0 0,1 0 0,-1 0 0,0-1 0,0 1 0,0-1 0,1 1 0,-1-1 0,0 1 0,0-1 0,0 0 0,0 1 0,0-1 0,0 0 0,0 0 0,0 0 0,0 0 0,-1 0 0,1 0 0,0 0 0,-1 0 0,1 0 0,0 0 0,-1 0 0,1-1 0,-1 1 0,0 0 0,1-2 0,13-42 0,-13 40 0,5-23 0,-5 20 0,0 0 0,1 0 0,0 0 0,0 0 0,1 1 0,0-1 0,0 1 0,5-8 0,-8 14 0,0 1 0,1 0 0,-1 0 0,0-1 0,0 1 0,0 0 0,1 0 0,-1-1 0,0 1 0,1 0 0,-1 0 0,0 0 0,0-1 0,1 1 0,-1 0 0,0 0 0,1 0 0,-1 0 0,0 0 0,1 0 0,-1 0 0,0-1 0,1 1 0,-1 0 0,0 0 0,1 0 0,-1 0 0,0 1 0,1-1 0,-1 0 0,0 0 0,0 0 0,1 0 0,-1 0 0,0 0 0,1 0 0,-1 1 0,0-1 0,1 0 0,-1 0 0,0 0 0,0 1 0,1-1 0,-1 0 0,0 0 0,0 1 0,0-1 0,1 0 0,-1 0 0,0 1 0,0-1 0,0 0 0,0 1 0,0-1 0,0 0 0,0 1 0,1-1 0,-1 1 0,5 20 0,18 130 0,-22-149 0,-1 1 0,1-1 0,0 1 0,-1-1 0,1 1 0,1-1 0,-1 0 0,0 1 0,0-1 0,3 3 0,-3-5 0,-1 1 0,1-1 0,-1 0 0,1 1 0,-1-1 0,1 0 0,-1 1 0,1-1 0,-1 0 0,1 0 0,0 0 0,-1 0 0,1 1 0,0-1 0,-1 0 0,1 0 0,-1 0 0,1 0 0,0 0 0,-1-1 0,1 1 0,-1 0 0,1 0 0,0 0 0,-1 0 0,1-1 0,-1 1 0,1 0 0,-1-1 0,1 1 0,-1 0 0,1-1 0,-1 1 0,1 0 0,-1-1 0,1 1 0,-1-1 0,0 1 0,1-1 0,-1 1 0,0-1 0,1 1 0,-1-1 0,0 0 0,0 1 0,1-2 0,6-10 0,-1-1 0,-1 0 0,0-1 0,6-25 0,-7 24 0,0 0 0,1 0 0,11-22 0,-15 36 0,-1 1 0,0 0 0,0-1 0,0 1 0,0-1 0,1 1 0,-1 0 0,0-1 0,0 1 0,1 0 0,-1-1 0,0 1 0,1 0 0,-1 0 0,0-1 0,1 1 0,-1 0 0,1 0 0,-1-1 0,0 1 0,1 0 0,-1 0 0,1 0 0,-1 0 0,0 0 0,1 0 0,-1-1 0,1 1 0,-1 0 0,1 0 0,-1 0 0,0 1 0,1-1 0,-1 0 0,1 0 0,-1 0 0,1 0 0,-1 0 0,0 0 0,1 1 0,-1-1 0,1 0 0,-1 0 0,0 0 0,1 1 0,-1-1 0,0 0 0,1 1 0,-1-1 0,0 0 0,0 1 0,1-1 0,-1 0 0,0 1 0,0-1 0,0 1 0,1 0 0,13 28 0,-12-24 0,4 9 0,1-1 0,0 0 0,0 0 0,19 23 0,-24-33 0,1-1 0,-1 1 0,1-1 0,-1 0 0,1 0 0,0 0 0,-1 0 0,1 0 0,0-1 0,0 1 0,0-1 0,5 2 0,-5-3 0,-1 0 0,0 0 0,0 0 0,0 0 0,0 0 0,0 0 0,0-1 0,0 1 0,0-1 0,-1 1 0,1-1 0,0 0 0,0 0 0,0 0 0,0 0 0,-1 0 0,1 0 0,-1 0 0,1-1 0,-1 1 0,1 0 0,2-4 0,1-1 0,-1-1 0,1 0 0,-1 0 0,0 0 0,-1 0 0,0 0 0,0-1 0,0 0 0,1-9 0,0-3 0,-1-1 0,1-28 0,-4 61-105,-1 0 0,2 0 0,-1 0 0,2 0 0,0-1 0,0 1 0,1 0 0,0-1 0,1 0 0,0 0 0,1 0 0,8 14 0,3-6-6721</inkml:trace>
  <inkml:trace contextRef="#ctx0" brushRef="#br0" timeOffset="1862.21">1929 381 24575,'-4'22'0,"3"14"0,5 8 0,2-3-8191</inkml:trace>
  <inkml:trace contextRef="#ctx0" brushRef="#br0" timeOffset="2263.02">2203 572 24575,'4'4'0,"1"8"0,-1 13 0,0 9 0,-5 7 0,-2-1 0,-4-3 0,-2-5 0,2-3 0,2-4 0,4-6 0,11-6 0,11-6 0,4-3 0,-1-3-8191</inkml:trace>
  <inkml:trace contextRef="#ctx0" brushRef="#br0" timeOffset="2264.02">2203 657 24575,'7'0'0,"10"0"0,9 0 0,11 0 0,-1 0-8191</inkml:trace>
  <inkml:trace contextRef="#ctx0" brushRef="#br0" timeOffset="2748.7">2521 658 24575,'-7'7'0,"0"0"0,0 0 0,0 0 0,1 1 0,1-1 0,-1 1 0,1 1 0,0-1 0,1 1 0,0 0 0,1 0 0,-3 10 0,6-18 0,-1 0 0,1 1 0,0-1 0,0 0 0,0 0 0,0 1 0,1-1 0,-1 0 0,0 0 0,0 0 0,1 1 0,-1-1 0,1 0 0,-1 0 0,1 0 0,-1 0 0,1 0 0,0 0 0,0 0 0,-1 0 0,1 0 0,0 0 0,1 1 0,0-1 0,1 0 0,-1 1 0,0-1 0,1 0 0,-1-1 0,0 1 0,1 0 0,-1-1 0,1 1 0,4 0 0,-1-1 0,0 0 0,-1 0 0,1-1 0,0 1 0,0-1 0,-1 0 0,1-1 0,-1 0 0,10-3 0,-10 1 0,1-1 0,-1 1 0,0-1 0,0 0 0,-1-1 0,1 1 0,-1-1 0,-1 1 0,1-1 0,-1-1 0,0 1 0,0 0 0,-1-1 0,1 1 0,-2-1 0,1 0 0,-1 0 0,0 1 0,0-8 0,0 9 0,-1 0 0,0 1 0,-1-1 0,1 0 0,-1 1 0,0-1 0,0 0 0,0 1 0,-1-1 0,1 1 0,-1 0 0,-4-8 0,4 10 0,-1-1 0,1 0 0,0 1 0,-1-1 0,1 1 0,-1 0 0,0 0 0,0 0 0,0 0 0,0 0 0,0 1 0,0-1 0,-1 1 0,1 0 0,0 0 0,-1 0 0,1 0 0,-7 0 0,8 1 0,-1 0 0,1 0 0,-1 0 0,1 0 0,-1 1 0,1-1 0,-1 1 0,1-1 0,0 1 0,-1 0 0,1 0 0,0 0 0,-1 0 0,1 0 0,0 1 0,0-1 0,-3 3 0,1 0 0,1-1 0,0 1 0,-1 0 0,2 0 0,-1 1 0,0-1 0,1 0 0,-3 8 0,2-4 0,0 1 0,0-1 0,1 1 0,1-1 0,0 1 0,0 0 0,0-1 0,1 1 0,0 0 0,2 10 0,-1-15 0,0 0 0,1 0 0,-1 0 0,1 0 0,0 0 0,0 0 0,0 0 0,0 0 0,1-1 0,-1 1 0,1-1 0,0 1 0,0-1 0,1 0 0,-1-1 0,4 4 0,-1-3 0,0 1 0,1-1 0,-1 0 0,1-1 0,-1 1 0,1-1 0,0-1 0,0 1 0,11 0 0,-9-1 0,1-1 0,0 0 0,-1-1 0,1 1 0,0-2 0,-1 1 0,1-2 0,-1 1 0,1-1 0,-1 0 0,0-1 0,0 0 0,-1-1 0,15-9 0,-17 8 0,1-1 0,-1 0 0,-1 0 0,1 0 0,-1 0 0,0-1 0,-1 0 0,0 0 0,0 0 0,-1-1 0,0 1 0,0-1 0,-1 0 0,0 1 0,0-1 0,-1 0 0,-1 0 0,1 0 0,-1-1 0,-2-9 0,1 7 0,-1 0 0,0 1 0,-1-1 0,0 1 0,-1 0 0,0 0 0,0 0 0,-2 0 0,1 1 0,-1-1 0,-1 1 0,0 1 0,0 0 0,-16-16 0,29 29 0,0 0 0,0-1 0,1 1 0,13 4 0,-12-5 0,-1 0 0,1 0 0,0 1 0,-1 0 0,0 1 0,0 0 0,9 8 0,-11-8 0,0 1 0,-1 0 0,0 0 0,0 1 0,-1-1 0,1 1 0,-1 0 0,-1 0 0,3 8 0,1 11 0,3 35 0,-7-42 0,1 0 0,1 0 0,9 28 0,-11-40-105,1-1 0,0 1 0,0-1 0,1 0 0,0 0 0,0 0 0,0-1 0,0 1 0,1-1 0,0 0 0,0 0 0,9 6 0,10 2-6721</inkml:trace>
  <inkml:trace contextRef="#ctx0" brushRef="#br0" timeOffset="3474.39">3707 0 24575,'-25'15'0,"-19"18"0,-13 19 0,-4 22 0,1 20 0,7 15 0,13 11 0,13 7 0,11-1 0,16-3 0,18-8 0,17-10 0,14-15 0,9-15 0,5-18 0,-1-18 0,-10-16-8191</inkml:trace>
  <inkml:trace contextRef="#ctx0" brushRef="#br0" timeOffset="3968.41">4004 424 24575,'-3'0'0,"1"-1"0,-1 1 0,1-1 0,-1 1 0,1 0 0,-1 0 0,0 0 0,1 0 0,-1 0 0,1 1 0,-1-1 0,0 1 0,1 0 0,0 0 0,-1 0 0,1 0 0,-1 0 0,-3 3 0,3-1 0,-1 0 0,1 0 0,0 0 0,1 1 0,-1-1 0,0 1 0,1-1 0,0 1 0,0 0 0,-2 6 0,-1 4 0,0 1 0,1 0 0,1 0 0,1 0 0,-1 22 0,2-17 0,1 1 0,2-1 0,0 1 0,1-1 0,0 0 0,2 0 0,9 23 0,-10-32 0,0 0 0,1 0 0,1 0 0,0 0 0,1-1 0,0 0 0,0 0 0,1-1 0,0 0 0,0 0 0,1-1 0,1 0 0,13 9 0,-20-16 0,-1 1 0,1-1 0,0 1 0,0-1 0,-1 0 0,1 0 0,0 0 0,0-1 0,0 1 0,0-1 0,0 1 0,0-1 0,0 0 0,0 0 0,0 0 0,0-1 0,0 1 0,0-1 0,0 0 0,0 1 0,-1-1 0,1 0 0,0-1 0,0 1 0,-1-1 0,1 1 0,-1-1 0,1 0 0,-1 1 0,0-1 0,0-1 0,1 1 0,-2 0 0,1 0 0,0-1 0,0 1 0,1-4 0,5-7 0,0-1 0,-1 0 0,-1-1 0,0 0 0,6-27 0,0-16 0,-3 1 0,-3-1 0,-2-1 0,-4-64 0,0 110 0,0 0 0,0 0 0,-2 0 0,1-1 0,-2 1 0,1 1 0,-2-1 0,0 0 0,-6-14 0,9 26 4,0-1 0,0 1 0,0-1 0,0 1 0,0-1 0,0 1 0,0 0 0,0 0-1,0-1 1,-1 1 0,1 0 0,0 0 0,-1 0 0,1 0 0,-1 1 0,1-1 0,-1 0 0,0 0 0,1 1-1,-1-1 1,0 1 0,1 0 0,-1-1 0,0 1 0,0 0 0,1 0 0,-1 0 0,0 0 0,-2 1 0,-1 0-139,1 1 0,0-1 0,0 1 0,-1 0 1,1 0-1,1 1 0,-1-1 0,0 1 1,0 0-1,-2 3 0,-17 17-6691</inkml:trace>
  <inkml:trace contextRef="#ctx0" brushRef="#br0" timeOffset="4338.16">4003 425 24575,'-11'18'0,"0"6"0,9-1 0,16-4 0,13-6 0,15-5 0,13-4 0,10-2 0,6-2 0,-10-1-8191</inkml:trace>
  <inkml:trace contextRef="#ctx0" brushRef="#br0" timeOffset="5129.01">4426 762 24575,'-1'80'0,"3"83"0,-3-162 0,1 0 0,0 0 0,0 0 0,0 0 0,0 0 0,1 0 0,-1 0 0,0 0 0,0 0 0,1 0 0,-1 0 0,0 0 0,1 0 0,-1 0 0,1 0 0,-1 0 0,1 0 0,0 1 0,0-3 0,-1 1 0,1 0 0,-1 0 0,1 0 0,-1-1 0,1 1 0,-1 0 0,1-1 0,-1 1 0,1 0 0,-1-1 0,1 1 0,-1-1 0,0 1 0,1-1 0,-1 1 0,0-1 0,1 1 0,-1-1 0,0 1 0,0-1 0,1 0 0,17-47 0,-16 42 0,10-30 0,-8 21 0,0 0 0,1 1 0,1-1 0,1 1 0,0 1 0,13-20 0,-20 32 0,1 1 0,-1-1 0,1 0 0,-1 0 0,1 1 0,0-1 0,-1 0 0,1 1 0,-1-1 0,1 1 0,0-1 0,0 0 0,-1 1 0,1 0 0,0-1 0,0 1 0,0 0 0,-1-1 0,1 1 0,0 0 0,0 0 0,0-1 0,0 1 0,0 0 0,0 0 0,0 0 0,-1 0 0,1 0 0,0 1 0,0-1 0,1 0 0,-1 2 0,1-1 0,-1 0 0,0 1 0,1-1 0,-1 0 0,0 1 0,0 0 0,0-1 0,-1 1 0,1 0 0,0-1 0,-1 1 0,1 0 0,0 1 0,2 11 0,-1-1 0,2 27 0,-4-28 0,0 2 0,1 1 0,0-1 0,1 1 0,1-1 0,6 22 0,-9-35 0,0-1 0,0 1 0,0 0 0,0-1 0,0 1 0,1-1 0,-1 1 0,0-1 0,0 1 0,0-1 0,1 1 0,-1-1 0,0 1 0,1-1 0,-1 1 0,0-1 0,1 1 0,-1-1 0,1 0 0,-1 1 0,1-1 0,-1 0 0,1 1 0,-1-1 0,1 0 0,-1 0 0,1 1 0,-1-1 0,1 0 0,-1 0 0,1 0 0,-1 0 0,1 0 0,-1 0 0,1 0 0,0 0 0,-1 0 0,1 0 0,-1 0 0,1 0 0,-1 0 0,1 0 0,0 0 0,-1-1 0,1 1 0,-1 0 0,1 0 0,-1-1 0,1 1 0,-1 0 0,0-1 0,1 1 0,-1 0 0,1-1 0,-1 1 0,0-1 0,1 0 0,21-32 0,-20 28 0,32-68 0,-24 50 0,0 1 0,22-35 0,-32 57 0,0-1 0,0 1 0,0 0 0,0-1 0,0 1 0,0 0 0,0-1 0,1 1 0,-1 0 0,0-1 0,0 1 0,0 0 0,1 0 0,-1-1 0,0 1 0,0 0 0,1-1 0,-1 1 0,0 0 0,1 0 0,-1 0 0,0-1 0,1 1 0,-1 0 0,0 0 0,1 0 0,-1 0 0,0 0 0,1 0 0,-1 0 0,0 0 0,1 0 0,-1 0 0,0 0 0,1 0 0,-1 0 0,1 0 0,-1 0 0,0 0 0,1 0 0,-1 0 0,0 0 0,1 0 0,-1 1 0,0-1 0,1 0 0,-1 0 0,0 0 0,1 1 0,-1-1 0,0 0 0,0 0 0,1 1 0,-1-1 0,0 0 0,0 1 0,0-1 0,1 0 0,-1 1 0,0-1 0,0 0 0,0 1 0,0-1 0,0 1 0,7 28 0,-6-22 0,19 78-1365,-13-62-5461</inkml:trace>
  <inkml:trace contextRef="#ctx0" brushRef="#br0" timeOffset="5518.39">4913 700 24575,'0'-3'0,"0"2"0,0 4 0,0 10 0,4 10 0,0 7 0,1 7 0,-1 3 0,-2 3 0,0-2 0,-1-6 0,-1 0 0,3-7 0,2-4 0,-1-6-8191</inkml:trace>
  <inkml:trace contextRef="#ctx0" brushRef="#br0" timeOffset="5910.68">5146 763 24575,'0'3'0,"0"18"0,1-1 0,6 39 0,-6-54 0,0 1 0,1-1 0,0 0 0,0 0 0,0 0 0,1 0 0,3 5 0,-5-9 0,0 1 0,1 0 0,-1 0 0,1-1 0,0 1 0,0-1 0,-1 1 0,1-1 0,0 0 0,0 1 0,0-1 0,0 0 0,1-1 0,-1 1 0,0 0 0,0 0 0,3-1 0,-3 1 0,0-1 0,0 0 0,0 0 0,0 0 0,0 0 0,0-1 0,0 1 0,0 0 0,0-1 0,0 0 0,0 1 0,0-1 0,0 0 0,0 0 0,0 0 0,-1 0 0,1 0 0,0 0 0,1-2 0,0-1 0,0 1 0,0-1 0,0 1 0,-1-1 0,1 0 0,-1 0 0,0-1 0,2-4 0,0-4 0,0 1 0,-1-1 0,0 0 0,-1 0 0,0-16 0,-1 28 0,-1-1 0,0 0 0,0 1 0,0-1 0,0 0 0,0 1 0,0-1 0,0 0 0,0 1 0,0-1 0,-1 0 0,1 1 0,-1-1 0,1 1 0,-1-1 0,0 1 0,0-1 0,0 1 0,0-1 0,0 1 0,0 0 0,0 0 0,0-1 0,0 1 0,0 0 0,-1 0 0,1 0 0,0 0 0,-1 0 0,1 0 0,-1 1 0,1-1 0,-1 0 0,1 1 0,-1-1 0,0 1 0,1 0 0,-1 0 0,0-1 0,1 1 0,-1 0 0,0 0 0,1 0 0,-4 1 0,0 0 0,0 0 0,0 1 0,1-1 0,-1 1 0,0 0 0,1 0 0,0 0 0,-1 1 0,1-1 0,0 1 0,0 0 0,1 1 0,-1-1 0,-4 6 0,4-4 0,1 0 0,-1 0 0,1 0 0,1 1 0,-1-1 0,1 1 0,0 0 0,0-1 0,1 1 0,0 0 0,0 0 0,0 0 0,0 11 0,2-13 0,-1 0 0,1 0 0,-1-1 0,1 1 0,0 0 0,1 0 0,-1-1 0,1 1 0,-1-1 0,1 1 0,0-1 0,0 0 0,1 0 0,-1 0 0,1 0 0,-1 0 0,1 0 0,0-1 0,0 1 0,0-1 0,1 0 0,4 3 0,4 0-195,0 0 0,1 0 0,-1-2 0,1 1 0,0-2 0,18 2 0,2-1-6631</inkml:trace>
  <inkml:trace contextRef="#ctx0" brushRef="#br0" timeOffset="6374.09">5549 191 24575,'22'22'0,"17"21"0,6 22 0,3 17 0,-7 13 0,-7 12 0,-9 9 0,-13 3 0,-15 3 0,-14-1 0,-20-7 0,-16-9 0,-19-11 0,4-21-8191</inkml:trace>
  <inkml:trace contextRef="#ctx0" brushRef="#br0" timeOffset="7902.5">3941 128 24575,'4'-3'0,"4"-6"0,5-3 0,4-5 0,-2-2 0,2-2 0,0-1 0,1 4 0,5 11 0,2 15 0,4 13 0,4 14 0,4 7 0,3 1 0,-6-7-819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2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381 24575,'-11'51'0,"2"1"0,2-1 0,1 85 0,27 153 0,-19-274 0,-1-7 0,0 0 0,0 1 0,0-1 0,-2 14 0,1-22 0,0-1 0,0 1 0,0 0 0,0 0 0,0 0 0,0 0 0,0-1 0,0 1 0,-1 0 0,1 0 0,0 0 0,0 0 0,0-1 0,0 1 0,0 0 0,0 0 0,0 0 0,-1 0 0,1 0 0,0 0 0,0-1 0,0 1 0,0 0 0,0 0 0,-1 0 0,1 0 0,0 0 0,0 0 0,0 0 0,0 0 0,-1 0 0,1 0 0,0 0 0,0 0 0,0 0 0,0 0 0,-1 0 0,1 0 0,0 0 0,0 0 0,0 0 0,-1 0 0,1 0 0,0 0 0,0 0 0,0 0 0,0 0 0,-1 1 0,1-1 0,0 0 0,0 0 0,0 0 0,0 0 0,0 0 0,0 0 0,-1 1 0,1-1 0,0 0 0,0 0 0,0 0 0,0 0 0,0 0 0,0 1 0,0-1 0,0 0 0,0 0 0,0 1 0,-9-17 0,-7-34 0,2 1 0,-7-53 0,10 46 0,11 53 0,-48-276 0,47 276 0,1 0 0,-1 0 0,1-1 0,0 1 0,0 0 0,1-1 0,-1 1 0,1 0 0,-1 0 0,1 0 0,0-1 0,0 1 0,0 0 0,1 0 0,-1 0 0,1 1 0,0-1 0,4-5 0,-3 6 0,0-1 0,0 1 0,1 0 0,-1 0 0,1 0 0,-1 1 0,1 0 0,0-1 0,0 1 0,0 0 0,-1 1 0,1-1 0,0 1 0,0-1 0,5 2 0,3-1-227,1 1-1,0 0 1,-1 1-1,0 0 1,21 8-1,12 6-6598</inkml:trace>
  <inkml:trace contextRef="#ctx0" brushRef="#br0" timeOffset="370.79">0 972 24575,'36'-14'0,"23"-5"0,12-3 0,5-1 0,0 3 0,-6 2 0,-7 3 0,-15 5-8191</inkml:trace>
  <inkml:trace contextRef="#ctx0" brushRef="#br0" timeOffset="728.18">573 719 24575,'-4'-7'0,"0"1"0,-1 9 0,2 15 0,0 11 0,1 12 0,5 6 0,1-2 0,5-1 0,3-4 0,0-5 0,1-10 0,-1-7-8191</inkml:trace>
  <inkml:trace contextRef="#ctx0" brushRef="#br0" timeOffset="1220.22">594 381 24575,'1'40'0,"2"-1"0,2 0 0,16 62 0,-3-34 0,32 73 0,-48-137 0,2 9 0,1 0 0,0-1 0,1 1 0,0-1 0,10 12 0,-16-23 0,0 1 0,1-1 0,-1 0 0,0 1 0,1-1 0,-1 1 0,0-1 0,1 0 0,-1 1 0,1-1 0,-1 0 0,1 1 0,-1-1 0,1 0 0,-1 0 0,1 1 0,-1-1 0,1 0 0,-1 0 0,1 0 0,0 0 0,-1 0 0,1 0 0,-1 0 0,1 0 0,-1 0 0,1 0 0,-1 0 0,2 0 0,8-15 0,-1-34 0,-7 39 0,-1 4 0,2-12 0,1-1 0,1 1 0,8-22 0,-11 36 0,0 0 0,0 0 0,0 0 0,0 0 0,1 0 0,-1 0 0,1 1 0,0-1 0,0 1 0,1-1 0,-1 1 0,1 0 0,-1 1 0,1-1 0,0 1 0,0-1 0,0 1 0,9-3 0,-11 5 0,0-1 0,0 1 0,0-1 0,0 1 0,0 0 0,1 0 0,-1 0 0,0 0 0,0 0 0,0 0 0,0 1 0,0-1 0,0 1 0,0 0 0,0-1 0,0 1 0,0 0 0,0 0 0,3 2 0,-2 0 0,0-1 0,-1 1 0,1 0 0,-1 0 0,1 0 0,-1 0 0,0 0 0,0 1 0,0-1 0,1 5 0,2 5 0,-1 1 0,-1 0 0,0 0 0,2 25 0,-4-30 0,0-1 0,-1 1 0,0-1 0,0 1 0,-1 0 0,0-1 0,0 1 0,-1-1 0,0 0 0,-1 1 0,0-1 0,0 0 0,-1 0 0,1-1 0,-2 1 0,-7 9 0,12-16 0,-1 0 0,1-1 0,-1 1 0,1 0 0,-1-1 0,1 1 0,-1-1 0,1 1 0,-1-1 0,0 1 0,1-1 0,-1 0 0,0 1 0,1-1 0,-1 0 0,0 1 0,0-1 0,1 0 0,-1 0 0,0 0 0,0 0 0,-1 1 0,2-2 0,-1 1 0,1-1 0,0 1 0,-1-1 0,1 0 0,0 1 0,0-1 0,-1 1 0,1-1 0,0 0 0,0 1 0,0-1 0,-1 1 0,1-1 0,0 0 0,0 1 0,0-1 0,0 0 0,0 1 0,1-1 0,-1 1 0,0-1 0,0 0 0,0 1 0,0-1 0,1 0 0,-1 1 0,0-1 0,1 0 0,6-15 0,0 0 0,0 0 0,2 1 0,0 0 0,1 1 0,15-17 0,75-76 0,-94 101 0,0 0 0,0 1 0,1-1 0,0 1 0,9-5 0,-16 10 0,0 0 0,0 0 0,1 0 0,-1 0 0,0-1 0,1 1 0,-1 0 0,0 0 0,1 0 0,-1 0 0,0 0 0,1 0 0,-1 0 0,0 0 0,1 0 0,-1 0 0,0 0 0,0 0 0,1 0 0,-1 0 0,0 0 0,1 1 0,-1-1 0,0 0 0,1 0 0,-1 0 0,0 0 0,0 1 0,1-1 0,-1 0 0,0 0 0,0 0 0,1 1 0,-1-1 0,0 1 0,4 15 0,-6 25 0,1-34 0,-3 31 0,1-12 0,1 1 0,1-1 0,1 0 0,1 0 0,5 28 0,-6-54 0,0 1 0,0-1 0,0 0 0,0 0 0,0 1 0,0-1 0,0 0 0,0 0 0,0 0 0,0 1 0,0-1 0,0 0 0,0 0 0,0 0 0,0 1 0,0-1 0,0 0 0,0 0 0,0 0 0,1 1 0,-1-1 0,0 0 0,0 0 0,0 0 0,0 0 0,0 1 0,1-1 0,-1 0 0,0 0 0,0 0 0,0 0 0,0 0 0,1 0 0,-1 0 0,0 1 0,0-1 0,1 0 0,-1 0 0,0 0 0,0 0 0,0 0 0,1 0 0,6-10 0,4-27 0,-9 31 0,56-224 0,-13 45 0,-45 183 0,12-32 0,-11 34 0,-1-1 0,0 1 0,0 0 0,0-1 0,0 1 0,0-1 0,0 1 0,0 0 0,0-1 0,1 1 0,-1 0 0,0-1 0,0 1 0,1 0 0,-1-1 0,0 1 0,0 0 0,1-1 0,-1 1 0,0 0 0,1 0 0,-1-1 0,1 1 0,-1 0 0,0 0 0,1 0 0,-1-1 0,0 1 0,1 0 0,-1 0 0,1 0 0,-1 0 0,1 0 0,-1 0 0,0 0 0,1 0 0,-1 0 0,1 0 0,-1 0 0,0 0 0,1 0 0,-1 0 0,1 1 0,-1-1 0,0 0 0,1 0 0,-1 0 0,0 1 0,1-1 0,-1 0 0,0 0 0,1 1 0,-1-1 0,0 0 0,1 1 0,-1-1 0,0 0 0,0 1 0,1-1 0,-1 0 0,0 1 0,0-1 0,0 1 0,0-1 0,0 0 0,1 1 0,-1-1 0,0 1 0,0 0 0,9 23 0,-2 2 0,0-1 0,5 44 0,2 2 0,52 192-1365,-56-221-5461</inkml:trace>
  <inkml:trace contextRef="#ctx0" brushRef="#br0" timeOffset="1625.44">1314 718 24575,'4'-21'0,"11"-12"0,15 1 0,12 2 0,11 6 0,6 7 0,4 7 0,-8 4-8191</inkml:trace>
  <inkml:trace contextRef="#ctx0" brushRef="#br0" timeOffset="1997.92">1949 487 24575,'3'78'0,"3"-1"0,19 84 0,-25-158 0,1 0 0,0 1 0,-1-1 0,1 0 0,0 0 0,1 0 0,-1 0 0,1 0 0,-1 0 0,1 0 0,3 3 0,-5-6 0,0 0 0,1 1 0,-1-1 0,0 0 0,1 0 0,-1 1 0,0-1 0,1 0 0,-1 0 0,0 0 0,1 0 0,-1 0 0,1 0 0,-1 0 0,0 0 0,1 0 0,-1 0 0,0 0 0,1 0 0,-1 0 0,1 0 0,-1 0 0,0 0 0,1 0 0,-1 0 0,1 0 0,-1 0 0,0-1 0,1 1 0,-1 0 0,0 0 0,1-1 0,0 0 0,1-1 0,-1 0 0,1 0 0,-1 0 0,0 1 0,0-1 0,0 0 0,0 0 0,1-4 0,8-26 0,11-63 0,0-1 0,-21 96 0,0-1 0,0 0 0,0 0 0,0 1 0,0-1 0,0 0 0,1 0 0,-1 1 0,0-1 0,0 0 0,1 1 0,-1-1 0,0 0 0,1 1 0,-1-1 0,1 1 0,-1-1 0,1 0 0,-1 1 0,1-1 0,-1 1 0,1 0 0,0-1 0,-1 1 0,1-1 0,0 1 0,-1 0 0,1-1 0,0 1 0,-1 0 0,3 0 0,-2 0 0,0 1 0,1 0 0,-1 0 0,0-1 0,0 1 0,1 0 0,-1 0 0,0 0 0,0 1 0,0-1 0,0 0 0,0 0 0,-1 0 0,2 3 0,26 59 0,-25-58 0,13 40 0,-11-27 0,2 0 0,0 0 0,1 0 0,0-1 0,19 26 0,-27-42 0,1 0 0,-1-1 0,1 1 0,-1 0 0,1 0 0,-1-1 0,1 1 0,0-1 0,-1 1 0,1 0 0,0-1 0,-1 1 0,1-1 0,0 0 0,0 1 0,0-1 0,-1 0 0,1 1 0,0-1 0,0 0 0,0 0 0,0 0 0,0 0 0,-1 1 0,1-1 0,0-1 0,0 1 0,0 0 0,0 0 0,1 0 0,-1-1 0,1 0 0,-1-1 0,0 1 0,1 0 0,-1 0 0,0-1 0,0 1 0,0-1 0,0 1 0,0-1 0,0 0 0,0 1 0,1-4 0,2-8 0,0 0 0,4-25 0,-8 38 0,7-53-455,-2 0 0,-3-89 0</inkml:trace>
  <inkml:trace contextRef="#ctx0" brushRef="#br0" timeOffset="2393.21">2436 591 24575,'0'0'0,"0"0"0,0 0 0,-1 0 0,1-1 0,0 1 0,0 0 0,0 0 0,0 0 0,-1 0 0,1 0 0,0 0 0,0-1 0,0 1 0,-1 0 0,1 0 0,0 0 0,0 0 0,0 0 0,-1 0 0,1 0 0,0 0 0,0 0 0,-1 0 0,1 0 0,0 0 0,0 0 0,0 0 0,-1 0 0,1 0 0,0 0 0,0 0 0,0 0 0,-1 1 0,1-1 0,0 0 0,0 0 0,0 0 0,-1 0 0,1 0 0,0 0 0,0 1 0,0-1 0,0 0 0,0 0 0,-1 0 0,1 1 0,-5 14 0,4 17 0,3-23 0,0-1 0,1 1 0,0-1 0,0 0 0,1 0 0,0 0 0,0-1 0,10 13 0,-12-17 0,0-1 0,0 1 0,0 0 0,0-1 0,1 1 0,-1-1 0,1 0 0,0 0 0,0 0 0,0 0 0,0 0 0,0-1 0,0 1 0,0-1 0,0 0 0,1 0 0,-1 0 0,0 0 0,1-1 0,-1 1 0,1-1 0,-1 0 0,1 0 0,5-1 0,-7 0 0,0 0 0,1 0 0,-1 0 0,0 0 0,0 0 0,0-1 0,0 1 0,0-1 0,-1 1 0,1-1 0,0 0 0,-1 0 0,1 0 0,-1 0 0,1 0 0,-1 0 0,0 0 0,0 0 0,0 0 0,0-1 0,-1 1 0,2-3 0,0-7 0,1 0 0,1-25 0,-4 33 0,2-13 0,-2 1 0,0-1 0,-1 1 0,-4-28 0,4 40 0,1 0 0,-1 1 0,0-1 0,0 0 0,-1 0 0,1 1 0,-1-1 0,0 1 0,1-1 0,-2 1 0,1 0 0,0 0 0,-1 0 0,1 0 0,-1 0 0,0 0 0,0 1 0,0-1 0,0 1 0,0 0 0,-1 0 0,1 0 0,-1 0 0,1 1 0,-6-2 0,6 2 0,0 1 0,0 0 0,0 0 0,0 0 0,1 0 0,-1 1 0,0-1 0,0 1 0,0-1 0,1 1 0,-1 0 0,0 0 0,1 0 0,-1 1 0,1-1 0,0 1 0,-1-1 0,1 1 0,0 0 0,0 0 0,0 0 0,0 0 0,0 0 0,0 0 0,1 1 0,-1-1 0,1 0 0,-2 4 0,-2 3 0,0 1 0,1 0 0,0 1 0,1-1 0,0 0 0,-1 12 0,2-12 0,1 0 0,0 0 0,1 1 0,0-1 0,0 0 0,1 0 0,1 0 0,0 0 0,0 0 0,1 0 0,0-1 0,0 1 0,1-1 0,1 0 0,0 0 0,10 16 0,-7-16 0,-1-1 0,1 0 0,1 0 0,-1 0 0,1-1 0,1 0 0,-1-1 0,1 0 0,0 0 0,1-1 0,-1-1 0,1 0 0,0 0 0,19 3 0,-21-5 17,0 0 0,-1-1 1,1-1-1,0 1 0,0-2 0,11 0 0,-17 0-88,0 1 1,0-1-1,0 0 0,1 0 0,-1 0 1,0 0-1,-1 0 0,1-1 1,0 0-1,0 1 0,-1-1 0,1 0 1,-1 0-1,1-1 0,-1 1 1,0 0-1,0-1 0,0 1 0,0-1 1,2-3-1,3-12-6755</inkml:trace>
  <inkml:trace contextRef="#ctx0" brushRef="#br0" timeOffset="3580.94">3007 106 24575,'-4'0'0,"0"7"0,-1 14 0,-2 13 0,0 12 0,0 9 0,3 10 0,1 0 0,1-3 0,2-5 0,0-12-8191</inkml:trace>
  <inkml:trace contextRef="#ctx0" brushRef="#br0" timeOffset="3982.67">3134 465 24575,'0'-3'0,"4"5"0,0 11 0,4 9 0,5 9 0,2 6 0,4 3 0,1 0 0,-3-4 0,0-8 0,-3-17 0,-4-16 0,-4-15 0,-3-11 0,-2-8 0,-1-1 0,0 3 0,-1 8-8191</inkml:trace>
  <inkml:trace contextRef="#ctx0" brushRef="#br0" timeOffset="4337.96">3388 487 24575,'25'36'0,"-20"-29"0,-1 1 0,1-1 0,1 0 0,6 7 0,-10-13 0,-1 1 0,1-1 0,0 0 0,0 1 0,-1-1 0,1 0 0,0 0 0,0 0 0,0 0 0,1-1 0,-1 1 0,0 0 0,0-1 0,0 1 0,0-1 0,1 0 0,-1 0 0,0 0 0,0 0 0,4-1 0,-3 0 0,0 0 0,0-1 0,-1 1 0,1-1 0,-1 0 0,1 0 0,-1 0 0,0 0 0,1 0 0,-1 0 0,0 0 0,0-1 0,-1 1 0,1-1 0,0 0 0,-1 1 0,0-1 0,0 0 0,0 0 0,0 0 0,0 0 0,0 0 0,-1 0 0,1 0 0,-1-3 0,1 2 0,0 1 0,-1 0 0,0-1 0,1 1 0,-1-1 0,-1 1 0,1-1 0,0 1 0,-1 0 0,0-1 0,1 1 0,-1 0 0,-1-1 0,1 1 0,0 0 0,-1 0 0,0 0 0,1 0 0,-1 0 0,0 0 0,-1 1 0,-2-4 0,4 6 0,0-1 0,1 1 0,-1-1 0,0 1 0,-1-1 0,1 1 0,0 0 0,0-1 0,0 1 0,0 0 0,0 0 0,0 0 0,0 0 0,0 0 0,0 0 0,0 0 0,-1 0 0,1 0 0,0 1 0,0-1 0,0 0 0,0 1 0,0-1 0,0 1 0,0-1 0,0 1 0,0-1 0,0 1 0,1 0 0,-1-1 0,0 1 0,0 0 0,0 0 0,1 0 0,-1 0 0,0-1 0,1 1 0,-1 0 0,1 0 0,-1 1 0,-2 4 0,0 0 0,0 1 0,1-1 0,0 0 0,-2 10 0,2-8 9,1 0 1,0 1-1,0-1 0,1 1 0,0 0 1,0-1-1,1 1 0,0-1 0,1 1 0,0-1 1,0 0-1,7 16 0,-6-18-102,1 0 0,-1 0 1,1 0-1,1 0 0,-1-1 0,1 0 0,0 0 0,0 0 1,1 0-1,-1-1 0,1 0 0,0 0 0,0-1 1,1 1-1,11 4 0,26 5-6733</inkml:trace>
  <inkml:trace contextRef="#ctx0" brushRef="#br0" timeOffset="4727.86">4150 0 24575,'-11'44'0,"1"-1"0,3 1 0,1 1 0,2-1 0,3 1 0,3 46 0,0-50 0,14 69 0,-13-95 0,0 0 0,2-1 0,-1 0 0,2 0 0,0 0 0,0-1 0,2 0 0,8 13 0,-15-24 0,0-1 0,0 1 0,1-1 0,-1 1 0,0-1 0,0 0 0,1 0 0,-1 1 0,1-1 0,-1 0 0,1 0 0,-1 0 0,1-1 0,0 1 0,-1 0 0,1-1 0,0 1 0,0-1 0,-1 1 0,1-1 0,0 0 0,0 0 0,3 0 0,-3 0 0,0-1 0,1 0 0,-1 0 0,0 0 0,1-1 0,-1 1 0,0 0 0,0-1 0,0 1 0,0-1 0,0 0 0,-1 0 0,1 0 0,2-3 0,4-7 0,-1-1 0,0 1 0,-1-1 0,8-24 0,1-15 0,-11 111 0,-5-43 0,2 0 0,0 0 0,6 30 0,-6-41 0,0-1 0,0 1 0,1 0 0,0-1 0,0 1 0,0-1 0,0 1 0,1-1 0,0 0 0,-1 0 0,2 0 0,-1-1 0,0 1 0,1-1 0,0 1 0,7 4 0,-10-8-3,-1 1 0,1 0 1,0-1-1,0 0 0,0 1 0,0-1 0,0 1 0,0-1 0,0 0 0,0 0 1,0 1-1,0-1 0,0 0 0,0 0 0,0 0 0,0 0 0,0 0 0,0 0 1,0-1-1,0 1 0,0 0 0,0 0 0,0-1 0,0 1 0,0-1 0,1 0 1,-1 0 15,0 0 1,1-1 0,-1 1 0,0-1 0,0 1-1,0-1 1,0 1 0,0-1 0,-1 0 0,1 1-1,0-1 1,-1 0 0,1-2 0,1-5-310,-1-1-1,0 1 1,-1-1 0,0-12 0,-4-13-6530</inkml:trace>
  <inkml:trace contextRef="#ctx0" brushRef="#br0" timeOffset="5111.96">3937 232 24575,'29'-3'0,"27"-2"0,19-4 0,15 1 0,6 0 0,-13 3-8191</inkml:trace>
  <inkml:trace contextRef="#ctx0" brushRef="#br0" timeOffset="5512.55">4827 127 24575,'-10'43'0,"1"0"0,3 0 0,1 1 0,2 71 0,24 173 0,-17-256 0,0 6 0,16 125 0,-15-138 0,1-1 0,1 0 0,1 0 0,14 32 0,-19-51 0,0 0 0,1 1 0,-1-2 0,1 1 0,0 0 0,0-1 0,1 0 0,-1 0 0,1 0 0,0-1 0,0 1 0,10 4 0,-13-7 0,-1-1 0,1 1 0,0 0 0,-1-1 0,1 0 0,0 1 0,0-1 0,0 0 0,0 0 0,-1 0 0,1 0 0,0 0 0,0 0 0,0-1 0,-1 1 0,1 0 0,0-1 0,2-1 0,-2 1 0,0 0 0,-1-1 0,1 1 0,0-1 0,-1 0 0,1 0 0,-1 0 0,1 0 0,-1 0 0,0 0 0,0 0 0,0 0 0,0 0 0,0 0 0,0 0 0,-1-1 0,2-4 0,1-10 0,-1-1 0,-1 0 0,0 0 0,-1 0 0,-1 0 0,-1 0 0,0 0 0,-1 0 0,-1 1 0,-1-1 0,-12-29 0,-1 8 0,-1 0 0,-2 2 0,-46-63 0,64 97 0,-2-4 0,0 0 0,0-1 0,0 0 0,-4-11 0,8 18 0,1-1 0,-1 1 0,0 0 0,1-1 0,0 1 0,-1-1 0,1 1 0,0 0 0,0-1 0,0 1 0,0-1 0,0 1 0,0 0 0,0-1 0,0 1 0,1-1 0,-1 1 0,0 0 0,1-1 0,-1 1 0,1 0 0,0-1 0,-1 1 0,1 0 0,0 0 0,0 0 0,0 0 0,0 0 0,0 0 0,0 0 0,0 0 0,0 0 0,0 0 0,0 0 0,3 0 0,9-5 0,0 1 0,25-6 0,-24 7 0,-1 0 0,22-9 0,-30 10 0,0 0 0,0 1 0,-1-2 0,0 1 0,1 0 0,-1-1 0,0 0 0,-1 0 0,1 0 0,5-8 0,3-5 0,-6 14 0,-4 31 0,-3-14 0,1 17-341,0 0 0,2 0-1,9 43 1,-3-42-6485</inkml:trace>
  <inkml:trace contextRef="#ctx0" brushRef="#br0" timeOffset="5899.48">5080 189 24575,'-4'25'0,"3"20"0,5 12 0,6 4 0,0-8-8191</inkml:trace>
  <inkml:trace contextRef="#ctx0" brushRef="#br0" timeOffset="6527.42">5186 550 24575,'1'-20'0,"-1"20"0,0 1 0,0-1 0,0 0 0,0 0 0,0 0 0,0 0 0,0 0 0,0 0 0,0 0 0,0 0 0,0 0 0,0 0 0,0 0 0,0 0 0,0 1 0,0-1 0,0 0 0,0 0 0,0 0 0,1 0 0,-1 0 0,0 0 0,0 0 0,0 0 0,0 0 0,0 0 0,0 0 0,0 0 0,0 0 0,0 0 0,0 0 0,0 0 0,0 0 0,0 0 0,1 0 0,-1 0 0,0 0 0,0 1 0,0-1 0,0 0 0,0 0 0,0-1 0,0 1 0,0 0 0,0 0 0,0 0 0,0 0 0,1 0 0,-1 0 0,0 0 0,0 0 0,0 0 0,0 0 0,0 0 0,0 0 0,8 36 0,-3-15 0,-1-1 0,-1-7 0,0-1 0,0 1 0,1-1 0,1 0 0,0 0 0,9 15 0,-13-26 0,-1-1 0,0 1 0,1 0 0,-1-1 0,1 1 0,-1-1 0,0 1 0,1-1 0,-1 1 0,1-1 0,-1 1 0,1-1 0,0 0 0,-1 1 0,1-1 0,-1 0 0,1 1 0,0-1 0,-1 0 0,1 0 0,0 1 0,-1-1 0,1 0 0,0 0 0,0 0 0,-1 0 0,1 0 0,0 0 0,-1 0 0,1 0 0,0-1 0,-1 1 0,1 0 0,0 0 0,-1 0 0,1-1 0,0 1 0,-1 0 0,1-1 0,-1 1 0,1-1 0,-1 1 0,1 0 0,-1-1 0,1 1 0,-1-1 0,1 1 0,-1-1 0,1 0 0,-1 1 0,0-1 0,1 1 0,-1-1 0,0 0 0,0 1 0,1-2 0,15-41 0,-16 42 0,9-52 0,-7 40 0,0 0 0,1 0 0,4-15 0,-4 27 0,2 8 0,4 12 0,-8-16 0,4 7 0,0 0 0,0-1 0,1 1 0,0-1 0,1 0 0,0-1 0,11 11 0,-17-17 0,1 0 0,0-1 0,0 1 0,0-1 0,0 1 0,0-1 0,0 0 0,0 1 0,1-1 0,-1 0 0,0 0 0,1-1 0,-1 1 0,0 0 0,1-1 0,-1 0 0,1 1 0,-1-1 0,1 0 0,-1 0 0,1-1 0,-1 1 0,1 0 0,-1-1 0,1 0 0,-1 1 0,0-1 0,1 0 0,-1 0 0,0 0 0,0 0 0,0-1 0,0 1 0,0-1 0,0 1 0,0-1 0,0 0 0,2-2 0,2-4 0,-1 0 0,0 0 0,0 0 0,0-1 0,-1 0 0,-1 0 0,1 0 0,-1 0 0,1-10 0,0 4 0,1 1 0,8-20 0,-13 33 0,0 1 0,1-1 0,-1 0 0,1 0 0,-1 0 0,1 0 0,-1 0 0,1 1 0,-1-1 0,1 0 0,0 0 0,-1 1 0,1-1 0,0 0 0,0 1 0,-1-1 0,1 1 0,0-1 0,0 1 0,0 0 0,0-1 0,0 1 0,0 0 0,0-1 0,0 1 0,0 0 0,-1 0 0,1 0 0,0 0 0,0 0 0,0 0 0,0 0 0,0 0 0,0 0 0,0 1 0,0-1 0,0 0 0,0 1 0,0-1 0,0 0 0,0 1 0,-1-1 0,1 1 0,1 1 0,5 3 0,0 1 0,-1 0 0,0 0 0,8 11 0,5 5 0,-18-22 0,-1 0 0,0 0 0,0 1 0,0-1 0,0 0 0,0 0 0,0 0 0,0 0 0,1 1 0,-1-1 0,0 0 0,0 0 0,0 0 0,0 0 0,1 0 0,-1 1 0,0-1 0,0 0 0,0 0 0,1 0 0,-1 0 0,0 0 0,0 0 0,0 0 0,1 0 0,-1 0 0,0 0 0,0 0 0,1 0 0,-1 0 0,0 0 0,0 0 0,0 0 0,1 0 0,-1 0 0,0 0 0,0 0 0,0 0 0,1-1 0,-1 1 0,0 0 0,0 0 0,0 0 0,1 0 0,-1 0 0,0 0 0,0-1 0,0 1 0,0 0 0,0 0 0,1 0 0,-1-1 0,0 1 0,0 0 0,0 0 0,0 0 0,0-1 0,0 1 0,0 0 0,0 0 0,0 0 0,0-1 0,0 1 0,0 0 0,0 0 0,0-1 0,0 1 0,0 0 0,0-1 0,0 0 0,0 0 0,-1 0 0,1 0 0,0 0 0,0 0 0,-1 0 0,1 0 0,-1 0 0,1 0 0,-1 0 0,0 0 0,1 0 0,-1 0 0,-1-1 0,0 0 0,-1 0 0,1 1 0,-1-1 0,1 1 0,-1-1 0,0 1 0,1 0 0,-1 0 0,0 0 0,0 0 0,0 1 0,0-1 0,0 1 0,0 0 0,0 0 0,0 0 0,0 0 0,0 0 0,0 0 0,0 1 0,0 0 0,0 0 0,1-1 0,-1 2 0,0-1 0,0 0 0,1 0 0,-1 1 0,1 0 0,-1-1 0,1 1 0,0 0 0,-1 0 0,1 0 0,0 1 0,0-1 0,1 0 0,-1 1 0,0-1 0,1 1 0,-1 0 0,1-1 0,0 1 0,0 0 0,-1 6 0,-1 3 0,0 1 0,2 0 0,-1 0 0,1 0 0,2 24 0,0-33 0,-1 0 0,1 0 0,0 1 0,0-1 0,1 0 0,-1 0 0,1 0 0,0 0 0,3 5 0,-3-7 0,-1 0 0,1 0 0,0-1 0,-1 1 0,1-1 0,0 1 0,0-1 0,0 0 0,0 1 0,0-1 0,0 0 0,0 0 0,0-1 0,0 1 0,0 0 0,1-1 0,-1 1 0,0-1 0,3 0 0,-1 0 0,-1 0 0,1-1 0,-1 1 0,1-1 0,-1 0 0,1 0 0,-1 0 0,0-1 0,1 1 0,-1-1 0,0 0 0,0 0 0,0 0 0,0 0 0,-1 0 0,1-1 0,0 1 0,-1-1 0,0 0 0,1 1 0,-1-1 0,0 0 0,-1-1 0,1 1 0,2-5 0,2-7 0,0 1 0,-1-1 0,-1 0 0,4-25 0,1-17 0,-4-1 0,-2-1 0,-2 1 0,-3 0 0,-15-93 0,8 121 0,2 19 0,7 11 0,0 0 0,-1 0 0,1 0 0,0 0 0,0 0 0,0 0 0,-1 0 0,1 0 0,0 0 0,0 0 0,0 0 0,-1 0 0,1 0 0,0 0 0,0 0 0,0 0 0,0 0 0,-1 0 0,1 0 0,0 0 0,0 0 0,0 0 0,0 1 0,-1-1 0,1 0 0,0 0 0,0 0 0,0 0 0,0 0 0,0 1 0,-1-1 0,1 0 0,0 0 0,0 0 0,0 0 0,0 1 0,0-1 0,0 0 0,0 0 0,0 0 0,0 1 0,0-1 0,0 0 0,0 0 0,0 0 0,0 0 0,0 1 0,0-1 0,0 0 0,-4 14 0,1 1 0,1-1 0,1 0 0,-1 25 0,7 63 0,-4-92 0,3 37 40,2 0 0,14 53 0,-14-76-288,2 0 1,0 0-1,2-1 1,1 0-1,22 37 1,4-10-6579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9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73 24575,'0'-4'0,"0"0"0,-1 0 0,1 0 0,-1 0 0,0 0 0,0 0 0,-1 0 0,1 0 0,-1 1 0,0-1 0,0 0 0,0 1 0,0-1 0,-3-2 0,4 4 0,0 1 0,-1 0 0,1 0 0,0 0 0,0 0 0,-1 1 0,1-1 0,0 0 0,-1 0 0,1 1 0,-1-1 0,1 1 0,-1 0 0,1-1 0,-1 1 0,1 0 0,-1 0 0,1 0 0,-1 0 0,1 0 0,-1 0 0,1 0 0,-1 0 0,1 1 0,-1-1 0,1 0 0,-1 1 0,1 0 0,-1-1 0,1 1 0,0 0 0,-1 0 0,1-1 0,0 1 0,0 0 0,-1 0 0,1 1 0,0-1 0,-1 2 0,-4 4 0,1 0 0,-1 1 0,2 0 0,-1 0 0,1 1 0,0-1 0,1 1 0,0-1 0,0 1 0,1 0 0,0 1 0,0-1 0,1 0 0,1 0 0,-1 1 0,2-1 0,-1 0 0,3 12 0,-3-19 0,1 0 0,-1 0 0,1 0 0,-1 0 0,1 1 0,0-1 0,0 0 0,0-1 0,0 1 0,0 0 0,0 0 0,1 0 0,-1-1 0,1 1 0,-1 0 0,1-1 0,-1 0 0,1 1 0,0-1 0,0 0 0,0 0 0,0 0 0,0 0 0,0 0 0,0 0 0,0-1 0,0 1 0,0-1 0,0 1 0,0-1 0,1 0 0,-1 0 0,0 0 0,0 0 0,0 0 0,0 0 0,1-1 0,2 0 0,0 0 0,-1-1 0,1 0 0,-1 0 0,0 0 0,0-1 0,0 1 0,0-1 0,0 0 0,0 0 0,-1 0 0,1-1 0,-1 1 0,0-1 0,0 0 0,0 0 0,3-7 0,-1-2 0,5-11 0,-10 24 0,0-1 0,1 1 0,-1 0 0,0 0 0,1-1 0,-1 1 0,0 0 0,1 0 0,-1 0 0,1 0 0,-1 0 0,0-1 0,1 1 0,-1 0 0,1 0 0,-1 0 0,1 0 0,-1 0 0,0 0 0,1 0 0,-1 0 0,1 0 0,-1 1 0,1-1 0,-1 0 0,0 0 0,1 0 0,-1 0 0,1 1 0,-1-1 0,0 0 0,1 0 0,-1 1 0,0-1 0,1 0 0,-1 1 0,0-1 0,0 0 0,1 1 0,-1-1 0,0 0 0,0 1 0,1-1 0,-1 0 0,0 1 0,0-1 0,0 1 0,0-1 0,0 1 0,0 0 0,27 43 29,20 28-1423,-25-44-5432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4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0 24575,'-5'51'0,"-3"-1"0,-14 55 0,0-6 0,4-4 0,-26 149 0,44-243 0,-1 1 0,1 0 0,0 0 0,-1-1 0,1 1 0,0 0 0,0 0 0,0 0 0,0 0 0,0-1 0,0 1 0,1 0 0,-1 0 0,1-1 0,-1 1 0,1 0 0,0 0 0,-1-1 0,1 1 0,0-1 0,0 1 0,0-1 0,1 1 0,-1-1 0,2 2 0,0-2 0,-1 0 0,1-1 0,0 1 0,0-1 0,0 0 0,0 0 0,-1 0 0,1 0 0,0 0 0,0-1 0,0 1 0,-1-1 0,1 0 0,0 0 0,4-2 0,68-25 0,2 4 0,1 3 0,97-13 0,-149 33-1365,-10 3-5461</inkml:trace>
  <inkml:trace contextRef="#ctx0" brushRef="#br0" timeOffset="448.72">694 381 24575,'-20'41'0,"2"0"0,1 2 0,-11 47 0,23-72 0,1 0 0,1 0 0,1 0 0,0 0 0,2 1 0,0-1 0,1 0 0,1 0 0,0 1 0,8 24 0,-8-35 0,1-1 0,1 1 0,-1-1 0,1 0 0,0 0 0,1-1 0,0 1 0,0-1 0,0 0 0,1 0 0,0-1 0,0 0 0,7 5 0,-9-7 0,0-1 0,0 1 0,0-1 0,0 0 0,1 0 0,-1 0 0,1-1 0,-1 0 0,1 0 0,-1 0 0,1 0 0,0-1 0,0 0 0,-1 0 0,1 0 0,0 0 0,-1-1 0,1 0 0,0 0 0,-1 0 0,1 0 0,-1-1 0,6-2 0,-6 1 0,-1 1 0,1-1 0,-1 0 0,0 0 0,0-1 0,0 1 0,0 0 0,0-1 0,-1 0 0,1 0 0,-1 0 0,0 0 0,-1 0 0,1 0 0,-1 0 0,1 0 0,-1-1 0,0-5 0,3-12 0,-2 1 0,-1-33 0,-1 39 0,1-23 0,-7-50 0,5 77 0,-1-1 0,0 1 0,-1 0 0,0 0 0,-1 1 0,0-1 0,-1 1 0,0 0 0,-7-10 0,11 17-47,-1 1 0,1-1 0,-1 1 0,0 0 0,0 0 0,0 0 0,-1 0 0,1 0 0,0 0-1,-1 1 1,1-1 0,-1 1 0,1-1 0,-1 1 0,0 0 0,1 0 0,-1 0 0,0 1 0,0-1 0,0 1 0,0-1 0,0 1-1,1 0 1,-1 0 0,0 0 0,0 1 0,0-1 0,-4 2 0,-7 3-6779</inkml:trace>
  <inkml:trace contextRef="#ctx0" brushRef="#br0" timeOffset="805.65">630 677 24575,'11'-3'0,"14"-6"0,14 0 0,11 1 0,4 2 0,4 2 0,-1 1 0,-10 2-8191</inkml:trace>
  <inkml:trace contextRef="#ctx0" brushRef="#br0" timeOffset="1164.8">1097 805 24575,'-11'10'0,"0"0"0,0 0 0,1 1 0,0 0 0,1 1 0,0 0 0,1 1 0,1-1 0,0 2 0,1-1 0,0 1 0,1 0 0,0 0 0,1 0 0,1 1 0,-3 27 0,5-40 0,1 0 0,0 0 0,-1 0 0,1 0 0,0 0 0,0 1 0,1-1 0,-1 0 0,0 0 0,1 0 0,-1 0 0,1 0 0,-1 0 0,1 0 0,0-1 0,0 1 0,0 0 0,0 0 0,0 0 0,1-1 0,-1 1 0,0-1 0,1 1 0,-1-1 0,1 1 0,-1-1 0,1 0 0,0 0 0,0 0 0,0 0 0,-1 0 0,1 0 0,0 0 0,0-1 0,0 1 0,0-1 0,0 1 0,0-1 0,0 0 0,3 0 0,0 0 0,0-1 0,0 1 0,0-1 0,0 0 0,0-1 0,0 1 0,0-1 0,0 0 0,-1 0 0,1-1 0,-1 1 0,0-1 0,0 0 0,0 0 0,6-7 0,-2 1 0,-1 0 0,-1-1 0,0 0 0,0 0 0,-1 0 0,0-1 0,-1 0 0,0 0 0,3-14 0,-4 11 0,0-1 0,-1 0 0,-1 1 0,0-1 0,-1 0 0,-3-27 0,3 38-54,-1 0-1,1 1 0,-1-1 1,0 0-1,0 1 1,-1-1-1,1 1 0,-1-1 1,1 1-1,-1 0 1,0-1-1,0 1 0,-1 0 1,1 0-1,-1 1 0,1-1 1,-1 0-1,0 1 1,0 0-1,0 0 0,0 0 1,-1 0-1,1 0 1,-4-1-1,-7 1-6771</inkml:trace>
  <inkml:trace contextRef="#ctx0" brushRef="#br0" timeOffset="1583.78">1330 572 24575,'-22'36'0,"12"-4"0,1 1 0,1 0 0,2 0 0,2 0 0,0 1 0,2 39 0,2-67 0,0 0 0,1-1 0,-1 1 0,1 0 0,0 0 0,0 0 0,1-1 0,0 1 0,0 0 0,0-1 0,1 0 0,0 1 0,0-1 0,0 0 0,1-1 0,-1 1 0,1 0 0,0-1 0,0 0 0,1 0 0,-1 0 0,1-1 0,0 1 0,0-1 0,0 0 0,0-1 0,1 1 0,-1-1 0,1 0 0,0-1 0,-1 1 0,1-1 0,0 0 0,0 0 0,0-1 0,0 0 0,0 0 0,-1 0 0,1-1 0,0 0 0,0 0 0,0 0 0,-1-1 0,1 1 0,0-2 0,-1 1 0,10-6 0,-7 3 0,0-1 0,0 0 0,0-1 0,-1 0 0,0 0 0,0-1 0,-1 1 0,0-1 0,0-1 0,-1 1 0,0-1 0,-1 0 0,1 0 0,-2-1 0,1 1 0,-2-1 0,3-12 0,1-7 0,-2-1 0,-1 0 0,-1-1 0,-4-43 0,2 61 0,-2 0 0,-5-24 0,7 34 0,-1 0 0,0 0 0,0 0 0,0 0 0,-1 1 0,1-1 0,-1 0 0,1 0 0,-1 1 0,0-1 0,0 1 0,0-1 0,0 1 0,0 0 0,-1 0 0,1 0 0,-3-2 0,4 4 3,1 0 0,-1 0-1,0-1 1,1 1 0,-1 0-1,1 0 1,-1 0-1,1 0 1,-1 0 0,1 0-1,-1 0 1,0 0 0,1 0-1,-1 0 1,1 0 0,-1 0-1,1 0 1,-1 0 0,1 0-1,-1 1 1,0-1 0,1 0-1,-1 0 1,1 1 0,-1-1-1,1 0 1,0 1 0,-1-1-1,1 0 1,-1 1 0,1-1-1,0 1 1,-1 0 0,-7 18-1459,5-2-5370</inkml:trace>
  <inkml:trace contextRef="#ctx0" brushRef="#br0" timeOffset="1998.05">1837 508 24575,'-8'44'0,"2"0"0,1 1 0,3-1 0,6 84 0,-3-120 0,0 0 0,1 0 0,0-1 0,0 1 0,1-1 0,0 1 0,0-1 0,1 0 0,-1 0 0,2 0 0,5 8 0,-7-13 0,-1 1 0,0-1 0,1 0 0,-1 0 0,1 0 0,-1 0 0,1-1 0,0 1 0,0-1 0,0 1 0,0-1 0,0 0 0,0 0 0,0 0 0,0-1 0,0 1 0,0-1 0,1 0 0,-1 0 0,0 0 0,0 0 0,1 0 0,-1-1 0,0 1 0,0-1 0,0 0 0,0 0 0,0 0 0,0-1 0,4-1 0,-1-1 0,0 0 0,0 0 0,0-1 0,-1 1 0,1-1 0,-1 0 0,0-1 0,-1 0 0,1 1 0,-1-1 0,0-1 0,-1 1 0,5-10 0,-1-2 0,0 0 0,-1-1 0,6-33 0,-7 25 0,-1 1 0,-2-1 0,-1 0 0,-1 0 0,-5-47 0,3 63 0,-1 0 0,0 0 0,0 0 0,-1 0 0,0 1 0,-1-1 0,-7-9 0,8 14 0,0 0 0,-1 0 0,1 0 0,-2 1 0,1 0 0,0 0 0,-1 0 0,0 1 0,0 0 0,0 0 0,-14-6 0,15 8-41,0 0 0,-1 1-1,1-1 1,-1 1-1,0 0 1,1 1 0,-1-1-1,0 1 1,0 0 0,1 1-1,-1-1 1,0 1-1,1 0 1,-1 1 0,1-1-1,-1 1 1,1 0 0,-1 0-1,1 1 1,0 0-1,0 0 1,1 0 0,-1 0-1,0 1 1,1 0 0,0 0-1,0 0 1,0 0-1,1 0 1,-1 1 0,1 0-1,-4 7 1,-4 12-6785</inkml:trace>
  <inkml:trace contextRef="#ctx0" brushRef="#br0" timeOffset="2398.95">1837 508 24575,'0'25'0,"0"5"0,4-2 0,11-7 0,11-7 0,12-8 0,6-7 0,4-2 0,3-1 0,1 1 0,-8 0-8191</inkml:trace>
  <inkml:trace contextRef="#ctx0" brushRef="#br0" timeOffset="2756.32">2346 762 24575,'0'4'0,"0"8"0,0 13 0,0 9 0,0 10 0,0 5 0,0 0 0,0 4 0,4 0 0,0-7 0,1-9-819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7.9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0 24575,'-4'0'0,"-1"7"0,1 10 0,0 9 0,1 0-8191</inkml:trace>
  <inkml:trace contextRef="#ctx0" brushRef="#br0" timeOffset="1">84 592 24575,'-4'-3'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51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28 24575,'-1'1'0,"0"-1"0,1 0 0,-1 0 0,0 1 0,0-1 0,1 0 0,-1 1 0,0-1 0,1 1 0,-1-1 0,0 1 0,1-1 0,-1 1 0,1 0 0,-1-1 0,1 1 0,-1 0 0,1-1 0,-1 1 0,1 0 0,0-1 0,-1 1 0,1 0 0,0 0 0,0 0 0,0-1 0,-1 3 0,-3 26 0,4-25 0,-2 17 0,1-1 0,0 0 0,2 1 0,1-1 0,7 39 0,-8-54 0,0 0 0,0-1 0,1 0 0,0 1 0,0-1 0,0 0 0,0 0 0,0 0 0,1 0 0,0 0 0,0 0 0,0-1 0,0 0 0,1 1 0,-1-1 0,1 0 0,0-1 0,-1 1 0,2-1 0,-1 1 0,0-1 0,0-1 0,1 1 0,-1 0 0,0-1 0,1 0 0,0 0 0,-1-1 0,1 1 0,0-1 0,-1 0 0,6 0 0,-5-1 0,0 0 0,0 0 0,0 0 0,0-1 0,0 0 0,-1 0 0,1 0 0,-1 0 0,1-1 0,-1 0 0,0 0 0,0 0 0,0 0 0,0-1 0,0 1 0,-1-1 0,0 0 0,0 0 0,0-1 0,0 1 0,-1 0 0,4-8 0,0-2 0,0 0 0,-1 0 0,0 0 0,-1-1 0,-1 0 0,3-20 0,-5 23 24,0 1 0,-1-1 0,0 0 0,-3-19 0,2 27-107,0 1 1,0-1-1,0 0 1,-1 1-1,1-1 1,-1 1-1,1-1 1,-1 1-1,0 0 1,-1 0-1,1-1 1,-1 2-1,1-1 1,-1 0-1,0 0 1,0 1-1,-5-4 1,-8-2-6744</inkml:trace>
  <inkml:trace contextRef="#ctx0" brushRef="#br0" timeOffset="525.1">240 0 24575,'0'0'-8191</inkml:trace>
  <inkml:trace contextRef="#ctx0" brushRef="#br0" timeOffset="1214.74">239 0 24575,'-3'9'0,"-1"0"0,0-1 0,0 0 0,-1 0 0,0 0 0,0-1 0,-1 1 0,0-1 0,0 0 0,-1-1 0,-14 12 0,11-9 0,-1 0 0,2 1 0,-1 0 0,-12 19 0,17-21 0,1 1 0,-1-1 0,2 1 0,-1 0 0,1 0 0,1 0 0,-1 0 0,-1 19 0,4-25 0,0-1 0,0 1 0,0 0 0,0 0 0,0-1 0,1 1 0,-1 0 0,1 0 0,0-1 0,0 1 0,0-1 0,0 1 0,0-1 0,1 1 0,-1-1 0,1 0 0,-1 1 0,1-1 0,0 0 0,0 0 0,0 0 0,0-1 0,0 1 0,1 0 0,-1-1 0,0 1 0,1-1 0,-1 0 0,1 0 0,0 0 0,-1 0 0,1 0 0,0-1 0,3 1 0,9 1 0,1 0 0,-1-1 0,0-1 0,1-1 0,-1 0 0,0-1 0,29-7 0,-36 8 0,-1-1 0,1-1 0,0 0 0,-1 0 0,0 0 0,0-1 0,0 0 0,0 0 0,-1-1 0,1 0 0,-1 0 0,0 0 0,-1-1 0,1 0 0,-1 0 0,8-13 0,-12 18 0,0 0 0,-1 0 0,1-1 0,-1 1 0,1 0 0,-1 0 0,1-1 0,-1 1 0,0-1 0,0 1 0,1 0 0,-1-1 0,0 1 0,0 0 0,-1-1 0,1 1 0,0-1 0,0 1 0,-1 0 0,1-1 0,0 1 0,-1 0 0,-1-2 0,1 1 0,0 0 0,-1 1 0,0 0 0,1-1 0,-1 1 0,0 0 0,0 0 0,1 0 0,-1 0 0,0 0 0,0 0 0,0 0 0,-4 0 0,-4-1 0,0 0 0,0 1 0,0 0 0,0 1 0,-14 1 0,5 2 0,-1 0 0,1 1 0,-1 1 0,-22 9 0,35-12 0,-1 1 0,1 1 0,0-1 0,0 1 0,0 0 0,0 1 0,1 0 0,0 0 0,0 0 0,0 1 0,1 0 0,0 0 0,-7 10 0,11-15 0,0 0 0,0 0 0,0 1 0,1-1 0,-1 0 0,1 1 0,-1-1 0,1 1 0,-1-1 0,1 1 0,0-1 0,0 1 0,-1-1 0,1 1 0,0-1 0,0 1 0,1-1 0,-1 1 0,0-1 0,0 1 0,1-1 0,-1 0 0,1 1 0,-1-1 0,1 1 0,0-1 0,0 0 0,-1 0 0,1 1 0,0-1 0,0 0 0,0 0 0,0 0 0,0 0 0,1 0 0,-1 0 0,0 0 0,0 0 0,1-1 0,-1 1 0,0 0 0,1-1 0,1 1 0,6 3 0,1-2 0,0 1 0,0-1 0,-1-1 0,14 1 0,6 0 0,1-1 0,0-1 0,0-1 0,38-8 0,-55 4 0,-18 1 0,-24 0 0,-12 2 0,-76 6 0,98-2 0,0 0 0,0 2 0,1 0 0,-1 1 0,1 1 0,-22 10 0,39-15 0,-1-1 0,0 1 0,1 0 0,-1 0 0,1 0 0,-1 0 0,1 0 0,-1 0 0,1 0 0,0 1 0,0-1 0,-1 0 0,1 1 0,0-1 0,-1 4 0,2-5 0,0 1 0,0 0 0,0-1 0,0 1 0,0 0 0,0-1 0,0 1 0,0 0 0,0-1 0,1 1 0,-1 0 0,0-1 0,0 1 0,1-1 0,-1 1 0,0 0 0,1-1 0,-1 1 0,1-1 0,-1 1 0,1-1 0,-1 1 0,1-1 0,-1 0 0,1 1 0,-1-1 0,2 1 0,3 2 0,1-1 0,-1 0 0,1 0 0,0 0 0,-1-1 0,1 0 0,0 0 0,7 0 0,16 1 0,0-3 0,1 0 0,-1-1 0,0-2 0,-1-1 0,1-2 0,46-16 0,-72 22 0,-1 0 0,0 0 0,0 0 0,0 0 0,0 0 0,0-1 0,0 1 0,0-1 0,-1 1 0,1-1 0,0 1 0,1-4 0,-3 5 0,0 0 0,0-1 0,1 1 0,-1 0 0,0-1 0,0 1 0,0 0 0,0 0 0,0-1 0,0 1 0,0 0 0,0 0 0,0-1 0,0 1 0,0 0 0,0-1 0,0 1 0,0 0 0,0 0 0,-1-1 0,1 1 0,0 0 0,0 0 0,0-1 0,0 1 0,0 0 0,-1 0 0,1 0 0,0-1 0,0 1 0,0 0 0,-1 0 0,-16-5 0,-4 6-1365,1 3-546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6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2 9 0,0 3-819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8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8 0 0,18 0 0,11 0 0,5 0 0,-1 0 0,-9 0 0,-14 0-8191</inkml:trace>
  <inkml:trace contextRef="#ctx0" brushRef="#br0" timeOffset="388.22">48 147 24575,'32'0'0,"26"0"0,16 0 0,11-3 0,-9-2-819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6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7 24575,'-14'15'0,"-6"7"0,2 5 0,3-3-8191</inkml:trace>
  <inkml:trace contextRef="#ctx0" brushRef="#br0" timeOffset="682.69">149 97 24575,'-8'12'0,"6"-6"0,-1-1 0,-1 0 0,1 0 0,-1 0 0,0-1 0,0 1 0,0-1 0,0 0 0,-1 0 0,0 0 0,0-1 0,-6 4 0,10-7 0,1 1 0,-1-1 0,0 0 0,1 0 0,-1 0 0,0 0 0,0 0 0,1 0 0,-1-1 0,0 1 0,1 0 0,-1 0 0,0 0 0,1-1 0,-1 1 0,0 0 0,1 0 0,-1-1 0,1 1 0,-1-1 0,1 1 0,-1-1 0,1 1 0,-1-1 0,1 1 0,-1-1 0,1 1 0,0-1 0,-1 1 0,1-1 0,0 0 0,-1 1 0,1-1 0,0 0 0,0 1 0,-1-1 0,1 0 0,0 1 0,0-1 0,0 0 0,0 1 0,0-1 0,0 0 0,0 0 0,2-34 0,18-82 0,-21 129 0,0-1 0,1 0 0,2 15 0,-1 21 0,-46 400 0,7-124 0,38-313 0,-1-2 0,0 0 0,1 0 0,0 0 0,1 9 0,-1-15 0,1-1 0,-1 1 0,0 0 0,1-1 0,-1 1 0,1-1 0,0 1 0,-1-1 0,1 1 0,0-1 0,0 1 0,0-1 0,0 0 0,0 1 0,0-1 0,1 0 0,-1 0 0,0 0 0,1 0 0,-1 0 0,1 0 0,-1 0 0,1 0 0,-1-1 0,3 2 0,12 0 0,0 1 0,0-2 0,0 0 0,1-1 0,25-3 0,-5 0 0,24 0 0,89-18 0,-116 8-1365</inkml:trace>
  <inkml:trace contextRef="#ctx0" brushRef="#br0" timeOffset="1131.09">743 752 24575,'0'0'0,"0"0"0,0 0 0,0-1 0,0 1 0,0 0 0,0 0 0,0 0 0,-1 0 0,1-1 0,0 1 0,0 0 0,0 0 0,0 0 0,0-1 0,0 1 0,-1 0 0,1 0 0,0 0 0,0 0 0,0 0 0,0 0 0,-1-1 0,1 1 0,0 0 0,0 0 0,0 0 0,-1 0 0,1 0 0,0 0 0,0 0 0,0 0 0,-1 0 0,1 0 0,0 0 0,0 0 0,0 0 0,-1 0 0,1 0 0,0 0 0,0 0 0,-1 0 0,1 0 0,0 0 0,0 0 0,0 1 0,0-1 0,-1 0 0,1 0 0,0 0 0,0 0 0,0 0 0,0 0 0,-1 1 0,1-1 0,0 0 0,0 0 0,0 0 0,0 1 0,0-1 0,0 0 0,0 0 0,0 0 0,-1 1 0,1-1 0,0 0 0,-12 14 0,5 2 0,0 0 0,1 0 0,1 0 0,0 1 0,1 0 0,-2 28 0,3-17 0,2 0 0,1 0 0,4 39 0,-3-58 0,1 1 0,0-1 0,0 1 0,1-1 0,0 0 0,1 0 0,0 0 0,0-1 0,1 1 0,0-1 0,9 11 0,-10-15 0,0 0 0,0 0 0,0-1 0,0 0 0,1 1 0,-1-1 0,1-1 0,0 1 0,0-1 0,0 0 0,0 0 0,0 0 0,1-1 0,-1 0 0,0 0 0,1 0 0,-1 0 0,1-1 0,-1 0 0,0 0 0,9-2 0,-6 0 0,-1 1 0,0-2 0,0 1 0,0-1 0,0 0 0,0 0 0,-1-1 0,1 0 0,-1 0 0,0-1 0,0 0 0,0 0 0,-1 0 0,0 0 0,0-1 0,0 0 0,-1 0 0,0-1 0,0 1 0,0-1 0,-1 0 0,4-9 0,1-6 0,0-1 0,-2-1 0,-1 1 0,0-1 0,2-41 0,-7 42 0,0 1 0,-1 0 0,-1-1 0,-1 1 0,-1 0 0,-10-32 0,12 46 0,-1 0 0,0 0 0,0 0 0,-1 0 0,0 1 0,0-1 0,-1 1 0,0 0 0,0 0 0,0 1 0,-1 0 0,0 0 0,-1 0 0,1 1 0,-1-1 0,0 2 0,0-1 0,-1 1 0,-14-7 0,16 10-151,0-1-1,-1 1 0,1 0 0,0 1 1,0 0-1,0 0 0,0 0 1,-8 1-1,-15 5-6674</inkml:trace>
  <inkml:trace contextRef="#ctx0" brushRef="#br0" timeOffset="1531.99">742 751 24575,'-11'29'0,"0"9"0,9-1 0,13-8 0,14-8 0,11-8 0,10-6 0,4-4 0,4-3 0,1-2 0,-9 1-8191</inkml:trace>
  <inkml:trace contextRef="#ctx0" brushRef="#br0" timeOffset="2041.74">1229 1092 24575,'-25'49'0,"20"-33"0,1 0 0,0-1 0,1 1 0,0 19 0,3-30 0,0 0 0,0 0 0,1 0 0,-1 0 0,1 0 0,0 0 0,1 0 0,1 5 0,-2-8 0,0 0 0,1 0 0,-1 0 0,0 0 0,0 0 0,1-1 0,0 1 0,-1 0 0,1-1 0,0 1 0,0-1 0,-1 1 0,1-1 0,0 0 0,1 0 0,-1 0 0,4 2 0,-3-3 0,1 1 0,-1-1 0,0 1 0,1-1 0,-1 0 0,0 0 0,0 0 0,1-1 0,-1 1 0,0-1 0,0 0 0,1 0 0,-1 0 0,0 0 0,0-1 0,0 1 0,0-1 0,-1 0 0,1 1 0,0-1 0,-1-1 0,1 1 0,-1 0 0,1-1 0,-1 1 0,0-1 0,0 1 0,-1-1 0,3-4 0,2-3 0,0 0 0,-1-1 0,0 0 0,-1 0 0,0 0 0,4-22 0,-6 26 0,-1 0 0,-1 0 0,1 0 0,-1-1 0,0 1 0,-1 0 0,0 0 0,0 0 0,-3-10 0,4 15 0,-1 1 0,0-1 0,0 0 0,0 1 0,0-1 0,0 0 0,0 1 0,0 0 0,0-1 0,-1 1 0,1-1 0,0 1 0,-1 0 0,1 0 0,-1 0 0,-2-1 0,2 1 0,-1 0 0,1 1 0,-1-1 0,1 1 0,-1-1 0,1 1 0,-1 0 0,1 0 0,-1 1 0,1-1 0,-1 0 0,1 1 0,-1-1 0,1 1 0,-4 2 0,-19 8-1365,3 3-5461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0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12 24575,'-1'0'0,"0"0"0,0-1 0,0 1 0,1 0 0,-1 0 0,0 0 0,0 0 0,0 0 0,0 0 0,0 0 0,0 0 0,0 0 0,0 0 0,0 1 0,0-1 0,1 0 0,-1 1 0,0-1 0,0 0 0,0 1 0,1-1 0,-1 1 0,0 0 0,0-1 0,1 1 0,-1-1 0,0 1 0,1 0 0,-1 0 0,1-1 0,-1 1 0,0 1 0,-22 29 0,22-30 0,-19 31 0,2 1 0,1 0 0,1 1 0,3 1 0,-19 67 0,25-71 0,1 1 0,1 0 0,2 0 0,1 0 0,2 0 0,1 0 0,6 37 0,-6-58 0,1-1 0,1 0 0,0 0 0,1 0 0,0 0 0,0-1 0,1 1 0,0-1 0,0 0 0,1-1 0,1 1 0,12 12 0,-14-16 0,1 0 0,0-1 0,0 0 0,0 0 0,0 0 0,1-1 0,-1 0 0,1 0 0,0-1 0,0 0 0,0 0 0,0 0 0,0-1 0,0 0 0,0-1 0,1 1 0,-1-1 0,0-1 0,10-1 0,-4 0 0,1-1 0,-1 0 0,0-1 0,0 0 0,0-1 0,-1-1 0,0 0 0,0-1 0,0 0 0,-1 0 0,0-2 0,0 1 0,-1-1 0,0-1 0,10-12 0,-9 7 0,-1 0 0,0 0 0,-1-1 0,-1-1 0,0 0 0,-1 0 0,-1 0 0,-1-1 0,0 1 0,3-30 0,-5 24 0,-2 0 0,0 0 0,-1-1 0,-2 1 0,0 0 0,-2 0 0,0 0 0,-10-29 0,9 36 0,-2-1 0,0 1 0,0 0 0,-2 1 0,0 0 0,0 0 0,-1 1 0,-1 0 0,-1 1 0,0 0 0,-16-12 0,22 19 9,0 1-1,-1 1 1,0-1-1,0 1 1,0 1 0,-1-1-1,1 1 1,-1 0-1,0 1 1,0 0-1,1 0 1,-2 1-1,-8-1 1,10 2-96,1 1-1,-1-1 1,0 1 0,1 1-1,0-1 1,-1 1 0,1 0-1,0 1 1,0-1-1,0 1 1,0 0 0,0 1-1,1-1 1,0 1 0,-1 0-1,-5 7 1,-18 20-6739</inkml:trace>
  <inkml:trace contextRef="#ctx0" brushRef="#br0" timeOffset="389.47">23 328 24575,'36'0'0,"26"0"0,21 0 0,10 0 0,8 0 0,-3 0 0,-18 0-8191</inkml:trace>
  <inkml:trace contextRef="#ctx0" brushRef="#br0" timeOffset="759.97">805 540 24575,'-16'24'0,"0"0"0,-22 50 0,33-63 0,1 0 0,0 0 0,1 1 0,0 0 0,0-1 0,1 1 0,1 0 0,0 0 0,1 16 0,1-24 0,-1 0 0,1 0 0,0-1 0,0 1 0,0-1 0,0 1 0,1-1 0,0 1 0,-1-1 0,1 0 0,0 0 0,1 0 0,-1 0 0,0 0 0,1 0 0,0-1 0,-1 1 0,1-1 0,0 0 0,1 0 0,-1 0 0,0 0 0,0 0 0,1-1 0,-1 1 0,1-1 0,-1 0 0,1 0 0,0-1 0,5 2 0,-4-2 0,0 1 0,0-1 0,0 0 0,1-1 0,-1 1 0,0-1 0,0 0 0,0 0 0,0-1 0,0 1 0,0-1 0,0 0 0,0-1 0,-1 1 0,1-1 0,-1 0 0,0 0 0,0 0 0,0 0 0,0-1 0,4-5 0,-3 1 0,0 0 0,-1 0 0,0 0 0,0-1 0,-1 1 0,0-1 0,0 0 0,-1 0 0,-1 0 0,1 0 0,-1 0 0,-1-1 0,0 1 0,0 0 0,-1 0 0,-2-12 0,1 8 0,-1-1 0,-1 1 0,0 0 0,0 0 0,-2 0 0,1 1 0,-2 0 0,1 0 0,-2 0 0,-11-13 0,15 20 12,0 1 0,0 0 0,-1 0 0,0 0 0,0 1 0,0 0 0,0 0 0,0 0 0,-9-3 0,12 5-57,0 0 0,1 1 0,-1-1 0,0 1 0,0-1 0,0 1 0,0 0 0,0 0 0,0 0 0,0 0 0,0 0 0,1 0 0,-1 0 0,0 1 0,0-1 0,0 1 0,0-1 0,0 1 0,1 0 0,-1 0 0,0 0 0,1 0 0,-1 0 0,1 0 0,-1 0 0,1 1 0,-1-1 0,1 0 0,0 1 0,0-1 0,-1 1 0,0 2 0,-7 15-6781</inkml:trace>
  <inkml:trace contextRef="#ctx0" brushRef="#br0" timeOffset="1194.22">1143 223 24575,'-1'84'0,"3"103"0,0-165 0,1-1 0,0 0 0,2 0 0,1-1 0,0 1 0,14 29 0,-17-44 0,0 0 0,0-1 0,1 1 0,0-1 0,0 0 0,0 0 0,0 0 0,1-1 0,-1 1 0,1-1 0,1 0 0,-1-1 0,0 1 0,1-1 0,0 0 0,0-1 0,0 1 0,0-1 0,12 3 0,-12-4 0,0-1 0,0 0 0,0 0 0,0 0 0,0-1 0,0 0 0,-1 0 0,1 0 0,0-1 0,0 0 0,-1 0 0,1 0 0,-1-1 0,0 0 0,0 0 0,0 0 0,0 0 0,0-1 0,-1 0 0,0 0 0,7-8 0,0-2 0,-1-1 0,0 0 0,-2-1 0,0 0 0,0 0 0,-1 0 0,-1-1 0,-1 0 0,5-31 0,0-14 0,2-85 0,-12 145 0,2-110 0,-2 97 0,-2-1 0,0 1 0,0 0 0,-1 0 0,-6-15 0,9 28 0,-1 0 0,0 0 0,1 0 0,-1 0 0,0 0 0,0 1 0,0-1 0,0 0 0,-1 1 0,1-1 0,0 1 0,-1-1 0,1 1 0,-1 0 0,1 0 0,-4-3 0,4 4 0,1 0 0,0 0 0,-1 0 0,1 0 0,-1 0 0,1 0 0,-1 0 0,1 0 0,-1 0 0,1 0 0,-1 0 0,1 0 0,-1 0 0,1 1 0,-1-1 0,1 0 0,0 0 0,-1 0 0,1 1 0,-1-1 0,1 0 0,0 1 0,-1-1 0,0 1 0,-8 19 0,2 47-1365,6-30-5461</inkml:trace>
  <inkml:trace contextRef="#ctx0" brushRef="#br0" timeOffset="1594.1">1949 181 24575,'-8'10'0,"0"-1"0,1 1 0,0 0 0,0 0 0,1 1 0,1 0 0,0 0 0,0 1 0,1-1 0,1 1 0,0 0 0,0 0 0,1 0 0,1 0 0,0 1 0,1 14 0,1-11 0,0 0 0,1 0 0,0 0 0,1 0 0,1 0 0,1-1 0,0 0 0,1 0 0,1 0 0,0-1 0,16 25 0,-19-34 0,-1-1 0,1 1 0,0-1 0,0 0 0,1 0 0,-1-1 0,1 1 0,-1-1 0,1 0 0,0 0 0,1-1 0,-1 1 0,0-1 0,1 0 0,-1-1 0,1 1 0,6 0 0,-8-2 0,0 0 0,0 0 0,0 0 0,0-1 0,0 1 0,0-1 0,0 0 0,0 0 0,0 0 0,0-1 0,-1 1 0,1-1 0,0 0 0,-1 0 0,0-1 0,1 1 0,-1 0 0,0-1 0,0 0 0,-1 0 0,1 0 0,0 0 0,-1 0 0,0-1 0,2-3 0,3-6 0,-1 0 0,-1 0 0,0-1 0,-1 0 0,0 0 0,-1 0 0,-1 0 0,0-1 0,-1 1 0,-1-17 0,0 3 0,-3 0 0,0 1 0,-2-1 0,-10-35 0,10 46 0,-1 0 0,-1 1 0,0-1 0,-1 2 0,-1-1 0,0 1 0,-21-25 0,26 34 0,-1 1 0,0 1 0,0-1 0,0 0 0,0 1 0,0 0 0,-1 1 0,0-1 0,0 1 0,0 0 0,0 0 0,0 1 0,-1 0 0,1 0 0,-1 0 0,1 1 0,-1 0 0,0 0 0,0 1 0,1 0 0,-1 0 0,0 0 0,-10 3 0,14-2-76,0-1 1,1 1-1,-1 1 0,0-1 0,0 0 0,0 1 0,1 0 0,-1-1 1,1 1-1,-1 0 0,1 0 0,0 0 0,0 1 0,0-1 1,0 0-1,0 1 0,-1 3 0,-9 19-6750</inkml:trace>
  <inkml:trace contextRef="#ctx0" brushRef="#br0" timeOffset="1968.89">1948 180 24575,'-14'18'0,"-2"3"0,6-3 0,15-4 0,18-5 0,16-3 0,11-4 0,9-1 0,1 3 0,-2 0 0,-4 3 0,-11 0-8191</inkml:trace>
  <inkml:trace contextRef="#ctx0" brushRef="#br0" timeOffset="2374.79">2393 434 24575,'-7'25'0,"-3"20"0,1 16 0,-2 8 0,2 4 0,1-4 0,2-6 0,3-7 0,1-9 0,2-12-819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8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8'11'0,"0"1"0,-1 0 0,0 0 0,-1 0 0,0 1 0,-1 0 0,0 0 0,2 15 0,2 13 0,2 55 0,3 13 0,-13-103 0,0-1 0,1 1 0,0-1 0,-1 0 0,2 1 0,-1-1 0,0 0 0,1 0 0,0-1 0,0 1 0,1 0 0,-1-1 0,1 0 0,0 0 0,0 0 0,0 0 0,1-1 0,-1 0 0,1 0 0,8 5 0,-4-5 0,-1 0 0,1-1 0,0 1 0,0-2 0,0 1 0,0-1 0,1-1 0,-1 1 0,0-2 0,0 1 0,17-4 0,-9 1 0,-1-1 0,1-1 0,16-7 0,-27 10 0,0-1 0,0 0 0,0 0 0,0-1 0,0 0 0,-1 0 0,0 0 0,0 0 0,0-1 0,6-7 0,-10 11 0,0 0 0,0 0 0,-1 0 0,1 0 0,0-1 0,-1 1 0,1 0 0,-1 0 0,1 0 0,-1 0 0,0 0 0,1-1 0,-1 1 0,0 0 0,0 0 0,0-1 0,0 1 0,0-2 0,0 3 0,-1-1 0,1 0 0,-1 1 0,1-1 0,0 1 0,-1-1 0,1 1 0,-1-1 0,1 1 0,-1-1 0,1 1 0,-1-1 0,0 1 0,1 0 0,-1-1 0,1 1 0,-1 0 0,0 0 0,1-1 0,-1 1 0,0 0 0,1 0 0,-2 0 0,-2 0 0,1-1 0,-1 1 0,1 1 0,-1-1 0,1 0 0,-1 1 0,1 0 0,-1 0 0,1 0 0,0 0 0,-5 3 0,-2 2 0,1 0 0,1 1 0,0 0 0,0 1 0,0 0 0,1 0 0,0 0 0,0 1 0,1 0 0,0 1 0,1-1 0,-6 14 0,2-1 0,0 2 0,2-1 0,0 1 0,-4 35 0,7-25 0,2 0 0,1 0 0,2 1 0,1-1 0,8 36 0,44 166 0,-37-174 0,-14-51 0,2 8 0,0 0 0,-2 1 0,3 26 0,-6-42 0,0 0 0,0 1 0,0-1 0,0 1 0,-1-1 0,0 0 0,0 1 0,0-1 0,0 0 0,-1 0 0,0 0 0,1 0 0,-1 0 0,-1 0 0,1 0 0,-1-1 0,1 1 0,-1-1 0,0 0 0,-6 6 0,4-6-273,-1 0 0,1 0 0,-1 0 0,-11 3 0,-23 5-655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3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9'-7'0,"20"-2"0,16 0 0,8 1 0,-4 7 0,-15 2-8191</inkml:trace>
  <inkml:trace contextRef="#ctx0" brushRef="#br0" timeOffset="1">0 247 24575,'32'-11'0,"26"-3"0,17-3 0,-5 1-819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43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2 24575,'1'-2'0,"1"1"0,0-1 0,-1 0 0,1 1 0,0-1 0,0 1 0,0 0 0,0-1 0,0 1 0,0 0 0,0 0 0,0 0 0,0 1 0,0-1 0,1 0 0,-1 1 0,0-1 0,1 1 0,-1 0 0,0 0 0,1 0 0,3 0 0,-4 1 0,0 1 0,0-1 0,-1 0 0,1 0 0,0 1 0,0-1 0,-1 1 0,1 0 0,0-1 0,-1 1 0,0 0 0,1 0 0,-1 0 0,0 0 0,0 0 0,0 0 0,0 0 0,-1 0 0,1 1 0,0-1 0,-1 0 0,0 0 0,1 3 0,2 18 0,-1 0 0,-2 30 0,-1-38 0,1 0 0,0 0 0,1 0 0,1 0 0,0 0 0,1-1 0,1 1 0,7 18 0,-10-29 0,1 0 0,1-1 0,-1 1 0,1-1 0,-1 1 0,1-1 0,0 0 0,0 0 0,0 0 0,1 0 0,-1 0 0,1-1 0,-1 0 0,1 0 0,0 0 0,4 2 0,4 0 0,0-1 0,0-1 0,0 0 0,15 1 0,-14-2 0,1 1 0,22 5 0,-35-7 0,0 0 0,-1 0 0,1 1 0,-1-1 0,1 0 0,0 0 0,-1 0 0,1 1 0,-1-1 0,1 0 0,-1 1 0,1-1 0,-1 1 0,1-1 0,-1 0 0,1 1 0,-1-1 0,1 1 0,-1-1 0,0 1 0,1-1 0,-1 1 0,0 0 0,1-1 0,-1 1 0,0-1 0,0 1 0,0 0 0,0-1 0,0 1 0,1 0 0,-1-1 0,0 1 0,0-1 0,0 1 0,-1 0 0,1-1 0,0 1 0,0 0 0,0-1 0,0 1 0,-1-1 0,1 1 0,0 0 0,-1 0 0,-19 26 0,16-23 0,-14 15 0,0 1 0,2 1 0,0 1 0,2 0 0,0 1 0,2 1 0,0 0 0,2 0 0,0 1 0,2 0 0,1 1 0,1 0 0,1 0 0,-2 38 0,7-9 0,4 1 0,1 0 0,3-1 0,16 57 0,-8-39 0,9 102 0,-24-162 0,-1-1 0,0 1 0,-1-1 0,0 1 0,-1-1 0,0 0 0,-1 0 0,-1 0 0,-8 20 0,8-23 0,-1-1 0,0 0 0,-1 0 0,0 0 0,0 0 0,0-1 0,-1 0 0,0-1 0,-1 0 0,1 0 0,-1 0 0,-17 9 0,7-7-682,-37 13-1,-16-1-6143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3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44 24575,'0'-3'0,"7"-6"0,14 0 0,13 1 0,12 2 0,6 2 0,1 5 0,-6 2 0,-9 1-8191</inkml:trace>
  <inkml:trace contextRef="#ctx0" brushRef="#br0" timeOffset="389.22">0 891 24575,'7'0'0,"14"0"0,17 0 0,13-3 0,12-6 0,10 0 0,-7 1-8191</inkml:trace>
  <inkml:trace contextRef="#ctx0" brushRef="#br0" timeOffset="819.72">806 553 24575,'-10'17'0,"0"0"0,1 0 0,1 1 0,0 0 0,2 1 0,0 0 0,1 0 0,1 0 0,-3 34 0,7-43 0,0 0 0,0 0 0,1 1 0,0-1 0,1 0 0,0 0 0,1 0 0,7 18 0,-7-22 0,0 1 0,1-1 0,0 0 0,0 0 0,1 0 0,-1-1 0,1 0 0,0 0 0,1 0 0,-1 0 0,1-1 0,0 0 0,11 6 0,-11-7 0,-1-1 0,1 1 0,0-1 0,0 0 0,0 0 0,0-1 0,0 0 0,1 0 0,-1 0 0,0-1 0,1 0 0,-1 0 0,0-1 0,0 0 0,1 0 0,-1 0 0,0-1 0,0 0 0,0 0 0,0 0 0,-1-1 0,1 0 0,-1 0 0,1 0 0,-1-1 0,0 0 0,5-4 0,0-2 0,0-1 0,0 0 0,-1-1 0,0 1 0,-1-2 0,0 1 0,-1-1 0,-1-1 0,0 1 0,7-24 0,-3-2 0,-1-1 0,7-79 0,-14 94 0,-2 0 0,0 0 0,-2 0 0,-1 0 0,-11-47 0,12 65 0,0 0 0,-1 1 0,1-1 0,-2 1 0,1 0 0,-1 0 0,1 0 0,-2 0 0,1 1 0,-1-1 0,1 1 0,-1 0 0,-1 1 0,-7-7 0,8 9 0,1 0 0,0 0 0,0 0 0,0 0 0,-1 1 0,1 0 0,-1 0 0,0 0 0,1 0 0,-1 1 0,1 0 0,-1 0 0,0 0 0,1 0 0,-1 1 0,0 0 0,1 0 0,-1 0 0,1 0 0,0 1 0,-1-1 0,-6 5 0,1 0 7,-1 1 0,1 1 0,1 0 0,-1 0 0,1 1 1,1 0-1,-1 0 0,2 1 0,-1 0 0,1 1 0,1-1 0,0 1 0,0 1 0,1-1 0,1 1 0,-6 23 0,4-12-172,2 0 0,0 0 0,1 0 0,2 0 0,0 1 0,2-1 0,0 1 0,6 26 0,6 6-6661</inkml:trace>
  <inkml:trace contextRef="#ctx0" brushRef="#br0" timeOffset="1181.01">806 721 24575,'4'0'0,"7"-3"0,14-2 0,17-3 0,15-1 0,13-2 0,-6 1-8191</inkml:trace>
  <inkml:trace contextRef="#ctx0" brushRef="#br0" timeOffset="1573.43">1270 933 24575,'-8'46'0,"0"-8"0,7-29 0,-1 2 0,1 1 0,1-1 0,0 1 0,2 17 0,-2-26 0,0-1 0,1 0 0,-1 0 0,1 0 0,-1 0 0,1 0 0,0 0 0,0 0 0,0 0 0,0 0 0,0-1 0,0 1 0,1 0 0,-1-1 0,1 1 0,-1-1 0,1 1 0,-1-1 0,1 0 0,0 1 0,0-1 0,-1 0 0,1 0 0,0 0 0,0-1 0,0 1 0,0 0 0,0-1 0,0 1 0,1-1 0,2 1 0,-2-2 0,0 1 0,0 0 0,0-1 0,-1 1 0,1-1 0,0 0 0,0 0 0,0 0 0,-1-1 0,1 1 0,-1-1 0,1 1 0,-1-1 0,1 0 0,-1 0 0,0 0 0,0 0 0,0 0 0,0 0 0,0-1 0,-1 1 0,1-1 0,-1 1 0,1-1 0,-1 1 0,0-1 0,0 0 0,1-4 0,2-5 0,-1 0 0,0 0 0,-1 0 0,0 0 0,0-20 0,-2 30 5,0-1 1,0 0-1,0 1 0,0-1 0,0 0 0,-1 1 1,1-1-1,-1 0 0,0 1 0,0-1 1,0 1-1,0-1 0,0 1 0,0 0 0,-1-1 1,1 1-1,-1 0 0,1 0 0,-1 0 0,0 0 1,0 0-1,-3-2 0,2 3-83,0 0 0,0 0 0,0 0-1,0 0 1,0 0 0,0 1 0,0-1 0,0 1 0,-1 0-1,1 0 1,0 0 0,0 0 0,0 1 0,0-1 0,0 1-1,0 0 1,0 0 0,-4 1 0,-24 11-6748</inkml:trace>
  <inkml:trace contextRef="#ctx0" brushRef="#br0" timeOffset="3429.04">2350 45 24575,'-1'0'0,"1"0"0,-1-1 0,1 1 0,-1-1 0,1 1 0,-1-1 0,1 0 0,-1 1 0,1-1 0,-1 1 0,1-1 0,0 0 0,-1 1 0,1-1 0,0 0 0,-1 1 0,1-1 0,0 0 0,0 0 0,0 1 0,0-1 0,0 0 0,0 0 0,0 1 0,0-1 0,0 0 0,0 0 0,0 1 0,0-1 0,1 0 0,-1 0 0,1 0 0,0-1 0,1 1 0,-1 0 0,0 0 0,1 0 0,-1 0 0,0 0 0,1 1 0,-1-1 0,1 0 0,0 1 0,-1-1 0,3 0 0,8-1 0,1-1 0,21 0 0,-31 3 0,12-1 0,-5 0 0,0 0 0,0 1 0,0 0 0,0 1 0,1 0 0,11 3 0,-20-4 0,0 1 0,-1 0 0,1-1 0,0 1 0,-1 0 0,1 0 0,-1 0 0,1 0 0,-1 0 0,1 1 0,-1-1 0,0 0 0,1 1 0,-1-1 0,0 1 0,1 2 0,-1-2 0,0 1 0,0 0 0,-1-1 0,1 1 0,-1 0 0,0 0 0,1 0 0,-1-1 0,-1 1 0,1 0 0,0 0 0,-1-1 0,1 1 0,-2 3 0,-6 18 0,-1-1 0,-1 0 0,-14 23 0,-19 44 0,39-80 0,1 1 0,0 0 0,0 0 0,1 0 0,0 0 0,1 21 0,1-28 0,0 0 0,0 1 0,1-1 0,0 1 0,0-1 0,0 0 0,0 1 0,1-1 0,0 0 0,0 0 0,0 0 0,0 0 0,0-1 0,1 1 0,0 0 0,0-1 0,0 0 0,0 0 0,0 0 0,1 0 0,-1 0 0,1-1 0,5 4 0,7 1 0,1 0 0,0-1 0,0 0 0,30 5 0,-30-8 0,1 1 0,-1 2 0,18 6 0,-34-11 0,0-1 0,0 1 0,0-1 0,0 1 0,0-1 0,0 1 0,0 0 0,0 0 0,0 0 0,0 0 0,0-1 0,-1 1 0,1 0 0,0 0 0,0 0 0,-1 1 0,1-1 0,-1 0 0,1 0 0,-1 0 0,0 0 0,1 1 0,-1-1 0,0 0 0,0 0 0,0 0 0,1 1 0,-1-1 0,-1 0 0,1 0 0,0 1 0,0-1 0,0 0 0,-1 0 0,1 0 0,-1 3 0,-3 3 0,0 0 0,0-1 0,0 1 0,-10 11 0,4-6 0,-5 9 0,0 1 0,1 0 0,2 1 0,0 0 0,1 1 0,2 0 0,0 1 0,1 0 0,2 0 0,1 1 0,1 0 0,0 0 0,3 0 0,1 41 0,5-22 0,1 0 0,3 0 0,22 66 0,59 126 0,16 55 0,-100-271 0,-1 1 0,0 0 0,-2 0 0,1 43 0,-4-58 0,0-1 0,-1 0 0,1 1 0,-2-1 0,1 0 0,-1 0 0,0 0 0,0 0 0,0 0 0,-1 0 0,0 0 0,0-1 0,0 1 0,-1-1 0,0 0 0,0 0 0,0-1 0,-1 1 0,0-1 0,0 0 0,-10 7 0,2-4 0,0-1 0,-1 0 0,0-1 0,0 0 0,-1-1 0,1-1 0,-30 3 0,-108-3 0,17-10-1365,7-4-5461</inkml:trace>
  <inkml:trace contextRef="#ctx0" brushRef="#br0" timeOffset="16715.64">1842 977 24575,'-14'29'0,"-13"24"0,-8 17 0,-5 11 0,-4 6 0,2-4 0,9-16-8191</inkml:trace>
  <inkml:trace contextRef="#ctx0" brushRef="#br0" timeOffset="17384.5">954 1738 24575,'-9'17'0,"0"0"0,1 1 0,1-1 0,0 1 0,1 1 0,2-1 0,0 1 0,0 0 0,2 0 0,0 0 0,2 0 0,2 30 0,-1-43 0,1 0 0,0 1 0,1-1 0,0 0 0,0 0 0,0-1 0,0 1 0,1 0 0,0-1 0,0 0 0,1 0 0,-1 0 0,1-1 0,0 1 0,0-1 0,1 0 0,-1-1 0,1 1 0,0-1 0,0 0 0,0-1 0,12 4 0,-13-4 0,-1-1 0,1 1 0,0-1 0,-1-1 0,1 1 0,0-1 0,0 1 0,-1-1 0,1 0 0,0-1 0,-1 1 0,1-1 0,0 0 0,-1-1 0,1 1 0,-1-1 0,1 1 0,-1-1 0,0-1 0,0 1 0,0 0 0,0-1 0,0 0 0,0 0 0,-1 0 0,1-1 0,-1 1 0,0-1 0,0 0 0,-1 1 0,1-1 0,3-7 0,0-6 0,0 0 0,-1 0 0,-1 0 0,-1-1 0,0 1 0,1-29 0,-4-1 0,-6-61 0,4 94 15,1 0 0,-2 0 0,0 0 0,-1 1 0,0-1 0,-1 1 0,-8-17 0,11 27-65,0-1 1,0 1-1,0 0 1,-1-1-1,1 1 1,-1 0-1,0 1 1,0-1-1,0 0 1,0 1-1,-1-1 1,1 1-1,-1 0 1,1 0-1,-1 1 1,0-1-1,1 1 1,-1 0-1,0 0 1,0 0-1,0 0 1,0 1-1,0-1 1,0 1-1,0 0 1,0 0-1,0 1 1,0-1-1,-6 2 1,-20 7-6777</inkml:trace>
  <inkml:trace contextRef="#ctx0" brushRef="#br0" timeOffset="17832.77">954 1739 24575,'-14'25'0,"-2"9"0,10-2 0,16-6 0,21-8 0,16-10 0,14-7 0,-2-3-8191</inkml:trace>
  <inkml:trace contextRef="#ctx0" brushRef="#br0" timeOffset="18250.22">1356 1718 24575,'7'7'0,"6"7"0,9 3 0,6 3 0,3-2 0,4 0 0,-2-4 0,-1-3 0,-11-4 0,-12 0 0,-15 6 0,-14 9 0,-7 7 0,-5 6 0,1 4 0,4 3 0,5-6-8191</inkml:trace>
  <inkml:trace contextRef="#ctx0" brushRef="#br0" timeOffset="18693.2">1905 1653 24575,'-12'13'0,"0"1"0,2 0 0,-1 0 0,2 1 0,-14 26 0,20-34 0,-1 0 0,1 1 0,0 0 0,1 0 0,0-1 0,0 1 0,1 1 0,0-1 0,0 0 0,1 0 0,0 0 0,1 0 0,-1 0 0,3 10 0,-3-17 0,1 1 0,-1-1 0,0 1 0,1 0 0,-1-1 0,1 1 0,-1-1 0,1 1 0,0-1 0,0 0 0,-1 1 0,1-1 0,0 0 0,0 1 0,0-1 0,1 0 0,-1 0 0,0 0 0,0 0 0,1 0 0,-1 0 0,0 0 0,1-1 0,-1 1 0,1 0 0,-1-1 0,1 1 0,-1-1 0,1 0 0,-1 1 0,1-1 0,0 0 0,-1 0 0,1 0 0,-1 0 0,3 0 0,-1-2 0,1 1 0,0 0 0,-1-1 0,0 0 0,1 0 0,-1 0 0,0 0 0,0-1 0,0 1 0,0-1 0,-1 1 0,1-1 0,-1 0 0,3-4 0,4-7 0,0 0 0,-2-1 0,1 0 0,8-28 0,-13 34 0,-1 1 0,0-1 0,0 1 0,-1-1 0,0 0 0,0 1 0,-1-1 0,0 0 0,-1 0 0,-3-15 0,-9-2-1365,-4 9-546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7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212 24575,'-8'12'0,"1"0"0,0 1 0,1 0 0,0 0 0,1 0 0,1 1 0,0-1 0,-4 27 0,4-13 0,2 1 0,0 0 0,4 41 0,-2-60 0,1 0 0,1 0 0,-1-1 0,2 1 0,-1-1 0,1 0 0,0 1 0,1-1 0,-1 0 0,2-1 0,-1 1 0,1-1 0,0 0 0,8 9 0,-7-11 0,0-1 0,-1 1 0,2-1 0,-1 0 0,0 0 0,1-1 0,-1 1 0,1-2 0,0 1 0,0-1 0,1 0 0,-1 0 0,0-1 0,0 0 0,1 0 0,-1-1 0,10 0 0,-8-1 0,-1 0 0,1 0 0,0 0 0,-1-1 0,1-1 0,-1 1 0,0-1 0,0-1 0,0 0 0,0 0 0,-1 0 0,1-1 0,-1 0 0,0 0 0,-1-1 0,1 0 0,-1 0 0,9-11 0,-7 5 0,-1 0 0,0 0 0,0 0 0,-1-1 0,-1 0 0,0 0 0,-1-1 0,0 1 0,-1-1 0,2-26 0,0-13 0,-4-80 0,-2 116 0,-1 1 0,0-1 0,-1 1 0,0 0 0,-2 0 0,0 0 0,0 1 0,-2 0 0,-9-18 0,13 29-44,1 0 0,-1 0 0,1 1 0,-1-1 0,0 1 0,-1 0 0,1 0 0,0 0 0,-1 0 0,0 1 0,1-1 0,-1 1 0,0 0 0,0 0 0,0 0 0,-1 1 0,1-1 0,0 1-1,-1 0 1,1 0 0,-1 1 0,1-1 0,-1 1 0,1 0 0,-1 0 0,1 1 0,0-1 0,-1 1 0,1 0 0,-6 2 0,-10 7-6782</inkml:trace>
  <inkml:trace contextRef="#ctx0" brushRef="#br0" timeOffset="525.13">85 275 24575,'4'0'0,"11"0"0,15 0 0,12 0 0,14 0 0,12 0 0,8 0 0,-8 0-8191</inkml:trace>
  <inkml:trace contextRef="#ctx0" brushRef="#br0" timeOffset="913.95">868 127 24575,'90'29'0,"61"21"0,-100-32 0,33 14 0,-83-32 0,0 0 0,0 1 0,0-1 0,-1 1 0,1-1 0,0 1 0,-1-1 0,1 1 0,0-1 0,-1 1 0,1 0 0,0-1 0,-1 1 0,1 0 0,-1-1 0,0 1 0,1 0 0,-1 0 0,0 0 0,1-1 0,-1 1 0,0 0 0,0 0 0,1 0 0,-1 0 0,0 0 0,0-1 0,0 1 0,0 0 0,0 0 0,0 0 0,-1 0 0,1 0 0,0-1 0,0 1 0,-1 0 0,1 0 0,0 0 0,-1-1 0,1 1 0,-1 0 0,0 0 0,-3 5 0,0 0 0,-1 0 0,0 0 0,-7 5 0,3-2 0,-24 26-47,-49 55-1271,51-50-5508</inkml:trace>
  <inkml:trace contextRef="#ctx0" brushRef="#br0" timeOffset="1877.26">1715 148 24575,'0'0'0,"0"0"0,0 0 0,0 0 0,0 0 0,0 0 0,0 0 0,0 0 0,0 0 0,0-1 0,0 1 0,0 0 0,0 0 0,0 0 0,0 0 0,0 0 0,0 0 0,0 0 0,1 0 0,-1 0 0,0 0 0,0 0 0,0-1 0,0 1 0,0 0 0,0 0 0,0 0 0,0 0 0,0 0 0,0 0 0,0 0 0,1 0 0,-1 0 0,0 0 0,0 0 0,0 0 0,0 0 0,0 0 0,0 0 0,0 0 0,0 0 0,0 0 0,1 0 0,-1 0 0,0 0 0,0 0 0,0 0 0,0 0 0,0 0 0,0 0 0,0 0 0,0 0 0,0 0 0,0 0 0,1 1 0,-1-1 0,0 0 0,0 0 0,0 0 0,0 0 0,0 0 0,0 0 0,0 0 0,0 0 0,0 0 0,0 0 0,0 0 0,0 1 0,0-1 0,0 0 0,-2 11 0,-10 23 0,9-25 0,-2 4 0,1 1 0,1 0 0,0 0 0,0 1 0,2-1 0,0 0 0,0 1 0,4 28 0,-3-37 0,2 0 0,-1 1 0,1-1 0,0 0 0,0 0 0,0-1 0,1 1 0,0 0 0,0-1 0,0 0 0,1 0 0,0 0 0,0 0 0,0 0 0,1-1 0,-1 0 0,1 0 0,0 0 0,0 0 0,1-1 0,-1 0 0,1 0 0,6 2 0,-3-1 0,-1-1 0,1-1 0,0 1 0,0-2 0,0 1 0,0-1 0,0 0 0,1-1 0,-1 0 0,0-1 0,0 0 0,0 0 0,0-1 0,13-4 0,-15 3 0,0 0 0,0 0 0,0-1 0,-1 0 0,0 0 0,0-1 0,0 1 0,0-1 0,-1-1 0,0 1 0,0-1 0,0 0 0,-1 0 0,0 0 0,0 0 0,0-1 0,-1 0 0,3-8 0,1-7 0,0-1 0,-2 0 0,0 0 0,-2 0 0,0 0 0,-2-1 0,0 1 0,-5-40 0,3 57-62,0 0 0,0 0 0,-1 0 0,1 0 0,-1 0 0,0 1 0,-1-1 0,0 1 0,0-1 0,0 1 0,0 0 0,-1 0-1,0 0 1,0 1 0,0-1 0,0 1 0,-1 0 0,0 0 0,0 1 0,0-1 0,-7-3 0,-27-10-6764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1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0 24575,'-25'18'0,"-16"24"0,-8 23 0,1 22 0,5 14 0,10 8 0,10 3 0,17-2 0,16-10 0,17-11 0,15-13 0,11-17 0,8-17 0,-8-17-8191</inkml:trace>
  <inkml:trace contextRef="#ctx0" brushRef="#br0" timeOffset="471.78">797 360 24575,'-5'14'0,"1"0"0,0 1 0,1-1 0,1 1 0,0-1 0,1 1 0,2 28 0,-2-11 0,1-19 0,0 0 0,0-1 0,1 1 0,0 0 0,1-1 0,1 0 0,4 14 0,-6-23 0,1 0 0,-1 1 0,1-1 0,0 0 0,0 0 0,0 0 0,1 0 0,-1 0 0,1-1 0,-1 1 0,1-1 0,0 0 0,0 1 0,0-1 0,0 0 0,0-1 0,1 1 0,-1-1 0,0 1 0,1-1 0,-1 0 0,1 0 0,0 0 0,-1-1 0,1 0 0,0 1 0,-1-1 0,7-1 0,-5 1 0,0 0 0,0-1 0,0 0 0,0 0 0,0 0 0,0-1 0,-1 1 0,1-1 0,-1 0 0,1-1 0,-1 1 0,0-1 0,1 0 0,4-4 0,-3 1 0,-1 1 0,0-2 0,0 1 0,-1 0 0,1-1 0,-1 0 0,-1 0 0,5-10 0,0-6 0,-2 0 0,0-1 0,-1 0 0,2-47 0,-5 44 0,-1 0 0,-1 0 0,-2-1 0,-1 1 0,-1 0 0,-8-31 0,9 50 0,0 0 0,0 0 0,-1 0 0,0 0 0,0 1 0,0 0 0,-1-1 0,-1 2 0,1-1 0,-9-8 0,10 12 0,-1-1 0,0 0 0,-1 1 0,1 0 0,-1 0 0,1 1 0,-1 0 0,0 0 0,1 0 0,-1 0 0,0 1 0,0 0 0,-1 0 0,1 1 0,0 0 0,-7 0 0,6 1 5,0 0-1,1 1 1,-1 0 0,0 0-1,1 0 1,-1 1-1,1 0 1,0 0 0,0 0-1,0 1 1,0 0 0,1 0-1,-1 1 1,1 0-1,0-1 1,1 2 0,-1-1-1,1 0 1,0 1-1,0 0 1,1 0 0,0 0-1,0 1 1,0-1-1,-3 13 1,4-13-58,0 0 0,0 1 0,0-1 0,1 0 0,0 1 0,1-1 0,-1 1 0,1-1 0,1 1 0,-1-1 0,1 0 0,0 1 0,0-1-1,1 0 1,0 1 0,0-1 0,0 0 0,1-1 0,0 1 0,0 0 0,1-1 0,-1 1 0,1-1 0,0 0 0,1 0 0,-1-1 0,9 7 0,24 10-6773</inkml:trace>
  <inkml:trace contextRef="#ctx0" brushRef="#br0" timeOffset="1055.33">840 403 24575,'0'-3'0,"7"-2"0,14 0 0,13-2 0,16 0 0,6 1 0,-6 1-8191</inkml:trace>
  <inkml:trace contextRef="#ctx0" brushRef="#br0" timeOffset="1566.6">1348 85 24575,'22'7'0,"17"14"0,10 13 0,4 16 0,0 13 0,-10 15 0,-11 11 0,-15 9 0,-21 6 0,-21 0 0,-21-5 0,-1-17-8191</inkml:trace>
  <inkml:trace contextRef="#ctx0" brushRef="#br0" timeOffset="6000.2">2195 552 24575,'-4'7'0,"-7"10"0,-11 9 0,-4 11 0,-8 10 0,-7 7 0,-2 3 0,1-2 0,9-10-819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9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7'-7'0,"14"-2"0,17 0 0,16 1 0,7 3 0,0 5 0,-10 4-8191</inkml:trace>
  <inkml:trace contextRef="#ctx0" brushRef="#br0" timeOffset="401.03">108 186 24575,'25'0'0,"23"0"0,21 0 0,14-3 0,-9-2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7.3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252 24575,'1'0'0,"-1"-1"0,1 1 0,0-1 0,-1 0 0,1 1 0,-1-1 0,1 0 0,-1 0 0,1 1 0,-1-1 0,0 0 0,1 0 0,-1 0 0,0 0 0,1 1 0,-1-1 0,0 0 0,0 0 0,0 0 0,0 0 0,0 0 0,0 0 0,0 0 0,0 1 0,0-1 0,-1 0 0,1 0 0,0 0 0,-1 0 0,1 0 0,0 1 0,-1-1 0,1 0 0,-1 0 0,1 1 0,-1-1 0,1 0 0,-1 1 0,0-1 0,1 0 0,-1 1 0,0-1 0,1 1 0,-1-1 0,0 1 0,0 0 0,0-1 0,1 1 0,-1 0 0,0-1 0,0 1 0,0 0 0,0 0 0,0 0 0,0 0 0,1 0 0,-1 0 0,0 0 0,0 0 0,0 0 0,0 0 0,0 0 0,0 1 0,1-1 0,-2 1 0,-4 1 0,0 0 0,1 1 0,-1-1 0,1 1 0,0 0 0,0 1 0,0-1 0,1 1 0,-1 0 0,1 0 0,0 1 0,0-1 0,-6 10 0,0 1 0,1-1 0,1 2 0,-10 24 0,11-24 0,2 1 0,0-1 0,1 1 0,0 0 0,2 1 0,-1 27 0,2-40 0,1 0 0,0 0 0,1 0 0,-1 1 0,1-1 0,0 0 0,0 0 0,1 0 0,0 0 0,0 0 0,0 0 0,0-1 0,1 1 0,-1 0 0,1-1 0,1 0 0,-1 0 0,0 0 0,1 0 0,0-1 0,0 1 0,0-1 0,0 0 0,1 0 0,8 4 0,-4-3 0,0-1 0,1 0 0,0 0 0,-1-1 0,1-1 0,0 0 0,0 0 0,0-1 0,0 0 0,16-2 0,-21 1 0,0 0 0,0 0 0,0 0 0,0-1 0,-1 1 0,1-1 0,0-1 0,-1 1 0,0 0 0,1-1 0,-1 0 0,0 0 0,-1 0 0,1-1 0,0 1 0,-1-1 0,0 0 0,0 0 0,0 0 0,0 0 0,-1-1 0,4-7 0,-1-4 0,-1 0 0,0 0 0,-1 0 0,-1 0 0,-1-1 0,0-28 0,-2 32 0,0 0 0,0 0 0,-1 0 0,-1 0 0,0 0 0,-1 1 0,0-1 0,-11-21 0,12 30 0,0 0 0,0 0 0,0 0 0,0 0 0,-1 0 0,0 1 0,0-1 0,0 1 0,0 0 0,0 0 0,0 0 0,-1 1 0,1 0 0,-10-4 0,12 6 0,0-1 0,0 1 0,-1 0 0,1-1 0,0 1 0,0 0 0,-1 0 0,1 1 0,0-1 0,0 0 0,-1 1 0,1-1 0,0 1 0,0 0 0,0 0 0,0-1 0,0 2 0,0-1 0,0 0 0,0 0 0,0 1 0,1-1 0,-1 0 0,0 1 0,1 0 0,-1-1 0,1 1 0,0 0 0,-1 0 0,1 0 0,0 0 0,0 0 0,0 0 0,1 0 0,-2 3 0,-4 23-1365,5 0-5461</inkml:trace>
  <inkml:trace contextRef="#ctx0" brushRef="#br0" timeOffset="477.05">702 465 24575,'0'-3'0,"0"1"0,0 6 0,0-2 0</inkml:trace>
  <inkml:trace contextRef="#ctx0" brushRef="#br0" timeOffset="935.58">1399 189 24575,'-1'-8'0,"-1"-1"0,0 1 0,-1 0 0,1 0 0,-2 0 0,1 0 0,-1 0 0,0 0 0,-1 1 0,1 0 0,-9-9 0,10 12 0,-1 1 0,0 0 0,0 0 0,0 0 0,0 0 0,0 0 0,0 1 0,-1 0 0,1 0 0,-1 0 0,0 1 0,1-1 0,-1 1 0,0 0 0,0 0 0,0 1 0,0 0 0,0 0 0,0 0 0,0 0 0,-6 2 0,0 0 0,1 1 0,-1 1 0,0 0 0,1 0 0,0 1 0,0 1 0,0-1 0,1 2 0,0-1 0,0 1 0,0 0 0,1 1 0,0 0 0,1 1 0,-8 10 0,8-11 0,1 1 0,0 0 0,1 0 0,0 1 0,0 0 0,1-1 0,0 1 0,1 1 0,0-1 0,1 0 0,0 1 0,1-1 0,0 1 0,0 0 0,1-1 0,2 13 0,-2-19 0,1-1 0,0 0 0,0 1 0,0-1 0,0 0 0,0 0 0,1 0 0,-1 0 0,1 0 0,0 0 0,0 0 0,0-1 0,1 1 0,-1-1 0,0 1 0,1-1 0,0 0 0,-1 0 0,1 0 0,0 0 0,0-1 0,0 1 0,0-1 0,0 0 0,1 0 0,-1 0 0,0 0 0,1 0 0,-1-1 0,0 1 0,1-1 0,-1 0 0,1 0 0,6-1 0,0 0 0,0-1 0,-1 0 0,1 0 0,0-1 0,0 0 0,-1 0 0,0-1 0,0 0 0,0-1 0,15-11 0,-15 9 0,-1-1 0,0-1 0,0 0 0,-1 0 0,0 0 0,-1-1 0,0 0 0,-1 0 0,0 0 0,0-1 0,-1 0 0,0 0 0,-1 0 0,-1 0 0,1 0 0,-2-1 0,1-19 0,-4 11 0,1 20 0,1 0 0,0 0 0,0 0 0,0 0 0,0-1 0,0 1 0,0 0 0,0 0 0,0 0 0,-1 0 0,1 0 0,0 0 0,0 0 0,0 0 0,0 0 0,0 0 0,0-1 0,-1 1 0,1 0 0,0 0 0,0 0 0,0 0 0,0 0 0,0 0 0,-1 0 0,1 0 0,0 0 0,0 0 0,0 0 0,0 0 0,0 0 0,-1 1 0,1-1 0,0 0 0,0 0 0,0 0 0,0 0 0,0 0 0,-1 0 0,1 0 0,0 0 0,0 0 0,0 0 0,0 1 0,0-1 0,0 0 0,0 0 0,0 0 0,0 0 0,-1 0 0,1 1 0,-2 2 0,0 1 0,0-1 0,1 1 0,-1 0 0,1 0 0,-2 7 0,-7 38 0,2 0 0,-2 80 0,11 106 0,1-158 0,-2-69 115,0-10-1595,0-6-5346</inkml:trace>
  <inkml:trace contextRef="#ctx0" brushRef="#br0" timeOffset="2093.17">1803 232 24575,'11'-22'0,"-1"0"0,7-26 0,-15 41 0,0 0 0,0 0 0,-1 0 0,0-1 0,-1 1 0,1 0 0,-2 0 0,1-1 0,-1 1 0,0 0 0,-3-12 0,3 17 0,1-1 0,-1 1 0,0 0 0,0 0 0,0 0 0,0 0 0,0 0 0,0 0 0,-1 0 0,1 1 0,0-1 0,-1 0 0,0 1 0,1-1 0,-1 1 0,0-1 0,0 1 0,0 0 0,0 0 0,0 0 0,0 0 0,0 0 0,0 0 0,0 1 0,-1-1 0,1 1 0,0-1 0,0 1 0,-1 0 0,1 0 0,0 0 0,0 0 0,-1 0 0,1 1 0,0-1 0,0 1 0,-3 0 0,-4 2 0,1 0 0,0 1 0,0 0 0,0 0 0,1 0 0,0 1 0,0 0 0,-10 9 0,5-3 0,0 2 0,1-1 0,1 2 0,0-1 0,-16 29 0,22-34 0,1-1 0,-1 1 0,1 0 0,0 1 0,1-1 0,0 0 0,0 1 0,1-1 0,0 1 0,1 0 0,0-1 0,0 1 0,2 11 0,-2-17 0,1 0 0,0-1 0,-1 1 0,1-1 0,0 1 0,0-1 0,0 1 0,0-1 0,1 0 0,-1 0 0,1 1 0,-1-1 0,1 0 0,0 0 0,0-1 0,0 1 0,0 0 0,0 0 0,0-1 0,4 2 0,-2-1 0,-1-1 0,1 0 0,0 0 0,0-1 0,0 1 0,0-1 0,-1 0 0,1 0 0,0 0 0,0 0 0,0-1 0,6-1 0,1-1 0,-1 0 0,1-1 0,-1-1 0,0 1 0,-1-2 0,1 1 0,-1-1 0,0-1 0,9-7 0,-7 2 0,0-1 0,-1-1 0,0 0 0,-1 0 0,14-31 0,-32 88 0,-5 55 0,14-97 0,-15 405 0,14-395 0,1-8 0,0 0 0,-1 0 0,1 1 0,0-1 0,1 0 0,-1 0 0,1 1 0,-1-1 0,1 0 0,0 0 0,0 0 0,0 0 0,1 0 0,2 5 0,-4-8 2,1 1-1,-1-1 1,0 0-1,1 0 1,-1 0-1,1 1 1,-1-1-1,0 0 1,1 0-1,-1 0 0,1 0 1,-1 0-1,0 0 1,1 0-1,-1 0 1,1 0-1,-1 0 1,1 0-1,-1 0 1,0 0-1,1 0 1,-1 0-1,1-1 1,-1 1-1,0 0 1,1 0-1,-1 0 0,1-1 1,-1 1-1,0 0 1,1 0-1,-1-1 1,0 1-1,0 0 1,1-1-1,-1 1 1,1-1-1,10-15-799,-10 13 175,10-15-620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8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38 24575,'0'0'0,"0"0"0,0 0 0,0-1 0,0 1 0,0 0 0,0 0 0,0-1 0,0 1 0,0 0 0,0 0 0,0-1 0,0 1 0,0 0 0,0 0 0,0-1 0,0 1 0,-1 0 0,1 0 0,0-1 0,0 1 0,0 0 0,0 0 0,-1 0 0,1-1 0,0 1 0,0 0 0,0 0 0,-1 0 0,1 0 0,0 0 0,0-1 0,0 1 0,-1 0 0,1 0 0,0 0 0,0 0 0,-1 0 0,1 0 0,0 0 0,0 0 0,-1 0 0,1 0 0,0 0 0,0 0 0,-1 0 0,1 0 0,0 0 0,0 0 0,-1 0 0,1 0 0,0 0 0,0 1 0,-1-1 0,1 0 0,0 0 0,0 0 0,0 0 0,-1 0 0,1 1 0,0-1 0,0 0 0,0 0 0,-1 0 0,1 1 0,0-1 0,-15 14 0,6 0 0,0 1 0,1 0 0,1 0 0,0 1 0,1-1 0,1 1 0,-5 20 0,4-5 0,1-1 0,2 1 0,-1 32 0,5-48 0,0-1 0,1 0 0,1 1 0,0-1 0,0 0 0,2-1 0,0 1 0,0-1 0,1 0 0,1 0 0,13 20 0,-14-24 0,0-1 0,0-1 0,0 1 0,1-1 0,0-1 0,0 1 0,1-1 0,0 0 0,0-1 0,0 1 0,1-2 0,0 1 0,0-1 0,0-1 0,0 0 0,0 0 0,1 0 0,10 0 0,-16-3 0,0 1 0,0-1 0,0 0 0,0-1 0,0 1 0,0-1 0,0 0 0,0 0 0,0 0 0,-1 0 0,1-1 0,0 0 0,0 1 0,-1-1 0,6-5 0,-4 3 0,-1 0 0,1-1 0,-1 1 0,-1-1 0,1 0 0,0 0 0,-1 0 0,0-1 0,3-8 0,1-5 0,-1-2 0,-1 1 0,-1 0 0,3-42 0,-3 0 0,-4-85 0,-3 116 0,0-1 0,-3 0 0,0 1 0,-16-46 0,20 70 0,-1 0 0,0 1 0,0-1 0,-1 0 0,0 1 0,0 0 0,0 0 0,-1 0 0,1 1 0,-1 0 0,-1-1 0,-6-4 0,8 8 0,0-1 0,-1 1 0,1 0 0,-1 0 0,0 0 0,1 1 0,-1 0 0,0 0 0,0 0 0,0 0 0,0 1 0,0 0 0,0 0 0,0 0 0,0 0 0,0 1 0,1 0 0,-8 2 0,-41 17-1365,5 7-5461</inkml:trace>
  <inkml:trace contextRef="#ctx0" brushRef="#br0" timeOffset="342.61">0 435 24575,'0'-3'0,"7"-2"0,13 0 0,18 2 0,17 0 0,16 2 0,12 0 0,-10 0-8191</inkml:trace>
  <inkml:trace contextRef="#ctx0" brushRef="#br0" timeOffset="761.76">612 690 24575,'0'7'0,"0"14"0,4 13 0,1 19 0,-1 19 0,0 12 0,-1 5 0,-1-12-819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0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 24 24575,'-17'-5'0,"-1"0"0,0 0 0,0 2 0,0 0 0,0 1 0,-1 1 0,-24 2 0,38-1 0,0 0 0,0 1 0,0 0 0,0 0 0,0 0 0,1 1 0,-1-1 0,0 1 0,1 0 0,-1 1 0,1-1 0,0 1 0,0 0 0,0 0 0,0 0 0,0 0 0,1 1 0,0-1 0,-1 1 0,1 0 0,0 0 0,1 0 0,-1 1 0,1-1 0,0 1 0,0-1 0,0 1 0,1 0 0,-1-1 0,1 1 0,-1 10 0,2-11 0,-1 0 0,1 0 0,0 0 0,1 0 0,-1 1 0,0-1 0,1 0 0,0 0 0,0 0 0,1 0 0,-1 0 0,1 0 0,-1-1 0,1 1 0,0 0 0,4 4 0,2 1 0,0-1 0,1 0 0,-1 0 0,14 9 0,-15-13 0,0 1 0,-1 0 0,1 0 0,-1 1 0,0 0 0,-1 0 0,1 0 0,-1 0 0,0 1 0,-1 0 0,0 0 0,4 8 0,-7-11 0,0 1 0,1-1 0,-2 0 0,1 0 0,0 0 0,-1 1 0,0-1 0,0 0 0,0 1 0,0-1 0,-1 0 0,1 0 0,-1 1 0,-3 5 0,1-2 0,-2 0 0,1 0 0,-1-1 0,-1 1 0,-6 7 0,-8 10 0,19-23 0,0-1 0,0 1 0,0 0 0,0 0 0,1 0 0,-1 0 0,0 0 0,1 0 0,-1 0 0,1 0 0,0 1 0,0-1 0,0 0 0,0 0 0,0 0 0,0 0 0,1 0 0,-1 0 0,2 4 0,20 42 0,-4-10 0,-11-14 0,-2 1 0,-1 0 0,-1 1 0,-1-1 0,-1 0 0,-1 1 0,-4 27 0,-6 18 0,-23 87 0,-13 2 0,28-103 0,1 1 0,3 0 0,3 1 0,-4 63 0,15-116 0,-1-1 0,1 1 0,1-1 0,-1 1 0,1 0 0,0-1 0,0 1 0,0-1 0,1 1 0,0-1 0,0 0 0,0 0 0,0 0 0,1 0 0,0 0 0,0 0 0,1-1 0,-1 1 0,1-1 0,0 0 0,0 0 0,0-1 0,1 1 0,-1-1 0,1 0 0,0 0 0,0 0 0,0-1 0,0 1 0,0-1 0,1-1 0,9 3 0,18 2-170,0-1-1,1-1 0,-1-2 1,1-1-1,0-2 0,0-1 1,50-11-1,-5-2-6655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2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56 24575,'-2'2'0,"0"-1"0,0 0 0,1 1 0,-1-1 0,0 1 0,1 0 0,0-1 0,-1 1 0,1 0 0,0 0 0,0 0 0,0 0 0,0 0 0,0 0 0,-1 5 0,-1-1 0,-8 20 0,1 2 0,1-1 0,2 1 0,0 0 0,2 1 0,1 0 0,1 0 0,2-1 0,1 1 0,5 43 0,-3-59 0,1-1 0,0 1 0,1-1 0,1 1 0,0-1 0,0-1 0,1 1 0,1-1 0,0 0 0,0 0 0,1-1 0,10 10 0,-11-13 0,0 0 0,1-1 0,-1 0 0,1 0 0,1-1 0,-1 0 0,1-1 0,0 0 0,0 0 0,0-1 0,0 0 0,1 0 0,-1-1 0,1 0 0,0-1 0,15 0 0,-19-1 0,1-1 0,-1 0 0,0 0 0,0 0 0,0-1 0,0 0 0,0 0 0,0 0 0,0-1 0,-1 0 0,1 0 0,-1 0 0,0-1 0,0 0 0,0 0 0,-1 0 0,1 0 0,-1-1 0,0 0 0,0 0 0,0 0 0,-1 0 0,0-1 0,4-8 0,1-5 0,0-1 0,-2 0 0,0 0 0,-1 0 0,-1-1 0,1-22 0,-1 1 0,-2-1 0,-4-59 0,0 83 0,0-1 0,-2 1 0,0 0 0,-1 0 0,-1 0 0,0 1 0,-14-27 0,17 41 0,1-1 0,-1 1 0,0 0 0,0 0 0,-1 0 0,1 0 0,-1 0 0,0 1 0,0 0 0,0 0 0,0 0 0,-1 0 0,1 0 0,-7-2 0,7 4 0,0 0 0,0 0 0,0 0 0,-1 1 0,1-1 0,0 1 0,0 0 0,0 0 0,-1 1 0,1-1 0,0 1 0,0 0 0,0 0 0,0 0 0,0 1 0,0-1 0,-7 5 0,-30 22-1365,4 3-5461</inkml:trace>
  <inkml:trace contextRef="#ctx0" brushRef="#br0" timeOffset="369.32">64 416 24575,'4'-3'0,"7"-2"0,14 0 0,17 2 0,19 0 0,17 2 0,9-4 0,-9 0-819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1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 0 24575,'-22'22'0,"-10"17"0,-7 17 0,-1 10 0,7 4 0,5 1 0,7-11-819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4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73 24575,'-1'-3'0,"0"-1"0,0 0 0,-1 0 0,1 1 0,-1-1 0,0 1 0,0-1 0,0 1 0,0 0 0,-1 0 0,0 0 0,1 0 0,-1 0 0,0 1 0,0-1 0,0 1 0,-1 0 0,1 0 0,0 0 0,-1 0 0,-4-2 0,1 3 0,1-1 0,-1 1 0,0 0 0,1 0 0,-1 1 0,0 0 0,1 0 0,-1 0 0,0 1 0,1 0 0,-1 0 0,-6 3 0,4-1 0,0 0 0,0 1 0,0 0 0,1 0 0,0 1 0,0 0 0,0 0 0,-12 11 0,17-12 0,-1-1 0,0 1 0,1 0 0,0 0 0,-1 1 0,2-1 0,-1 1 0,0-1 0,1 1 0,0 0 0,0 0 0,1 0 0,-1 0 0,1 0 0,-1 7 0,2-7 0,0-1 0,0 0 0,0 1 0,1-1 0,-1 0 0,1 0 0,0 1 0,1-1 0,-1 0 0,1 0 0,-1 0 0,1 0 0,0 0 0,1-1 0,-1 1 0,1-1 0,-1 1 0,5 3 0,3 2 0,1-1 0,0 0 0,1 0 0,17 8 0,-14-8 0,0 1 0,19 16 0,-30-22 0,0 0 0,-1 1 0,0-1 0,1 1 0,-1 0 0,0 0 0,-1 1 0,1-1 0,-1 0 0,0 1 0,0-1 0,3 10 0,-5-9 0,1 1 0,-1-1 0,0 1 0,-1-1 0,1 1 0,-1-1 0,0 1 0,0-1 0,-1 0 0,0 1 0,0-1 0,0 0 0,0 0 0,-1 0 0,0-1 0,0 1 0,0-1 0,-8 9 0,-6 6 0,0-1 0,-35 26 0,-40 20 0,29-21 0,62-43 0,0 1 0,0 0 0,0 0 0,0 0 0,0-1 0,0 1 0,0 0 0,0 1 0,0-1 0,0 0 0,0 0 0,1 0 0,-1 0 0,0 2 0,1-3 0,0 1 0,0-1 0,0 1 0,0-1 0,0 0 0,0 1 0,0-1 0,0 1 0,1-1 0,-1 0 0,0 1 0,0-1 0,0 0 0,1 1 0,-1-1 0,0 0 0,0 1 0,1-1 0,-1 0 0,0 1 0,1-1 0,-1 0 0,0 0 0,1 1 0,-1-1 0,0 0 0,1 0 0,-1 0 0,0 0 0,1 1 0,6 0 0,0 1 0,0-1 0,0 0 0,9 0 0,3 1 0,-10 0 0,0-1 0,-1 1 0,1 1 0,0 0 0,-1 0 0,1 1 0,-1 0 0,0 0 0,12 9 0,-15-8 0,1 0 0,-1 0 0,-1 0 0,1 1 0,-1 0 0,0 0 0,0 0 0,-1 0 0,1 0 0,-1 1 0,-1-1 0,1 1 0,1 9 0,2 11 0,-2 1 0,-1 0 0,-1 0 0,-1 0 0,-5 48 0,-30 145 0,21-151 0,-4 20 0,-26 175 0,36-206 0,3-1 0,5 90 0,0-131 0,1 0 0,1 0 0,1 0 0,0 0 0,1-1 0,0 1 0,2-1 0,13 25 0,-15-33 0,0 0 0,1-1 0,0 0 0,0 0 0,0 0 0,1-1 0,0 0 0,1 0 0,-1 0 0,1-1 0,0 0 0,0-1 0,0 0 0,1 0 0,0-1 0,0 0 0,14 3 0,-9-4-455,1 0 0,26-1 0,25-5-6371</inkml:trace>
  <inkml:trace contextRef="#ctx0" brushRef="#br0" timeOffset="460.96">1318 242 24575,'-22'-3'0,"-17"8"0,-14 16 0,-7 21 0,-2 22 0,-1 22 0,7 21 0,9 14 0,13 12 0,15 8 0,19 2 0,23 2 0,23-6 0,21-12 0,20-20 0,15-29 0,-12-27-8191</inkml:trace>
  <inkml:trace contextRef="#ctx0" brushRef="#br0" timeOffset="16844.44">1741 899 24575,'0'-1'0,"0"0"0,0 0 0,0 0 0,-1-1 0,1 1 0,0 0 0,-1 0 0,1 0 0,-1 0 0,1 0 0,-1 0 0,1 0 0,-1 0 0,0 0 0,0 0 0,1 0 0,-1 0 0,0 0 0,0 0 0,0 1 0,0-1 0,0 0 0,0 1 0,0-1 0,0 1 0,0-1 0,-2 0 0,1 1 0,0 1 0,0-1 0,1 1 0,-1-1 0,0 1 0,1-1 0,-1 1 0,0 0 0,1 0 0,-1 0 0,1 0 0,-1 0 0,1 0 0,-1 0 0,-1 3 0,-5 5 0,0 0 0,0 1 0,1 0 0,-8 15 0,5-3 0,1-1 0,1 2 0,0-1 0,-7 44 0,12-50 0,1-1 0,1 1 0,0 0 0,1-1 0,1 1 0,0 0 0,1-1 0,6 22 0,-7-33 0,0 1 0,1-1 0,0 0 0,0 1 0,1-1 0,-1 0 0,1 0 0,-1-1 0,1 1 0,1 0 0,-1-1 0,0 0 0,1 0 0,0 0 0,-1 0 0,1 0 0,0-1 0,0 0 0,1 1 0,-1-2 0,0 1 0,1 0 0,0-1 0,-1 0 0,1 0 0,-1 0 0,1-1 0,0 0 0,0 0 0,7 0 0,-2-1 0,-1 0 0,1-1 0,-1 0 0,1-1 0,-1 0 0,0 0 0,0-1 0,-1 0 0,1 0 0,-1-1 0,0 0 0,0-1 0,0 1 0,8-10 0,-6 3 0,0 0 0,-1-1 0,0-1 0,-1 1 0,0-1 0,-1-1 0,-1 1 0,-1-1 0,0-1 0,0 1 0,3-28 0,-2-8 0,-2 1 0,-2-70 0,-3 89 0,-1 1 0,-1-1 0,-1 1 0,-11-37 0,11 56 0,0 0 0,0 1 0,-1 0 0,0 0 0,0 0 0,-11-13 0,12 18 0,-1 0 0,1 0 0,-1 0 0,0 1 0,0 0 0,-1 0 0,1 0 0,-1 1 0,0 0 0,0 0 0,0 0 0,-6-1 0,6 2 0,0 1 0,0 0 0,0 0 0,0 0 0,0 1 0,0 0 0,0 0 0,0 0 0,0 1 0,0 0 0,0 0 0,0 1 0,1-1 0,-11 6 0,8-3 0,-1 1 0,1 0 0,0 0 0,0 1 0,1 0 0,0 0 0,0 1 0,-11 13 0,10-10 0,1 1 0,0-1 0,0 1 0,1 1 0,1-1 0,0 1 0,0 0 0,1 0 0,1 0 0,0 1 0,0-1 0,2 1 0,-1-1 0,2 19 0,0-27 0,0-1 0,1 1 0,0-1 0,0 1 0,0-1 0,0 1 0,1-1 0,-1 1 0,1-1 0,0 0 0,0 0 0,0 0 0,0 0 0,1 0 0,-1 0 0,6 4 0,-2-3 0,-1 0 0,1-1 0,1 0 0,-1 0 0,0 0 0,1 0 0,-1-1 0,11 2 0,8 0 0,-1-1 0,1-2 0,48-2 0,24-8-1365,-7-6-546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12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 24575,'0'-3'0,"4"-2"0,4 4 0,8 9 0,13 14 0,8 14 0,5 20 0,-1 20 0,-7 21 0,-10 14 0,-12 10 0,-16 6 0,-21 4 0,-25-7 0,-21-10 0,1-25-819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1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8 24575,'0'-12'0,"1"2"0,-1 0 0,0-1 0,-1 1 0,-2-11 0,3 20 0,0 0 0,0 0 0,0 0 0,-1-1 0,1 1 0,0 0 0,-1 0 0,1 0 0,0 1 0,-1-1 0,1 0 0,-1 0 0,0 0 0,1 0 0,-1 0 0,0 1 0,0-1 0,1 0 0,-1 0 0,0 1 0,0-1 0,0 1 0,0-1 0,0 1 0,0-1 0,0 1 0,0-1 0,0 1 0,0 0 0,0 0 0,0-1 0,0 1 0,0 0 0,0 0 0,0 0 0,0 0 0,0 0 0,0 1 0,0-1 0,0 0 0,0 0 0,0 1 0,0-1 0,0 0 0,0 1 0,0-1 0,0 1 0,-1 0 0,-5 3 0,1 1 0,0-1 0,0 1 0,1 0 0,-1 1 0,1 0 0,0-1 0,0 1 0,1 1 0,0-1 0,0 1 0,1-1 0,-1 1 0,1 0 0,-3 13 0,-1 6 0,1-1 0,1 1 0,-2 34 0,5-38 0,1 1 0,1-1 0,1 1 0,1 0 0,1-1 0,1 0 0,1 0 0,12 33 0,-14-46 0,1 0 0,0 0 0,1 0 0,0-1 0,0 0 0,1 0 0,0 0 0,0-1 0,1 1 0,0-2 0,0 1 0,1-1 0,0 0 0,0 0 0,0-1 0,1 0 0,-1-1 0,1 0 0,0 0 0,1-1 0,-1 0 0,13 2 0,-17-4 0,1 0 0,0-1 0,0 1 0,0-1 0,-1-1 0,1 1 0,0-1 0,0 0 0,-1 0 0,1-1 0,0 1 0,-1-1 0,1 0 0,-1-1 0,8-4 0,-6 2 0,0 0 0,-1-1 0,0 0 0,0 0 0,0 0 0,0-1 0,-1 0 0,0 0 0,6-12 0,-1-4 0,-1 1 0,0-2 0,-2 1 0,-1-1 0,-1 0 0,4-35 0,-7 32 0,0 0 0,-2-1 0,-1 1 0,-6-37 0,6 55 0,0 1 0,-1-1 0,0 1 0,-1 0 0,0 0 0,0 0 0,-1 0 0,1 0 0,-2 1 0,1-1 0,-1 1 0,0 0 0,-1 1 0,0-1 0,0 1 0,0 0 0,-13-8 0,13 11-50,0 0-1,0 1 1,0 0-1,0 0 0,0 0 1,-1 1-1,1 0 1,-1 0-1,1 1 1,-1-1-1,1 1 0,-1 1 1,1-1-1,-1 1 1,1 1-1,0-1 1,-1 1-1,1 0 0,0 0 1,0 1-1,0 0 1,1 0-1,-1 0 1,0 1-1,1-1 1,-8 9-1,-7 7-6775</inkml:trace>
  <inkml:trace contextRef="#ctx0" brushRef="#br0" timeOffset="416.84">44 266 24575,'-4'0'0,"3"0"0,9 0 0,9 0 0,14 0 0,12 0 0,5 0 0,3 0 0,-1 0 0,-5 0 0,-7 0 0,-6 0 0,-8 4 0,-13 1 0,-11 0 0</inkml:trace>
  <inkml:trace contextRef="#ctx0" brushRef="#br0" timeOffset="909.73">572 499 24575,'-3'2'0,"0"0"0,-1 0 0,1 0 0,0 0 0,1 0 0,-1 0 0,0 1 0,1 0 0,-1-1 0,1 1 0,0 0 0,-3 4 0,2-2 0,-1 0 0,-1 1 0,2 0 0,-1 0 0,1 0 0,0 1 0,0-1 0,0 1 0,1-1 0,0 1 0,1 0 0,-2 11 0,3-14 0,0-1 0,0 1 0,0-1 0,1 1 0,-1-1 0,1 1 0,0-1 0,0 1 0,0-1 0,1 0 0,-1 0 0,1 1 0,0-1 0,-1 0 0,1 0 0,1-1 0,-1 1 0,0 0 0,1-1 0,-1 1 0,1-1 0,0 0 0,0 0 0,5 3 0,-1-2 0,0 1 0,0-1 0,0-1 0,1 1 0,-1-1 0,1-1 0,-1 1 0,1-1 0,0-1 0,-1 1 0,1-1 0,0-1 0,8 0 0,-13 0 0,0 1 0,0-1 0,0 1 0,0-1 0,0 0 0,0-1 0,0 1 0,0 0 0,-1-1 0,1 1 0,0-1 0,-1 0 0,1 0 0,-1 0 0,0 0 0,0-1 0,0 1 0,0 0 0,0-1 0,0 0 0,0 1 0,-1-1 0,1 0 0,-1 0 0,0 0 0,0 0 0,0 0 0,0 0 0,-1 0 0,1 0 0,-1 0 0,0 0 0,0 0 0,0-5 0,-1 4 5,1 0-1,-1-1 1,0 1-1,0 0 0,0-1 1,-1 1-1,0 0 1,0 0-1,0 0 1,0 1-1,0-1 0,-1 0 1,1 1-1,-1-1 1,0 1-1,0 0 1,-1 0-1,1 0 1,-1 1-1,1-1 0,-1 1 1,0 0-1,0 0 1,0 0-1,0 0 1,-6-1-1,4 1-91,0 0-1,-1 0 1,1 1 0,-1 0-1,1 0 1,-1 1 0,0 0-1,1 0 1,-1 0-1,1 1 1,-1 0 0,1 0-1,-1 1 1,1 0 0,0 0-1,-12 6 1,-2 6-6739</inkml:trace>
  <inkml:trace contextRef="#ctx0" brushRef="#br0" timeOffset="1314.15">1145 372 24575,'7'-7'0,"10"-2"0,12 0 0,9 5 0,5 3 0,-1 3 0,-8 0-8191</inkml:trace>
  <inkml:trace contextRef="#ctx0" brushRef="#br0" timeOffset="1669.08">1228 478 24575,'18'0'0,"17"0"0,13 0 0,9 0 0,3 0 0,-10 0-819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45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472 24575,'-2'1'0,"1"0"0,-1-1 0,1 1 0,-1 0 0,1 0 0,0 0 0,-1 0 0,1 0 0,0 0 0,0 0 0,-1 1 0,1-1 0,0 0 0,0 1 0,0-1 0,-1 3 0,-1 1 0,-13 19 0,0 1 0,2 0 0,1 1 0,1 1 0,1 0 0,2 0 0,0 1 0,2 0 0,1 0 0,-3 50 0,8-71 0,1 0 0,0 0 0,0 0 0,1 0 0,0 0 0,1-1 0,-1 1 0,1 0 0,0-1 0,1 1 0,0-1 0,0 1 0,0-1 0,0 0 0,8 8 0,-7-9 0,1-1 0,-1 0 0,1 0 0,0 0 0,1 0 0,-1-1 0,1 0 0,-1 0 0,1 0 0,0-1 0,0 0 0,0 0 0,0 0 0,0-1 0,1 0 0,-1 0 0,7 0 0,-4-1 0,0 0 0,0-1 0,0 0 0,0 0 0,0-1 0,0 0 0,0 0 0,0-1 0,-1 0 0,0-1 0,0 0 0,0 0 0,0-1 0,0 0 0,-1 0 0,0-1 0,0 0 0,0 0 0,-1-1 0,0 1 0,0-1 0,-1-1 0,0 1 0,0-1 0,-1 0 0,6-13 0,-3 5 0,-1 0 0,-1 0 0,-1 0 0,0-1 0,-1 1 0,0-1 0,-2 0 0,0 0 0,-1 0 0,-1 0 0,0 0 0,-1 0 0,-7-24 0,5 26 0,-1 1 0,-1-1 0,-1 1 0,0 0 0,0 0 0,-2 1 0,1 0 0,-2 0 0,-14-15 0,21 25 0,-1-1 0,0 1 0,1-1 0,-1 1 0,-1 0 0,1 0 0,0 1 0,-1-1 0,1 1 0,-1 0 0,0 0 0,1 1 0,-1-1 0,0 1 0,0 0 0,0 0 0,0 1 0,0 0 0,0 0 0,0 0 0,0 0 0,0 1 0,0 0 0,0 0 0,0 0 0,0 0 0,0 1 0,0 0 0,1 0 0,-1 0 0,1 1 0,-7 4 0,3 0 0,-1 0 0,2 0 0,-1 1 0,1 0 0,0 0 0,1 1 0,0 0 0,0 0 0,1 0 0,0 1 0,1 0 0,0 0 0,1 0 0,0 0 0,0 0 0,-1 13 0,3-15 0,-1-1 0,2 1 0,-1 0 0,1 0 0,0 0 0,1 0 0,0 0 0,0 0 0,1 0 0,0-1 0,0 1 0,1-1 0,0 1 0,0-1 0,1 0 0,-1 0 0,2 0 0,-1-1 0,1 1 0,0-1 0,0 0 0,8 6 0,-3-4 13,1-2 0,-1 1 0,1-2-1,0 1 1,1-1 0,-1-1 0,19 4 0,-3-2-503,0-1 1,33 1 0,20-2-6337</inkml:trace>
  <inkml:trace contextRef="#ctx0" brushRef="#br0" timeOffset="508.13">679 514 24575,'0'10'0,"0"2"0,0 0 0,0 0 0,2 0 0,3 19 0,-4-29 0,-1 0 0,0 0 0,1-1 0,0 1 0,-1 0 0,1 0 0,0-1 0,0 1 0,0 0 0,0-1 0,0 1 0,1-1 0,-1 1 0,0-1 0,1 0 0,-1 0 0,1 1 0,-1-1 0,1 0 0,0 0 0,-1 0 0,1-1 0,0 1 0,0 0 0,-1-1 0,1 1 0,0-1 0,0 1 0,0-1 0,0 0 0,0 0 0,0 0 0,0 0 0,-1 0 0,1 0 0,3-2 0,-1 2 0,-1-1 0,0-1 0,1 1 0,-1 0 0,0-1 0,0 0 0,0 0 0,0 0 0,0 0 0,0 0 0,-1 0 0,1-1 0,-1 1 0,0-1 0,1 0 0,-1 0 0,0 0 0,-1 0 0,1 0 0,-1 0 0,1 0 0,-1 0 0,0-1 0,0 1 0,0-1 0,0 1 0,-1-1 0,0 1 0,1-1 0,-2-6 0,1 3 0,0 0 0,0 0 0,-1 0 0,0 0 0,-1 0 0,0 0 0,0 0 0,0 0 0,-1 1 0,0-1 0,0 1 0,0 0 0,-1 0 0,-6-8 0,7 11 0,1 0 0,-1 0 0,0 0 0,0 0 0,0 1 0,-1 0 0,1-1 0,-1 1 0,1 0 0,-1 0 0,0 1 0,1-1 0,-1 1 0,0 0 0,0 0 0,0 0 0,0 1 0,0-1 0,0 1 0,0 0 0,0 0 0,-1 0 0,1 1 0,0-1 0,0 1 0,0 0 0,1 0 0,-1 1 0,0-1 0,0 1 0,0 0 0,-3 2 0,0 1 0,1 0 0,-1 0 0,1 0 0,0 1 0,1 0 0,-1 1 0,1-1 0,1 1 0,-1 0 0,1 0 0,0 1 0,0-1 0,1 1 0,-4 15 0,5-14 0,0 0 0,1-1 0,0 1 0,0 0 0,1 0 0,0 0 0,1 0 0,0 0 0,0 0 0,1 0 0,0 0 0,1-1 0,0 1 0,0-1 0,1 0 0,0 0 0,0 0 0,1 0 0,0-1 0,0 1 0,1-1 0,0-1 0,0 1 0,1-1 0,0 0 0,0 0 0,0-1 0,0 0 0,1-1 0,0 1 0,12 4 0,0-2-341,1 0 0,0-1-1,36 5 1,-3-4-6485</inkml:trace>
  <inkml:trace contextRef="#ctx0" brushRef="#br0" timeOffset="975.47">933 367 24575,'-7'0'0,"1"0"0,9 0 0,14-3 0,16-2 0,16 0 0,15-2 0,10 0 0,-7 1-8191</inkml:trace>
  <inkml:trace contextRef="#ctx0" brushRef="#br0" timeOffset="3162.47">1504 134 24575,'0'20'0,"-1"12"0,8 60 0,-6-81 0,1 0 0,1 0 0,-1-1 0,2 0 0,-1 1 0,2-1 0,-1 0 0,1-1 0,1 1 0,0-1 0,7 9 0,-10-14 0,1 0 0,0-1 0,0 1 0,0-1 0,0 1 0,0-1 0,1-1 0,0 1 0,-1-1 0,1 1 0,0-1 0,0-1 0,0 1 0,8 1 0,-10-3 0,0 0 0,-1 0 0,1 0 0,0-1 0,-1 1 0,1-1 0,0 0 0,-1 1 0,1-1 0,-1 0 0,1-1 0,-1 1 0,1 0 0,-1-1 0,0 1 0,0-1 0,1 0 0,-1 1 0,-1-1 0,1 0 0,0 0 0,0-1 0,-1 1 0,1 0 0,-1-1 0,0 1 0,1 0 0,-1-1 0,1-4 0,3-10 0,-1-1 0,0 0 0,-2 1 0,0-2 0,-1 1 0,0 0 0,-2 0 0,0 0 0,-1 0 0,-1 0 0,-7-25 0,6 28 0,0 0 0,-1 1 0,-1-1 0,0 1 0,-1 1 0,-14-22 0,19 32 0,-1-1 0,0 1 0,0 0 0,0 0 0,-1 0 0,1 0 0,-1 0 0,1 1 0,-1 0 0,0 0 0,0 0 0,0 0 0,0 0 0,0 1 0,0 0 0,-1 0 0,1 0 0,0 0 0,-1 1 0,1-1 0,0 1 0,-1 0 0,1 1 0,-1-1 0,1 1 0,0 0 0,-6 2 0,2-1 0,1 1 0,-1 0 0,1 1 0,0 0 0,0 0 0,1 0 0,-1 1 0,1 0 0,0 0 0,1 1 0,-1 0 0,1 0 0,0 0 0,0 1 0,-5 8 0,8-11 0,0-1 0,1 1 0,-1-1 0,0 1 0,1 0 0,0 0 0,0 0 0,0-1 0,0 1 0,1 0 0,0 0 0,-1 0 0,1 0 0,1 0 0,-1 0 0,1 0 0,-1 0 0,1 0 0,0 0 0,0 0 0,1 0 0,-1-1 0,1 1 0,0-1 0,0 1 0,0-1 0,1 0 0,-1 1 0,1-1 0,-1 0 0,1-1 0,4 4 0,2 1 0,1-1 0,0 0 0,0-1 0,0 0 0,1-1 0,-1 0 0,1 0 0,18 3 0,8-1 0,48 3 0,-8-6-1365,-8-5-5461</inkml:trace>
  <inkml:trace contextRef="#ctx0" brushRef="#br0" timeOffset="3760.4">1928 113 24575,'5'0'0,"0"1"0,-1-1 0,1 1 0,0 0 0,-1 0 0,1 0 0,0 1 0,-1 0 0,1 0 0,-1 0 0,0 0 0,0 1 0,0-1 0,7 7 0,-5-3 0,0 0 0,0 1 0,-1-1 0,0 1 0,0 1 0,-1-1 0,8 16 0,-6-7 0,-1-1 0,0 1 0,-1 0 0,-1 1 0,0-1 0,-1 1 0,-1-1 0,-1 31 0,-8-22 0,2-23 0,1-16 0,3 2 0,2-1 0,-1 1 0,2 0 0,-1-1 0,2 1 0,0 0 0,0 0 0,1 0 0,1 0 0,0 0 0,7-14 0,10-18 0,38-59 0,-44 78 0,-6 10 0,-19 32 0,5-6 0,-1 0 0,2 1 0,-1-1 0,2 1 0,-1-1 0,2 1 0,0 0 0,0 1 0,1-1 0,0 0 0,2 21 0,0-27 0,0 0 0,0 0 0,0 0 0,1 0 0,0 0 0,0 0 0,0 0 0,1-1 0,0 1 0,0-1 0,0 0 0,1 0 0,-1 0 0,1 0 0,0-1 0,1 0 0,-1 0 0,1 0 0,0 0 0,0 0 0,0-1 0,0 0 0,1 0 0,-1-1 0,8 3 0,28 5-1365,0-4-546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8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15 24575,'0'-15'0,"0"15"0,0 22 0,-12 241 0,0-9 0,12-195 0,3-1 0,13 77 0,-15-126 0,2 9 0,1 0 0,9 25 0,-12-40 0,0 0 0,0 1 0,1-1 0,-1 0 0,1-1 0,-1 1 0,1 0 0,0 0 0,0-1 0,0 1 0,0-1 0,1 0 0,-1 1 0,1-1 0,-1 0 0,1-1 0,0 1 0,0 0 0,0-1 0,6 3 0,-8-4 0,1 0 0,0 0 0,0 0 0,0 0 0,0 0 0,-1 0 0,1-1 0,0 1 0,0-1 0,0 1 0,-1-1 0,1 0 0,0 1 0,-1-1 0,1 0 0,-1 0 0,1 0 0,-1-1 0,1 1 0,-1 0 0,0 0 0,0-1 0,1 1 0,-1-1 0,0 1 0,0-1 0,0 1 0,0-3 0,3-4 0,0-1 0,0 1 0,-1-1 0,2-12 0,1-5 0,-1 0 0,-1 0 0,-1 0 0,-2-1 0,-1 1 0,-1-1 0,-1 1 0,-1 0 0,-10-39 0,9 52 0,0 0 0,-1 1 0,0-1 0,-1 1 0,0 1 0,-1-1 0,-1 1 0,-17-20 0,18 24 0,-1 0 0,0 0 0,0 1 0,0 0 0,-1 0 0,0 1 0,0 0 0,-1 1 0,1 0 0,-1 0 0,0 1 0,-18-3 0,-14 2 0,27 4 0,20 1 0,30-1-188,1-1 0,64-11 0,-77 9-613,34-5-6025</inkml:trace>
  <inkml:trace contextRef="#ctx0" brushRef="#br0" timeOffset="376">574 14 24575,'-7'0'0,"-3"7"0,-2 14 0,-4 13 0,1 16 0,0 10 0,2 5 0,4 7 0,6-2 0,8-6 0,10-7 0,10-8 0,7-14 0,10-12 0,-3-11-8191</inkml:trace>
  <inkml:trace contextRef="#ctx0" brushRef="#br0" timeOffset="781.09">1082 79 24575,'-18'22'0,"-10"21"0,-6 14 0,-2 12 0,-2 5 0,2 1 0,4-6 0,3-10 0,3-12 0,3-10 0,5-12-8191</inkml:trace>
  <inkml:trace contextRef="#ctx0" brushRef="#br0" timeOffset="782.09">743 206 24575,'11'18'0,"10"13"0,14 9 0,6 4 0,5 2 0,1 1 0,0-5 0,-1-5 0,-4-9 0,-6-10 0,-10-7-8191</inkml:trace>
  <inkml:trace contextRef="#ctx0" brushRef="#br0" timeOffset="1138.4">1251 79 24575,'14'25'0,"9"20"0,8 12 0,-2 11 0,-2 8 0,-6 3 0,-6-2 0,-13-3 0,-11-7 0,-7-8 0,-4-14 0,1-14-8191</inkml:trace>
  <inkml:trace contextRef="#ctx0" brushRef="#br0" timeOffset="1539.63">1824 290 24575,'25'-10'0,"20"-5"0,12 2 0,4 2 0,-9 3-8191</inkml:trace>
  <inkml:trace contextRef="#ctx0" brushRef="#br0" timeOffset="1540.63">1845 460 24575,'40'-11'0,"30"-7"0,19 0 0,4 2 0,-13 5-819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4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400 24575,'0'0'0,"0"-1"0,0 1 0,0-1 0,0 1 0,0-1 0,0 1 0,0-1 0,0 1 0,-1-1 0,1 1 0,0-1 0,0 1 0,0-1 0,-1 1 0,1-1 0,0 1 0,-1-1 0,1 1 0,0 0 0,-1-1 0,1 1 0,0 0 0,-1-1 0,1 1 0,-1 0 0,1-1 0,-1 1 0,1 0 0,-1 0 0,1 0 0,-1-1 0,1 1 0,-1 0 0,1 0 0,-1 0 0,1 0 0,-1 0 0,1 0 0,-1 0 0,1 0 0,-1 0 0,1 0 0,-1 0 0,1 0 0,-1 0 0,1 1 0,-1-1 0,1 0 0,-1 0 0,1 1 0,-1-1 0,-2 1 0,1 0 0,0 0 0,-1 1 0,1-1 0,0 0 0,0 1 0,0-1 0,0 1 0,-3 2 0,3-1 0,0 1 0,-1-1 0,1 1 0,0 0 0,1-1 0,-1 1 0,1 0 0,0 0 0,0 0 0,0 0 0,0 0 0,0 0 0,1 0 0,0 0 0,0 0 0,0 1 0,1-1 0,-1 0 0,1 0 0,0 0 0,2 6 0,-2-7 0,1 0 0,0 0 0,0 1 0,0-1 0,0-1 0,0 1 0,1 0 0,-1 0 0,1-1 0,0 0 0,0 1 0,0-1 0,0 0 0,0 0 0,0-1 0,0 1 0,1-1 0,-1 1 0,1-1 0,-1 0 0,1 0 0,-1-1 0,1 1 0,5-1 0,-5 0 0,1 0 0,0 0 0,-1-1 0,1 1 0,-1-1 0,1 0 0,-1-1 0,0 1 0,1-1 0,-1 0 0,0 0 0,0 0 0,0 0 0,0-1 0,-1 0 0,1 0 0,-1 0 0,1 0 0,-1 0 0,0-1 0,0 1 0,-1-1 0,1 0 0,-1 0 0,1 0 0,-1 0 0,2-8 0,-1 6 0,-1 0 0,0 0 0,-1-1 0,0 1 0,0 0 0,0-1 0,0 1 0,-1-1 0,0 1 0,-1-1 0,1 1 0,-1-1 0,-1 1 0,1 0 0,-1 0 0,0-1 0,0 1 0,-1 0 0,-5-9 0,7 13 0,-1 0 0,1 0 0,-1 0 0,1 0 0,-1 0 0,0 1 0,0-1 0,0 1 0,0-1 0,0 1 0,0-1 0,0 1 0,-1 0 0,1 0 0,0 0 0,-1 0 0,1 1 0,-1-1 0,-4 0 0,3 1 0,1 0 0,-1 1 0,1-1 0,-1 1 0,0 0 0,1 0 0,0 0 0,-1 0 0,1 1 0,0-1 0,-1 1 0,-3 3 0,0 0 0,0 0 0,1 1 0,0 0 0,0 0 0,0 0 0,1 1 0,0-1 0,0 1 0,1 1 0,0-1 0,-4 10 0,4-5 0,1 1 0,0-1 0,0 1 0,2-1 0,-1 1 0,2 0 0,0 0 0,0 0 0,3 14 0,-2-22 0,-1 0 0,2 0 0,-1-1 0,0 1 0,1 0 0,0-1 0,0 1 0,0-1 0,1 1 0,0-1 0,0 0 0,0 0 0,0 0 0,0-1 0,1 1 0,-1-1 0,1 0 0,0 0 0,0 0 0,1 0 0,-1-1 0,0 1 0,1-1 0,-1 0 0,1-1 0,5 2 0,4-1 0,-1 0 0,1-1 0,0-1 0,0 0 0,0-1 0,0-1 0,0 0 0,-1 0 0,1-2 0,-1 1 0,0-2 0,0 0 0,0 0 0,0-2 0,-1 1 0,22-17 0,-21 14 0,0-1 0,0 0 0,-1-1 0,0 0 0,-1-1 0,-1 0 0,0-1 0,0 0 0,-1-1 0,-1 0 0,0 0 0,-1-1 0,-1 0 0,6-19 0,-12 33 0,1 0 0,-1 0 0,1-1 0,-1 1 0,0 0 0,1 0 0,-1 0 0,0-1 0,0 1 0,0 0 0,0 0 0,0-1 0,0 1 0,0 0 0,-1 0 0,1-1 0,-1-1 0,0 3 0,0 0 0,1 1 0,-1-1 0,0 0 0,0 1 0,0-1 0,1 1 0,-1-1 0,0 1 0,1-1 0,-1 1 0,1-1 0,-1 1 0,0 0 0,1-1 0,-1 1 0,1 0 0,-1 0 0,-28 44 0,-8 29 0,27-51 0,-27 44 0,37-66 0,-1-1 0,1 1 0,0-1 0,0 1 0,-1-1 0,1 1 0,-1-1 0,1 1 0,0-1 0,-1 1 0,1-1 0,-1 0 0,1 1 0,-1-1 0,1 1 0,-1-1 0,1 0 0,-1 0 0,0 1 0,1-1 0,-1 0 0,1 0 0,-1 0 0,0 0 0,1 0 0,-1 0 0,1 0 0,-2 0 0,1 0 0,0-1 0,0 1 0,1-1 0,-1 0 0,0 1 0,1-1 0,-1 0 0,0 0 0,1 0 0,-1 1 0,1-1 0,-1 0 0,1 0 0,-1 0 0,1-2 0,-11-45 0,10 43 0,0-2 0,0 1 0,1 0 0,0-1 0,0 1 0,1-9 0,-1 14 0,0 0 0,0 0 0,0 0 0,0 0 0,0 0 0,1 1 0,-1-1 0,0 0 0,1 0 0,-1 0 0,1 0 0,-1 1 0,0-1 0,1 0 0,0 1 0,-1-1 0,1 0 0,-1 1 0,1-1 0,0 0 0,-1 1 0,1-1 0,0 1 0,0 0 0,0-1 0,-1 1 0,1-1 0,0 1 0,0 0 0,0 0 0,0-1 0,-1 1 0,1 0 0,0 0 0,0 0 0,0 0 0,0 0 0,0 0 0,0 0 0,0 1 0,-1-1 0,1 0 0,0 0 0,0 1 0,0-1 0,0 0 0,-1 1 0,2 0 0,7 4 0,-1-1 0,-1 2 0,1-1 0,-1 1 0,0 0 0,0 0 0,-1 1 0,7 8 0,46 67 0,-43-58 0,10 16-1365,-5-5-5461</inkml:trace>
  <inkml:trace contextRef="#ctx0" brushRef="#br0" timeOffset="517.79">723 401 24575,'0'0'0,"-1"0"0,1 0 0,0-1 0,0 1 0,-1 0 0,1 0 0,0 0 0,-1 0 0,1 0 0,0-1 0,-1 1 0,1 0 0,0 0 0,-1 0 0,1 0 0,0 0 0,-1 0 0,1 0 0,0 0 0,-1 0 0,1 0 0,0 0 0,-1 0 0,1 1 0,0-1 0,0 0 0,-1 0 0,1 0 0,0 0 0,-1 0 0,1 1 0,0-1 0,0 0 0,-1 0 0,1 0 0,0 1 0,0-1 0,-1 0 0,1 1 0,0-1 0,0 0 0,0 0 0,0 1 0,-1-1 0,1 0 0,0 1 0,0-1 0,0 0 0,0 1 0,0-1 0,0 0 0,0 1 0,0-1 0,0 0 0,0 1 0,0-1 0,0 0 0,0 1 0,0 0 0,-3 25 0,5 54 0,4 0 0,26 136 0,-23-165 0,12 55 0,-8-47 0,7 78 0,-39-262 0,5 40 0,-48-409 0,60 482 0,1 6 0,0 0 0,0 0 0,0 0 0,1 0 0,0 0 0,0 0 0,1 0 0,1-8 0,-1 13 0,-1 0 0,0 1 0,0-1 0,0 1 0,1-1 0,-1 0 0,0 1 0,1-1 0,-1 1 0,0-1 0,1 1 0,-1 0 0,1-1 0,-1 1 0,1-1 0,-1 1 0,1 0 0,-1-1 0,1 1 0,-1 0 0,1-1 0,0 1 0,-1 0 0,1 0 0,-1 0 0,1 0 0,0-1 0,-1 1 0,1 0 0,0 0 0,0 0 0,24 11 0,15 24 0,-32-26 15,0 1 0,-1-1 0,0 1 0,0 0 0,-1 1 0,-1-1 0,6 16 0,-9-23-63,-1 1 0,0-1 0,-1 0 0,1 0 0,0 1 1,-1-1-1,0 0 0,0 0 0,0 1 0,0-1 0,0 0 0,-1 1 0,1-1 0,-1 0 0,0 0 1,0 1-1,0-1 0,-1 0 0,1 0 0,-1 0 0,1 0 0,-1-1 0,0 1 0,0 0 0,0-1 0,-1 1 1,1-1-1,-1 0 0,1 0 0,-5 3 0,-18 9-6778</inkml:trace>
  <inkml:trace contextRef="#ctx0" brushRef="#br0" timeOffset="990.68">1359 0 24575,'-7'18'0,"-10"17"0,-5 20 0,-3 15 0,3 14 0,5 11 0,6 7 0,4 4 0,8-2 0,6-7 0,14-17 0,9-18 0,8-20 0,-3-17-8191</inkml:trace>
  <inkml:trace contextRef="#ctx0" brushRef="#br0" timeOffset="1375.22">1677 231 24575,'-6'26'0,"1"0"0,1 0 0,1 1 0,1-1 0,1 0 0,2 1 0,1-1 0,7 38 0,-6-45 0,0 0 0,2-1 0,11 32 0,-14-46 0,0 0 0,0 0 0,0 0 0,0 0 0,0-1 0,1 1 0,-1-1 0,1 1 0,0-1 0,0 0 0,1 0 0,-1 0 0,0 0 0,1-1 0,0 0 0,0 1 0,0-1 0,0 0 0,0-1 0,0 1 0,0-1 0,6 1 0,-7-2 0,0 0 0,0 0 0,0 0 0,0 0 0,0-1 0,-1 0 0,1 1 0,0-1 0,0 0 0,0 0 0,-1-1 0,1 1 0,-1 0 0,1-1 0,-1 0 0,1 0 0,-1 1 0,0-1 0,0-1 0,0 1 0,0 0 0,0 0 0,-1-1 0,1 1 0,-1-1 0,1 1 0,-1-1 0,0 0 0,2-5 0,2-7 0,-1 0 0,0 0 0,0 0 0,0-19 0,0 1 0,-2 0 0,-1 0 0,-6-61 0,3 80 0,0 1 0,-1-1 0,0 1 0,-1 0 0,-1 0 0,0 1 0,0-1 0,-2 1 0,1 0 0,-2 0 0,1 1 0,-12-12 0,16 19 0,0 1 0,-1 0 0,1 0 0,-1 0 0,0 0 0,1 1 0,-1 0 0,-1-1 0,1 1 0,0 1 0,0-1 0,-1 1 0,1-1 0,-1 1 0,1 1 0,-1-1 0,-6 0 0,8 1 0,0 1 0,0-1 0,0 1 0,0 0 0,0 0 0,0 0 0,0 0 0,0 0 0,0 1 0,0 0 0,0-1 0,1 1 0,-1 0 0,1 0 0,-1 0 0,1 0 0,0 1 0,0-1 0,0 1 0,0-1 0,0 1 0,1 0 0,-1 0 0,1 0 0,-2 4 0,0-1 0,1 0 0,0 0 0,0 0 0,1 0 0,-1 0 0,1 0 0,1 0 0,-1 0 0,1 0 0,0 1 0,1-1 0,-1 0 0,1 0 0,0 0 0,1 0 0,-1 0 0,1 0 0,1 0 0,-1-1 0,1 1 0,0 0 0,0-1 0,0 0 0,1 0 0,0 0 0,0 0 0,0-1 0,1 0 0,-1 0 0,1 0 0,0 0 0,0 0 0,0-1 0,1 0 0,-1 0 0,1-1 0,7 3 0,8 1-170,-1-1-1,1-1 0,0-1 1,0 0-1,0-2 0,0 0 1,39-5-1,7-3-6655</inkml:trace>
  <inkml:trace contextRef="#ctx0" brushRef="#br0" timeOffset="1743.42">2249 21 24575,'18'29'0,"17"24"0,6 17 0,-1 14 0,-6 9 0,-14 8 0,-20 7 0,-28 2 0,-32 0 0,-26-7 0,1-22-81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32'-11'0,"30"-3"0,17 0 0,10 3 0,1 3 0,-7 3 0,-19 3-8191</inkml:trace>
  <inkml:trace contextRef="#ctx0" brushRef="#br0" timeOffset="364.41">64 277 24575,'22'-3'0,"28"-2"0,24-3 0,21 0 0,15-3 0,-10 1-819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3 24575,'11'-3'0,"10"-6"0,14 0 0,10 1 0,5 2 0,2 2 0,-1 1 0,-6 2 0,-7 1 0,-6 3 0,-9 6 0,-8 4 0,-10 1 0,-6-3-8191</inkml:trace>
  <inkml:trace contextRef="#ctx0" brushRef="#br0" timeOffset="372.5">148 360 24575,'-7'0'0,"5"0"0,9 0 0,15 0 0,11 0 0,7 0 0,7-3 0,4-2 0,-5 0 0,-5 2 0,-10 0-8191</inkml:trace>
  <inkml:trace contextRef="#ctx0" brushRef="#br0" timeOffset="733.17">273 22 24575,'-13'-21'0,"22"28"0,17 15 0,18 11 0,2-2 0,2-3 0,0-1 0,68 26 0,-116-53 0,4 2 0,1-1 0,-1 1 0,0 0 0,0 0 0,0 1 0,6 4 0,-10-6 0,1 0 0,0 0 0,0 0 0,-1 0 0,1 0 0,0 0 0,-1 0 0,1 0 0,-1 0 0,0 1 0,1-1 0,-1 0 0,0 0 0,0 0 0,1 1 0,-1-1 0,0 0 0,0 0 0,-1 1 0,1-1 0,0 0 0,0 0 0,0 0 0,-1 1 0,1-1 0,-1 0 0,1 0 0,-1 0 0,0 2 0,-10 14 0,0 0 0,0 0 0,-2-1 0,-27 27 0,-4 4 0,-11 23-682,-79 131-1,84-115-6143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6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0 10 24575,'0'-7'0,"0"5"0,-7 13 0,-7 16 0,-7 17 0,-8 13 0,-5 10 0,-2 5 0,3-2 0,2-7 0,4-6 0,6-6 0,3-8 0,5-7 0,0-18 0,3-11-8191</inkml:trace>
  <inkml:trace contextRef="#ctx0" brushRef="#br0" timeOffset="385.34">19 52 24575,'-7'-7'0,"-3"1"0,8 9 0,11 11 0,16 14 0,13 13 0,12 14 0,7 12 0,2 5 0,-2 5 0,-3 4 0,-8-1 0,-8-4 0,-7-7 0,-8-15-8191</inkml:trace>
  <inkml:trace contextRef="#ctx0" brushRef="#br0" timeOffset="891.08">930 518 24575,'1'-7'0,"0"0"0,1 0 0,0 0 0,0 1 0,5-11 0,-1 3 0,3-9 0,1 1 0,1 1 0,0-1 0,2 2 0,1 0 0,0 0 0,2 1 0,20-19 0,-33 34 0,1 1 0,-1 0 0,1 0 0,0 1 0,0-1 0,0 1 0,0 0 0,0 0 0,1 0 0,-1 1 0,1-1 0,-1 1 0,1 0 0,-1 0 0,1 1 0,-1-1 0,1 1 0,0 0 0,-1 0 0,1 1 0,0-1 0,-1 1 0,1 0 0,-1 1 0,1-1 0,-1 1 0,0-1 0,1 1 0,-1 1 0,0-1 0,6 5 0,9 8 0,0 0 0,-1 1 0,-1 1 0,27 35 0,-31-37 0,-1-1 0,0 0 0,1-1 0,0 0 0,1-1 0,1-1 0,27 17 0,-36-25 0,0 0 0,0 0 0,0-1 0,0 0 0,1 0 0,-1 0 0,1-1 0,0 0 0,-1-1 0,1 1 0,0-1 0,-1 0 0,1-1 0,0 0 0,-1 0 0,1 0 0,-1-1 0,1 0 0,-1 0 0,0 0 0,10-7 0,-3 1 10,0 0 0,-1-1 0,0-1 0,0 0 0,-1-1 0,-1 0 0,0-1 0,-1 0 0,0-1 0,0 1 0,9-22 0,0-4-505,-2 0 0,22-78 0,-24 62-6331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6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17 529 24575,'-7'33'0,"-6"24"0,-8 14 0,-4 9 0,-2-1 0,1-8 0,4-12 0,7-16-8191</inkml:trace>
  <inkml:trace contextRef="#ctx0" brushRef="#br0" timeOffset="1299.08">4662 190 24575,'25'22'0,"0"-2"0,2-1 0,0-1 0,1-1 0,1-2 0,1 0 0,0-2 0,45 13 0,-45-18 0,1-1 0,0-1 0,1-1 0,-1-2 0,37-1 0,-142 46 0,47-29-170,0 1-1,2 1 0,1 1 1,0 2-1,2 0 0,1 1 1,-31 48-1,29-34-6655</inkml:trace>
  <inkml:trace contextRef="#ctx0" brushRef="#br0" timeOffset="1668.65">5573 85 24575,'-13'19'0,"0"0"0,2 0 0,0 1 0,2 0 0,0 1 0,1 0 0,1 0 0,1 1 0,0 0 0,2 0 0,-2 39 0,5-52 0,0-1 0,1 1 0,1-1 0,-1 1 0,1-1 0,1 0 0,0 1 0,0-1 0,0 0 0,1 0 0,7 13 0,-8-17 0,1 0 0,-1 0 0,1-1 0,0 1 0,0-1 0,1 0 0,-1 0 0,1 0 0,-1 0 0,1-1 0,0 0 0,0 1 0,0-1 0,0-1 0,0 1 0,1 0 0,-1-1 0,0 0 0,1 0 0,-1 0 0,1-1 0,-1 0 0,7 0 0,-5 0 0,0-1 0,0 0 0,0 0 0,0-1 0,0 1 0,-1-1 0,1-1 0,0 1 0,-1-1 0,0 0 0,0 0 0,0-1 0,0 1 0,0-1 0,0 0 0,-1 0 0,0-1 0,0 0 0,0 1 0,-1-1 0,1 0 0,-1-1 0,0 1 0,4-12 0,-2 5 0,0-1 0,-1-1 0,0 1 0,-1 0 0,-1-1 0,0 0 0,0 1 0,-2-1 0,0 0 0,-1-14 0,-1 17 0,-1 0 0,1-1 0,-2 1 0,1 0 0,-2 1 0,1-1 0,-2 1 0,1 0 0,-1 0 0,-1 0 0,-11-13 0,13 17 0,0 1 0,-1 0 0,1 0 0,-1 1 0,0-1 0,0 1 0,0 0 0,-1 1 0,1 0 0,-1 0 0,0 0 0,0 1 0,0-1 0,0 2 0,0-1 0,0 1 0,-1 0 0,1 1 0,-10 0 0,-13 8-1365,7 6-5461</inkml:trace>
  <inkml:trace contextRef="#ctx0" brushRef="#br0" timeOffset="555.27">3797 191 24575,'-25'66'0,"14"-29"0,2 0 0,2 1 0,-3 55 0,9-78 0,1-1 0,0 0 0,1 1 0,1-1 0,0 0 0,1 0 0,0 0 0,1 0 0,1 0 0,0-1 0,1 0 0,11 19 0,-13-26 0,1 1 0,0-1 0,1 0 0,0 0 0,0 0 0,0-1 0,1 0 0,-1-1 0,1 1 0,0-1 0,1 0 0,-1-1 0,0 0 0,1 0 0,0 0 0,0-1 0,0 0 0,0-1 0,0 0 0,0 0 0,0-1 0,1 0 0,-1 0 0,10-2 0,-8 0 0,-1 0 0,1 0 0,-1-1 0,0 0 0,0-1 0,0 0 0,0 0 0,-1-1 0,1 0 0,-1-1 0,0 1 0,-1-1 0,0-1 0,0 0 0,0 0 0,-1 0 0,0-1 0,0 0 0,0 0 0,4-10 0,-1-3 0,-1 0 0,-1-1 0,-1 0 0,-1 0 0,0-1 0,-2 0 0,1-34 0,-4 24 0,-1-1 0,-1 0 0,-2 1 0,-12-48 0,12 66 0,0 1 0,-1-1 0,-1 2 0,0-1 0,-1 0 0,-1 1 0,0 1 0,-16-21 0,20 28 0,0 1 0,-1-1 0,1 1 0,-1 0 0,0 0 0,0 1 0,-1-1 0,1 1 0,-1 1 0,0-1 0,1 1 0,-1-1 0,0 2 0,0-1 0,0 1 0,-1 0 0,1 0 0,0 0 0,0 1 0,-1 0 0,1 0 0,0 1 0,-8 1 0,7 0-114,0 0 1,0 1-1,0-1 0,0 2 0,0-1 1,1 1-1,-1 0 0,1 0 0,0 0 1,0 1-1,-6 6 0,-16 22-6712</inkml:trace>
  <inkml:trace contextRef="#ctx0" brushRef="#br0" timeOffset="942.07">3797 191 24575,'7'29'0,"13"10"0,15-3 0,11-10 0,12-10 0,12-7 0,7-6 0,-9-3-8191</inkml:trace>
  <inkml:trace contextRef="#ctx0" brushRef="#br0" timeOffset="63691.83">5403 2265 24575,'0'0'-8191</inkml:trace>
  <inkml:trace contextRef="#ctx0" brushRef="#br0" timeOffset="56920.5">1678 2645 24575,'-16'13'0,"0"1"0,2 0 0,-1 1 0,2 0 0,0 1 0,1 1 0,0 0 0,2 1 0,0 0 0,1 0 0,0 1 0,2 0 0,0 1 0,1-1 0,1 1 0,1 1 0,-1 20 0,4-24 0,0 0 0,1 0 0,1 0 0,0 0 0,2 0 0,0 0 0,0 0 0,2-1 0,7 20 0,-6-23 0,0-1 0,1 0 0,0 0 0,1-1 0,0 0 0,0 0 0,1 0 0,1-2 0,0 1 0,0-1 0,1 0 0,15 9 0,-20-15 0,0 1 0,0-1 0,0 0 0,0 0 0,1-1 0,-1 1 0,1-2 0,0 1 0,-1-1 0,1 0 0,0 0 0,0 0 0,0-1 0,0-1 0,-1 1 0,1-1 0,0 0 0,8-2 0,-9 0 0,0 1 0,0-1 0,0 0 0,-1-1 0,0 1 0,1-1 0,-1 0 0,-1 0 0,1-1 0,0 1 0,-1-1 0,0 0 0,0-1 0,-1 1 0,1 0 0,-1-1 0,-1 0 0,1 0 0,3-9 0,1-14 0,0 1 0,-2 0 0,-1-1 0,-2 0 0,0 0 0,-2 0 0,-1 0 0,-2 0 0,-1 0 0,0 0 0,-12-34 0,10 44 0,-1 1 0,0-1 0,-2 1 0,0 1 0,-1 0 0,-21-29 0,25 39 0,0 1 0,0 0 0,-1 0 0,1 0 0,-1 1 0,0-1 0,-15-6 0,18 10 0,-2 0 0,1 0 0,0 0 0,0 1 0,0 0 0,-1 0 0,1 0 0,-1 0 0,1 1 0,0 0 0,-1 0 0,1 1 0,-9 1 0,8 0-114,1 0 1,-1 0-1,1 0 0,0 1 0,0 0 1,0 0-1,0 0 0,0 1 0,0-1 1,1 1-1,-7 7 0,-13 18-6712</inkml:trace>
  <inkml:trace contextRef="#ctx0" brushRef="#br0" timeOffset="57290.84">1425 3070 24575,'11'-3'0,"17"-2"0,20-4 0,18 1 0,17-3 0,8 1 0,0 2 0,-16 2-8191</inkml:trace>
  <inkml:trace contextRef="#ctx0" brushRef="#br0" timeOffset="57717.73">2017 3238 24575,'0'5'0,"-1"0"0,0 0 0,0-1 0,0 1 0,-1-1 0,-2 7 0,-3 9 0,1 1 0,1 0 0,0 1 0,2 0 0,1-1 0,0 28 0,2-44 0,0-1 0,1 0 0,-1 1 0,1-1 0,0 0 0,0 1 0,1-1 0,-1 0 0,1 0 0,0 0 0,0 0 0,0 0 0,1-1 0,-1 1 0,1-1 0,0 1 0,0-1 0,0 0 0,0 0 0,1 0 0,-1-1 0,1 1 0,0-1 0,-1 0 0,1 0 0,0 0 0,0 0 0,1-1 0,-1 1 0,0-1 0,0 0 0,9 0 0,-8 0-4,0 0 0,-1-1 0,1 0 0,0 0 0,-1 0 0,1-1 0,0 1 0,-1-1 0,1 0 0,-1 0 0,1-1 0,-1 1 0,0-1 0,1 0 0,-1 0 0,0-1 0,0 1 0,0-1 0,5-4 0,-5 2 17,-1 1 1,1-1-1,-1 1 0,0-1 1,0 0-1,0 0 0,-1 0 1,0-1-1,0 1 0,0-1 1,-1 1-1,1-1 0,-1 0 1,0-6-1,-1 4-31,1 0-1,-2 0 1,1 0 0,-1 0 0,0 0-1,-1 0 1,0 0 0,0 0 0,-1 1-1,-5-11 1,6 12-62,-1 1-1,0 0 1,0 1 0,-1-1 0,0 0-1,0 1 1,0 0 0,0 0 0,0 0-1,-1 0 1,1 1 0,-1 0 0,0 0-1,0 0 1,-7-2 0,-10-2-6746</inkml:trace>
  <inkml:trace contextRef="#ctx0" brushRef="#br0" timeOffset="58124.14">2503 2943 24575,'-9'71'0,"5"-54"0,1 0 0,1 0 0,0 28 0,2-41 0,1 0 0,-1 0 0,1 0 0,0 0 0,0 0 0,0 0 0,0 0 0,1 0 0,-1 0 0,1-1 0,0 1 0,0 0 0,1-1 0,-1 0 0,1 1 0,0-1 0,-1 0 0,1-1 0,6 6 0,-6-6 0,1 0 0,-1 0 0,0-1 0,1 1 0,-1-1 0,1 0 0,-1 1 0,1-2 0,0 1 0,-1 0 0,1-1 0,0 1 0,0-1 0,0 0 0,-1-1 0,1 1 0,0 0 0,-1-1 0,1 0 0,0 0 0,-1 0 0,1-1 0,-1 1 0,1-1 0,-1 1 0,0-1 0,0 0 0,0-1 0,4-2 0,1-2 0,0 0 0,-1-1 0,0 0 0,-1 0 0,0 0 0,0-1 0,0 0 0,-1 0 0,6-15 0,-3 1 0,-1 0 0,0-1 0,-2 0 0,-1-1 0,0 1 0,-2-1 0,-1 1 0,-5-48 0,4 68 0,0 0 0,-1 1 0,0-1 0,0 0 0,0 1 0,0-1 0,-1 1 0,1 0 0,-1-1 0,0 1 0,0 0 0,0 0 0,-1 0 0,1 0 0,-1 1 0,1-1 0,-1 1 0,0-1 0,0 1 0,-6-4 0,6 5 0,-1 0 0,1 0 0,0 0 0,-1 0 0,1 1 0,-1 0 0,1-1 0,-1 1 0,0 0 0,1 1 0,-1-1 0,1 1 0,-1-1 0,1 1 0,0 0 0,-1 0 0,1 1 0,0-1 0,-1 1 0,1-1 0,-5 5 0,0 0 0,0 1 0,0 0 0,1 0 0,-1 1 0,2 0 0,-1 0 0,1 1 0,1 0 0,-1 0 0,-6 17 0,3-4 0,1 0 0,1 0 0,-7 41 0,12-51 0,0 0 0,1-1 0,1 1 0,0 0 0,1 0 0,0 0 0,0-1 0,1 1 0,1 0 0,0-1 0,7 16 0,-6-19 0,0 0 0,0 0 0,1 0 0,0-1 0,1 0 0,0 0 0,0 0 0,0-1 0,1 0 0,0 0 0,0-1 0,1 0 0,-1 0 0,1-1 0,13 6 0,-4-3-273,1-2 0,-1 0 0,1-1 0,23 2 0,12-1-6553</inkml:trace>
  <inkml:trace contextRef="#ctx0" brushRef="#br0" timeOffset="58501.55">2928 2583 24575,'-4'0'0,"3"0"0,12 0 0,15 0 0,18 0 0,18-3 0,15-6 0,11-4 0,-10 0-8191</inkml:trace>
  <inkml:trace contextRef="#ctx0" brushRef="#br0" timeOffset="59578.04">3794 2118 24575,'0'0'0,"0"-1"0,0 1 0,-1 0 0,1-1 0,0 1 0,0-1 0,0 1 0,-1 0 0,1-1 0,0 1 0,0 0 0,-1-1 0,1 1 0,0 0 0,-1-1 0,1 1 0,0 0 0,-1 0 0,1-1 0,-1 1 0,1 0 0,0 0 0,-1 0 0,1 0 0,-1 0 0,1-1 0,0 1 0,-1 0 0,1 0 0,-1 0 0,1 0 0,-1 0 0,1 0 0,-1 0 0,1 0 0,0 1 0,-1-1 0,-13 15 0,-3 27 0,11-20 0,1 1 0,2 0 0,0 0 0,1 0 0,2 0 0,0 1 0,4 25 0,-3-38 0,1 0 0,0 0 0,1 0 0,0 0 0,1 0 0,0-1 0,0 1 0,1-1 0,1 0 0,0 0 0,0-1 0,1 0 0,0 0 0,0 0 0,1-1 0,14 11 0,-17-15 0,1 0 0,0-1 0,-1 1 0,2-2 0,-1 1 0,0-1 0,0 1 0,1-2 0,-1 1 0,1-1 0,-1 0 0,1 0 0,0-1 0,0 0 0,7 0 0,-10-1 0,-1 0 0,1 0 0,0 0 0,0 0 0,0-1 0,-1 1 0,1-1 0,-1 0 0,1 0 0,-1-1 0,0 1 0,0 0 0,0-1 0,0 0 0,0 0 0,0 0 0,-1 0 0,0 0 0,1-1 0,-1 1 0,0-1 0,-1 1 0,1-1 0,-1 0 0,1 1 0,0-6 0,4-18 0,-1 0 0,-2 0 0,0 0 0,-2-40 0,-3 18 0,-15-79 0,14 106 0,-2 0 0,-1 1 0,-1 0 0,0 0 0,-14-26 0,18 42 0,0 0 0,0 1 0,0-1 0,-1 1 0,1 0 0,-1 0 0,0 0 0,0 0 0,-1 1 0,1 0 0,-9-5 0,10 6 0,-1 1 0,0 0 0,0 0 0,1 0 0,-1 0 0,0 1 0,0 0 0,0 0 0,0 0 0,1 0 0,-1 0 0,0 1 0,0-1 0,0 1 0,1 0 0,-1 1 0,0-1 0,-5 3 0,0 1 14,0 0-1,0 1 0,1 0 0,0 0 1,0 0-1,1 1 0,-1 0 1,-11 16-1,8-7-384,0 1-1,0 1 1,-11 27 0,2 3-6455</inkml:trace>
  <inkml:trace contextRef="#ctx0" brushRef="#br0" timeOffset="59928.46">3668 2350 24575,'0'-3'0,"7"-2"0,13-3 0,15 0 0,14-3 0,11 0 0,6 0 0,-9 0-8191</inkml:trace>
  <inkml:trace contextRef="#ctx0" brushRef="#br0" timeOffset="60394.37">4198 2392 24575,'-1'24'0,"-9"45"0,7-54 0,0 0 0,1 1 0,1-1 0,0 1 0,1-1 0,4 31 0,-4-44 0,1 0 0,-1 0 0,1 0 0,-1 0 0,1 0 0,0 0 0,0 0 0,0 0 0,0 0 0,0 0 0,0-1 0,1 1 0,-1 0 0,0-1 0,1 1 0,0-1 0,-1 1 0,1-1 0,0 0 0,-1 0 0,1 0 0,0 0 0,0 0 0,0 0 0,3 1 0,-3-2 0,0 0 0,0 0 0,0-1 0,0 1 0,0 0 0,0 0 0,0-1 0,-1 1 0,1-1 0,0 0 0,0 0 0,0 1 0,-1-1 0,1 0 0,-1 0 0,1-1 0,-1 1 0,1 0 0,-1 0 0,1-1 0,-1 1 0,0-1 0,0 1 0,0-1 0,0 0 0,0 1 0,0-1 0,0-2 0,3-4 0,0 0 0,-1 0 0,-1-1 0,1 1 0,-1-1 0,-1 0 0,0 0 0,0-16 0,0 22 0,-2 0 0,1 0 0,0 1 0,0-1 0,-1 0 0,0 0 0,1 1 0,-1-1 0,0 0 0,0 1 0,-1-1 0,1 1 0,0-1 0,-1 1 0,0 0 0,1 0 0,-1 0 0,0 0 0,0 0 0,0 0 0,0 0 0,-1 0 0,1 1 0,0-1 0,-1 1 0,1 0 0,-1-1 0,1 1 0,-1 0 0,0 1 0,-3-2 0,-1 1-227,-1 0-1,1 1 1,0 0-1,-1 0 1,-12 2-1,-6 3-6598</inkml:trace>
  <inkml:trace contextRef="#ctx0" brushRef="#br0" timeOffset="63303.33">4557 2159 24575,'-11'-14'0,"11"14"0,0 0 0,0 0 0,0 0 0,0 0 0,0 0 0,0 0 0,0 0 0,0 0 0,0-1 0,0 1 0,0 0 0,0 0 0,0 0 0,0 0 0,0 0 0,0 0 0,0 0 0,0 0 0,0 0 0,0-1 0,0 1 0,0 0 0,0 0 0,0 0 0,0 0 0,0 0 0,0 0 0,0 0 0,1 0 0,-1 0 0,0 0 0,0 0 0,0 0 0,0 0 0,0 0 0,0 0 0,0 0 0,0-1 0,0 1 0,1 0 0,-1 0 0,0 0 0,0 0 0,0 0 0,0 0 0,0 0 0,0 0 0,0 0 0,0 1 0,1-1 0,-1 0 0,0 0 0,0 0 0,0 0 0,0 0 0,0 0 0,0 0 0,0 0 0,0 0 0,0 0 0,0 0 0,1 0 0,-1 0 0,0 0 0,2 2 0,1-1 0,-1 0 0,1 1 0,-1 0 0,0-1 0,0 1 0,0 0 0,0 0 0,4 5 0,0 2 0,0 1 0,-1 1 0,0-1 0,-1 1 0,0-1 0,0 1 0,-1 1 0,0-1 0,-1 0 0,-1 1 0,0-1 0,0 1 0,-1-1 0,-1 1 0,-2 19 0,1-19 0,-1 1 0,0-1 0,0 0 0,-1 0 0,-1-1 0,0 1 0,0-1 0,-1 0 0,-1 0 0,0-1 0,0 0 0,-1 0 0,0-1 0,-13 12 0,18-19 0,0 1 0,-1-1 0,1 0 0,0 0 0,-1 0 0,0 0 0,-6 1 0,9-2 0,1-1 0,0 0 0,-1 0 0,1 0 0,0 0 0,-1 0 0,1 0 0,0 0 0,-1 0 0,1 0 0,0 0 0,-1 0 0,1 0 0,0 0 0,-1 0 0,1 0 0,0 0 0,0-1 0,-1 1 0,1 0 0,0 0 0,-1 0 0,1 0 0,0-1 0,0 1 0,-1 0 0,1 0 0,0-1 0,0 1 0,-1 0 0,1 0 0,0-1 0,0-1 0,0 1 0,0 0 0,0-1 0,0 1 0,0-1 0,0 1 0,0 0 0,1-1 0,-1 1 0,1 0 0,-1-1 0,1 1 0,0-2 0,17-28 0,1 0 0,1 2 0,2 0 0,44-45 0,-24 27 0,-6 9 0,-24 26 0,0 0 0,-1 0 0,-1-1 0,0 0 0,0-1 0,12-24 0,-21 23 0,-10 15 0,6 1 0,1 1 0,-1-1 0,1 1 0,-1-1 0,1 1 0,0 0 0,0 0 0,-3 3 0,1 3 0,-1 0 0,1 0 0,0 1 0,1 0 0,0-1 0,0 1 0,1 0 0,0 0 0,0 0 0,1 1 0,1-1 0,-1 0 0,2 0 0,-1 1 0,1-1 0,0 0 0,1 0 0,0 0 0,1 0 0,4 12 0,-3-12 0,0 0 0,0 0 0,1-1 0,0 0 0,1 0 0,-1 0 0,1 0 0,1-1 0,0 0 0,0-1 0,0 1 0,1-1 0,-1-1 0,2 1 0,-1-1 0,0-1 0,1 0 0,0 0 0,14 4 0,-20-7-49,-1 0 1,1 0-1,-1-1 0,1 1 0,-1-1 1,1 0-1,-1 0 0,1 0 0,-1 0 1,1 0-1,0 0 0,-1-1 0,1 1 1,-1-1-1,0 0 0,1 0 0,-1 0 1,0 0-1,1 0 0,-1 0 0,0-1 1,0 1-1,0-1 0,0 1 0,0-1 0,0 0 1,3-4-1,4-8-6777</inkml:trace>
  <inkml:trace contextRef="#ctx0" brushRef="#br0" timeOffset="-2218.04">324 42 24575,'-10'-3'0,"0"0"0,-1 0 0,1 1 0,-1 0 0,0 1 0,1 0 0,-1 1 0,0 0 0,0 0 0,1 1 0,-1 1 0,1 0 0,-1 0 0,1 1 0,-1 0 0,1 1 0,1 0 0,-1 1 0,0 0 0,1 1 0,0 0 0,0 0 0,1 0 0,0 1 0,0 1 0,-12 13 0,18-18 0,0 0 0,0-1 0,1 1 0,-1 0 0,1 0 0,-1 0 0,1 1 0,0-1 0,0 0 0,0 0 0,0 1 0,1-1 0,0 1 0,-1-1 0,1 0 0,0 1 0,1-1 0,0 7 0,1-6 0,-1 0 0,1 0 0,0 0 0,0 0 0,0-1 0,1 1 0,0 0 0,-1-1 0,1 0 0,0 0 0,1 0 0,6 5 0,5 2 0,1 0 0,1-2 0,0 0 0,0-1 0,30 9 0,9-2 0,-24-6 0,36 13 0,-60-18 0,0 0 0,0 1 0,-1 0 0,1 0 0,-1 1 0,0 0 0,0 0 0,-1 0 0,10 11 0,-14-13 0,0-1 0,-1 1 0,1-1 0,-1 1 0,0 0 0,1 0 0,-1-1 0,0 1 0,-1 0 0,1 0 0,0 0 0,-1 0 0,0 0 0,0 0 0,0 0 0,0 0 0,0 0 0,0 0 0,-1 0 0,1 0 0,-1 0 0,0 0 0,0 0 0,0 0 0,-1 0 0,-2 4 0,-3 4 0,0 0 0,-1 0 0,0-1 0,-1 0 0,-10 8 0,-15 12 0,-1-3 0,-2 0 0,-1-3 0,-54 27 0,-25 16 0,115-66 0,0-1 0,0 1 0,0 0 0,1 0 0,-1 1 0,0-1 0,1 0 0,-1 1 0,1-1 0,-1 0 0,1 1 0,0 0 0,0-1 0,-1 1 0,1 0 0,0 0 0,-1 3 0,3-4 0,-1 1 0,1-1 0,0 0 0,0 1 0,0-1 0,0 0 0,0 1 0,0-1 0,0 0 0,0 0 0,0 0 0,0 0 0,1 0 0,-1 0 0,0 0 0,1-1 0,-1 1 0,1 0 0,-1-1 0,1 1 0,1 0 0,7 3 0,-1 0 0,0 1 0,-1 0 0,1 1 0,-1-1 0,0 2 0,0-1 0,-1 1 0,0 0 0,0 1 0,-1 0 0,0 0 0,0 0 0,-1 1 0,0-1 0,0 1 0,-1 1 0,0-1 0,-1 0 0,0 1 0,0 0 0,-1 0 0,1 13 0,-1 12 0,-2 0 0,-1 0 0,-2-1 0,-9 49 0,5-46 0,2 1 0,2-1 0,2 54 0,1-85 7,1 1 0,0-1-1,0 0 1,0 0 0,1 0-1,0 0 1,0-1-1,1 1 1,-1 0 0,1-1-1,0 0 1,1 1 0,-1-1-1,1-1 1,0 1 0,0 0-1,9 6 1,-4-5-156,0-1 1,0 0-1,0 0 1,0-1-1,1 0 1,-1-1-1,1 0 1,0-1-1,18 3 1,27 1-6678</inkml:trace>
  <inkml:trace contextRef="#ctx0" brushRef="#br0" timeOffset="-1828.84">769 255 24575,'-18'17'0,"1"0"0,1 1 0,0 1 0,1 0 0,2 1 0,0 0 0,1 1 0,0 1 0,2 0 0,-11 35 0,8-15 0,2 2 0,2-1 0,2 1 0,-3 80 0,9-104 0,1 1 0,1-1 0,1 1 0,1-1 0,1 0 0,1 0 0,1 0 0,15 37 0,-15-46 0,0 0 0,0-1 0,1 0 0,0 0 0,1-1 0,0 0 0,0 0 0,1-1 0,0 0 0,0 0 0,1-1 0,0 0 0,1-1 0,-1 0 0,1-1 0,17 6 0,-8-5-105,0-1 0,0-2 0,0 0 0,1-1 0,-1 0 0,1-2 0,-1-1 0,1 0 0,-1-2 0,1 0 0,-1-1 0,35-13 0,13-7-6721</inkml:trace>
  <inkml:trace contextRef="#ctx0" brushRef="#br0" timeOffset="-1364.92">1360 423 24575,'-11'7'0,"1"1"0,0 0 0,1 0 0,0 1 0,0 0 0,0 0 0,2 1 0,-1 0 0,1 1 0,0 0 0,1 0 0,1 0 0,-7 18 0,4-6 0,1 2 0,2-1 0,0 1 0,1 0 0,0 44 0,4-59 0,0 0 0,1 0 0,0 0 0,0-1 0,1 1 0,1 0 0,-1-1 0,1 0 0,1 0 0,0 0 0,0 0 0,10 15 0,-10-19 0,0-1 0,0 0 0,0 1 0,0-1 0,1-1 0,-1 1 0,1-1 0,0 0 0,0 0 0,0 0 0,1-1 0,-1 0 0,1 0 0,-1 0 0,1 0 0,0-1 0,-1 0 0,1 0 0,0-1 0,0 0 0,0 0 0,9-1 0,-9 0 0,-1 1 0,1-1 0,-1-1 0,1 1 0,-1-1 0,0 0 0,0 0 0,0 0 0,0-1 0,0 0 0,-1 0 0,1 0 0,-1 0 0,1-1 0,5-6 0,-5 3 0,0 0 0,0 0 0,0-1 0,-1 1 0,0-1 0,-1 0 0,0 0 0,0-1 0,2-8 0,0-10 0,-1-1 0,-2 0 0,-1 1 0,0-1 0,-6-34 0,3 38 0,-1 0 0,-2 0 0,0 1 0,-11-27 0,12 40 0,0 0 0,0 0 0,-1 1 0,0 0 0,-1 0 0,0 0 0,-1 0 0,0 1 0,0 0 0,0 1 0,-16-13 0,19 18-65,0-1 0,-1 1 0,1 0 0,-1 0 0,1 0 0,-1 1 0,0-1 0,1 1 0,-1 0 0,0 1 0,0-1 0,0 1 0,0 0 0,0 0 0,1 0 0,-1 1 0,0 0 0,0 0 0,0 0 0,-5 3 0,-17 8-6761</inkml:trace>
  <inkml:trace contextRef="#ctx0" brushRef="#br0" timeOffset="-962.39">1171 656 24575,'25'0'0,"27"0"0,18 0 0,16 0 0,3 0 0,-12 0-8191</inkml:trace>
  <inkml:trace contextRef="#ctx0" brushRef="#br0" timeOffset="-574.52">1806 255 24575,'36'29'0,"23"27"0,15 23 0,3 15 0,-9 14 0,-15 9 0,-24 4 0,-35-5 0,-17-22-8191</inkml:trace>
  <inkml:trace contextRef="#ctx0" brushRef="#br0" timeOffset="79784.97">598 2520 24575,'0'-7'0,"-1"-1"0,0 1 0,0 0 0,-1-1 0,-3-9 0,4 15 0,0 0 0,1-1 0,-1 1 0,0 0 0,0 0 0,0 0 0,0 0 0,-1 0 0,1 1 0,0-1 0,-1 0 0,1 1 0,-1-1 0,0 1 0,0-1 0,1 1 0,-1 0 0,0-1 0,0 1 0,0 0 0,-4-1 0,5 2 0,0 0 0,1 1 0,-1-1 0,0 0 0,1 0 0,-1 1 0,0-1 0,1 1 0,-1-1 0,0 1 0,1-1 0,-1 1 0,1-1 0,-1 1 0,1-1 0,-1 1 0,1 0 0,-1-1 0,1 1 0,0 0 0,-1-1 0,1 1 0,0 0 0,0-1 0,-1 1 0,1 0 0,0 0 0,0-1 0,0 1 0,0 0 0,0 1 0,-3 30 0,3-26 0,-3 465 0,5-396 0,18 380 0,-19-439-341,0 0 0,1 0-1,8 25 1,-1-17-6485</inkml:trace>
  <inkml:trace contextRef="#ctx0" brushRef="#br0" timeOffset="80156.75">874 2499 24575,'-4'22'0,"-1"21"0,1 22 0,0 17 0,1 17 0,1 9 0,1 5 0,1 0 0,0-4 0,0-6 0,0-7 0,1-8 0,-1-12 0,0-12 0,-4-13 0,-4-16 0,-8-13 0,-2-11-8191</inkml:trace>
  <inkml:trace contextRef="#ctx0" brushRef="#br0" timeOffset="80530.48">113 2476 24575,'4'0'0,"11"0"0,18 0 0,25 0 0,24 0 0,24-3 0,18-9 0,18-6 0,9-3 0,1-2 0,-8 3 0,-17 1 0,-23 5 0,-30 3-8191</inkml:trace>
  <inkml:trace contextRef="#ctx0" brushRef="#br0" timeOffset="80930.1">366 4021 24575,'-4'4'0,"-1"4"0,1 13 0,0 8 0,1 8 0,1 4 0,5 3 0,2-3 0,0-5 0,-2-4 0,0-12 0,-1-9-8191</inkml:trace>
  <inkml:trace contextRef="#ctx0" brushRef="#br0" timeOffset="81304.53">324 3767 24575,'0'-7'0,"7"8"0,7 12 0,3 14 0,0 2-8191</inkml:trace>
  <inkml:trace contextRef="#ctx0" brushRef="#br0" timeOffset="81305.53">494 4127 24575,'11'-3'0,"10"-2"0,13 0 0,4 2 0,3 0 0,-2 5 0,-8 2-8191</inkml:trace>
  <inkml:trace contextRef="#ctx0" brushRef="#br0" timeOffset="81681">536 4296 24575,'58'-3'0,"0"-2"0,59-14 0,-103 16 0,0 0 0,-1 0 0,1-1 0,-1-1 0,19-8 0,-28 11 0,0-1 0,-1 1 0,1 0 0,-1-1 0,0 0 0,1 0 0,-1 0 0,-1 0 0,1 0 0,0-1 0,-1 1 0,0-1 0,1 0 0,-2 1 0,1-1 0,0 0 0,-1 0 0,1 0 0,-1-1 0,-1 1 0,1 0 0,0-5 0,-1 0 0,0 0 0,0 0 0,-1 0 0,0 0 0,-1 0 0,0 0 0,0 1 0,-1-1 0,0 1 0,-5-10 0,1 12 0,4 16 0,4 20 0,32 205-1365,-26-179-5461</inkml:trace>
  <inkml:trace contextRef="#ctx0" brushRef="#br0" timeOffset="82345.98">577 1800 24575,'1'5'0,"0"0"0,0-1 0,0 1 0,0-1 0,1 1 0,0-1 0,0 0 0,4 7 0,3 5 0,73 179 0,-81-193 0,-1-1 0,1 1 0,0-1 0,-1 1 0,1-1 0,0 1 0,0-1 0,0 1 0,0-1 0,0 0 0,0 0 0,0 0 0,0 1 0,0-1 0,3 1 0,-4-2 0,1 0 0,-1 0 0,1 0 0,-1 0 0,1 0 0,-1 0 0,1 0 0,-1-1 0,1 1 0,-1 0 0,1 0 0,-1 0 0,1-1 0,-1 1 0,1 0 0,-1-1 0,1 1 0,-1 0 0,0-1 0,1 1 0,-1 0 0,0-1 0,1 1 0,-1-1 0,0 1 0,1-1 0,-1 1 0,0-1 0,0 0 0,4-8 0,0-1 0,-1 0 0,3-16 0,-4 16 0,5-26 0,-5 23 0,1-1 0,0 1 0,0 0 0,1 1 0,1-1 0,0 1 0,8-13 0,-12 23 0,0 1 0,0-1 0,1 0 0,-1 1 0,1 0 0,-1-1 0,1 1 0,0 0 0,-1 0 0,1 0 0,0 0 0,0 0 0,-1 0 0,1 0 0,0 0 0,0 1 0,0-1 0,0 1 0,4-1 0,-2 1 0,0 1 0,0-1 0,0 1 0,-1 0 0,1-1 0,0 2 0,0-1 0,-1 0 0,7 4 0,2 3 0,0-1 0,0 2 0,-1 0 0,16 16 0,-12-9-341,-1 0 0,-1 1-1,14 23 1,-3 2-6485</inkml:trace>
  <inkml:trace contextRef="#ctx0" brushRef="#br0" timeOffset="83181.38">5171 2328 24575,'0'-11'0,"-4"1"0,0 8 0,-1 12 0,2 12 0,0 9 0,1 7 0,1 3 0,1 3 0,0-3 0,4-8 0,1-7 0,3-7 0,1-7-8191</inkml:trace>
  <inkml:trace contextRef="#ctx0" brushRef="#br0" timeOffset="83539.36">5149 1928 24575,'7'7'0,"3"7"0,-1-1-819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4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9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4 253 24575,'0'-6'0,"0"0"0,0 0 0,-1-1 0,0 1 0,-2-9 0,2 14 0,1 0 0,0 0 0,-1 1 0,1-1 0,0 0 0,-1 0 0,1 0 0,-1 1 0,0-1 0,1 0 0,-1 0 0,1 1 0,-1-1 0,0 1 0,0-1 0,1 0 0,-1 1 0,0-1 0,0 1 0,0 0 0,1-1 0,-1 1 0,0 0 0,0-1 0,0 1 0,0 0 0,0 0 0,0 0 0,0 0 0,0 0 0,0 0 0,0 0 0,1 0 0,-1 0 0,0 1 0,0-1 0,0 0 0,0 0 0,0 1 0,0-1 0,1 1 0,-1-1 0,0 1 0,0-1 0,0 1 0,1-1 0,-2 2 0,-4 2 0,-1 2 0,1-1 0,0 1 0,0 0 0,0 0 0,1 0 0,0 1 0,0 0 0,1 0 0,0 0 0,-6 13 0,3-2 0,0 1 0,1 0 0,-6 36 0,11-43 0,-1 0 0,2 1 0,0-1 0,0 0 0,1 1 0,1-1 0,0 0 0,1 0 0,0 0 0,1 0 0,0-1 0,1 1 0,0-1 0,0 0 0,12 16 0,-11-19 0,0 0 0,1 0 0,0-1 0,0 0 0,0-1 0,1 1 0,0-1 0,0-1 0,1 1 0,-1-1 0,1-1 0,0 0 0,1 0 0,-1-1 0,1 0 0,-1 0 0,1-1 0,0-1 0,17 1 0,-18-1 0,-1-2 0,0 1 0,0-1 0,0 0 0,0-1 0,0 0 0,0 0 0,-1 0 0,1-1 0,-1-1 0,1 1 0,-1-1 0,0 0 0,-1-1 0,1 1 0,-1-1 0,0-1 0,6-6 0,-4 3 0,-1 0 0,-1 0 0,0-1 0,0 0 0,-1 0 0,0-1 0,-1 0 0,0 1 0,-1-1 0,0-1 0,-1 1 0,2-16 0,-2-1 0,0 0 0,-2 0 0,-2 0 0,-5-35 0,4 44 0,-1-1 0,-1 1 0,-1 0 0,-1 1 0,0 0 0,-19-34 0,22 47 0,1 0 0,-1 0 0,0 0 0,0 1 0,0-1 0,0 1 0,-1 0 0,0 0 0,0 0 0,0 1 0,0-1 0,-10-3 0,11 6 0,0 0 0,0 0 0,0 0 0,0 0 0,0 1 0,0-1 0,0 1 0,0 0 0,0 0 0,0 1 0,0-1 0,0 1 0,0 0 0,0 0 0,0 1 0,0-1 0,0 1 0,1-1 0,-1 1 0,-3 3 0,-26 20-1365,4 2-5461</inkml:trace>
  <inkml:trace contextRef="#ctx0" brushRef="#br0" timeOffset="361.37">387 443 24575,'11'-3'0,"10"-2"0,14 0 0,6 2 0,9 0 0,5 2 0,2 0 0,-10 0-8191</inkml:trace>
  <inkml:trace contextRef="#ctx0" brushRef="#br0" timeOffset="900.23">5 358 24575,'-4'0'0,"3"0"0,9 0 0,10 0 0,12-3 0,9-2 0,9-3 0,-1 0 0,-1 0 0,-12 7 0,-11 2-8191</inkml:trace>
  <inkml:trace contextRef="#ctx0" brushRef="#br0" timeOffset="1613.3">1002 527 24575,'0'0'0,"0"0"0,0 0 0,0-1 0,0 1 0,1 0 0,-1 0 0,0-1 0,0 1 0,0 0 0,0-1 0,0 1 0,0 0 0,0 0 0,0-1 0,-1 1 0,1 0 0,0 0 0,0-1 0,0 1 0,0 0 0,0 0 0,0-1 0,0 1 0,-1 0 0,1 0 0,0-1 0,0 1 0,0 0 0,0 0 0,-1 0 0,1 0 0,0-1 0,0 1 0,-1 0 0,1 0 0,0 0 0,0 0 0,-1 0 0,1 0 0,0 0 0,0-1 0,-1 1 0,1 0 0,0 0 0,0 0 0,-1 0 0,1 0 0,0 0 0,-1 0 0,1 0 0,0 1 0,0-1 0,-1 0 0,1 0 0,0 0 0,0 0 0,-1 0 0,1 0 0,0 0 0,0 1 0,0-1 0,-1 0 0,1 0 0,0 0 0,0 0 0,0 1 0,-1-1 0,1 0 0,-14 17 0,10-3 0,-1 1 0,2-1 0,0 1 0,1 0 0,0 0 0,1 1 0,1-1 0,2 22 0,-1-33 0,0 0 0,0 1 0,1-1 0,-1 0 0,1 1 0,0-1 0,0 0 0,1 0 0,-1-1 0,1 1 0,0 0 0,0-1 0,0 0 0,0 1 0,1-1 0,-1-1 0,1 1 0,0 0 0,-1-1 0,1 0 0,0 0 0,1 0 0,-1 0 0,0-1 0,1 1 0,8 0 0,-10-1 0,1 0 0,-1 0 0,0-1 0,1 1 0,-1-1 0,1 0 0,-1 0 0,0 0 0,1 0 0,-1-1 0,1 0 0,-1 1 0,0-1 0,1 0 0,-1-1 0,0 1 0,0 0 0,0-1 0,0 0 0,0 0 0,0 0 0,-1 0 0,1 0 0,-1-1 0,1 1 0,-1-1 0,0 1 0,0-1 0,0 0 0,0 0 0,0 0 0,-1 0 0,1 0 0,-1 0 0,0 0 0,1-4 0,-1 1 5,0 0 1,0 0-1,-1 0 0,0 0 0,0-1 0,0 1 1,-1 0-1,0 0 0,0 0 0,-1 0 1,1 0-1,-1 0 0,-1 1 0,1-1 0,-1 1 1,0-1-1,0 1 0,0 0 0,-1 0 0,0 0 1,0 1-1,-7-7 0,3 4-119,0 0 0,-1 1-1,0 0 1,0 0 0,-1 1 0,1 0-1,-1 1 1,0 0 0,0 1 0,0 0-1,-1 1 1,-11-2 0,-3 2-6712</inkml:trace>
  <inkml:trace contextRef="#ctx0" brushRef="#br0" timeOffset="2378.89">1297 336 24575,'0'0'0,"0"0"0,0-1 0,0 1 0,0 0 0,0 0 0,0-1 0,0 1 0,0 0 0,0-1 0,0 1 0,0 0 0,0-1 0,0 1 0,0 0 0,0 0 0,0-1 0,0 1 0,0 0 0,0-1 0,1 1 0,-1 0 0,0 0 0,0-1 0,0 1 0,1 0 0,-1 0 0,0 0 0,0-1 0,0 1 0,1 0 0,-1 0 0,0 0 0,0 0 0,1-1 0,-1 1 0,1 0 0,9 6 0,8 17 0,-4 6 0,-2 0 0,-2 1 0,0 0 0,7 45 0,-10-45 0,-3-137 0,-4 92 0,2-1 0,0 0 0,1 1 0,9-28 0,-10 37 0,0 0 0,1-1 0,0 1 0,0 0 0,0 1 0,1-1 0,0 0 0,0 1 0,0 0 0,1 0 0,0 0 0,-1 1 0,10-7 0,-12 10 0,0 0 0,0 1 0,0-1 0,1 0 0,-1 1 0,0-1 0,0 1 0,0 0 0,0 0 0,0 0 0,1 0 0,-1 0 0,0 0 0,0 1 0,0-1 0,0 0 0,0 1 0,0 0 0,0 0 0,0-1 0,0 1 0,0 1 0,0-1 0,0 0 0,0 0 0,-1 1 0,1-1 0,-1 0 0,1 1 0,-1 0 0,1-1 0,1 4 0,5 6 0,1 1 0,-2 0 0,11 20 0,-15-26 0,7 12-151,0 1-1,-2-1 0,0 2 0,-1-1 1,-1 1-1,-1 0 0,0 0 1,1 23-1,-6-25-6674</inkml:trace>
  <inkml:trace contextRef="#ctx0" brushRef="#br0" timeOffset="2774.97">2143 209 24575,'0'15'0,"-4"11"0,-7 9 0,-7 10 0,-3 3 0,-2-2 0,-1-2 0,1-5 0,0-5 0,1-9 0,0-8 0,4-7-8191</inkml:trace>
  <inkml:trace contextRef="#ctx0" brushRef="#br0" timeOffset="3181.02">1870 275 24575,'25'15'0,"16"11"0,8 9 0,-1 2 0,-5 2 0,-6 1 0,-6 2 0,-8-4 0,-8-3 0,-6-9-8191</inkml:trace>
  <inkml:trace contextRef="#ctx0" brushRef="#br0" timeOffset="3563.52">1870 0 24575,'4'0'0,"8"0"0,9 0 0,12 0 0,11 0 0,6 0 0,1 0 0,-1 0 0,-2 0 0,-5 0 0,-14 0 0,-15 0 0</inkml:trace>
  <inkml:trace contextRef="#ctx0" brushRef="#br0" timeOffset="5390.22">2546 423 24575,'0'0'0,"0"0"0,0 0 0,1 0 0,-1 0 0,0-1 0,0 1 0,0 0 0,0 0 0,0 0 0,0-1 0,0 1 0,0 0 0,0 0 0,0 0 0,0-1 0,0 1 0,0 0 0,0 0 0,0 0 0,0-1 0,0 1 0,0 0 0,0 0 0,0 0 0,0-1 0,0 1 0,0 0 0,0 0 0,0 0 0,0-1 0,-1 1 0,1 0 0,0 0 0,0 0 0,0 0 0,0-1 0,0 1 0,-1 0 0,1 0 0,0 0 0,0 0 0,0 0 0,0 0 0,-1 0 0,1-1 0,0 1 0,0 0 0,0 0 0,-1 0 0,1 0 0,0 0 0,0 0 0,0 0 0,-1 0 0,1 0 0,0 0 0,0 0 0,0 0 0,-1 0 0,1 0 0,0 0 0,0 1 0,0-1 0,-1 0 0,18-9 0,24 4 0,1 2 0,76 4 0,-44 1 0,-34-1 0,-17 0 0,0-1 0,44-5 0,-52-1 0,-21 0 0,-30-2 0,28 7 0,-30-6 0,19 4 0,1-1 0,0 0 0,0-1 0,-22-10 0,36 13 0,0 0 0,0 0 0,0 0 0,0-1 0,0 1 0,1-1 0,0 0 0,-1-1 0,1 1 0,0 0 0,0-1 0,1 1 0,-1-1 0,1 0 0,0 0 0,0 0 0,0 0 0,0-1 0,1 1 0,0 0 0,0-1 0,-1-7 0,3 23 0,34 243 0,-25-210-1365,-1-8-5461</inkml:trace>
  <inkml:trace contextRef="#ctx0" brushRef="#br0" timeOffset="6781.82">3202 230 24575,'0'0'0,"0"-1"0,0 1 0,0-1 0,0 1 0,0-1 0,0 1 0,1-1 0,-1 1 0,0-1 0,0 1 0,0-1 0,1 1 0,-1-1 0,0 1 0,1-1 0,-1 1 0,0-1 0,1 1 0,-1 0 0,0-1 0,1 1 0,-1 0 0,1-1 0,-1 1 0,1 0 0,-1-1 0,1 1 0,-1 0 0,1 0 0,-1 0 0,1 0 0,-1 0 0,1-1 0,-1 1 0,1 0 0,0 0 0,-1 0 0,1 0 0,-1 0 0,1 1 0,-1-1 0,1 0 0,0 0 0,23 10 0,-17-4 0,-1 1 0,0 0 0,0 0 0,0 0 0,-1 1 0,0-1 0,-1 1 0,1 0 0,-2 1 0,5 10 0,3 15 0,8 45 0,-13-51 0,-1 4 0,-1-10 0,-1-46 0,0-19 0,3 0 0,12-51 0,-11 70 0,0 0 0,1 0 0,2 0 0,0 1 0,17-26 0,-26 47 0,0 0 0,0 0 0,0 1 0,0-1 0,0 1 0,0-1 0,0 1 0,1-1 0,-1 1 0,1 0 0,-1-1 0,1 1 0,-1 0 0,1 0 0,0 0 0,0 1 0,-1-1 0,1 0 0,0 1 0,0-1 0,0 1 0,0-1 0,0 1 0,0 0 0,-1 0 0,4 0 0,-3 1 0,1 0 0,0 0 0,-1 0 0,1 0 0,-1 1 0,1 0 0,-1-1 0,0 1 0,0 0 0,0 0 0,0 0 0,0 0 0,0 0 0,0 1 0,-1-1 0,1 0 0,1 4 0,20 39-341,-3 0 0,-1 1-1,23 89 1,-36-115-648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8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3 761 24575,'0'-3'0,"4"-6"0,4-4 0,1 4 0,-8 10 0,-8 12 0,-10 15 0,-9 14 0,-7 10 0,-6 7 0,-3 0 0,2 2 0,4-3 0,5-7 0,7-9 0,4-8 0,6-14 0,5-9-8191</inkml:trace>
  <inkml:trace contextRef="#ctx0" brushRef="#br0" timeOffset="572.91">351 908 24575,'1'2'0,"-1"-1"0,1 1 0,-1-1 0,1 1 0,0-1 0,0 1 0,0-1 0,0 0 0,0 0 0,0 1 0,0-1 0,0 0 0,1 0 0,-1 0 0,2 1 0,1 1 0,128 129 0,93 85 0,-225-216 0,7 5 0,0-1 0,0 1 0,0-1 0,10 5 0,-17-10 1,0 0 0,0 0 1,1 1-1,-1-1 0,0 0 0,0 0 0,1 0 0,-1 0 0,0 0 0,0 0 0,1 1 0,-1-1 0,0 0 1,0 0-1,1 0 0,-1 0 0,0 0 0,0 0 0,1 0 0,-1 0 0,0 0 0,0 0 0,1 0 0,-1 0 1,0 0-1,1 0 0,-1 0 0,0-1 0,0 1 0,1 0 0,-1 0 0,0 0 0,0 0 0,0 0 0,1-1 0,-4-8-1405,-6-6-5422</inkml:trace>
  <inkml:trace contextRef="#ctx0" brushRef="#br0" timeOffset="1022.94">245 549 24575,'-4'-3'0,"3"-2"0,9 0 0,13 2 0,18 0 0,16 2 0,14-4 0,9 0 0,3 1 0,-7 0 0,-7 2 0,-12 0 0,-12 2 0,-16-1 0,-14 1-8191</inkml:trace>
  <inkml:trace contextRef="#ctx0" brushRef="#br0" timeOffset="1487.88">1261 718 24575,'-11'7'0,"1"0"0,0 0 0,0 1 0,1 0 0,-1 1 0,2 0 0,-1 0 0,2 1 0,-1 0 0,1 1 0,1-1 0,0 1 0,0 1 0,1-1 0,1 1 0,-1 0 0,2 0 0,0 0 0,1 0 0,0 1 0,0-1 0,1 1 0,1-1 0,0 1 0,1-1 0,1 1 0,-1-1 0,2 0 0,0 0 0,0 0 0,1 0 0,1 0 0,0 0 0,0-1 0,2 0 0,-1 0 0,1-1 0,0 0 0,12 12 0,-12-14 0,1 0 0,0-1 0,0 0 0,0 0 0,1-1 0,0 0 0,1-1 0,-1 0 0,1 0 0,0-1 0,0-1 0,10 4 0,-15-6 0,1-1 0,-1 1 0,0-1 0,0 1 0,1-1 0,-1-1 0,0 1 0,0-1 0,1 0 0,-1 0 0,0-1 0,0 1 0,0-1 0,0 0 0,-1-1 0,1 1 0,-1-1 0,1 0 0,-1 0 0,0 0 0,0-1 0,0 1 0,0-1 0,-1 0 0,0 0 0,4-5 0,2-5 0,-1-1 0,0 0 0,-1 0 0,-1-1 0,0 1 0,-1-1 0,-1-1 0,0 1 0,1-20 0,0-19 0,-3-79 0,-2 115 0,-1-1 0,-2 1 0,0-1 0,0 1 0,-2 0 0,-11-28 0,14 42 0,-1-1 0,0 1 0,0-1 0,0 1 0,-1 0 0,0 0 0,0 0 0,0 1 0,0-1 0,-9-5 0,9 7 0,0 1 0,1 0 0,-1 1 0,0-1 0,0 1 0,0 0 0,0-1 0,0 2 0,0-1 0,-1 0 0,1 1 0,0 0 0,0 0 0,0 0 0,-1 1 0,1-1 0,-6 3 0,-24 9-1365,4 3-5461</inkml:trace>
  <inkml:trace contextRef="#ctx0" brushRef="#br0" timeOffset="2171.67">1134 972 24575,'11'-3'0,"10"-6"0,13 0 0,12 1 0,8 2 0,6 2 0,0 1 0,-3 2 0,-12 1-8191</inkml:trace>
  <inkml:trace contextRef="#ctx0" brushRef="#br0" timeOffset="2172.67">1726 1099 24575,'-3'-7'0,"-5"13"0,-6 14 0,4-1 0,1 0 0,1 1 0,1 0 0,1 0 0,0 1 0,2 0 0,0 0 0,-1 21 0,5-40 0,0 0 0,0 1 0,0-1 0,0 0 0,0 0 0,0 0 0,0 0 0,1 0 0,-1 0 0,1 1 0,0-1 0,-1 0 0,1 0 0,0-1 0,0 1 0,0 0 0,0 0 0,1 0 0,-1-1 0,0 1 0,1 0 0,0-1 0,-1 0 0,1 1 0,0-1 0,-1 0 0,1 0 0,0 0 0,0 0 0,0 0 0,0 0 0,0 0 0,0-1 0,0 1 0,0-1 0,0 1 0,0-1 0,3 0 0,0 0 0,1 0 0,-1-1 0,1 1 0,-1-1 0,0-1 0,0 1 0,1-1 0,-1 1 0,0-2 0,-1 1 0,1 0 0,0-1 0,-1 0 0,7-5 0,-4 1 0,-1 0 0,-1 0 0,0 0 0,0-1 0,0 0 0,-1 0 0,0 0 0,0-1 0,-1 1 0,0-1 0,-1 0 0,0 1 0,2-15 0,-2 9 0,-1 0 0,0-1 0,-1 1 0,0 0 0,-1-1 0,-1 1 0,-6-26 0,6 34-62,-1 1 0,1-1 0,-1 1 0,0 0 0,0-1 0,0 1 0,-1 1 0,1-1 0,-1 0 0,-1 1 0,1 0 0,0 0-1,-1 0 1,0 1 0,0-1 0,0 1 0,0 1 0,-1-1 0,1 0 0,-1 1 0,-11-3 0,-9 0-6764</inkml:trace>
  <inkml:trace contextRef="#ctx0" brushRef="#br0" timeOffset="2685.46">1939 487 24575,'25'15'0,"16"18"0,8 19 0,2 22 0,-3 19 0,-6 17 0,-11 14 0,-10 4 0,-16-2 0,-20-8 0,-21-9 0,-23-13 0,-2-23-8191</inkml:trace>
  <inkml:trace contextRef="#ctx0" brushRef="#br0" timeOffset="3153.56">96 508 24575,'-11'29'0,"-7"31"0,-4 30 0,2 26 0,3 17 0,10 9 0,12 1 0,16-6 0,20-11 0,19-17 0,23-19 0,21-18 0,19-22 0,-12-18-8191</inkml:trace>
  <inkml:trace contextRef="#ctx0" brushRef="#br0" timeOffset="3681.66">2339 148 24575,'8'11'0,"-1"-1"0,-1 1 0,0 0 0,0 0 0,-1 1 0,0 0 0,5 23 0,-2-9 0,-7-24 0,3 8 0,0 0 0,-1 1 0,0-1 0,-1 1 0,0 0 0,0-1 0,-1 1 0,-1 15 0,-3-20 0,-1-13 0,-1-14 0,1-10 0,2 1 0,0 0 0,2 0 0,5-35 0,-4 54 0,1-1 0,0 1 0,1 0 0,0 0 0,0 1 0,1-1 0,1 1 0,0-1 0,0 2 0,1-1 0,0 0 0,1 1 0,0 0 0,11-10 0,-15 16 0,0 0 0,1 1 0,-1-1 0,0 1 0,1 0 0,0 0 0,-1 1 0,1-1 0,0 1 0,0-1 0,0 1 0,0 0 0,0 1 0,0-1 0,0 1 0,0 0 0,0-1 0,0 2 0,0-1 0,0 1 0,0-1 0,0 1 0,0 0 0,0 0 0,0 1 0,0-1 0,0 1 0,-1 0 0,1 0 0,-1 0 0,1 1 0,-1-1 0,0 1 0,5 5 0,2 2 0,0 0 0,-1 1 0,0 0 0,-1 1 0,0 0 0,-1 0 0,0 0 0,9 26 0,-11-21-227,0 1-1,-1-1 1,-1 1-1,-1 0 1,1 28-1,-4-24-6598</inkml:trace>
  <inkml:trace contextRef="#ctx0" brushRef="#br0" timeOffset="3682.66">2784 995 24575,'0'-7'0,"0"-3"-819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4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8 24575,'7'-11'0,"14"-7"0,20 0 0,19-1 0,12 2 0,10 5 0,4 4 0,-5 4 0,-9 6 0,-17 2-8191</inkml:trace>
  <inkml:trace contextRef="#ctx0" brushRef="#br0" timeOffset="2254.48">171 256 24575,'29'-3'0,"27"-6"0,26-3 0,21-1 0,6 2 0,0 3 0,-19 3-819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3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185 24575,'-1'1'0,"0"-1"0,0 1 0,0-1 0,0 1 0,1-1 0,-1 1 0,0 0 0,0-1 0,0 1 0,1 0 0,-1 0 0,1-1 0,-1 1 0,0 0 0,1 0 0,-1 0 0,1 0 0,0 0 0,-1 0 0,1 0 0,0 0 0,-1 0 0,1 0 0,0 0 0,0 0 0,0 2 0,-4 34 0,4-31 0,-1 2 0,1 0 0,0 0 0,1 0 0,0-1 0,0 1 0,0 0 0,1 0 0,0-1 0,1 1 0,-1-1 0,7 12 0,-6-14 0,1 0 0,-1-1 0,1 0 0,-1 1 0,1-1 0,0 0 0,1-1 0,-1 1 0,1-1 0,-1 0 0,1 0 0,0 0 0,0-1 0,1 0 0,-1 0 0,0 0 0,7 1 0,-5-1 0,0-1 0,-1 0 0,1 0 0,0-1 0,0 0 0,0 0 0,-1 0 0,1-1 0,0 0 0,-1 0 0,1-1 0,7-2 0,-10 2 0,1-1 0,-1 1 0,1-1 0,-1 0 0,0 0 0,0 0 0,0-1 0,0 0 0,-1 1 0,1-1 0,-1 0 0,0-1 0,0 1 0,-1-1 0,1 1 0,2-9 0,3-10 0,-1-2 0,-1 1 0,-1-1 0,-1 0 0,-1 0 0,-2 0 0,0-1 0,-2 1 0,-6-41 0,7 64 0,0-1 0,0 1 0,-1-1 0,1 1 0,-1-1 0,0 1 0,0-1 0,0 1 0,0 0 0,0 0 0,0-1 0,-1 1 0,1 0 0,-1 0 0,1 0 0,-1 0 0,0 1 0,0-1 0,0 0 0,0 1 0,0-1 0,0 1 0,0 0 0,0-1 0,-1 1 0,-4-1 0,4 2 0,-1 0 0,0 0 0,0 0 0,0 0 0,0 1 0,0 0 0,0 0 0,1 0 0,-1 0 0,0 0 0,1 1 0,-1 0 0,1 0 0,0 0 0,-1 0 0,-5 5 0,-2 2 0,0 2 0,1-1 0,-1 1 0,2 0 0,0 1 0,0 0 0,1 1 0,1 0 0,0 0 0,1 0 0,0 1 0,1 0 0,0 0 0,1 1 0,1-1 0,-1 16 0,2-18 0,1 1 0,1-1 0,0 1 0,1 0 0,0-1 0,1 1 0,0-1 0,1 0 0,0 0 0,1 0 0,1 0 0,0 0 0,0-1 0,1 0 0,0 0 0,1 0 0,1-1 0,0 0 0,10 11 0,-3-8 12,1-1 0,0 0 0,0-2 0,1 1 0,0-2 0,1 0 0,0-1 0,0-1 0,24 6 0,-5-4-383,0-2-1,0-1 1,70 2 0,-25-9-645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8:24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5 3111 24575,'0'-5'0,"-1"1"0,1-1 0,-1 0 0,0 0 0,0 0 0,-3-4 0,4 8 0,0 1 0,0-1 0,-1 0 0,1 1 0,0-1 0,-1 0 0,1 1 0,-1-1 0,1 1 0,0-1 0,-1 1 0,1-1 0,-1 1 0,0-1 0,1 1 0,-1 0 0,1-1 0,-1 1 0,0 0 0,0-1 0,0 1 0,1 0 0,-1 1 0,0-1 0,0 0 0,1 0 0,-1 1 0,0-1 0,0 0 0,1 1 0,-1-1 0,0 0 0,1 1 0,-1-1 0,1 1 0,-1-1 0,0 1 0,1 0 0,-1-1 0,1 1 0,0 0 0,-1-1 0,0 2 0,-3 7 0,-1-1 0,2 1 0,-1-1 0,1 1 0,0 0 0,1 0 0,0 1 0,1-1 0,-1 12 0,1-7 0,1-1 0,0 1 0,1 0 0,1-1 0,6 25 0,-6-31 0,1 0 0,0-1 0,1 1 0,-1-1 0,1 0 0,1 0 0,-1 0 0,1-1 0,0 0 0,0 0 0,0 0 0,1 0 0,0-1 0,0 0 0,0 0 0,0 0 0,1-1 0,0 0 0,7 2 0,-10-3 0,1-1 0,-1 0 0,0 0 0,0 0 0,1 0 0,-1-1 0,0 1 0,1-1 0,-1 0 0,1-1 0,-1 1 0,0-1 0,1 0 0,-1 0 0,0 0 0,0 0 0,0-1 0,0 0 0,0 0 0,0 0 0,0 0 0,0-1 0,-1 1 0,1-1 0,-1 0 0,0 0 0,0 0 0,0 0 0,0-1 0,-1 1 0,1-1 0,2-6 0,2-4 0,-2 0 0,0-1 0,0 0 0,-2 0 0,0-1 0,3-30 0,-5 19 0,-1-1 0,-1 1 0,-5-31 0,6 52 0,-1 1 0,0 0 0,-1-1 0,1 1 0,-1 0 0,0 0 0,0 0 0,-1 1 0,1-1 0,-1 0 0,0 1 0,-1-1 0,1 1 0,-1 0 0,1 0 0,-1 1 0,0-1 0,-6-3 0,6 5 0,0 0 0,0 1 0,-1-1 0,1 1 0,0 0 0,-1 0 0,1 0 0,-1 1 0,1-1 0,-1 1 0,1 0 0,0 0 0,-1 1 0,1-1 0,-1 1 0,1 0 0,-1 1 0,1-1 0,0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0 0 0,22 6 0,-8-4-386,0-2-1,1-1 1,40 4 0,-42-8-6455</inkml:trace>
  <inkml:trace contextRef="#ctx0" brushRef="#br0" timeOffset="854.98">3154 2625 24575,'-8'0'0,"2"0"0,9-3 0,15-2 0,14 0 0,14 2 0,5 0 0,6-2 0,-8-1-8191</inkml:trace>
  <inkml:trace contextRef="#ctx0" brushRef="#br0" timeOffset="856.98">4105 3345 24575,'0'4'0</inkml:trace>
  <inkml:trace contextRef="#ctx0" brushRef="#br0" timeOffset="-13254.16">0 2012 24575,'4'-7'0,"7"-6"0,11-1 0,7 2 0,11 4 0,5 2 0,2 2 0,-3 3 0,-6 4 0,-9 2-8191</inkml:trace>
  <inkml:trace contextRef="#ctx0" brushRef="#br0" timeOffset="-13253.16">42 2055 24575,'-4'4'0,"7"1"0,9-1 0,14 0 0,9-2 0,7 0 0,3-5 0,-7-1-8191</inkml:trace>
  <inkml:trace contextRef="#ctx0" brushRef="#br0" timeOffset="-12644.96">698 932 24575,'-11'37'0,"2"1"0,2-1 0,2 1 0,1 1 0,1-1 0,3 0 0,1 1 0,7 45 0,-6-71 0,0 0 0,1 1 0,1-1 0,0-1 0,1 1 0,0 0 0,1-1 0,1 0 0,0-1 0,10 15 0,-12-21 0,-1 0 0,1 0 0,0 0 0,0-1 0,1 0 0,0 0 0,-1 0 0,1 0 0,1-1 0,-1 0 0,0 0 0,1-1 0,-1 0 0,1 0 0,0 0 0,-1-1 0,1 0 0,0-1 0,0 1 0,0-1 0,12-2 0,-13 1 0,0 0 0,-1 0 0,0-1 0,1 0 0,-1 0 0,0 0 0,0-1 0,0 0 0,0 0 0,0 0 0,-1 0 0,1-1 0,-1 0 0,0 0 0,0 0 0,0 0 0,-1-1 0,0 0 0,1 1 0,-2-1 0,1 0 0,-1-1 0,4-9 0,2-7 0,-2-1 0,0 0 0,-2 0 0,3-34 0,2-114 0,-9 153 0,-1 0 0,-1 0 0,0 0 0,-2 0 0,0 0 0,-1 1 0,-9-24 0,12 36 5,0 1 0,-1 0 0,1-1 0,-1 1 0,0 0 0,0 1 0,0-1 0,-1 0 0,1 1 0,-1 0 0,0 0 0,0 0 0,0 0 0,0 0 0,-1 1 0,1 0 0,-1 0 0,1 0 0,-1 1 0,0-1 0,0 1 0,0 0 0,-9 0 0,3 1-154,0 0 1,0 1-1,0 0 1,0 1-1,1 1 1,-1-1-1,1 2 1,-1-1-1,-14 9 1,-14 8-6678</inkml:trace>
  <inkml:trace contextRef="#ctx0" brushRef="#br0" timeOffset="-12643.96">593 1186 24575,'22'-7'0,"17"-2"0,10 0 0,3 1 0,1 3 0,-2 2 0,-10 1-8191</inkml:trace>
  <inkml:trace contextRef="#ctx0" brushRef="#br0" timeOffset="-12009.52">1164 1249 24575,'-9'64'0,"0"-3"0,9-56 0,0 0 0,0-1 0,0 1 0,1-1 0,-1 1 0,1-1 0,0 1 0,1-1 0,-1 0 0,4 7 0,-4-8 0,1-1 0,0 1 0,0-1 0,0 1 0,0-1 0,1 0 0,-1 0 0,1 0 0,-1 0 0,1-1 0,-1 1 0,1-1 0,0 1 0,0-1 0,0 0 0,0 0 0,0 0 0,0-1 0,0 1 0,0-1 0,0 1 0,0-1 0,1 0 0,-1 0 0,3-1 0,0 1 0,0-1 0,0 0 0,-1-1 0,1 1 0,-1-1 0,1 0 0,-1 0 0,0-1 0,1 1 0,-1-1 0,0 0 0,7-7 0,-7 5 0,-1 1 0,0-1 0,0-1 0,0 1 0,0 0 0,-1-1 0,0 0 0,0 0 0,-1 1 0,0-2 0,0 1 0,0 0 0,-1 0 0,1-1 0,-2 1 0,1-1 0,-1-10 0,0 11 0,-1 1 0,1-1 0,-1 1 0,-1 0 0,1-1 0,-1 1 0,0 0 0,0 0 0,0 0 0,-1 0 0,0 1 0,0-1 0,0 1 0,0-1 0,-1 1 0,1 0 0,-1 0 0,0 1 0,-1-1 0,1 1 0,-6-4 0,1 3-227,-1-1-1,0 1 1,0 0-1,0 1 1,-13-2-1,-10-1-6598</inkml:trace>
  <inkml:trace contextRef="#ctx0" brushRef="#br0" timeOffset="-12008.52">1355 847 24575,'22'22'0,"10"25"0,0 22 0,-5 18 0,-8 12 0,-14 7 0,-15 0 0,-17-4 0,-17-8 0,-14-13 0,-10-13 0,7-18-8191</inkml:trace>
  <inkml:trace contextRef="#ctx0" brushRef="#br0" timeOffset="-11235.37">529 805 24575,'-11'36'0,"-3"30"0,0 22 0,4 17 0,2 9 0,10 6 0,9-2 0,8-7 0,14-15 0,7-17 0,7-22 0,-3-20-8191</inkml:trace>
  <inkml:trace contextRef="#ctx0" brushRef="#br0" timeOffset="-10537.11">1482 340 24575,'1'-1'0,"0"0"0,1-1 0,-1 1 0,0 0 0,1 0 0,-1 0 0,1 0 0,0 0 0,-1 1 0,1-1 0,-1 0 0,1 1 0,0-1 0,0 1 0,-1-1 0,1 1 0,0 0 0,0 0 0,0 0 0,-1 0 0,1 0 0,0 0 0,0 0 0,-1 1 0,1-1 0,0 1 0,0-1 0,-1 1 0,1 0 0,-1 0 0,1-1 0,0 1 0,-1 0 0,0 0 0,2 2 0,1 0 0,0 1 0,-1-1 0,0 1 0,1 0 0,-1 0 0,-1 0 0,1 0 0,-1 1 0,1-1 0,-1 1 0,2 6 0,0 9 0,0 0 0,-2 1 0,0-1 0,-1 1 0,-3 31 0,3-67 0,0-8 0,1 0 0,1 0 0,1 0 0,9-30 0,-9 42 0,1 0 0,0 0 0,0 0 0,1 1 0,1 0 0,0 0 0,0 1 0,1 0 0,12-13 0,-17 20 0,0 0 0,0-1 0,0 1 0,0 0 0,0 0 0,1 1 0,-1-1 0,1 1 0,-1-1 0,1 1 0,-1 0 0,1 1 0,0-1 0,-1 1 0,1-1 0,0 1 0,0 0 0,-1 0 0,1 1 0,0-1 0,-1 1 0,1 0 0,0 0 0,-1 0 0,1 0 0,-1 1 0,1-1 0,-1 1 0,0 0 0,0 0 0,0 0 0,0 0 0,0 1 0,3 2 0,2 3 0,-1 1 0,1 0 0,-1 0 0,-1 1 0,0-1 0,0 1 0,-1 1 0,0-1 0,7 23 0,-5-9 0,-1 0 0,-1 1 0,2 37 0,-6-57 11,-1-1 0,0 1 0,0-1 0,-1 1 0,1-1 0,-1 1-1,0-1 1,0 0 0,0 1 0,-2 3 0,1-5-98,1-1-1,-1 0 1,1 1 0,-1-1-1,0 0 1,0 0 0,0 0-1,0 0 1,0 0-1,0-1 1,-1 1 0,1-1-1,0 1 1,-1-1 0,0 0-1,-3 1 1,-15 4-6739</inkml:trace>
  <inkml:trace contextRef="#ctx0" brushRef="#br0" timeOffset="-9762.47">1840 1207 24575,'4'4'0,"4"4"0,2 2-8191</inkml:trace>
  <inkml:trace contextRef="#ctx0" brushRef="#br0" timeOffset="-9761.47">2179 1122 24575,'13'36'0,"-5"33"0,-6-39 0,2 0 0,1 0 0,17 56 0,-20-81 0,0 0 0,0-1 0,1 1 0,-1-1 0,1 1 0,0-1 0,6 6 0,-8-9 0,0 0 0,0 0 0,0 0 0,0-1 0,-1 1 0,1-1 0,0 1 0,0-1 0,0 1 0,0-1 0,0 1 0,1-1 0,-1 0 0,0 1 0,0-1 0,0 0 0,0 0 0,0 0 0,0 0 0,0 0 0,0 0 0,1 0 0,-1 0 0,0-1 0,0 1 0,0 0 0,0-1 0,0 1 0,0-1 0,0 1 0,0-1 0,0 1 0,0-1 0,0 0 0,-1 1 0,1-1 0,0 0 0,0 0 0,0 1 0,-1-1 0,1-1 0,4-5 0,-1 1 0,0-1 0,0 0 0,-1 0 0,1 0 0,-2 0 0,1-1 0,-1 1 0,1-11 0,8-73 0,-10 77 0,0 2 0,1-13 0,-2-39 0,0 58 0,0 0 0,-1 0 0,0 1 0,0-1 0,-1 0 0,1 1 0,-1-1 0,-1 1 0,1 0 0,-1-1 0,1 1 0,-7-7 0,8 10 0,-1 1 0,1-1 0,0 1 0,0 0 0,-1-1 0,1 1 0,-1 0 0,1 0 0,-1 0 0,0 0 0,1 0 0,-1 1 0,0-1 0,1 0 0,-1 1 0,0 0 0,0-1 0,0 1 0,0 0 0,1 0 0,-5 0 0,4 0 0,-1 1 0,1 0 0,-1 0 0,1 0 0,-1 0 0,1 1 0,0-1 0,0 1 0,0-1 0,0 1 0,0 0 0,0 0 0,-3 3 0,-2 4 0,1 0 0,0 1 0,1 0 0,-1 0 0,2 0 0,-4 12 0,0 1 0,2 0 0,1 1 0,1-1 0,1 1 0,1 0 0,1 0 0,4 46 0,-2-59 0,1 1 0,1-1 0,0 0 0,1 0 0,0 0 0,0 0 0,1-1 0,6 11 0,-6-14 0,0-1 0,0 0 0,0 1 0,1-2 0,0 1 0,0-1 0,0 0 0,1 0 0,0 0 0,0-1 0,0 0 0,11 4 0,31 6-1365,-3-6-5461</inkml:trace>
  <inkml:trace contextRef="#ctx0" brushRef="#br0" timeOffset="-9159.95">2371 742 24575,'18'-3'0,"13"-2"0,12 0 0,10-2 0,2 0 0,-7 1-8191</inkml:trace>
  <inkml:trace contextRef="#ctx0" brushRef="#br0" timeOffset="-9158.95">2773 340 24575,'-4'2'0,"1"0"0,0 0 0,-1 0 0,1 0 0,0 0 0,0 1 0,0-1 0,0 1 0,1 0 0,-1 0 0,1 0 0,-1 0 0,1 0 0,0 1 0,1-1 0,-1 1 0,-2 5 0,-1 6 0,0 1 0,-5 27 0,6-23 0,2 1 0,0-1 0,2 1 0,0 0 0,1-1 0,1 1 0,1-1 0,10 39 0,-10-50 0,1 0 0,-1 0 0,2 0 0,-1-1 0,1 1 0,0-1 0,1 0 0,0 0 0,9 9 0,-10-13 0,0 0 0,0 0 0,0 0 0,1-1 0,0 0 0,-1 0 0,1 0 0,0 0 0,1-1 0,-1 0 0,0-1 0,0 1 0,1-1 0,-1 0 0,8-1 0,-9 0 0,-1 0 0,0 0 0,0 0 0,0-1 0,0 0 0,1 0 0,-1 0 0,0-1 0,0 1 0,-1-1 0,1 0 0,0 0 0,-1 0 0,1 0 0,-1-1 0,1 0 0,-1 1 0,0-1 0,0 0 0,-1-1 0,1 1 0,0 0 0,-1-1 0,0 1 0,0-1 0,0 0 0,0 0 0,-1 0 0,2-7 0,3-9 0,-2-1 0,0-1 0,-1 1 0,0-31 0,-3 51 0,1-36 0,-1 0 0,-7-53 0,5 76 0,0 1 0,-1 0 0,-1 0 0,0 0 0,-1 0 0,0 1 0,-1 0 0,0 0 0,-1 0 0,-9-12 0,11 19-80,1 0 0,-1 1-1,-1-1 1,1 1 0,0 0-1,-1 0 1,0 1 0,0 0-1,0 0 1,0 0 0,0 1 0,-1 0-1,1 0 1,-1 0 0,0 1-1,-6-1 1,-22 0-6746</inkml:trace>
  <inkml:trace contextRef="#ctx0" brushRef="#br0" timeOffset="-8366.34">2772 339 24575,'-29'29'0,"-9"6"0,5-3 0,12-8 0,20-6 0,18-8 0,16-5 0,14-3 0,10-2 0,-6-1-8191</inkml:trace>
  <inkml:trace contextRef="#ctx0" brushRef="#br0" timeOffset="-8365.34">3047 805 24575,'-13'36'0,"12"-26"0,-9 74 0,10-78 0,-1 0 0,2 0 0,-1 1 0,0-1 0,1 0 0,0 0 0,1 0 0,-1-1 0,1 1 0,0 0 0,4 6 0,-6-12 0,1 1 0,-1 0 0,1 0 0,-1 0 0,1 0 0,0 0 0,-1-1 0,1 1 0,0 0 0,-1-1 0,1 1 0,0 0 0,0-1 0,0 1 0,0-1 0,0 1 0,0-1 0,-1 0 0,1 1 0,0-1 0,0 0 0,2 1 0,-2-2 0,-1 1 0,1 0 0,0 0 0,0-1 0,0 1 0,0-1 0,0 1 0,-1-1 0,1 1 0,0-1 0,0 1 0,-1-1 0,1 0 0,0 1 0,-1-1 0,1 0 0,-1 0 0,2-1 0,0-3 0,1 0 0,-1 0 0,0 0 0,0-1 0,-1 1 0,2-9 0,-1 2-136,-1 1-1,0-1 1,-1 0-1,0 0 1,0 1-1,-1-1 1,-1 0-1,0 1 0,-5-14 1,-2 4-6690</inkml:trace>
  <inkml:trace contextRef="#ctx0" brushRef="#br0" timeOffset="-4952.63">909 2308 24575,'-4'-7'0,"-4"-3"0,-5 1 0,7 2 0,20 1 0,24 3 0,32-2 0,35-4 0,37-4 0,37-3 0,35-3 0,35-2 0,33-4-2643,26-1 2643,18-4 0,7-1-1642,-9 2 1642,-59 6-3906</inkml:trace>
  <inkml:trace contextRef="#ctx0" brushRef="#br0" timeOffset="-4345.98">888 2646 24575,'0'-10'0,"0"3"0,0 10 0,0 15 0,0 16 0,0 13 0,0 12 0,0 4 0,0 2 0,4-3 0,0-5 0,4-9 0,1-8 0,-2-11-8191</inkml:trace>
  <inkml:trace contextRef="#ctx0" brushRef="#br0" timeOffset="-4344.98">465 3303 24575,'-22'0'0,"1"0"0,10 0 0,22 0 0,23-3 0,24-6 0,24 0 0,16-3 0,9 1 0,4-2 0,-2 2 0,-12 3 0,-16 6 0,-21 3-8191</inkml:trace>
  <inkml:trace contextRef="#ctx0" brushRef="#br0" timeOffset="-3801.96">909 3788 24575,'0'4'0,"-4"8"0,-4 6 0,-5 7 0,-3 6 0,-7 2 0,1-1 0,0-3 0,1-3 0,4-1 0,0-6 0,5-5-8191</inkml:trace>
  <inkml:trace contextRef="#ctx0" brushRef="#br0" timeOffset="-3800.96">676 3788 24575,'4'-3'0,"8"2"0,13 5 0,9 9 0,7 5 0,2 8 0,3 3 0,-4 3 0,-6 0 0,-8 2 0,-9-5-8191</inkml:trace>
  <inkml:trace contextRef="#ctx0" brushRef="#br0" timeOffset="-3071.97">656 3579 24575,'32'-11'0,"26"-3"0,17 0 0,13-1 0,3 3 0,-14 2-8191</inkml:trace>
  <inkml:trace contextRef="#ctx0" brushRef="#br0" timeOffset="-3070.97">1270 2690 24575,'18'18'0,"17"21"0,9 17 0,5 18 0,1 14 0,-5 13 0,-5 12 0,-11 4 0,-9 1 0,-12-3 0,-19-5 0,-17-12 0,-19-11 0,-16-13 0,3-19-8191</inkml:trace>
  <inkml:trace contextRef="#ctx0" brushRef="#br0" timeOffset="-2450.13">358 2963 24575,'-22'29'0,"-10"24"0,0 20 0,5 17 0,8 14 0,14 8 0,15 2 0,20-4 0,19-5 0,17-11 0,14-14 0,11-13 0,6-18 0,-15-17-8191</inkml:trace>
  <inkml:trace contextRef="#ctx0" brushRef="#br0" timeOffset="-1876.11">1692 2456 24575,'10'8'0,"-1"-1"0,0 1 0,0 1 0,-1-1 0,0 1 0,-1 1 0,0 0 0,0 0 0,-1 0 0,0 1 0,6 15 0,-6-9 0,0 0 0,-1 0 0,0 1 0,-2-1 0,0 1 0,1 34 0,-4-50 0,0 1 0,0-1 0,0 0 0,0 1 0,0-1 0,-1 0 0,1 1 0,-1-1 0,0 0 0,1 0 0,-1 1 0,-1 1 0,1-4 0,1 0 0,0 0 0,0 0 0,0 0 0,0 0 0,0 0 0,-1 1 0,1-1 0,0 0 0,0 0 0,0 0 0,0 0 0,-1 0 0,1 0 0,0 0 0,0-1 0,0 1 0,0 0 0,-1 0 0,1 0 0,0 0 0,0 0 0,0 0 0,0 0 0,0 0 0,-1 0 0,1 0 0,0 0 0,0-1 0,0 1 0,0 0 0,0 0 0,0 0 0,0 0 0,-1 0 0,1 0 0,0-1 0,0 1 0,0 0 0,0 0 0,0 0 0,0 0 0,0-1 0,0 1 0,0 0 0,0 0 0,-5-22 0,2-4 0,1 0 0,2 0 0,0 0 0,2 0 0,0 0 0,2 0 0,1 1 0,1 0 0,17-43 0,-21 63 0,0 1 0,0 0 0,1 0 0,-1 0 0,1 0 0,0 1 0,1-1 0,-1 1 0,0-1 0,1 1 0,0 0 0,0 1 0,0-1 0,0 1 0,5-3 0,-6 4 0,-1 1 0,0-1 0,1 1 0,-1-1 0,1 1 0,-1 0 0,1 0 0,-1 0 0,1 0 0,-1 0 0,1 1 0,-1-1 0,1 1 0,-1 0 0,1-1 0,-1 1 0,0 0 0,1 1 0,-1-1 0,0 0 0,0 0 0,0 1 0,0 0 0,0-1 0,0 1 0,-1 0 0,1 0 0,0 0 0,1 4 0,15 23-120,-2 1-1,-1 0 1,-2 2 0,0-1-1,8 40 1,-14-49-523,7 22-6183</inkml:trace>
  <inkml:trace contextRef="#ctx0" brushRef="#br0" timeOffset="-697.45">2180 3344 24575,'4'0'0,"4"0"0</inkml:trace>
  <inkml:trace contextRef="#ctx0" brushRef="#br0">2815 3111 24575,'0'-5'0,"-1"1"0,1-1 0,-1 0 0,0 0 0,0 0 0,-3-4 0,4 8 0,0 1 0,0-1 0,-1 0 0,1 1 0,0-1 0,-1 0 0,1 1 0,-1-1 0,1 1 0,0-1 0,-1 1 0,1-1 0,-1 1 0,1-1 0,-1 1 0,0 0 0,1-1 0,-1 1 0,1 0 0,-2-1 0,1 1 0,1 0 0,-1 1 0,0-1 0,0 0 0,1 0 0,-1 1 0,0-1 0,0 0 0,1 1 0,-1-1 0,0 0 0,1 1 0,-1-1 0,1 1 0,-1-1 0,1 1 0,-1 0 0,1-1 0,-1 1 0,1 0 0,-1-1 0,0 2 0,-3 7 0,-1-1 0,2 1 0,-1-1 0,1 1 0,0 0 0,1 0 0,0 1 0,1-1 0,-1 12 0,1-7 0,1-1 0,0 1 0,1 0 0,1-1 0,6 25 0,-6-31 0,1 0 0,0-1 0,1 1 0,-1-1 0,1 0 0,1 0 0,-1 0 0,1-1 0,0 0 0,0 0 0,1 0 0,-1 0 0,1-1 0,0 0 0,0 0 0,1 0 0,-1-1 0,1 0 0,7 2 0,-10-3 0,1-1 0,-1 0 0,0 0 0,0 0 0,1 0 0,-1-1 0,1 1 0,-1-1 0,0 0 0,1-1 0,-1 1 0,0-1 0,1 0 0,-1 0 0,0 0 0,0 0 0,1-1 0,-1 0 0,0 0 0,-1 0 0,1 0 0,0-1 0,-1 1 0,1-1 0,-1 0 0,0 0 0,0 0 0,0 0 0,0-1 0,0 1 0,-1-1 0,3-6 0,2-4 0,-2 0 0,0-1 0,0 0 0,-1 0 0,-1-1 0,2-30 0,-4 19 0,-1-1 0,-1 1 0,-5-31 0,6 52 0,-1 1 0,0 0 0,-1-1 0,1 1 0,-1 0 0,0 0 0,0 0 0,-1 1 0,1-1 0,-1 0 0,0 1 0,0-1 0,-1 1 0,1 0 0,-1 0 0,0 1 0,0-1 0,-6-3 0,6 5 0,0 0 0,0 1 0,0-1 0,-1 1 0,1 0 0,0 0 0,-1 0 0,1 1 0,-1-1 0,1 1 0,-1 0 0,1 0 0,-1 1 0,1-1 0,-1 1 0,1 0 0,0 1 0,-1-1 0,1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1 0 0,20 6 0,-7-4-386,1-2-1,-1-1 1,42 4 0,-44-8-6455</inkml:trace>
  <inkml:trace contextRef="#ctx0" brushRef="#br0" timeOffset="854.98">3154 2625 24575,'-7'0'0,"1"0"0,9-3 0,14-2 0,16 0 0,12 2 0,7 0 0,4-2 0,-7-1-8191</inkml:trace>
  <inkml:trace contextRef="#ctx0" brushRef="#br0" timeOffset="856.98">4106 3345 24575,'0'4'0</inkml:trace>
  <inkml:trace contextRef="#ctx0" brushRef="#br0" timeOffset="8424.44">3555 2308 24575,'-1'-1'0,"0"0"0,1 0 0,-1 0 0,0 0 0,1 0 0,-1 0 0,1 0 0,-1 0 0,1-1 0,-1 1 0,1 0 0,0 0 0,0-1 0,-1 0 0,1 1 0,0 1 0,1 0 0,-1-1 0,0 1 0,0 0 0,0-1 0,0 1 0,0 0 0,0-1 0,0 1 0,0 0 0,1 0 0,-1-1 0,0 1 0,0 0 0,0 0 0,1-1 0,-1 1 0,0 0 0,0 0 0,1-1 0,-1 1 0,0 0 0,0 0 0,1 0 0,-1 0 0,0 0 0,1-1 0,-1 1 0,0 0 0,1 0 0,-1 0 0,0 0 0,1 0 0,-1 0 0,0 0 0,1 0 0,-1 0 0,0 0 0,1 0 0,-1 0 0,0 0 0,0 1 0,1-1 0,-1 0 0,0 0 0,1 0 0,-1 0 0,0 0 0,0 1 0,1-1 0,-1 0 0,0 0 0,0 1 0,1-1 0,-1 0 0,0 0 0,0 1 0,8 4 0,-1 1 0,0 0 0,0 0 0,0 0 0,-1 1 0,0 0 0,-1 1 0,1-1 0,6 15 0,-2-4 0,-2 0 0,0 1 0,8 26 0,-13-31 0,0 1 0,0 0 0,-2 0 0,0 0 0,-1 23 0,0-114 0,-1 51 0,0 0 0,2 1 0,1-1 0,7-30 0,-6 41 0,1 0 0,1 1 0,1 0 0,0 0 0,0 1 0,16-22 0,-20 31 0,1-1 0,0 1 0,-1 0 0,1 1 0,1-1 0,-1 0 0,0 1 0,1 0 0,-1 0 0,1 0 0,0 0 0,4-1 0,-5 2 0,0 0 0,-1 1 0,1 0 0,0 0 0,0 0 0,0 0 0,0 0 0,0 0 0,0 1 0,0 0 0,-1-1 0,1 1 0,0 0 0,0 0 0,-1 0 0,1 1 0,-1-1 0,1 1 0,2 2 0,3 2 0,-1 1 0,0 0 0,0 0 0,0 0 0,-1 1 0,-1 0 0,1 1 0,-1-1 0,0 1 0,-1 0 0,5 14 0,-2-1 0,0 1 0,-1 1 0,3 38 0,-8-59-77,0 0-9,-1 0 0,1 0 0,-1 1 1,0-1-1,0 0 0,0 0 0,0 1 0,-1-1 0,1 0 0,-1 0 0,0 0 1,0 0-1,0 1 0,-2 2 0</inkml:trace>
  <inkml:trace contextRef="#ctx0" brushRef="#br0" timeOffset="10691.07">4318 1884 24575,'0'0'-8191</inkml:trace>
  <inkml:trace contextRef="#ctx0" brushRef="#br0" timeOffset="22754.46">3387 339 24575,'2'1'0,"1"-1"0,-1 1 0,0 0 0,1-1 0,-1 1 0,0 0 0,0 0 0,0 1 0,0-1 0,0 0 0,0 1 0,0-1 0,0 1 0,0 0 0,-1-1 0,1 1 0,-1 0 0,3 3 0,20 38 0,-19-30 0,0 0 0,-1 1 0,-1-1 0,-1 1 0,1 0 0,-2 0 0,0 0 0,-1 0 0,-3 27 0,4-40 0,-1 0 0,0 0 0,0 0 0,-1 0 0,1-1 0,0 1 0,0 0 0,0 0 0,0 0 0,-1 0 0,1 0 0,0-1 0,-1 1 0,1 0 0,-1 0 0,1-1 0,-1 1 0,0 1 0,-6-12 0,-1-30 0,7 21 0,1-1 0,1 1 0,1-1 0,0 1 0,10-37 0,-10 48 0,1 0 0,-1 0 0,1 0 0,1 0 0,-1 1 0,2-1 0,-1 1 0,1 0 0,-1 0 0,2 1 0,-1-1 0,1 1 0,0 0 0,0 1 0,1-1 0,9-5 0,-14 10 0,0 0 0,0 0 0,1 0 0,-1 0 0,0 0 0,1 0 0,-1 0 0,0 1 0,1-1 0,-1 1 0,1 0 0,-1 0 0,1 0 0,-1 0 0,1 0 0,-1 1 0,1-1 0,-1 1 0,0-1 0,1 1 0,-1 0 0,0 0 0,1 0 0,-1 0 0,0 0 0,0 1 0,0-1 0,0 0 0,0 1 0,0 0 0,-1 0 0,1-1 0,0 1 0,-1 0 0,1 0 0,-1 0 0,0 0 0,0 1 0,2 3 0,2 6 0,-1 0 0,0 0 0,-1 0 0,0 0 0,-1 0 0,1 21 0,-5 179-1365</inkml:trace>
  <inkml:trace contextRef="#ctx0" brushRef="#br0" timeOffset="23296.58">4149 277 24575,'0'4'0,"-4"4"0,-4 5 0,-5 7 0,-4 8 0,-6 6 0,-3 4 0,0 3 0,0 2 0,2 1 0,4 0 0,2-4 0,4-5 0,2-9 0,1-8-8191</inkml:trace>
  <inkml:trace contextRef="#ctx0" brushRef="#br0" timeOffset="26203.33">3935 276 24575,'0'4'0,"4"4"0,0 5 0,4 7 0,4 4 0,4 5 0,2 2 0,3 1 0,0 1 0,0-3 0,1-3 0,0-2 0,0-2 0,-4-8 0,-5-7-8191</inkml:trace>
  <inkml:trace contextRef="#ctx0" brushRef="#br0" timeOffset="26204.33">3850 43 24575,'-7'0'0,"1"0"0,5 0 0,10-3 0,11-2 0,9 0 0,11 2 0,5-3 0,2-1 0,5 2 0,-1 1 0,-4 1 0,-7 2 0,-6 0 0,-6 1 0,-8 0-819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7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5 1029 24575,'-18'14'0,"1"1"0,0 1 0,1 0 0,0 1 0,2 1 0,0 0 0,1 1 0,-19 38 0,19-30 0,1 1 0,1 0 0,2 0 0,1 1 0,1 0 0,-3 38 0,8-51 0,1 1 0,1-1 0,1 0 0,0 0 0,1 0 0,1 0 0,0 0 0,2 0 0,-1 0 0,2-1 0,13 27 0,-14-33 0,0-1 0,1 1 0,0-1 0,1 0 0,-1 0 0,2-1 0,-1 0 0,1 0 0,0-1 0,0 0 0,1 0 0,0-1 0,0 0 0,0 0 0,0-1 0,1-1 0,0 1 0,0-2 0,16 4 0,-16-5 0,0 0 0,0 0 0,0-1 0,0-1 0,0 1 0,0-2 0,0 1 0,-1-2 0,1 1 0,0-1 0,9-4 0,-13 4 0,1-1 0,0 0 0,-1 0 0,0 0 0,0-1 0,0 0 0,-1 0 0,1 0 0,-1-1 0,0 0 0,-1 0 0,1 0 0,-1 0 0,-1-1 0,5-9 0,0-5 0,-2 0 0,0 0 0,-2 0 0,0-1 0,-1 0 0,-1 1 0,-1-1 0,-2-23 0,-3 2 0,-1 0 0,-2 1 0,-13-48 0,11 60 0,-1 0 0,-1 0 0,-30-54 0,37 75 0,-1 1 0,0 0 0,0 1 0,-1-1 0,0 1 0,0 0 0,-1 1 0,0-1 0,0 1 0,-1 1 0,0-1 0,0 1 0,0 1 0,0-1 0,-1 1 0,1 1 0,-17-5 0,19 7-97,0 1-1,0-1 1,0 1-1,0 1 1,0-1-1,0 1 1,1 0-1,-1 0 1,0 1-1,1 0 1,-1 0-1,1 0 0,-10 6 1,-20 15-6729</inkml:trace>
  <inkml:trace contextRef="#ctx0" brushRef="#br0" timeOffset="360.61">601 1517 24575,'40'-3'0,"30"-2"0,19 0 0,11 1 0,4 1 0,-6 2 0,-19 0-8191</inkml:trace>
  <inkml:trace contextRef="#ctx0" brushRef="#br0" timeOffset="731.22">1321 1643 24575,'-1'16'0,"-2"0"0,1 0 0,-8 20 0,6-21 0,0 0 0,1 0 0,0 0 0,1 0 0,0 24 0,3-35 0,-1-1 0,1 1 0,-1-1 0,1 1 0,0-1 0,1 1 0,-1-1 0,0 0 0,1 0 0,0 0 0,0 0 0,0 0 0,0 0 0,0 0 0,0-1 0,1 1 0,0-1 0,-1 1 0,1-1 0,0 0 0,0 0 0,0 0 0,0-1 0,0 1 0,1-1 0,-1 0 0,0 0 0,7 2 0,-5-2 0,-1 0 0,1 1 0,0-2 0,0 1 0,0-1 0,0 1 0,0-1 0,0-1 0,0 1 0,-1-1 0,1 0 0,0 0 0,0 0 0,0-1 0,-1 1 0,1-1 0,-1 0 0,1-1 0,-1 1 0,4-4 0,-3 2 0,-1 0 0,1-1 0,-1 1 0,0-1 0,-1 0 0,1-1 0,-1 1 0,0-1 0,-1 1 0,1-1 0,-1 0 0,0 0 0,0 0 0,-1 0 0,2-10 0,-2 6-44,0-1 0,-1 0 0,0 0 0,0 1 0,-2-1 0,1 0 0,-1 1 0,0-1 0,-1 1 0,-1 0 0,1 0 0,-2 0 0,1 0 0,-1 0 0,-1 1 0,0 0 0,0 0 0,-1 1-1,0 0 1,0 0 0,-1 0 0,0 1 0,0 0 0,-1 1 0,1 0 0,-2 0 0,1 1 0,0 0 0,-1 0 0,-10-2 0,-10 0-6782</inkml:trace>
  <inkml:trace contextRef="#ctx0" brushRef="#br0" timeOffset="1117.62">1617 965 24575,'25'4'0,"12"12"0,7 17 0,3 22 0,-2 18 0,-7 20 0,-4 15 0,-10 10 0,-8 8 0,-14-1 0,-18-6 0,-20-10 0,-23-12 0,-1-22-8191</inkml:trace>
  <inkml:trace contextRef="#ctx0" brushRef="#br0" timeOffset="1554">92 986 24575,'-11'22'0,"-7"25"0,-4 26 0,2 22 0,3 17 0,13 10 0,18 7 0,20-1 0,23-4 0,20-13 0,14-17 0,14-18 0,10-22 0,-14-20-8191</inkml:trace>
  <inkml:trace contextRef="#ctx0" brushRef="#br0" timeOffset="1944.32">1806 712 24575,'10'16'0,"0"-1"0,-1 1 0,-1 1 0,-1 0 0,0 0 0,-1 0 0,-1 1 0,3 19 0,-1-1 0,4 69 0,-9-160 0,2 1 0,3-1 0,26-104 0,-32 154 0,2-5 0,-1 0 0,1 0 0,8-15 0,-11 24 0,0 0 0,0 0 0,1 0 0,-1 0 0,1 0 0,-1 0 0,1 0 0,-1 0 0,1 1 0,0-1 0,-1 0 0,1 0 0,0 0 0,-1 1 0,1-1 0,0 1 0,0-1 0,0 0 0,0 1 0,0-1 0,0 1 0,0 0 0,0-1 0,0 1 0,0 0 0,0-1 0,0 1 0,0 0 0,0 0 0,0 0 0,0 0 0,0 0 0,0 0 0,0 0 0,0 1 0,0-1 0,0 0 0,0 0 0,0 1 0,0-1 0,0 1 0,0-1 0,0 1 0,0-1 0,1 2 0,4 4 0,-1-1 0,1 1 0,-1 1 0,-1-1 0,1 1 0,-1 0 0,0 0 0,6 15 0,19 63 0,-20-52-455,-2 1 0,4 50 0,-8-47-6371</inkml:trace>
  <inkml:trace contextRef="#ctx0" brushRef="#br0" timeOffset="2316.35">2147 1579 24575,'7'0'0,"3"0"-8191</inkml:trace>
  <inkml:trace contextRef="#ctx0" brushRef="#br0" timeOffset="2701.79">2761 1410 24575,'-3'5'0,"1"1"0,0-1 0,0 0 0,0 1 0,1-1 0,0 1 0,0-1 0,0 1 0,0 0 0,1-1 0,0 1 0,0 0 0,1-1 0,0 1 0,0 0 0,0-1 0,0 1 0,1-1 0,0 0 0,0 1 0,1-1 0,-1 0 0,1 0 0,0 0 0,1-1 0,-1 1 0,1-1 0,0 0 0,0 0 0,0 0 0,0 0 0,1-1 0,-1 0 0,1 0 0,0 0 0,0 0 0,0-1 0,1 0 0,-1 0 0,0 0 0,1 0 0,-1-1 0,1 0 0,0 0 0,-1-1 0,1 0 0,0 0 0,-1 0 0,9-2 0,-9 2 0,0-1 0,0-1 0,0 1 0,0-1 0,0 0 0,-1 0 0,1 0 0,-1-1 0,1 1 0,-1-1 0,0 0 0,0-1 0,0 1 0,4-5 0,-2 1 0,-1 0 0,0 0 0,0-1 0,-1 0 0,1 0 0,-2 0 0,5-13 0,-1-5 0,-1 0 0,-1-1 0,-1 1 0,0-40 0,-3 47 0,-1 0 0,-1 0 0,-1 0 0,-1 0 0,-5-20 0,7 34 0,-1 0 0,0 0 0,0 0 0,0 0 0,-1 0 0,1 1 0,-1-1 0,0 1 0,-1 0 0,-4-5 0,5 7 0,1 0 0,-1 0 0,0 0 0,0 0 0,0 1 0,0-1 0,0 1 0,-1 0 0,1-1 0,0 2 0,-1-1 0,1 0 0,0 1 0,-1-1 0,1 1 0,-1 0 0,-4 1 0,2 0 0,-1 0 0,1 1 0,0 0 0,0 0 0,0 1 0,0-1 0,0 1 0,0 0 0,1 1 0,-1 0 0,1 0 0,0 0 0,0 0 0,1 1 0,-1-1 0,1 1 0,0 0 0,0 1 0,-3 5 0,-3 6 0,0 1 0,1 0 0,1 1 0,-10 36 0,13-39 0,1 0 0,1 0 0,1 0 0,0 1 0,1-1 0,1 1 0,1-1 0,0 0 0,1 1 0,1-1 0,5 18 0,-4-22 0,0 0 0,1 0 0,1-1 0,0 0 0,0 0 0,1-1 0,0 0 0,1 0 0,0 0 0,1-1 0,0 0 0,1-1 0,-1 0 0,1-1 0,14 8 0,-1-2-170,1-2-1,0-1 0,0-1 1,1-1-1,0-1 0,1-1 1,50 4-1,3-5-6655</inkml:trace>
  <inkml:trace contextRef="#ctx0" brushRef="#br0" timeOffset="3090.71">3204 817 24575,'-4'0'0,"11"0"0,17 0 0,19 0 0,21 0 0,17-3 0,10-2 0,6-3 0,-12 0-8191</inkml:trace>
  <inkml:trace contextRef="#ctx0" brushRef="#br0" timeOffset="3463.26">4051 416 24575,'0'0'0,"0"0"0,0 0 0,0 0 0,0 0 0,0 0 0,1-1 0,-1 1 0,0 0 0,0 0 0,0 0 0,0 0 0,0 0 0,0-1 0,0 1 0,0 0 0,0 0 0,0 0 0,0 0 0,0 0 0,0-1 0,0 1 0,0 0 0,0 0 0,0 0 0,0 0 0,-1 0 0,1 0 0,0-1 0,0 1 0,0 0 0,0 0 0,0 0 0,0 0 0,0 0 0,0 0 0,0 0 0,-1-1 0,1 1 0,0 0 0,0 0 0,0 0 0,0 0 0,0 0 0,0 0 0,-1 0 0,1 0 0,0 0 0,0 0 0,0 0 0,0 0 0,0 0 0,-1 0 0,1 0 0,0 0 0,0 0 0,0 0 0,-8 9 0,-6 18 0,5 2 0,1 0 0,1 1 0,1 0 0,2 0 0,1 0 0,1 0 0,2 1 0,1-1 0,5 34 0,-5-56 0,1 1 0,1-1 0,-1 1 0,1-1 0,0 0 0,1 0 0,0 0 0,0-1 0,1 1 0,0-1 0,0 0 0,13 12 0,-14-16 0,-1 0 0,1 0 0,1 0 0,-1 0 0,0-1 0,1 0 0,-1 0 0,1 0 0,0 0 0,-1-1 0,1 0 0,0 0 0,0 0 0,0 0 0,0-1 0,0 0 0,0 0 0,0 0 0,0-1 0,0 1 0,0-1 0,0-1 0,8-2 0,-6 1 0,0 0 0,0 0 0,-1 0 0,1-1 0,-1-1 0,0 1 0,0-1 0,0 0 0,-1 0 0,0 0 0,6-7 0,-4 1 0,0 0 0,0 0 0,-1 0 0,0 0 0,7-25 0,-4 6 0,-2-1 0,-2 0 0,-1 0 0,1-48 0,-4 56 0,-2 0 0,-1 0 0,0 0 0,-2 1 0,-1-1 0,0 1 0,-2 0 0,-18-41 0,21 53 0,-2 0 0,1 1 0,-1 0 0,-1-1 0,0 2 0,0-1 0,-1 1 0,0 0 0,0 1 0,0 0 0,-1 0 0,-1 1 0,1 0 0,-1 1 0,0 0 0,0 0 0,0 1 0,-1 0 0,1 1 0,-16-3 0,20 5-72,0 0 1,0 1-1,0 0 0,0 0 0,0 0 0,0 0 0,0 1 0,0 0 1,0 1-1,0-1 0,0 1 0,0 0 0,1 1 0,-1-1 0,1 1 1,-1 0-1,1 0 0,-9 8 0,-11 15-6754</inkml:trace>
  <inkml:trace contextRef="#ctx0" brushRef="#br0" timeOffset="3846.87">3925 606 24575,'29'-7'0,"23"-2"0,19 0 0,10-2 0,6 1 0,-11 2-8191</inkml:trace>
  <inkml:trace contextRef="#ctx0" brushRef="#br0" timeOffset="4265.79">4517 755 24575,'0'0'0,"0"0"0,0-1 0,0 1 0,1-1 0,-1 1 0,0 0 0,0-1 0,0 1 0,0-1 0,0 1 0,0 0 0,-1-1 0,1 1 0,0 0 0,0-1 0,0 1 0,0-1 0,0 1 0,-1 0 0,1-1 0,0 1 0,0 0 0,0-1 0,-1 1 0,1 0 0,0 0 0,0-1 0,-1 1 0,1 0 0,0 0 0,-1-1 0,1 1 0,0 0 0,-1 0 0,-11 7 0,-9 22 0,17-19 0,0 1 0,1-1 0,0 0 0,0 1 0,1-1 0,0 1 0,1 0 0,1 0 0,-1-1 0,2 1 0,2 18 0,-3-25 0,1 0 0,-1 0 0,1-1 0,0 1 0,1 0 0,-1 0 0,0-1 0,1 1 0,0-1 0,0 1 0,0-1 0,0 0 0,1 0 0,-1 0 0,1 0 0,0 0 0,0 0 0,0-1 0,0 1 0,0-1 0,0 0 0,1 0 0,-1 0 0,1-1 0,0 1 0,-1-1 0,1 0 0,0 0 0,0 0 0,0 0 0,0-1 0,0 1 0,-1-1 0,7-1 0,-7 1-4,1 0 0,-1-1 0,0 1 0,1-1 0,-1 0 0,0 0 0,0 0 0,0 0 0,0-1 0,0 1 0,0-1 0,0 0 0,-1 0 0,1 0 0,-1 0 0,1 0 0,-1-1 0,0 1 0,3-3 0,-2 0 22,-1 0 0,1 0 0,-1 0 1,1 0-1,-1 0 0,-1-1 0,1 1 0,-1 0 1,0-1-1,1-10 0,-2 10-86,0 0 1,0-1-1,0 1 1,0 0-1,-1 0 1,0 0-1,0 0 1,-1 0-1,0 0 1,0 0-1,0 0 1,-1 1-1,1-1 1,-1 1-1,-1 0 1,1 0-1,-1 0 1,0 0-1,0 0 1,0 1-1,-7-5 1,-8-1-6759</inkml:trace>
  <inkml:trace contextRef="#ctx0" brushRef="#br0" timeOffset="4638.96">4854 77 24575,'18'-7'0,"17"-6"0,13-1 0,9 2 0,6 0 0,0 2 0,-12 2-8191</inkml:trace>
  <inkml:trace contextRef="#ctx0" brushRef="#br0" timeOffset="5013.39">4771 34 24575,'22'0'0,"1"1"0,-1 1 0,0 1 0,1 0 0,-1 2 0,31 11 0,-43-12 0,0 0 0,0 1 0,-1 0 0,0 1 0,0 0 0,0 0 0,-1 1 0,0 0 0,0 0 0,-1 1 0,0 0 0,0 1 0,-1-1 0,0 1 0,8 16 0,-8-11 0,-1 0 0,0 0 0,-1 0 0,0 1 0,-1-1 0,-1 1 0,0 0 0,-1 0 0,-1 0 0,0 0 0,-1 0 0,-1 0 0,0-1 0,-5 18 0,1-11 0,-1-1 0,-1 0 0,-1 0 0,0-1 0,-1 0 0,-2-1 0,1 0 0,-2-1 0,-20 21 0,14-19 0,13-13 0,0-1 0,1 2 0,-1-1 0,-6 11 0,11-16 0,1-1 0,0 0 0,0 1 0,-1-1 0,1 1 0,0-1 0,0 1 0,0-1 0,-1 1 0,1-1 0,0 1 0,0-1 0,0 1 0,0-1 0,0 1 0,0-1 0,0 1 0,0-1 0,1 1 0,-1-1 0,0 1 0,0-1 0,0 1 0,0-1 0,1 1 0,-1-1 0,0 1 0,0-1 0,1 0 0,0 1 0,17 7 0,25-5 0,-41-3 0,37-2 40,1-2 0,68-15 0,74-31-1525,-107 26-5341</inkml:trace>
  <inkml:trace contextRef="#ctx0" brushRef="#br0" timeOffset="5385.44">5914 97 24575,'-22'18'0,"-14"17"0,-8 17 0,-4 13 0,-1 11 0,4 3 0,3-4 0,5-12 0,8-13 0,7-15 0,6-13-8191</inkml:trace>
  <inkml:trace contextRef="#ctx0" brushRef="#br0" timeOffset="5386.44">5575 224 24575,'4'0'0,"0"11"0,8 14 0,5 18 0,7 12 0,3 7 0,3 4 0,2-1 0,1-6 0,3-12 0,2-11 0,-5-11-8191</inkml:trace>
  <inkml:trace contextRef="#ctx0" brushRef="#br0" timeOffset="5760.99">6084 478 24575,'0'26'0,"0"18"0,0 10 0,0 5 0,0 1 0,0-6 0,0-9 0,0-9 0,0-10-8191</inkml:trace>
  <inkml:trace contextRef="#ctx0" brushRef="#br0" timeOffset="5761.99">6148 97 24575</inkml:trace>
  <inkml:trace contextRef="#ctx0" brushRef="#br0" timeOffset="6715.94">115 2764 24575,'43'-15'0,"1"1"0,80-13 0,94 0 0,-133 18 0,2042-184-1764,-1202 119 1269,982-77 495,-340-52 43,-1542 199-103,36-7 484,102-32 0,-129 30-7187</inkml:trace>
  <inkml:trace contextRef="#ctx0" brushRef="#br0" timeOffset="8328.27">1321 2935 24575,'-4'11'0,"-1"18"0,1 18 0,0 16 0,1 11 0,1 8 0,1 1 0,1-4 0,0-7 0,0-13 0,0-12 0,1-15-8191</inkml:trace>
  <inkml:trace contextRef="#ctx0" brushRef="#br0" timeOffset="8795.54">769 3632 24575,'18'-3'0,"24"-2"0,26-3 0,28-4 0,21 0 0,13-1 0,7 1 0,-3 3 0,-14 3 0,-19 6 0,-23 6 0,-26 3-8191</inkml:trace>
  <inkml:trace contextRef="#ctx0" brushRef="#br0" timeOffset="9262.07">1341 3930 24575,'-7'22'0,"-10"17"0,-6 14 0,-5 4 0,-2 4 0,-4-2 0,-2-3 0,1-5 0,-1-10 0,6-9 0,8-9-8191</inkml:trace>
  <inkml:trace contextRef="#ctx0" brushRef="#br0" timeOffset="9263.07">1023 3972 24575,'11'4'0,"10"8"0,14 13 0,10 9 0,9 10 0,3 8 0,-2 3 0,-3 2 0,-6-4 0,-8-5 0,-10-10-8191</inkml:trace>
  <inkml:trace contextRef="#ctx0" brushRef="#br0" timeOffset="11075.13">896 3823 24575,'14'-7'0,"20"-3"0,22 1 0,18 2 0,13 1 0,8 3 0,3 1 0,-4 1 0,-19 1-8191</inkml:trace>
  <inkml:trace contextRef="#ctx0" brushRef="#br0" timeOffset="11076.13">1828 3061 24575,'0'-3'0,"0"-6"0,0 4 0</inkml:trace>
  <inkml:trace contextRef="#ctx0" brushRef="#br0" timeOffset="11492.47">1829 2976 24575,'7'7'0,"10"10"0,9 16 0,7 21 0,9 19 0,4 18 0,2 20 0,-7 15 0,-11 12 0,-10 8 0,-13 1 0,-21-1 0,-23-5 0,-20-14 0,1-28-8191</inkml:trace>
  <inkml:trace contextRef="#ctx0" brushRef="#br0" timeOffset="11973.66">601 3230 24575,'-18'25'0,"-13"20"0,-1 19 0,0 21 0,7 18 0,7 16 0,14 10 0,19 7 0,16 3 0,19-4 0,18-11 0,16-20 0,11-19 0,-10-25-8191</inkml:trace>
  <inkml:trace contextRef="#ctx0" brushRef="#br0" timeOffset="12501.8">2147 2829 24575,'25'48'0,"-11"-22"0,0 1 0,17 52 0,-26-62 0,0-1 0,-1 1 0,-1-1 0,-1 1 0,0 0 0,-2 34 0,-4-36 0,-1-20 0,-2-27 0,7 5 0,2 0 0,0 0 0,11-50 0,-8 59 0,0 0 0,1 0 0,1 0 0,0 1 0,1 0 0,17-24 0,-23 38 0,0-1 0,0 1 0,0 0 0,1 0 0,0 0 0,-1 1 0,1-1 0,0 1 0,0 0 0,1-1 0,-1 1 0,0 1 0,1-1 0,-1 0 0,1 1 0,0 0 0,-1-1 0,7 0 0,-6 3 0,0-1 0,0 0 0,0 1 0,0 0 0,0 0 0,0 0 0,-1 1 0,1-1 0,0 1 0,-1 0 0,1 0 0,-1 0 0,0 0 0,0 1 0,0-1 0,0 1 0,5 5 0,6 7-124,-1 1 0,0 1 0,-1 0 0,-1 0 0,-1 1 0,-1 0-1,0 1 1,-1 0 0,-1 1 0,7 28 0,-9-19-6702</inkml:trace>
  <inkml:trace contextRef="#ctx0" brushRef="#br0" timeOffset="14919.34">2674 3611 24575,'7'-3'0,"7"-2"0,0 0-8191</inkml:trace>
  <inkml:trace contextRef="#ctx0" brushRef="#br0" timeOffset="14920.34">3415 3505 24575,'-1'-1'0,"-1"0"0,1 0 0,-1 0 0,1 1 0,-1-1 0,1 0 0,-1 1 0,0-1 0,1 1 0,-1-1 0,0 1 0,1 0 0,-1-1 0,0 1 0,0 0 0,1 0 0,-1 1 0,0-1 0,1 0 0,-1 0 0,0 1 0,1-1 0,-1 1 0,0 0 0,1-1 0,-1 1 0,1 0 0,-1 0 0,1 0 0,0 0 0,-1 0 0,1 0 0,0 0 0,-1 0 0,1 1 0,0-1 0,0 1 0,0-1 0,0 0 0,1 1 0,-1 0 0,0-1 0,1 1 0,-2 2 0,0 1 0,0 0 0,0 1 0,1-1 0,0 1 0,-1 0 0,2-1 0,-1 1 0,1 0 0,0 0 0,0-1 0,0 1 0,3 9 0,-1-10 0,0 1 0,1-1 0,0 1 0,0-1 0,0 0 0,1 0 0,-1-1 0,1 1 0,0-1 0,1 0 0,-1 0 0,1 0 0,0 0 0,0-1 0,0 0 0,0 0 0,0 0 0,1-1 0,-1 0 0,1 0 0,0 0 0,0-1 0,6 2 0,-6-2 0,0 0 0,-1-1 0,1 1 0,0-1 0,0 0 0,-1-1 0,1 1 0,0-1 0,-1 0 0,1-1 0,-1 1 0,1-1 0,-1 0 0,0-1 0,0 1 0,0-1 0,0 0 0,0 0 0,0 0 0,-1-1 0,1 0 0,-1 0 0,0 0 0,5-7 0,-3 0 0,0-1 0,0 0 0,-1 0 0,-1 0 0,0-1 0,-1 1 0,0-1 0,-1 0 0,1-15 0,-2 11 0,0-1 0,-1 0 0,-1 1 0,-1-1 0,0 0 0,-7-20 0,8 34 0,0 0 0,0 0 0,-1 0 0,0 0 0,0 0 0,0 0 0,0 0 0,0 1 0,-1-1 0,0 1 0,0 0 0,0 0 0,0 0 0,0 0 0,0 0 0,-1 1 0,0-1 0,1 1 0,-1 0 0,0 0 0,0 0 0,0 1 0,0-1 0,0 1 0,0 0 0,-1 0 0,1 1 0,0-1 0,0 1 0,-1 0 0,1 0 0,0 0 0,-1 1 0,1 0 0,0-1 0,0 2 0,0-1 0,-1 0 0,1 1 0,1 0 0,-1-1 0,0 2 0,0-1 0,-5 4 0,0 2 0,0 0 0,0 1 0,1 0 0,0 0 0,1 1 0,0 0 0,0 0 0,1 1 0,0-1 0,1 1 0,0 1 0,1-1 0,0 1 0,-4 23 0,5-20 0,1 0 0,0-1 0,1 1 0,1 0 0,0 0 0,1 0 0,0 0 0,2 0 0,0 0 0,0-1 0,11 28 0,-9-31 12,1-1 0,1 1 0,-1-1 0,2-1 0,-1 1 0,1-1 0,1-1 0,0 1 0,18 12 0,-9-9-309,0-1 0,0-1 0,1 0 0,35 11 0,10-2-6529</inkml:trace>
  <inkml:trace contextRef="#ctx0" brushRef="#br0" timeOffset="16290.73">4029 3124 24575,'-27'0'0,"17"-1"0,0 1 0,0 0 0,0 0 0,0 1 0,-12 3 0,13 2 0,18-1 0,20-1 0,15-3 42,1-2-1,49-8 0,27-1-1530,-99 10-5337</inkml:trace>
  <inkml:trace contextRef="#ctx0" brushRef="#br0" timeOffset="17003.66">4368 2617 24575,'0'0'0,"0"0"0,0 0 0,0 0 0,0 0 0,0-1 0,0 1 0,0 0 0,0 0 0,0 0 0,0 0 0,0 0 0,0-1 0,0 1 0,0 0 0,1 0 0,-1 0 0,0 0 0,0 0 0,0 0 0,0-1 0,0 1 0,0 0 0,0 0 0,0 0 0,1 0 0,-1 0 0,0 0 0,0 0 0,0 0 0,0 0 0,0 0 0,1 0 0,-1 0 0,0 0 0,0 0 0,0-1 0,0 1 0,0 0 0,1 0 0,-1 0 0,0 1 0,0-1 0,0 0 0,0 0 0,1 0 0,9 4 0,9 9 0,16 23 0,-2 2 0,43 61 0,-46-57 0,-28-39 0,0 0 0,0-1 0,1 1 0,0 0 0,-1-1 0,1 1 0,0-1 0,0 0 0,6 4 0,-8-6 0,1 1 0,-1-1 0,0 0 0,0 0 0,0 0 0,1 1 0,-1-1 0,0-1 0,0 1 0,1 0 0,-1 0 0,0 0 0,0-1 0,0 1 0,1 0 0,-1-1 0,0 1 0,0-1 0,0 0 0,0 1 0,0-1 0,0 0 0,0 0 0,0 1 0,0-1 0,0 0 0,-1 0 0,1 0 0,0 0 0,-1 0 0,1 0 0,0-2 0,16-28 0,-2 0 0,-2 0 0,-1-1 0,14-58 0,-12 42 0,-90 234 0,39-101 0,2-5 0,-48 123 0,67-159 0,2 1 0,-12 75 0,23-82-1365,6-13-5461</inkml:trace>
  <inkml:trace contextRef="#ctx0" brushRef="#br0" timeOffset="17548.48">5131 2955 24575,'-14'29'0,"-9"17"0,-4 10 0,-1 5 0,1-3 0,1-6 0,2-9 0,4-8 0,7-7 0,1-8 0,2-7-8191</inkml:trace>
  <inkml:trace contextRef="#ctx0" brushRef="#br0" timeOffset="17549.48">4898 3040 24575,'18'15'0,"13"11"0,9 9 0,0 5 0,2 4 0,-7-2 0,-6-6 0,-8-4 0,-7-8-8191</inkml:trace>
  <inkml:trace contextRef="#ctx0" brushRef="#br0" timeOffset="18201.34">4854 2850 24575,'14'-7'0,"13"-2"0,12 0 0,6 1 0,3 3 0,1 2 0,-5 1 0,-6 2 0,-13 3 0,-11 2-8191</inkml:trace>
  <inkml:trace contextRef="#ctx0" brushRef="#br0" timeOffset="18202.34">5553 2787 24575,'4'0'0,"0"4"0,4 4 0,1 5 0,-2 0-8191</inkml:trace>
  <inkml:trace contextRef="#ctx0" brushRef="#br0" timeOffset="18805.77">5830 2616 24575,'13'22'0,"-1"1"0,-2 0 0,0 1 0,-1 0 0,-2 0 0,0 1 0,-1 0 0,-2 0 0,3 49 0,-7-67 0,0-1 0,0 0 0,-1 1 0,1-1 0,-1 0 0,-2 8 0,3-14 0,0 0 0,0 0 0,0 0 0,0 0 0,0 1 0,0-1 0,0 0 0,0 0 0,0 0 0,0 0 0,0 0 0,0 0 0,0 1 0,0-1 0,0 0 0,0 0 0,-1 0 0,1 0 0,0 0 0,0 0 0,0 0 0,0 1 0,0-1 0,0 0 0,0 0 0,0 0 0,0 0 0,0 0 0,0 0 0,-1 0 0,1 0 0,0 0 0,0 0 0,0 0 0,0 0 0,0 1 0,0-1 0,0 0 0,-1 0 0,1 0 0,0 0 0,0 0 0,0 0 0,0 0 0,0 0 0,0 0 0,-1 0 0,1 0 0,0 0 0,0-1 0,0 1 0,0 0 0,0 0 0,0 0 0,-1 0 0,-2-9 0,-1-15 0,1-4 0,2 1 0,1 0 0,2 0 0,6-40 0,-7 58 0,1 0 0,0 1 0,1-1 0,0 1 0,0 0 0,1-1 0,-1 2 0,2-1 0,-1 0 0,1 1 0,1 0 0,-1 0 0,1 0 0,0 1 0,1 0 0,-1 0 0,1 1 0,8-5 0,-12 8 0,0 0 0,0 1 0,0 0 0,0 0 0,0 0 0,1 0 0,-1 0 0,0 0 0,0 1 0,1 0 0,-1 0 0,0 0 0,1 0 0,-1 0 0,0 1 0,1-1 0,5 3 0,-4-1 0,0 0 0,0 1 0,0 0 0,0 0 0,-1 0 0,1 0 0,-1 1 0,1 0 0,5 7 0,-1 1 0,0-1 0,-1 1 0,-1 0 0,0 1 0,-1 0 0,0 0 0,6 22 0,-6-10-273,-2 0 0,0 1 0,-2 0 0,-2 48 0,-1-52-6553</inkml:trace>
  <inkml:trace contextRef="#ctx0" brushRef="#br0" timeOffset="19287.37">6633 2616 24575,'4'-3'0,"-3"5"0,-5 10 0,-9 11 0,-5 7 0,-8 7 0,-3 4 0,1-1 0,-3-1 0,0-3 0,6-7-8191</inkml:trace>
  <inkml:trace contextRef="#ctx0" brushRef="#br0" timeOffset="19288.38">6401 2616 24575,'22'18'0,"13"13"0,9 9 0,4 4 0,1 3 0,-4-4 0,-7-5 0,-9-6 0,-10-8-8191</inkml:trace>
  <inkml:trace contextRef="#ctx0" brushRef="#br0" timeOffset="20624.89">6422 2405 24575,'22'-3'0,"21"-2"0,14 0 0,12 1 0,5 1 0,-3 2 0,-6-4 0,-11 0 0,-11 1 0,-16 0 0,-16 2 0,-14 0 0</inkml:trace>
  <inkml:trace contextRef="#ctx0" brushRef="#br0" timeOffset="21279.01">5341 2554 24575,'-18'22'0,"-17"25"0,-16 29 0,-15 28 0,-13 28 0,-8 20 0,-4 17 0,3 5 0,9-2 0,11-12 0,17-34-8191</inkml:trace>
  <inkml:trace contextRef="#ctx0" brushRef="#br0" timeOffset="22798.15">6845 2129 24575,'-14'36'0,"-13"30"0,-11 29 0,-11 27 0,-12 25 0,-12 17 0,-9 9 0,9-25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2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255 24575,'4'-21'0,"4"-15"0,1-5 0,-1 2 0,-1 3 0,-3 15 0,-2 22 0,-1 21 0,-4 22 0,-2 14 0,0 12 0,1 4 0,1 1 0,2-6 0,0-10 0,0-15-8191</inkml:trace>
  <inkml:trace contextRef="#ctx0" brushRef="#br0" timeOffset="350.46">339 340 24575,'-4'7'0,"0"7"0,-1 3 0,1 3 0,2 2 0,4-3 0,5-5 0,2-4-8191</inkml:trace>
  <inkml:trace contextRef="#ctx0" brushRef="#br0" timeOffset="717.47">785 21 24575,'5'-3'0,"0"1"0,-1-1 0,1 1 0,1 0 0,-1 0 0,0 0 0,1 1 0,-1 0 0,11-2 0,-14 3 0,1 1 0,-1-1 0,0 0 0,0 1 0,1-1 0,-1 1 0,0-1 0,0 1 0,0 0 0,0 0 0,0 0 0,0 0 0,0 1 0,0-1 0,-1 0 0,1 1 0,0-1 0,-1 1 0,1 0 0,-1-1 0,1 1 0,-1 0 0,0 0 0,0 0 0,0 0 0,2 4 0,1 5 0,-1 0 0,0-1 0,-1 2 0,0-1 0,0 0 0,-1 0 0,-1 0 0,0 1 0,0-1 0,-4 19 0,-4 9 0,-21 62 0,23-80 0,5-17 0,-1-1 0,1 1 0,0 0 0,1 0 0,-1 0 0,1 0 0,0 0 0,0 7 0,0-10 0,1 0 0,-1 0 0,0 0 0,1 0 0,0 1 0,-1-1 0,1 0 0,0 0 0,-1 0 0,1 0 0,0 0 0,0-1 0,0 1 0,0 0 0,0 0 0,0 0 0,0-1 0,0 1 0,0-1 0,0 1 0,0-1 0,0 1 0,1-1 0,-1 1 0,0-1 0,0 0 0,1 0 0,-1 0 0,0 0 0,3 0 0,16 0 0,-1-1 0,1-1 0,0 0 0,37-11 0,-14 4 0,178-34-1365,-166 34-5461</inkml:trace>
  <inkml:trace contextRef="#ctx0" brushRef="#br0" timeOffset="1066.98">0 910 24575,'32'-3'0,"33"-6"0,27-3 0,22-9 0,18-3 0,11-1 0,10-4 0,5-1 0,0 6 0,-2 2 0,-8 5 0,-13 6 0,-14 4 0,-17 4 0,-19 2 0,-20 2 0,-25 0 0,-20 0-8191</inkml:trace>
  <inkml:trace contextRef="#ctx0" brushRef="#br0" timeOffset="1480.97">425 1143 24575,'-1'19'0,"0"0"0,-2-1 0,0 1 0,-1-1 0,-1 0 0,0 0 0,-1 0 0,-2-1 0,1 0 0,-2 0 0,-13 19 0,20-33 0,0 0 0,0 1 0,1-1 0,-1 0 0,1 1 0,-1-1 0,1 0 0,1 1 0,-1 0 0,0-1 0,1 1 0,0-1 0,-1 5 0,2-7 0,-1 1 0,1 0 0,0-1 0,-1 1 0,1-1 0,0 1 0,0-1 0,0 0 0,0 1 0,0-1 0,0 0 0,0 0 0,0 0 0,1 0 0,-1 1 0,0-2 0,1 1 0,-1 0 0,1 0 0,-1 0 0,1-1 0,-1 1 0,1-1 0,-1 1 0,1-1 0,0 1 0,-1-1 0,1 0 0,0 0 0,1 0 0,11 1 0,-1-1 0,1-1 0,0 0 0,-1 0 0,1-1 0,-1-1 0,0 0 0,1-1 0,12-6 0,-8 2 0,-1 0 0,0 0 0,0-2 0,-1 0 0,-1-1 0,16-13 0,-24 18 0,-1 0 0,0 0 0,0-1 0,0 0 0,-1 1 0,0-2 0,-1 1 0,1-1 0,-1 1 0,-1-1 0,1 0 0,-2-1 0,1 1 0,-1 0 0,0-1 0,1-14 0,-14 74 0,1-15 0,-38 304-1365,46-301-5461</inkml:trace>
  <inkml:trace contextRef="#ctx0" brushRef="#br0" timeOffset="1888.24">1229 1080 24575,'-18'26'0,"-17"22"0,-13 17 0,-9 16 0,-6 13 0,-3 7 0,3 2 0,4-7 0,6-8 0,4-8 0,11-15 0,11-14 0,15-16 0,15-14 0,9-11-8191</inkml:trace>
  <inkml:trace contextRef="#ctx0" brushRef="#br0" timeOffset="2236.56">1143 1504 24575,'2'33'0,"1"0"0,2 0 0,1 0 0,1-1 0,2 0 0,1-1 0,2 0 0,17 34 0,-24-56 0,0 0 0,1 0 0,0-1 0,1 1 0,-1-1 0,11 8 0,-15-14 0,0 0 0,0-1 0,0 1 0,0-1 0,0 0 0,0 1 0,1-1 0,-1 0 0,1 0 0,-1-1 0,1 1 0,-1-1 0,4 1 0,-4-1 0,0 0 0,-1 0 0,1-1 0,0 1 0,-1 0 0,1-1 0,0 0 0,-1 1 0,1-1 0,0 0 0,-1 0 0,0 0 0,1 0 0,-1 0 0,1 0 0,-1 0 0,0-1 0,0 1 0,0 0 0,0-1 0,2-2 0,1-3 0,0 0 0,-1-1 0,0 1 0,0 0 0,-1-1 0,0 0 0,0 0 0,1-10 0,2-69 0,-5 64 0,0 21 0,4-100 0,-18-173 0,14 271 0,-1 0 0,0-1 0,1 1 0,0 0 0,0-1 0,0 1 0,0 0 0,1 0 0,0-1 0,0 1 0,0 0 0,0 0 0,1 0 0,2-5 0,-2 6 0,1 0 0,-1 1 0,1 0 0,-1 0 0,1-1 0,0 1 0,0 1 0,0-1 0,0 0 0,0 1 0,0 0 0,1-1 0,-1 1 0,0 1 0,1-1 0,-1 0 0,1 1 0,4 0 0,37-3-160,68 4 1,-80 0-887,7 1-5780</inkml:trace>
  <inkml:trace contextRef="#ctx0" brushRef="#br0" timeOffset="2586.8">1610 1397 24575,'-11'81'0,"4"0"0,4 105 0,3-184 0,0 1 0,0-1 0,0 0 0,0 0 0,1 1 0,-1-1 0,1 0 0,-1 0 0,1 0 0,0 1 0,0-1 0,0 0 0,0 0 0,0 0 0,3 2 0,-4-3 0,1-1 0,-1 0 0,1 0 0,-1 1 0,1-1 0,-1 0 0,1 0 0,-1 0 0,0 0 0,1 0 0,-1 0 0,1 0 0,-1 0 0,1 0 0,-1 0 0,1 0 0,-1 0 0,1 0 0,-1 0 0,1 0 0,-1 0 0,1 0 0,-1-1 0,0 1 0,1 0 0,0-1 0,15-17 0,8-24 0,26-62 0,-34 66 0,2 0 0,37-56 0,-55 93 0,1-1 0,0 1 0,0 0 0,-1 0 0,1-1 0,0 1 0,0 0 0,0 0 0,0 0 0,1 0 0,-1 0 0,0 0 0,0 1 0,1-1 0,-1 0 0,0 1 0,1-1 0,-1 0 0,1 1 0,-1 0 0,0-1 0,1 1 0,-1 0 0,1 0 0,2 0 0,-3 0 0,1 1 0,0 0 0,-1 1 0,1-1 0,-1 0 0,1 0 0,-1 1 0,0-1 0,0 0 0,1 1 0,-1-1 0,0 1 0,0 0 0,0-1 0,-1 1 0,1 0 0,0 0 0,-1-1 0,2 5 0,5 23 45,-1 0-1,4 44 1,6 28-1544,-10-81-5327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6.5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11'0,"26"-3"0,16 0 0,8 3 0,-1 3 0,-6 7 0,-15 3-8191</inkml:trace>
  <inkml:trace contextRef="#ctx0" brushRef="#br0" timeOffset="367.18">106 250 24575,'22'0'0,"28"0"0,24-3 0,21-2 0,12 0 0,-12 2-819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6:24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6 850 24575,'0'-1'0,"0"1"0,0-1 0,0 0 0,-1 0 0,1 0 0,0 0 0,0 0 0,-1 1 0,1-1 0,0 0 0,-1 0 0,1 0 0,-1 1 0,1-1 0,-1 0 0,1 1 0,-1-1 0,0 0 0,1 1 0,-1-1 0,0 1 0,0-1 0,1 1 0,-1-1 0,0 1 0,0 0 0,0-1 0,1 1 0,-1 0 0,-2-1 0,2 2 0,-1 0 0,1-1 0,0 1 0,-1 0 0,1 0 0,0 0 0,0 0 0,0 1 0,-1-1 0,1 0 0,0 0 0,1 1 0,-1-1 0,0 0 0,-1 3 0,-5 11 0,0 0 0,-6 20 0,13-33 0,-12 36 0,2 0 0,2 1 0,-4 43 0,9-55 0,2 0 0,1 0 0,1 0 0,1 0 0,9 38 0,-8-52 0,1 0 0,1 0 0,0-1 0,0 0 0,1 0 0,11 17 0,-14-25 0,-1-1 0,1 1 0,0 0 0,0-1 0,0 0 0,1 1 0,-1-1 0,1-1 0,0 1 0,-1 0 0,1-1 0,0 0 0,1 0 0,-1 0 0,0-1 0,1 1 0,-1-1 0,0 0 0,1 0 0,0 0 0,-1-1 0,6 0 0,-6 0 0,0-1 0,0 0 0,0 0 0,-1-1 0,1 1 0,0-1 0,-1 0 0,1 0 0,-1 0 0,0 0 0,0-1 0,0 1 0,0-1 0,0 0 0,4-5 0,3-5 0,0 0 0,11-21 0,-7 6 0,0-1 0,-2 0 0,-1-2 0,-1 1 0,-1-1 0,-2 0 0,-2-1 0,0 0 0,-3 1 0,0-2 0,-2 1 0,-1 0 0,-7-37 0,6 58 0,0 1 0,-1 0 0,-1 0 0,1 0 0,-1 0 0,-1 0 0,0 1 0,-1 0 0,1 0 0,-2 0 0,-12-14 0,15 19 0,-1 0 0,1 1 0,-1 0 0,0-1 0,0 1 0,0 1 0,0-1 0,0 1 0,0 0 0,-1 0 0,1 0 0,-1 1 0,1 0 0,-1 0 0,0 1 0,0-1 0,1 1 0,-1 0 0,0 1 0,1-1 0,-1 1 0,0 0 0,-8 3 0,5 0-195,-1 0 0,1 0 0,0 1 0,0 0 0,1 1 0,-14 10 0,-10 13-6631</inkml:trace>
  <inkml:trace contextRef="#ctx0" brushRef="#br0" timeOffset="517.01">487 1146 24575,'18'-3'0,"17"-6"0,16 0 0,11 1 0,6-2 0,1 1 0,-10 2-8191</inkml:trace>
  <inkml:trace contextRef="#ctx0" brushRef="#br0" timeOffset="884.99">1100 1294 24575,'-1'1'0,"0"-1"0,1 0 0,-1 0 0,0 1 0,0-1 0,1 0 0,-1 1 0,0-1 0,1 1 0,-1-1 0,0 1 0,1-1 0,-1 1 0,0-1 0,1 1 0,-1 0 0,1-1 0,0 1 0,-1 0 0,1-1 0,-1 1 0,1 0 0,0 0 0,0-1 0,-1 1 0,1 0 0,0 1 0,-4 27 0,3-25 0,0 11 0,-4 47 0,5-59 0,0 0 0,1 1 0,-1-1 0,0 1 0,1-1 0,0 0 0,0 1 0,0-1 0,0 0 0,0 0 0,1 0 0,-1 0 0,1 0 0,2 4 0,-3-6 0,0 0 0,0-1 0,0 1 0,0 0 0,0 0 0,0 0 0,0-1 0,0 1 0,0 0 0,0-1 0,0 1 0,0-1 0,1 0 0,-1 1 0,0-1 0,0 0 0,0 0 0,1 1 0,-1-1 0,0 0 0,0 0 0,1-1 0,-1 1 0,1 0 0,0-1 0,1 0 0,-1 0 0,0 0 0,0 0 0,-1-1 0,1 1 0,0 0 0,0-1 0,-1 1 0,1-1 0,0 0 0,1-2 0,2-3 0,-1-1 0,1 0 0,-1 0 0,0 0 0,4-14 0,-6 15 10,-1 0 0,1 0 0,-1 0 0,0-1 0,0 1 0,-1 0 0,0 0 0,-1 0 0,1 0 0,-1 0 0,-4-13 0,4 17-69,0-1-1,-1 1 1,0 0-1,0 0 1,0 0 0,0 0-1,0 0 1,0 0-1,-1 0 1,1 1 0,-1-1-1,0 1 1,0 0-1,0 0 1,0 0 0,0 0-1,-1 0 1,1 1-1,0 0 1,-1-1 0,1 1-1,-1 0 1,1 1-1,-6-2 1,-10 0-6767</inkml:trace>
  <inkml:trace contextRef="#ctx0" brushRef="#br0" timeOffset="1251.25">1311 808 24575,'18'22'0,"17"17"0,9 17 0,2 14 0,-1 8 0,-8 10 0,-10 4 0,-9 0 0,-12 0 0,-18-2 0,-17-5 0,-18-7 0,-19-9 0,-13-9 0,7-15-8191</inkml:trace>
  <inkml:trace contextRef="#ctx0" brushRef="#br0" timeOffset="1643.54">296 787 24575,'-25'29'0,"-12"24"0,0 17 0,3 11 0,8 10 0,7 4 0,15 3 0,15 0 0,16-2 0,15-7 0,11-12 0,14-14 0,14-19 0,11-16 0,-10-14-8191</inkml:trace>
  <inkml:trace contextRef="#ctx0" brushRef="#br0" timeOffset="2190.31">1438 533 24575,'70'235'0,"-62"-211"0,-8-24 0,0 0 0,0 0 0,0 0 0,0 0 0,0 0 0,0 0 0,0 0 0,0 0 0,0-1 0,0 1 0,0 0 0,0 0 0,0 0 0,0 0 0,0 0 0,1 0 0,-1 0 0,0 0 0,0 0 0,0 0 0,0 0 0,0 0 0,0 0 0,0 0 0,0 0 0,0 0 0,0 0 0,1 0 0,-1 0 0,0 0 0,0 0 0,0 0 0,0 0 0,0 0 0,0 0 0,0 0 0,0 0 0,0 0 0,0 0 0,1 0 0,-1 0 0,0 0 0,0 0 0,0 0 0,0 0 0,0 0 0,0 1 0,0-1 0,0 0 0,0 0 0,0 0 0,0 0 0,0 0 0,0 0 0,0 0 0,0 0 0,0 0 0,0 0 0,0 0 0,0 1 0,0-1 0,0 0 0,0 0 0,0 0 0,0 0 0,0 0 0,0 0 0,3-11 0,0-17 0,-4-34 0,-1 44 0,1 0 0,1 0 0,0 0 0,2 0 0,0 0 0,1 0 0,9-31 0,-11 48 0,-1-1 0,1 1 0,-1 0 0,1-1 0,0 1 0,0 0 0,-1 0 0,1-1 0,0 1 0,0 0 0,0 0 0,0 0 0,0 0 0,1 0 0,-1 0 0,0 1 0,0-1 0,1 0 0,-1 1 0,0-1 0,1 1 0,-1-1 0,2 0 0,-1 1 0,1 0 0,-1 1 0,0-1 0,0 0 0,0 1 0,0 0 0,0-1 0,0 1 0,-1 0 0,1 0 0,0 0 0,0 0 0,0 0 0,2 2 0,4 5 0,1 0 0,-1 1 0,-1-1 0,11 17 0,3 4-341,-2 1 0,-1 1-1,25 62 1,-36-73-6485</inkml:trace>
  <inkml:trace contextRef="#ctx0" brushRef="#br0" timeOffset="2662.91">2010 1209 24575,'0'0'-8191</inkml:trace>
  <inkml:trace contextRef="#ctx0" brushRef="#br0" timeOffset="40249.34">2307 1317 24575,'-10'-21'0,"4"19"0,4 13 0,2-5 0,0-1 0,1 0 0,0 0 0,0 0 0,0 0 0,0 0 0,1-1 0,0 1 0,0 0 0,0-1 0,1 1 0,-1-1 0,1 0 0,0 1 0,1-1 0,-1-1 0,0 1 0,1 0 0,0-1 0,0 0 0,0 0 0,0 0 0,1 0 0,-1-1 0,1 0 0,0 0 0,-1 0 0,1 0 0,0-1 0,0 0 0,0 0 0,0 0 0,0-1 0,0 1 0,0-1 0,1 0 0,-1-1 0,0 1 0,0-1 0,0 0 0,0 0 0,0-1 0,-1 1 0,9-5 0,-4 0 0,-1 0 0,0-1 0,0-1 0,0 1 0,0-1 0,-1 0 0,-1-1 0,0 0 0,0 0 0,0 0 0,-1 0 0,0-1 0,-1 0 0,0 0 0,2-12 0,1-3 0,-2-1 0,0 1 0,-2-1 0,-1 0 0,-1-31 0,-1 49 0,-1-1 0,0 1 0,0 0 0,-1-1 0,0 1 0,-1 0 0,0 0 0,-4-8 0,6 14 0,0-1 0,0 1 0,-1 0 0,1 0 0,0 0 0,-1 0 0,0 0 0,1 0 0,-1 1 0,0-1 0,0 1 0,0-1 0,0 1 0,0-1 0,0 1 0,0 0 0,0 0 0,-1 0 0,1 0 0,0 1 0,-1-1 0,1 1 0,0-1 0,-1 1 0,1 0 0,-1 0 0,1 0 0,-1 0 0,1 0 0,0 0 0,-1 1 0,-2 0 0,-4 3 0,2-1 0,-1 1 0,0 1 0,1-1 0,0 1 0,0 0 0,0 1 0,1 0 0,-1 0 0,2 0 0,-1 1 0,1 0 0,-6 8 0,0 3 0,0 1 0,1 0 0,1 0 0,-8 25 0,11-25 0,1-1 0,0 1 0,1 0 0,2 0 0,0 0 0,1 1 0,0-1 0,2 1 0,0-1 0,5 20 0,-4-29 0,1 1 0,0-1 0,1 0 0,0 0 0,0 0 0,1 0 0,0-1 0,1 0 0,0 0 0,0 0 0,1-1 0,0 0 0,1 0 0,0-1 0,0 0 0,0 0 0,1-1 0,0 0 0,15 7 0,-6-6-97,1 0-1,0-1 1,0-1-1,0-1 1,1-1-1,0 0 1,0-2-1,-1 0 1,1-1-1,0-1 1,0-1-1,-1-1 0,24-6 1,23-8-6729</inkml:trace>
  <inkml:trace contextRef="#ctx0" brushRef="#br0" timeOffset="40773.45">2772 786 24575,'0'-3'0,"7"-2"0,14 0 0,16-2 0,18 0 0,17-3 0,10 1 0,10 1 0,-1 0 0,-15 0-8191</inkml:trace>
  <inkml:trace contextRef="#ctx0" brushRef="#br0" timeOffset="41472.15">3577 277 24575,'-10'19'0,"1"0"0,0 0 0,2 1 0,0-1 0,1 2 0,1-1 0,-3 33 0,6-41 0,1 0 0,1 1 0,0-1 0,0 0 0,1 1 0,1-1 0,0 0 0,1 0 0,0 0 0,1 0 0,0 0 0,1-1 0,11 21 0,-13-28 0,0 0 0,0 0 0,0-1 0,0 1 0,0-1 0,1 0 0,0 0 0,-1 0 0,1-1 0,0 1 0,0-1 0,1 0 0,-1 0 0,0 0 0,1-1 0,-1 0 0,1 1 0,-1-2 0,1 1 0,0 0 0,-1-1 0,1 0 0,0 0 0,8-2 0,-6 1 0,-1 0 0,1-1 0,-1-1 0,0 1 0,0-1 0,0 0 0,0 0 0,0 0 0,-1-1 0,1 0 0,-1 0 0,0-1 0,0 1 0,-1-1 0,1 0 0,6-11 0,-3 3 0,-1-1 0,-1-1 0,0 1 0,-1-1 0,0 0 0,-1-1 0,-1 1 0,2-26 0,-3 15 0,-1-1 0,-1 0 0,-1 0 0,-7-33 0,5 45 0,-1 0 0,0 0 0,-1 0 0,-1 1 0,0 0 0,-1 0 0,0 0 0,-2 1 0,-12-16 0,16 22 0,0 1 0,0 0 0,-1 1 0,0-1 0,0 1 0,-1 0 0,1 1 0,-1-1 0,0 2 0,0-1 0,-1 1 0,1 0 0,-1 0 0,1 1 0,-1 0 0,0 0 0,0 1 0,0 0 0,-12 0 0,17 1 0,0 0 0,0 0 0,0 1 0,0-1 0,0 1 0,0 0 0,1 0 0,-1 0 0,0 0 0,1 0 0,-1 0 0,1 1 0,-1-1 0,1 1 0,0 0 0,-1 0 0,1 0 0,0 0 0,0 0 0,1 0 0,-1 1 0,0-1 0,1 1 0,-1-1 0,1 1 0,0-1 0,0 1 0,0 0 0,0 0 0,0-1 0,1 1 0,-1 0 0,1 3 0,-1 1 0,1 0 0,0 0 0,0 0 0,0 0 0,1 0 0,0 0 0,1 0 0,0 0 0,0 0 0,0-1 0,1 1 0,6 11 0,-4-11-170,1 1-1,0-1 0,1 0 1,-1 0-1,1-1 0,1 0 1,11 8-1,17 8-6655</inkml:trace>
  <inkml:trace contextRef="#ctx0" brushRef="#br0" timeOffset="42311.48">4000 490 24575,'-1'33'0,"0"44"0,1-70 0,0 1 0,1 0 0,1 0 0,-1 0 0,1-1 0,0 1 0,5 9 0,-5-14 0,-1-1 0,1 1 0,0-1 0,0 1 0,0-1 0,1 0 0,-1 0 0,0 0 0,1 0 0,-1 0 0,1-1 0,0 1 0,0-1 0,0 1 0,-1-1 0,1 0 0,0 0 0,0-1 0,0 1 0,1-1 0,-1 1 0,0-1 0,0 0 0,0 0 0,0 0 0,0 0 0,0-1 0,0 0 0,0 1 0,0-1 0,0 0 0,0 0 0,0-1 0,0 1 0,0 0 0,-1-1 0,1 0 0,0 0 0,-1 1 0,0-2 0,1 1 0,-1 0 0,0 0 0,0-1 0,0 1 0,-1-1 0,3-3 0,0 0 0,-1 0 0,0-1 0,0 1 0,-1 0 0,0-1 0,0 0 0,0 1 0,-1-1 0,0 0 0,-1 0 0,1-14 0,-2 17 0,1 0 0,-1 0 0,0 0 0,0 0 0,-1 0 0,1 0 0,-1 1 0,0-1 0,0 0 0,0 1 0,0-1 0,-1 1 0,1 0 0,-1 0 0,0 0 0,0 0 0,0 0 0,0 1 0,0-1 0,-1 1 0,-5-3 0,-26-10-1365,0 4-5461</inkml:trace>
  <inkml:trace contextRef="#ctx0" brushRef="#br0" timeOffset="42704.64">3619 469 24575,'-4'-3'0,"0"-6"0,3 0 0,6 1 0,9 2 0,13 2 0,12 1 0,11 2 0,12 1 0,5-4 0,-8-1-8191</inkml:trace>
  <inkml:trace contextRef="#ctx0" brushRef="#br0" timeOffset="43337.67">4359 109 24575,'36'-10'0,"26"-8"0,14-4 0,4 1 0,-3 5 0,-13 5 0,-12 4 0,-16 3-8191</inkml:trace>
  <inkml:trace contextRef="#ctx0" brushRef="#br0" timeOffset="43744.62">4380 87 24575,'14'-8'0,"1"1"0,0 0 0,0 0 0,0 2 0,1 0 0,0 1 0,0 0 0,25-2 0,-34 6 0,-1-1 0,1 1 0,-1 0 0,0 0 0,1 1 0,-1 0 0,0 0 0,1 1 0,-1-1 0,0 1 0,0 1 0,0-1 0,0 1 0,-1 0 0,1 0 0,-1 1 0,0-1 0,0 1 0,0 1 0,0-1 0,-1 0 0,1 1 0,-1 0 0,4 7 0,-3-2 0,0-1 0,-1 1 0,0 0 0,-1 0 0,0 1 0,0-1 0,-2 0 0,1 1 0,-1 0 0,0-1 0,-1 1 0,-1 0 0,1-1 0,-2 1 0,1-1 0,-2 1 0,-5 16 0,-6 10 0,-1-1 0,-2-1 0,-31 48 0,25-43 0,21-37 0,0 0 0,0 0 0,1 1 0,-1-1 0,1 1 0,0-1 0,0 1 0,-2 7 0,4-10 0,-1 0 0,0 0 0,0 0 0,1 0 0,-1 1 0,0-1 0,1 0 0,-1 0 0,1 0 0,-1 0 0,1 0 0,0 0 0,-1 0 0,1 0 0,0 0 0,0-1 0,0 1 0,0 0 0,-1 0 0,1-1 0,0 1 0,0 0 0,0-1 0,1 1 0,-1-1 0,0 0 0,0 1 0,0-1 0,0 0 0,0 1 0,3-1 0,24 4 0,1-1 0,0-2 0,1-1 0,-1-1 0,46-7 0,-41 4 0,46-6-1365,-8 0-5461</inkml:trace>
  <inkml:trace contextRef="#ctx0" brushRef="#br0" timeOffset="44138.6">5397 67 24575,'-4'15'0,"-7"14"0,-7 15 0,-7 9 0,-3 8 0,-3 3 0,-1-2 0,2-3 0,2-6 0,6-8 0,4-11 0,3-12-8191</inkml:trace>
  <inkml:trace contextRef="#ctx0" brushRef="#br0" timeOffset="44494.68">5101 129 24575,'7'15'0,"10"15"0,9 10 0,7 8 0,6 8 0,6 1 0,3-2 0,1-3 0,-5-6 0,-9-12-8191</inkml:trace>
  <inkml:trace contextRef="#ctx0" brushRef="#br0" timeOffset="44495.68">5609 468 24575,'0'7'0,"0"10"0,4 9 0,0 7 0,4 6 0,1-1 0,-2 1 0,-2-3 0,-1-8-8191</inkml:trace>
  <inkml:trace contextRef="#ctx0" brushRef="#br0" timeOffset="44865.11">5629 108 24575,'0'7'0,"0"10"0,0 2-8191</inkml:trace>
  <inkml:trace contextRef="#ctx0" brushRef="#br0" timeOffset="45688.04">0 2416 24575,'5'-3'0,"0"0"0,0 1 0,0-1 0,0 1 0,1 0 0,-1 0 0,1 1 0,0-1 0,-1 1 0,1 0 0,0 1 0,5 0 0,11-3 0,492-65 0,-166 24 0,1066-142-958,6 41 0,768 32 69,-2051 109 889,638-32 0,-765 35-23,13-1 795,44-9-1,-53 5-442,-13 1 322,-21-5-1711,-4 2-5766</inkml:trace>
  <inkml:trace contextRef="#ctx0" brushRef="#br0" timeOffset="49131.5">995 2542 24575,'0'11'0,"0"11"0,0 12 0,0 11 0,0 9 0,0 7 0,0 2 0,4 2 0,0-2 0,1-6 0,-2-8 0,4-13 0,-1-9 0,-1-8-8191</inkml:trace>
  <inkml:trace contextRef="#ctx0" brushRef="#br0" timeOffset="49568.09">529 3220 24575,'11'-3'0,"18"-2"0,21-4 0,22-3 0,19-3 0,15 0 0,13 0 0,6 2 0,1 0 0,-3 2 0,-13 2 0,-16 4 0,-18 2 0,-29 6 0,-33 5 0,-20 1-8191</inkml:trace>
  <inkml:trace contextRef="#ctx0" brushRef="#br0" timeOffset="49939.1">1249 3537 24575,'-22'25'0,"-10"16"0,-4 12 0,-2 3 0,-3 0 0,2-2 0,5-7 0,4-8 0,7-7 0,4-9 0,5-8-8191</inkml:trace>
  <inkml:trace contextRef="#ctx0" brushRef="#br0" timeOffset="50293.04">847 3558 24575,'7'11'0,"10"11"0,12 8 0,9 7 0,9 4 0,3 3 0,-3 0 0,-2 1 0,-6-5 0,-9-1 0,-9-4 0,-9-4 0,-6-4 0,-4-6-8191</inkml:trace>
  <inkml:trace contextRef="#ctx0" brushRef="#br0" timeOffset="50666.08">676 3496 24575,'-4'-3'0,"7"-6"0,9 0 0,14-3 0,17 1 0,15-2 0,16-1 0,10 1 0,5-1 0,-6 2 0,-6 3 0,-12 4 0,-17 5 0,-18 3-8191</inkml:trace>
  <inkml:trace contextRef="#ctx0" brushRef="#br0" timeOffset="51300.59">1545 2796 24575,'7'4'0,"6"8"0,12 13 0,12 17 0,11 18 0,8 19 0,9 19 0,0 16 0,-3 10 0,-9 1 0,-14-2 0,-12-4 0,-23-8 0,-22-8 0,-27-8 0,-23-9 0,-18-12 0,6-18-8191</inkml:trace>
  <inkml:trace contextRef="#ctx0" brushRef="#br0" timeOffset="51719.06">380 2902 24575,'-25'25'0,"-16"23"0,-4 25 0,5 22 0,10 15 0,13 15 0,17 8 0,19 3 0,21-4 0,22-10 0,14-15 0,13-14 0,12-21 0,7-21 0,-14-20-8191</inkml:trace>
  <inkml:trace contextRef="#ctx0" brushRef="#br0" timeOffset="52335.28">1884 2479 24575,'2'26'0,"1"0"0,2-1 0,0 0 0,15 42 0,-3-11 0,5 24 0,-16-70 0,-3-17 0,0-24 0,-2 25 0,0-9 0,1-39 0,3-1 0,3 1 0,2 0 0,16-53 0,-24 101 0,0 0 0,1 0 0,0 1 0,-1-1 0,2 1 0,-1 0 0,0 0 0,1 0 0,8-8 0,-10 12 0,-1 0 0,1 0 0,-1 0 0,1 0 0,0 0 0,0 0 0,0 1 0,-1-1 0,1 0 0,0 1 0,0 0 0,0-1 0,0 1 0,0 0 0,0 0 0,0 0 0,0 0 0,0 1 0,0-1 0,-1 0 0,1 1 0,0-1 0,0 1 0,0 0 0,0 0 0,-1-1 0,1 1 0,0 0 0,-1 1 0,1-1 0,-1 0 0,1 0 0,-1 1 0,2 1 0,7 8 0,0-1 0,-1 1 0,-1 1 0,0-1 0,0 2 0,-2-1 0,7 15 0,4 13 0,11 43 0,-20-54-455,-1 0 0,4 48 0,-8-47-6371</inkml:trace>
  <inkml:trace contextRef="#ctx0" brushRef="#br0" timeOffset="52697.83">2413 3347 24575,'7'-7'0,"3"-3"-8191</inkml:trace>
  <inkml:trace contextRef="#ctx0" brushRef="#br0" timeOffset="54129.97">3259 3178 24575,'0'0'0,"0"-1"0,0 1 0,0-1 0,0 1 0,-1 0 0,1-1 0,0 1 0,0-1 0,0 1 0,-1-1 0,1 1 0,0 0 0,0-1 0,-1 1 0,1 0 0,0-1 0,-1 1 0,1 0 0,0-1 0,-1 1 0,1 0 0,-1 0 0,1-1 0,0 1 0,-1 0 0,1 0 0,-1 0 0,1 0 0,-1 0 0,1-1 0,0 1 0,-1 0 0,1 0 0,-1 0 0,1 0 0,-1 0 0,1 0 0,-1 1 0,1-1 0,-1 0 0,0 0 0,0 2 0,-1-1 0,1 1 0,0-1 0,0 1 0,0 0 0,0 0 0,0-1 0,0 1 0,1 0 0,-2 3 0,-10 50 0,11-44 0,1 0 0,-1 0 0,2 0 0,0-1 0,0 1 0,1 0 0,0-1 0,1 1 0,0-1 0,7 17 0,-8-23 0,0 0 0,0-1 0,0 1 0,1-1 0,-1 1 0,1-1 0,0 0 0,0 0 0,0 0 0,0 0 0,1-1 0,-1 0 0,1 1 0,-1-1 0,1 0 0,0 0 0,0-1 0,0 1 0,0-1 0,0 0 0,0 0 0,0 0 0,0-1 0,0 0 0,0 1 0,1-1 0,-1-1 0,0 1 0,0-1 0,6-1 0,-5 1 0,0 0 0,0-1 0,-1 0 0,1 0 0,-1 0 0,1 0 0,-1-1 0,0 1 0,0-1 0,0 0 0,0-1 0,0 1 0,-1-1 0,0 1 0,0-1 0,0 0 0,0 0 0,0-1 0,-1 1 0,0 0 0,0-1 0,0 1 0,0-1 0,-1 0 0,2-6 0,1-11 0,-1-1 0,-1 1 0,0-1 0,-3-26 0,1 36 0,0 1 0,-1 0 0,0 1 0,-1-1 0,0 0 0,-1 1 0,0-1 0,-1 1 0,0 0 0,-8-15 0,10 22 0,-1 0 0,1 1 0,-1-1 0,1 1 0,-1-1 0,0 1 0,-1 0 0,1 0 0,0 1 0,-1-1 0,1 1 0,-1 0 0,0 0 0,0 0 0,0 0 0,0 0 0,0 1 0,0 0 0,-1 0 0,1 0 0,0 0 0,-1 1 0,1 0 0,0 0 0,-1 0 0,1 0 0,0 0 0,-8 3 0,5-1 0,1 0 0,0 1 0,-1-1 0,1 1 0,0 1 0,1-1 0,-1 1 0,1 0 0,-1 0 0,1 1 0,0 0 0,1 0 0,-1 0 0,1 0 0,0 1 0,1-1 0,-7 12 0,2 1 0,0 0 0,0 0 0,2 1 0,-8 37 0,11-43 0,1 0 0,0 1 0,1-1 0,1 1 0,0-1 0,0 1 0,2-1 0,0 1 0,0-1 0,7 21 0,-6-26 0,1 0 0,0 0 0,0-1 0,1 1 0,0-1 0,0 0 0,1 0 0,0-1 0,0 0 0,0 0 0,1 0 0,0-1 0,0 0 0,0 0 0,1 0 0,0-1 0,12 4 0,9 2-227,0-2-1,0-1 1,1-2-1,0-1 1,49 1-1,-8-3-6598</inkml:trace>
  <inkml:trace contextRef="#ctx0" brushRef="#br0" timeOffset="56429.43">3703 2755 24575,'0'-3'0,"-4"-2"0,-4 4 0,2 2 0,14 1 0,12 0 0,13 0 0,12-4 0,6-2 0,1 0 0,0 0 0,-7 2 0,-6 0 0,-11 1-8191</inkml:trace>
  <inkml:trace contextRef="#ctx0" brushRef="#br0" timeOffset="57793.9">4466 2161 24575,'-1'-1'0,"1"0"0,-1 0 0,0 0 0,0 1 0,0-1 0,0 0 0,0 0 0,0 0 0,0 1 0,0-1 0,0 1 0,0-1 0,0 1 0,-1-1 0,1 1 0,0-1 0,0 1 0,0 0 0,-1 0 0,1 0 0,0 0 0,0 0 0,-1 0 0,1 0 0,0 0 0,-2 1 0,1 0 0,1 0 0,-1 0 0,1 0 0,-1 1 0,1-1 0,0 0 0,-1 1 0,1-1 0,0 1 0,0 0 0,0-1 0,0 1 0,0 0 0,1-1 0,-2 3 0,-1 7 0,0-1 0,1 0 0,0 1 0,0 20 0,2-14 0,1 0 0,1 0 0,8 31 0,-8-39 0,1 0 0,0-1 0,0 1 0,1-1 0,0 0 0,0 0 0,1-1 0,0 1 0,6 7 0,-10-14 0,0-1 0,1 1 0,-1 0 0,0 0 0,0 0 0,1-1 0,-1 1 0,1 0 0,-1-1 0,0 1 0,1-1 0,-1 0 0,1 0 0,-1 1 0,1-1 0,-1 0 0,1 0 0,-1 0 0,1 0 0,-1-1 0,1 1 0,-1 0 0,1-1 0,-1 1 0,0-1 0,1 1 0,-1-1 0,1 0 0,-1 1 0,0-1 0,0 0 0,0 0 0,1 0 0,-1 0 0,0 0 0,1-2 0,6-4 0,-1-1 0,-1 1 0,11-17 0,18-36 0,-25 42 0,1 0 0,0 0 0,19-21 0,-24 35 0,-5 12 0,-7 16 0,6-24 0,-37 104 0,-61 118 0,76-174 0,-18 28 0,22-44 0,-17 43 0,29-54-1365,5-6-5461</inkml:trace>
  <inkml:trace contextRef="#ctx0" brushRef="#br0" timeOffset="58165.39">4783 2586 24575,'-7'18'0,"-7"13"0,-3 12 0,-4 6 0,0 2 0,2 0 0,1-6 0,4-7 0,0-6 0,3-5 0,3-3 0,3-6-8191</inkml:trace>
  <inkml:trace contextRef="#ctx0" brushRef="#br0" timeOffset="58541.78">4634 2669 24575,'0'8'0,"4"9"0,4 8 0,9 9 0,4 4 0,7 4 0,1-2 0,4-1 0,-1-3 0,-2-8 0,-3-4 0,-5-8-8191</inkml:trace>
  <inkml:trace contextRef="#ctx0" brushRef="#br0" timeOffset="58943.04">4634 2585 24575,'29'-11'0,"24"-3"0,17-3 0,-3 1-8191</inkml:trace>
  <inkml:trace contextRef="#ctx0" brushRef="#br0" timeOffset="59580.86">5269 2310 24575,'18'-10'0,"17"-5"0,16 2 0,15 2 0,10 3 0,3 3 0,-5 3 0,-11 1 0,-16 1-8191</inkml:trace>
  <inkml:trace contextRef="#ctx0" brushRef="#br0" timeOffset="60011.62">5334 2310 24575,'9'-4'0,"1"1"0,0 0 0,-1 0 0,1 1 0,0 0 0,0 1 0,17 0 0,-23 1 0,-1 0 0,1 1 0,-1-1 0,1 1 0,0 0 0,-1 0 0,1 0 0,-1 1 0,0-1 0,0 1 0,1 0 0,-1 0 0,0 0 0,0 0 0,-1 0 0,1 1 0,0-1 0,-1 1 0,1 0 0,-1 0 0,0 0 0,0 0 0,0 0 0,2 5 0,1 5 0,0 1 0,-1 0 0,-1 0 0,0 0 0,-1 0 0,0 0 0,-2 1 0,0 25 0,-3-4 0,-2 0 0,-11 48 0,-19 20 0,1-3 0,33-99 0,1 0 0,-1 0 0,1 1 0,-1-1 0,1 0 0,0 1 0,0-1 0,0 0 0,0 0 0,1 1 0,-1-1 0,1 0 0,-1 1 0,1-1 0,0 0 0,-1 0 0,1 0 0,0 0 0,1 0 0,-1 0 0,3 3 0,-2-2 0,1-1 0,0 0 0,0 0 0,0 0 0,1 0 0,-1 0 0,0-1 0,1 1 0,-1-1 0,1 0 0,-1 0 0,6 0 0,9 1 0,1-1 0,0 0 0,0-2 0,21-2 0,-39 2 0,62-7-1365,-4-3-5461</inkml:trace>
  <inkml:trace contextRef="#ctx0" brushRef="#br0" timeOffset="60404.94">6286 2353 24575,'-22'18'0,"-13"17"0,-9 13 0,-4 9 0,2 2 0,6-1 0,6-4 0,6-8 0,6-11-8191</inkml:trace>
  <inkml:trace contextRef="#ctx0" brushRef="#br0" timeOffset="60405.94">5948 2395 24575,'4'18'0,"7"13"0,11 13 0,7 8 0,7 4 0,4-1 0,3-3 0,1-6 0,-7-11-8191</inkml:trace>
  <inkml:trace contextRef="#ctx0" brushRef="#br0" timeOffset="60760.45">6498 2627 24575,'0'29'0,"0"17"0,0 7 0,0 2 0,4-1 0,0-6 0,1-7 0,-1-12-8191</inkml:trace>
  <inkml:trace contextRef="#ctx0" brushRef="#br0" timeOffset="60761.45">6456 2267 24575,'0'4'0,"4"8"0,4 9 0,1 2-819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25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1.0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7 24575,'6'-16'0,"-7"20"0,-10 32 0,-65 226 0,14-43 0,61-217 0,1 0 0,-1 0 0,0 0 0,1 0 0,-1 1 0,1-1 0,-1 0 0,1 0 0,0 1 0,0-1 0,0 0 0,0 1 0,1-1 0,-1 0 0,1 3 0,0-4 0,0 0 0,1 0 0,-1-1 0,0 1 0,0 0 0,0 0 0,1-1 0,-1 1 0,0-1 0,0 1 0,1-1 0,-1 1 0,1-1 0,-1 0 0,0 0 0,1 0 0,-1 1 0,1-1 0,-1-1 0,0 1 0,1 0 0,-1 0 0,1 0 0,-1-1 0,2 0 0,45-9 0,82-27 0,-37 8 0,-43 15 0,-20 4 0,0 2 0,0 1 0,49-5 0,-78 12-29,-1 0-1,0 0 0,0 0 1,1 0-1,-1-1 0,0 1 0,1 0 1,-1 0-1,0 0 0,1 0 1,-1 0-1,0 0 0,1 0 1,-1 0-1,0 0 0,1 0 1,-1 0-1,0 0 0,1 0 1,-1 1-1,0-1 0,1 0 1,-1 0-1,0 0 0,1 0 1,-1 1-1,0-1 0,0 0 1,1 0-1,-1 0 0,0 1 0,0-1 1,0 0-1,1 0 0,-1 1 1,0-1-1,0 0 0,0 1 1,0-1-1,1 0 0,-1 1 1,0-1-1,0 0 0,0 0 1,0 1-1</inkml:trace>
  <inkml:trace contextRef="#ctx0" brushRef="#br0" timeOffset="484.66">594 421 24575,'-8'24'0,"0"0"0,2 1 0,1-1 0,1 1 0,0 0 0,2 0 0,2 0 0,3 45 0,-3-67 0,0-1 0,1 1 0,-1-1 0,1 1 0,-1-1 0,1 1 0,0-1 0,0 0 0,0 1 0,0-1 0,0 0 0,1 0 0,-1 0 0,1 0 0,-1 0 0,1 0 0,0 0 0,0 0 0,0-1 0,0 1 0,0-1 0,0 1 0,0-1 0,0 0 0,1 0 0,-1 0 0,0 0 0,1 0 0,-1-1 0,1 1 0,-1-1 0,1 1 0,-1-1 0,1 0 0,-1 0 0,1 0 0,4-1 0,-3 0 0,0 0 0,0 0 0,1-1 0,-1 0 0,0 0 0,0 0 0,0 0 0,-1 0 0,1-1 0,0 0 0,-1 0 0,0 0 0,1 0 0,-1 0 0,-1 0 0,1-1 0,0 0 0,-1 0 0,0 1 0,4-9 0,-2-3 0,0-1 0,0 1 0,-2-1 0,0 0 0,-1 0 0,0 1 0,-1-1 0,-4-28 0,-1 16 0,0-1 0,-2 0 0,-19-50 0,22 72 20,1-1 0,-1 1 0,0-1 0,-1 1 0,-10-11 0,15 17-31,-1 0 1,0 0-1,0 0 1,0 0-1,0 1 1,0-1-1,0 0 0,0 1 1,0-1-1,0 0 1,0 1-1,-1 0 0,1-1 1,0 1-1,0-1 1,0 1-1,-1 0 1,-1 0-1,2 0-43,0 1 1,-1-1-1,1 1 1,0 0-1,0-1 1,0 1-1,0 0 1,0 0-1,0-1 1,0 1-1,1 0 1,-1 0-1,0 0 1,0 0-1,1 0 1,-1 0-1,1 1 1,-1-1-1,1 0 1,-1 0-1,1 0 1,-1 0-1,1 2 1,-6 19-6773</inkml:trace>
  <inkml:trace contextRef="#ctx0" brushRef="#br0" timeOffset="855.61">593 422 24575,'-11'29'0,"-3"6"0,4-4 0,11-9 0,16-10 0,12-6 0,9-8 0,5-4 0,2 0 0,-6 0-8191</inkml:trace>
  <inkml:trace contextRef="#ctx0" brushRef="#br0" timeOffset="1258.11">848 653 24575,'-2'52'0,"1"-34"0,0 1 0,1-1 0,1 0 0,0 1 0,5 18 0,-5-35 0,-1 0 0,0-1 0,1 1 0,-1 0 0,1-1 0,0 1 0,-1-1 0,1 1 0,0-1 0,0 1 0,0-1 0,0 1 0,0-1 0,1 0 0,-1 0 0,0 0 0,1 1 0,-1-1 0,0 0 0,1-1 0,-1 1 0,1 0 0,0 0 0,-1-1 0,1 1 0,-1-1 0,1 1 0,0-1 0,0 0 0,-1 1 0,1-1 0,0 0 0,-1 0 0,1 0 0,0-1 0,0 1 0,-1 0 0,1-1 0,3 0 0,-1-1 0,-1 1 0,1-1 0,0 0 0,-1 0 0,1 0 0,-1-1 0,1 1 0,-1-1 0,0 0 0,0 0 0,-1 0 0,1 0 0,0 0 0,-1-1 0,4-6 0,-4 4 10,0 0 0,0 0 0,0 0 0,-1 0 0,0 0 0,0-1 0,-1 1 0,1 0 0,-1 0 0,-1-1 0,-1-11 0,1 15-67,0 0 0,1 0 0,-1 0 0,0 0-1,-1 0 1,1 0 0,0 0 0,-1 1 0,0-1 0,1 0 0,-1 1 0,0-1-1,-1 1 1,1 0 0,0 0 0,-1 0 0,1 0 0,-1 0 0,1 0 0,-1 1 0,0-1-1,0 1 1,0 0 0,0 0 0,-3-1 0,-12-1-6769</inkml:trace>
  <inkml:trace contextRef="#ctx0" brushRef="#br0" timeOffset="1641.16">1123 316 24575,'-1'9'0,"-17"126"0,17-118 0,0 0 0,1-1 0,1 1 0,1 0 0,7 31 0,-8-44 0,1 0 0,-1 0 0,1 0 0,0-1 0,-1 1 0,2 0 0,-1-1 0,0 1 0,1-1 0,0 0 0,0 0 0,0 0 0,0 0 0,0-1 0,0 1 0,1-1 0,-1 1 0,1-1 0,0-1 0,-1 1 0,1 0 0,0-1 0,0 0 0,0 0 0,0 0 0,1 0 0,-1-1 0,0 1 0,0-1 0,0 0 0,0 0 0,1-1 0,-1 1 0,0-1 0,0 0 0,0 0 0,6-3 0,-7 2 0,0 1 0,-1-1 0,1-1 0,-1 1 0,1 0 0,-1-1 0,0 1 0,0-1 0,0 0 0,0 1 0,0-1 0,-1 0 0,1 0 0,-1 0 0,0-1 0,1 1 0,0-5 0,1-7 0,-1 0 0,2-22 0,-3 31 0,1-148-1365,-3 125-5461</inkml:trace>
  <inkml:trace contextRef="#ctx0" brushRef="#br0" timeOffset="1998.43">1504 337 24575,'-9'17'0,"0"1"0,1 0 0,1 0 0,1 0 0,-5 28 0,8-32 0,1 0 0,0 0 0,1 0 0,0 0 0,2 1 0,-1-1 0,6 27 0,-5-36 0,1 0 0,0 0 0,0-1 0,0 1 0,0 0 0,1-1 0,-1 0 0,1 1 0,0-1 0,1 0 0,-1-1 0,1 1 0,-1-1 0,1 1 0,0-1 0,1 0 0,-1 0 0,0-1 0,1 1 0,7 2 0,-8-4 0,-1 0 0,0 0 0,1-1 0,-1 1 0,1-1 0,-1 0 0,1 0 0,-1 0 0,1-1 0,-1 1 0,1-1 0,-1 1 0,0-1 0,1 0 0,-1-1 0,0 1 0,0 0 0,0-1 0,0 0 0,0 0 0,0 0 0,0 0 0,-1 0 0,1-1 0,-1 1 0,1-1 0,-1 1 0,0-1 0,0 0 0,3-6 0,1-2 0,-1-2 0,0 1 0,-1 0 0,0-1 0,-1 0 0,0 0 0,-1 0 0,1-19 0,-2 7 0,-1-1 0,-1 0 0,-7-34 0,7 52 9,-1 1-1,-1 0 1,0 1-1,0-1 1,0 0 0,0 1-1,-1 0 1,0-1-1,-1 1 1,1 1-1,-1-1 1,0 1-1,-10-8 1,13 11-44,0 0-1,0 1 1,-1-1 0,1 1-1,0-1 1,0 1-1,-1 0 1,1 0 0,0 0-1,-1 1 1,1-1 0,-1 0-1,1 1 1,-1 0 0,0-1-1,1 1 1,-1 0 0,1 0-1,-1 1 1,1-1-1,-1 0 1,1 1 0,-1 0-1,1-1 1,-1 1 0,1 0-1,-1 0 1,1 1 0,0-1-1,0 0 1,0 1 0,0-1-1,0 1 1,0 0-1,0-1 1,0 1 0,1 0-1,-1 0 1,1 1 0,-1-1-1,0 2 1,-9 14-6791</inkml:trace>
  <inkml:trace contextRef="#ctx0" brushRef="#br0" timeOffset="2383.48">1503 335 24575,'-11'22'0,"1"7"0,4-2 0,12-8 0,15-9 0,11-4 0,7-5 0,5-1 0,-2-2 0,-1 0 0,-8 1-8191</inkml:trace>
  <inkml:trace contextRef="#ctx0" brushRef="#br0" timeOffset="2793.64">1779 570 24575,'0'22'0,"0"17"0,0 10 0,0 7 0,0 2 0,0 1 0,0-2 0,0-4 0,0-10-819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7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05 24575,'-9'-20'0,"2"-1"0,0 0 0,1-1 0,-3-23 0,-5-16 0,8 46 0,3 20 0,1 28 0,-30 414 0,20-317 0,9-108 0,2-18 0,0 0 0,0 0 0,1 0 0,0 0 0,0 0 0,0 0 0,1 6 0,-1-9 0,0 0 0,1 0 0,0 1 0,-1-1 0,1 0 0,0 0 0,-1 0 0,1 0 0,0 0 0,0 0 0,0 0 0,0 0 0,0 0 0,0-1 0,0 1 0,0 0 0,0-1 0,0 1 0,1 0 0,-1-1 0,0 0 0,0 1 0,1-1 0,-1 0 0,0 1 0,0-1 0,1 0 0,0 0 0,27 2-25,0-2-1,30-3 0,-21 1-1262,-12 1-5538</inkml:trace>
  <inkml:trace contextRef="#ctx0" brushRef="#br0" timeOffset="1333.47">318 671 24575,'-4'0'0,"-4"0"0,-5 0 0,-4 4 0,-2 1 0,2 3 0,7 1 0,13-2 0,13-5 0,11-4 0,11-4 0,7-2 0,7-2 0,1-1 0,-4 3 0,-8 2 0,-6 2 0,-10 2-8191</inkml:trace>
  <inkml:trace contextRef="#ctx0" brushRef="#br0" timeOffset="1817.59">910 438 24575,'-1'0'0,"0"-1"0,0 1 0,1-1 0,-1 1 0,0-1 0,0 1 0,0 0 0,0-1 0,0 1 0,0 0 0,0 0 0,0 0 0,0 0 0,0 0 0,0 0 0,0 0 0,0 0 0,0 0 0,0 0 0,0 0 0,0 1 0,0-1 0,0 0 0,0 1 0,0-1 0,0 1 0,1-1 0,-1 1 0,0-1 0,0 1 0,0 0 0,1-1 0,-1 1 0,0 0 0,1-1 0,-2 2 0,-2 3 0,1-1 0,0 0 0,-1 1 0,1-1 0,-3 8 0,0 3 0,1 1 0,0 0 0,1 0 0,1 0 0,0 0 0,1 1 0,1-1 0,1 0 0,0 1 0,1-1 0,1 1 0,0-1 0,6 18 0,-6-25 0,1 0 0,1 0 0,0 0 0,0 0 0,0-1 0,1 1 0,1-1 0,-1 0 0,1-1 0,10 11 0,-11-14 0,1 1 0,0-1 0,0 0 0,0 0 0,0-1 0,1 1 0,-1-1 0,1-1 0,0 1 0,0-1 0,0-1 0,0 1 0,0-1 0,0 0 0,10-1 0,-15 0 0,1 0 0,0 0 0,-1 0 0,1 0 0,0-1 0,-1 1 0,1-1 0,0 0 0,-1 0 0,1 0 0,-1 0 0,0 0 0,1-1 0,-1 1 0,0-1 0,0 1 0,1-1 0,-2 0 0,4-2 0,-3 0 0,1 0 0,0 0 0,-1 0 0,0 0 0,0-1 0,0 1 0,-1-1 0,0 1 0,0-1 0,1-5 0,0-11 0,-1 0 0,-1 0 0,-5-41 0,5 58 0,-4-34 0,-2 0 0,-2 0 0,-1 1 0,-2 0 0,-1 1 0,-2 0 0,-18-33 0,9 37 120,23 32-149,-1-1 1,1 1-1,-1-1 1,1 1-1,0-1 1,-1 1-1,1-1 1,-1 1-1,1 0 0,-1-1 1,1 1-1,-1 0 1,1-1-1,-1 1 1,0 0-1,1-1 1,-1 1-1,1 0 0,-1 0 1,0 0-1,1 0 1,-1 0-1,0 0 1,1 0-1,-1 0 0,1 0 1,-1 0-1,0 0 1,1 0-1,-1 0 1,0 0-1,1 1 1,-1-1-1,1 0 0,-1 0 1,1 1-1,-1-1 1,0 0-1,1 1 1,-1-1-1,1 1 1,-1-1-1,1 0 0,0 1 1,-1-1-1,1 1 1,0-1-1,-1 1 1,1 0-1,0-1 1,-1 2-1,-3 10-6797</inkml:trace>
  <inkml:trace contextRef="#ctx0" brushRef="#br0" timeOffset="2179.59">785 609 24575,'4'0'0,"7"0"0,11 0 0,7 0 0,11 0 0,8 0 0,4 0 0,0 0 0,-9 0-8191</inkml:trace>
  <inkml:trace contextRef="#ctx0" brushRef="#br0" timeOffset="2597.57">1228 691 24575,'-5'16'0,"1"0"0,0 0 0,1 0 0,1 0 0,1 1 0,0-1 0,1 1 0,1-1 0,0 0 0,1 1 0,5 17 0,-6-31 0,0 0 0,0 0 0,1 0 0,-1 0 0,1 0 0,-1-1 0,1 1 0,0 0 0,0-1 0,0 1 0,1-1 0,-1 0 0,0 0 0,1 0 0,0 0 0,-1 0 0,1 0 0,0-1 0,0 1 0,0-1 0,0 0 0,4 1 0,-4-1 0,-1-1 0,1 0 0,0 0 0,-1-1 0,1 1 0,-1 0 0,1-1 0,-1 1 0,1-1 0,-1 0 0,1 0 0,-1 0 0,0 0 0,1 0 0,-1-1 0,0 1 0,0-1 0,0 1 0,0-1 0,0 0 0,-1 0 0,1 0 0,0 0 0,-1 0 0,1 0 0,-1 0 0,0 0 0,2-5 0,1-1 0,-1 0 0,0-1 0,0 0 0,-1 1 0,0-1 0,-1 0 0,0 0 0,0 0 0,-1 0 0,0 0 0,-2-12 0,2 17 0,-1 0 0,1 0 0,-1 0 0,0 0 0,0 0 0,-1 0 0,1 1 0,-1-1 0,0 0 0,0 1 0,0-1 0,0 1 0,-1 0 0,1-1 0,-1 1 0,0 0 0,0 1 0,0-1 0,0 0 0,0 1 0,-1 0 0,1 0 0,-1 0 0,0 0 0,1 0 0,-1 1 0,-4-1 0,-25-2-1365,0 6-5461</inkml:trace>
  <inkml:trace contextRef="#ctx0" brushRef="#br0" timeOffset="2994.29">0 1264 24575,'22'-3'0,"24"-6"0,27-4 0,30-3 0,29-7 0,25-3 0,22-4 0,19 0 0,13 0-603,3 3 603,-7 6 0,-9 2 0,-17 1 0,-21 4 0,-24 1 0,-27 2 0,-25 3 0,-27 2-758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4.2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4'0,"14"5"0,14 0 0,10-1 0,9-1 0,1 1 0,-5-1 0,-13-1-8191</inkml:trace>
  <inkml:trace contextRef="#ctx0" brushRef="#br0" timeOffset="1">0 318 24575,'22'-7'0,"21"-6"0,21-5 0,15 2 0,4-2 0,-5 4 0,-15 4-819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351 24575,'-18'22'0,"-13"21"0,-9 18 0,-4 13 0,1 4 0,2-3 0,3-8 0,8-7 0,7-15 0,9-15 0,8-12-8191</inkml:trace>
  <inkml:trace contextRef="#ctx0" brushRef="#br0" timeOffset="363.59">118 33 24575,'-11'-14'0,"-3"-1"0,3 12 0,9 22 0,7 21 0,10 23 0,10 17 0,8 15 0,9 8 0,4 5 0,6-2 0,1-4 0,-5-13 0,-7-14 0,-11-19-8191</inkml:trace>
  <inkml:trace contextRef="#ctx0" brushRef="#br0" timeOffset="720.37">563 435 24575,'14'-7'0,"16"-2"0,10 0 0,9 1 0,0 3 0,-2 5 0,-8 4-8191</inkml:trace>
  <inkml:trace contextRef="#ctx0" brushRef="#br0" timeOffset="721.37">669 626 24575,'29'-14'0,"27"-5"0,22-3 0,9 2 0,-10 5-819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4'-3'0,"11"-6"0,15 0 0,2 0-8191</inkml:trace>
  <inkml:trace contextRef="#ctx0" brushRef="#br0" timeOffset="1">529 0 24575,'0'4'0,"0"4"0,4 2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5 0 0,2 4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9.1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215 24575,'0'7'0,"-4"10"0,-4 13 0,-5 8 0,-4 5 0,-2 2 0,-2 2 0,-1-5 0,4-6 0,1-4 0,-1-9 0,4-8-8191</inkml:trace>
  <inkml:trace contextRef="#ctx0" brushRef="#br0" timeOffset="400.17">5 194 24575,'-4'7'0,"3"7"0,8 7 0,7 7 0,8 7 0,5 4 0,3 3 0,2 1 0,-2-2 0,-6-2 0,-7-7-8191</inkml:trace>
  <inkml:trace contextRef="#ctx0" brushRef="#br0" timeOffset="754.24">364 343 24575,'0'11'0,"0"11"0,0 8 0,0 7 0,0 4 0,0 3 0,4 0 0,1 1 0,-1-5 0,0-5 0,-5-8 0,-2-9-8191</inkml:trace>
  <inkml:trace contextRef="#ctx0" brushRef="#br0" timeOffset="755.24">364 4 24575,'0'-3'0,"0"5"0,0 11 0,0 9 0,0 1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9 24575,'3'-23'0,"2"-4"0,-4 9 0,-9 20 0,-6 24 0,-7 20 0,-3 18 0,2 12 0,2 6 0,4-1 0,8-5 0,9-9 0,4-15-8191</inkml:trace>
  <inkml:trace contextRef="#ctx0" brushRef="#br0" timeOffset="459.76">261 243 24575,'30'0'0,"25"0"0,17 0 0,10 0 0,-10 0-819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0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9 26 24575,'0'-1'0,"0"0"0,0 1 0,0-1 0,0 0 0,0 0 0,0 0 0,0 0 0,0 0 0,0 0 0,-1 0 0,1 0 0,0 0 0,-1 0 0,1 1 0,0-1 0,-1 0 0,1 0 0,-1 0 0,0 1 0,1-1 0,-1 0 0,0 1 0,1-1 0,-1 0 0,0 1 0,1-1 0,-1 1 0,0-1 0,0 1 0,0 0 0,0-1 0,0 1 0,1 0 0,-1-1 0,0 1 0,0 0 0,0 0 0,0 0 0,0 0 0,0 0 0,0 0 0,0 0 0,0 0 0,0 0 0,0 1 0,1-1 0,-1 0 0,-1 1 0,-7 2 0,0 0 0,0 1 0,0-1 0,-7 7 0,7-6 0,-41 26 0,2 2 0,-69 59 0,107-84 0,7-4 0,-23 22 0,26-25 0,0 0 0,-1 1 0,1-1 0,0 1 0,-1-1 0,1 1 0,0-1 0,0 1 0,-1-1 0,1 1 0,0 0 0,0-1 0,0 1 0,0-1 0,0 1 0,0-1 0,0 1 0,0-1 0,0 1 0,0 0 0,0-1 0,0 1 0,0-1 0,0 1 0,1-1 0,-1 1 0,0-1 0,0 1 0,1-1 0,-1 1 0,0-1 0,1 1 0,-1-1 0,0 1 0,1-1 0,-1 0 0,1 1 0,-1-1 0,0 0 0,1 1 0,-1-1 0,1 0 0,-1 1 0,1-1 0,0 0 0,-1 0 0,1 0 0,-1 0 0,1 0 0,-1 1 0,2-1 0,38 10 10,64 9 0,24 5 20,-113-20-232,0 1 0,0 0 0,-1 1 0,0 1-1,0 0 1,15 10 0,-8 0-6624</inkml:trace>
  <inkml:trace contextRef="#ctx0" brushRef="#br0" timeOffset="361.13">30 493 24575,'11'0'0,"14"0"0,14 0 0,7 0 0,7 0 0,5-3 0,-3-2 0,-12 0-819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4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9 374 24575,'14'18'0,"9"6"0,0-1-8191</inkml:trace>
  <inkml:trace contextRef="#ctx0" brushRef="#br0" timeOffset="376.66">339 374 24575,'11'-15'0,"-1"-1"0,0 0 0,-1 0 0,-1-1 0,0 0 0,-1-1 0,-1 0 0,-1 0 0,-1 0 0,0 0 0,-1-1 0,0-29 0,-3 46 0,0-1 0,-1 0 0,1 1 0,-1-1 0,0 0 0,0 1 0,1-1 0,-3-3 0,3 6 0,0 0 0,-1 0 0,1 0 0,0-1 0,0 1 0,0 0 0,0 0 0,0 0 0,0 0 0,0 0 0,0 0 0,0-1 0,-1 1 0,1 0 0,0 0 0,0 0 0,0 0 0,0 0 0,0 0 0,0 0 0,-1 0 0,1 0 0,0 0 0,0 0 0,0 0 0,0-1 0,-1 1 0,1 0 0,0 0 0,0 0 0,0 0 0,0 0 0,-1 0 0,1 1 0,0-1 0,0 0 0,0 0 0,0 0 0,0 0 0,-1 0 0,1 0 0,0 0 0,0 0 0,0 0 0,-5 16 0,-2 50 0,4 132 0,5-101 0,9 584 0,1-97 0,-16-444-1365,-1-90-5461</inkml:trace>
  <inkml:trace contextRef="#ctx0" brushRef="#br0" timeOffset="731.83">614 34 24575,'-13'63'0,"2"1"0,3-1 0,1 70 0,15 190 0,15 24 0,7 436 0,-30-768-118,0-3-90,0 0 0,-1 0 0,0 0 1,-1 1-1,-7 22 0</inkml:trace>
  <inkml:trace contextRef="#ctx0" brushRef="#br0" timeOffset="1156.93">0 119 24575,'18'0'0,"20"-3"0,22-6 0,22-4 0,23-4 0,18-2 0,17 2 0,14 0 0,6 3 0,-25 4-8191</inkml:trace>
  <inkml:trace contextRef="#ctx0" brushRef="#br0" timeOffset="1835.53">147 2447 24575,'0'25'0,"4"16"0,4 8 0,5 2 0,0-3 0,2-6 0,-2-7 0,-4-10-8191</inkml:trace>
  <inkml:trace contextRef="#ctx0" brushRef="#br0" timeOffset="2224.11">41 2108 24575,'4'4'0,"4"4"0,9 9 0,4 8 0,0 0-8191</inkml:trace>
  <inkml:trace contextRef="#ctx0" brushRef="#br0" timeOffset="2225.11">253 2468 24575,'22'-14'0,"13"-5"0,10 0 0,-1 5 0,-7 3-8191</inkml:trace>
  <inkml:trace contextRef="#ctx0" brushRef="#br0" timeOffset="2627.96">400 2532 24575,'11'-3'0,"10"-6"0,10 0 0,6-3 0,-3 1-8191</inkml:trace>
  <inkml:trace contextRef="#ctx0" brushRef="#br0" timeOffset="2628.96">718 2383 24575,'-4'0'0,"0"4"0,-1 8 0,2 6 0,0 7 0,1 3 0,1 0 0,1-1 0,0-2 0,4-1 0,4-5 0,2-5-819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7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2 24575,'0'0'0,"0"0"0,0 0 0,0 0 0,0 0 0,0 0 0,0-1 0,-1 1 0,1 0 0,0 0 0,0 0 0,0 0 0,0 0 0,0 0 0,0 0 0,0 0 0,0-1 0,-1 1 0,1 0 0,0 0 0,0 0 0,0 0 0,0 0 0,0 0 0,-1 0 0,1 0 0,0 0 0,0 0 0,0 0 0,0 0 0,0 0 0,-1 0 0,1 0 0,0 0 0,0 0 0,0 0 0,0 0 0,0 0 0,0 0 0,-1 0 0,1 0 0,0 0 0,0 1 0,0-1 0,0 0 0,0 0 0,0 0 0,-1 0 0,1 0 0,0 0 0,0 0 0,0 1 0,-1 10 0,4 13 0,8 37 0,22 94 0,-24-128 0,-9-27 0,0 0 0,0 0 0,0 0 0,0 1 0,0-1 0,0 0 0,0 0 0,1 1 0,-1-1 0,0 0 0,0 0 0,0 0 0,0 1 0,0-1 0,0 0 0,1 0 0,-1 0 0,0 0 0,0 1 0,0-1 0,0 0 0,1 0 0,-1 0 0,0 0 0,0 0 0,0 0 0,1 1 0,-1-1 0,0 0 0,0 0 0,0 0 0,1 0 0,-1 0 0,0 0 0,0 0 0,1 0 0,-1 0 0,0 0 0,0 0 0,1 0 0,-1 0 0,0 0 0,0 0 0,1-1 0,6-11 0,1-18 0,10-144 0,-17 172 0,-1-1 0,0 1 0,1 0 0,-1-1 0,1 1 0,0 0 0,0 0 0,-1-1 0,2 1 0,-1 0 0,0 0 0,0 0 0,1 0 0,-1 0 0,1 1 0,-1-1 0,1 0 0,0 1 0,0-1 0,0 1 0,3-3 0,-2 4 0,-1-1 0,1 1 0,-1 0 0,1 0 0,0 0 0,-1 0 0,1 1 0,-1-1 0,1 1 0,-1-1 0,1 1 0,-1 0 0,1 0 0,-1 0 0,0 0 0,0 1 0,1-1 0,-1 0 0,0 1 0,3 2 0,27 23-215,55 61-1,-67-66-718,26 27-589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2.9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3 534 24575,'0'-21'0,"4"-15"0,0-5 0,1 9 0,-2 16 0,0 23 0,-5 23 0,-2 22 0,0 16 0,0 11 0,2 7 0,0-1 0,1-4 0,0-9 0,5-9 0,1-12 0,-1-14-8191</inkml:trace>
  <inkml:trace contextRef="#ctx0" brushRef="#br0" timeOffset="417.12">0 1234 24575,'36'-7'0,"30"-6"0,28-5 0,28 1 0,18 0 0,11 3 0,0 4 0,-3 3 0,-12 3 0,-23 2 0,-23 6 0,-23 1 0,-23 0-8191</inkml:trace>
  <inkml:trace contextRef="#ctx0" brushRef="#br0" timeOffset="789.93">782 1572 24575,'-14'22'0,"-9"18"0,-7 9 0,-3 7 0,-2 5 0,-3-1 0,2-3 0,3-4 0,4-4 0,2-7 0,7-7 0,7-5 0,1-9 0,3-7-8191</inkml:trace>
  <inkml:trace contextRef="#ctx0" brushRef="#br0" timeOffset="1145.65">423 1783 24575,'22'11'0,"17"11"0,10 5 0,7 5 0,2 4 0,-3 0 0,-6 1 0,-9-2 0,-10-4 0,-11-6-8191</inkml:trace>
  <inkml:trace contextRef="#ctx0" brushRef="#br0" timeOffset="1519.02">402 1488 24575,'32'0'0,"26"-3"0,20-6 0,19-4 0,14-7 0,11-4 0,-17 2-8191</inkml:trace>
  <inkml:trace contextRef="#ctx0" brushRef="#br0" timeOffset="1926.22">1756 1128 24575,'-4'1'0,"0"0"0,0 1 0,0-1 0,0 1 0,0-1 0,0 1 0,1 0 0,-1 1 0,1-1 0,-1 1 0,1-1 0,0 1 0,0 0 0,0 0 0,1 0 0,-1 1 0,1-1 0,-1 1 0,1-1 0,0 1 0,1 0 0,-1 0 0,0 0 0,1 0 0,0 0 0,0 0 0,0 0 0,1 0 0,0 0 0,-1 1 0,2 6 0,-1-3 0,1-1 0,0 0 0,1 0 0,0 1 0,0-1 0,0 0 0,1 0 0,0-1 0,0 1 0,1-1 0,0 1 0,0-1 0,0 0 0,1 0 0,0-1 0,0 1 0,8 5 0,-9-7 0,1-1 0,0 0 0,0 0 0,0 0 0,0-1 0,0 0 0,0 0 0,1 0 0,-1-1 0,1 1 0,6-1 0,-10 0 0,1-1 0,-1-1 0,1 1 0,0 0 0,-1-1 0,1 1 0,-1-1 0,0 0 0,1 1 0,-1-1 0,1 0 0,-1-1 0,0 1 0,0 0 0,0-1 0,0 1 0,0-1 0,0 0 0,0 1 0,0-1 0,-1 0 0,1 0 0,-1 0 0,1-1 0,-1 1 0,2-3 0,4-12 0,-1 0 0,0 0 0,-1 0 0,-1-1 0,0 0 0,1-25 0,-3-5 0,-3-57 0,1 99 0,-1 1 0,1-1 0,-1 1 0,0 0 0,-1-1 0,1 1 0,-1 0 0,0 0 0,0 0 0,-1 0 0,1 0 0,-7-8 0,7 11 0,0 0 0,0 0 0,0 0 0,0 1 0,-1-1 0,1 1 0,0 0 0,-1 0 0,1-1 0,-1 1 0,1 1 0,-1-1 0,1 0 0,-1 1 0,0-1 0,1 1 0,-1 0 0,0 0 0,0 0 0,1 0 0,-1 0 0,0 1 0,1-1 0,-1 1 0,1 0 0,-1 0 0,1 0 0,-4 1 0,0 1 0,-1 1 0,1 0 0,-1 0 0,1 1 0,0-1 0,1 1 0,-1 0 0,1 1 0,0 0 0,0-1 0,1 1 0,0 1 0,0-1 0,-4 10 0,0 0 0,1 1 0,1 0 0,1 0 0,-7 33 0,10-38 0,0 0 0,1 0 0,1 1 0,0-1 0,1 0 0,0 0 0,0 0 0,2 0 0,-1 0 0,2 0 0,-1-1 0,1 1 0,1-1 0,9 16 0,-6-16 0,0 1 0,0-1 0,2-1 0,-1 0 0,1 0 0,0-1 0,1 0 0,0-1 0,0 0 0,1-1 0,0 0 0,20 8 0,-3-5-341,0 0 0,0-2-1,40 6 1,4-4-6485</inkml:trace>
  <inkml:trace contextRef="#ctx0" brushRef="#br0" timeOffset="2354.56">2138 789 24575,'-11'0'0,"0"0"0,6 0 0,14 0 0,20 0 0,23 0 0,21 0 0,12-3 0,10-2 0,-11 0-8191</inkml:trace>
  <inkml:trace contextRef="#ctx0" brushRef="#br0" timeOffset="3560.62">2877 48 24575,'0'8'0,"4"12"0,4 11 0,5 10 0,0 10 0,2 3 0,1-1 0,-1-5 0,-4-8 0,0-6 0,-2-14 0,1-12 0</inkml:trace>
  <inkml:trace contextRef="#ctx0" brushRef="#br0" timeOffset="4085.5">3174 155 24575,'4'-7'0,"0"5"0,-6 13 0,-11 16 0,-14 18 0,-10 11 0,-5 12 0,0 4 0,1 1 0,3-5 0,5-6 0,8-7 0,8-10 0,7-8 0,5-7 0,7-8 0,3-9-8191</inkml:trace>
  <inkml:trace contextRef="#ctx0" brushRef="#br0" timeOffset="4446.96">3535 600 24575,'-7'11'0,"-7"11"0,-3 8 0,-7 7 0,-3 0 0,0 2 0,1-3 0,4-4 0,3-3 0,5-7-8191</inkml:trace>
  <inkml:trace contextRef="#ctx0" brushRef="#br0" timeOffset="4815.79">3323 620 24575,'-4'0'0,"3"7"0,5 7 0,5 7 0,9 7 0,4 7 0,7 1 0,0 1 0,0-2 0,-1-3 0,-2-8 0,-6-7-8191</inkml:trace>
  <inkml:trace contextRef="#ctx0" brushRef="#br0" timeOffset="5202.59">3217 515 24575,'4'-3'0,"8"-6"0,13 0 0,13 1 0,10 2 0,9 2 0,2-3 0,-10 2-8191</inkml:trace>
  <inkml:trace contextRef="#ctx0" brushRef="#br0" timeOffset="5607.84">3831 48 24575,'29'33'0,"13"24"0,2 22 0,-1 14 0,-9 6 0,-10 1 0,-13-2 0,-19-7 0,-18-9 0,-6-17-8191</inkml:trace>
  <inkml:trace contextRef="#ctx0" brushRef="#br0" timeOffset="6273.41">2815 5 24575,'-7'-3'0,"-6"2"0,-5 8 0,-2 14 0,-2 18 0,-1 17 0,1 16 0,3 15 0,6 10 0,4 6 0,11 1 0,16 0 0,16-6 0,13-7 0,12-10 0,15-12 0,-5-18-819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9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45 24575,'-3'-1'0,"1"1"0,-1-1 0,1 1 0,-1-1 0,0 1 0,1 0 0,-1 0 0,0 0 0,1 0 0,-1 0 0,0 1 0,1-1 0,-1 1 0,1 0 0,-1-1 0,0 1 0,1 0 0,-4 2 0,2 0 0,0 0 0,0 1 0,1-1 0,-1 0 0,0 1 0,1 0 0,0 0 0,0 0 0,-3 6 0,-2 5 0,1 0 0,1 1 0,0-1 0,-7 33 0,6-11 0,1 0 0,2 1 0,1-1 0,2 1 0,6 58 0,-4-88 0,1 0 0,0 0 0,0 0 0,1 0 0,0 0 0,0 0 0,1-1 0,0 1 0,0-1 0,0 0 0,1 0 0,11 11 0,-13-15 0,0 0 0,1 0 0,-1 0 0,1-1 0,-1 1 0,1-1 0,0 0 0,0 0 0,0 0 0,0-1 0,1 0 0,-1 1 0,0-1 0,1-1 0,-1 1 0,0-1 0,1 1 0,-1-1 0,1-1 0,-1 1 0,0 0 0,1-1 0,-1 0 0,0 0 0,8-3 0,-8 2 0,0 0 0,0-1 0,0 1 0,-1-1 0,1 0 0,-1 0 0,0 0 0,0 0 0,0-1 0,0 1 0,0-1 0,-1 1 0,1-1 0,-1 0 0,0 0 0,0 0 0,-1-1 0,1 1 0,-1 0 0,1-6 0,2-10 0,-1-1 0,0 0 0,-1-22 0,-2 29 0,2-42 0,-8-83 0,4 120 0,-1 0 0,-1 0 0,0 0 0,-1 0 0,-2 1 0,1 0 0,-2 0 0,-10-17 0,17 32 0,-1 0 0,0 1 0,0-1 0,0 0 0,0 1 0,0-1 0,-1 1 0,1 0 0,-1-1 0,1 1 0,-1 0 0,0 1 0,0-1 0,0 0 0,0 1 0,0 0 0,0-1 0,0 1 0,0 0 0,-1 1 0,1-1 0,-6 0 0,6 2 0,0-1 0,0 1 0,0 0 0,0 0 0,1 0 0,-1 1 0,0-1 0,1 1 0,-1-1 0,1 1 0,-1 0 0,1 0 0,0 0 0,0 0 0,0 0 0,0 1 0,0-1 0,0 1 0,1-1 0,-1 1 0,1-1 0,0 1 0,-1 0 0,1 0 0,0 3 0,-8 27-1365,4-1-5461</inkml:trace>
  <inkml:trace contextRef="#ctx0" brushRef="#br0" timeOffset="351.22">5 320 24575,'22'-7'0,"17"-2"0,14 0 0,7 1 0,2 3 0,-2 2 0,-13 1-8191</inkml:trace>
  <inkml:trace contextRef="#ctx0" brushRef="#br0" timeOffset="719.78">427 467 24575,'-4'33'0,"0"21"0,-1 12 0,2 6 0,0 1 0,5-4 0,5-7 0,6-6 0,0-14-819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0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7'-7'0,"14"-2"0,13 0 0,16 5 0,6 7 0,-6 3-8191</inkml:trace>
  <inkml:trace contextRef="#ctx0" brushRef="#br0" timeOffset="1">64 327 24575,'22'-11'0,"24"-7"0,27-4 0,18-2 0,13 0 0,-13 3-819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0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7 24575,'0'-23'0,"0"20"0,0 5 0,0 39 0,-56 745 0,56-785 0,-1 5 0,0 0 0,0 0 0,1 0 0,0 0 0,0 0 0,1 0 0,1 6 0,-2-11 0,0 0 0,1 0 0,-1 0 0,1 0 0,-1 0 0,1 0 0,-1-1 0,1 1 0,-1 0 0,1 0 0,0-1 0,-1 1 0,1 0 0,0-1 0,0 1 0,0-1 0,-1 1 0,3 0 0,-1 0 0,0-1 0,0 1 0,0-1 0,1 0 0,-1 0 0,0 0 0,0 0 0,0 0 0,0 0 0,0-1 0,4 0 0,113-32-33,-64 16-411,1 3 0,106-13 0,-150 26-6382</inkml:trace>
  <inkml:trace contextRef="#ctx0" brushRef="#br0" timeOffset="489.14">651 683 24575,'-6'7'0,"1"1"0,-1-1 0,1 1 0,1 0 0,0 0 0,0 0 0,0 1 0,1 0 0,0-1 0,1 1 0,-2 10 0,-1 13 0,-1 56 0,5-67 0,2 0 0,0 0 0,1 0 0,1-1 0,1 1 0,12 34 0,-13-47 0,0-1 0,1 1 0,0-1 0,0 1 0,1-1 0,0-1 0,0 1 0,10 9 0,-11-13 0,0 1 0,1-1 0,0 1 0,0-1 0,0-1 0,0 1 0,0-1 0,0 0 0,1 0 0,-1 0 0,1-1 0,-1 0 0,11 1 0,-13-2 0,1 0 0,-1 0 0,0 0 0,0-1 0,1 1 0,-1-1 0,0 0 0,0 0 0,1 0 0,-1 0 0,0 0 0,0-1 0,0 1 0,-1-1 0,1 0 0,3-2 0,-2-1 0,1 1 0,-1-1 0,0 0 0,-1 1 0,1-2 0,-1 1 0,0 0 0,3-7 0,2-9 0,-1-1 0,-1 1 0,6-37 0,-8 33 0,-1 0 0,-1 0 0,-2 0 0,0 0 0,-1 0 0,-10-47 0,9 62 0,-1 0 0,0 0 0,-1 1 0,0 0 0,-1-1 0,1 1 0,-2 1 0,-10-15 0,12 18 0,-1 1 0,1-1 0,-1 1 0,0 0 0,0 0 0,-1 1 0,1-1 0,-1 1 0,0 0 0,0 1 0,0 0 0,0 0 0,0 0 0,-13-2 0,15 4 0,0-1 0,-1 1 0,1 0 0,0 0 0,-1 0 0,1 1 0,0 0 0,0-1 0,-1 1 0,1 1 0,0-1 0,0 1 0,0 0 0,0 0 0,0 0 0,1 0 0,-1 0 0,1 1 0,-1 0 0,1 0 0,0 0 0,0 0 0,0 0 0,0 1 0,1-1 0,0 1 0,-1-1 0,1 1 0,0 0 0,1 0 0,-3 8 0,2-7 0,1-1 0,0 1 0,0 0 0,1 0 0,-1-1 0,1 1 0,0 0 0,0 0 0,1 0 0,-1 0 0,1-1 0,0 1 0,1 0 0,-1-1 0,1 1 0,0-1 0,0 1 0,0-1 0,0 0 0,1 0 0,0 0 0,0 0 0,0 0 0,0-1 0,0 1 0,1-1 0,0 0 0,7 5 0,-1-3-136,0-1-1,0 1 1,1-2-1,-1 1 1,1-2-1,0 1 1,0-1-1,0-1 0,21 0 1,14-2-6690</inkml:trace>
  <inkml:trace contextRef="#ctx0" brushRef="#br0" timeOffset="1006.38">1054 1001 24575,'-8'22'0,"1"0"0,0 0 0,2 1 0,1-1 0,1 1 0,0 0 0,2 35 0,1-55 0,1 0 0,-1 0 0,1 0 0,0 0 0,-1 0 0,1 0 0,1 0 0,-1 0 0,0 0 0,1-1 0,-1 1 0,1 0 0,0-1 0,0 1 0,0-1 0,0 0 0,0 0 0,1 0 0,-1 0 0,1 0 0,-1 0 0,1 0 0,0-1 0,-1 0 0,1 1 0,0-1 0,0 0 0,0 0 0,0 0 0,0-1 0,0 1 0,0-1 0,1 0 0,-1 0 0,0 0 0,0 0 0,0 0 0,0-1 0,0 1 0,0-1 0,0 0 0,0 0 0,0 0 0,0 0 0,0-1 0,-1 1 0,1-1 0,3-2 0,-3 1 0,0-1 0,0 0 0,0 0 0,-1 0 0,1 0 0,-1-1 0,0 1 0,0-1 0,-1 1 0,1-1 0,-1 1 0,0-1 0,0 0 0,0-6 0,0-12 0,-1-36 0,0 55 0,-1-10 0,-1 0 0,0 0 0,0 0 0,-2 0 0,-5-16 0,8 26 0,-1 0 0,0 1 0,0-1 0,0 0 0,-1 1 0,1-1 0,-1 1 0,0 0 0,-5-6 0,6 8 0,0 0 0,1 0 0,-1 0 0,0 0 0,0 0 0,0 0 0,0 0 0,0 1 0,-1-1 0,1 1 0,0-1 0,0 1 0,0 0 0,0 0 0,0 0 0,-1 0 0,1 0 0,0 1 0,0-1 0,-3 1 0,1 1-114,0-1 1,0 1-1,0 0 0,0 1 0,0-1 1,1 1-1,-1 0 0,1-1 0,-1 2 1,1-1-1,-3 4 0,-12 16-6712</inkml:trace>
  <inkml:trace contextRef="#ctx0" brushRef="#br0" timeOffset="2696.47">1350 725 24575,'-1'1'0,"0"0"0,0 0 0,0-1 0,0 1 0,1 0 0,-1 0 0,0 0 0,0 0 0,1 0 0,-1 0 0,1 0 0,-1 0 0,1 0 0,-1 0 0,1 1 0,-1-1 0,1 0 0,0 0 0,0 0 0,0 0 0,0 1 0,0-1 0,0 1 0,-1 2 0,-3 23 0,1 0 0,2 1 0,0-1 0,7 52 0,-5-68 0,1-1 0,0 0 0,0 0 0,1 0 0,1 0 0,-1 0 0,2-1 0,-1 1 0,1-1 0,1 0 0,0 0 0,0-1 0,0 0 0,1 0 0,15 13 0,-19-18 0,0-1 0,-1 0 0,1-1 0,0 1 0,0 0 0,0-1 0,0 1 0,0-1 0,1 0 0,-1 0 0,0 0 0,0-1 0,1 1 0,-1-1 0,1 0 0,-1 0 0,0 0 0,1 0 0,3-1 0,-3-1 0,-1 1 0,1-1 0,-1 1 0,0-1 0,1 0 0,-1-1 0,0 1 0,0 0 0,0-1 0,-1 0 0,1 0 0,-1 0 0,1 0 0,2-4 0,3-9 0,0-1 0,0 1 0,-2-1 0,0-1 0,6-30 0,-3-2-341,-1 0 0,-3 0-1,-2-57 1,-3 91-648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4'0'0,"8"0"0,2 0-8191</inkml:trace>
  <inkml:trace contextRef="#ctx0" brushRef="#br0" timeOffset="1">530 0 24575,'0'4'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5 24575,'-14'-3'0,"-2"2"0,6 4 0,8 7 0,4 0-819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2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6 24575,'29'-26'0,"1"2"0,43-28 0,-52 38 0,74-59 0,-94 72 0,0 0 0,0 1 0,1-1 0,-1 0 0,0 1 0,1-1 0,-1 1 0,0-1 0,1 1 0,-1 0 0,0 0 0,1 0 0,-1-1 0,1 1 0,-1 1 0,1-1 0,-1 0 0,0 0 0,1 0 0,-1 1 0,1-1 0,-1 1 0,0-1 0,0 1 0,1-1 0,-1 1 0,0 0 0,0 0 0,1-1 0,-1 1 0,0 0 0,0 0 0,1 2 0,5 4 0,-1 1 0,1 0 0,9 15 0,-5-6 0,9 10-120,107 131-1125,-109-139-558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0 0 24575,'0'7'0,"4"17"0,4 19 0,5 16 0,3 13 0,0 12 0,-4 2 0,-3-2 0,-4-16-8191</inkml:trace>
  <inkml:trace contextRef="#ctx0" brushRef="#br0" timeOffset="375.44">14 805 24575,'-7'-3'0,"1"-2"0,12 0 0,17 2 0,21 0 0,22-2 0,21-1 0,17 2 0,13 0 0,8 1 0,1 2 0,-7 0 0,-9 1 0,-16 0 0,-21 1 0,-22-1-8191</inkml:trace>
  <inkml:trace contextRef="#ctx0" brushRef="#br0" timeOffset="1919.15">1496 572 24575,'0'4'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09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8 24575,'22'169'0,"-1"207"0,-20-477 0,16-121 0,-13 188 0,2 0 0,2 0 0,1 1 0,1 0 0,2 1 0,1 0 0,34-58 0,-42 83 0,1 0 0,0 0 0,0 0 0,0 1 0,1 0 0,0 0 0,1 1 0,-1-1 0,1 2 0,0-1 0,8-3 0,-14 7 0,1 0 0,-1 1 0,1-1 0,-1 0 0,0 1 0,1 0 0,-1-1 0,1 1 0,-1 0 0,1 0 0,-1 0 0,1 1 0,-1-1 0,1 1 0,-1-1 0,0 1 0,5 1 0,-5 0 0,0 0 0,1 0 0,-1 0 0,0 0 0,-1 0 0,1 1 0,0-1 0,0 0 0,-1 1 0,0-1 0,1 1 0,-1 0 0,0-1 0,0 1 0,-1 0 0,1 0 0,0-1 0,-1 1 0,1 4 0,0 6 0,-1-1 0,0 1 0,0 0 0,-2 0 0,1 0 0,-2 0 0,1 0 0,-2-1 0,0 0 0,0 1 0,-9 14 0,5-9 0,-2-1 0,0-1 0,-1 0 0,-1 0 0,0-1 0,-27 25 0,19-24-1365,7-9-5461</inkml:trace>
  <inkml:trace contextRef="#ctx0" brushRef="#br0" timeOffset="359.97">1099 0 24575,'-18'26'0,"-13"25"0,-12 23 0,-6 17 0,-6 14 0,4 7 0,6 3 0,11 0 0,11-5 0,10-8 0,10-9 0,14-14 0,11-17 0,10-15 0,9-16 0,6-12 0,-5-11-8191</inkml:trace>
  <inkml:trace contextRef="#ctx0" brushRef="#br0" timeOffset="708.57">1461 467 24575,'6'-1'0,"9"-3"0,1 0 0,0 1 0,-1 1 0,22 0 0,-33 2 0,-1 0 0,1 0 0,-1 0 0,0 1 0,1-1 0,-1 1 0,0 0 0,0 0 0,1 0 0,-1 1 0,0-1 0,0 1 0,0 0 0,-1-1 0,1 1 0,0 1 0,-1-1 0,1 0 0,-1 1 0,0-1 0,1 1 0,-1-1 0,-1 1 0,1 0 0,0 0 0,2 5 0,-2 1 0,1-1 0,-2 1 0,1-1 0,-1 1 0,0 0 0,-1-1 0,0 1 0,0 0 0,-1 0 0,0-1 0,-1 1 0,0 0 0,0-1 0,-4 9 0,-7 16 0,-1 0 0,-23 36 0,6-12 0,30-55 0,-1 0 0,1 0 0,0 0 0,0 1 0,0-1 0,1 0 0,-1 1 0,0-1 0,1 1 0,0-1 0,-1 1 0,1-1 0,0 1 0,0-1 0,1 1 0,0 4 0,0-6 0,0 1 0,0-1 0,0 1 0,1-1 0,-1 0 0,0 1 0,1-1 0,-1 0 0,1 0 0,0 0 0,-1 0 0,1-1 0,0 1 0,-1 0 0,1-1 0,0 1 0,0-1 0,0 1 0,0-1 0,-1 0 0,1 0 0,0 0 0,2 0 0,14 1-195,-1-2 0,1 1 0,-1-2 0,0-1 0,1 0 0,19-6 0,-8-1-6631</inkml:trace>
  <inkml:trace contextRef="#ctx0" brushRef="#br0" timeOffset="1060.33">1461 721 24575,'29'-18'0,"23"-9"0,19-4 0,10-1 0,3 6 0,-14 7-819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6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203 24575,'-18'29'0,"-13"20"0,-9 13 0,-1 3 0,0 1 0,2-7 0,5-7 0,4-8 0,8-11-8191</inkml:trace>
  <inkml:trace contextRef="#ctx0" brushRef="#br0" timeOffset="393.96">0 268 24575,'18'11'0,"17"10"0,9 6 0,5 5 0,1 5 0,-4 3 0,-3 1 0,-5-1 0,-6-6 0,-8-7-8191</inkml:trace>
  <inkml:trace contextRef="#ctx0" brushRef="#br0" timeOffset="748.83">20 56 24575,'-4'0'0,"11"0"0,13-3 0,23-2 0,21-3 0,18 0 0,13 0 0,8-1 0,-2 1 0,-19 1-819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0'0,"10"-3"0,12-2 0,13 0 0,13 2 0,12 0 0,8 2 0,-8 0-819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7'0'0,"10"-3"0,9-2 0,7 0 0,9-2 0,5 0 0,1 1 0,0 1 0,-2 2 0,-4 5 0,-10 6 0,-10 1-819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7.1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6 23 24575,'-4'0'0</inkml:trace>
  <inkml:trace contextRef="#ctx0" brushRef="#br0" timeOffset="541.57">396 23 24575,'-3'0'0,"2"0"0,0 0 0,0 0 0,0 0 0,1-1 0,-1 1 0,0 0 0,0 0 0,0 1 0,0-1 0,0 0 0,0 0 0,0 0 0,1 0 0,-1 1 0,0-1 0,0 0 0,0 1 0,1-1 0,-1 1 0,-1 0 0,12 23 0,7 12 0,0 1 0,-3 0 0,-1 2 0,-2-1 0,-2 1 0,8 69 0,-14-93 0,1-15 0,4-26 0,-5 15 0,14-41 0,2 0 0,2 1 0,2 2 0,40-65 0,-60 109 0,1 0 0,-1 1 0,1-1 0,0 1 0,0 0 0,0 0 0,8-6 0,-11 9 0,-1 1 0,1-1 0,0 1 0,0 0 0,0-1 0,0 1 0,0 0 0,0-1 0,0 1 0,0 0 0,0 0 0,0 0 0,0 0 0,0 0 0,0 0 0,0 0 0,0 1 0,0-1 0,1 0 0,0 1 0,-1 0 0,1 0 0,-1 0 0,1 0 0,-1 0 0,0 1 0,1-1 0,-1 0 0,0 1 0,0-1 0,0 1 0,0-1 0,0 1 0,1 2 0,12 30 14,-2 1-1,-1 0 1,-2 1-1,8 63 0,6 20-1445,-18-95-5394</inkml:trace>
  <inkml:trace contextRef="#ctx0" brushRef="#br0" timeOffset="1073.14">16 637 24575,'22'0'0,"24"0"0,24-3 0,24-6 0,25-3 0,21-5 0,16-2 0,10 1 0,2 1 0,-3 3 0,-11 4 0,-17 4 0,-21 3 0,-27 1 0,-29 2-8191</inkml:trace>
  <inkml:trace contextRef="#ctx0" brushRef="#br0" timeOffset="1460.73">143 892 24575,'25'-3'0,"23"-2"0,18 0 0,11-2 0,4 0 0,-4 1 0,-9 1 0,-16 6 0,-16 2-8191</inkml:trace>
  <inkml:trace contextRef="#ctx0" brushRef="#br0" timeOffset="1835.83">36 1039 24575,'45'-13'0,"-12"2"0,51-9 0,-75 19 0,-1-1 0,1 2 0,0-1 0,0 1 0,-1 1 0,1-1 0,0 2 0,0-1 0,-1 1 0,16 6 0,-19-6 0,0 1 0,0 0 0,-1 1 0,0-1 0,0 1 0,0-1 0,0 1 0,0 1 0,-1-1 0,1 0 0,-1 1 0,0 0 0,-1-1 0,1 1 0,-1 0 0,0 1 0,0-1 0,-1 0 0,1 0 0,-1 1 0,0-1 0,0 8 0,0 4 0,-1 0 0,0-1 0,0 1 0,-2 0 0,0-1 0,-6 20 0,1-13 0,-1 1 0,-1-1 0,-1-1 0,-1 0 0,-1 0 0,-29 38 0,-105 107 0,46-59 0,99-107 0,-19 29 0,19-29 0,1-1 0,0 1 0,0 0 0,-1 0 0,1-1 0,0 1 0,0 0 0,0 0 0,0 0 0,0-1 0,0 1 0,0 0 0,0 0 0,1 0 0,-1-1 0,0 1 0,0 0 0,1 0 0,-1 0 0,0-1 0,1 1 0,-1 0 0,0-1 0,1 1 0,-1 0 0,1-1 0,0 1 0,-1-1 0,1 1 0,-1-1 0,1 1 0,0-1 0,-1 1 0,1-1 0,0 0 0,0 1 0,-1-1 0,1 0 0,0 1 0,1-1 0,12 3 0,0-1 0,0 0 0,0-1 0,0 0 0,0-1 0,0-1 0,1 0 0,19-5 0,-7 2 0,468-92-1365,-419 77-5461</inkml:trace>
  <inkml:trace contextRef="#ctx0" brushRef="#br0" timeOffset="2238.27">1201 1124 24575,'-25'25'0,"-16"20"0,-4 8 0,-2 4 0,4-2 0,2-3 0,4-6 0,8-11-8191</inkml:trace>
  <inkml:trace contextRef="#ctx0" brushRef="#br0" timeOffset="2239.27">884 1166 24575,'0'4'0,"4"8"0,4 13 0,8 13 0,6 7 0,2 4 0,4 0 0,1-5 0,3-6 0,-4-9-8191</inkml:trace>
  <inkml:trace contextRef="#ctx0" brushRef="#br0" timeOffset="2625.73">1370 1420 24575,'-4'11'0,"0"11"0,-1 8 0,2 7 0,0 5 0,1-3 0,1 1 0,1-4 0,0-4 0,0-3 0,0-8-8191</inkml:trace>
  <inkml:trace contextRef="#ctx0" brushRef="#br0" timeOffset="2626.73">1412 1018 24575,'4'4'0,"4"8"0,8 6 0,2-1-819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0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7'0,"3"10"0,-1 6 0,-1-2-819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1.5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9 24575,'32'-14'0,"22"-5"0,9 0 0,-3 8 0,-12 5-8191</inkml:trace>
  <inkml:trace contextRef="#ctx0" brushRef="#br0" timeOffset="396.16">21 259 24575,'32'-7'0,"30"-6"0,17-1 0,-4 2-819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0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7'11'0,"1"7"0,5 4 0,3-2-8191</inkml:trace>
  <inkml:trace contextRef="#ctx0" brushRef="#br0" timeOffset="384.45">0 529 24575,'29'-11'0,"20"-3"0,2 0-8191</inkml:trace>
  <inkml:trace contextRef="#ctx0" brushRef="#br0" timeOffset="385.45">868 360 24575,'0'0'-8191</inkml:trace>
  <inkml:trace contextRef="#ctx0" brushRef="#br0" timeOffset="861.58">1269 148 24575,'-14'21'0,"1"1"0,1 0 0,1 1 0,1 0 0,1 1 0,1 0 0,1 0 0,1 1 0,1-1 0,2 1 0,0 1 0,1 43 0,3-60 0,0 0 0,0-1 0,0 1 0,1 0 0,1-1 0,-1 1 0,1-1 0,1 0 0,0 0 0,6 11 0,-7-14 0,1-1 0,-1 0 0,1 1 0,0-2 0,1 1 0,-1 0 0,1-1 0,-1 1 0,1-1 0,0-1 0,0 1 0,1-1 0,-1 0 0,0 0 0,1 0 0,-1-1 0,7 1 0,-3 0 0,0-1 0,1 0 0,0 0 0,-1-1 0,1-1 0,-1 1 0,16-4 0,-21 3 0,1-1 0,-1 0 0,1 1 0,-1-1 0,0 0 0,0-1 0,0 1 0,0-1 0,-1 0 0,1 0 0,-1 0 0,1 0 0,-1-1 0,0 1 0,0-1 0,-1 0 0,5-7 0,2-8 0,-1 0 0,-1-1 0,-1 1 0,-1-1 0,0-1 0,1-25 0,2-126 0,-8 155 0,0 0 0,-1 0 0,-1 0 0,-1 0 0,0 1 0,-8-24 0,9 35 0,-1 0 0,1-1 0,-1 1 0,0 1 0,0-1 0,0 0 0,-1 1 0,1-1 0,-1 1 0,0 0 0,-1 1 0,1-1 0,0 1 0,-1-1 0,0 1 0,0 1 0,0-1 0,0 1 0,0 0 0,-1 0 0,1 0 0,-11-1 0,9 2 0,0 1 0,-1 0 0,1 0 0,0 1 0,-1 0 0,1 0 0,0 1 0,0 0 0,0 0 0,0 0 0,0 1 0,0 0 0,1 1 0,0-1 0,-1 1 0,1 1 0,0-1 0,1 1 0,-1 0 0,1 0 0,0 0 0,-7 11 0,7-10 0,1 0 0,0-1 0,0 2 0,1-1 0,-1 0 0,1 1 0,1-1 0,-1 1 0,1 0 0,1 0 0,-1 0 0,1 0 0,0 0 0,1 0 0,-1 0 0,1 1 0,1-1 0,-1 0 0,2 0 0,-1 0 0,0 0 0,1 0 0,4 9 0,-2-10 0,-1-1 0,1 0 0,0 0 0,0 0 0,1 0 0,0-1 0,-1 1 0,1-1 0,1 0 0,-1-1 0,1 0 0,-1 1 0,1-2 0,0 1 0,10 3 0,6 0 0,1 0 0,46 5 0,-15-6-682,70-3-1,-41-6-6143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7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0 24575,'0'477'0,"1"-506"0,1 0 0,1 0 0,1 0 0,2 0 0,1 1 0,1 0 0,2 1 0,1-1 0,0 2 0,2 0 0,31-46 0,-40 67 0,-1 0 0,2 0 0,-1 0 0,0 1 0,1-1 0,0 1 0,0 1 0,0-1 0,8-4 0,-12 8 0,1-1 0,0 0 0,0 1 0,0-1 0,0 1 0,-1 0 0,1-1 0,0 1 0,0 0 0,0 0 0,0 0 0,0 1 0,0-1 0,0 0 0,-1 1 0,1-1 0,0 1 0,0 0 0,-1-1 0,1 1 0,0 0 0,-1 0 0,1 0 0,0 0 0,-1 1 0,0-1 0,1 0 0,-1 0 0,0 1 0,1-1 0,-1 1 0,0-1 0,0 1 0,1 3 0,4 6 0,-1 0 0,0 0 0,0 0 0,-2 0 0,1 1 0,2 19 0,6 78 0,-8-53 0,-1-21-112,18 108-1141,-16-120-5573</inkml:trace>
  <inkml:trace contextRef="#ctx0" brushRef="#br0" timeOffset="387.41">0 762 24575,'29'0'0,"27"-3"0,27-6 0,19-4 0,15-3 0,9 0 0,5 0 0,-3 2 0,-11 4 0,-19 4 0,-30 6 0,-26 3-8191</inkml:trace>
  <inkml:trace contextRef="#ctx0" brushRef="#br0" timeOffset="823.8">404 1101 24575,'-11'38'0,"2"1"0,2 0 0,-3 51 0,9-73 0,1-1 0,0 1 0,1-1 0,1 1 0,1-1 0,0 0 0,1 0 0,0 0 0,2 0 0,10 22 0,-13-32 0,1-1 0,-1 0 0,1 0 0,0 0 0,0 0 0,1 0 0,-1-1 0,1 0 0,0 0 0,0 0 0,0-1 0,1 1 0,-1-1 0,1-1 0,0 1 0,0-1 0,0 0 0,0 0 0,0-1 0,0 1 0,1-2 0,5 1 0,-6-1 0,-1 0 0,0 0 0,0-1 0,0 0 0,0 0 0,0-1 0,0 1 0,0-1 0,-1 0 0,1 0 0,0-1 0,-1 1 0,0-1 0,1 0 0,-1-1 0,0 1 0,-1 0 0,1-1 0,-1 0 0,1 0 0,-1 0 0,0 0 0,-1-1 0,1 1 0,-1-1 0,0 0 0,2-6 0,3-9 0,-2-1 0,0 0 0,-2 0 0,0 0 0,0-25 0,-3 8 0,-1 1 0,-7-41 0,6 67 0,-1 1 0,0-1 0,0 1 0,-1-1 0,0 1 0,-1 0 0,0 1 0,-1-1 0,0 1 0,0 0 0,-1 0 0,0 1 0,-1 0 0,-9-8 0,12 12 0,1 0 0,-1 1 0,0-1 0,0 1 0,0 1 0,-1-1 0,1 1 0,-1-1 0,1 2 0,-1-1 0,0 1 0,1-1 0,-1 2 0,0-1 0,0 1 0,0 0 0,0 0 0,0 0 0,0 1 0,0 0 0,1 0 0,-1 0 0,0 1 0,1 0 0,-1 0 0,1 1 0,-9 4 0,9-3 0,0-1 0,0 1 0,0 0 0,1 0 0,-1 0 0,1 1 0,0-1 0,1 1 0,-1 0 0,1 0 0,0 0 0,0 1 0,0-1 0,-2 10 0,4-12 0,0 0 0,0 1 0,1-1 0,-1 1 0,1-1 0,0 1 0,0-1 0,0 0 0,0 1 0,1-1 0,-1 1 0,1-1 0,0 0 0,0 1 0,0-1 0,0 0 0,1 0 0,-1 0 0,1 0 0,0 0 0,0 0 0,0 0 0,0-1 0,1 1 0,-1-1 0,1 1 0,2 1 0,5 2 0,0 0 0,0 0 0,0-2 0,1 1 0,-1-1 0,1-1 0,0 0 0,0 0 0,16 1 0,107 4 0,-127-8 0,87-1-1365,-6-3-5461</inkml:trace>
  <inkml:trace contextRef="#ctx0" brushRef="#br0" timeOffset="1180.63">1462 635 24575,'25'-7'0,"23"-2"0,18 0 0,4 5 0,-9 3-8191</inkml:trace>
  <inkml:trace contextRef="#ctx0" brushRef="#br0" timeOffset="1538.48">1568 825 24575,'22'-7'0,"24"-2"0,24 0 0,16-2 0,13-3 0,-11 2-8191</inkml:trace>
  <inkml:trace contextRef="#ctx0" brushRef="#br0" timeOffset="1539.48">2584 169 24575,'29'-3'0,"23"-2"0,18 0 0,8 2 0,-3 0 0,-13 2-8191</inkml:trace>
  <inkml:trace contextRef="#ctx0" brushRef="#br0" timeOffset="1940.48">2540 235 24575,'21'-3'0,"0"1"0,0 1 0,0 0 0,0 2 0,0 0 0,0 1 0,0 2 0,25 6 0,-39-8 0,1 1 0,-1 0 0,0 1 0,0-1 0,0 1 0,0 0 0,0 1 0,-1 0 0,0 0 0,0 0 0,0 1 0,-1 0 0,0 0 0,0 0 0,0 0 0,-1 1 0,0 0 0,0 0 0,-1 0 0,0 1 0,0-1 0,-1 1 0,0-1 0,2 14 0,-2-7 0,-1-1 0,-1 1 0,0-1 0,-1 1 0,-1 0 0,0-1 0,0 0 0,-1 1 0,-1-1 0,-1 0 0,0-1 0,0 1 0,-1-1 0,0 0 0,-1 0 0,-1-1 0,-9 11 0,-15 16 0,-3-1 0,-1-1 0,-47 36 0,73-64 0,5-4 0,-1 1 0,1-1 0,0 1 0,0 0 0,-7 9 0,11-13 0,1-1 0,0 1 0,-1 0 0,1-1 0,0 1 0,-1-1 0,1 1 0,0 0 0,0-1 0,0 1 0,-1 0 0,1-1 0,0 1 0,0 0 0,0-1 0,0 1 0,0 0 0,0-1 0,1 1 0,-1 0 0,0-1 0,0 2 0,1-1 0,0 0 0,0-1 0,0 1 0,-1 0 0,1 0 0,0-1 0,0 1 0,0-1 0,0 1 0,0-1 0,0 1 0,0-1 0,0 1 0,1-1 0,-1 0 0,0 0 0,0 0 0,1 1 0,49 3-172,-1-2 0,1-3 0,0-1 0,54-11 0,-84 11-333,61-8-6321</inkml:trace>
  <inkml:trace contextRef="#ctx0" brushRef="#br0" timeOffset="2297.84">3853 296 24575,'-29'8'0,"-20"9"0,-9 12 0,-2 13 0,2 13 0,4 4 0,7 0 0,9-3 0,9-8 0,8-8 0,6-11-8191</inkml:trace>
  <inkml:trace contextRef="#ctx0" brushRef="#br0" timeOffset="2298.84">3429 402 24575,'11'7'0,"7"10"0,8 13 0,6 11 0,2 7 0,2 6 0,2-3 0,-1-6 0,-8-12-8191</inkml:trace>
  <inkml:trace contextRef="#ctx0" brushRef="#br0" timeOffset="2688.33">3960 636 24575,'-4'18'0,"-1"13"0,1 13 0,0 5 0,5 2 0,2-5 0,1-5 0,-1-11-8191</inkml:trace>
  <inkml:trace contextRef="#ctx0" brushRef="#br0" timeOffset="2689.33">4087 213 24575,'0'25'0,"0"9"-819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3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 24575,'25'-3'0,"23"-6"0,14 0 0,7 0 0,3 3 0,-7 5 0,-15 4-8191</inkml:trace>
  <inkml:trace contextRef="#ctx0" brushRef="#br0" timeOffset="374.28">44 290 24575,'22'-3'0,"24"-6"0,23-4 0,18 0 0,12-1 0,3-3 0,-15 3-819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1.8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85 24575,'-4'-7'0,"3"-2"0,9 0 0,13 1 0,18 3 0,16-2 0,14 0 0,9-2 0,6 1 0,-4 1 0,-12 2 0,-18 2-8191</inkml:trace>
  <inkml:trace contextRef="#ctx0" brushRef="#br0" timeOffset="373.25">0 191 24575,'29'-11'0,"1"0"0,-1 2 0,2 2 0,-1 0 0,1 2 0,35-1 0,-59 5 0,0 1 0,0 0 0,0 1 0,0 0 0,0 0 0,0 0 0,-1 1 0,1 0 0,-1 0 0,1 0 0,-1 1 0,0 0 0,1 1 0,-2-1 0,1 1 0,9 8 0,-9-6 0,-2-1 0,1 1 0,0 0 0,-1 1 0,0-1 0,-1 1 0,0-1 0,0 1 0,0 0 0,-1 0 0,1 0 0,-2 1 0,1-1 0,-1 0 0,0 13 0,-1 0 0,-1 0 0,0-1 0,-2 1 0,-1 0 0,0-1 0,-1 0 0,-1 0 0,-1 0 0,0-1 0,-2 0 0,0 0 0,-16 22 0,2-7 0,-2 0 0,-1-2 0,-2-2 0,-1 0 0,-33 26 0,38-35 0,24-20 0,0 0 0,0 0 0,-1 0 0,1 0 0,0 1 0,0-1 0,0 0 0,0 0 0,0 0 0,-1 0 0,1 0 0,0 0 0,0 0 0,0 1 0,0-1 0,0 0 0,0 0 0,0 0 0,0 0 0,0 1 0,-1-1 0,1 0 0,0 0 0,0 0 0,0 0 0,0 1 0,0-1 0,0 0 0,0 0 0,0 0 0,0 0 0,0 1 0,0-1 0,0 0 0,0 0 0,1 0 0,-1 0 0,0 1 0,0-1 0,0 0 0,0 0 0,0 0 0,0 0 0,0 0 0,0 1 0,0-1 0,1 0 0,-1 0 0,0 0 0,0 0 0,0 0 0,0 0 0,0 0 0,1 0 0,-1 1 0,0-1 0,0 0 0,18 1 0,21-6 0,361-85-1365,-326 75-5461</inkml:trace>
  <inkml:trace contextRef="#ctx0" brushRef="#br0" timeOffset="776.42">993 254 24575,'-11'25'0,"-10"20"0,-6 12 0,-5 8 0,-1-1 0,2-3 0,2-9 0,3-9 0,5-13-8191</inkml:trace>
  <inkml:trace contextRef="#ctx0" brushRef="#br0" timeOffset="1131.99">804 254 24575,'7'18'0,"6"17"0,8 13 0,8 10 0,2 1 0,4-2 0,2-2 0,-5-12-8191</inkml:trace>
  <inkml:trace contextRef="#ctx0" brushRef="#br0" timeOffset="1132.99">1291 572 24575,'-14'33'0,"-6"17"0,2 8 0,3 4 0,5 0 0,3-8 0,4-9 0,1-13-8191</inkml:trace>
  <inkml:trace contextRef="#ctx0" brushRef="#br0" timeOffset="1496.65">1226 65 24575,'14'29'0,"9"16"0,0 1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33'0,"16"31"0,11 35 0,7 32 0,3 27 0,-1 18 0,-3 8 0,-6-1 0,-11-7 0,-14-13 0,-19-14 0,-23-16 0,-22-16 0,-23-17 0,-17-14 0,-12-19 0,10-20-819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0 24575,'-11'0'0,"-3"8"0,4 9 0,4 1-8191</inkml:trace>
  <inkml:trace contextRef="#ctx0" brushRef="#br0" timeOffset="1">0 424 24575,'22'-3'0,"17"-6"0,3 0-8191</inkml:trace>
  <inkml:trace contextRef="#ctx0" brushRef="#br0" timeOffset="2">783 318 24575,'0'0'-819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85 24575,'-11'2'0,"0"0"0,0 1 0,0 0 0,1 0 0,-1 1 0,1 1 0,0 0 0,0 0 0,0 1 0,1 0 0,0 0 0,0 1 0,1 1 0,0-1 0,0 1 0,0 1 0,1 0 0,1 0 0,-7 11 0,7-10 0,1 1 0,0 1 0,1-1 0,0 1 0,1 0 0,0 0 0,0 0 0,2 0 0,0 0 0,0 0 0,1 1 0,0-1 0,1 0 0,1 0 0,0 0 0,0 0 0,6 15 0,-4-15 0,1 0 0,0-1 0,1 0 0,0 0 0,1 0 0,0-1 0,1 0 0,0 0 0,1 0 0,17 14 0,-20-19 0,0 0 0,0-1 0,1 0 0,0 0 0,0 0 0,0-1 0,1 0 0,-1 0 0,1 0 0,-1-1 0,1-1 0,0 1 0,0-1 0,0 0 0,0-1 0,-1 0 0,1 0 0,10-2 0,-13 1 0,-1 0 0,1-1 0,-1 1 0,0-1 0,0 0 0,1 0 0,-1 0 0,-1 0 0,1-1 0,0 1 0,0-1 0,-1 0 0,0 0 0,0-1 0,1 1 0,3-7 0,-3 3 0,0 0 0,-1 0 0,0-1 0,0 1 0,0-1 0,-1 0 0,0 1 0,1-16 0,-2 0 0,0 0 0,-2 0 0,-1 1 0,0-1 0,-11-39 0,6 36 15,-1 1 0,-1 0 0,-1 1 0,-1 0 0,-2 1 0,0 0 0,-19-24 0,25 38-37,-1 0-1,0 0 1,0 1 0,-1 0-1,0 1 1,-1 0 0,1 1-1,-13-7 1,15 10-70,0 0 1,0 0-1,-1 1 0,1 0 0,-1 0 1,1 1-1,-1 0 0,1 0 1,-1 1-1,0 0 0,0 0 0,1 1 1,-12 2-1,-19 9-6734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6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91 24575,'-2'2'0,"5"8"0,5 13 0,24 54 0,-3 2 0,30 124 0,-61-238 0,8-66 0,-3 67 0,2 0 0,1 1 0,14-43 0,-16 63 0,1 0 0,0 0 0,1 0 0,0 1 0,1 0 0,1 0 0,-1 0 0,2 1 0,0 1 0,20-20 0,-27 28 0,0 0 0,0 0 0,1 1 0,-1-1 0,1 0 0,-1 1 0,1 0 0,0-1 0,0 1 0,-1 0 0,1 0 0,0 1 0,0-1 0,0 0 0,0 1 0,0 0 0,0 0 0,0 0 0,0 0 0,0 0 0,4 1 0,-4 1 0,0 0 0,0-1 0,0 1 0,0 0 0,-1 0 0,1 1 0,0-1 0,-1 1 0,1-1 0,-1 1 0,0 0 0,0 0 0,0 0 0,0 0 0,-1 0 0,1 0 0,1 6 0,11 34 0,-2 0 0,-1 1 0,7 73 0,0-5 0,-13-91-1365,1-7-5461</inkml:trace>
  <inkml:trace contextRef="#ctx0" brushRef="#br0" timeOffset="386.69">1060 198 24575,'7'4'0,"6"4"0,1 1-8191</inkml:trace>
  <inkml:trace contextRef="#ctx0" brushRef="#br0" timeOffset="774.4">0 811 24575,'25'-3'0,"27"-6"0,25-4 0,26-4 0,20-2 0,18-2 0,10 0 0,1 2 0,-7 5 0,-18 5 0,-23 4 0,-26 3 0,-25 1-8191</inkml:trace>
  <inkml:trace contextRef="#ctx0" brushRef="#br0" timeOffset="1287.97">658 1042 24575,'-15'24'0,"1"1"0,1 0 0,2 1 0,0 0 0,2 1 0,0 0 0,-4 34 0,8-38 0,2 1 0,1-1 0,1 1 0,1 0 0,1-1 0,1 1 0,1-1 0,12 45 0,-11-57 0,0 0 0,1-1 0,0 1 0,1-1 0,0 0 0,1 0 0,11 13 0,-16-20 0,1-1 0,-1 1 0,1-1 0,0 0 0,0 0 0,0 0 0,0 0 0,0 0 0,0-1 0,1 0 0,-1 1 0,6 0 0,-7-2 0,1 1 0,-1-1 0,0 0 0,1-1 0,-1 1 0,1 0 0,-1-1 0,0 1 0,1-1 0,-1 0 0,0 0 0,0 0 0,1 0 0,-1 0 0,0 0 0,0-1 0,0 1 0,0-1 0,-1 1 0,4-3 0,-1-1 0,0 0 0,-1 0 0,1 0 0,-1-1 0,0 1 0,-1-1 0,1 0 0,-1 1 0,0-1 0,0 0 0,1-10 0,1-10 0,0-36 0,-3 51 0,-1 0 0,3-38 0,-6-87 0,1 123 0,1 0 0,-2-1 0,0 1 0,0 1 0,-1-1 0,-1 0 0,0 1 0,0 0 0,-1 0 0,-1 1 0,-13-19 0,15 25 0,0 1 0,0-1 0,0 1 0,-1 0 0,1 1 0,-1-1 0,0 1 0,0 0 0,0 0 0,-1 1 0,1 0 0,-1 0 0,1 1 0,-1-1 0,1 1 0,-1 1 0,0-1 0,0 1 0,1 0 0,-1 1 0,-7 1 0,8-1 0,0 0 0,1 0 0,0 1 0,-1-1 0,1 1 0,0 0 0,0 1 0,0 0 0,0-1 0,0 1 0,0 1 0,1-1 0,0 1 0,-1 0 0,2 0 0,-1 0 0,0 0 0,1 1 0,0-1 0,0 1 0,0 0 0,0 0 0,1 0 0,0 0 0,-2 8 0,3-10 0,0 1 0,1-1 0,-1 1 0,1 0 0,0-1 0,0 1 0,1 0 0,-1-1 0,1 1 0,-1-1 0,1 1 0,1-1 0,-1 1 0,0-1 0,1 0 0,-1 1 0,1-1 0,0 0 0,0 0 0,0 0 0,1 0 0,-1-1 0,1 1 0,-1-1 0,1 1 0,0-1 0,0 0 0,0 0 0,4 2 0,5 2 0,1 0 0,0 0 0,0-1 0,1-1 0,-1 0 0,19 2 0,8 0-455,0-3 0,45 0 0,-4-6-6371</inkml:trace>
  <inkml:trace contextRef="#ctx0" brushRef="#br0" timeOffset="2202.54">1674 640 24575,'-18'-3'0,"-2"-2"0,12 0 0,19 2 0,26-3 0,20-4 0,20 0 0,9-2 0,6-3 0,-2 1 0,-10 0 0,-14 2 0,-15 3 0,-16 3-819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4.3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93 24575,'0'1'0,"0"-1"0,0 1 0,0-1 0,1 1 0,-1-1 0,0 1 0,0-1 0,1 1 0,-1-1 0,0 0 0,0 1 0,1-1 0,-1 1 0,0-1 0,1 0 0,-1 1 0,1-1 0,-1 0 0,0 0 0,1 1 0,-1-1 0,1 0 0,-1 0 0,1 0 0,-1 1 0,1-1 0,-1 0 0,1 0 0,-1 0 0,1 0 0,-1 0 0,1 0 0,-1 0 0,1 0 0,-1 0 0,1 0 0,-1 0 0,1 0 0,-1-1 0,1 1 0,-1 0 0,0 0 0,1 0 0,-1-1 0,1 1 0,-1 0 0,1 0 0,0-1 0,25-13 0,-14 6 0,0 0 0,-1-1 0,0 0 0,0-1 0,-1 0 0,0-1 0,-1 0 0,12-19 0,-9 10 0,-2-1 0,0 0 0,-1 0 0,11-38 0,-6-1 0,-4 0 0,-1 0 0,-1-67 0,-5 85 0,-2 0 0,-2 0 0,-2 0 0,-1 1 0,-11-43 0,14 80 0,0 0 0,0 0 0,-1 0 0,1 1 0,-1-1 0,0 0 0,0 1 0,-1-1 0,1 1 0,-4-5 0,5 8 0,1-1 0,-1 1 0,0-1 0,1 1 0,-1 0 0,1-1 0,-1 1 0,1 0 0,-1 0 0,0-1 0,1 1 0,-1 0 0,0 0 0,1 0 0,-1 0 0,0 0 0,1 0 0,-1 0 0,0 0 0,1 0 0,-1 0 0,0 0 0,1 0 0,-1 1 0,0-1 0,-1 1 0,1 0 0,-1 0 0,1 1 0,0-1 0,-1 0 0,1 1 0,0-1 0,0 0 0,0 1 0,0 0 0,0-1 0,0 1 0,-1 2 0,-7 17 0,1 1 0,1 0 0,2 0 0,-1 1 0,-2 39 0,4-10 0,5 77 0,0-99 0,2-1 0,2 1 0,0-1 0,2 0 0,21 55 0,-23-71 0,1-1 0,1 1 0,-1-1 0,2-1 0,0 1 0,0-2 0,1 1 0,0-1 0,1 0 0,0-1 0,1 0 0,-1 0 0,2-2 0,-1 1 0,15 6 0,33 6-1365,-5-8-5461</inkml:trace>
  <inkml:trace contextRef="#ctx0" brushRef="#br0" timeOffset="369.04">655 0 24575,'-7'22'0,"-3"21"0,1 18 0,2 13 0,2 8 0,5 2 0,3-4 0,1-15-8191</inkml:trace>
  <inkml:trace contextRef="#ctx0" brushRef="#br0" timeOffset="725.74">908 888 24575,'18'-14'0,"17"-9"0,9 1 0,9 2 0,5 6 0,1 5 0,-3 4 0,-7 7 0,-13 2-8191</inkml:trace>
  <inkml:trace contextRef="#ctx0" brushRef="#br0" timeOffset="726.74">993 1058 24575,'22'0'0,"21"-3"0,25-2 0,15-3 0,9-1 0,-13 2-819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9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462 24575,'0'0'0,"0"0"0,0 0 0,0-1 0,0 1 0,0 0 0,0 0 0,0-1 0,0 1 0,0 0 0,0-1 0,0 1 0,0 0 0,0 0 0,0-1 0,0 1 0,0 0 0,-1 0 0,1 0 0,0-1 0,0 1 0,0 0 0,0 0 0,-1 0 0,1-1 0,0 1 0,0 0 0,0 0 0,-1 0 0,1 0 0,0-1 0,0 1 0,-1 0 0,1 0 0,0 0 0,0 0 0,-1 0 0,1 0 0,0 0 0,0 0 0,-1 0 0,1 0 0,0 0 0,0 0 0,-1 0 0,1 0 0,0 0 0,0 0 0,-1 0 0,1 0 0,0 0 0,0 0 0,-1 0 0,1 1 0,0-1 0,0 0 0,0 0 0,-1 0 0,1 0 0,0 1 0,0-1 0,0 0 0,-1 0 0,1 0 0,0 1 0,-15 12 0,5 1 0,1 0 0,1 0 0,0 1 0,0 0 0,2 1 0,0-1 0,1 1 0,-6 28 0,6-21 0,2 1 0,1-1 0,0 1 0,2 0 0,4 37 0,-3-53 0,0 0 0,1-1 0,0 1 0,1-1 0,-1 0 0,1 0 0,1 0 0,0 0 0,-1 0 0,2 0 0,-1-1 0,1 0 0,0 0 0,0-1 0,1 1 0,0-1 0,0 0 0,0 0 0,0-1 0,1 0 0,0 0 0,0-1 0,0 1 0,0-1 0,0-1 0,15 4 0,-18-6 0,0 0 0,0 0 0,0-1 0,0 1 0,0-1 0,0 0 0,0 0 0,0 0 0,0 0 0,0-1 0,-1 0 0,1 0 0,-1 0 0,1 0 0,-1 0 0,0-1 0,0 1 0,0-1 0,0 0 0,0 0 0,-1 0 0,1 0 0,3-6 0,5-8 0,-1-1 0,0 0 0,9-24 0,-1-5 0,-3-1 0,-2-1 0,-2 0 0,-2 0 0,-2-1 0,0-89 0,-6 132 0,-2 1 0,1-1 0,0 0 0,-1 0 0,-1 1 0,1-1 0,-1 1 0,0-1 0,0 1 0,-1 0 0,0 0 0,-4-8 0,4 11 0,0 0 0,0 0 0,0 0 0,0 0 0,0 1 0,0 0 0,-1-1 0,1 1 0,-1 0 0,1 0 0,-1 1 0,0-1 0,0 1 0,0 0 0,0 0 0,0 0 0,0 1 0,0-1 0,0 1 0,0 0 0,-6 1 0,1 0 0,-1 0 0,1 1 0,0 0 0,0 1 0,0 0 0,0 0 0,1 1 0,-1 0 0,1 1 0,0-1 0,0 2 0,1-1 0,-1 1 0,1 0 0,-7 8 0,4-4 0,1 1 0,0 0 0,1 0 0,0 1 0,1 0 0,0 0 0,1 0 0,0 1 0,-6 22 0,11-32-4,0 1-1,0 0 1,1 0-1,-1 0 1,1-1 0,0 1-1,0 0 1,0 0-1,0 0 1,1 0-1,-1 0 1,1-1-1,0 1 1,0 0 0,1 0-1,-1-1 1,1 1-1,2 3 1,-1-3 19,0 0 0,1 0 0,-1-1 1,1 1-1,0-1 0,0 0 0,0 0 1,1 0-1,-1-1 0,1 0 0,-1 1 1,7 0-1,11 4-272,0-2-1,1 0 1,0-2-1,41 1 1,-58-4 65,71 3-6634</inkml:trace>
  <inkml:trace contextRef="#ctx0" brushRef="#br0" timeOffset="435.61">767 610 24575,'11'11'0,"3"4"-8191</inkml:trace>
  <inkml:trace contextRef="#ctx0" brushRef="#br0" timeOffset="794.83">1233 82 24575,'-4'0'0,"7"0"0,9-3 0,14-2 0,16-3 0,13-4 0,10 0 0,6-2 0,-2 2 0,-10 3 0,-14 3-8191</inkml:trace>
  <inkml:trace contextRef="#ctx0" brushRef="#br0" timeOffset="1178.59">1190 82 24575,'5'0'0,"23"-6"0,1 2 0,-1 1 0,1 1 0,46 3 0,-70 0 0,0 0 0,-1 1 0,1-1 0,0 1 0,-1 0 0,1 0 0,-1 0 0,0 0 0,0 1 0,0 0 0,0 0 0,0 0 0,-1 0 0,1 1 0,-1-1 0,0 1 0,0 0 0,0 0 0,0 0 0,-1 0 0,0 1 0,0-1 0,0 0 0,0 1 0,1 7 0,2 7 0,-1 1 0,-1 0 0,-1 0 0,0 37 0,-3-23 0,-2-1 0,-2 0 0,-1 0 0,-1 0 0,-2-1 0,-1 0 0,-2 0 0,-1-1 0,-19 33 0,-9 7 0,-3-2 0,-83 99 0,118-157 0,-4 4 0,1 1 0,-14 22 0,25-37 0,1 0 0,-1 0 0,0 0 0,1 0 0,-1 0 0,1 0 0,-1 1 0,1-1 0,0 0 0,-1 0 0,1 0 0,0 0 0,0 0 0,0 1 0,0-1 0,0 0 0,0 0 0,0 0 0,0 1 0,1-1 0,-1 0 0,0 0 0,1 0 0,-1 0 0,0 0 0,1 0 0,0 0 0,-1 0 0,1 0 0,-1 0 0,1 0 0,0 0 0,0 0 0,0 0 0,0 0 0,-1-1 0,1 1 0,0 0 0,0-1 0,0 1 0,1-1 0,-1 1 0,0-1 0,0 1 0,0-1 0,0 0 0,0 0 0,2 1 0,8 1 0,0-1 0,0 1 0,0-2 0,13 0 0,-18 0 0,70-6-75,0-2 0,98-25-1,-94 16-1063,-7 3-5687</inkml:trace>
  <inkml:trace contextRef="#ctx0" brushRef="#br0" timeOffset="1753.56">2270 250 24575,'-4'11'0,"-8"14"0,-5 14 0,-8 15 0,-7 5 0,-4 3 0,-1-1 0,4-4 0,2-9 0,8-11-8191</inkml:trace>
  <inkml:trace contextRef="#ctx0" brushRef="#br0" timeOffset="2126.66">2037 295 24575,'14'15'0,"9"14"0,7 11 0,3 9 0,2 7 0,-1 1 0,1-2 0,-1-7 0,-1-8 0,-1-10 0,-6-11-8191</inkml:trace>
  <inkml:trace contextRef="#ctx0" brushRef="#br0" timeOffset="2499.4">2503 549 24575,'4'18'0,"4"13"0,1 9 0,3 4 0,-1 2 0,-2 1 0,-3-5 0,-6-9 0,-3-10-8191</inkml:trace>
  <inkml:trace contextRef="#ctx0" brushRef="#br0" timeOffset="2500.4">2524 41 24575,'4'4'0,"4"8"0,5 9 0,0 1-819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2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7'0,"0"7"0,0-1-819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0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7 24575,'1'-1'0,"0"0"0,0 0 0,0 0 0,0 0 0,1 1 0,-1-1 0,0 0 0,0 0 0,1 1 0,-1-1 0,0 1 0,1-1 0,-1 1 0,1 0 0,-1-1 0,1 1 0,-1 0 0,1 0 0,-1 0 0,0 0 0,1 0 0,-1 0 0,1 1 0,1-1 0,0 2 0,1-1 0,-1 1 0,0 0 0,0-1 0,0 1 0,-1 1 0,1-1 0,0 0 0,-1 1 0,3 2 0,4 7 0,1 1 0,-2 0 0,11 21 0,-2 3 0,-2 1 0,-1 1 0,16 77 0,-23-235 0,-5 100 0,0 1 0,2-1 0,0 1 0,8-20 0,-10 32 0,0 1 0,1-1 0,0 0 0,0 1 0,0 0 0,0 0 0,1 0 0,0 0 0,0 0 0,0 1 0,1-1 0,0 1 0,0 0 0,0 1 0,0-1 0,7-2 0,-10 4 0,1 2 0,-1-1 0,0 0 0,1 0 0,-1 1 0,1-1 0,-1 1 0,1 0 0,-1 0 0,1 0 0,-1 0 0,1 0 0,-1 1 0,1-1 0,-1 1 0,1-1 0,-1 1 0,3 1 0,-1 1 0,0-1 0,0 1 0,0-1 0,-1 1 0,1 0 0,-1 1 0,0-1 0,0 0 0,4 6 0,3 7 0,-1 1 0,0 0 0,11 32 0,-17-42 0,9 29-682,10 49-1,-20-77-6143</inkml:trace>
  <inkml:trace contextRef="#ctx0" brushRef="#br0" timeOffset="1489.64">508 533 24575,'7'-57'0,"52"-317"0,-50 341 0,-9 33 0,0 0 0,0 0 0,0 0 0,0 0 0,0 1 0,0-1 0,0 0 0,0 0 0,0 0 0,0 0 0,1 0 0,-1 0 0,0 0 0,0 0 0,0 0 0,0 0 0,0 0 0,0 0 0,0 0 0,0 0 0,0 0 0,0 0 0,0 0 0,0 0 0,1 0 0,-1 0 0,0 0 0,0 0 0,0 0 0,0 0 0,0 0 0,0 0 0,0 0 0,0 0 0,0 0 0,0 0 0,0 0 0,1 0 0,-1 0 0,0 0 0,0 0 0,0 0 0,0 0 0,0 0 0,0 0 0,0 0 0,0 0 0,1 16 0,-1 24 0,-5 23 0,-3 146 0,9-189 0,1 0 0,0 0 0,2 0 0,0 0 0,1 0 0,1-1 0,1 0 0,9 19 0,-13-32 0,1 0 0,-1-1 0,1 0 0,-1 1 0,2-2 0,-1 1 0,0 0 0,1-1 0,0 0 0,0 0 0,0 0 0,7 3 0,-9-6 0,-1 0 0,1 0 0,0 0 0,0 0 0,-1-1 0,1 1 0,0-1 0,0 0 0,0 1 0,0-1 0,0-1 0,-1 1 0,1 0 0,0-1 0,0 1 0,0-1 0,-1 0 0,1 0 0,0 0 0,-1-1 0,1 1 0,-1 0 0,1-1 0,-1 0 0,0 1 0,0-1 0,0 0 0,4-4 0,2-3 0,-1-1 0,0 1 0,-1-1 0,0 0 0,0 0 0,6-18 0,19-67 0,-31 103 0,1 0 0,-1-1 0,1 1 0,0 0 0,1 0 0,0-1 0,0 1 0,5 10 0,-1-2 0,1-1 0,0 1 0,19 28 0,-21-39 0,-1 1 0,1-1 0,0-1 0,0 1 0,0-1 0,1 0 0,0 0 0,8 4 0,-12-7 0,-1 0 0,0-1 0,0 1 0,0-1 0,1 1 0,-1-1 0,0 1 0,1-1 0,-1 0 0,0 0 0,1 0 0,-1 0 0,0 0 0,1 0 0,-1 0 0,1 0 0,-1 0 0,0-1 0,1 1 0,-1 0 0,0-1 0,0 1 0,1-1 0,-1 0 0,0 1 0,0-1 0,0 0 0,0 0 0,0 1 0,0-1 0,0 0 0,0 0 0,0 0 0,0-1 0,0 1 0,-1 0 0,1 0 0,0 0 0,-1 0 0,1-1 0,-1 1 0,1 0 0,-1-1 0,0 1 0,0 0 0,1-1 0,-1 1 0,0-2 0,1-3 0,-1 0 0,1 0 0,-1 0 0,-1 0 0,1 0 0,-1 0 0,0 0 0,0 0 0,0 0 0,-1 0 0,0 0 0,0 1 0,-1-1 0,0 1 0,0-1 0,0 1 0,0 0 0,-1 0 0,0 1 0,0-1 0,-9-7 0,2 2 0,-1 1 0,0 0 0,0 1 0,-1 1 0,0 0 0,0 0 0,-27-8 0,105 13 0,-9 3 0,0-2 0,0-3 0,-1-2 0,0-2 0,90-26 0,-143 33 0,0 1 0,0-1 0,1 0 0,-1 1 0,0-1 0,0 0 0,0 0 0,0 0 0,-1 0 0,1-1 0,0 1 0,0 0 0,-1-1 0,3-1 0,-5 2 0,1 1 0,0-1 0,-1 0 0,1 1 0,0-1 0,-1 1 0,1-1 0,-1 1 0,1-1 0,-1 1 0,1 0 0,-1-1 0,1 1 0,-1 0 0,0-1 0,1 1 0,-1 0 0,1 0 0,-1-1 0,0 1 0,1 0 0,-1 0 0,0 0 0,1 0 0,-1 0 0,0 0 0,1 0 0,-2 0 0,-10-1 0,-1 0 0,1 1 0,-21 1 0,22 1 0,0 1 0,0 0 0,0 1 0,0 0 0,-19 9 0,28-11 0,-1-1 0,0 0 0,1 1 0,-1-1 0,1 1 0,0 0 0,-1 0 0,1 0 0,0 0 0,0 0 0,0 0 0,1 0 0,-1 1 0,0-1 0,1 1 0,0-1 0,-1 1 0,1 0 0,0 0 0,0-1 0,1 1 0,-1 0 0,1 0 0,-1 0 0,1 0 0,0 0 0,0 0 0,0 4 0,2-4 0,-1-1 0,0 1 0,1-1 0,-1 1 0,1-1 0,0 1 0,0-1 0,0 0 0,0 0 0,0 0 0,0 0 0,1 0 0,-1-1 0,0 1 0,1-1 0,0 1 0,-1-1 0,1 0 0,0 0 0,0 0 0,-1 0 0,1-1 0,0 1 0,5-1 0,5 2 0,-1-1 0,1 0 0,0-1 0,16-1 0,-22 0 0,-1 0 0,1 0 0,-1 0 0,0-1 0,1 0 0,-1 0 0,0-1 0,0 1 0,0-1 0,-1-1 0,1 1 0,-1-1 0,1 0 0,-1 0 0,0 0 0,-1-1 0,1 0 0,-1 0 0,0 0 0,0-1 0,-1 1 0,1-1 0,-1 0 0,-1 1 0,1-2 0,-1 1 0,0 0 0,0 0 0,-1-1 0,1 1 0,-1-1 0,-1 1 0,0-13 0,27 403 0,-9-189 0,-8 206 0,-13-354 0,-10 59 0,11-91 0,-2 0 0,0-1 0,0 0 0,-1 0 0,-1 0 0,-1 0 0,-15 25 0,19-36 0,0 1 0,1-1 0,-2 0 0,1 0 0,0 0 0,0 0 0,-1 0 0,0-1 0,1 0 0,-1 1 0,0-1 0,0-1 0,-6 3 0,8-4 0,-1 1 0,1-1 0,0 0 0,-1 1 0,1-1 0,0 0 0,0-1 0,-1 1 0,1 0 0,0-1 0,0 1 0,-1-1 0,1 0 0,0 0 0,0 1 0,0-1 0,0-1 0,0 1 0,0 0 0,0 0 0,0-1 0,1 1 0,-1-1 0,0 0 0,1 1 0,-1-1 0,0-2 0,-4-5 0,0 0 0,1-1 0,1 0 0,0 0 0,0 0 0,0 0 0,-2-15 0,-8-78 0,13 100 0,-4-56 0,3-1 0,2 1 0,3 0 0,2 0 0,25-107 0,-19 122 0,2 1 0,2 1 0,2 0 0,2 1 0,1 1 0,2 1 0,2 1 0,39-48 0,-22 41 0,2 3 0,61-48 0,-1 2 0,-98 83 0,0 1 0,0-1 0,0-1 0,0 1 0,-1-1 0,0 0 0,0 0 0,-1 0 0,1 0 0,-1 0 0,-1-1 0,1 0 0,-1 1 0,-1-1 0,3-10 0,-4 17 0,0-1 0,0 0 0,0 0 0,0 0 0,0 0 0,0 0 0,0 1 0,0-1 0,0 0 0,-1 0 0,1 0 0,0 0 0,0 0 0,-1 1 0,1-1 0,-1 0 0,1 0 0,0 1 0,-1-1 0,0-1 0,0 2 0,1 0 0,-1 0 0,0 0 0,1 0 0,-1-1 0,1 1 0,-1 0 0,1 0 0,-1 0 0,1 1 0,-1-1 0,0 0 0,1 0 0,-1 0 0,1 0 0,-1 0 0,1 1 0,-1-1 0,1 0 0,-1 0 0,1 1 0,-1-1 0,0 1 0,-2 1 0,0 1 0,0 0 0,0 0 0,0 0 0,0 0 0,1 0 0,-4 6 0,-2 7 0,1 0 0,1 1 0,0 0 0,1 1 0,1-1 0,-4 33 0,4-1 0,2 63 0,3-96 0,0 0 0,1 0 0,0-1 0,8 27 0,-9-37 0,1-1 0,-1 0 0,1 1 0,0-1 0,0 0 0,0 0 0,1 0 0,0 0 0,-1-1 0,1 1 0,0-1 0,1 1 0,-1-1 0,1 0 0,-1-1 0,1 1 0,0 0 0,0-1 0,0 0 0,8 3 0,-9-4 0,0-1 0,0 0 0,0 0 0,-1 0 0,1 0 0,0 0 0,0-1 0,0 1 0,-1-1 0,1 0 0,0 0 0,-1 0 0,1 0 0,-1 0 0,1 0 0,-1-1 0,1 1 0,-1-1 0,0 0 0,0 0 0,0 0 0,0 0 0,0 0 0,0 0 0,-1 0 0,1-1 0,-1 1 0,1 0 0,0-4 0,6-9 0,0 0 0,-2 0 0,8-25 0,-2-4 0,-1-1 0,8-82 0,-16 97 0,-2-1 0,-1 0 0,-1 1 0,-2-1 0,-7-34 0,7 55 0,0-1 0,-1 0 0,0 1 0,0 0 0,-1 0 0,-1 0 0,0 1 0,0 0 0,-10-12 0,14 19 0,0-1 0,-1 1 0,1-1 0,-1 1 0,0 0 0,0-1 0,1 1 0,-1 1 0,-1-1 0,1 0 0,0 1 0,0 0 0,-1 0 0,1 0 0,0 0 0,-1 0 0,1 0 0,-1 1 0,1 0 0,-1 0 0,1 0 0,-1 0 0,1 0 0,-1 1 0,1 0 0,-1-1 0,1 1 0,-1 1 0,1-1 0,0 0 0,0 1 0,-4 2 0,2-1 0,1 0 0,0 0 0,0 1 0,1 0 0,-1-1 0,1 1 0,0 0 0,0 1 0,0-1 0,0 1 0,1-1 0,-1 1 0,1 0 0,1 0 0,-1-1 0,1 2 0,-1-1 0,2 0 0,-1 0 0,0 0 0,1 0 0,0 0 0,0 1 0,2 7 0,-1-3 0,1 0 0,0-1 0,0 1 0,1-1 0,0 0 0,1 0 0,0 0 0,0 0 0,1-1 0,0 0 0,1 0 0,8 10 0,-1-7-114,-1-1 1,1 0-1,1-1 0,-1-1 0,2 0 1,-1-1-1,1-1 0,0 0 0,0 0 1,1-2-1,25 4 0,32 6-6712</inkml:trace>
  <inkml:trace contextRef="#ctx0" brushRef="#br0" timeOffset="2681.17">2520 512 24575,'-7'1'0,"0"0"0,1 0 0,-1 1 0,-10 3 0,-21 4 0,-23-6 0,57-3 0,14 0 0,8 0 0,350-25 0,-157 7 0,-200 17 0,-14 2-30,-7 2-1305,-6 2-549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8 0 0,22 0 0,19 0 0,11 0 0,3 0 0,-15 0-8191</inkml:trace>
  <inkml:trace contextRef="#ctx0" brushRef="#br0" timeOffset="354.83">295 232 24575,'32'-11'0,"30"-7"0,21 0 0,15 2 0,8 1 0,-13 3-819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4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22 24575,'7'0'0,"10"0"0,13-3 0,11-2 0,14 0 0,5 2 0,-1 0 0,-7 2 0,-8 0 0,-13 0-8191</inkml:trace>
  <inkml:trace contextRef="#ctx0" brushRef="#br0" timeOffset="510.63">94 106 24575,'86'-16'0,"-75"15"0,0 0 0,0 1 0,0 1 0,0-1 0,0 2 0,-1-1 0,1 2 0,0-1 0,-1 2 0,16 6 0,-19-6 0,0 0 0,0 0 0,0 1 0,-1 0 0,0 1 0,0-1 0,0 1 0,-1 0 0,0 0 0,0 1 0,0 0 0,-1 0 0,0 0 0,-1 0 0,4 10 0,0 0 0,-1 2 0,-1-1 0,-1 1 0,0-1 0,-1 1 0,-2 0 0,0 0 0,0 1 0,-4 23 0,-1-16 0,-1-1 0,-1 0 0,-1 0 0,-1-1 0,-23 48 0,0-18 0,-2-2 0,-3-1 0,-1-1 0,-81 82 0,81-96 0,-33 40 0,69-76 0,0 0 0,0 0 0,1 0 0,-1 0 0,0 0 0,0 0 0,1 0 0,-1 1 0,1-1 0,-1 0 0,1 1 0,-1-1 0,1 0 0,0 0 0,0 1 0,0-1 0,0 0 0,0 3 0,0-3 0,1 0 0,-1 0 0,0 0 0,1-1 0,0 1 0,-1 0 0,1 0 0,-1-1 0,1 1 0,0 0 0,-1-1 0,1 1 0,0-1 0,0 1 0,0-1 0,-1 1 0,1-1 0,0 0 0,0 1 0,1-1 0,7 2 0,-1-1 0,1 0 0,0 0 0,14-1 0,-21 0 0,122-7 67,125-23 0,58-5-1566</inkml:trace>
  <inkml:trace contextRef="#ctx0" brushRef="#br0" timeOffset="1833.47">1067 297 24575,'-6'8'0,"0"0"0,0 0 0,1 0 0,0 1 0,0 0 0,1 0 0,1 0 0,-1 1 0,1-1 0,1 1 0,-3 15 0,1 11 0,-1 62 0,5-83 0,1 0 0,0 0 0,1 0 0,0 0 0,1-1 0,1 1 0,1-1 0,0 0 0,11 23 0,-13-32 0,0-1 0,0 1 0,0 0 0,0-1 0,1 0 0,0 0 0,-1 0 0,2 0 0,-1 0 0,0-1 0,1 0 0,-1 0 0,1 0 0,0-1 0,0 1 0,0-1 0,0 0 0,1-1 0,-1 1 0,0-1 0,1 0 0,-1 0 0,1-1 0,-1 0 0,1 0 0,0 0 0,-1 0 0,1-1 0,6-2 0,-7 2 0,0-1 0,1 0 0,-1-1 0,-1 1 0,1-1 0,0 0 0,-1 0 0,1 0 0,-1-1 0,0 1 0,0-1 0,0 0 0,-1 0 0,1-1 0,-1 1 0,0-1 0,0 1 0,-1-1 0,0 0 0,1 0 0,-2 0 0,3-9 0,3-10 0,-2 0 0,0 0 0,1-41 0,-1-16 0,-3 0 0,-11-109 0,8 182 0,0 1 0,0-1 0,-1 0 0,0 1 0,-1-1 0,1 1 0,-1-1 0,-1 1 0,0 0 0,-5-8 0,6 11 0,-1 1 0,1 0 0,0-1 0,-1 1 0,0 1 0,1-1 0,-1 0 0,0 1 0,-1 0 0,1 0 0,0 0 0,-1 1 0,1-1 0,0 1 0,-1 0 0,0 0 0,1 1 0,-9-1 0,2 1 0,1 1 0,0 0 0,0 1 0,0 0 0,1 1 0,-1 0 0,0 0 0,1 1 0,0 0 0,0 1 0,0 0 0,0 0 0,1 1 0,-12 9 0,14-10 0,1 0 0,-1 1 0,1-1 0,0 1 0,0 0 0,1 0 0,0 0 0,0 1 0,0 0 0,1 0 0,0 0 0,0 0 0,1 0 0,0 0 0,0 1 0,1-1 0,-1 1 0,2-1 0,-1 15 0,2-17 0,0 0 0,1 0 0,-1 0 0,1 0 0,0 0 0,0 0 0,1 0 0,-1-1 0,1 0 0,0 1 0,0-1 0,0 0 0,1 0 0,0 0 0,0-1 0,0 0 0,0 1 0,0-1 0,0-1 0,1 1 0,-1-1 0,7 3 0,8 3 0,1-1 0,-1 0 0,1-2 0,25 4 0,97 6-1365,-79-12-5461</inkml:trace>
  <inkml:trace contextRef="#ctx0" brushRef="#br0" timeOffset="2208.23">1935 65 24575,'-7'11'0,"-10"14"0,-9 14 0,-7 11 0,-2 7 0,-2 6 0,2-1 0,3-4 0,7-5 0,4-11 0,6-13-8191</inkml:trace>
  <inkml:trace contextRef="#ctx0" brushRef="#br0" timeOffset="2578.67">1683 86 24575,'7'11'0,"10"14"0,12 14 0,10 14 0,4 10 0,6 4 0,2 2 0,-1 0 0,-5-9 0,-10-13-8191</inkml:trace>
  <inkml:trace contextRef="#ctx0" brushRef="#br0" timeOffset="2949.55">2191 466 24575,'4'11'0,"0"11"0,4 15 0,1 13 0,-2 5 0,-2 0 0,-1-1 0,-2-4 0,-2-10-8191</inkml:trace>
  <inkml:trace contextRef="#ctx0" brushRef="#br0" timeOffset="2950.55">2276 0 24575,'4'7'0,"0"10"0,1 2-819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3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57 24575,'-16'1'0,"-1"1"0,-27 6 0,-25 3 0,235-22 0,171-34 0,-275 29-1365,-44 9-546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38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212 24575,'-1'-1'0,"0"-1"0,0 0 0,0 1 0,0-1 0,0 0 0,0 1 0,-1 0 0,1-1 0,0 1 0,-1 0 0,1 0 0,-1-1 0,0 1 0,1 0 0,-1 1 0,0-1 0,0 0 0,1 0 0,-1 1 0,0-1 0,0 1 0,0 0 0,0-1 0,-2 1 0,1 1 0,0 0 0,1 0 0,-1 0 0,1 0 0,-1 1 0,1-1 0,0 1 0,-1-1 0,1 1 0,0 0 0,0 0 0,0 0 0,1 0 0,-1 0 0,0 0 0,1 1 0,-2 2 0,-10 17 0,0 1 0,2 1 0,1-1 0,-13 46 0,12-24 0,-11 84 0,21-119 0,0 0 0,1 1 0,0-1 0,1 0 0,0 0 0,0 0 0,1 0 0,0 0 0,6 13 0,-7-19 0,1-1 0,0 1 0,0-1 0,0 1 0,0-1 0,1 0 0,-1 0 0,1 0 0,0 0 0,0 0 0,0-1 0,0 1 0,1-1 0,-1 0 0,0 0 0,1 0 0,0 0 0,-1-1 0,1 0 0,0 1 0,0-1 0,0-1 0,0 1 0,0 0 0,0-1 0,4 0 0,-3 0 0,0 0 0,0-1 0,0 0 0,0 0 0,0 0 0,0-1 0,0 1 0,0-1 0,0 0 0,-1-1 0,1 1 0,-1-1 0,0 0 0,0 0 0,0 0 0,0 0 0,0-1 0,-1 0 0,1 0 0,-1 0 0,0 0 0,0 0 0,-1 0 0,1-1 0,-1 0 0,2-5 0,4-9 0,-2 0 0,0 0 0,-1-1 0,-1 1 0,2-28 0,-4 21 0,0 0 0,-2-1 0,-1 1 0,-8-49 0,6 64 0,0 0 0,0 0 0,-1 0 0,0 1 0,-1-1 0,-6-9 0,8 15 0,-1-1 0,1 1 0,-1 1 0,-1-1 0,1 0 0,-1 1 0,0 0 0,0 0 0,0 1 0,0-1 0,-10-4 0,12 7-4,0-1 0,-1 1 0,1 0-1,0 0 1,0 0 0,-1 0 0,1 1-1,0-1 1,-1 1 0,1 0 0,-1 0-1,1 0 1,0 1 0,-1-1 0,1 1 0,0 0-1,-1 0 1,-5 2 0,5 0 19,0-1 1,0 1-1,0 0 0,1 0 1,-1 0-1,1 1 1,-1-1-1,1 1 0,1 0 1,-1 0-1,0 0 1,-1 4-1,-2 4-164,1 0 1,1-1-1,0 2 1,0-1-1,1 0 1,1 1-1,0 0 1,1-1-1,0 14 1,6 25-6678</inkml:trace>
  <inkml:trace contextRef="#ctx0" brushRef="#br0" timeOffset="361.36">567 446 24575,'-4'-3'0,"0"2"0,-4 4 0,-1 7 0,2 3 0,2 5 0,5-2 0,6-3 0,3-7 0,-1-9 0</inkml:trace>
  <inkml:trace contextRef="#ctx0" brushRef="#br0" timeOffset="726.7">991 212 24575,'-4'4'0,"-1"0"0,1-1 0,0 1 0,1 1 0,-1-1 0,1 1 0,0-1 0,0 1 0,0 0 0,1 0 0,-1 0 0,1 0 0,1 1 0,-3 7 0,-1 10 0,2-1 0,-2 27 0,4-43 0,1 7 0,0 0 0,0 0 0,1 0 0,1-1 0,0 1 0,0 0 0,2 0 0,0-1 0,8 19 0,-10-27 0,-1 0 0,1-1 0,0 1 0,0-1 0,0 1 0,1-1 0,-1 0 0,1 0 0,0 0 0,0-1 0,0 1 0,0 0 0,0-1 0,0 0 0,1 0 0,-1 0 0,1 0 0,-1-1 0,1 1 0,0-1 0,0 0 0,0 0 0,0 0 0,0-1 0,0 1 0,0-1 0,0 0 0,0 0 0,0 0 0,0-1 0,-1 1 0,1-1 0,0 0 0,0 0 0,4-2 0,-4 1 0,1 0 0,-1 0 0,1 0 0,-1-1 0,0 1 0,0-1 0,0 0 0,0-1 0,-1 1 0,1 0 0,-1-1 0,0 0 0,0 0 0,0 0 0,3-6 0,-2 3 0,-1-1 0,-1 1 0,1-1 0,-1 0 0,0 1 0,-1-1 0,0 0 0,0 0 0,-1-8 0,0 3 0,-1 1 0,0 0 0,-1-1 0,0 1 0,-1 0 0,-1 0 0,0 1 0,0-1 0,-1 1 0,0 0 0,-1 0 0,-10-13 0,8 14 0,0 2 0,0-1 0,-1 1 0,-13-9 0,20 15 0,0 0 0,-1 0 0,1 1 0,0-1 0,0 1 0,-1 0 0,1-1 0,-1 1 0,0 1 0,1-1 0,-1 0 0,0 0 0,1 1 0,-1 0 0,0-1 0,1 1 0,-1 0 0,0 0 0,0 1 0,1-1 0,-1 0 0,0 1 0,1 0 0,-5 1 0,0 7-1365,5 0-5461</inkml:trace>
  <inkml:trace contextRef="#ctx0" brushRef="#br0" timeOffset="1093.33">1562 0 24575,'-11'33'0,"-3"28"0,0 26 0,3 19 0,3 14 0,3 4 0,2-19-819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1.1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1 24575,'0'-211'0,"0"308"0,4 0 0,4 0 0,5 0 0,36 137 0,-48-227 0,4 10 0,0-1 0,10 21 0,-13-34 0,-1-1 0,0 1 0,1 0 0,-1-1 0,1 1 0,0-1 0,0 1 0,0-1 0,0 0 0,0 0 0,0 0 0,1 0 0,-1 0 0,1 0 0,-1-1 0,1 1 0,0-1 0,-1 0 0,1 0 0,4 1 0,-5-2 0,0 0 0,0 0 0,0 0 0,0-1 0,0 1 0,0-1 0,0 0 0,0 1 0,0-1 0,-1 0 0,1 0 0,0 0 0,0 0 0,-1-1 0,1 1 0,-1 0 0,1-1 0,-1 1 0,1-1 0,-1 1 0,0-1 0,0 0 0,0 0 0,1-2 0,24-51 0,-23 45 0,45-120 0,-48 129 0,0 1 0,0 0 0,0-1 0,0 1 0,1 0 0,-1-1 0,0 1 0,0 0 0,0 0 0,0-1 0,1 1 0,-1 0 0,0 0 0,0-1 0,1 1 0,-1 0 0,0 0 0,0 0 0,1-1 0,-1 1 0,0 0 0,1 0 0,-1 0 0,0 0 0,1 0 0,-1 0 0,0 0 0,1 0 0,-1 0 0,0 0 0,1 0 0,-1 0 0,0 0 0,1 0 0,-1 0 0,0 0 0,1 0 0,-1 0 0,0 0 0,1 0 0,-1 0 0,0 1 0,0-1 0,1 0 0,-1 0 0,0 0 0,1 1 0,-1-1 0,0 0 0,0 0 0,0 1 0,1-1 0,-1 0 0,0 0 0,0 1 0,0-1 0,0 0 0,1 1 0,14 25 0,-10-17 0,0-2 0,0 1 0,1-2 0,0 1 0,0 0 0,0-1 0,1 0 0,-1-1 0,2 0 0,14 9 0,-17-11 0,0-1 0,0 0 0,0 0 0,1 0 0,-1 0 0,0-1 0,1 0 0,0 0 0,-1-1 0,1 1 0,-1-1 0,1 0 0,0-1 0,-1 1 0,1-1 0,-1 0 0,6-3 0,-8 3 0,0-1 0,1 0 0,-2 1 0,1-2 0,0 1 0,0 0 0,-1 0 0,1-1 0,-1 0 0,0 1 0,0-1 0,0 0 0,0 0 0,0 0 0,-1 0 0,1 0 0,-1-1 0,0 1 0,0 0 0,0-1 0,0 1 0,-1-1 0,1 1 0,-1-1 0,0 1 0,0-1 0,-1-5 0,1-1 0,-1 0 0,0 0 0,-1 0 0,0 1 0,-1-1 0,0 0 0,0 1 0,-8-14 0,6 14 0,0 1 0,0 1 0,-1-1 0,0 1 0,-1 0 0,1 0 0,-1 0 0,-1 1 0,1 1 0,-1-1 0,0 1 0,0 0 0,-1 1 0,1 0 0,-1 0 0,0 1 0,0 0 0,0 1 0,-1 0 0,1 0 0,-17-1 0,23 4 0,0-1 0,0 1 0,0-1 0,0 1 0,0 0 0,0 0 0,0 0 0,1 1 0,-1-1 0,0 1 0,1-1 0,-1 1 0,1 0 0,0 0 0,-5 4 0,7-5 0,-1 0 0,0-1 0,1 1 0,-1 0 0,1-1 0,0 1 0,-1 0 0,1 0 0,0 0 0,-1-1 0,1 1 0,0 0 0,0 0 0,0 0 0,0 0 0,0 0 0,0-1 0,0 1 0,0 0 0,0 0 0,0 0 0,0 1 0,1-1 0,0 0 0,0 0 0,-1 0 0,1 0 0,0 0 0,0 0 0,0 0 0,0 0 0,1 0 0,-1 0 0,0-1 0,0 1 0,0 0 0,1-1 0,-1 1 0,0-1 0,1 1 0,1 0 0,23 3 0,-1 0 0,0-1 0,1-2 0,0 0 0,-1-2 0,39-6 0,-35 3 0,0-2 0,-1-1 0,0-1 0,-1-1 0,0-2 0,0 0 0,-1-2 0,-1-1 0,44-32 0,-68 45 0,1 0 0,-1 0 0,1 0 0,-1-1 0,0 1 0,1-1 0,-1 1 0,0-1 0,0 1 0,1-4 0,-1 5 0,-1-1 0,0 1 0,0 0 0,0-1 0,0 1 0,0 0 0,0-1 0,0 1 0,0 0 0,0-1 0,0 1 0,0-1 0,0 1 0,0 0 0,0-1 0,0 1 0,0 0 0,-1-1 0,1 1 0,0 0 0,0-1 0,0 1 0,0 0 0,-1-1 0,1 1 0,0 0 0,0 0 0,-1-1 0,1 1 0,0 0 0,-1 0 0,1-1 0,-2 1 0,0-1 0,0 1 0,0-1 0,0 1 0,0 0 0,0 0 0,1 0 0,-1 0 0,0 0 0,0 1 0,0-1 0,0 0 0,0 1 0,0-1 0,0 1 0,1 0 0,-1 0 0,0 0 0,-1 1 0,-2 1 0,1 0 0,0 0 0,0 1 0,1-1 0,-1 1 0,1 0 0,0 0 0,0 0 0,0 0 0,0 1 0,1-1 0,0 1 0,0-1 0,0 1 0,0 0 0,-1 9 0,2-12 0,1 1 0,-1-1 0,1 1 0,0-1 0,0 1 0,0-1 0,0 1 0,0-1 0,0 1 0,1 0 0,-1-1 0,1 0 0,0 1 0,0-1 0,0 1 0,0-1 0,0 0 0,0 0 0,1 1 0,-1-1 0,1 0 0,-1 0 0,1-1 0,0 1 0,0 0 0,0 0 0,0-1 0,0 1 0,0-1 0,0 0 0,1 0 0,-1 0 0,0 0 0,1 0 0,2 1 0,5 0 0,0 1 0,0-2 0,1 1 0,-1-1 0,0-1 0,1 0 0,-1-1 0,0 1 0,17-5 0,-23 4 0,0 0 0,0 0 0,0 0 0,-1-1 0,1 0 0,-1 1 0,1-1 0,-1-1 0,1 1 0,-1 0 0,0-1 0,0 0 0,0 1 0,0-1 0,-1 0 0,1-1 0,-1 1 0,0 0 0,0-1 0,0 1 0,0-1 0,-1 0 0,1 1 0,-1-1 0,0 0 0,0 0 0,0-5 0,-1-38 0,0 45 0,0 1 0,0 0 0,0 0 0,0 0 0,0-1 0,0 1 0,0 0 0,0 0 0,-1 0 0,1-1 0,-1 1 0,1 0 0,-1 0 0,1 0 0,-1 0 0,0 0 0,1 0 0,-1 0 0,0 0 0,0 0 0,0 0 0,1 0 0,-1 0 0,0 1 0,0-1 0,0 0 0,-1 1 0,1-1 0,0 1 0,0-1 0,0 1 0,0-1 0,-3 1 0,3 0 0,0 1 0,0-1 0,0 1 0,-1 0 0,1-1 0,0 1 0,0 0 0,0 0 0,0 0 0,0-1 0,1 1 0,-1 0 0,0 0 0,0 1 0,1-1 0,-1 0 0,0 0 0,1 0 0,-1 0 0,1 1 0,-1 1 0,-8 31 0,8-31 0,-4 29 0,1 1 0,1 0 0,2 0 0,5 64 0,32 134 0,-19-139 0,-3-15 0,26 184 0,-35-210 0,-2 1 0,-2-1 0,-7 55 0,5-97 0,0 1 0,-1 0 0,0-1 0,-1 1 0,0-1 0,-1 1 0,0-1 0,0 0 0,0-1 0,-11 15 0,12-20 0,0 0 0,0 0 0,0 0 0,0 0 0,-1 0 0,1-1 0,-1 1 0,0-1 0,0 0 0,0 0 0,0 0 0,0-1 0,0 0 0,-1 1 0,1-2 0,0 1 0,-1 0 0,1-1 0,0 0 0,-1 0 0,1 0 0,-1 0 0,1-1 0,0 0 0,-1 1 0,-3-3 0,1 1 0,0-1 0,1 0 0,-1 0 0,1-1 0,0 1 0,0-1 0,1-1 0,-1 1 0,1-1 0,0 0 0,0 0 0,0 0 0,1-1 0,0 0 0,0 0 0,0 0 0,1 0 0,-4-8 0,-1-6 0,1 0 0,0 0 0,2 0 0,-6-41 0,8 32 14,1-1-1,2 0 0,1 0 0,1 0 1,2 1-1,1-1 0,1 1 1,15-43-1,-5 29-310,2 1 0,1 0 0,3 1 0,47-67 0,-12 32-6529</inkml:trace>
  <inkml:trace contextRef="#ctx0" brushRef="#br0" timeOffset="502.47">1483 106 24575,'-15'12'0,"1"0"0,0 1 0,1 1 0,1 0 0,0 1 0,0 0 0,2 1 0,0 0 0,1 0 0,0 1 0,2 0 0,-11 36 0,12-35 0,2 0 0,0 0 0,1 1 0,1 0 0,1-1 0,0 1 0,2 0 0,0 0 0,1-1 0,1 1 0,0-1 0,12 36 0,-12-48 0,0 0 0,0 0 0,1 0 0,-1 0 0,1-1 0,0 0 0,1 1 0,-1-1 0,1-1 0,0 1 0,1-1 0,-1 0 0,1 0 0,-1 0 0,1-1 0,0 0 0,10 3 0,-12-4 0,0-1 0,1 0 0,-1 0 0,1 0 0,-1-1 0,1 0 0,-1 1 0,1-2 0,-1 1 0,0 0 0,1-1 0,-1 0 0,1 0 0,-1 0 0,0-1 0,0 1 0,0-1 0,0 0 0,0 0 0,0-1 0,0 1 0,0-1 0,-1 1 0,0-1 0,1-1 0,-1 1 0,3-5 0,0-1 0,0 0 0,-1 0 0,0-1 0,0 0 0,-1 0 0,-1-1 0,1 1 0,-2-1 0,0 0 0,2-14 0,-1-18 0,-1-52 0,-2 89 0,-1-32 0,-2 0 0,-1 0 0,-10-39 0,9 59 0,0 1 0,0-1 0,-2 1 0,0 0 0,-1 0 0,-1 1 0,-1 0 0,-14-20 0,21 33 0,1 1 0,0-1 0,-1 1 0,0-1 0,1 1 0,-1 0 0,0 0 0,0 0 0,0 0 0,-1 0 0,1 1 0,0-1 0,-6 0 0,7 1 0,1 1 0,-1 0 0,0 0 0,0 0 0,1 0 0,-1 1 0,0-1 0,0 0 0,1 1 0,-1-1 0,0 1 0,0 0 0,1-1 0,-1 1 0,1 0 0,-1 0 0,1 0 0,-1 0 0,1 0 0,0 1 0,-1-1 0,1 0 0,0 0 0,0 1 0,0-1 0,0 1 0,0-1 0,-1 3 0,-2 6 0,-1-1 0,2 1 0,-1 0 0,1 0 0,1 1 0,0-1 0,0 0 0,1 1 0,1 19 0,0-15 0,1 0 0,1 1 0,0-1 0,1 0 0,1-1 0,7 19 0,-7-23 9,0-1-1,1 0 1,1 0-1,-1 0 1,2-1 0,-1 0-1,1 0 1,0 0-1,0-1 1,1 0-1,0-1 1,1 0-1,12 8 1,-3-5-221,-1-1 0,1 0 0,0-2-1,0 0 1,1-1 0,23 3 0,30 2-6614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9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5 24575,'0'-1'0,"0"1"0,-1-1 0,1 0 0,0 0 0,0 0 0,0 0 0,0 0 0,0 0 0,0 0 0,0 1 0,1-1 0,-1 0 0,0 0 0,0 0 0,1 0 0,-1 0 0,0 1 0,1-1 0,-1 0 0,1 0 0,-1 1 0,1-1 0,0 0 0,-1 1 0,1-1 0,0 0 0,-1 1 0,1-1 0,0 1 0,0-1 0,-1 1 0,1-1 0,0 1 0,0 0 0,0 0 0,0-1 0,-1 1 0,1 0 0,0 0 0,0 0 0,0 0 0,0 0 0,0 0 0,0 0 0,1 0 0,1 1 0,0 0 0,0 0 0,0 0 0,0 0 0,0 1 0,-1-1 0,1 1 0,0 0 0,-1 0 0,0 0 0,1 0 0,1 3 0,6 7 0,-1 1 0,-1 0 0,-1 0 0,0 1 0,0 0 0,-1 0 0,-1 1 0,6 27 0,-4-7 0,-1 0 0,1 62 0,-8-67 0,0-24 0,2-20 0,2-26 0,1 1 0,17-65 0,-16 82 0,2 1 0,1 0 0,0 0 0,2 0 0,0 1 0,16-23 0,-23 39 0,0 0 0,0 0 0,0 1 0,1-1 0,-1 1 0,1-1 0,0 1 0,0 0 0,0 1 0,0-1 0,0 1 0,1-1 0,-1 1 0,7-1 0,-8 2 0,-1 1 0,1 0 0,0 0 0,0 0 0,0 0 0,-1 0 0,1 0 0,0 1 0,0 0 0,-1-1 0,1 1 0,-1 0 0,1 0 0,-1 0 0,1 1 0,-1-1 0,1 1 0,-1-1 0,0 1 0,0 0 0,0 0 0,0 0 0,0 0 0,0 0 0,-1 0 0,3 4 0,3 5 0,1 1 0,-2 1 0,0-1 0,0 1 0,-1 0 0,-1 1 0,0-1 0,2 20 0,1 15 0,-1 52 0,-4-61 0,2-10 120,-4-28-182,1 0 0,-1 0 0,0 0 0,1 0 1,-1 0-1,1 0 0,-1 0 0,1 0 0,0-1 0,-1 1 0,1 0 0,0 0 1,0-1-1,-1 1 0,1 0 0,0-1 0,0 1 0,0-1 0,0 1 0,0-1 1,0 1-1,0-1 0,1 1 0,10-1-676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7 24575,'70'-117'0,"0"-2"0,-28 33 0,-3-1 0,-4-2 0,-4-1 0,-4-1 0,-4-2 0,19-169 0,-40 232 0,-1 1 0,-5-50 0,3 67 0,-1 0 0,0 0 0,-1 1 0,-1 0 0,0 0 0,0 0 0,-1 0 0,0 0 0,-10-13 0,14 22 0,0 0 0,0 0 0,-1 0 0,1 0 0,-1 1 0,1-1 0,-1 0 0,0 1 0,0-1 0,0 1 0,0 0 0,0 0 0,0-1 0,0 1 0,0 0 0,0 1 0,0-1 0,-1 0 0,1 1 0,0-1 0,-1 1 0,-2 0 0,2 0 0,0 1 0,0 0 0,1 0 0,-1 0 0,0 0 0,1 0 0,-1 1 0,0-1 0,1 1 0,0 0 0,-1-1 0,1 1 0,0 0 0,0 1 0,-2 2 0,-6 8 0,0 1 0,1 1 0,0 0 0,-11 31 0,-2 10 0,3 2 0,3 0 0,-14 87 0,24-97 0,1 0 0,3 1 0,2-1 0,10 89 0,-6-115-85,0-1 0,1 0-1,1 0 1,1 0 0,1-1-1,0 0 1,2 0 0,0-1-1,1 0 1,1-1 0,1-1-1,1 0 1,0 0 0,1-1-1,28 22 1,24 8-6741</inkml:trace>
  <inkml:trace contextRef="#ctx0" brushRef="#br0" timeOffset="386.08">785 798 24575,'11'-10'0,"17"-5"0,16 2 0,14 2 0,8 3 0,0 7 0,-11 3-8191</inkml:trace>
  <inkml:trace contextRef="#ctx0" brushRef="#br0" timeOffset="740.92">868 1031 24575,'29'-3'0,"24"-6"0,20 0 0,13 1 0,6 2 0,-12 2-8191</inkml:trace>
  <inkml:trace contextRef="#ctx0" brushRef="#br0" timeOffset="1721.13">1631 333 24575,'-9'22'0,"2"0"0,0 1 0,1 0 0,1 0 0,-2 34 0,4-37 0,-18 204 0,20-176 0,2 0 0,11 80 0,-10-117 0,0 1 0,1 0 0,1-1 0,0 1 0,8 16 0,-11-27 0,0 1 0,0 0 0,0-1 0,0 1 0,0-1 0,0 1 0,1-1 0,-1 0 0,1 1 0,-1-1 0,1 0 0,-1 0 0,1 0 0,0 0 0,-1 0 0,1 0 0,3 0 0,-3-1 0,0 0 0,0 0 0,0 0 0,0-1 0,0 1 0,0-1 0,0 1 0,0-1 0,0 0 0,0 0 0,0 1 0,0-1 0,-1-1 0,1 1 0,0 0 0,-1 0 0,1-1 0,-1 1 0,1-1 0,1-2 0,9-10 0,0-1 0,-2-1 0,0 0 0,0 0 0,9-24 0,28-90 0,-46 129 0,-1-1 0,0 1 0,1-1 0,-1 1 0,1-1 0,0 1 0,-1 0 0,1-1 0,0 1 0,0 0 0,0 0 0,2-2 0,-3 3 0,0 0 0,1-1 0,-1 1 0,0 0 0,0 0 0,1 0 0,-1 0 0,0 0 0,1 0 0,-1 0 0,0 1 0,1-1 0,-1 0 0,0 0 0,1 0 0,-1 0 0,0 0 0,0 0 0,1 0 0,-1 1 0,0-1 0,0 0 0,1 0 0,-1 0 0,0 1 0,0-1 0,1 0 0,-1 0 0,0 1 0,0-1 0,0 0 0,0 1 0,1-1 0,-1 0 0,0 1 0,15 42 0,-10-24 0,2 0 0,1-1 0,20 32 0,-25-45 0,0 0 0,1 0 0,-1 0 0,1-1 0,0 1 0,1-1 0,-1 0 0,1-1 0,0 1 0,-1-1 0,2 0 0,-1 0 0,0 0 0,6 1 0,-9-3 0,-1-1 0,0 0 0,1 1 0,-1-1 0,1 0 0,-1 0 0,0 0 0,1 0 0,-1-1 0,1 1 0,-1 0 0,0-1 0,1 1 0,-1 0 0,0-1 0,0 0 0,1 1 0,-1-1 0,0 0 0,0 1 0,0-1 0,0 0 0,0 0 0,0 0 0,0 0 0,0 0 0,0 0 0,0-1 0,0 1 0,-1 0 0,1 0 0,0 0 0,-1-1 0,1 1 0,-1 0 0,0-1 0,1 1 0,-1 0 0,0-1 0,0-1 0,2-6 0,-1 1 0,0 0 0,-1 0 0,0-1 0,-2-12 0,0 10 0,0 1 0,-1 0 0,-1 0 0,1 0 0,-2 0 0,1 0 0,-2 1 0,1 0 0,-1 0 0,-11-13 0,16 21 0,0 1 0,0-1 0,0 0 0,0 0 0,1 0 0,-1 0 0,0 0 0,0 0 0,1 0 0,-1-1 0,0 1 0,1 0 0,0 0 0,-1 0 0,1-1 0,0 1 0,-1 0 0,1-1 0,0 1 0,0 0 0,0 0 0,0-1 0,0 1 0,0 0 0,1-2 0,1 1 0,-1 1 0,1 0 0,0 0 0,-1 0 0,1 0 0,0 0 0,0 0 0,0 0 0,0 1 0,0-1 0,0 1 0,0 0 0,0-1 0,0 1 0,0 0 0,3 0 0,77-3 0,60-6 0,-123 7 0,1-1 0,0-2 0,-1 1 0,35-15 0,-53 18 0,1 1 0,0-1 0,-1 0 0,1 1 0,0-1 0,-1 0 0,1 0 0,-1 0 0,0 0 0,1 0 0,-1-1 0,0 1 0,0 0 0,3-3 0,-5 3 0,1 1 0,0-1 0,0 1 0,0-1 0,0 1 0,0-1 0,0 1 0,-1-1 0,1 1 0,0-1 0,0 1 0,-1 0 0,1-1 0,0 1 0,0 0 0,-1-1 0,1 1 0,0 0 0,-1-1 0,1 1 0,-1 0 0,1-1 0,0 1 0,-1 0 0,1 0 0,-1 0 0,1 0 0,-1-1 0,1 1 0,-1 0 0,1 0 0,-1 0 0,-6-2 0,0 1 0,0 0 0,0 0 0,0 1 0,-14 1 0,9 0 0,-1 2 0,0 0 0,1 0 0,-1 1 0,1 1 0,0 0 0,0 0 0,-13 10 0,18-11 0,0 1 0,0 0 0,0 1 0,0 0 0,1 0 0,0 0 0,0 1 0,1 0 0,0 0 0,0 0 0,1 1 0,0-1 0,-4 12 0,6-17 0,1 1 0,1 0 0,-1-1 0,0 1 0,1 0 0,-1 0 0,1 0 0,0 0 0,0-1 0,0 1 0,0 0 0,1 0 0,-1 0 0,1 0 0,-1-1 0,1 1 0,0 0 0,0-1 0,0 1 0,1-1 0,-1 1 0,1-1 0,-1 1 0,1-1 0,0 0 0,0 0 0,0 0 0,0 0 0,0 0 0,0 0 0,1 0 0,-1-1 0,1 1 0,-1-1 0,1 0 0,4 2 0,4 1 0,0-1 0,0 0 0,0 0 0,1-1 0,-1-1 0,1 0 0,22-1 0,-25 0 0,0-1 0,0 0 0,0-1 0,0 0 0,0 0 0,0-1 0,0 0 0,-1-1 0,1 0 0,-1 0 0,0-1 0,11-8 0,-14 8 0,1 0 0,-1 0 0,0-1 0,0 0 0,-1 0 0,1 0 0,-1-1 0,-1 0 0,1 1 0,-1-1 0,-1 0 0,1-1 0,-1 1 0,0 0 0,1-12 0,-2-26 0,-1 30 0,-2 28 0,-1 88 0,6 0 0,17 120 0,-12-149 0,4 44 0,25 394 0,-37-472 0,-7 54 0,6-83 0,0-1 0,-1 1 0,0 0 0,-1-1 0,1 1 0,-2-1 0,1 0 0,-1 0 0,0 0 0,-1 0 0,0-1 0,-7 8 0,11-13 0,-1 0 0,1-1 0,-1 1 0,0-1 0,0 1 0,1-1 0,-1 0 0,0 0 0,0 0 0,0 0 0,0 0 0,0 0 0,-1 0 0,1-1 0,0 1 0,0-1 0,0 0 0,0 1 0,-1-1 0,1 0 0,0 0 0,0-1 0,-1 1 0,1 0 0,0-1 0,0 1 0,0-1 0,0 0 0,-1 0 0,1 1 0,0-1 0,0-1 0,1 1 0,-1 0 0,0 0 0,0-1 0,1 1 0,-1-1 0,-1-2 0,-3-2 0,0-1 0,0-1 0,1 1 0,1-1 0,-1 0 0,1 0 0,0-1 0,-3-12 0,-2-13 0,1 1 0,3-1 0,0 0 0,3-1 0,0 1 0,4-41 0,3 28 0,1 1 0,2-1 0,2 1 0,16-45 0,-8 44-682,43-84-1,-21 64-6143</inkml:trace>
  <inkml:trace contextRef="#ctx0" brushRef="#br0" timeOffset="2230.96">2774 566 24575,'0'0'0,"-7"-28"0,2 19 0,1 20 0,-2 54 0,5 118 0,2-92 0,-1-47 0,-1-12 0,4 36 0,-3-66 0,1 0 0,-1 0 0,1 0 0,-1-1 0,1 1 0,0 0 0,-1 0 0,1 0 0,0 0 0,1-1 0,-1 1 0,0 0 0,0-1 0,1 1 0,-1-1 0,0 0 0,1 1 0,0-1 0,-1 0 0,1 0 0,0 0 0,-1 0 0,1 0 0,0 0 0,0-1 0,0 1 0,0-1 0,0 1 0,0-1 0,0 0 0,0 1 0,0-1 0,0 0 0,3-1 0,10 1 0,-1-2 0,1 0 0,26-7 0,-15 3 0,21-4-90,-23 4-165,1 1 0,0 2 0,0 0 0,30 1 0,-31 5-657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7.4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11'-3'0,"14"-2"0,14 0 0,10 2 0,6 0 0,-1 5 0,-9 2-8191</inkml:trace>
  <inkml:trace contextRef="#ctx0" brushRef="#br0" timeOffset="1">42 230 24575,'29'-3'0,"31"-2"0,23 0 0,19 2 0,11-3 0,-15-1-819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7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172 24575,'-4'-3'0,"0"-2"0,-4 0 0,-4 1 0,-4 1 0,2 2-8191</inkml:trace>
  <inkml:trace contextRef="#ctx0" brushRef="#br0" timeOffset="726.49">126 66 24575,'-4'0'0,"3"0"0,9 0 0,13-3 0,18-6 0,16 0 0,11-3 0,3 1 0,-1 2 0,-6 3 0,-10 2 0,-14 2-8191</inkml:trace>
  <inkml:trace contextRef="#ctx0" brushRef="#br0" timeOffset="12635.33">0 172 24575,'29'0'0,"39"6"0,-59-5 0,0 1 0,0-1 0,-1 2 0,1 0 0,-1 0 0,1 0 0,-1 1 0,13 8 0,-18-9 0,0 0 0,0 1 0,0-1 0,-1 0 0,1 1 0,-1 0 0,0 0 0,0 0 0,-1 0 0,1 0 0,-1 0 0,1 0 0,-1 0 0,-1 1 0,1-1 0,0 0 0,-1 1 0,0 4 0,0 13 0,-1 0 0,-4 25 0,5-44 0,-1 6 0,0-1 0,-1 0 0,1 0 0,-1 0 0,-1-1 0,0 1 0,0 0 0,0-1 0,-1 0 0,0 0 0,0 0 0,-1 0 0,0 0 0,0-1 0,-1 0 0,1 0 0,-1-1 0,-1 1 0,1-1 0,-1-1 0,0 1 0,0-1 0,0 0 0,0-1 0,-1 0 0,1 0 0,-9 2 0,28-8 0,1 0 0,-1-1 0,0 0 0,13-6 0,-20 7 0,0 0 0,0 0 0,0 0 0,-1-1 0,1 0 0,-1 0 0,0 0 0,0 0 0,0 0 0,-1-1 0,0 0 0,0 0 0,3-5 0,0-3 0,-1 0 0,0-1 0,-1 1 0,0-1 0,-1 0 0,-1 0 0,0 0 0,-1 0 0,0 0 0,-2-1 0,1 1 0,-2 0 0,0 0 0,-7-26 0,7 34 10,-1 0 0,0 0 0,-1 0 0,0 0 0,0 1 0,0 0 0,0 0 0,-1 0 0,0 0 0,0 0 0,-7-4 0,-6-3-505,0 0 0,-23-10 0,28 16-6331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3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509 24575,'0'-2'0,"0"-1"0,1 1 0,-1 0 0,1-1 0,0 1 0,0 0 0,-1-1 0,1 1 0,1 0 0,-1 0 0,0 0 0,0 0 0,1 0 0,-1 0 0,1 0 0,0 0 0,0 1 0,-1-1 0,1 0 0,0 1 0,0 0 0,1-1 0,1 0 0,-2 1 0,-1 1 0,1-1 0,0 0 0,-1 1 0,1-1 0,0 1 0,-1-1 0,1 1 0,0 0 0,0 0 0,-1 0 0,1 0 0,0 0 0,0 0 0,-1 1 0,1-1 0,0 0 0,-1 1 0,1-1 0,0 1 0,-1 0 0,1 0 0,-1-1 0,1 1 0,-1 0 0,1 0 0,-1 0 0,0 1 0,1-1 0,-1 0 0,0 0 0,2 3 0,0 2 0,0 1 0,0-1 0,0 1 0,0 0 0,-1 0 0,0 0 0,-1 0 0,0 0 0,1 10 0,-2 70 0,-1-54 0,1-21 0,0 1 0,-1-1 0,0 1 0,-1-1 0,0 1 0,-1-1 0,0 0 0,-1 0 0,-1 0 0,1 0 0,-2-1 0,0 0 0,0 0 0,-15 18 0,18-24 0,-2 0 0,1 1 0,0-1 0,0 1 0,0 0 0,-3 9 0,7-14 0,-1 0 0,1 0 0,0 0 0,-1 1 0,1-1 0,0 0 0,0 0 0,0 0 0,0 0 0,0 0 0,0 0 0,0 0 0,0 0 0,0 0 0,1 0 0,-1 0 0,0 0 0,1 0 0,-1 0 0,1 0 0,-1 0 0,1 0 0,-1 0 0,1 0 0,0 0 0,0-1 0,-1 1 0,1 0 0,0 0 0,0-1 0,0 1 0,0-1 0,-1 1 0,1-1 0,0 1 0,0-1 0,0 1 0,0-1 0,0 0 0,0 1 0,1-1 0,-1 0 0,1 0 0,25 4 0,0-1 0,1-1 0,53-3 0,-29-1 0,193-9-1365,-174 6-5461</inkml:trace>
  <inkml:trace contextRef="#ctx0" brushRef="#br0" timeOffset="353.86">189 1187 24575,'-4'0'0,"-1"4"0,1 4 0,0 5 0,1 4 0,1 5 0,1 8 0,-3 4 0,0 5 0,-1 2 0,2-1 0,1-5 0,0-8-8191</inkml:trace>
  <inkml:trace contextRef="#ctx0" brushRef="#br0" timeOffset="709.05">0 1060 24575,'0'-3'0,"4"-2"0,4 0 0</inkml:trace>
  <inkml:trace contextRef="#ctx0" brushRef="#br0" timeOffset="710.05">402 1165 24575,'14'0'0,"13"0"0,8 0 0,6 0 0,-1 0 0,-7 0-8191</inkml:trace>
  <inkml:trace contextRef="#ctx0" brushRef="#br0" timeOffset="1114.08">445 1292 24575,'-4'4'0,"7"1"0,9 0 0,10-1 0,12-5 0,8-3 0,-4 0-8191</inkml:trace>
  <inkml:trace contextRef="#ctx0" brushRef="#br0" timeOffset="1115.08">762 1187 24575,'0'7'0,"0"10"0,0 9 0,0 11 0,-4 6 0,0 3 0,-1-2 0,2-9-8191</inkml:trace>
  <inkml:trace contextRef="#ctx0" brushRef="#br0" timeOffset="1652.6">338 0 24575,'-1'23'0,"-1"0"0,-6 24 0,4-30 0,2 1 0,-1 0 0,2 0 0,1 22 0,0-40 0,0 0 0,0 0 0,0 0 0,0 1 0,0-1 0,0 0 0,0 0 0,0 0 0,0 0 0,0 0 0,0 1 0,0-1 0,0 0 0,0 0 0,0 0 0,0 0 0,0 0 0,0 0 0,0 1 0,0-1 0,0 0 0,0 0 0,0 0 0,0 0 0,1 0 0,-1 0 0,0 1 0,0-1 0,0 0 0,0 0 0,0 0 0,0 0 0,0 0 0,1 0 0,-1 0 0,0 0 0,0 0 0,0 0 0,0 0 0,0 0 0,0 0 0,1 0 0,-1 0 0,0 0 0,0 0 0,0 0 0,0 0 0,0 0 0,1 0 0,-1 0 0,0 0 0,8-8 0,5-13 0,10-29 0,23-42 0,-45 90 0,0 0 0,0 1 0,0-1 0,0 0 0,0 1 0,0-1 0,0 1 0,1-1 0,-1 1 0,1 0 0,-1 0 0,1-1 0,-1 1 0,1 0 0,-1 0 0,1 0 0,0 1 0,0-1 0,-1 0 0,1 1 0,0-1 0,0 1 0,0-1 0,0 1 0,0 0 0,2 0 0,0 1 0,-1 0 0,0 1 0,1-1 0,-1 1 0,0 0 0,0 0 0,0 0 0,0 0 0,-1 0 0,1 1 0,0-1 0,-1 1 0,4 5 0,14 20-455,-1 1 0,28 57 0,-24-39-6371</inkml:trace>
  <inkml:trace contextRef="#ctx0" brushRef="#br0" timeOffset="2279.44">1016 402 24575,'-15'30'0,"2"1"0,1 0 0,-12 47 0,21-67 0,1 0 0,0 0 0,1 0 0,0 0 0,0 0 0,1 1 0,1-1 0,0 0 0,1 0 0,0 0 0,0 0 0,1 0 0,8 18 0,-9-24 0,0-1 0,0 0 0,1 0 0,0-1 0,0 1 0,0 0 0,0-1 0,0 0 0,1 0 0,-1 0 0,1 0 0,0 0 0,0-1 0,0 0 0,0 1 0,0-2 0,0 1 0,1 0 0,-1-1 0,1 0 0,-1 0 0,1 0 0,-1 0 0,1-1 0,8 0 0,-7-1 0,-1 0 0,1 0 0,0 0 0,-1-1 0,1 0 0,-1 0 0,0 0 0,0-1 0,0 1 0,0-1 0,0 0 0,-1-1 0,1 1 0,-1-1 0,0 0 0,0 0 0,0-1 0,0 1 0,-1-1 0,5-7 0,-1-2 0,-1-1 0,-1 1 0,0-1 0,0 0 0,-2 0 0,0-1 0,2-19 0,-2-11 0,-4-54 0,1 86 0,-1 1 0,-1-1 0,0 0 0,-1 1 0,0 0 0,-9-24 0,10 33 0,0 0 0,0 0 0,-1 0 0,1 0 0,-1 0 0,0 0 0,0 1 0,0-1 0,-1 1 0,1 0 0,-1 0 0,0 0 0,0 1 0,0-1 0,0 1 0,0 0 0,0 0 0,-1 0 0,1 1 0,-1 0 0,1-1 0,-1 1 0,-5 0 0,3 1 0,1 0 0,-1 0 0,0 1 0,0-1 0,1 1 0,-1 1 0,0 0 0,1 0 0,-1 0 0,1 0 0,0 1 0,0 0 0,0 1 0,0-1 0,0 1 0,1 0 0,0 1 0,-1-1 0,2 1 0,-1 0 0,0 0 0,1 0 0,0 1 0,1 0 0,-6 10 0,6-11 0,1 0 0,0 0 0,0 0 0,1 0 0,-1 0 0,1 0 0,0 0 0,1 0 0,-1 0 0,1 1 0,0-1 0,0 0 0,1 0 0,-1 0 0,1 1 0,0-1 0,1 0 0,-1 0 0,1 0 0,0-1 0,0 1 0,1 0 0,0-1 0,-1 1 0,1-1 0,1 0 0,-1 0 0,0 0 0,1 0 0,0-1 0,0 1 0,0-1 0,1 0 0,4 2 0,5 2-227,0 0-1,0-1 1,0-1-1,1 0 1,21 3-1,20 3-6598</inkml:trace>
  <inkml:trace contextRef="#ctx0" brushRef="#br0" timeOffset="2659.63">1630 425 24575,'-14'18'0,"-9"13"0,-4 9 0,-1 8 0,1 3 0,2 0 0,0-5 0,2-7 0,5-6 0,4-9-8191</inkml:trace>
  <inkml:trace contextRef="#ctx0" brushRef="#br0" timeOffset="3080.46">1376 425 24575,'0'4'0,"4"8"0,4 9 0,5 8 0,3 7 0,4 4 0,4 3 0,3-3 0,-1-4 0,-4-9-8191</inkml:trace>
  <inkml:trace contextRef="#ctx0" brushRef="#br0" timeOffset="3451.49">1736 615 24575,'4'15'0,"4"11"0,1 9 0,3 6 0,-1-1 0,-2 0 0,-3-3 0,-2-8-8191</inkml:trace>
  <inkml:trace contextRef="#ctx0" brushRef="#br0" timeOffset="3452.49">1799 319 24575,'4'0'0,"4"4"0,5 4 0,0 1-819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910 24575,'-12'30'0,"1"1"0,2 0 0,0 1 0,3-1 0,0 2 0,2-1 0,2 0 0,1 1 0,1-1 0,2 1 0,1-1 0,2 0 0,8 33 0,-10-54 0,1-1 0,0 0 0,1 0 0,0 0 0,1-1 0,-1 1 0,2-1 0,-1 0 0,1-1 0,9 9 0,-12-14 0,-1 0 0,1 0 0,-1-1 0,1 1 0,0-1 0,0 0 0,0 0 0,0 0 0,0 0 0,0-1 0,1 0 0,-1 0 0,0 0 0,1 0 0,-1-1 0,1 1 0,-1-1 0,1 0 0,-1-1 0,1 1 0,-1-1 0,0 0 0,1 0 0,-1 0 0,0 0 0,0-1 0,6-3 0,-3 1 0,0-1 0,-1 0 0,1 0 0,-1 0 0,0-1 0,0 0 0,-1 0 0,0-1 0,0 1 0,-1-1 0,1 0 0,-1-1 0,4-9 0,2-9 0,-1 1 0,10-49 0,-9 26 0,-2-1 0,-3 0 0,-1 0 0,-3 0 0,-8-85 0,5 119 0,-1 0 0,-1 0 0,0 0 0,-1 1 0,0 0 0,-1 0 0,-1 0 0,0 0 0,-10-11 0,15 21 0,-1 0 0,0 0 0,0 0 0,-1 1 0,1-1 0,0 1 0,-1 0 0,0 0 0,0 0 0,0 1 0,0-1 0,0 1 0,-1 0 0,1 0 0,-1 1 0,1-1 0,-1 1 0,0 0 0,1 0 0,-1 1 0,0-1 0,0 1 0,0 0 0,1 0 0,-1 1 0,0-1 0,0 1 0,1 0 0,-1 1 0,0-1 0,-8 5 0,4-1 0,0 0 0,1 1 0,-1 1 0,1-1 0,0 1 0,1 1 0,0-1 0,0 1 0,1 1 0,0-1 0,0 1 0,1 0 0,0 0 0,0 1 0,1 0 0,0-1 0,1 1 0,0 0 0,-2 17 0,3-18 0,1-1 0,0 1 0,0 0 0,1-1 0,0 1 0,0 0 0,1-1 0,0 1 0,1 0 0,-1-1 0,2 0 0,-1 1 0,1-1 0,1 0 0,-1 0 0,1 0 0,1-1 0,0 0 0,0 0 0,0 0 0,0 0 0,1-1 0,13 12 0,-7-11 14,0 0-1,0-1 0,0 0 0,1-1 1,-1 0-1,1-1 0,1 0 0,25 3 1,-15-5-311,0 0 0,0-2 0,0-1 0,28-4 0,19-7-6529</inkml:trace>
  <inkml:trace contextRef="#ctx0" brushRef="#br0" timeOffset="354.97">1158 550 24575,'0'15'0,"7"15"0,6 17 0,8 15 0,4 15 0,2 12 0,-5 6 0,-5 8 0,-9 4 0,-14-1 0,-16-4 0,-12-6 0,-14-11 0,-10-10 0,-9-14 0,-5-13 0,11-16-8191</inkml:trace>
  <inkml:trace contextRef="#ctx0" brushRef="#br0" timeOffset="742.51">121 615 24575,'-18'36'0,"-10"30"0,1 21 0,4 19 0,6 11 0,10 9 0,13 0 0,16-3 0,19-8 0,17-17 0,17-17 0,13-23 0,13-21 0,-10-17-8191</inkml:trace>
  <inkml:trace contextRef="#ctx0" brushRef="#br0" timeOffset="1146.5">1392 127 24575,'5'7'0,"-1"0"0,1 0 0,-1 0 0,-1 0 0,1 1 0,-1-1 0,-1 1 0,1 0 0,1 10 0,3 10 0,0-6 0,-5-14 0,0 0 0,0 0 0,1 0 0,1-1 0,7 15 0,-11-22 0,0 0 0,0 0 0,0 0 0,0 0 0,1 0 0,-1 1 0,0-1 0,0 0 0,0 0 0,0 0 0,0 0 0,1 0 0,-1 0 0,0 0 0,0 0 0,0 0 0,0 0 0,1 0 0,-1 0 0,0 0 0,0 0 0,0 0 0,0 0 0,1 0 0,-1 0 0,0 0 0,0 0 0,0 0 0,0 0 0,0 0 0,1 0 0,-1 0 0,0 0 0,0 0 0,0 0 0,0 0 0,0 0 0,1-1 0,-1 1 0,0 0 0,0 0 0,0 0 0,0 0 0,0 0 0,0 0 0,0-1 0,0 1 0,1 0 0,-1 0 0,0 0 0,0 0 0,0-1 0,0 1 0,0 0 0,0 0 0,0 0 0,0 0 0,0-1 0,0 1 0,0 0 0,0 0 0,0 0 0,0 0 0,0-1 0,2-14 0,15-120 0,-13 117 0,0 0 0,1 0 0,1 0 0,1 1 0,12-24 0,-18 39 0,1-1 0,-1 1 0,1-1 0,-1 1 0,1-1 0,0 1 0,0 0 0,0 0 0,0 0 0,1 0 0,-1 0 0,0 1 0,1-1 0,-1 0 0,1 1 0,0 0 0,-1 0 0,5-1 0,-5 2 0,0 0 0,1 0 0,-1 0 0,1 0 0,-1 1 0,0-1 0,1 1 0,-1 0 0,0-1 0,0 1 0,0 0 0,1 1 0,-1-1 0,0 0 0,0 1 0,0-1 0,-1 1 0,1-1 0,0 1 0,-1 0 0,1 0 0,1 3 0,7 8 0,-1 1 0,-1 0 0,0 1 0,-1 0 0,-1 0 0,9 29 0,16 100 0,-24-82-1365,-6-40-5461</inkml:trace>
  <inkml:trace contextRef="#ctx0" brushRef="#br0" timeOffset="1518.36">1856 1166 24575,'0'-3'0,"0"-6"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4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9 24575,'-4'0'0,"3"0"0,12 0 0,19-3 0,22-2 0,20-3 0,16-4 0,4-3 0,-14 0-819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3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4 24575,'-4'16'0,"0"0"0,2 0 0,-1 0 0,2 0 0,0 1 0,2 15 0,0-25 0,0-1 0,0 1 0,0-1 0,1 1 0,0-1 0,0 0 0,6 11 0,-6-14 0,0 0 0,-1 0 0,2-1 0,-1 1 0,0-1 0,0 1 0,1-1 0,-1 0 0,1 0 0,0 0 0,0 0 0,0 0 0,0-1 0,0 0 0,0 1 0,3 0 0,-2-1 0,-1-1 0,1 0 0,0 1 0,-1-1 0,1 0 0,-1-1 0,1 1 0,-1-1 0,1 1 0,-1-1 0,1 0 0,-1 0 0,0-1 0,1 1 0,-1-1 0,0 0 0,0 1 0,0-1 0,0-1 0,0 1 0,-1 0 0,1-1 0,-1 1 0,1-1 0,-1 0 0,0 0 0,2-4 0,4-5 0,0-1 0,-1 0 0,0 0 0,-1 0 0,5-19 0,-4 7 0,0 1 0,-2-1 0,-1-1 0,-1 1 0,-1-1 0,-1 0 0,-1 1 0,-1-1 0,-2 1 0,-5-27 0,6 47 0,1-1 0,-1 1 0,-1-1 0,1 1 0,-1 0 0,0 0 0,0 0 0,0 0 0,-1 0 0,-5-6 0,7 10 0,0-1 0,0 0 0,0 1 0,0 0 0,0-1 0,-1 1 0,1 0 0,0 0 0,-1 0 0,1 0 0,0 1 0,-1-1 0,1 1 0,-1-1 0,1 1 0,-1 0 0,1 0 0,-1 0 0,1 0 0,-1 0 0,1 1 0,-1-1 0,1 1 0,-1 0 0,1-1 0,-4 3 0,-1 1 0,0 0 0,0 1 0,0 0 0,0 1 0,1-1 0,0 1 0,0 0 0,0 1 0,1 0 0,0-1 0,0 2 0,1-1 0,-5 11 0,-3 7 0,1 1 0,-12 50 0,14-45 0,2 1 0,1 1 0,2-1 0,1 1 0,2 51 0,2-72 0,0-1 0,0 1 0,1-1 0,0 0 0,1 0 0,1 0 0,0 0 0,0 0 0,1-1 0,0 0 0,1 0 0,0 0 0,1 0 0,-1-1 0,2 0 0,0-1 0,0 0 0,0 0 0,13 9 0,-7-9-97,0-1-1,1 0 1,0-1-1,0 0 1,1-2-1,-1 0 1,1 0-1,0-1 1,0-1-1,0-1 1,0 0-1,0-1 0,20-3 1,40-7-6729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9'0'0,"27"0"0,23 0 0,19 0 0,14 0 0,7 0 0,-18 0-819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4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45 24575,'-7'-3'0,"8"-6"0,19 0 0,20 0 0,21 3 0,15 2 0,9 1 0,0 2 0,-10 4 0,-14 6 0,-18 1-8191</inkml:trace>
  <inkml:trace contextRef="#ctx0" brushRef="#br0" timeOffset="383.97">0 362 24575,'40'4'0,"34"1"0,30-4 0,19-10 0,-12-2-819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0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 24575,'22'-7'0,"24"-2"0,17 0 0,7 1 0,-1 10 0,-8 8 0,-15 2-819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1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765 24575,'-1'0'0,"0"0"0,1 0 0,-1-1 0,0 1 0,0 0 0,0 0 0,1 0 0,-1 0 0,0 0 0,0 0 0,0 0 0,0 0 0,1 0 0,-1 0 0,0 1 0,0-1 0,0 0 0,1 1 0,-1-1 0,0 0 0,1 1 0,-1-1 0,0 1 0,0-1 0,1 1 0,-2 0 0,-14 20 0,4-2 0,1 1 0,1 0 0,1 1 0,-13 41 0,9-14 0,-7 58 0,15-67 0,-2 76 0,7-103 0,1 1 0,0-1 0,0 0 0,1 0 0,1 0 0,0 0 0,1 0 0,0 0 0,1-1 0,8 16 0,-11-24 0,0 0 0,1 0 0,-1 0 0,0 0 0,1-1 0,0 1 0,-1-1 0,1 0 0,0 0 0,0 0 0,1 0 0,-1 0 0,0 0 0,1-1 0,-1 0 0,0 0 0,1 0 0,0 0 0,-1 0 0,1-1 0,-1 1 0,1-1 0,0 0 0,-1 0 0,1 0 0,0-1 0,-1 0 0,7-1 0,-3 0 0,-1-1 0,0 1 0,1-1 0,-1 0 0,0-1 0,0 0 0,-1 0 0,1 0 0,-1 0 0,0-1 0,0 0 0,-1 0 0,1 0 0,5-10 0,-2 0 0,0-1 0,-1-1 0,-1 1 0,0-1 0,-2 0 0,0-1 0,-1 1 0,2-19 0,0-144 0,-5 178 0,-1-40 0,-2 0 0,-14-78 0,14 106 0,-1 0 0,0 1 0,-1-1 0,0 1 0,-1 0 0,0 1 0,-1-1 0,0 1 0,-1 0 0,-1 1 0,0 0 0,-13-12 0,18 19 0,1 1 0,-1 0 0,0 1 0,0-1 0,0 1 0,0 0 0,0 0 0,-1 0 0,1 0 0,-1 1 0,1 0 0,-1 0 0,0 0 0,1 0 0,-1 1 0,0-1 0,1 1 0,-6 1 0,6 0 0,-1 0 0,1 0 0,0 1 0,1-1 0,-1 1 0,0 0 0,0 0 0,1 0 0,-1 1 0,1-1 0,-1 1 0,1 0 0,0 0 0,0 0 0,1 0 0,-1 0 0,1 1 0,-1-1 0,1 1 0,-2 4 0,-2 4 0,1 0 0,0 0 0,1 1 0,1 0 0,0 0 0,0 0 0,1 0 0,1 0 0,0 1 0,1-1 0,1 0 0,3 22 0,-3-27 0,1 0 0,0 0 0,0 0 0,1 0 0,0 0 0,1 0 0,-1-1 0,2 1 0,-1-1 0,1 0 0,0-1 0,0 1 0,1-1 0,0 0 0,0 0 0,0-1 0,1 0 0,0 0 0,0 0 0,15 6 0,-4-3 17,2-2 0,-1 0 0,1-1 0,0-2 0,0 0 0,31 1 0,-9-4-512,0-1 1,45-8-1,0-6-6331</inkml:trace>
  <inkml:trace contextRef="#ctx0" brushRef="#br0" timeOffset="606.71">767 1190 24575,'4'4'0,"4"1"0,5-1 0,0 0-8191</inkml:trace>
  <inkml:trace contextRef="#ctx0" brushRef="#br0" timeOffset="1184.08">1275 936 24575,'-5'13'0,"1"0"0,1 0 0,0 0 0,0 0 0,1 1 0,1-1 0,0 1 0,2 14 0,-2-2 0,1-16 0,0 0 0,0 0 0,1 0 0,0 0 0,0 0 0,1 0 0,6 16 0,-7-22 0,1 0 0,0-1 0,0 1 0,0-1 0,1 0 0,-1 0 0,1 1 0,0-2 0,0 1 0,0 0 0,0-1 0,0 1 0,1-1 0,-1 0 0,1 0 0,-1 0 0,1 0 0,0-1 0,-1 0 0,1 0 0,0 0 0,5 1 0,-3-1 0,0 0 0,0 0 0,0-1 0,0 0 0,0 0 0,0 0 0,0-1 0,0 0 0,0 0 0,0 0 0,0-1 0,0 0 0,0 0 0,-1-1 0,9-4 0,-7 2 0,0 0 0,-1 0 0,0-1 0,0 0 0,0 0 0,-1 0 0,0-1 0,0 0 0,-1 0 0,6-10 0,-3-1 0,0 0 0,-1 0 0,0-1 0,-2 1 0,0-1 0,-1 0 0,-1 0 0,-1 0 0,-1-25 0,-1 31 0,0 0 0,-1-1 0,-1 1 0,0 0 0,-1 0 0,0 1 0,-1-1 0,-9-17 0,12 26 0,0 1 0,0-1 0,-1 1 0,1 0 0,-1 0 0,1 0 0,-1 0 0,0 0 0,0 1 0,-1-1 0,1 1 0,-1 0 0,1 0 0,-1 0 0,1 0 0,-1 1 0,0-1 0,0 1 0,0 0 0,0 0 0,0 0 0,0 1 0,0-1 0,0 1 0,0 0 0,0 1 0,0-1 0,0 0 0,0 1 0,0 0 0,-7 3 0,1 0 0,1 0 0,0 0 0,1 2 0,-1-1 0,1 1 0,0 0 0,1 0 0,-1 1 0,1 0 0,1 1 0,-1-1 0,1 1 0,1 1 0,-7 10 0,3-2 0,0 0 0,1 1 0,1 0 0,1 0 0,0 0 0,-4 30 0,8-39 0,1-1 0,0 1 0,1 0 0,0-1 0,0 1 0,1 0 0,0-1 0,0 1 0,1 0 0,1-1 0,-1 0 0,1 1 0,0-1 0,1 0 0,0-1 0,0 1 0,1-1 0,0 0 0,0 0 0,1 0 0,0 0 0,0-1 0,0 0 0,1-1 0,0 1 0,0-1 0,0-1 0,1 1 0,0-1 0,13 5 0,4 0-195,1-1 0,0-1 0,0-1 0,1-1 0,-1-2 0,44 1 0,0-5-6631</inkml:trace>
  <inkml:trace contextRef="#ctx0" brushRef="#br0" timeOffset="1716.9">1677 449 24575,'11'-3'0,"17"-2"0,16 0 0,14-2 0,8 0 0,0-3 0,-11 0-8191</inkml:trace>
  <inkml:trace contextRef="#ctx0" brushRef="#br0" timeOffset="2444.21">2248 196 24575,'-4'5'0,"0"0"0,1 1 0,-1-1 0,1 1 0,0-1 0,1 1 0,-1 0 0,1 0 0,0 0 0,1 0 0,-2 10 0,0 7 0,-1 40 0,4-52 0,1 1 0,0 0 0,0 0 0,1 0 0,1-1 0,0 1 0,0-1 0,1 0 0,11 21 0,-13-28 0,1 1 0,0-1 0,0 0 0,0 0 0,0-1 0,0 1 0,1 0 0,-1-1 0,1 0 0,0 0 0,0 0 0,0-1 0,1 1 0,-1-1 0,1 0 0,-1 0 0,1 0 0,0-1 0,-1 0 0,1 0 0,0 0 0,0 0 0,0-1 0,0 0 0,0 0 0,6-1 0,-6 0 0,-1 0 0,1 0 0,0 0 0,-1-1 0,0 0 0,1 0 0,-1 0 0,0 0 0,0-1 0,0 0 0,0 0 0,0 0 0,-1 0 0,0 0 0,1-1 0,-1 1 0,0-1 0,-1 0 0,1 0 0,-1 0 0,1 0 0,-1-1 0,-1 1 0,1-1 0,1-6 0,2-8 0,-1 1 0,-1-1 0,0 0 0,-2 0 0,0-21 0,-1 7 0,-1-1 0,-2 1 0,-12-51 0,12 72 0,0 0 0,-2 0 0,1 0 0,-2 1 0,-9-16 0,12 21 0,-1 1 0,-1-1 0,1 1 0,-1 0 0,0 0 0,0 1 0,0-1 0,0 1 0,-1 0 0,-12-5 0,15 7 0,0 1 0,0-1 0,0 1 0,0 0 0,0 0 0,-1 0 0,1 1 0,0-1 0,-1 1 0,1 0 0,-1 0 0,1 0 0,0 0 0,-1 1 0,1-1 0,0 1 0,-1 0 0,1 0 0,0 0 0,-4 2 0,3-1 0,0 1 0,0 0 0,1 0 0,-1 1 0,1-1 0,0 0 0,-1 1 0,2 0 0,-1 0 0,0 0 0,1 0 0,-4 9 0,2-3 0,0 1 0,1-1 0,0 1 0,1 0 0,0 0 0,1 0 0,0 0 0,1 0 0,0 0 0,0 0 0,5 19 0,-3-22 6,1-1 0,0 0-1,0 0 1,1 0 0,0 0-1,0-1 1,1 1 0,0-1 0,0 0-1,0 0 1,1-1 0,0 0-1,0 0 1,0 0 0,1-1-1,-1 1 1,1-2 0,0 1 0,0-1-1,8 3 1,11 2-303,0 0 0,0-2 0,0 0 0,39 2 0,-1-4-6529</inkml:trace>
  <inkml:trace contextRef="#ctx0" brushRef="#br0" timeOffset="2999.66">2673 216 24575,'0'0'0,"0"0"0,-1 0 0,1 0 0,0 0 0,0-1 0,-1 1 0,1 0 0,0 0 0,0 0 0,0-1 0,0 1 0,-1 0 0,1 0 0,0-1 0,0 1 0,0 0 0,0 0 0,0-1 0,0 1 0,0 0 0,0-1 0,0 1 0,-1 0 0,1 0 0,0-1 0,0 1 0,1 0 0,-1-1 0,0 1 0,0 0 0,0 0 0,0-1 0,0 1 0,0 0 0,0-1 0,11-3 0,16 3 0,-22 3 0,0 0 0,-1 0 0,0 1 0,1 0 0,-1-1 0,0 1 0,0 0 0,-1 1 0,1-1 0,0 1 0,-1 0 0,0 0 0,0 0 0,0 0 0,-1 0 0,1 0 0,-1 1 0,0 0 0,0-1 0,1 7 0,2 7 0,0 2 0,-1-1 0,3 35 0,-6-40 0,0 0 0,0 0 0,-2 1 0,0-1 0,0 0 0,-1 0 0,-1 0 0,-1 0 0,0 0 0,-6 15 0,9-27 0,0-1 0,0 1 0,0 0 0,0-1 0,0 1 0,0-1 0,-1 0 0,1 1 0,0-1 0,-1 0 0,1 0 0,-4 2 0,-1-5 0,6-14 0,4-1 0,1 0 0,0 0 0,2 1 0,15-31 0,44-60 0,-51 85 0,12-19 0,44-48 0,-78 99 0,2 0 0,-1 1 0,2-1 0,-5 15 0,4-14 0,1 0 0,1-1 0,0 1 0,1-1 0,-1 1 0,2 0 0,0 0 0,0 0 0,1 0 0,0 0 0,1 0 0,0 0 0,5 16 0,-4-19 0,1 0 0,0-1 0,0 1 0,1-1 0,0 1 0,1-1 0,-1 0 0,1 0 0,1-1 0,-1 0 0,1 0 0,0 0 0,1 0 0,-1-1 0,1 0 0,14 7 0,-10-6-105,0-1 0,0 0 0,0-1 0,0 0 0,1-1 0,-1 0 0,1-1 0,0 0 0,0-1 0,0 0 0,0-1 0,22-2 0,-17-4-672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8.8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3 612 24575,'-4'33'0,"0"28"0,-1 18 0,2 15 0,3 4 0,7 1 0,5-3 0,1-6 0,1-8 0,-1-10 0,-3-11 0,-4-12 0,-2-14-8191</inkml:trace>
  <inkml:trace contextRef="#ctx0" brushRef="#br0" timeOffset="373.38">838 612 24575,'0'29'0,"0"24"0,4 17 0,4 15 0,2 7 0,2 3 0,-1-1 0,1-2 0,-1-6 0,1-6 0,-2-10 0,-2-13 0,-6-17 0,-7-21 0</inkml:trace>
  <inkml:trace contextRef="#ctx0" brushRef="#br0" timeOffset="740.56">35 613 24575,'-25'-7'0,"16"2"0,9 5 0,0-1 0,0 1 0,-1 0 0,1 0 0,0 0 0,0 0 0,0 0 0,0 0 0,0 0 0,0-1 0,0 1 0,0 0 0,0 0 0,0 0 0,0 0 0,0 0 0,0 0 0,0-1 0,0 1 0,1 0 0,-1 0 0,0 0 0,0 0 0,0 0 0,0 0 0,0 0 0,0 0 0,0-1 0,0 1 0,0 0 0,0 0 0,0 0 0,0 0 0,1 0 0,-1 0 0,0 0 0,0 0 0,0 0 0,0 0 0,0 0 0,0 0 0,0 0 0,1 0 0,-1 0 0,0 0 0,0 0 0,0 0 0,0 0 0,0 0 0,0 0 0,1 0 0,-1 0 0,0 0 0,0 0 0,0 0 0,0 0 0,0 0 0,0 0 0,0 0 0,1 0 0,86-11 0,145 2 0,-117 7 0,120-6 0,840-9 0,-1012 21 0,-62-5 2,-1 1 0,1 0 0,0 0 0,0 0 0,0 0 0,0 0-1,0 0 1,-1 1 0,1-1 0,0 0 0,0 0 0,0 1 0,-1-1 0,1 0-1,0 1 1,0-1 0,-1 0 0,1 1 0,0-1 0,-1 1 0,1 0 0,-1-1-1,1 1 1,0-1 0,-1 1 0,1 1 0,-2-1-91,1 0 1,-1-1-1,0 1 1,1 0-1,-1 0 1,0 0-1,0 0 1,0-1-1,0 1 1,0 0-1,0-1 1,0 1-1,0-1 1,0 1-1,-2 0 1,-30 12-6738</inkml:trace>
  <inkml:trace contextRef="#ctx0" brushRef="#br0" timeOffset="1188.08">225 1967 24575,'0'18'0,"0"13"0,0 13 0,4 5 0,1 2 0,-1-1 0,4-1 0,-1-6 0,0-7 0,-3-8-8191</inkml:trace>
  <inkml:trace contextRef="#ctx0" brushRef="#br0" timeOffset="1594.57">120 1629 24575,'14'25'0,"13"16"0,0 1-8191</inkml:trace>
  <inkml:trace contextRef="#ctx0" brushRef="#br0" timeOffset="1595.57">416 2010 24575,'25'-14'0,"20"-5"0,8 1 0,0 7 0,-7 9 0,-10 8 0,-11 4-8191</inkml:trace>
  <inkml:trace contextRef="#ctx0" brushRef="#br0" timeOffset="2014.59">437 2157 24575,'22'-3'0,"17"-6"0,17-3 0,10-5 0,4-2 0,-9 2-8191</inkml:trace>
  <inkml:trace contextRef="#ctx0" brushRef="#br0" timeOffset="2015.59">1093 1840 24575,'-11'25'0,"-3"20"0,0 8 0,4 4 0,5-2 0,5-6 0,2-12-8191</inkml:trace>
  <inkml:trace contextRef="#ctx0" brushRef="#br0" timeOffset="2557.95">584 1 24575,'0'0'0,"0"0"0,0 0 0,0 0 0,0 1 0,0-1 0,0 0 0,1 0 0,-1 0 0,0 0 0,0 0 0,0 0 0,0 0 0,0 0 0,0 0 0,0 0 0,0 0 0,0 0 0,0 0 0,0 0 0,1 0 0,-1 0 0,0 0 0,0-1 0,0 1 0,0 0 0,0 0 0,0 0 0,0 0 0,0 0 0,0 0 0,0 0 0,0 0 0,0 0 0,0 0 0,0 0 0,0 0 0,0 0 0,1 0 0,-1 0 0,0 0 0,0-1 0,6 18 0,10 32 0,-12-35 0,-2-10 0,34 101 0,-29-90 0,-1 0 0,2-1 0,0 0 0,17 23 0,-24-36 0,-1-1 0,0 1 0,1-1 0,-1 1 0,0 0 0,1-1 0,-1 1 0,1-1 0,-1 1 0,1-1 0,-1 0 0,1 1 0,0-1 0,-1 1 0,1-1 0,-1 0 0,1 1 0,0-1 0,-1 0 0,1 0 0,0 0 0,-1 0 0,1 1 0,0-1 0,0 0 0,-1 0 0,1 0 0,0 0 0,-1 0 0,1-1 0,0 1 0,-1 0 0,1 0 0,0 0 0,-1-1 0,1 1 0,0 0 0,-1-1 0,1 1 0,-1 0 0,1-1 0,0 1 0,-1-1 0,1 1 0,-1-1 0,1 1 0,-1-1 0,0 1 0,1-1 0,-1 0 0,0 1 0,1-1 0,-1 1 0,0-1 0,0 0 0,1 1 0,-1-1 0,0 0 0,0-1 0,13-48 0,-13 46 0,7-37 0,-3 10 0,1 1 0,2-1 0,11-29 0,-18 59 0,1-1 0,-1 1 0,1-1 0,-1 1 0,1 0 0,0-1 0,-1 1 0,1 0 0,0-1 0,0 1 0,0 0 0,0 0 0,0 0 0,0 0 0,0 0 0,1 0 0,-1 0 0,0 0 0,3-1 0,-3 2 0,0 0 0,0 0 0,0 0 0,0 0 0,0 1 0,0-1 0,0 0 0,0 1 0,0-1 0,0 0 0,-1 1 0,1-1 0,0 1 0,0 0 0,0-1 0,-1 1 0,1-1 0,0 1 0,-1 0 0,1 0 0,0 0 0,0 1 0,5 7 0,-1 0 0,-1 1 0,1-1 0,4 17 0,8 37-341,-2 1 0,-3 0-1,4 72 1,-11-68-648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7.4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25'-7'0,"27"-3"0,18 1 0,12 5 0,-1 11 0,-10 11 0,-18 6 0,-18-1-8191</inkml:trace>
  <inkml:trace contextRef="#ctx0" brushRef="#br0" timeOffset="390">0 327 24575,'39'-10'0,"35"-5"0,27 2 0,13 2 0,3 3 0,-19 3-819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8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83 24575,'0'4'0,"-4"8"0,-8 17 0,-9 14 0,-5 14 0,-5 8 0,-1 0 0,1 1 0,3-9 0,2-9 0,2-10 0,5-11-8191</inkml:trace>
  <inkml:trace contextRef="#ctx0" brushRef="#br0" timeOffset="1">42 147 24575,'4'18'0,"4"13"0,1 13 0,3 8 0,3 4 0,6 2 0,2-1 0,2-2 0,0-5 0,0-6 0,-6-12-8191</inkml:trace>
  <inkml:trace contextRef="#ctx0" brushRef="#br0" timeOffset="431.3">359 569 24575,'-2'50'0,"1"-31"0,0 0 0,1 0 0,1-1 0,6 32 0,-7-50 0,0 0 0,0 1 0,0-1 0,0 0 0,0 0 0,0 1 0,0-1 0,0 0 0,0 0 0,0 1 0,0-1 0,0 0 0,0 1 0,1-1 0,-1 0 0,0 0 0,0 1 0,0-1 0,0 0 0,1 0 0,-1 0 0,0 1 0,0-1 0,0 0 0,1 0 0,-1 0 0,0 0 0,0 1 0,1-1 0,-1 0 0,0 0 0,0 0 0,1 0 0,-1 0 0,0 0 0,1 0 0,-1 0 0,0 0 0,0 0 0,1 0 0,-1 0 0,10-11 0,5-26 0,-14 35 0,1-5 0,9-22 0,19-38 0,-26 60 0,0 0 0,0 0 0,1 0 0,0 1 0,0-1 0,0 1 0,1 0 0,0 1 0,1 0 0,10-8 0,-15 12 0,-1 0 0,1 0 0,0 0 0,0 0 0,0 0 0,1 1 0,-1-1 0,0 1 0,0-1 0,0 1 0,0 0 0,1 0 0,-1 0 0,0 0 0,0 0 0,0 0 0,0 1 0,1-1 0,-1 1 0,2 0 0,-1 1 0,0 0 0,0 0 0,0 0 0,0 0 0,0 0 0,0 1 0,-1-1 0,0 1 0,1 0 0,-1 0 0,2 4 0,3 5 0,-1 1 0,0 0 0,-1 0 0,0 0 0,2 16 0,-2-7-455,-1 1 0,0 23 0,-3-23-6371</inkml:trace>
  <inkml:trace contextRef="#ctx0" brushRef="#br0" timeOffset="816.89">866 167 24575,'0'-3'0,"0"2"0,0 8 0,4 7 0,1 8 0,-1 1-8191</inkml:trace>
  <inkml:trace contextRef="#ctx0" brushRef="#br0" timeOffset="1171.64">931 464 24575,'4'8'0,"4"5"0,1 8 0,-1 8 0,-5 6 0,-7 4 0,-10 3 0,-3-6-8191</inkml:trace>
  <inkml:trace contextRef="#ctx0" brushRef="#br0" timeOffset="1572.66">1375 317 24575,'-15'32'0,"1"0"0,2 1 0,1 0 0,2 1 0,1 0 0,2 0 0,1 0 0,-1 39 0,6-69 0,1 1 0,-1-1 0,0 0 0,1 1 0,0-1 0,0 0 0,1 1 0,-1-1 0,1 0 0,0 0 0,0 0 0,0 0 0,0-1 0,1 1 0,-1 0 0,6 4 0,-6-6 0,0 0 0,0-1 0,0 0 0,1 1 0,-1-1 0,0 0 0,1 0 0,-1 0 0,1 0 0,-1-1 0,1 1 0,-1 0 0,1-1 0,0 0 0,-1 0 0,1 0 0,-1 0 0,1 0 0,0 0 0,-1-1 0,1 1 0,-1-1 0,1 0 0,-1 0 0,1 0 0,-1 0 0,0 0 0,1 0 0,1-2 0,3-2 0,0-1 0,0 0 0,0 0 0,-1 0 0,0-1 0,0 0 0,-1 0 0,0 0 0,0 0 0,0-1 0,-1 0 0,4-12 0,2-6 0,-2 0 0,10-48 0,-11 35 0,-1 0 0,1-69 0,-6 98 0,-2-1 0,1 0 0,-1 1 0,-1-1 0,0 0 0,0 1 0,-1 0 0,-1-1 0,1 1 0,-2 1 0,1-1 0,-2 1 0,1-1 0,-1 1 0,-8-9 0,12 16 0,0 0 0,0 0 0,0 0 0,0 0 0,0 0 0,0 1 0,0-1 0,-1 1 0,1 0 0,-1-1 0,1 1 0,-1 0 0,1 1 0,-1-1 0,0 0 0,1 1 0,-1-1 0,0 1 0,0 0 0,1 0 0,-1 0 0,0 0 0,0 1 0,1-1 0,-1 1 0,0-1 0,1 1 0,-1 0 0,1 0 0,-1 0 0,1 0 0,-1 1 0,1-1 0,0 1 0,-1 0 0,-1 1 0,-3 4 0,0 0 0,1 0 0,-1 0 0,2 1 0,-1 0 0,1 0 0,0 0 0,0 1 0,-3 9 0,3-4 0,0-1 0,1 1 0,0 0 0,1 0 0,1 0 0,0 1 0,1-1 0,0 0 0,3 22 0,-1-29 0,0-1 0,0 1 0,1-1 0,0 1 0,0-1 0,1 0 0,-1 0 0,1 0 0,1 0 0,-1 0 0,1-1 0,0 1 0,1-1 0,-1 0 0,1-1 0,0 1 0,0-1 0,0 0 0,1 0 0,-1 0 0,1-1 0,8 4 0,1-1-136,1-1-1,-1-1 1,1-1-1,0 0 1,0 0-1,0-2 1,0 0-1,0-1 0,23-3 1,21-3-6690</inkml:trace>
  <inkml:trace contextRef="#ctx0" brushRef="#br0" timeOffset="1946.28">1904 0 24575,'7'7'0,"10"10"0,5 16 0,3 17 0,0 14 0,-3 11 0,-6 11 0,-9 5 0,-14 5 0,-22 0 0,-22-1 0,-23-6 0,1-19-819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14'22'0,"-13"17"0,-11 17 0,-8 10 0,2 4 0,0-2 0,4-6 0,9-6 0,7-9 0,6-13-8191</inkml:trace>
  <inkml:trace contextRef="#ctx0" brushRef="#br0" timeOffset="368.41">51 0 24575,'0'11'0,"4"14"0,4 14 0,8 11 0,10 11 0,2 6 0,5 3 0,3-4 0,0-5 0,0-7 0,-5-11-8191</inkml:trace>
  <inkml:trace contextRef="#ctx0" brushRef="#br0" timeOffset="740.44">579 337 24575,'0'18'0,"-4"17"0,0 13 0,-1 10 0,2 1 0,0 2 0,1-6 0,1-4 0,1-13-8191</inkml:trace>
  <inkml:trace contextRef="#ctx0" brushRef="#br0" timeOffset="1112.42">1002 295 24575,'-4'18'0,"0"13"0,-4 9 0,-4 8 0,-4 3 0,2 0 0,-2-1 0,3-6 0,4-10-8191</inkml:trace>
  <inkml:trace contextRef="#ctx0" brushRef="#br0" timeOffset="1113.42">1256 337 24575,'4'-3'0,"4"-2"0,9 0 0,1 2-819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92 24575,'-2'1'0,"1"0"0,-1 0 0,1 0 0,-1 0 0,1 0 0,-1 0 0,1 1 0,0-1 0,0 0 0,-1 1 0,1-1 0,0 1 0,0-1 0,1 1 0,-1 0 0,0-1 0,0 1 0,1 0 0,-1 3 0,-1-2 0,-13 45 0,2 1 0,1 0 0,3 0 0,-3 56 0,9-75 0,-8 65 0,4 2 0,6 108 0,1-203 0,0-1 0,0 1 0,1 0 0,-1 0 0,0 0 0,1-1 0,-1 1 0,1 0 0,-1-1 0,1 1 0,0 0 0,0-1 0,0 1 0,0-1 0,0 1 0,0-1 0,0 1 0,0-1 0,0 0 0,1 0 0,-1 0 0,1 0 0,-1 1 0,1-2 0,-1 1 0,1 0 0,-1 0 0,1 0 0,0-1 0,-1 1 0,4 0 0,3-1 0,1 1 0,-1-1 0,0-1 0,1 1 0,13-4 0,-7 2 0,193-36 134,-41 7-1633,-127 25-5327</inkml:trace>
  <inkml:trace contextRef="#ctx0" brushRef="#br0" timeOffset="396.39">932 0 24575,'-25'36'0,"-16"34"0,-4 26 0,2 18 0,8 12 0,10 6 0,9-1 0,15-6 0,14-9 0,20-10 0,15-16 0,14-19 0,-5-23-819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1'-3'0,"7"-6"0,7 0 0,0 1-8191</inkml:trace>
  <inkml:trace contextRef="#ctx0" brushRef="#br0" timeOffset="1">317 0 24575,'4'0'0,"4"0"0,5 0 0,7 0 0,8 0 0,-2 0-819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31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85 24575,'4'-7'0,"-3"-3"0,-5 1 0,-6 5 0,-4 8 0,-3 9 0,-3 7 0,-5 6 0,-2 4 0,0-1 0,5-1 0,2-2 0,1-2 0,4-1 0,1-5 0,3-5-8191</inkml:trace>
  <inkml:trace contextRef="#ctx0" brushRef="#br0" timeOffset="401.82">65 87 24575,'4'4'0,"7"4"0,7 5 0,7 4 0,3 2 0,0 2 0,-1 1 0,-2-4 0,-1-1 0,-1-3 0,-4-4-8191</inkml:trace>
  <inkml:trace contextRef="#ctx0" brushRef="#br0" timeOffset="756.6">212 0 24575,'-4'0'0,"-4"4"0,-1 8 0,-3 13 0,1 9 0,2 10 0,3 5 0,2 1 0,-1-5 0,-1-5 0,1-11-8191</inkml:trace>
  <inkml:trace contextRef="#ctx0" brushRef="#br0" timeOffset="757.6">0 212 24575,'32'-7'0,"30"-6"0,21-5 0,-3 1-819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2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00 7620 24575,'0'-3'0</inkml:trace>
  <inkml:trace contextRef="#ctx0" brushRef="#br0" timeOffset="652.79">15979 6436 24575,'-25'18'0,"-16"20"0,-12 26 0,-3 23 0,3 22 0,8 21 0,11 18 0,12 12 0,20 8 0,17-4 0,21-11 0,16-13 0,8-21 0,-5-29-8191</inkml:trace>
  <inkml:trace contextRef="#ctx0" brushRef="#br0" timeOffset="1012.33">16126 7112 24575,'-7'18'0,"-3"17"0,1 20 0,5 19 0,11 15 0,7 10 0,9 7 0,4-1 0,5-8 0,0-8 0,-1-17 0,-3-17 0,-6-24 0,-7-19-8191</inkml:trace>
  <inkml:trace contextRef="#ctx0" brushRef="#br0" timeOffset="1588.75">16275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-2483.34">13543 7324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5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2 6879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3 24575,'29'-3'0,"23"-2"0,15 0 0,9 1 0,0 1 0,-14 2-8191</inkml:trace>
  <inkml:trace contextRef="#ctx0" brushRef="#br0" timeOffset="-3627.51">12041 7302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4">12360 7239 24575,'4'7'0,"8"10"0,2 2-8191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24780.75">15344 5081 24575,'10'-19'0,"-9"19"0,-1 0 0,0 0 0,0 0 0,1 0 0,-1 0 0,0 0 0,0 0 0,1 0 0,-1 0 0,0 1 0,0-1 0,1 0 0,-1 0 0,0 0 0,0 0 0,1 1 0,-1-1 0,0 0 0,0 0 0,0 1 0,0-1 0,1 0 0,-1 0 0,0 1 0,0-1 0,0 0 0,0 0 0,0 1 0,0-1 0,0 0 0,0 0 0,0 1 0,0-1 0,0 0 0,0 1 0,0-1 0,5 45 0,-6-5 0,1-26 0,0 0 0,0 0 0,1 0 0,4 17 0,-5-30 0,0 0 0,1 0 0,-1 0 0,0 0 0,0 0 0,1 0 0,-1 0 0,0 0 0,1 0 0,-1 0 0,1 0 0,0-1 0,-1 1 0,1 0 0,-1 0 0,1-1 0,0 1 0,0 0 0,-1-1 0,1 1 0,0-1 0,0 1 0,0-1 0,0 1 0,0-1 0,1 1 0,0-1 0,-1 0 0,1-1 0,0 1 0,-1 0 0,1-1 0,0 1 0,-1-1 0,1 1 0,-1-1 0,1 0 0,-1 0 0,0 1 0,1-1 0,1-2 0,5-4 0,0 0 0,0-1 0,10-14 0,8-15 0,-19 26 0,0 0 0,17-18 0,-23 28 0,1 0 0,-1 0 0,0 0 0,0 0 0,0 0 0,0 0 0,1 1 0,-1-1 0,0 0 0,1 1 0,-1-1 0,0 1 0,1 0 0,-1-1 0,1 1 0,-1 0 0,1 0 0,-1 0 0,0 0 0,1 0 0,-1 0 0,1 0 0,-1 1 0,1-1 0,-1 0 0,0 1 0,1-1 0,-1 1 0,0 0 0,1-1 0,-1 1 0,0 0 0,0 0 0,0 0 0,1 0 0,0 2 0,6 4 0,-1 1 0,-1 0 0,1 0 0,5 12 0,-3-7 0,26 36-1365,-1-2-5461</inkml:trace>
  <inkml:trace contextRef="#ctx0" brushRef="#br0" timeOffset="-24301.52">18391 4403 24575,'25'36'0,"12"30"0,0 22 0,-7 17 0,-15 16 0,-25 13 0,-29 5 0,-25 1 0,-28-6 0,3-25-8191</inkml:trace>
  <inkml:trace contextRef="#ctx0" brushRef="#br0" timeOffset="-23911.08">19089 5271 24575,'-4'15'0,"0"4"-8191</inkml:trace>
  <inkml:trace contextRef="#ctx0" brushRef="#br0" timeOffset="-61771.29">10241 171 24575,'-4'-11'0,"3"4"0,5 7 0</inkml:trace>
  <inkml:trace contextRef="#ctx0" brushRef="#br0" timeOffset="-61399.15">10241 574 24575,'0'0'-8191</inkml:trace>
  <inkml:trace contextRef="#ctx0" brushRef="#br0" timeOffset="-56067.21">568 3577 24575,'4'29'0,"4"20"0,2 13 0,-2 3 0,-2-3 0,-1-7 0,-3-14-8191</inkml:trace>
  <inkml:trace contextRef="#ctx0" brushRef="#br0" timeOffset="-55628.49">696 3302 24575,'29'15'0,"24"18"0,17 23 0,7 19 0,-5 22 0,-15 20 0,-17 15 0,-30 10 0,-39 3 0,-39-5 0,-36-9 0,-31-15 0,9-28-8191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66431.24">4971 573 24575,'-7'-7'0,"1"1"0,2 5 0,4 10 0,7 11 0,5 5 0,1 7 0,2 3 0,-2 1 0,-3-3 0,-4-3 0,-2-3 0,-2-7-8191</inkml:trace>
  <inkml:trace contextRef="#ctx0" brushRef="#br0" timeOffset="-66040.14">4844 192 24575,'-4'22'0,"7"14"0,9 8 0,10 4 0,9-3 0,-2-9-8191</inkml:trace>
  <inkml:trace contextRef="#ctx0" brushRef="#br0" timeOffset="-65654.11">5162 338 24575,'-5'18'0,"1"-1"0,0 1 0,2 0 0,-2 33 0,9 74 0,-3-87 0,14 130 0,6 0 0,53 193 0,-70-340 0,-3-9 0,0 1 0,2-1 0,-1 0 0,2 0 0,-1-1 0,2 1 0,-1-1 0,12 16 0,-17-26 0,1-1 0,-1 1 0,1 0 0,-1-1 0,1 1 0,-1 0 0,1-1 0,0 1 0,-1-1 0,1 1 0,0-1 0,-1 1 0,1-1 0,0 1 0,0-1 0,0 0 0,-1 1 0,1-1 0,0 0 0,0 0 0,0 0 0,0 1 0,-1-1 0,1 0 0,0 0 0,0 0 0,0-1 0,0 1 0,0 0 0,1 0 0,-1-2 0,1 1 0,-1 0 0,1 0 0,-1-1 0,0 1 0,0-1 0,0 1 0,0-1 0,0 1 0,0-1 0,0 0 0,0 1 0,0-4 0,3-7 0,-1-1 0,0 0 0,1-13 0,0-5 0,-3 0 0,0-1 0,-2 1 0,-1 0 0,-1 0 0,-2 0 0,-14-47 0,14 63 0,-1 0 0,0 0 0,-1 1 0,-1 0 0,0 0 0,-1 0 0,-11-13 0,12 19 0,0 0 0,-1 0 0,1 0 0,-2 1 0,1 0 0,-1 1 0,0 0 0,0 1 0,0 0 0,-20-7 0,118 6 0,235-22-1365,-272 20-5461</inkml:trace>
  <inkml:trace contextRef="#ctx0" brushRef="#br0" timeOffset="-65290.95">6220 466 24575,'-7'-3'0,"-7"5"0,-3 14 0,-4 15 0,0 12 0,-2 11 0,1 2 0,-1 0 0,5-7 0,1-8 0,0-10 0,3-19 0,3-10-8191</inkml:trace>
  <inkml:trace contextRef="#ctx0" brushRef="#br0" timeOffset="-64906.27">6029 0 24575,'7'0'0,"10"15"0,13 18 0,11 23 0,11 19 0,6 15 0,5 10 0,-2 6 0,-3 0 0,-9-8 0,-8-10 0,-8-12 0,-10-16 0,-8-14 0,-7-15-8191</inkml:trace>
  <inkml:trace contextRef="#ctx0" brushRef="#br0" timeOffset="-64905.04">6876 402 24575,'4'26'0,"4"14"0,5 13 0,3 3 0,4 0 0,1-2 0,0-7 0,-2-12-8191</inkml:trace>
  <inkml:trace contextRef="#ctx0" brushRef="#br0" timeOffset="-64549.67">6962 0 24575,'-8'29'0,"0"1"0,3-1 0,0 1 0,2 0 0,1 1 0,4 58 0,6-14 0,26 114 0,-32-178 0,4 16 0,12 32 0,-16-53 0,0 0 0,0 0 0,1-1 0,0 1 0,0-1 0,1 0 0,0 1 0,0-1 0,0-1 0,0 1 0,6 4 0,-9-8 0,0 0 0,0-1 0,0 1 0,-1-1 0,1 1 0,0-1 0,0 0 0,0 1 0,0-1 0,0 0 0,0 1 0,0-1 0,0 0 0,0 0 0,0 0 0,0 0 0,0 0 0,0 0 0,0 0 0,0 0 0,0 0 0,0-1 0,0 1 0,0 0 0,0-1 0,0 1 0,1-2 0,1 1 0,-1-1 0,0 0 0,0 0 0,0 0 0,0-1 0,-1 1 0,1 0 0,-1-1 0,1 1 0,0-3 0,4-9 0,-1 0 0,5-26 0,-9 38 0,32-193 0,-33 194 0,0 0 0,1 0 0,-1-1 0,0 1 0,0 0 0,0 0 0,1 0 0,-1-1 0,1 1 0,-1 0 0,1 0 0,-1 0 0,1 0 0,0 0 0,-1 0 0,1 0 0,0 0 0,0 0 0,0 0 0,0 1 0,0-1 0,1-1 0,-1 2 0,0 0 0,0 0 0,0 1 0,0-1 0,-1 0 0,1 0 0,0 0 0,0 1 0,0-1 0,0 0 0,0 1 0,0-1 0,-1 1 0,1-1 0,0 1 0,0 0 0,-1-1 0,1 1 0,0 0 0,-1-1 0,2 2 0,4 7 0,1 0 0,-1 0 0,6 15 0,19 38 0,-3 2 0,30 101 0,-57-158 11,1-1 0,-1 1 0,0-1 0,0 1 0,-1-1 0,0 1-1,0 0 1,-1-1 0,1 1 0,-4 10 0,4-15-52,-1 0-1,0 0 1,0-1 0,0 1 0,0 0-1,0 0 1,0 0 0,-1-1 0,1 1-1,-1 0 1,1-1 0,-1 1 0,1-1-1,-1 0 1,0 0 0,0 1 0,1-1-1,-1 0 1,0 0 0,0-1 0,0 1-1,0 0 1,0-1 0,-1 1 0,1-1-1,0 0 1,0 0 0,0 1 0,0-1-1,0-1 1,0 1 0,-1 0 0,1 0-1,0-1 1,-4-1 0,-9-2-6785</inkml:trace>
  <inkml:trace contextRef="#ctx0" brushRef="#br0" timeOffset="-62749.22">7724 678 24575,'7'-25'0,"2"0"0,0 0 0,1 1 0,20-33 0,62-82 0,-81 123 0,-8 12 0,1-1 0,-1 0 0,0 0 0,0 0 0,-1-1 0,3-5 0,-23 34 0,16-18 0,0 0 0,0 0 0,0 1 0,1-1 0,0 1 0,0-1 0,1 1 0,-1-1 0,1 1 0,0 0 0,1-1 0,-1 1 0,1-1 0,0 1 0,1-1 0,-1 1 0,1-1 0,0 0 0,0 0 0,1 0 0,2 5 0,8 8 0,0 0 0,1-1 0,1 0 0,19 16 0,24 29 0,-56-60 0,-1-1 0,0 0 0,0 0 0,0 0 0,0 0 0,0 1 0,-1-1 0,1 0 0,0 1 0,-1-1 0,1 0 0,0 1 0,-1-1 0,0 1 0,1-1 0,-1 1 0,0-1 0,0 1 0,0 0 0,0-1 0,0 1 0,0-1 0,0 1 0,-1-1 0,1 1 0,0-1 0,-1 1 0,1-1 0,-1 1 0,0-1 0,1 0 0,-1 1 0,0-1 0,0 0 0,0 0 0,0 1 0,-1 0 0,-1 0 0,1-1 0,-1 1 0,0-1 0,1 0 0,-1 0 0,0 0 0,0 0 0,0-1 0,0 1 0,0-1 0,0 1 0,0-1 0,0 0 0,0 0 0,0-1 0,0 1 0,0 0 0,-5-2 0,7 2 0,0-1 0,-1 1 0,1 0 0,0 0 0,-1-1 0,1 1 0,0 0 0,0-1 0,-1 1 0,1-1 0,0 0 0,0 1 0,0-1 0,0 0 0,0 0 0,0 0 0,0 0 0,0 0 0,0 0 0,0 0 0,0 0 0,1 0 0,-1 0 0,0 0 0,1-1 0,-1 1 0,1 0 0,-1 0 0,1-1 0,0 1 0,-1 0 0,1-1 0,0 1 0,0 0 0,0-1 0,0 1 0,0 0 0,0-1 0,1 1 0,-1 0 0,0-1 0,1 1 0,-1 0 0,1 0 0,-1-1 0,1 1 0,-1 0 0,1 0 0,0 0 0,1-2 0,3-4 0,1 0 0,-1 0 0,1 0 0,1 1 0,-1 0 0,10-6 0,43-27 0,-43 30 0,1-2 0,-2 0 0,1 0 0,-2-2 0,24-23 0,-38 35 0,0 0 0,1 1 0,-1-1 0,0 0 0,1 0 0,-1 1 0,1-1 0,0 0 0,-1 1 0,1-1 0,0 0 0,-1 1 0,1-1 0,0 1 0,-1-1 0,1 1 0,0 0 0,0-1 0,0 1 0,0 0 0,-1-1 0,1 1 0,0 0 0,0 0 0,1 0 0,-1 1 0,0 1 0,0-1 0,0 1 0,0 0 0,0 0 0,0-1 0,-1 1 0,1 0 0,-1 0 0,1 0 0,-1 0 0,1 2 0,9 50 0,17 61 0,-23-102 0,0-1 0,1 0 0,1 0 0,0 0 0,0 0 0,14 17 0,-19-27 0,0-1 0,0 0 0,0 0 0,0 0 0,0 0 0,0 0 0,0 0 0,0 0 0,0 0 0,1 0 0,-1 0 0,0-1 0,0 1 0,1 0 0,-1-1 0,1 1 0,-1-1 0,0 0 0,1 1 0,2-1 0,-3 0 0,1-1 0,-1 1 0,0-1 0,1 1 0,-1-1 0,0 1 0,0-1 0,0 0 0,0 0 0,1 0 0,-1 0 0,0 1 0,0-1 0,-1 0 0,1-1 0,0 1 0,1-2 0,3-5 0,-1 0 0,-1-1 0,1 1 0,-2-1 0,4-11 0,-3-1 0,3-41 0,-5 42 0,1 1 0,7-33 0,-9 51 0,0 0 0,0-1 0,1 1 0,-1 0 0,0 0 0,1 0 0,-1 0 0,0 0 0,1 1 0,0-1 0,-1 0 0,1 0 0,-1 0 0,1 0 0,0 0 0,0 1 0,-1-1 0,1 0 0,0 1 0,0-1 0,0 0 0,0 1 0,1-1 0,-1 1 0,0 0 0,0 0 0,1 0 0,-1 0 0,0 1 0,0-1 0,0 0 0,0 1 0,0-1 0,0 1 0,0-1 0,0 1 0,0-1 0,0 1 0,-1 0 0,1 0 0,0-1 0,1 2 0,6 7 0,-1 1 0,0-1 0,7 15 0,-8-14 0,3 4 0,33 45 0,-40-56 0,0 0 0,1 0 0,-1-1 0,1 1 0,0-1 0,-1 0 0,1 0 0,0 0 0,0 0 0,1-1 0,-1 1 0,0-1 0,0 0 0,1 1 0,-1-2 0,6 2 0,-7-2 0,0 0 0,0-1 0,0 1 0,0-1 0,0 0 0,0 1 0,0-1 0,-1 0 0,1 0 0,0 0 0,0 0 0,-1-1 0,1 1 0,-1 0 0,1-1 0,-1 1 0,0-1 0,1 1 0,-1-1 0,0 0 0,0 1 0,1-4 0,19-46 0,-19 43 0,24-87 0,-26 95 0,0-1 0,0 1 0,1-1 0,-1 1 0,0-1 0,0 1 0,0 0 0,0-1 0,0 1 0,1-1 0,-1 1 0,0-1 0,0 1 0,1 0 0,-1-1 0,0 1 0,1-1 0,-1 1 0,0 0 0,1 0 0,-1-1 0,0 1 0,1 0 0,-1-1 0,1 1 0,-1 0 0,1 0 0,-1 0 0,0 0 0,1-1 0,-1 1 0,1 0 0,-1 0 0,1 0 0,-1 0 0,1 0 0,-1 0 0,1 0 0,-1 0 0,1 0 0,-1 1 0,1-1 0,-1 0 0,1 0 0,-1 0 0,0 0 0,1 1 0,-1-1 0,1 0 0,-1 0 0,0 1 0,1-1 0,-1 0 0,0 1 0,1-1 0,-1 0 0,1 1 0,18 29 0,-14-21 0,5 9 0,2-1 0,0 0 0,21 21 0,-29-33 0,1-1 0,0 1 0,0-1 0,0 0 0,0 0 0,1-1 0,-1 0 0,1 0 0,0 0 0,0-1 0,1 0 0,-1 0 0,0 0 0,1-1 0,7 1 0,-11-2 0,0 0 0,1 0 0,-1-1 0,0 0 0,0 0 0,0 1 0,0-2 0,1 1 0,-1 0 0,-1-1 0,1 1 0,0-1 0,0 0 0,-1 0 0,1 0 0,-1 0 0,1 0 0,-1-1 0,0 1 0,0-1 0,0 1 0,0-1 0,-1 0 0,1 0 0,-1 0 0,1 0 0,-1 0 0,1-5 0,2-3 0,-1-1 0,0 0 0,-1 0 0,0 0 0,-1 0 0,-1-17 0,1 27 0,-1 0 0,0 0 0,0 0 0,-1-1 0,1 1 0,0 0 0,-1 0 0,1 0 0,-1 1 0,1-1 0,-1 0 0,0 0 0,0 0 0,0 0 0,0 0 0,0 1 0,-1-1 0,1 1 0,0-1 0,-1 1 0,1-1 0,-3-1 0,2 3 0,1-1 0,-1 1 0,0 0 0,1 0 0,-1 0 0,0 0 0,0 0 0,1 0 0,-1 0 0,0 0 0,1 1 0,-1-1 0,0 1 0,1-1 0,-1 1 0,1 0 0,-1 0 0,1-1 0,-1 1 0,1 0 0,-1 0 0,1 0 0,0 1 0,0-1 0,-1 0 0,0 2 0,-3 3 0,0 0 0,0 1 0,1 0 0,-1-1 0,2 1 0,-1 1 0,1-1 0,0 0 0,0 1 0,1 0 0,0-1 0,1 1 0,-1 0 0,2 0 0,-1 0 0,1 0 0,0 0 0,3 15 0,-3-21 0,0 0 0,1-1 0,-1 1 0,1 0 0,0-1 0,0 1 0,-1-1 0,1 1 0,0-1 0,0 0 0,0 1 0,1-1 0,-1 0 0,0 0 0,0 0 0,1 0 0,-1 0 0,0 0 0,1 0 0,-1 0 0,1 0 0,-1-1 0,1 1 0,0-1 0,-1 1 0,1-1 0,0 1 0,-1-1 0,1 0 0,0 0 0,-1 0 0,1 0 0,0 0 0,-1 0 0,1-1 0,0 1 0,-1 0 0,4-2 0,-1 1 0,0-1 0,0 0 0,0 0 0,-1 0 0,1 0 0,-1 0 0,1-1 0,-1 1 0,0-1 0,0 0 0,0 0 0,0 0 0,0-1 0,3-5 0,-2 1 0,0-1 0,-1 0 0,0 0 0,2-10 0,-4 16 0,-1 0 0,1-1 0,-1 1 0,1 0 0,-1 0 0,0 0 0,0 0 0,0 0 0,-1 0 0,1 0 0,-1-1 0,0 1 0,0 0 0,0 0 0,-2-5 0,3 8 0,-1 0 0,1 0 0,0 0 0,0 0 0,0-1 0,0 1 0,-1 0 0,1 0 0,0 0 0,0 0 0,0 0 0,-1 0 0,1 0 0,0 0 0,0 0 0,-1 0 0,1 0 0,0 0 0,0 0 0,0 0 0,-1 0 0,1 0 0,0 0 0,0 0 0,-1 0 0,1 0 0,0 0 0,0 0 0,0 0 0,-1 0 0,1 0 0,0 0 0,0 0 0,0 1 0,0-1 0,-1 0 0,1 0 0,0 0 0,0 0 0,0 1 0,0-1 0,-1 0 0,1 0 0,0 0 0,0 0 0,0 1 0,0-1 0,0 0 0,0 0 0,0 1 0,0-1 0,0 0 0,0 0 0,0 0 0,0 1 0,0-1 0,0 0 0,0 1 0,-4 14 0,3-9 0,1-1 0,0 0 0,0 0 0,0 0 0,1 0 0,-1 1 0,2-1 0,-1 0 0,0 0 0,1 0 0,0-1 0,0 1 0,0 0 0,1-1 0,-1 1 0,1-1 0,0 0 0,1 0 0,-1 0 0,1 0 0,-1-1 0,1 1 0,0-1 0,1 0 0,-1 0 0,0 0 0,1-1 0,-1 1 0,1-1 0,0-1 0,0 1 0,0 0 0,0-1 0,0 0 0,0 0 0,0-1 0,1 1 0,-1-1 0,0-1 0,0 1 0,0 0 0,0-1 0,0 0 0,0 0 0,0-1 0,0 0 0,0 0 0,6-3 0,-5 2 0,0-1 0,-1-1 0,0 1 0,1 0 0,-2-1 0,1 0 0,-1 0 0,1-1 0,-1 1 0,-1-1 0,1 0 0,-1 0 0,0 0 0,-1-1 0,1 1 0,-1-1 0,0 1 0,1-12 0,0 1 0,-1 0 0,0 0 0,-1 0 0,-1-1 0,-1 1 0,-4-22 0,4 33 0,-1-1 0,0 1 0,0-1 0,0 1 0,-1 0 0,0 0 0,0 0 0,-1 0 0,1 1 0,-8-8 0,10 12 0,0 0 0,0-1 0,0 1 0,-1 0 0,1 0 0,0 0 0,-1 0 0,1 1 0,-1-1 0,1 0 0,-1 1 0,0-1 0,1 1 0,-1-1 0,1 1 0,-1 0 0,0-1 0,-2 1 0,2 1 0,0-1 0,0 1 0,0 0 0,0 0 0,0 0 0,0 0 0,0 0 0,0 0 0,1 0 0,-1 0 0,0 1 0,1-1 0,-1 1 0,1-1 0,0 1 0,-1 0 0,1 0 0,-2 3 0,-2 6 0,0 0 0,0 0 0,1 1 0,1 0 0,0 0 0,0 0 0,1 0 0,1 0 0,0 1 0,0-1 0,1 0 0,1 1 0,0-1 0,1 0 0,0 0 0,1 0 0,7 17 0,-7-21 0,2-2 0,-1 1 0,1 0 0,0-1 0,0 0 0,1 0 0,-1 0 0,1-1 0,1 0 0,-1 0 0,1-1 0,0 0 0,0 0 0,0 0 0,0-1 0,1 0 0,-1 0 0,1-1 0,13 3 0,-16-4 0,1 0 0,0-1 0,0 1 0,-1-1 0,1 0 0,0 0 0,0-1 0,0 0 0,-1 0 0,1 0 0,-1-1 0,1 1 0,-1-2 0,1 1 0,-1 0 0,0-1 0,0 0 0,0 0 0,0-1 0,-1 1 0,1-1 0,-1 0 0,0 0 0,0 0 0,-1-1 0,1 1 0,5-10 0,-2-4 0,1 1 0,-2-1 0,0 0 0,-1-1 0,-1 0 0,2-31 0,-3 11 0,-2 1 0,-5-50 0,4 81 0,-1-3 0,0 1 0,0-1 0,-6-18 0,7 28 0,0 1 0,0-1 0,0 0 0,0 0 0,0 0 0,0 0 0,0 0 0,0 0 0,0 0 0,0 1 0,0-1 0,0 0 0,-1 0 0,1 0 0,0 0 0,0 0 0,0 0 0,0 0 0,0 0 0,0 0 0,0 0 0,0 1 0,0-1 0,-1 0 0,1 0 0,0 0 0,0 0 0,0 0 0,0 0 0,0 0 0,0 0 0,0 0 0,-1 0 0,1 0 0,0 0 0,0 0 0,0 0 0,0 0 0,0 0 0,0 0 0,-1 0 0,1 0 0,0 0 0,0 0 0,0 0 0,0-1 0,0 1 0,0 0 0,0 0 0,0 0 0,-1 0 0,1 0 0,0 0 0,0 0 0,0 0 0,-2 15 0,2 9 20,2 1 0,0 0 0,2-1 0,1 0 0,9 32 0,5 0-763,28 57 1,-25-68-6084</inkml:trace>
  <inkml:trace contextRef="#ctx0" brushRef="#br0" timeOffset="-60639.58">1246 2097 24575,'-29'22'0,"-13"17"0,-3 14 0,-1 11 0,4 3 0,5 0 0,5-7 0,9-7 0,4-12 0,5-10 0,6-14 0</inkml:trace>
  <inkml:trace contextRef="#ctx0" brushRef="#br0" timeOffset="-60284.49">907 1864 24575,'-12'-148'0,"12"148"0,0-1 0,0 1 0,0 0 0,0-1 0,0 1 0,0 0 0,0-1 0,0 1 0,0-1 0,0 1 0,0 0 0,0-1 0,0 1 0,0 0 0,0-1 0,0 1 0,0-1 0,0 1 0,0 0 0,1-1 0,-1 1 0,0 0 0,0-1 0,0 1 0,1 0 0,-1 0 0,0-1 0,0 1 0,1 0 0,-1-1 0,0 1 0,1 0 0,-1 0 0,0 0 0,1-1 0,-1 1 0,1 0 0,12 10 0,14 26 0,-26-35 0,332 529 0,-167-260 0,-104-179-1365,-40-66-5461</inkml:trace>
  <inkml:trace contextRef="#ctx0" brushRef="#br0" timeOffset="-59927.37">1882 2138 24575,'7'25'0,"3"20"0,2 8 0,4 7 0,-2-3 0,1-5 0,-2-7 0,-4-11-8191</inkml:trace>
  <inkml:trace contextRef="#ctx0" brushRef="#br0" timeOffset="-59508.12">1924 1799 24575,'-4'52'0,"2"0"0,2 0 0,3 0 0,1 0 0,3-1 0,3 0 0,1 0 0,3-1 0,27 66 0,-39-111 0,0 0 0,0 0 0,0-1 0,1 1 0,0-1 0,0 1 0,6 6 0,-8-10 0,0 0 0,-1-1 0,1 1 0,0 0 0,0-1 0,0 1 0,1-1 0,-1 1 0,0-1 0,0 0 0,0 1 0,0-1 0,0 0 0,0 0 0,1 0 0,-1 0 0,0 0 0,0 0 0,0 0 0,0 0 0,1 0 0,-1 0 0,0-1 0,0 1 0,0 0 0,0-1 0,0 1 0,0-1 0,0 1 0,0-1 0,0 0 0,0 1 0,0-1 0,0 0 0,0 0 0,-1 0 0,1 0 0,1-1 0,7-9 0,0 0 0,-1 0 0,0-1 0,-1 0 0,8-19 0,26-69 0,-39 93 0,6-20 0,-7 20 0,1 1 0,0-1 0,0 1 0,0 0 0,1-1 0,3-4 0,-3 53 0,-1-28 0,0 1 0,1-1 0,1 0 0,0 0 0,1 0 0,0 0 0,1-1 0,13 21 0,17 44 0,-35-76-36,0 0 0,0-1 0,0 1 1,-1 0-1,1 0 0,-1 0 0,1 0 0,-1 0 0,0 0 0,0 0 0,0 0 0,0 0 0,0 0 0,0 0 0,0 0 0,-1 0 0,1 0 1,-1 0-1,1 0 0,-1 0 0,0-1 0,0 1 0,0 0 0,0 0 0,0-1 0,0 1 0,0 0 0,-1-1 0,1 1 0,0-1 0,-1 0 1,1 1-1,-1-1 0,0 0 0,1 0 0,-1 0 0,-2 1 0,-12 2-6790</inkml:trace>
  <inkml:trace contextRef="#ctx0" brushRef="#br0" timeOffset="-57867.46">2771 2307 24575,'8'-39'0,"3"1"0,0 0 0,3 0 0,23-47 0,-8 20 0,-30 69 0,0-1 0,1 1 0,0 0 0,-1-1 0,1 1 0,1 0 0,-1-1 0,0 1 0,1 0 0,0-1 0,0 1 0,0-1 0,0 1 0,1-1 0,2 5 0,2 4 0,0-1 0,1 0 0,12 16 0,18 13 0,-27-31 0,-1 0 0,-1 0 0,0 0 0,0 1 0,-1 1 0,0-1 0,10 22 0,-17-31 0,1 1 0,-1 0 0,1 0 0,-1 0 0,0-1 0,0 1 0,0 0 0,0 0 0,0 0 0,0 0 0,0-1 0,0 1 0,-1 0 0,1 0 0,-1 0 0,1-1 0,-1 1 0,0 0 0,0-1 0,0 1 0,0-1 0,0 1 0,0-1 0,0 1 0,0-1 0,-1 1 0,1-1 0,0 0 0,-1 0 0,1 0 0,-1 0 0,-1 1 0,-1 0 0,-1 0 0,1 0 0,0 0 0,-1-1 0,0 1 0,1-1 0,-1 0 0,1-1 0,-1 1 0,0-1 0,-6 0 0,10 0 0,1 0 0,0 0 0,-1 0 0,1 0 0,0 0 0,0 0 0,-1 0 0,1 0 0,0 0 0,0 0 0,-1 0 0,1 0 0,0-1 0,0 1 0,-1 0 0,1 0 0,0 0 0,0 0 0,0-1 0,-1 1 0,1 0 0,0 0 0,0 0 0,0-1 0,-1 1 0,1 0 0,0 0 0,0 0 0,0-1 0,0 1 0,0 0 0,0 0 0,0-1 0,0 1 0,0 0 0,0-1 0,0 1 0,0 0 0,0 0 0,0-1 0,0 1 0,0 0 0,0 0 0,0-1 0,0 1 0,0 0 0,0 0 0,0-1 0,0 1 0,0 0 0,1 0 0,-1-1 0,0 1 0,0 0 0,0 0 0,0 0 0,1-1 0,-1 1 0,0 0 0,0 0 0,0 0 0,1 0 0,-1-1 0,0 1 0,0 0 0,1 0 0,-1 0 0,0 0 0,1 0 0,17-15 0,36-18 0,-23 14 0,-1-1 0,48-40 0,-71 53 0,0 1 0,-1-1 0,1-1 0,-1 1 0,-1-1 0,0 0 0,0 0 0,0-1 0,-1 0 0,0 1 0,-1-1 0,0 0 0,0-1 0,-1 1 0,1-12 0,-3 21 0,0 0 0,0 0 0,0 0 0,0 0 0,0 0 0,0 0 0,0 0 0,0 1 0,0-1 0,0 0 0,1 0 0,-1 0 0,0 0 0,0 0 0,0 0 0,0 0 0,0 0 0,0 0 0,0 0 0,0 0 0,0 0 0,0 0 0,0 0 0,0 0 0,0 0 0,0 0 0,1 0 0,-1 0 0,0 0 0,0 0 0,0 0 0,0 0 0,0 0 0,0 0 0,0 0 0,0 0 0,0 0 0,0 0 0,0 0 0,1 0 0,-1 0 0,0 0 0,0 0 0,0 0 0,0 0 0,0 0 0,0 0 0,0 0 0,0 0 0,7 16 0,11 38 0,-5-14 0,0-1 0,-8-21 0,0 0 0,2 0 0,0 0 0,2-1 0,-1 0 0,14 18 0,-22-35 0,0 1 0,1-1 0,-1 1 0,0-1 0,1 0 0,-1 1 0,1-1 0,-1 1 0,1-1 0,-1 0 0,0 0 0,1 1 0,-1-1 0,1 0 0,-1 0 0,1 1 0,-1-1 0,1 0 0,0 0 0,-1 0 0,1 0 0,-1 0 0,1 0 0,-1 0 0,1 0 0,-1 0 0,1 0 0,-1 0 0,1 0 0,0-1 0,12-14 0,2-30 0,-14 40 0,13-69 0,-13 56 0,2 1 0,0 1 0,1-1 0,1 0 0,9-20 0,-14 36 0,0 0 0,1 0 0,-1 0 0,0 1 0,1-1 0,-1 0 0,1 0 0,-1 1 0,1-1 0,0 0 0,-1 1 0,1-1 0,0 1 0,-1-1 0,1 1 0,0-1 0,0 1 0,-1-1 0,1 1 0,0 0 0,0-1 0,0 1 0,0 0 0,-1 0 0,1 0 0,0-1 0,0 1 0,0 0 0,0 0 0,0 0 0,0 1 0,-1-1 0,1 0 0,0 0 0,0 0 0,0 1 0,0-1 0,-1 0 0,1 1 0,0-1 0,0 1 0,-1-1 0,1 1 0,0-1 0,0 1 0,-1-1 0,2 2 0,3 3 0,0 0 0,0 1 0,-1 0 0,7 9 0,-1 4 0,0 0 0,13 35 0,-15-32 0,1-1 0,13 21 0,-22-40 0,1-1 0,0 0 0,-1 0 0,1 0 0,0 0 0,0 1 0,0-1 0,-1 0 0,1-1 0,0 1 0,0 0 0,1 0 0,-1 0 0,0-1 0,0 1 0,0 0 0,0-1 0,1 1 0,-1-1 0,2 1 0,-2-1 0,0 0 0,0 0 0,0-1 0,0 1 0,0 0 0,0-1 0,0 1 0,0-1 0,0 1 0,0-1 0,0 0 0,0 1 0,-1-1 0,1 0 0,0 1 0,0-1 0,-1 0 0,1 0 0,-1 0 0,2-1 0,2-6 0,0 0 0,-1 0 0,1 0 0,2-15 0,4-22 0,-8 33 0,0 1 0,1-1 0,0 1 0,1-1 0,0 1 0,11-21 0,-15 31 0,0 1 0,1 0 0,-1-1 0,0 1 0,1 0 0,-1-1 0,0 1 0,1 0 0,-1-1 0,0 1 0,1 0 0,-1 0 0,1-1 0,-1 1 0,1 0 0,-1 0 0,1 0 0,-1 0 0,0 0 0,1 0 0,-1-1 0,1 1 0,-1 0 0,1 0 0,-1 0 0,1 1 0,-1-1 0,1 0 0,-1 0 0,1 0 0,-1 0 0,1 0 0,-1 0 0,0 1 0,1-1 0,-1 0 0,1 0 0,-1 1 0,0-1 0,1 0 0,-1 1 0,0-1 0,1 0 0,-1 1 0,0-1 0,1 1 0,13 21 0,-12-19 0,7 15 0,2 0 0,0 0 0,1-1 0,1-1 0,20 21 0,-29-33 0,-1-1 0,1 0 0,0 0 0,-1 0 0,1 0 0,1-1 0,-1 1 0,0-1 0,0 0 0,1-1 0,-1 1 0,1-1 0,0 0 0,-1 0 0,1 0 0,0-1 0,0 1 0,-1-1 0,1 0 0,0-1 0,0 1 0,0-1 0,-1 0 0,1 0 0,-1 0 0,1-1 0,-1 0 0,1 0 0,-1 0 0,5-3 0,-3 1 0,-1-1 0,1 1 0,-1-1 0,0 0 0,0-1 0,0 0 0,-1 1 0,0-1 0,0 0 0,-1-1 0,0 1 0,0-1 0,3-7 0,-3 5 0,0 0 0,-1-1 0,0 0 0,0 1 0,-1-1 0,0 0 0,-1 0 0,-1-19 0,1 26 0,-1 0 0,0 0 0,0 0 0,0 0 0,0 0 0,0 0 0,-1 1 0,1-1 0,-1 0 0,0 1 0,0-1 0,0 1 0,0 0 0,0 0 0,0-1 0,-1 2 0,1-1 0,-1 0 0,1 0 0,-1 1 0,0-1 0,1 1 0,-1 0 0,0 0 0,0 0 0,0 0 0,0 0 0,0 1 0,0-1 0,0 1 0,0 0 0,-1 0 0,1 0 0,0 0 0,0 1 0,0-1 0,0 1 0,0 0 0,0 0 0,0 0 0,0 0 0,1 0 0,-1 1 0,0-1 0,1 1 0,-1 0 0,1 0 0,-1 0 0,1 0 0,0 0 0,0 0 0,0 1 0,0-1 0,0 0 0,-2 5 0,0 2 0,0 1 0,1-1 0,0 1 0,1 0 0,0-1 0,-1 20 0,2-23 0,1 0 0,-1 0 0,2 1 0,-1-1 0,1 0 0,0 0 0,0 0 0,0 0 0,1 0 0,0 0 0,0-1 0,5 8 0,-6-11 0,0 0 0,0 0 0,1 0 0,-1 0 0,1 0 0,0-1 0,-1 1 0,1-1 0,0 1 0,0-1 0,0 0 0,0 1 0,0-1 0,0 0 0,1 0 0,-1-1 0,0 1 0,0 0 0,1-1 0,-1 1 0,0-1 0,1 0 0,-1 0 0,0 0 0,1 0 0,-1 0 0,0-1 0,1 1 0,-1-1 0,0 1 0,1-1 0,-1 0 0,0 0 0,0 0 0,3-1 0,-1-1 0,1 0 0,-1 0 0,0 0 0,0-1 0,0 1 0,0-1 0,-1 0 0,1 0 0,-1-1 0,0 1 0,0 0 0,-1-1 0,1 0 0,2-7 0,-2 0 0,0 1 0,-1-1 0,1-22 0,-3 43 0,1-1 0,-1 0 0,2 1 0,-1-1 0,1 0 0,0 0 0,1 0 0,-1 0 0,2 0 0,-1-1 0,1 1 0,8 11 0,-8-14 0,0 0 0,0 0 0,0 0 0,0-1 0,1 0 0,0 0 0,0 0 0,0 0 0,0-1 0,1 0 0,-1 0 0,1 0 0,0-1 0,0 0 0,0 0 0,0 0 0,0-1 0,0 0 0,1 0 0,7 0 0,-10-1 0,0 0 0,1 0 0,-1-1 0,0 1 0,0-1 0,0 0 0,0-1 0,0 1 0,0-1 0,0 1 0,0-1 0,0 0 0,-1 0 0,1-1 0,-1 1 0,0-1 0,5-4 0,-3 1 0,-1 1 0,0-1 0,0 0 0,0-1 0,-1 1 0,0-1 0,0 0 0,0 1 0,2-11 0,-1-3 0,-1 0 0,-1 0 0,0 0 0,-2 1 0,0-1 0,-4-31 0,-10-14 0,13 61 0,0-1 0,0 1 0,-1 0 0,1 0 0,-1 0 0,0 0 0,-1 1 0,1-1 0,-1 0 0,1 1 0,-1 0 0,-5-5 0,8 8 0,-1 0 0,1-1 0,-1 1 0,1 0 0,0 0 0,-1 0 0,1 0 0,-1 0 0,1 0 0,-1-1 0,1 1 0,0 0 0,-1 0 0,1 0 0,-1 1 0,1-1 0,-1 0 0,1 0 0,-1 0 0,1 0 0,0 0 0,-1 0 0,1 1 0,-1-1 0,1 0 0,0 0 0,-1 1 0,1-1 0,0 0 0,-1 0 0,1 1 0,0-1 0,-1 0 0,1 1 0,0-1 0,0 1 0,-1-1 0,1 0 0,0 1 0,0-1 0,0 1 0,0-1 0,-1 0 0,1 1 0,0-1 0,0 1 0,0-1 0,0 1 0,0 0 0,-4 26 0,4-26 0,-3 28 0,2-1 0,2 0 0,0 1 0,2-1 0,10 46 0,-11-63 0,1-1 0,0 1 0,1-1 0,0 0 0,0 0 0,1 0 0,1-1 0,-1 0 0,2 0 0,-1 0 0,1-1 0,0 1 0,1-2 0,0 1 0,0-1 0,1 0 0,16 10 0,-21-16 0,-1 1 0,0 0 0,1-1 0,0 0 0,-1 0 0,1 0 0,0 0 0,-1 0 0,1-1 0,0 0 0,0 1 0,-1-1 0,1-1 0,0 1 0,0-1 0,0 1 0,6-3 0,-6 1 0,1-1 0,-2 1 0,1-1 0,0 1 0,0-1 0,-1 0 0,0 0 0,1-1 0,-1 1 0,0-1 0,-1 0 0,5-7 0,2-6 0,-2-1 0,0 0 0,0 0 0,-2-1 0,6-34 0,-3-1 0,-2 1 0,-2-86 0,-2 159 20,1 0 0,0-1 0,2 1 0,1-1 0,12 31 0,-4-20-391,0 0-1,2-1 1,22 31 0,-4-15-6455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52839.92">3638 3600 24575,'0'4'0,"0"8"0,0 13 0,0 9 0,4 10 0,4 8 0,2 6 0,2-3 0,-1-4 0,-2-10-8191</inkml:trace>
  <inkml:trace contextRef="#ctx0" brushRef="#br0" timeOffset="-52484.53">3597 3346 24575,'7'22'0,"6"17"0,5 14 0,-1-3-8191</inkml:trace>
  <inkml:trace contextRef="#ctx0" brushRef="#br0" timeOffset="-52079.41">3830 3811 24575,'14'-23'0,"3"-6"0,0 0 0,-2-1 0,-1 0 0,-2-1 0,10-33 0,-23 44 0,1 20 0,0 0 0,-1-1 0,1 1 0,0 0 0,0 0 0,-1-1 0,1 1 0,0 0 0,0 0 0,-1 0 0,1-1 0,0 1 0,-1 0 0,1 0 0,0 0 0,-1 0 0,1 0 0,0 0 0,-1 0 0,1 0 0,0 0 0,-1 0 0,1 0 0,0 0 0,-1 0 0,1 0 0,0 0 0,-1 0 0,1 0 0,-1 0 0,-1 1 0,0 0 0,0 0 0,0 0 0,0 1 0,0-1 0,0 1 0,0-1 0,0 1 0,1 0 0,-1-1 0,0 1 0,0 2 0,-2 1 0,1 1 0,-1-1 0,2 1 0,-1 0 0,1 0 0,-1 0 0,2 0 0,-1 0 0,1 0 0,0 0 0,0 1 0,0-1 0,1 0 0,0 1 0,1-1 0,-1 0 0,1 1 0,0-1 0,1 0 0,-1 0 0,1 0 0,5 10 0,4 5 0,2 0 0,0-1 0,1-1 0,29 31 0,8 12 0,-49-60 0,-1 0 0,1 0 0,-1 1 0,0-1 0,1 0 0,-1 1 0,0-1 0,0 1 0,0-1 0,-1 1 0,1 0 0,-1-1 0,1 1 0,-1 0 0,0-1 0,0 6 0,-1-6 0,0 1 0,0-1 0,0 0 0,0 0 0,0 0 0,0 0 0,-1 0 0,1 0 0,-1-1 0,1 1 0,-1 0 0,0-1 0,1 1 0,-1-1 0,0 0 0,0 1 0,0-1 0,0 0 0,0 0 0,-3 1 0,-8 3-341,0-1 0,0 0-1,-27 3 1,-1-1-6485</inkml:trace>
  <inkml:trace contextRef="#ctx0" brushRef="#br0" timeOffset="-54050.51">2579 3600 24575,'-11'15'0,"-7"11"0,-7 16 0,-4 12 0,-4 7 0,1 8 0,-3 3 0,3-4 0,1-6 0,4-10 0,6-10 0,7-13-8191</inkml:trace>
  <inkml:trace contextRef="#ctx0" brushRef="#br0" timeOffset="-53680.96">2263 3704 24575,'11'11'0,"10"11"0,9 12 0,11 8 0,5 7 0,2 7 0,0 0 0,-1-2 0,-1-6 0,-5-8 0,-10-11-8191</inkml:trace>
  <inkml:trace contextRef="#ctx0" brushRef="#br0" timeOffset="-53258.92">2030 3366 24575,'11'0'0,"14"0"0,21 0 0,24 0 0,26 0 0,21-3 0,20-2 0,15-3 0,4-1 0,-7 2 0,-29 1-8191</inkml:trace>
  <inkml:trace contextRef="#ctx0" brushRef="#br0" timeOffset="-48952">4740 4085 24575,'1'-8'0,"1"0"0,0 1 0,0-1 0,1 0 0,0 1 0,0-1 0,1 1 0,0 0 0,0 0 0,9-10 0,7-15 0,-4 1 0,-2-1 0,-2 0 0,-1-1 0,-1 0 0,10-66 0,4-174 0,-23 241 0,3-31 0,-10-124 0,-3 137 0,8 47 0,0 0 0,0 0 0,0 0 0,-1 0 0,1 0 0,0 0 0,-1 1 0,0-1 0,0 1 0,0-1 0,0 1 0,0 0 0,-4-4 0,6 6 0,-1 0 0,1 0 0,-1-1 0,1 1 0,-1 0 0,1 0 0,-1 0 0,1-1 0,-1 1 0,1 0 0,-1 0 0,1 0 0,-1 0 0,1 0 0,-1 0 0,0 0 0,1 0 0,-1 1 0,1-1 0,-1 0 0,1 0 0,-1 0 0,1 0 0,-1 1 0,1-1 0,-1 0 0,1 1 0,0-1 0,-1 0 0,1 1 0,-1-1 0,1 0 0,0 1 0,-1-1 0,1 1 0,0-1 0,-1 1 0,1-1 0,0 1 0,0-1 0,-1 1 0,1 0 0,-10 28 0,8-20 0,-10 36 0,2 0 0,2 1 0,2 0 0,2 0 0,3 0 0,1 1 0,7 46 0,-2-52 0,1 0 0,3-1 0,1-1 0,2 1 0,2-2 0,1 0 0,3 0 0,0-2 0,2 0 0,42 55 0,-58-86 0,0 0 0,0 0 0,0 0 0,1-1 0,-1 0 0,1 0 0,0 0 0,8 4 0,-11-7 0,-1-1 0,1 1 0,-1-1 0,1 1 0,-1-1 0,1 0 0,0 0 0,-1 0 0,1 0 0,-1 0 0,1 0 0,0 0 0,-1 0 0,1-1 0,-1 1 0,1 0 0,-1-1 0,1 1 0,-1-1 0,1 0 0,-1 0 0,1 1 0,-1-1 0,0 0 0,0 0 0,1 0 0,-1-1 0,0 1 0,0 0 0,0 0 0,0 0 0,0-1 0,-1 1 0,1-1 0,0 1 0,0-3 0,9-17 0,-1 0 0,-2-1 0,0 0 0,-1 0 0,-1 0 0,2-29 0,-2 18 0,17-62 0,-21 93 0,-1 0 0,1-1 0,0 1 0,-1 0 0,1 0 0,0-1 0,0 1 0,1 0 0,-1 0 0,0 0 0,1 0 0,-1 1 0,1-1 0,0 0 0,-1 1 0,1-1 0,0 1 0,0-1 0,0 1 0,0 0 0,0 0 0,1 0 0,-1 0 0,0 0 0,0 0 0,1 1 0,-1-1 0,0 1 0,1-1 0,-1 1 0,0 0 0,1 0 0,-1 0 0,5 1 0,-1 1 0,0 0 0,0 0 0,0 1 0,-1 0 0,1 0 0,-1 0 0,0 1 0,0-1 0,0 1 0,0 0 0,-1 1 0,6 6 0,36 54 0,-18-24 0,-28-41 0,0 0 0,0 0 0,0 0 0,0 0 0,0 0 0,0-1 0,0 1 0,0 0 0,0 0 0,0 0 0,0 0 0,1 0 0,-1 0 0,0 0 0,0 0 0,0 0 0,0 0 0,0 0 0,0 0 0,1 0 0,-1 0 0,0 0 0,0-1 0,0 1 0,0 0 0,0 0 0,0 0 0,1 1 0,-1-1 0,0 0 0,0 0 0,0 0 0,0 0 0,0 0 0,0 0 0,1 0 0,-1 0 0,0 0 0,0 0 0,0 0 0,0 0 0,0 0 0,0 0 0,0 0 0,0 1 0,1-1 0,-1 0 0,0 0 0,0 0 0,0 0 0,0 0 0,0 0 0,0 0 0,0 1 0,-3-22 0,-10-27 0,13 47 0,-30-83 0,27 78 0,0 0 0,0 0 0,0 0 0,-1 0 0,0 1 0,0-1 0,0 1 0,-1 0 0,0 1 0,-9-9 0,12 12 0,1 0 0,-1 1 0,1-1 0,-1 0 0,1 1 0,-1-1 0,1 1 0,-1-1 0,1 1 0,-1 0 0,0-1 0,1 1 0,-1 0 0,0 0 0,1 0 0,-1 0 0,0 1 0,1-1 0,-1 0 0,1 1 0,-1-1 0,-2 2 0,1 0 0,0 0 0,0 0 0,0 0 0,1 0 0,-1 1 0,1-1 0,0 1 0,-1 0 0,1 0 0,-2 4 0,-2 3 0,1 1 0,0 0 0,1 1 0,0-1 0,-3 16 0,4-15 0,1 0 0,1 0 0,0 1 0,0-1 0,1 0 0,1 1 0,0-1 0,5 22 0,-4-29 0,-1-1 0,1 1 0,0-1 0,0 1 0,0-1 0,1 0 0,0 0 0,-1 0 0,1 0 0,1-1 0,-1 1 0,1-1 0,-1 0 0,1 0 0,0 0 0,0 0 0,0-1 0,0 1 0,1-1 0,-1 0 0,1 0 0,-1-1 0,1 0 0,0 1 0,5-1 0,-5 0 0,1 0 0,0-1 0,-1 0 0,1 0 0,0 0 0,-1-1 0,1 1 0,-1-1 0,1-1 0,-1 1 0,1-1 0,-1 0 0,0 0 0,0-1 0,0 1 0,0-1 0,0 0 0,-1-1 0,1 1 0,-1-1 0,0 0 0,0 0 0,4-5 0,-4 4 0,0-1 0,-1 0 0,0 1 0,0-1 0,0-1 0,0 1 0,-1 0 0,0 0 0,0-1 0,-1 0 0,0 1 0,0-1 0,0 1 0,-1-1 0,0 0 0,0 0 0,-1 1 0,0-1 0,-2-8 0,-3 4 0,0 15 0,6-2 0,-1 0 0,0 0 0,1 0 0,-1 0 0,1 0 0,0 0 0,0 0 0,0 0 0,0 0 0,0 0 0,0 2 0,3 3 0,0 0 0,0-1 0,0 1 0,1-1 0,-1 0 0,2 0 0,-1-1 0,1 1 0,-1-1 0,1 0 0,1 0 0,-1 0 0,1-1 0,0 0 0,0 0 0,0 0 0,0-1 0,1 0 0,0 0 0,8 2 0,-6-1 0,1-1 0,0 0 0,0-1 0,0 0 0,0-1 0,0 0 0,1 0 0,-1-1 0,0-1 0,0 0 0,0 0 0,1 0 0,16-6 0,-24 5 0,1 0 0,0 0 0,0 0 0,-1 0 0,1-1 0,-1 1 0,1-1 0,-1 0 0,0 0 0,0 0 0,-1 0 0,1 0 0,-1-1 0,1 0 0,-1 1 0,2-5 0,-1 1 0,-1 0 0,0-1 0,0 1 0,-1 0 0,0-1 0,0 1 0,0-1 0,-1-12 0,-2 6 0,1 0 0,-2 0 0,0 0 0,0 0 0,-1 1 0,-1-1 0,0 1 0,-1 0 0,-9-15 0,-24-21 0,37 47 0,0-1 0,0 1 0,-1 0 0,1 0 0,0 0 0,-1 1 0,1-1 0,-1 1 0,0-1 0,1 1 0,-1 0 0,0 0 0,0 0 0,0 0 0,0 0 0,0 1 0,-5-1 0,8 1 0,-1 0 0,1 0 0,-1 0 0,1 0 0,-1 0 0,1 0 0,-1 1 0,1-1 0,-1 0 0,1 0 0,-1 0 0,1 1 0,0-1 0,-1 0 0,1 1 0,-1-1 0,1 0 0,0 1 0,-1-1 0,1 1 0,0-1 0,-1 0 0,1 1 0,0-1 0,0 1 0,-1-1 0,1 1 0,0-1 0,0 1 0,0-1 0,0 1 0,0-1 0,-1 2 0,8 20 0,19 17 0,-19-32 0,1-1 0,0 0 0,0 0 0,0 0 0,1-1 0,0-1 0,0 1 0,0-1 0,0-1 0,1 0 0,-1 0 0,1-1 0,0 0 0,0-1 0,0 0 0,0 0 0,0-1 0,-1 0 0,1-1 0,17-3 0,-24 2 0,-1 1 0,1-1 0,-1 1 0,0-1 0,0 0 0,1 0 0,-1 0 0,-1 0 0,1 0 0,0 0 0,0-1 0,-1 1 0,1-1 0,-1 1 0,0-1 0,0 1 0,0-1 0,0 0 0,0 0 0,-1 1 0,1-1 0,-1 0 0,1 0 0,-1 0 0,0 0 0,0 0 0,-1 1 0,0-6 0,4 26 0,0 0 0,1-1 0,1 0 0,0 0 0,2 0 0,0 0 0,1-1 0,0 0 0,1-1 0,21 27 0,-24-34 0,1 0 0,1-1 0,-1 1 0,1-1 0,1-1 0,-1 0 0,1 0 0,0 0 0,13 5 0,-16-9 0,1 0 0,0 0 0,-1 0 0,1-1 0,0 0 0,0 0 0,0-1 0,0 1 0,0-2 0,0 1 0,-1-1 0,1 0 0,0 0 0,0-1 0,9-3 0,-10 2 0,-1 0 0,0 1 0,0-2 0,0 1 0,0 0 0,-1-1 0,0 0 0,1 0 0,-1-1 0,-1 1 0,1-1 0,-1 1 0,1-1 0,-1 0 0,-1-1 0,1 1 0,-1 0 0,0-1 0,0 0 0,0 1 0,-1-1 0,0 0 0,0 0 0,-1 1 0,1-1 0,-1 0 0,-1 0 0,1 0 0,-1 0 0,0 1 0,-2-8 0,2 11 0,0 0 0,0-1 0,-1 1 0,1 0 0,-1 0 0,0 0 0,0 0 0,1 0 0,-1 0 0,0 1 0,-1-1 0,1 0 0,0 1 0,0 0 0,-1 0 0,1-1 0,-1 1 0,1 1 0,-1-1 0,1 0 0,-1 1 0,1-1 0,-1 1 0,0 0 0,1-1 0,-1 1 0,0 1 0,1-1 0,-1 0 0,1 1 0,-1-1 0,-3 2 0,0-1 0,1 0 0,-1 1 0,0 0 0,1 0 0,0 0 0,-1 1 0,1 0 0,0 0 0,0 0 0,0 0 0,1 1 0,-1 0 0,-6 7 0,9-8 0,0-1 0,1 1 0,-1 0 0,0-1 0,1 1 0,0 0 0,0 0 0,0 0 0,0 0 0,0 0 0,0 0 0,1 0 0,0 0 0,-1 1 0,1-1 0,0 0 0,1 0 0,-1 0 0,0 0 0,1 0 0,0 0 0,0 0 0,0 0 0,0 0 0,0 0 0,1 0 0,-1 0 0,1 0 0,2 2 0,-1-2 0,0 1 0,0-1 0,0 0 0,1-1 0,-1 1 0,1-1 0,0 1 0,0-1 0,0 0 0,0 0 0,0-1 0,0 1 0,0-1 0,1 0 0,-1 0 0,1-1 0,-1 1 0,0-1 0,1 0 0,4 0 0,-4-1 0,0 0 0,0 0 0,0 0 0,0 0 0,0-1 0,0 1 0,-1-1 0,1 0 0,-1-1 0,1 1 0,-1-1 0,0 0 0,0 0 0,0 0 0,0-1 0,-1 1 0,1-1 0,-1 0 0,4-6 0,-3 4 0,-1 0 0,0 0 0,0-1 0,0 1 0,-1-1 0,0 0 0,0 1 0,-1-1 0,0 0 0,0 0 0,-1 0 0,0-9 0,8 84 0,30 123 0,-24-126 0,22 87 0,-4-20 0,22 204 0,-52-323 0,-2 1 0,0 0 0,0 0 0,-1 0 0,-5 21 0,6-33 0,0 0 0,-1 1 0,0-1 0,0 0 0,1 0 0,-1 1 0,0-1 0,-1 0 0,1 0 0,0 0 0,-1 0 0,1-1 0,-1 1 0,1 0 0,-1 0 0,0-1 0,0 1 0,1-1 0,-1 0 0,0 1 0,-1-1 0,1 0 0,0 0 0,0-1 0,0 1 0,-1 0 0,1-1 0,0 1 0,-1-1 0,1 1 0,0-1 0,-1 0 0,1 0 0,0-1 0,-1 1 0,1 0 0,0-1 0,-1 1 0,-3-2 0,-5-2 0,1-1 0,-1 0 0,1 0 0,0-1 0,1 0 0,0-1 0,0 0 0,0 0 0,1-1 0,0 0 0,-11-15 0,0-2 0,1-1 0,-29-54 0,34 54 14,2-1-1,0 0 0,2 0 0,1-1 1,2 0-1,0-1 0,2 0 1,0-30-1,3 44-100,1 0-1,1 0 1,0 0 0,1 0-1,1 0 1,0 1 0,1-1-1,0 1 1,2 0-1,-1 0 1,2 0 0,0 1-1,0 0 1,2 0 0,-1 1-1,21-22 1,12-3-6739</inkml:trace>
  <inkml:trace contextRef="#ctx0" brushRef="#br0" timeOffset="-48441.79">6643 3726 24575,'-1'0'0,"0"-1"0,0 1 0,1-1 0,-1 1 0,0-1 0,0 1 0,0 0 0,0-1 0,0 1 0,0 0 0,0 0 0,0 0 0,0 0 0,0 0 0,0 0 0,0 0 0,0 0 0,0 0 0,0 0 0,0 1 0,0-1 0,0 0 0,0 1 0,0-1 0,-1 1 0,1 1 0,0-1 0,0 0 0,0 0 0,0 1 0,0-1 0,0 0 0,0 1 0,1-1 0,-1 1 0,0-1 0,1 1 0,0-1 0,-1 1 0,1 2 0,-1 1 0,1 0 0,-1 0 0,1 0 0,1 0 0,-1 0 0,1-1 0,0 1 0,0 0 0,3 9 0,-3-11 0,1-1 0,0 1 0,0 0 0,-1-1 0,2 1 0,-1-1 0,0 0 0,0 1 0,1-1 0,-1 0 0,1 0 0,0-1 0,-1 1 0,1-1 0,0 1 0,0-1 0,0 0 0,0 0 0,0 0 0,0 0 0,6 0 0,-7-1 0,0 0 0,0 0 0,1 0 0,-1-1 0,0 1 0,0-1 0,0 0 0,0 1 0,0-1 0,0 0 0,0 0 0,0 0 0,-1 0 0,1 0 0,0-1 0,0 1 0,-1-1 0,1 1 0,-1-1 0,1 1 0,-1-1 0,0 0 0,0 0 0,0 1 0,0-1 0,0 0 0,0 0 0,0 0 0,-1 0 0,1 0 0,-1 0 0,1-1 0,-1-1 0,1-4 0,0 0 0,-1 0 0,0 1 0,-1-1 0,0 0 0,0 0 0,0 1 0,-1-1 0,-1 0 0,1 1 0,-5-10 0,5 13 0,1 1 0,-1-1 0,0 1 0,0 0 0,0 0 0,0 0 0,0 0 0,0 0 0,-1 0 0,0 1 0,1-1 0,-1 1 0,0-1 0,0 1 0,-1 0 0,1 0 0,0 1 0,-1-1 0,1 1 0,-1 0 0,1-1 0,-1 2 0,0-1 0,1 0 0,-8 0 0,7 2 0,1-1 0,0 1 0,0 0 0,0 0 0,0 1 0,0-1 0,1 0 0,-1 1 0,0 0 0,1 0 0,-1-1 0,1 1 0,-1 1 0,1-1 0,0 0 0,0 1 0,0-1 0,0 1 0,0-1 0,1 1 0,-1 0 0,1 0 0,0 0 0,0 0 0,0 0 0,0 0 0,-1 6 0,0 0 0,0 1 0,1-1 0,0 1 0,1-1 0,0 1 0,0-1 0,1 0 0,3 14 0,-1-12 0,1 0 0,1 0 0,-1-1 0,2 1 0,-1-1 0,2-1 0,-1 1 0,1-1 0,0 0 0,1-1 0,0 1 0,13 9 0,-15-13 0,0 0 0,1-1 0,0 1 0,0-1 0,0 0 0,0-1 0,1 0 0,0 0 0,-1-1 0,1 1 0,0-2 0,0 1 0,0-1 0,0 0 0,0-1 0,0 0 0,1 0 0,9-3 0,-14 2-62,-1 0 0,1 0 0,-1-1 0,0 1 0,0-1 0,0 0 0,0 0 0,0 0 0,-1-1 0,1 1 0,0-1 0,-1 1-1,0-1 1,0 0 0,0 0 0,0 0 0,0 0 0,0 0 0,-1 0 0,1 0 0,0-6 0,5-6-6764</inkml:trace>
  <inkml:trace contextRef="#ctx0" brushRef="#br0" timeOffset="-47928.84">8083 3514 24575,'-4'0'0,"0"4"0,-1 8 0,5 9 0,2 12 0,5 8 0,1 4 0,2-3 0,0 0 0,2-4 0,-1-9-8191</inkml:trace>
  <inkml:trace contextRef="#ctx0" brushRef="#br0" timeOffset="-47541.68">8082 3154 24575,'-4'15'0,"3"18"0,9 19 0,10 15 0,1-5-8191</inkml:trace>
  <inkml:trace contextRef="#ctx0" brushRef="#br0" timeOffset="-47540.68">8294 3704 24575,'-4'-3'0,"0"2"0,3 8 0,5 7 0,3 5 0,3-1 0,0-1 0,-1-5 0,-3-10 0,-2-11 0,-2-5-8191</inkml:trace>
  <inkml:trace contextRef="#ctx0" brushRef="#br0" timeOffset="-47125.56">8655 3473 24575,'-4'3'0,"1"0"0,-1 0 0,1 0 0,0 0 0,0 1 0,0-1 0,1 1 0,-1-1 0,1 1 0,0 0 0,0 0 0,0 0 0,0 1 0,1-1 0,0 0 0,-1 0 0,2 1 0,-1-1 0,0 1 0,1-1 0,0 1 0,0-1 0,0 1 0,1-1 0,0 1 0,-1-1 0,2 0 0,-1 1 0,0-1 0,1 0 0,0 0 0,0 0 0,0 0 0,0 0 0,1 0 0,-1 0 0,1-1 0,0 0 0,0 1 0,0-1 0,1 0 0,-1 0 0,1-1 0,0 1 0,7 3 0,-9-5 0,-1 0 0,1-1 0,-1 1 0,1-1 0,-1 1 0,1-1 0,-1 1 0,1-1 0,0 0 0,-1 0 0,1 0 0,-1 0 0,1 0 0,0 0 0,-1 0 0,1-1 0,-1 1 0,1 0 0,-1-1 0,1 1 0,-1-1 0,1 0 0,-1 0 0,0 1 0,2-2 0,0-1 0,-1 1 0,0-1 0,0 0 0,0 1 0,0-1 0,0 0 0,-1 0 0,1 0 0,-1 0 0,0 0 0,1-5 0,1-6 0,0-1 0,-1 1 0,-1 0 0,-1-23 0,-1 27 0,0 0 0,-1 0 0,0 0 0,-1 0 0,0 0 0,0 1 0,-1-1 0,-1 1 0,1 0 0,-7-8 0,10 14 0,-1 1 0,0-1 0,1 1 0,-1 0 0,0 0 0,0 0 0,0 0 0,0 0 0,0 0 0,0 1 0,-1-1 0,1 1 0,-1-1 0,1 1 0,-1 0 0,1 0 0,-1 0 0,0 0 0,1 0 0,-1 1 0,0 0 0,0-1 0,0 1 0,1 0 0,-1 0 0,0 0 0,0 1 0,0-1 0,1 1 0,-1-1 0,0 1 0,1 0 0,-1 0 0,0 0 0,1 0 0,-1 1 0,1-1 0,0 1 0,-1-1 0,-1 3 0,-3 2 0,1 0 0,0 0 0,0 1 0,1 0 0,0 0 0,0 0 0,1 1 0,0-1 0,0 1 0,0 0 0,1 0 0,1 0 0,-1 1 0,1-1 0,1 1 0,-1-1 0,1 13 0,0-8 0,1 0 0,0 1 0,1-1 0,1 0 0,0 0 0,1 1 0,0-2 0,1 1 0,1 0 0,9 19 0,-9-23-45,0-1-1,1 1 1,0-1-1,0 0 1,1-1-1,0 0 1,0 0-1,1 0 1,0-1-1,0 0 1,1-1-1,-1 1 1,1-2-1,0 1 1,1-1-1,-1-1 1,1 0-1,-1 0 1,1-1-1,0 0 1,0 0-1,0-1 1,0-1-1,0 0 0,0 0 1,1-1-1,-1 0 1,0-1-1,19-5 1,-5-4-6781</inkml:trace>
  <inkml:trace contextRef="#ctx0" brushRef="#br0" timeOffset="-46279.66">10264 3323 24575,'-18'29'0,"-13"17"0,-5 11 0,-4 3 0,-2 2 0,3-2 0,0-7 0,7-10 0,6-12 0,6-11-8191</inkml:trace>
  <inkml:trace contextRef="#ctx0" brushRef="#br0" timeOffset="-45815.46">9966 3367 24575,'4'7'0,"8"10"0,13 9 0,9 11 0,10 6 0,1 3 0,0 5 0,-4 1 0,-9-2 0,-10-2 0,-8-5 0,-8-10-8191</inkml:trace>
  <inkml:trace contextRef="#ctx0" brushRef="#br0" timeOffset="-45401.72">9861 2858 24575,'-4'4'0,"11"1"0,17-1 0,23 0 0,22-2 0,23-4 0,19-5 0,12-6 0,2 0 0,-19 2-8191</inkml:trace>
  <inkml:trace contextRef="#ctx0" brushRef="#br0" timeOffset="-44984.11">10836 3219 24575,'54'23'0,"2"-2"0,0-3 0,76 14 0,83 27 0,-193-47 0,-22-12 0,0 1 0,0-1 0,0 0 0,0 1 0,0-1 0,0 0 0,-1 0 0,1 1 0,0-1 0,0 0 0,0 0 0,0 1 0,-1-1 0,1 0 0,0 0 0,0 0 0,-1 1 0,1-1 0,0 0 0,0 0 0,-1 0 0,1 0 0,0 1 0,0-1 0,-1 0 0,1 0 0,0 0 0,-1 0 0,1 0 0,0 0 0,0 0 0,-1 0 0,1 0 0,0 0 0,-1 0 0,1 0 0,-1 0 0,-46 1 0,44-1 0,-5-1 0,-1 1 0,1 1 0,-1 0 0,1 0 0,-1 0 0,1 1 0,0 0 0,0 1 0,0 0 0,0 0 0,0 1 0,0 0 0,1 0 0,0 0 0,0 1 0,-12 11 0,-47 43-682,-99 117-1,112-113-6143</inkml:trace>
  <inkml:trace contextRef="#ctx0" brushRef="#br0" timeOffset="-43225.24">11703 3218 24575,'0'-1'0,"0"-1"0,0 0 0,0 0 0,0 0 0,1 0 0,-1 1 0,0-1 0,1 0 0,0 0 0,-1 1 0,1-1 0,0 0 0,0 1 0,0-1 0,1-1 0,-1 2 0,0 1 0,-1 0 0,1 0 0,0-1 0,-1 1 0,1 0 0,0 0 0,-1 0 0,1 0 0,0-1 0,-1 1 0,1 0 0,0 1 0,0-1 0,-1 0 0,1 0 0,0 0 0,-1 0 0,1 0 0,0 1 0,-1-1 0,1 0 0,0 1 0,-1-1 0,1 0 0,-1 1 0,1-1 0,-1 1 0,1-1 0,-1 1 0,1-1 0,-1 1 0,1-1 0,-1 1 0,1-1 0,-1 1 0,0 0 0,0-1 0,1 1 0,-1 0 0,0 0 0,18 27 0,-2 0 0,-2 1 0,0 0 0,-2 1 0,-1 1 0,-2 0 0,-1 0 0,6 43 0,-12-35 0,-2-36 0,0-11 0,0 5 0,0-160 0,3 136 0,0 0 0,1 0 0,16-51 0,-18 72 0,1 0 0,-1 0 0,1 1 0,0 0 0,0-1 0,1 1 0,0 0 0,7-8 0,-10 12 0,0 0 0,1 0 0,-1 0 0,1 0 0,-1 0 0,0 0 0,1 0 0,0 0 0,-1 1 0,1-1 0,-1 0 0,1 1 0,0 0 0,-1-1 0,1 1 0,0 0 0,0 0 0,-1 0 0,1 0 0,0 0 0,-1 0 0,1 0 0,0 1 0,0-1 0,-1 1 0,1-1 0,-1 1 0,1-1 0,0 1 0,-1 0 0,1 0 0,-1 0 0,0 0 0,1 0 0,1 2 0,5 5 0,0 1 0,-1 0 0,0 1 0,-1-1 0,0 1 0,0 0 0,-1 1 0,0-1 0,6 22 0,0 8 0,9 56 0,-10-4 0,10-169 0,-15 53 0,28-103 0,-29 115 0,0 1 0,1 1 0,0-1 0,1 0 0,0 1 0,0 0 0,1 1 0,15-17 0,-20 24 0,0 0 0,1 0 0,-1 0 0,1 0 0,-1 0 0,1 1 0,0-1 0,0 1 0,0-1 0,0 1 0,0 0 0,0 0 0,0 1 0,6-2 0,-6 2 0,-1 0 0,1 1 0,-1-1 0,1 1 0,-1-1 0,0 1 0,1 0 0,-1 0 0,0 0 0,0 0 0,0 0 0,0 0 0,0 1 0,0-1 0,3 3 0,1 2 0,-1 1 0,0-1 0,0 1 0,-1 0 0,0 1 0,0-1 0,0 0 0,-1 1 0,0 0 0,1 8 0,3 11 0,-2 1 0,-1-1 0,-1 1 0,-1 0 0,-2 0 0,-3 29 0,-3-32 0,5-25 0,1 1 0,0-1 0,-1 1 0,1-1 0,0 1 0,0-1 0,-1 1 0,1 0 0,0-1 0,0 1 0,0-1 0,0 1 0,0-1 0,0 1 0,0-1 0,0 1 0,0 0 0,0-1 0,0 1 0,0-1 0,0 1 0,0-1 0,1 2 0,1-1 0,0-1 0,0 0 0,0 1 0,0-1 0,0 0 0,0 0 0,0 0 0,0 0 0,0 0 0,0-1 0,3 0 0,246-32-1365,-175 22-5461</inkml:trace>
  <inkml:trace contextRef="#ctx0" brushRef="#br0" timeOffset="-32499.25">843 5251 24575,'-1'1'0,"-2"6"0,-1 1 0,1-1 0,0 0 0,1 1 0,-3 9 0,5-16 0,0-1 0,0 0 0,0 0 0,0 1 0,0-1 0,0 0 0,0 1 0,0-1 0,0 0 0,0 1 0,0-1 0,0 0 0,0 0 0,0 1 0,0-1 0,0 0 0,0 1 0,0-1 0,1 0 0,-1 0 0,0 1 0,0-1 0,0 0 0,1 0 0,-1 1 0,0-1 0,0 0 0,0 0 0,1 0 0,-1 1 0,0-1 0,0 0 0,1 0 0,-1 0 0,0 0 0,1 0 0,-1 0 0,0 0 0,1 0 0,-1 0 0,0 1 0,0-1 0,1 0 0,-1 0 0,0-1 0,1 1 0,-1 0 0,0 0 0,1 0 0,-1 0 0,0 0 0,0 0 0,1 0 0,-1 0 0,0 0 0,0-1 0,1 1 0,-1 0 0,0 0 0,0 0 0,1-1 0,-1 1 0,0 0 0,1-1 0,25-16 0,-17 11 0,-8 5 0,6-4 0,1 1 0,0 0 0,0 0 0,12-4 0,-19 8 0,1-1 0,-1 1 0,0 0 0,1-1 0,-1 1 0,0 0 0,1 0 0,-1 0 0,0 0 0,1 0 0,-1 0 0,1 0 0,-1 0 0,0 0 0,1 1 0,-1-1 0,0 1 0,1-1 0,-1 1 0,0-1 0,0 1 0,0 0 0,1-1 0,-1 1 0,0 0 0,0 0 0,0 0 0,0 0 0,0 0 0,0 0 0,-1 0 0,1 0 0,0 1 0,-1-1 0,1 0 0,0 0 0,0 2 0,1 6 0,-1 0 0,1 0 0,-1 0 0,-1 0 0,0 0 0,0 0 0,-1 0 0,0 0 0,0 0 0,-1 0 0,0 0 0,-1-1 0,-5 14 0,-3 3 0,-1 0 0,-1 0 0,-18 24 0,1-12 0,24-31 0,0 1 0,1-1 0,-1 1 0,2 0 0,-8 14 0,11-20 0,1-1 0,0 0 0,0 1 0,0-1 0,-1 1 0,1-1 0,0 0 0,0 1 0,0-1 0,0 1 0,0-1 0,0 1 0,0-1 0,0 0 0,0 1 0,0-1 0,0 1 0,0-1 0,0 1 0,0-1 0,1 0 0,-1 1 0,0-1 0,0 1 0,0-1 0,1 0 0,-1 1 0,0-1 0,0 0 0,1 1 0,-1-1 0,0 0 0,1 1 0,17 2 0,22-9 0,224-77-712,-238 74 59,49-18-6173</inkml:trace>
  <inkml:trace contextRef="#ctx0" brushRef="#br0" timeOffset="-32128.36">1415 5144 24575,'-11'-21'0,"4"-1"0,10 15 0,16 23 0,7 26 0,8 29 0,-3 26 0,-7 19 0,-17 11 0,-18 9 0,-21 0 0,-20-6 0,-12-10 0,-5-15 0,8-25-8191</inkml:trace>
  <inkml:trace contextRef="#ctx0" brushRef="#br0" timeOffset="-31740.76">2580 5292 24575,'0'15'0,"-7"15"0,-10 13 0,-9 14 0,-7 8 0,-6 1 0,1-1 0,0-8 0,2-9 0,4-10 0,7-12-8191</inkml:trace>
  <inkml:trace contextRef="#ctx0" brushRef="#br0" timeOffset="-31387.34">2241 5335 24575,'22'11'0,"17"11"0,14 12 0,11 8 0,7 7 0,-3 7 0,-4 0 0,-11 2 0,-10-6 0,-13-7 0,-11-12-8191</inkml:trace>
  <inkml:trace contextRef="#ctx0" brushRef="#br0" timeOffset="-31386.34">2136 5081 24575,'29'-7'0,"27"-6"0,22-1 0,24 2 0,15 4 0,10 2 0,1 2 0,-21 3-8191</inkml:trace>
  <inkml:trace contextRef="#ctx0" brushRef="#br0" timeOffset="-31028.22">3597 5313 24575,'0'15'0,"7"18"0,6 16 0,5 9 0,2 2 0,2-1 0,1-4 0,-4-12-8191</inkml:trace>
  <inkml:trace contextRef="#ctx0" brushRef="#br0" timeOffset="-30644.61">3743 4849 24575,'51'221'0,"51"179"0,-93-374 0,-3-20 0,-2-15 0,-3-16 0,-1 25 0,-2-59 0,0 45 0,1-1 0,0 1 0,1 0 0,1 0 0,0 0 0,1 0 0,1 0 0,6-22 0,-8 33 0,0 1 0,0 0 0,0 0 0,0 0 0,0 0 0,1 0 0,-1 0 0,1 1 0,-1-1 0,1 0 0,0 1 0,0-1 0,-1 1 0,1-1 0,0 1 0,0 0 0,1 0 0,-1 0 0,0 0 0,5-1 0,-4 2 0,0 0 0,1 0 0,-1 0 0,0 0 0,1 1 0,-1-1 0,0 1 0,1 0 0,-1 0 0,0 0 0,0 1 0,6 2 0,3 4 0,0 0 0,-1 0 0,0 2 0,0-1 0,14 18 0,50 66 0,-66-80 0,0 1 0,-1 0 0,-1 0 0,0 0 0,6 22 0,-12-34 3,-1-1 0,1 0 0,-1 1-1,1-1 1,-1 0 0,0 1 0,0-1 0,0 1-1,1-1 1,-1 1 0,-1-1 0,1 0-1,0 1 1,0-1 0,0 1 0,-1-1 0,1 0-1,-1 1 1,1-1 0,-1 0 0,0 0 0,1 1-1,-1-1 1,0 0 0,0 0 0,0 0-1,0 0 1,0 0 0,0 0 0,0 0 0,0 0-1,0 0 1,0 0 0,-1-1 0,1 1 0,0-1-1,0 1 1,-1-1 0,1 1 0,-1-1-1,1 1 1,-2-1 0,0 0-68,1 0 1,-1 1-1,0-1 1,1-1-1,-1 1 1,1 0-1,-1-1 0,1 1 1,-1-1-1,1 0 1,-1 0-1,1 0 1,0 0-1,-1 0 0,1 0 1,0-1-1,0 1 1,0-1-1,0 1 1,0-1-1,0 0 1,-2-4-1,-7-13-6761</inkml:trace>
  <inkml:trace contextRef="#ctx0" brushRef="#br0" timeOffset="-28912.49">4549 5462 24575,'1'-27'0,"0"0"0,2 0 0,2 0 0,11-40 0,-12 52 0,0 1 0,2 0 0,0 1 0,0-1 0,1 1 0,1 0 0,0 1 0,1 0 0,18-19 0,-26 30 0,0-1 0,1 1 0,-1-1 0,0 1 0,1 0 0,-1 0 0,1 0 0,0 0 0,-1 0 0,1 0 0,0 0 0,0 0 0,-1 1 0,1-1 0,0 1 0,0-1 0,0 1 0,0 0 0,0 0 0,3 0 0,-4 0 0,1 1 0,-1 0 0,1 0 0,-1 1 0,0-1 0,1 0 0,-1 0 0,0 1 0,0-1 0,0 0 0,0 1 0,0-1 0,0 1 0,0-1 0,-1 1 0,1 0 0,-1-1 0,1 1 0,-1 0 0,1-1 0,-1 1 0,0 2 0,8 35 0,26 71 0,-28-93 0,1-1 0,2 0 0,-1-1 0,2 0 0,0 0 0,21 23 0,-17-25 0,-8-8 0,-1 0 0,0 1 0,0-1 0,7 10 0,-12-15 0,1 1 0,-1 0 0,1 0 0,0 0 0,-1 0 0,0 0 0,1 0 0,-1 0 0,0 0 0,1 0 0,-1 0 0,0 0 0,0 0 0,0 0 0,0 0 0,0 0 0,0 0 0,0 0 0,0 0 0,-1 0 0,1 0 0,0 0 0,-1 0 0,1 0 0,0 0 0,-1 0 0,1 0 0,-1 0 0,0 0 0,1 0 0,-1 0 0,0-1 0,1 1 0,-1 0 0,0-1 0,0 1 0,-1 0 0,-6 4 0,0-1 0,-1 0 0,0-1 0,0 0 0,0 0 0,0-1 0,0 0 0,0 0 0,-1-1 0,1-1 0,-1 0 0,1 0 0,0 0 0,-1-1 0,1-1 0,-17-4 0,25 6 0,0-1 0,0 1 0,1 0 0,-1 0 0,0-1 0,1 1 0,-1-1 0,0 1 0,1 0 0,-1-1 0,1 1 0,-1-1 0,0 0 0,1 1 0,-1-1 0,1 1 0,0-1 0,-1 0 0,1 1 0,-1-1 0,1 0 0,0 0 0,0 1 0,-1-1 0,1 0 0,0 0 0,0 1 0,0-1 0,0-1 0,0 0 0,1 0 0,0 1 0,-1-1 0,1 1 0,0-1 0,0 1 0,0-1 0,0 1 0,0 0 0,1-1 0,-1 1 0,3-2 0,6-4 0,0 0 0,21-11 0,-30 17 0,144-67 0,31-16 0,-172 82 0,1-1 0,0 0 0,0 0 0,0 1 0,1 0 0,-1 0 0,10-2 0,-14 4 0,0 0 0,1 0 0,-1 0 0,0 0 0,1 0 0,-1 1 0,0-1 0,0 0 0,1 1 0,-1-1 0,0 1 0,0-1 0,0 1 0,0 0 0,0 0 0,0-1 0,1 1 0,-2 0 0,1 0 0,0 0 0,0 0 0,0 0 0,0 0 0,-1 0 0,1 0 0,0 0 0,-1 0 0,1 1 0,-1-1 0,1 0 0,-1 0 0,0 1 0,1-1 0,-1 2 0,4 16 0,-1 1 0,2 39 0,-5-43 0,1 0 0,1 1 0,1-1 0,0 0 0,7 20 0,-10-35 0,0-1 0,0 1 0,1 0 0,-1 0 0,0 0 0,1 0 0,-1 0 0,1-1 0,-1 1 0,1 0 0,-1 0 0,1-1 0,0 1 0,-1-1 0,1 1 0,0 0 0,0-1 0,-1 1 0,1-1 0,0 1 0,1 0 0,-1-2 0,0 1 0,0 0 0,0 0 0,-1 0 0,1 0 0,0 0 0,0-1 0,-1 1 0,1 0 0,0-1 0,0 1 0,-1-1 0,1 1 0,-1 0 0,1-1 0,0 0 0,-1 1 0,1-1 0,0 0 0,3-5 0,0 1 0,0-1 0,-1 0 0,5-11 0,6-23 0,12-49 0,-15 48 0,22-57 0,-31 95 0,-1 0 0,0 1 0,0-1 0,1 0 0,0 1 0,-1 0 0,1-1 0,0 1 0,0 0 0,0 0 0,0 0 0,1 0 0,2-2 0,-4 4 0,0-1 0,1 1 0,-1-1 0,1 1 0,-1 0 0,1 0 0,-1-1 0,1 1 0,-1 0 0,1 1 0,-1-1 0,1 0 0,-1 0 0,1 1 0,-1-1 0,0 0 0,1 1 0,-1-1 0,1 1 0,-1 0 0,0 0 0,0-1 0,1 1 0,-1 0 0,0 0 0,0 0 0,1 1 0,7 8 0,0 0 0,-1 1 0,0 0 0,0 0 0,-1 1 0,-1-1 0,0 2 0,5 15 0,-3-9 0,1 1 0,13 18 0,-21-36 0,-1-1 0,1 1 0,0-1 0,0 1 0,0-1 0,0 1 0,0-1 0,1 1 0,-1-1 0,0 0 0,1 0 0,-1 0 0,1 0 0,-1 0 0,1 0 0,-1 0 0,1 0 0,0 0 0,-1-1 0,1 1 0,0-1 0,0 1 0,-1-1 0,1 0 0,0 0 0,0 0 0,0 0 0,-1 0 0,1 0 0,0 0 0,0 0 0,-1-1 0,1 1 0,0-1 0,0 1 0,-1-1 0,1 0 0,0 0 0,-1 0 0,1 0 0,-1 0 0,1 0 0,-1 0 0,2-2 0,6-6 0,-2 1 0,1-2 0,-1 1 0,-1-1 0,10-17 0,13-32 0,-16 32 0,19-32 0,-31 58 0,-1-1 0,1 1 0,0 0 0,0 0 0,-1-1 0,1 1 0,0 0 0,0 0 0,0 0 0,0 0 0,0 0 0,1 0 0,-1 0 0,0 0 0,0 0 0,1 1 0,-1-1 0,0 1 0,1-1 0,-1 1 0,1-1 0,-1 1 0,0 0 0,1-1 0,-1 1 0,1 0 0,-1 0 0,1 0 0,-1 0 0,1 1 0,-1-1 0,1 0 0,-1 0 0,1 1 0,-1-1 0,0 1 0,1 0 0,-1-1 0,0 1 0,2 1 0,4 4 0,0 0 0,0 0 0,-1 1 0,0 0 0,8 12 0,-1-1 0,-1-4 0,0 0 0,1-2 0,0 1 0,20 13 0,-29-23 0,1 0 0,-1 0 0,1 0 0,0-1 0,0 1 0,0-1 0,0 0 0,0 0 0,0-1 0,1 0 0,-1 0 0,0 0 0,1 0 0,-1-1 0,1 0 0,-1 0 0,1-1 0,8-1 0,-10 0 0,-1 0 0,1 0 0,-1 0 0,1 0 0,-1-1 0,0 1 0,0-1 0,0 0 0,0 0 0,0 0 0,-1-1 0,1 1 0,-1-1 0,0 1 0,0-1 0,0 0 0,-1 1 0,1-1 0,-1 0 0,1-6 0,2-5 0,-1 0 0,-1 1 0,0-1 0,-1-20 0,-1 28 0,-1 0 0,0 0 0,-1 1 0,1-1 0,-1 0 0,0 1 0,-1-1 0,-3-6 0,5 11 0,1 1 0,-1-1 0,0 1 0,1 0 0,-1-1 0,0 1 0,0 0 0,0 0 0,0 0 0,0-1 0,0 1 0,0 0 0,0 0 0,-1 1 0,1-1 0,0 0 0,0 0 0,-1 0 0,1 1 0,-1-1 0,1 1 0,0-1 0,-1 1 0,1 0 0,-1 0 0,1-1 0,-1 1 0,1 0 0,-1 0 0,1 0 0,-1 0 0,1 1 0,-1-1 0,1 0 0,-1 1 0,1-1 0,-1 1 0,1-1 0,0 1 0,-1 0 0,1 0 0,0-1 0,-3 3 0,1 1 0,0-1 0,-1 1 0,2 0 0,-1 0 0,0 0 0,1 0 0,-1 1 0,1-1 0,1 1 0,-1 0 0,0-1 0,1 1 0,0 0 0,0 6 0,-1-3 0,1 1 0,1-1 0,-1 1 0,1 0 0,1-1 0,0 1 0,2 11 0,-2-18 0,0 0 0,0 0 0,0 1 0,0-1 0,0 0 0,0 0 0,1 0 0,-1 0 0,1 0 0,-1-1 0,1 1 0,0 0 0,0-1 0,0 1 0,0-1 0,0 0 0,0 1 0,0-1 0,0 0 0,1 0 0,-1 0 0,0-1 0,1 1 0,-1-1 0,0 1 0,1-1 0,-1 0 0,1 0 0,-1 0 0,0 0 0,1 0 0,-1 0 0,1-1 0,3 0 0,-1 0 0,0 0 0,1-1 0,-1 0 0,0 0 0,0 0 0,0 0 0,0-1 0,0 0 0,0 0 0,-1 0 0,0 0 0,1-1 0,-1 0 0,4-5 0,-2-1 0,5-7 0,-11 17 0,1 0 0,-1 0 0,0 0 0,1 0 0,-1 0 0,0 0 0,1 0 0,-1 0 0,0 0 0,1 0 0,-1 0 0,0 0 0,1 0 0,-1 0 0,1 0 0,-1 0 0,0 0 0,1 0 0,-1 0 0,0 0 0,1 1 0,-1-1 0,0 0 0,0 0 0,1 0 0,-1 1 0,0-1 0,1 0 0,-1 0 0,0 1 0,0-1 0,0 0 0,1 1 0,-1-1 0,0 0 0,0 0 0,0 1 0,0-1 0,1 0 0,-1 1 0,0-1 0,0 1 0,0-1 0,0 0 0,0 1 0,0 0 0,5 9 0,0 0 0,0-1 0,1 1 0,1-1 0,0 0 0,0-1 0,0 1 0,1-1 0,1-1 0,-1 0 0,15 10 0,-19-15 0,0 1 0,1-1 0,-1 1 0,1-1 0,0 0 0,0-1 0,-1 1 0,1-1 0,0 0 0,0-1 0,1 1 0,-1-1 0,0 0 0,0 0 0,0 0 0,0-1 0,0 1 0,0-1 0,0-1 0,0 1 0,0-1 0,-1 0 0,1 0 0,0 0 0,-1 0 0,0-1 0,6-4 0,-2 0 0,-1 0 0,0-1 0,-1 0 0,0 0 0,0 0 0,0 0 0,-1-1 0,-1 0 0,1 0 0,-1-1 0,-1 1 0,4-15 0,0-10 0,0 1 0,1-47 0,-6 58 0,3-68 0,-5 82 0,0 1 0,-1-1 0,0 0 0,0 0 0,-1 1 0,0-1 0,0 1 0,-5-12 0,7 19 0,0-1 0,-1 1 0,1 0 0,0-1 0,0 1 0,0-1 0,-1 1 0,1-1 0,0 1 0,0 0 0,-1-1 0,1 1 0,0 0 0,-1-1 0,1 1 0,-1 0 0,1-1 0,0 1 0,-1 0 0,1 0 0,-1-1 0,1 1 0,-1 0 0,1 0 0,-1 0 0,1 0 0,-1 0 0,1 0 0,-1 0 0,1 0 0,-1 0 0,1 0 0,-1 0 0,1 0 0,-1 0 0,1 0 0,0 0 0,-1 0 0,1 0 0,-1 1 0,1-1 0,-1 0 0,1 0 0,-1 1 0,1-1 0,0 0 0,-1 0 0,1 1 0,0-1 0,-1 1 0,1-1 0,0 0 0,-1 1 0,1-1 0,0 1 0,0-1 0,-1 0 0,1 1 0,0 0 0,-13 29 0,6-7 0,2 1 0,1-1 0,1 1 0,1 0 0,1 0 0,1 1 0,1-1 0,1 0 0,1 0 0,1-1 0,14 45 0,-15-60 0,0-1 0,1 0 0,-1-1 0,2 1 0,-1-1 0,1 1 0,-1-1 0,2-1 0,-1 1 0,1-1 0,0 0 0,0 0 0,0 0 0,0-1 0,1 0 0,13 6 0,-15-9 0,0 1 0,0-1 0,-1 0 0,1 0 0,0-1 0,0 1 0,0-1 0,0 0 0,0-1 0,0 1 0,0-1 0,0 0 0,0 0 0,0 0 0,-1-1 0,1 0 0,-1 0 0,1 0 0,-1 0 0,1-1 0,-1 0 0,0 0 0,0 0 0,-1 0 0,1-1 0,-1 1 0,4-5 0,2-3 0,-1-1 0,0 0 0,0-1 0,-2 1 0,1-1 0,-2-1 0,0 1 0,6-25 0,-4 5 0,-1 1 0,2-56 0,-8 61 0,0 27 0,0 0 0,0 0 0,0 0 0,0 0 0,0 0 0,0 0 0,0 0 0,0 0 0,1 0 0,-1 0 0,0-1 0,0 1 0,0 0 0,0 0 0,0 0 0,0 0 0,0 0 0,0 0 0,0 0 0,0-1 0,0 1 0,0 0 0,0 0 0,0 0 0,0 0 0,0 0 0,0 0 0,0 0 0,0-1 0,0 1 0,0 0 0,-1 0 0,1 0 0,0 0 0,0 0 0,0 0 0,0 0 0,0 0 0,0 0 0,0-1 0,0 1 0,0 0 0,0 0 0,0 0 0,-1 0 0,1 0 0,0 0 0,0 0 0,0 0 0,0 0 0,0 0 0,0 0 0,0 0 0,-1 0 0,1 0 0,0 0 0,0 0 0,0 0 0,0 0 0,0 0 0,0 0 0,0 0 0,-1 0 0,1 0 0,0 0 0,0 0 0,0 0 0,0 0 0,0 0 0,-5 12 0,-2 19 0,4-4-124,1-1 0,2 1 0,0 0 0,2 0 0,1 0 0,1-1-1,1 1 1,2-1 0,0-1 0,22 48 0,-7-33-6702</inkml:trace>
  <inkml:trace contextRef="#ctx0" brushRef="#br0" timeOffset="-28490.24">7851 5059 24575,'7'8'0,"6"9"0,5 12 0,2 9 0,2 5 0,0 2 0,1-2 0,-4-5 0,-2-10 0,-3-9-8191</inkml:trace>
  <inkml:trace contextRef="#ctx0" brushRef="#br0" timeOffset="-28102.27">8020 4657 24575,'-4'25'0,"0"20"0,3 16 0,9 11 0,11 2 0,2-12-8191</inkml:trace>
  <inkml:trace contextRef="#ctx0" brushRef="#br0" timeOffset="-28101.27">8337 5123 24575,'-4'-3'0,"0"2"0,-1 4 0,2 7 0,3 0 0,4 3 0,3-2 0,1-5 0</inkml:trace>
  <inkml:trace contextRef="#ctx0" brushRef="#br0" timeOffset="-27717.23">8633 5059 24575,'0'7'0,"1"-1"0,0 1 0,0-1 0,1 0 0,-1 1 0,1-1 0,1 0 0,-1 0 0,1 0 0,0 0 0,0-1 0,1 1 0,0-1 0,6 8 0,-7-11 0,-1 1 0,0-1 0,1 0 0,0 0 0,-1 0 0,1 0 0,0 0 0,0 0 0,0-1 0,0 1 0,0-1 0,1 0 0,-1 0 0,0 0 0,0 0 0,1-1 0,-1 1 0,1-1 0,-1 0 0,0 0 0,1 0 0,-1-1 0,0 1 0,1-1 0,-1 0 0,0 0 0,1 0 0,-1 0 0,4-2 0,-3 0 0,0 0 0,0 0 0,0-1 0,-1 1 0,0-1 0,0 1 0,0-1 0,0 0 0,0-1 0,-1 1 0,1 0 0,-1-1 0,-1 1 0,1-1 0,0 1 0,-1-1 0,1-9 0,2-7 0,-2 1 0,0-38 0,-2 52 0,0 1 0,-1 0 0,1 0 0,-1-1 0,0 1 0,-1 0 0,1 0 0,-1 0 0,0 0 0,0 0 0,-1 0 0,1 1 0,-1-1 0,0 1 0,0 0 0,-6-6 0,6 8 0,1 0 0,-1 0 0,1 1 0,-1-1 0,1 1 0,-1 0 0,0 0 0,0 0 0,0 0 0,1 0 0,-1 1 0,0-1 0,0 1 0,0 0 0,0-1 0,0 2 0,0-1 0,0 0 0,0 0 0,0 1 0,0 0 0,0 0 0,0 0 0,1 0 0,-1 0 0,0 0 0,1 1 0,-1-1 0,1 1 0,-5 3 0,-2 2 0,1 0 0,0 1 0,1-1 0,0 2 0,0-1 0,1 1 0,0 0 0,0 0 0,1 1 0,0 0 0,0 0 0,2 0 0,-5 13 0,4-7 0,0 0 0,1 1 0,1-1 0,0 1 0,1 0 0,1-1 0,0 1 0,4 17 0,-3-25 8,2-1 0,-1 1 0,1 0 0,0-1 0,0 0 0,1 0 0,1 0 0,-1 0 0,1-1 0,0 1 0,1-1 0,0 0 0,0-1 0,8 7 0,-2-3-194,0-1 1,1-1-1,0 0 0,0-1 1,1 0-1,0-1 1,22 6-1,22 4-6640</inkml:trace>
  <inkml:trace contextRef="#ctx0" brushRef="#br0" timeOffset="-27323.77">10391 4911 24575,'-29'7'0,"-16"14"0,-13 10 0,-2 10 0,5 6 0,5 6 0,3 0 0,6-4 0,11-8 0,10-6 0,8-11-8191</inkml:trace>
  <inkml:trace contextRef="#ctx0" brushRef="#br0" timeOffset="-27322.77">10010 4953 24575,'7'11'0,"10"14"0,5 18 0,6 12 0,6 7 0,1 4 0,1 2 0,-2 0 0,-3-8 0,-6-10 0,-8-15-8191</inkml:trace>
  <inkml:trace contextRef="#ctx0" brushRef="#br0" timeOffset="-26967.03">9860 4805 24575,'32'-3'0,"30"-2"0,24 0 0,21-2 0,9-4 0,-15 0-8191</inkml:trace>
  <inkml:trace contextRef="#ctx0" brushRef="#br0" timeOffset="-26614.11">10962 4932 24575,'-26'44'0,"-1"-1"0,-2-2 0,-2-1 0,-47 47 0,54-60 0,20-23 0,-4 4 0,1 0 0,1 1 0,-8 11 0,13-19 0,0 1 0,0-1 0,0 0 0,1 0 0,-1 0 0,1 0 0,-1 1 0,1-1 0,-1 0 0,1 0 0,0 1 0,-1-1 0,1 0 0,0 1 0,0-1 0,0 0 0,0 1 0,0-1 0,0 0 0,1 1 0,-1-1 0,0 0 0,1 0 0,-1 1 0,1-1 0,-1 0 0,1 0 0,0 0 0,-1 0 0,1 1 0,0-1 0,0 0 0,0 0 0,0 0 0,1 1 0,11 4 0,1-1 0,-1 0 0,1-1 0,0 0 0,0-1 0,0-1 0,23 1 0,-2 2 0,240 40-1365,-212-33-5461</inkml:trace>
  <inkml:trace contextRef="#ctx0" brushRef="#br0" timeOffset="-26206.4">11490 5185 24575,'-1'-15'0,"1"11"0,0 0 0,-1 0 0,1 0 0,1 0 0,-1 0 0,1 0 0,-1 0 0,1 0 0,2-4 0,-3 8 0,0-1 0,0 1 0,0 0 0,0 0 0,0 0 0,1 0 0,-1 0 0,0 0 0,0 0 0,0-1 0,0 1 0,1 0 0,-1 0 0,0 0 0,0 0 0,0 0 0,0 0 0,1 0 0,-1 0 0,0 0 0,0 0 0,0 0 0,0 0 0,1 0 0,-1 0 0,0 0 0,0 0 0,0 0 0,0 0 0,1 0 0,-1 0 0,0 1 0,0-1 0,0 0 0,0 0 0,0 0 0,1 0 0,-1 0 0,0 0 0,0 0 0,0 1 0,0-1 0,0 0 0,0 0 0,0 0 0,1 0 0,-1 0 0,0 1 0,0-1 0,0 0 0,0 0 0,0 0 0,0 0 0,0 1 0,6 10 0,1 10 0,0 0 0,6 43 0,-9-40 0,1 0 0,10 25 0,-15-48 0,0 0 0,0 0 0,1 0 0,-1 0 0,0 0 0,1-1 0,-1 1 0,1 0 0,-1 0 0,1 0 0,-1 0 0,1-1 0,0 1 0,-1 0 0,1 0 0,0-1 0,-1 1 0,1-1 0,0 1 0,0 0 0,0-1 0,0 0 0,0 1 0,1 0 0,-1-1 0,0-1 0,0 1 0,0 0 0,0-1 0,0 1 0,0-1 0,0 1 0,0-1 0,0 0 0,0 1 0,0-1 0,-1 0 0,1 1 0,0-1 0,0 0 0,-1 0 0,1 0 0,0-1 0,6-9 0,-2 0 0,1 0 0,3-12 0,-7 16 0,31-88 0,12-30 0,-43 122 0,0-1 0,0 1 0,0-1 0,0 1 0,0 0 0,1 0 0,0 0 0,4-5 0,-6 8 0,0-1 0,-1 1 0,1-1 0,0 1 0,0-1 0,0 1 0,0 0 0,0-1 0,-1 1 0,1 0 0,0 0 0,0 0 0,0-1 0,0 1 0,0 0 0,0 0 0,0 0 0,0 1 0,0-1 0,0 0 0,0 0 0,-1 0 0,1 1 0,0-1 0,0 0 0,0 1 0,0-1 0,0 1 0,-1-1 0,1 1 0,0-1 0,0 1 0,-1 0 0,1-1 0,-1 1 0,1 0 0,0-1 0,-1 1 0,1 0 0,-1 0 0,1 1 0,4 8 0,0 0 0,-1 1 0,-1-1 0,0 1 0,0 0 0,-1 0 0,0 0 0,-1 0 0,0 0 0,-2 19 0,1-13 0,1-1 0,1 1 0,4 21 0,-6-38 0,0 1 0,0-1 0,0 0 0,0 1 0,0-1 0,0 1 0,0-1 0,0 0 0,0 1 0,1-1 0,-1 1 0,0-1 0,0 0 0,0 1 0,0-1 0,1 1 0,-1-1 0,0 0 0,0 1 0,1-1 0,-1 0 0,0 0 0,1 1 0,-1-1 0,0 0 0,1 0 0,-1 1 0,0-1 0,1 0 0,-1 0 0,1 0 0,-1 0 0,0 1 0,1-1 0,-1 0 0,1 0 0,-1 0 0,0 0 0,1 0 0,-1 0 0,1 0 0,-1 0 0,1 0 0,-1 0 0,0-1 0,1 1 0,-1 0 0,1 0 0,-1 0 0,0 0 0,1-1 0,-1 1 0,0 0 0,1 0 0,-1-1 0,0 1 0,1 0 0,-1 0 0,0-1 0,0 1 0,1 0 0,-1-1 0,0 1 0,0-1 0,0 1 0,1-1 0,16-27 0,22-65 0,-28 62 0,30-57 0,-40 86 0,0 0 0,0 1 0,0-1 0,0 0 0,1 0 0,-1 1 0,0-1 0,1 1 0,-1-1 0,1 1 0,0 0 0,-1 0 0,1-1 0,0 1 0,0 0 0,-1 1 0,1-1 0,3-1 0,-3 2 0,-1 0 0,1 1 0,-1-1 0,1 0 0,-1 1 0,0-1 0,1 1 0,-1 0 0,0-1 0,1 1 0,-1 0 0,0 0 0,0-1 0,0 1 0,0 0 0,0 0 0,0 1 0,0-1 0,0 0 0,0 0 0,0 0 0,0 1 0,-1-1 0,1 0 0,0 3 0,23 55-52,-19-46 90,-1 1-1,2-2 0,10 20 0,-13-28-134,0 0-1,0 0 1,0 0-1,1-1 1,-1 1-1,1-1 1,0 0-1,-1 0 1,1 0-1,1-1 1,-1 1-1,0-1 1,1 0-1,5 2 1,16 2-6729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18615.01">208 7620 24575,'-7'4'0,"1"8"0,5 13 0,7 9 0,2-1-8191</inkml:trace>
  <inkml:trace contextRef="#ctx0" brushRef="#br0" timeOffset="-18240.68">0 8214 24575,'11'0'0,"14"0"0,3 0-8191</inkml:trace>
  <inkml:trace contextRef="#ctx0" brushRef="#br0" timeOffset="-18239.68">741 8108 24575,'4'-3'0,"7"2"0,3 1-8191</inkml:trace>
  <inkml:trace contextRef="#ctx0" brushRef="#br0" timeOffset="-14582.47">4378 7746 24575,'7'7'0,"10"7"0,9 7 0,7 4 0,10 5 0,3 1 0,-2-1 0,0-6 0,-6-3 0,-8-2 0,-17 3 0,-21 5 0,-20 9 0,-20 13 0,-16 8 0,-8 3 0,8-10-8191</inkml:trace>
  <inkml:trace contextRef="#ctx0" brushRef="#br0" timeOffset="-13640.15">5161 7705 24575,'1'0'0,"-1"0"0,1-1 0,-1 1 0,1 0 0,0 0 0,-1 0 0,1-1 0,0 1 0,-1 0 0,1 0 0,0 0 0,-1 0 0,1 0 0,0 0 0,-1 0 0,1 1 0,0-1 0,-1 0 0,1 0 0,0 0 0,-1 1 0,1-1 0,-1 0 0,1 1 0,0-1 0,-1 0 0,1 1 0,-1-1 0,1 1 0,-1-1 0,1 1 0,-1-1 0,0 1 0,1-1 0,-1 1 0,0 0 0,1-1 0,-1 2 0,17 24 0,-9-7 0,-1 1 0,0 0 0,-1 0 0,-2 0 0,4 30 0,1 103 0,-4-207 0,2-1 0,3 1 0,19-60 0,-26 106 0,0 1 0,0 0 0,0 0 0,1 0 0,0 0 0,0 0 0,1 1 0,10-12 0,-14 17 0,0 0 0,1-1 0,-1 1 0,1 0 0,0 0 0,-1 0 0,1 0 0,0 0 0,0 0 0,0 1 0,-1-1 0,1 1 0,0-1 0,0 1 0,0 0 0,0-1 0,0 1 0,0 0 0,0 0 0,0 0 0,0 1 0,0-1 0,0 0 0,-1 1 0,1 0 0,0-1 0,0 1 0,0 0 0,0 0 0,-1 0 0,1 0 0,0 0 0,-1 0 0,1 0 0,-1 0 0,0 1 0,1-1 0,-1 1 0,0-1 0,2 4 0,6 6 0,-1 1 0,0 0 0,-1 1 0,0 0 0,-1 0 0,-1 1 0,0 0 0,5 22 0,-2 1 0,-2 1 0,2 40 0,-7-57 0,0-21 0,-3-38 0,2 3 0,1-1 0,9-58 0,-8 82 0,0 0 0,1 1 0,1-1 0,0 1 0,0-1 0,1 1 0,1 0 0,0 1 0,0 0 0,1-1 0,13-14 0,-19 24 0,0-1 0,1 1 0,-1 0 0,1-1 0,-1 1 0,1 0 0,0 0 0,-1 0 0,1 0 0,0 0 0,0 1 0,0-1 0,-1 0 0,1 1 0,0-1 0,0 1 0,0 0 0,0 0 0,0-1 0,0 1 0,0 0 0,2 1 0,-1 0 0,-1 0 0,1 0 0,-1 0 0,1 1 0,-1-1 0,0 0 0,0 1 0,0 0 0,1 0 0,-2 0 0,1 0 0,0 0 0,3 4 0,3 7 0,0 1 0,-2 0 0,1 0 0,5 19 0,-11-31 0,55 189-1365,-48-171-5461</inkml:trace>
  <inkml:trace contextRef="#ctx0" brushRef="#br0" timeOffset="-13283.79">6157 7325 24575,'-4'7'0,"-4"10"0,-5 13 0,-7 8 0,-4 4 0,-5 0 0,-1-4 0,1-9 0,1-9 0,6-7-8191</inkml:trace>
  <inkml:trace contextRef="#ctx0" brushRef="#br0" timeOffset="-12832.58">5967 7325 24575,'4'-3'0,"7"1"0,11 6 0,4 9 0,5 9 0,1 9 0,-2 2 0,-2 3 0,-2 2 0,-5-1 0,-7-7-8191</inkml:trace>
  <inkml:trace contextRef="#ctx0" brushRef="#br0" timeOffset="-12831.58">6115 7198 24575,'-4'0'0,"0"7"0,3 14 0,5 13 0,3 12 0,3 9 0,8 6 0,0 7 0,1-1 0,-3-5 0,-4-8 0,-4-15-8191</inkml:trace>
  <inkml:trace contextRef="#ctx0" brushRef="#br0" timeOffset="-12428.99">6029 7387 24575,'29'-3'0,"24"-2"0,17 0 0,7 5 0,2 6 0,-9 5 0,-16 1-8191</inkml:trace>
  <inkml:trace contextRef="#ctx0" brushRef="#br0" timeOffset="-16613.79">2030 7408 24575,'29'-3'0,"27"-2"0,19 0 0,11 2 0,5 0 0,-2 2 0,-6 3 0,-16 3-8191</inkml:trace>
  <inkml:trace contextRef="#ctx0" brushRef="#br0" timeOffset="-16174.52">1966 7452 24575,'14'-8'0,"0"1"0,1 0 0,0 1 0,0 1 0,0 0 0,0 1 0,1 0 0,0 2 0,0-1 0,0 2 0,0 0 0,0 1 0,18 3 0,-23-2 0,0 1 0,0 1 0,0-1 0,0 2 0,-1-1 0,0 2 0,1-1 0,-2 1 0,1 1 0,-1 0 0,1 0 0,-2 1 0,1 0 0,-1 0 0,0 1 0,0 0 0,-1 1 0,0 0 0,8 15 0,-5-6 0,-2 0 0,0 1 0,-1 0 0,-1 0 0,0 0 0,-2 1 0,0 0 0,-2 0 0,0 0 0,-1 0 0,-1 1 0,-1-1 0,0 0 0,-2 0 0,0 0 0,-2 0 0,-10 31 0,1-15 0,-2 0 0,-1 0 0,-1-2 0,-2 0 0,-2-1 0,0-1 0,-3-1 0,-32 32 0,-86 66 0,41-39 0,98-87 0,-25 28 0,28-30 0,1-1 0,-1 1 0,0-1 0,1 1 0,-1-1 0,1 1 0,-1 0 0,1-1 0,0 1 0,-1-1 0,1 1 0,0 0 0,-1 0 0,1-1 0,0 1 0,0 0 0,0 0 0,-1-1 0,1 1 0,0 0 0,0 0 0,0-1 0,0 1 0,0 0 0,1 0 0,-1-1 0,0 1 0,0 0 0,0 0 0,1-1 0,-1 1 0,0 0 0,1-1 0,-1 1 0,1 0 0,-1-1 0,0 1 0,1 0 0,0-1 0,-1 1 0,1-1 0,-1 1 0,2 0 0,9 2 0,0 0 0,0-1 0,0 0 0,0-1 0,0 0 0,0-1 0,1 0 0,-1-1 0,14-2 0,5 0 0,212-18 41,140-5-1447,-346 25-5420</inkml:trace>
  <inkml:trace contextRef="#ctx0" brushRef="#br0" timeOffset="-15698.37">3469 7579 24575,'-22'4'0,"-13"11"0,-6 15 0,1 16 0,4 11 0,5 7 0,3 3 0,3-2 0,3-6 0,5-5 0,4-8 0,6-12-8191</inkml:trace>
  <inkml:trace contextRef="#ctx0" brushRef="#br0" timeOffset="-15328.25">3152 7556 24575,'11'15'0,"10"15"0,9 13 0,7 15 0,4 7 0,3 4 0,-3 0 0,-5 1 0,-5-6 0,-4-10 0,-3-10 0,-6-13-8191</inkml:trace>
  <inkml:trace contextRef="#ctx0" brushRef="#br0" timeOffset="-14956.58">3660 7916 24575,'4'8'0,"4"9"0,5 12 0,0 13 0,-3 5 0,-2 7 0,-3 1 0,-2-2 0,-2-7 0,-4-10 0,-2-12-8191</inkml:trace>
  <inkml:trace contextRef="#ctx0" brushRef="#br0" timeOffset="-14955.53">3723 7387 24575,'11'25'0,"7"20"0,0 1-8191</inkml:trace>
  <inkml:trace contextRef="#ctx0" brushRef="#br0" timeOffset="-9994.51">2200 6773 24575,'38'152'0,"-16"-65"0,-18-71 0,-3-10 0,1 1 0,0 0 0,0-1 0,5 13 0,-7-19 0,0 0 0,0 0 0,0 0 0,0 1 0,1-1 0,-1 0 0,0 0 0,0 0 0,0 0 0,0 1 0,0-1 0,0 0 0,0 0 0,0 0 0,1 0 0,-1 0 0,0 0 0,0 0 0,0 1 0,0-1 0,1 0 0,-1 0 0,0 0 0,0 0 0,0 0 0,0 0 0,1 0 0,-1 0 0,0 0 0,0 0 0,0 0 0,0 0 0,1 0 0,-1 0 0,0 0 0,0 0 0,0 0 0,0 0 0,1 0 0,-1 0 0,0 0 0,0 0 0,0-1 0,0 1 0,0 0 0,1 0 0,-1 0 0,0 0 0,0 0 0,0 0 0,0 0 0,0-1 0,0 1 0,1 0 0,-1 0 0,6-16 0,2-19 0,-4-7 0,8-52 0,-11 85 0,1 0 0,1 0 0,0 0 0,0 0 0,1 1 0,0 0 0,10-15 0,-13 21 0,1 0 0,-1 0 0,1 0 0,0 0 0,0 0 0,0 0 0,0 1 0,0-1 0,0 1 0,0-1 0,0 1 0,1 0 0,-1 0 0,1 0 0,-1 0 0,0 0 0,1 0 0,0 1 0,-1 0 0,1-1 0,-1 1 0,1 0 0,-1 0 0,1 0 0,0 0 0,-1 1 0,1-1 0,-1 1 0,1 0 0,-1-1 0,1 1 0,-1 0 0,0 0 0,1 1 0,-1-1 0,0 0 0,0 1 0,3 2 0,6 5 0,-1 0 0,1 1 0,-2 0 0,1 0 0,13 22 0,-2 0-455,-1 2 0,16 38 0,-8-5-6371</inkml:trace>
  <inkml:trace contextRef="#ctx0" brushRef="#br0" timeOffset="-11344.75">1944 9080 24575,'-4'18'0,"0"14"0,-1 7 0,2 6 0,0 1 0,1-3 0,1-5 0,1-6 0,0-8-8191</inkml:trace>
  <inkml:trace contextRef="#ctx0" brushRef="#br0" timeOffset="-10987.9">1859 8805 24575,'0'8'0,"4"12"0,4 11 0,9 7 0,8 4 0,0-5-8191</inkml:trace>
  <inkml:trace contextRef="#ctx0" brushRef="#br0" timeOffset="-10629.86">2157 9124 24575,'29'-7'0,"16"-3"0,8 1 0,-1 5 0,-6 8 0,-11 2-8191</inkml:trace>
  <inkml:trace contextRef="#ctx0" brushRef="#br0" timeOffset="-10628.86">2178 9272 24575,'25'-3'0,"20"-2"0,12 0 0,11-2 0,5 0 0,-10 1-8191</inkml:trace>
  <inkml:trace contextRef="#ctx0" brushRef="#br0" timeOffset="-10627.86">2792 8997 24575,'-7'-7'0,"-3"5"0,1 13 0,5 16 0,7 14 0,3 11 0,1 7 0,-1 1 0,-2-10-8191</inkml:trace>
  <inkml:trace contextRef="#ctx0" brushRef="#br0" timeOffset="-7129.33">7850 7790 24575,'0'-11'0,"0"0"0,-1 0 0,0 0 0,-5-18 0,6 27 0,-1 0 0,1 0 0,-1 0 0,0 0 0,1 0 0,-1 0 0,0 1 0,0-1 0,0 0 0,-1 1 0,1-1 0,0 0 0,-1 1 0,1 0 0,-1-1 0,1 1 0,-1 0 0,0 0 0,0 0 0,1 0 0,-1 0 0,0 0 0,0 0 0,0 1 0,0-1 0,0 0 0,0 1 0,0 0 0,0 0 0,0-1 0,0 1 0,-2 1 0,-3 0 0,1 0 0,-1 1 0,1 0 0,-1 0 0,1 0 0,0 1 0,0 0 0,1 0 0,-1 1 0,0 0 0,1 0 0,0 0 0,0 0 0,0 1 0,1 0 0,-6 7 0,3-4 0,1 1 0,0 0 0,1 0 0,0 1 0,0 0 0,1-1 0,0 2 0,1-1 0,-4 16 0,7-23 0,-1 0 0,1 0 0,0 0 0,0 0 0,0 0 0,0 0 0,0 0 0,1 0 0,-1 0 0,1 0 0,0 0 0,0 0 0,0-1 0,0 1 0,0 0 0,1 0 0,-1-1 0,4 5 0,-2-4 0,0 0 0,0-1 0,1 1 0,-1-1 0,1 1 0,-1-1 0,1 0 0,0 0 0,0 0 0,0-1 0,8 2 0,1 0 0,1-1 0,0 0 0,0-1 0,0-1 0,0-1 0,0 0 0,15-2 0,-24 2 0,-1 0 0,1-1 0,-1 1 0,1-1 0,-1 1 0,0-1 0,0-1 0,0 1 0,0 0 0,0-1 0,0 0 0,0 0 0,-1 0 0,0-1 0,1 1 0,-1-1 0,-1 1 0,1-1 0,0 0 0,1-5 0,-1 4 0,-1-1 0,0 1 0,0-1 0,-1 0 0,0 0 0,0 0 0,0 0 0,0 0 0,-1 0 0,0 0 0,-1 0 0,1 0 0,-1 0 0,0 0 0,-2-6 0,-5-1 0,3 18 0,4-3 0,0 1 0,0-1 0,1 1 0,-1-1 0,1 1 0,0-1 0,0 1 0,0-1 0,0 5 0,3 4 0,0-1 0,0 1 0,1-1 0,1 0 0,0 0 0,0 0 0,1-1 0,7 11 0,-10-16 0,1 1 0,-1-1 0,1 1 0,0-1 0,0 0 0,1 0 0,-1-1 0,1 1 0,0-1 0,0 0 0,0 0 0,0-1 0,0 1 0,1-1 0,-1 0 0,1-1 0,7 2 0,-9-3 0,-1 0 0,1-1 0,-1 0 0,0 1 0,1-1 0,-1 0 0,0 0 0,0-1 0,0 1 0,0-1 0,0 1 0,0-1 0,0 0 0,0 0 0,-1-1 0,1 1 0,-1 0 0,0-1 0,1 1 0,-1-1 0,0 0 0,-1 0 0,1 0 0,0 0 0,0-3 0,6-11 0,-1 0 0,-1 0 0,5-24 0,-9 30 0,8-41 0,-9 39 0,1 1 0,0 0 0,1 0 0,9-23 0,-12 34 0,0 1 0,0-1 0,0 1 0,0 0 0,1-1 0,-1 1 0,0-1 0,0 1 0,1 0 0,-1-1 0,0 1 0,1 0 0,-1-1 0,0 1 0,1 0 0,-1 0 0,1-1 0,-1 1 0,0 0 0,1 0 0,-1 0 0,1 0 0,-1-1 0,1 1 0,-1 0 0,0 0 0,1 0 0,-1 0 0,1 0 0,-1 0 0,1 0 0,-1 0 0,1 0 0,15 12 0,10 27 0,-23-34 0,15 25 0,0 1 0,2 0 0,0-2 0,40 43 0,-60-71 0,1 0 0,-1 0 0,1-1 0,0 1 0,-1 0 0,1-1 0,0 1 0,0-1 0,-1 1 0,1-1 0,0 1 0,0-1 0,0 0 0,0 0 0,0 1 0,0-1 0,-1 0 0,1 0 0,0 0 0,0 0 0,0 0 0,0 0 0,0 0 0,0 0 0,0 0 0,1 0 0,-1-1 0,0 0 0,0 0 0,1 0 0,-1 0 0,0 0 0,0 0 0,0 0 0,0 0 0,-1-1 0,1 1 0,0 0 0,0 0 0,-1-1 0,2-2 0,1-6 0,0-1 0,-1 0 0,2-15 0,-4 22 0,3-32 0,-2 25 0,-1-1 0,2 0 0,-1 0 0,2 1 0,-1-1 0,2 1 0,4-12 0,-7 22 0,-1 1 0,1-1 0,-1 0 0,1 0 0,-1 1 0,1-1 0,0 1 0,-1-1 0,1 1 0,0-1 0,-1 1 0,1-1 0,0 1 0,0-1 0,-1 1 0,1 0 0,0-1 0,0 1 0,0 0 0,0 0 0,0 0 0,-1 0 0,1 0 0,0 0 0,0 0 0,0 0 0,0 0 0,0 0 0,0 0 0,-1 1 0,1-1 0,0 0 0,0 0 0,0 1 0,-1-1 0,1 1 0,0-1 0,0 1 0,-1-1 0,1 1 0,0 0 0,35 32 0,-27-24 0,32 33 0,-30-28 0,1-1 0,1 0 0,0-1 0,1-1 0,0 0 0,0-1 0,1 0 0,19 8 0,-32-17 0,-1 0 0,1-1 0,0 1 0,0-1 0,0 1 0,-1-1 0,1 0 0,0 1 0,0-1 0,0 0 0,0-1 0,-1 1 0,1 0 0,0 0 0,0-1 0,0 1 0,-1-1 0,1 1 0,0-1 0,0 0 0,-1 0 0,1 0 0,-1 0 0,1 0 0,-1 0 0,1 0 0,-1-1 0,0 1 0,1 0 0,-1-1 0,0 1 0,0-1 0,0 1 0,0-1 0,0 0 0,0 1 0,0-3 0,3-7 0,0 0 0,-1-1 0,0 0 0,2-20 0,-3 19 0,0-5 0,2-6 0,11-43 0,-14 62 0,0 1 0,1 0 0,0-1 0,0 1 0,0 0 0,0 0 0,0 0 0,1 0 0,0 0 0,0 1 0,0-1 0,0 1 0,0-1 0,1 1 0,0 1 0,5-4 0,-7 4 0,1 1 0,-1 0 0,1 0 0,-1 1 0,1-1 0,0 1 0,-1-1 0,1 1 0,0 0 0,0 0 0,-1 0 0,1 0 0,0 0 0,0 1 0,-1-1 0,1 1 0,4 1 0,-2 1 0,-1-1 0,1 1 0,-1-1 0,0 1 0,0 1 0,-1-1 0,1 0 0,0 1 0,2 4 0,5 7 0,0 1 0,-2 0 0,0 1 0,7 17 0,12 49 0,-22-64 0,-6-19 0,0 0 0,0 0 0,0 0 0,1 0 0,-1 0 0,0 0 0,0 0 0,0 0 0,0 0 0,0 0 0,0 0 0,0 0 0,0 0 0,0 0 0,0 0 0,0 0 0,0 0 0,1 0 0,-1 0 0,0 0 0,0 0 0,0 0 0,0 0 0,0 0 0,0 0 0,0 0 0,0 0 0,0 0 0,0 1 0,0-1 0,0 0 0,0 0 0,0 0 0,1 0 0,-1 0 0,0 0 0,0 0 0,0 0 0,0 0 0,1-15 0,-4-24 0,-1 19 0,-1 0 0,0 1 0,-14-33 0,16 46 0,1 0 0,-1 1 0,0-1 0,-1 1 0,1 0 0,-1 0 0,0 0 0,0 0 0,0 1 0,-1 0 0,0 0 0,0 0 0,0 0 0,0 1 0,0 0 0,-9-4 0,12 6 0,-1 0 0,0 1 0,1-1 0,-1 1 0,0-1 0,1 1 0,-1 0 0,0 0 0,1 0 0,-1 0 0,0 1 0,1-1 0,-1 1 0,1-1 0,-1 1 0,1 0 0,-1 0 0,-2 2 0,1-1 0,1 1 0,-1 0 0,1 0 0,0 0 0,0 0 0,0 0 0,0 0 0,1 1 0,-1 0 0,-2 4 0,0 5 0,-1 0 0,1 0 0,1 0 0,0 1 0,-3 25 0,5-24 0,1-1 0,1 0 0,0 0 0,1 0 0,0 1 0,2-1 0,-1 0 0,1-1 0,1 1 0,10 22 0,-12-30 0,1-1 0,0 1 0,0-1 0,1 1 0,0-1 0,0 0 0,0 0 0,0-1 0,1 1 0,0-1 0,0 0 0,0 0 0,0-1 0,1 1 0,-1-1 0,1 0 0,0-1 0,0 1 0,0-1 0,0-1 0,0 1 0,0-1 0,1 0 0,-1 0 0,13-1 0,-13 0 0,0-1 0,0 0 0,0 0 0,0 0 0,0-1 0,0 0 0,-1 0 0,1-1 0,-1 0 0,1 0 0,-1 0 0,0 0 0,0-1 0,-1 0 0,1 0 0,-1 0 0,1 0 0,-1-1 0,-1 0 0,1 0 0,-1 0 0,1 0 0,-2 0 0,5-10 0,2-6 0,-2-1 0,0 0 0,-1 0 0,-1 0 0,3-29 0,-1-41 0,-4-95 0,-3 94 0,0 87 0,0 0 0,0-1 0,1 1 0,0-1 0,2-8 0,-3 15 0,0 0 0,0 0 0,0 0 0,0-1 0,0 1 0,1 0 0,-1 0 0,0 0 0,0 0 0,0 0 0,0 0 0,0 0 0,0 0 0,0-1 0,0 1 0,1 0 0,-1 0 0,0 0 0,0 0 0,0 0 0,0 0 0,0 0 0,1 0 0,-1 0 0,0 0 0,0 0 0,0 0 0,0 0 0,0 0 0,1 0 0,-1 0 0,0 0 0,0 0 0,0 0 0,0 0 0,0 0 0,1 0 0,-1 0 0,0 0 0,0 0 0,0 0 0,0 0 0,0 1 0,0-1 0,1 0 0,-1 0 0,0 0 0,0 0 0,0 0 0,0 0 0,0 0 0,0 1 0,0-1 0,0 0 0,0 0 0,0 0 0,0 0 0,0 0 0,1 0 0,-1 1 0,0-1 0,0 0 0,0 0 0,9 28 0,17 78-120,59 215 373,-65-260-627,2-1-1,3-1 1,38 64-1,-18-51-6451</inkml:trace>
  <inkml:trace contextRef="#ctx0" brushRef="#br0" timeOffset="-6756.63">10666 7197 24575,'25'-3'0,"23"-2"0,17 0 0,13 1 0,3-2 0,-1-1 0,-14 2-8191</inkml:trace>
  <inkml:trace contextRef="#ctx0" brushRef="#br0" timeOffset="-6357.59">10518 7219 24575,'22'-14'0,"1"1"0,0 1 0,1 1 0,1 1 0,36-10 0,-46 16 0,0 1 0,0 0 0,0 1 0,0 0 0,0 2 0,0 0 0,0 0 0,0 1 0,0 1 0,27 7 0,-33-6 0,0 1 0,0 0 0,-1 0 0,0 1 0,0 0 0,0 1 0,0-1 0,-1 2 0,0-1 0,0 1 0,-1 0 0,1 0 0,-2 0 0,1 1 0,-1 0 0,0 0 0,-1 1 0,0-1 0,0 1 0,-1 0 0,0 0 0,0 0 0,1 12 0,-1 0 0,-1-1 0,0 1 0,-2-1 0,0 1 0,-2-1 0,0 1 0,-1-1 0,-1 0 0,-12 36 0,-7-2 0,-2-2 0,-2-1 0,-64 91 0,-7 12 0,95-150 0,-5 9 0,1 0 0,1 0 0,0 0 0,-6 22 0,11-32 0,0-1 0,1 1 0,-1-1 0,1 1 0,0-1 0,-1 1 0,1 0 0,0-1 0,1 1 0,-1-1 0,0 1 0,1-1 0,-1 1 0,1-1 0,0 1 0,0-1 0,0 1 0,0-1 0,0 0 0,1 0 0,-1 0 0,1 1 0,-1-1 0,1-1 0,0 1 0,0 0 0,-1 0 0,1-1 0,1 1 0,-1-1 0,0 1 0,0-1 0,3 1 0,8 3 0,0-1 0,1 0 0,0-1 0,-1 0 0,1-1 0,0-1 0,18 0 0,103-10 0,-128 8 0,92-11-1365,-6-1-5461</inkml:trace>
  <inkml:trace contextRef="#ctx0" brushRef="#br0" timeOffset="-5751.64">10687 8509 24575,'0'7'0,"0"10"0,0 9 0,0 11 0,0 6 0,0 0 0,0-1 0,0-3 0,0-5 0,0-9-8191</inkml:trace>
  <inkml:trace contextRef="#ctx0" brushRef="#br0" timeOffset="-5360.67">10560 8214 24575,'-7'-7'0,"1"5"0,5 13 0,10 12 0,11 13 0,5 11 0,-1-2-8191</inkml:trace>
  <inkml:trace contextRef="#ctx0" brushRef="#br0" timeOffset="-5359.67">10835 8573 24575,'29'-10'0,"16"-5"0,5 5 0,-7 11 0,-10 9 0,-11 7 0,-9-1-8191</inkml:trace>
  <inkml:trace contextRef="#ctx0" brushRef="#br0" timeOffset="-4970.57">10836 8574 24575,'4'29'0,"4"6"0,8-7 0,13-8 0,12-11 0,9-7 0,11-7 0,6-3 0,3-4 0,-12 0-8191</inkml:trace>
  <inkml:trace contextRef="#ctx0" brushRef="#br0" timeOffset="-4969.57">11450 8490 24575,'-7'7'0,"-3"14"0,1 13 0,2 9 0,5 7 0,4 3 0,1-8-8191</inkml:trace>
  <inkml:trace contextRef="#ctx0" brushRef="#br0" timeOffset="-4155.48">10855 6436 24575,'7'181'0,"-3"-152"0,1-1 0,1 0 0,1 0 0,13 33 0,-19-59 0,-1 0 0,1 0 0,0-1 0,0 1 0,0 0 0,0-1 0,0 1 0,0 0 0,0-1 0,0 1 0,1-1 0,-1 0 0,3 2 0,-4-2 0,1-1 0,-1 0 0,1 0 0,-1 0 0,1 0 0,-1 0 0,1 0 0,-1 0 0,1 0 0,-1 0 0,1 0 0,-1 0 0,1 0 0,-1-1 0,1 1 0,-1 0 0,1 0 0,-1 0 0,1-1 0,-1 1 0,0 0 0,1 0 0,-1-1 0,1 1 0,-1 0 0,0-1 0,1 1 0,-1-1 0,0 1 0,0 0 0,1-1 0,3-6 0,-1 0 0,1-1 0,-1 1 0,3-14 0,-3 13 0,4-15 0,-1 1 0,1 1 0,11-22 0,-17 41 0,-1 1 0,1-1 0,0 1 0,0 0 0,0-1 0,0 1 0,0 0 0,0 0 0,0 0 0,0-1 0,0 1 0,0 1 0,1-1 0,-1 0 0,0 0 0,2-1 0,-2 2 0,0 0 0,0 0 0,-1 0 0,1 0 0,0 0 0,0 0 0,0 0 0,-1 0 0,1 1 0,0-1 0,0 0 0,-1 0 0,1 1 0,0-1 0,0 0 0,-1 1 0,1-1 0,0 1 0,-1-1 0,1 1 0,-1-1 0,2 2 0,2 2 0,-1 1 0,0 0 0,1 0 0,-2 1 0,1-1 0,0 0 0,1 7 0,34 112-39,-24-75-1287,2 9-5500</inkml:trace>
  <inkml:trace contextRef="#ctx0" brushRef="#br0" timeOffset="-3627.51">12041 7303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4">12360 7239 24575,'4'7'0,"8"10"0,2 2-8191</inkml:trace>
  <inkml:trace contextRef="#ctx0" brushRef="#br0" timeOffset="-2483.34">13543 7325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6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3 6880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4 24575,'29'-3'0,"23"-2"0,15 0 0,9 1 0,0 1 0,-14 2-8191</inkml:trace>
  <inkml:trace contextRef="#ctx0" brushRef="#br0">16000 7620 24575,'0'-3'0</inkml:trace>
  <inkml:trace contextRef="#ctx0" brushRef="#br0" timeOffset="652.79">15979 6436 24575,'-25'18'0,"-16"20"0,-12 26 0,-3 23 0,3 22 0,8 21 0,11 18 0,12 12 0,20 8 0,17-4 0,21-11 0,16-13 0,8-21 0,-5-29-8191</inkml:trace>
  <inkml:trace contextRef="#ctx0" brushRef="#br0" timeOffset="1012.33">16126 7112 24575,'-7'18'0,"-3"17"0,1 20 0,5 19 0,11 15 0,7 10 0,9 7 0,4-1 0,5-8 0,0-8 0,-1-17 0,-3-17 0,-6-24 0,-7-19-8191</inkml:trace>
  <inkml:trace contextRef="#ctx0" brushRef="#br0" timeOffset="1588.75">16276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3014.97">17481 7347 24575,'-10'1'0,"-1"-1"0,1 1 0,0 1 0,0 0 0,0 0 0,0 1 0,0 1 0,1-1 0,-1 1 0,1 1 0,0 0 0,-10 7 0,15-9 0,-1 1 0,0 0 0,1 0 0,-1 0 0,1 1 0,1-1 0,-1 1 0,1 0 0,-1 0 0,1 1 0,1-1 0,-1 0 0,1 1 0,0 0 0,0 0 0,0-1 0,1 1 0,0 0 0,0 0 0,1 0 0,0 12 0,0-17 0,0 1 0,0 0 0,0-1 0,0 1 0,0 0 0,1-1 0,-1 1 0,1-1 0,-1 1 0,1 0 0,-1-1 0,1 1 0,0-1 0,0 0 0,0 1 0,0-1 0,0 0 0,0 1 0,0-1 0,0 0 0,0 0 0,1 0 0,-1 0 0,0 0 0,1 0 0,-1 0 0,1-1 0,-1 1 0,1 0 0,-1-1 0,1 1 0,-1-1 0,1 1 0,0-1 0,-1 0 0,1 0 0,0 0 0,-1 0 0,3 0 0,1-1 0,-1 0 0,0 0 0,0 0 0,1 0 0,-1-1 0,0 1 0,0-1 0,-1 0 0,1-1 0,0 1 0,-1-1 0,1 1 0,5-7 0,1-3 0,-1-1 0,-1 0 0,0 0 0,-1 0 0,-1-1 0,0 0 0,0-1 0,-2 1 0,0-1 0,3-18 0,-9 64 0,1-1 0,2 0 0,8 48 0,-9-69-124,2 0 0,-1-1 0,1 1 0,0 0 0,1-1 0,0 0-1,0 0 1,1 0 0,0 0 0,6 9 0,5-1-6702</inkml:trace>
  <inkml:trace contextRef="#ctx0" brushRef="#br0" timeOffset="3402.65">17630 7387 24575,'0'15'0,"0"18"0,0 19 0,0 15 0,0 10 0,0 10 0,0 8 0,0 3 0,0-2 0,0-5 0,0-12 0,0-12 0,-4-20 0,-1-20-8191</inkml:trace>
  <inkml:trace contextRef="#ctx0" brushRef="#br0" timeOffset="4117.38">17608 7810 24575,'-1'-70'0,"0"21"0,1-1 0,3 0 0,14-79 0,-16 123 0,1-1 0,0 1 0,1 0 0,-1 0 0,1 0 0,0 0 0,1 0 0,5-8 0,-8 13 0,0 0 0,0 0 0,0 0 0,0 0 0,1 0 0,-1 0 0,0 0 0,0 1 0,1-1 0,-1 0 0,0 1 0,1-1 0,-1 0 0,0 1 0,1 0 0,-1-1 0,1 1 0,-1 0 0,1 0 0,-1 0 0,1 0 0,-1 0 0,1 0 0,-1 0 0,0 0 0,1 1 0,-1-1 0,1 1 0,-1-1 0,0 1 0,1-1 0,-1 1 0,0 0 0,1 0 0,-1-1 0,0 1 0,0 0 0,0 0 0,0 0 0,0 0 0,0 1 0,2 1 0,2 4 0,0 0 0,-1 0 0,0 0 0,0 1 0,0-1 0,-1 1 0,0 0 0,0 0 0,-1 0 0,0 1 0,0 9 0,2 13 0,-1 52 0,-4-70 0,1 1 0,-6 25 0,5-36 0,1 0 0,-1 0 0,0 0 0,1 0 0,-1 0 0,-1-1 0,1 1 0,0 0 0,-1 0 0,1-1 0,-1 1 0,0-1 0,0 0 0,0 1 0,0-1 0,-1 0 0,1 0 0,-4 2 0,6-4 0,-1 1 0,1-1 0,0 0 0,-1 0 0,1 0 0,0 0 0,-1 0 0,1 0 0,0 0 0,-1 0 0,1 1 0,0-1 0,-1-1 0,1 1 0,-1 0 0,1 0 0,0 0 0,-1 0 0,1 0 0,0 0 0,-1 0 0,1 0 0,0 0 0,-1-1 0,1 1 0,0 0 0,0 0 0,-1-1 0,1 1 0,0 0 0,0 0 0,-1-1 0,1 1 0,0 0 0,-1-1 0,-2-16 0,5-19 0,7 5 0,1 0 0,1 0 0,1 1 0,2 1 0,1 0 0,35-51 0,-49 79 0,-1 0 0,1 0 0,0-1 0,0 1 0,0 0 0,0 0 0,0 0 0,0 0 0,1 0 0,-1 1 0,0-1 0,0 0 0,1 0 0,-1 1 0,0-1 0,2 0 0,-2 1 0,0 0 0,-1 0 0,1 1 0,0-1 0,-1 0 0,1 0 0,0 0 0,-1 0 0,1 1 0,-1-1 0,1 0 0,0 1 0,-1-1 0,1 0 0,-1 1 0,1-1 0,-1 1 0,1-1 0,-1 1 0,1-1 0,-1 1 0,0-1 0,1 2 0,2 4 0,0 0 0,-1 0 0,0 0 0,0 0 0,2 12 0,44 476 0,-51-616 0,14-135 0,-11 254 0,0-5 0,1-1 0,0 1 0,0-1 0,1 1 0,0 0 0,0-1 0,1 1 0,0 0 0,0 0 0,1 1 0,9-14 0,-13 20 0,1 0 0,0 1 0,-1-1 0,1 0 0,0 1 0,0-1 0,-1 1 0,1-1 0,0 1 0,0-1 0,0 1 0,0-1 0,0 1 0,0 0 0,0 0 0,0-1 0,-1 1 0,1 0 0,0 0 0,0 0 0,0 0 0,0 0 0,0 0 0,0 0 0,0 0 0,0 1 0,0-1 0,0 0 0,0 1 0,0-1 0,0 0 0,0 1 0,-1-1 0,1 1 0,0-1 0,0 1 0,0 0 0,-1-1 0,1 1 0,0 0 0,-1-1 0,1 1 0,-1 0 0,1 0 0,-1 0 0,2 1 0,2 5 0,0 0 0,0 1 0,0-1 0,2 11 0,3 8 0,-1 1 0,-1-1 0,-1 1 0,-2 1 0,0-1 0,-2 45 0,-2-71 0,1 0 0,-1 0 0,0 0 0,0 0 0,0 0 0,-1 0 0,1 0 0,0 0 0,0 0 0,0 0 0,-1 0 0,1-1 0,0 1 0,-1 0 0,1 0 0,-1 0 0,1 0 0,-2 1 0,-7-12 0,-4-32 0,10 20 0,1 0 0,1 1 0,0-1 0,4-26 0,-2 34 0,1 1 0,1-1 0,0 0 0,1 1 0,0 0 0,1-1 0,11-19 0,-14 29 0,1 1 0,-1 0 0,0-1 0,1 1 0,0 0 0,0 1 0,0-1 0,0 0 0,0 1 0,0 0 0,1 0 0,-1 0 0,1 0 0,0 0 0,-1 1 0,1-1 0,0 1 0,7-1 0,-8 2 0,0-1 0,0 1 0,0 1 0,0-1 0,0 0 0,0 1 0,0-1 0,-1 1 0,1 0 0,0 0 0,0 0 0,0 0 0,-1 1 0,1-1 0,0 1 0,-1-1 0,0 1 0,1 0 0,-1 0 0,0 0 0,0 0 0,0 1 0,0-1 0,0 0 0,2 5 0,5 13 0,0 2 0,-1-1 0,-1 1 0,-1 0 0,-1 0 0,3 40 0,-10-176 66,3 54-1497,-1 37-5395</inkml:trace>
  <inkml:trace contextRef="#ctx0" brushRef="#br0" timeOffset="4533.46">18348 7578 24575,'4'0'0,"4"-3"0,2-2-8191</inkml:trace>
  <inkml:trace contextRef="#ctx0" brushRef="#br0" timeOffset="4952.96">18623 7389 24575,'0'0'0,"0"-1"0,1 0 0,-1 1 0,0-1 0,1 0 0,-1 1 0,0-1 0,1 1 0,-1-1 0,1 1 0,-1-1 0,1 1 0,-1-1 0,1 1 0,-1-1 0,1 1 0,-1 0 0,1-1 0,0 1 0,-1 0 0,1-1 0,-1 1 0,1 0 0,0 0 0,0 0 0,-1-1 0,1 1 0,0 0 0,-1 0 0,2 0 0,-1 1 0,0-1 0,1 1 0,-1 0 0,0 0 0,0-1 0,0 1 0,0 0 0,0 0 0,0 0 0,0 0 0,0 0 0,0 0 0,1 3 0,2 3 0,0 0 0,-1 0 0,0 0 0,3 11 0,2 44 0,-8-51 0,1 0 0,0 0 0,1 0 0,0-1 0,5 15 0,-2-22 0,1-10 0,1-14 0,-6 20 0,14-56 0,-11 36 0,2 1 0,11-29 0,-16 48 0,-1 0 0,1 0 0,-1 0 0,1 0 0,-1-1 0,1 2 0,-1-1 0,1 0 0,0 0 0,0 0 0,-1 0 0,1 0 0,0 0 0,0 1 0,0-1 0,0 0 0,2 0 0,-2 1 0,-1 0 0,1 0 0,-1 0 0,1 0 0,0 0 0,-1 0 0,1 0 0,-1 1 0,1-1 0,0 0 0,-1 0 0,1 1 0,-1-1 0,1 0 0,-1 1 0,1-1 0,-1 0 0,1 1 0,-1-1 0,0 1 0,1-1 0,-1 1 0,0-1 0,1 1 0,3 6 0,0 0 0,-1 1 0,0-1 0,3 9 0,-1-3 0,-4-10 0,0 0 0,0 0 0,0-1 0,1 1 0,-1 0 0,1-1 0,0 1 0,0-1 0,0 0 0,0 0 0,4 4 0,-5-6 0,0 1 0,0-1 0,1 0 0,-1 1 0,0-1 0,0 0 0,1 0 0,-1 0 0,0 0 0,1 0 0,-1 0 0,0 0 0,1-1 0,-1 1 0,0 0 0,0-1 0,0 1 0,1-1 0,-1 1 0,0-1 0,0 0 0,0 1 0,0-1 0,0 0 0,0 0 0,0 0 0,0 0 0,0 0 0,1-1 0,4-3 0,1-3 0,1 1 0,0 1 0,0-1 0,1 1 0,10-5 0,-17 10 0,1 0 0,0 0 0,0 0 0,-1 0 0,1 1 0,0-1 0,0 1 0,0 0 0,0 0 0,0 0 0,-1 0 0,1 0 0,0 0 0,0 1 0,0-1 0,0 1 0,-1 0 0,1 0 0,0 0 0,-1 0 0,1 1 0,-1-1 0,4 3 0,29 26-1365,-22-16-5461</inkml:trace>
  <inkml:trace contextRef="#ctx0" brushRef="#br0" timeOffset="5325.55">19217 7154 24575,'14'29'0,"9"24"0,0 24 0,-7 18 0,-14 13 0,-21 7 0,-30 2 0,-5-19-819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1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015 24575,'0'-1'0,"0"1"0,0-1 0,0 0 0,1 0 0,-1 0 0,-1 0 0,1 0 0,0 0 0,0 0 0,0 1 0,0-1 0,-1 0 0,1 0 0,0 0 0,-1 0 0,1 1 0,-1-1 0,1 0 0,-1 0 0,1 1 0,-1-1 0,0-1 0,0 2 0,0 0 0,0 0 0,1 0 0,-1 0 0,0 0 0,1 0 0,-1 0 0,0 0 0,1 1 0,-1-1 0,0 0 0,0 0 0,1 1 0,-1-1 0,1 0 0,-1 1 0,0-1 0,1 0 0,-1 1 0,1-1 0,-1 2 0,-30 32 0,30-33 0,-91 135 0,-17 20 0,105-151 0,-1 1 0,1 0 0,-1 0 0,1 0 0,-4 8 0,8-13 0,0-1 0,-1 1 0,1 0 0,0-1 0,0 1 0,-1 0 0,1 0 0,0-1 0,0 1 0,0 0 0,0 0 0,0-1 0,0 1 0,0 0 0,0 0 0,0 0 0,1-1 0,-1 1 0,1 1 0,-1-1 0,1-1 0,0 1 0,0 0 0,-1-1 0,1 1 0,0-1 0,0 1 0,0-1 0,0 0 0,0 1 0,0-1 0,-1 0 0,1 0 0,0 1 0,0-1 0,0 0 0,0 0 0,0 0 0,0 0 0,2-1 0,18-1 0,0-2 0,0-1 0,-1 0 0,1-2 0,33-15 0,1 0 0,-43 18 0,6-2 0,-1 0 0,0-1 0,0-1 0,29-19 0,-43 26 0,-1-1 0,1 0 0,0 0 0,-1 0 0,0 0 0,0-1 0,1 1 0,-1-1 0,-1 1 0,1-1 0,0 0 0,-1 1 0,1-1 0,-1 0 0,0 0 0,0 0 0,0 0 0,0 0 0,0 0 0,-1-1 0,0 1 0,1 0 0,-1 0 0,0 0 0,-1-1 0,1 1 0,0 0 0,-1 0 0,0 0 0,0 0 0,0 0 0,0 0 0,0 0 0,-1 0 0,-2-4 0,4 6 0,0 0 0,-1 0 0,1 0 0,-1 1 0,0-1 0,1 0 0,-1 0 0,0 0 0,1 0 0,-1 1 0,0-1 0,0 0 0,0 1 0,1-1 0,-1 1 0,0-1 0,0 1 0,0-1 0,-1 0 0,1 2 0,0-1 0,0 0 0,1 0 0,-1 0 0,0 0 0,1 0 0,-1 1 0,0-1 0,1 0 0,-1 0 0,1 1 0,-1-1 0,1 1 0,-1-1 0,0 0 0,1 1 0,-1-1 0,1 1 0,0-1 0,-1 1 0,0 1 0,-2 2 0,1 1 0,0 0 0,0-1 0,0 1 0,0 0 0,-1 9 0,-37 326-217,33-254-931,2-24-5678</inkml:trace>
  <inkml:trace contextRef="#ctx0" brushRef="#br0" timeOffset="427.04">815 1099 24575,'-4'11'0,"-4"14"0,-8 18 0,-9 19 0,-11 17 0,-14 13 0,-8 13 0,-6 6 0,-3-1 0,7-5 0,9-10 0,14-20-8191</inkml:trace>
  <inkml:trace contextRef="#ctx0" brushRef="#br0" timeOffset="932.28">711 1672 24575,'37'69'0,"70"97"0,-106-164 0,0 0 0,1 0 0,-1 0 0,1 0 0,0-1 0,-1 1 0,1 0 0,0-1 0,0 0 0,3 3 0,5-7 0,-2-13 0,-3-16 0,-1 1 0,-2-1 0,-1 0 0,-3-32 0,1 5 0,-1-36 0,-1 38 0,3-1 0,12-91 0,-12 145 0,1 0 0,0 0 0,0 0 0,0 1 0,0-1 0,1 0 0,-1 0 0,1 1 0,0-1 0,0 1 0,1-1 0,-1 1 0,0 0 0,1 0 0,5-4 0,-4 4 0,0 0 0,1 1 0,0 0 0,-1 0 0,1 0 0,0 1 0,0 0 0,0-1 0,0 2 0,0-1 0,0 1 0,6-1 0,163 1 120,-150 2-368,1 0 1,-1 2-1,0 1 1,0 1-1,24 8 1,-17 0-6579</inkml:trace>
  <inkml:trace contextRef="#ctx0" brushRef="#br0" timeOffset="1441.28">1155 1544 24575,'-1'0'0,"1"1"0,-1-1 0,1 0 0,-1 0 0,1 1 0,0-1 0,-1 0 0,1 0 0,-1 1 0,1-1 0,-1 1 0,1-1 0,0 0 0,-1 1 0,1-1 0,0 1 0,-1-1 0,1 1 0,0-1 0,0 1 0,-1-1 0,1 1 0,0-1 0,0 1 0,0-1 0,0 1 0,0-1 0,0 1 0,0-1 0,0 1 0,0-1 0,0 2 0,1 21 0,-1-18 0,2 21 0,1-1 0,1 1 0,1-1 0,9 25 0,-14-49 0,0 0 0,0-1 0,0 1 0,0 0 0,0-1 0,0 1 0,1 0 0,-1-1 0,0 1 0,1-1 0,-1 1 0,0 0 0,1-1 0,-1 1 0,0-1 0,1 1 0,-1-1 0,1 1 0,-1-1 0,1 0 0,-1 1 0,1-1 0,0 1 0,-1-1 0,1 0 0,-1 0 0,1 1 0,0-1 0,-1 0 0,1 0 0,1 0 0,-1 0 0,0-1 0,0 0 0,0 1 0,0-1 0,0 0 0,0 0 0,0 0 0,0 0 0,0 0 0,0 0 0,-1-1 0,1 1 0,0 0 0,0-2 0,21-59 0,-20 54 0,11-30 0,19-40 0,-25 62 0,1 1 0,1 1 0,0 0 0,1 0 0,15-17 0,-23 29 0,-1 0 0,1 0 0,0 1 0,-1-1 0,1 0 0,0 1 0,0-1 0,0 1 0,1 0 0,-1-1 0,0 1 0,0 0 0,1 1 0,-1-1 0,0 0 0,1 1 0,-1-1 0,1 1 0,-1-1 0,1 1 0,-1 0 0,1 0 0,-1 1 0,1-1 0,3 1 0,-3 1 0,0-1 0,0 1 0,0 1 0,0-1 0,0 0 0,0 1 0,-1-1 0,1 1 0,-1 0 0,1 0 0,-1 0 0,0 0 0,0 0 0,-1 0 0,1 1 0,1 5 0,5 15-195,-1 0 0,-1 1 0,-2 0 0,0 0 0,-2 0 0,-1 33 0,-1-31-6631</inkml:trace>
  <inkml:trace contextRef="#ctx0" brushRef="#br0" timeOffset="2141.97">1980 0 24575,'14'15'0,"16"18"0,13 26 0,11 28 0,6 31 0,1 29 0,-3 21 0,-12 18 0,-13 10 0,-16 0 0,-25-8 0,-30-10 0,-26-18 0,-24-18 0,-14-19 0,-5-19 0,1-21 0,20-23-8191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40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45 24575,'-4'-7'0,"-8"1"0,-9 9 0,-12 15 0,-8 18 0,-4 21 0,-1 20 0,3 14 0,9 9 0,11 10 0,8 0 0,12-3 0,12-7 0,16-12 0,11-18 0,-1-21-8191</inkml:trace>
  <inkml:trace contextRef="#ctx0" brushRef="#br0" timeOffset="910.71">533 171 24575,'-2'228'0,"8"311"0,-5-517 0,7 84 0,-6-95 0,0 1 0,1-1 0,0 0 0,1 0 0,0 0 0,9 17 0,-12-26 0,1 1 0,-1-1 0,0 0 0,1 0 0,-1-1 0,1 1 0,0 0 0,0 0 0,-1-1 0,1 1 0,0-1 0,4 3 0,-5-4 0,0 0 0,0 0 0,0 1 0,0-1 0,0 0 0,0 0 0,0 0 0,0 0 0,1 0 0,-1 0 0,0 0 0,0 0 0,0 0 0,0-1 0,0 1 0,0 0 0,0-1 0,0 1 0,0-1 0,-1 1 0,2-1 0,1-2 0,0 0 0,-1 1 0,1-1 0,-1 0 0,0 0 0,0 0 0,0-1 0,0 1 0,0 0 0,-1-1 0,1 1 0,-1-1 0,0 1 0,1-7 0,2-12 0,-1 0 0,-1 0 0,-1-1 0,-1 1 0,-1 0 0,0 0 0,-2 0 0,-10-41 0,7 46 0,0 0 0,-1 0 0,0 1 0,-2 0 0,1 0 0,-2 1 0,0 0 0,-1 1 0,-1 0 0,0 1 0,-20-17 0,-32-24 0,63 54 0,0-1 0,1 1 0,-1-1 0,0 1 0,1-1 0,-1 0 0,1 1 0,-1-1 0,1 0 0,-1 1 0,1-1 0,-1 0 0,1 0 0,0 0 0,-1 1 0,1-1 0,0 0 0,0 0 0,0 0 0,-1-1 0,2 1 0,-1 1 0,0-1 0,1 1 0,-1-1 0,0 1 0,1-1 0,-1 1 0,1-1 0,-1 1 0,1-1 0,-1 1 0,1 0 0,-1-1 0,1 1 0,-1 0 0,1 0 0,-1-1 0,1 1 0,0 0 0,-1 0 0,2-1 0,42-1 0,-38 2 0,130-3 0,-113 1 0,-1-1 0,0-1 0,44-14 0,-63 17 0,1-1 0,0 1 0,-1-1 0,0 0 0,0 0 0,1 0 0,-1 0 0,0-1 0,-1 0 0,1 1 0,0-1 0,-1 0 0,1 0 0,2-6 0,-4 8 0,-1 0 0,1 0 0,-1 0 0,0 0 0,1 0 0,-1 0 0,0-1 0,0 1 0,0 0 0,0 0 0,0 0 0,0 0 0,0-1 0,0 1 0,0 0 0,-1 0 0,1 0 0,0 0 0,-2-2 0,1 1 0,0 0 0,0 1 0,-1-1 0,1 1 0,-1-1 0,1 1 0,-1 0 0,1 0 0,-1-1 0,0 1 0,0 0 0,0 0 0,0 1 0,-4-2 0,3 0 0,0 1 0,0 0 0,-1 0 0,1 0 0,0 1 0,-1-1 0,1 1 0,-1 0 0,1 0 0,-1 0 0,1 0 0,-1 1 0,1-1 0,0 1 0,-1 0 0,1 0 0,0 0 0,-5 2 0,6-1 0,0 0 0,0 0 0,0 0 0,0 0 0,0 0 0,0 0 0,0 1 0,1-1 0,-1 0 0,1 1 0,0 0 0,0-1 0,0 1 0,0 0 0,0 0 0,0-1 0,1 1 0,-1 0 0,1 0 0,0 0 0,0 0 0,0 3 0,1 0 0,-1 0 0,1 0 0,1 1 0,-1-2 0,1 1 0,0 0 0,0 0 0,1-1 0,-1 1 0,1-1 0,1 1 0,-1-1 0,6 6 0,-6-8 0,-1 0 0,1 0 0,-1-1 0,1 1 0,0-1 0,0 1 0,0-1 0,0 0 0,1 0 0,-1-1 0,0 1 0,1-1 0,-1 1 0,1-1 0,-1 0 0,1-1 0,0 1 0,0-1 0,-1 1 0,1-1 0,0 0 0,0 0 0,3-1 0,-5 0 0,0 0 0,0 0 0,0 0 0,0 0 0,0 0 0,0 0 0,-1-1 0,1 1 0,0 0 0,-1-1 0,1 0 0,-1 1 0,0-1 0,1 0 0,-1 0 0,0 0 0,0 0 0,0 0 0,0 0 0,-1 0 0,1 0 0,0 0 0,-1 0 0,1-4 0,1-7 0,-1 0 0,0-25 0,-1 29 0,-2-26 0,1 25 0,1 0 0,-1 0 0,1 0 0,1 0 0,3-15 0,-4 23 0,0 1 0,1 0 0,-1-1 0,1 1 0,-1 0 0,1 0 0,0 0 0,-1-1 0,1 1 0,0 0 0,0 0 0,-1 0 0,1 0 0,0 0 0,0 0 0,0 0 0,1 1 0,-1-1 0,0 0 0,0 0 0,0 1 0,0-1 0,1 1 0,-1-1 0,3 0 0,-1 1 0,0 0 0,0 0 0,-1 0 0,1 1 0,0-1 0,0 1 0,0 0 0,0-1 0,0 1 0,0 0 0,3 2 0,3 2 0,0 1 0,0-1 0,0 1 0,-1 1 0,14 13 0,-14-11 0,0 1 0,0 0 0,-1 0 0,-1 1 0,0 0 0,0 0 0,-1 0 0,0 1 0,-1 0 0,-1 0 0,0 0 0,0 0 0,-1 0 0,0 14 0,-4-9 0,2-17 0,0 0 0,0 0 0,0 0 0,0 0 0,0 0 0,0 0 0,0 1 0,0-1 0,0 0 0,0 0 0,0 0 0,0 0 0,0 0 0,-1 0 0,1 0 0,0 0 0,0 0 0,0 0 0,0 0 0,0 1 0,0-1 0,0 0 0,0 0 0,0 0 0,0 0 0,0 0 0,-1 0 0,1 0 0,0 0 0,0 0 0,0 0 0,0 0 0,0 0 0,0 0 0,0 0 0,0 0 0,-1 0 0,1 0 0,0 0 0,0 0 0,0 0 0,0 0 0,0 0 0,0 0 0,0 0 0,0 0 0,-1 0 0,1 0 0,0 0 0,0-1 0,0 1 0,0 0 0,0 0 0,0 0 0,0 0 0,0 0 0,0 0 0,-9-27 0,8 16 12,0-1 0,1 0 0,0 1 0,1-1 0,0 0 0,1 1 0,0-1 0,0 1 0,7-17 0,-7 23-77,1 0 1,-1 0-1,1 1 1,-1-1-1,1 1 1,1-1-1,-1 1 0,1 0 1,-1 0-1,1 0 1,0 1-1,0 0 1,1-1-1,-1 1 0,1 1 1,0-1-1,-1 1 1,1 0-1,0 0 1,0 0-1,1 1 1,8-2-1,13 0-6761</inkml:trace>
  <inkml:trace contextRef="#ctx0" brushRef="#br0" timeOffset="1539.2">1590 532 24575,'-8'-8'0,"-1"0"0,0 0 0,-1 0 0,0 1 0,-18-9 0,26 14 0,0 1 0,0 0 0,0 0 0,-1 0 0,1 1 0,0-1 0,0 0 0,-1 1 0,1 0 0,-1-1 0,1 1 0,0 0 0,-1 0 0,1 0 0,0 1 0,-1-1 0,1 0 0,0 1 0,-1 0 0,1-1 0,0 1 0,0 0 0,-1 0 0,1 1 0,0-1 0,0 0 0,0 1 0,1-1 0,-1 1 0,0-1 0,0 1 0,1 0 0,-1 0 0,1 0 0,-2 3 0,-1 3 0,0 0 0,1 1 0,0 0 0,1 0 0,0 0 0,0 0 0,1 0 0,0 1 0,1-1 0,0 11 0,0-16 0,1 0 0,-1 0 0,1 0 0,0 1 0,0-1 0,0 0 0,1 0 0,-1 0 0,1-1 0,0 1 0,3 4 0,-4-7 0,0 1 0,1 0 0,0-1 0,-1 1 0,1-1 0,0 0 0,0 0 0,-1 1 0,1-1 0,0 0 0,0-1 0,0 1 0,0 0 0,1-1 0,-1 1 0,0-1 0,0 1 0,0-1 0,0 0 0,1 0 0,-1 0 0,3 0 0,-3-1 0,1 1 0,-1 0 0,0-1 0,1 1 0,-1-1 0,0 1 0,0-1 0,1 0 0,-1 0 0,0 0 0,0 0 0,0-1 0,0 1 0,0-1 0,0 1 0,-1-1 0,3-1 0,-1-2 0,0 1 0,-1-1 0,1 0 0,-1 1 0,3-10 0,12-20 0,-17 33 0,1 0 0,0 0 0,0 1 0,0-1 0,0 0 0,0 1 0,1-1 0,-1 1 0,0-1 0,0 1 0,0-1 0,0 1 0,1 0 0,-1 0 0,0-1 0,0 1 0,1 0 0,-1 0 0,0 0 0,0 0 0,2 1 0,31 5 0,-19-2 0,-11-4 0,1 1 0,-1-1 0,1 1 0,0-2 0,-1 1 0,1 0 0,0-1 0,-1 0 0,1 0 0,-1 0 0,1 0 0,-1-1 0,0 0 0,0 0 0,1 0 0,-1-1 0,-1 1 0,1-1 0,0 0 0,-1 0 0,1 0 0,-1 0 0,6-7 0,-3 0 0,0 0 0,0 0 0,-1 0 0,0-1 0,-1 0 0,0 0 0,-1 0 0,3-15 0,-7 40 0,0 1 0,2 21 0,0 4 0,30 600 0,-5-410-1365,-21-185-5461</inkml:trace>
  <inkml:trace contextRef="#ctx0" brushRef="#br0" timeOffset="1932.84">1845 765 24575,'-18'-292'0,"18"282"0,2-42 0,-2 50 0,0-1 0,1 1 0,-1-1 0,1 1 0,-1-1 0,1 1 0,0 0 0,0-1 0,1 1 0,-1 0 0,0 0 0,1-1 0,-1 1 0,1 0 0,0 1 0,1-3 0,-1 3 0,-1 1 0,0-1 0,0 1 0,1 0 0,-1-1 0,0 1 0,0 0 0,1 0 0,-1 0 0,0 0 0,1 0 0,-1 0 0,0 0 0,0 1 0,1-1 0,-1 0 0,0 1 0,0-1 0,0 1 0,1-1 0,-1 1 0,0 0 0,0-1 0,0 1 0,0 0 0,0 0 0,0 0 0,0 0 0,1 1 0,26 32 0,-17-16 0,0 1 0,-2 0 0,0 0 0,11 37 0,-16-44 0,-1 0 0,0 0 0,-1 0 0,-1 1 0,0-1 0,0 0 0,-1 1 0,-1-1 0,-3 20 0,3-28 0,-1 0 0,1 1 0,-1-1 0,0-1 0,0 1 0,-1 0 0,1 0 0,-1-1 0,0 1 0,0-1 0,0 0 0,0 0 0,-7 5 0,8-7 0,1 0 0,-1 0 0,0 0 0,1 0 0,-1 0 0,0 0 0,0-1 0,0 1 0,0 0 0,1-1 0,-1 0 0,0 1 0,0-1 0,0 0 0,0 0 0,0 0 0,0 0 0,0 0 0,0-1 0,0 1 0,0-1 0,0 1 0,0-1 0,0 1 0,0-1 0,1 0 0,-1 0 0,0 0 0,1 0 0,-1 0 0,0-1 0,-1-1 0,2 2 4,0-1 1,-1 0-1,1 0 0,0 1 0,0-1 0,0 0 1,1 0-1,-1 0 0,0 0 0,1 0 0,-1 0 1,1 0-1,0 0 0,-1 0 0,1 0 0,0 0 0,0 0 1,1-1-1,-1 1 0,0 0 0,1 0 0,-1 0 1,1 0-1,0-2 0,3-5-372,0 0 1,0 1-1,10-15 1,9-10-6459</inkml:trace>
  <inkml:trace contextRef="#ctx0" brushRef="#br0" timeOffset="2959.44">2099 447 24575,'11'54'0,"5"80"0,-5-29 0,12 48 0,18 159 0,-41-293 0,-2-15 0,-6-32 0,-5-53 0,4 0 0,3 0 0,8-141 0,-2 220 0,3-34 0,12-69 0,-13 97 0,0-1 0,0 1 0,1 0 0,0 0 0,1 0 0,-1 1 0,1-1 0,1 1 0,-1 0 0,1 0 0,1 1 0,-1-1 0,1 1 0,9-7 0,-12 10 0,0 1 0,0 1 0,0-1 0,0 0 0,0 1 0,0 0 0,1-1 0,-1 1 0,1 1 0,-1-1 0,1 0 0,-1 1 0,1 0 0,-1 0 0,1 0 0,-1 0 0,1 0 0,-1 1 0,1-1 0,-1 1 0,0 0 0,1 0 0,-1 1 0,0-1 0,0 0 0,0 1 0,0 0 0,0 0 0,0 0 0,0 0 0,0 0 0,-1 1 0,1-1 0,-1 1 0,3 3 0,3 4 0,-1 1 0,0-1 0,0 1 0,-1 1 0,-1-1 0,0 1 0,0 0 0,4 18 0,-6-15 0,0 0 0,-1 0 0,-1 0 0,0 1 0,-2 19 0,1-31 0,0 0 0,0 0 0,-1 0 0,0 0 0,1-1 0,-1 1 0,-1 0 0,1 0 0,0-1 0,-1 1 0,0 0 0,0-1 0,0 0 0,0 1 0,-1-1 0,1 0 0,-1 0 0,0 0 0,0-1 0,0 1 0,0-1 0,0 1 0,0-1 0,-1 0 0,-5 2 0,7-3 0,0 0 0,0-1 0,0 0 0,0 1 0,0-1 0,0 0 0,0 0 0,0 0 0,0 0 0,0 0 0,0-1 0,0 1 0,0 0 0,0-1 0,0 0 0,0 1 0,1-1 0,-1 0 0,0 0 0,-3-2 0,2 0 0,0 0 0,0 0 0,1 0 0,-1 0 0,1 0 0,0 0 0,-1-1 0,1 0 0,-2-6 0,-1-2 0,1-1 0,1 0 0,0 1 0,1-1 0,-2-20 0,4 25 0,0 0 0,0 0 0,0 0 0,1 0 0,0 0 0,1 0 0,-1 0 0,2 0 0,-1 0 0,1 1 0,0-1 0,1 1 0,0 0 0,0 0 0,0 0 0,1 1 0,0-1 0,0 1 0,1 0 0,0 0 0,0 1 0,0 0 0,1 0 0,-1 0 0,1 1 0,0 0 0,0 1 0,1-1 0,-1 1 0,1 1 0,0-1 0,0 1 0,0 1 0,0-1 0,0 1 0,12 0 0,-12 2 0,-1-1 0,1 1 0,-1 0 0,1 0 0,-1 1 0,0 0 0,1 1 0,-1-1 0,0 1 0,-1 1 0,1-1 0,0 1 0,-1 0 0,0 1 0,0-1 0,0 1 0,6 7 0,-5-4 0,0 1 0,-1-1 0,0 1 0,0 0 0,-1 0 0,0 0 0,-1 1 0,0 0 0,0 0 0,-1 0 0,3 19 0,-6-27 0,1 0 0,-1 0 0,0 0 0,0 0 0,0 0 0,0 1 0,0-1 0,0 0 0,-1 0 0,1 0 0,-1 0 0,1 0 0,-1 0 0,-1 3 0,1-5 0,1 1 0,-1 0 0,0 0 0,1-1 0,-1 1 0,0 0 0,1-1 0,-1 1 0,0-1 0,0 1 0,0-1 0,0 0 0,0 1 0,1-1 0,-1 0 0,0 1 0,0-1 0,0 0 0,0 0 0,0 0 0,0 0 0,-1 0 0,-1 0 0,0-1 0,0 1 0,0-1 0,0 0 0,0 0 0,1-1 0,-1 1 0,0 0 0,1-1 0,-1 0 0,1 1 0,-1-1 0,1 0 0,0 0 0,0 0 0,0-1 0,0 1 0,-2-4 0,1 1 0,-1 0 0,1-1 0,0 1 0,1-1 0,0 0 0,0 1 0,0-1 0,0 0 0,1 0 0,0-1 0,0 1 0,1 0 0,0 0 0,0 0 0,0 0 0,1-1 0,0 1 0,0 0 0,0 0 0,1 0 0,0 0 0,0 1 0,6-11 0,-4 9 0,0 1 0,1 0 0,0 0 0,0 0 0,0 1 0,1-1 0,-1 1 0,1 1 0,1-1 0,-1 1 0,1 0 0,-1 1 0,1-1 0,0 1 0,0 1 0,1-1 0,-1 1 0,0 0 0,9 0 0,-8 0 0,1 1 0,-1 0 0,0 0 0,1 1 0,-1 0 0,1 1 0,-1-1 0,1 2 0,10 2 0,-19-4 0,0 0 0,1 1 0,-1-1 0,0 0 0,1 1 0,-1-1 0,0 0 0,0 1 0,1-1 0,-1 0 0,0 1 0,0-1 0,0 1 0,0-1 0,1 0 0,-1 1 0,0-1 0,0 1 0,0-1 0,0 1 0,0-1 0,0 1 0,0-1 0,0 0 0,0 1 0,0-1 0,0 1 0,-1-1 0,1 1 0,0-1 0,0 0 0,0 1 0,0-1 0,-1 1 0,1-1 0,0 0 0,0 1 0,-1-1 0,1 0 0,0 1 0,-1-1 0,-17 21 0,12-14 0,2-1 0,0 0 0,0 0 0,1 0 0,0 0 0,0 1 0,0 0 0,1-1 0,0 1 0,-1 9 0,2-14 0,1 0 0,0 0 0,-1 0 0,1-1 0,0 1 0,0 0 0,0 0 0,1 0 0,-1-1 0,0 1 0,1 0 0,-1 0 0,1-1 0,0 1 0,-1 0 0,1-1 0,0 1 0,0-1 0,0 1 0,0-1 0,0 1 0,0-1 0,1 0 0,-1 1 0,0-1 0,1 0 0,-1 0 0,1 0 0,-1 0 0,1 0 0,0-1 0,-1 1 0,1 0 0,0-1 0,-1 1 0,1-1 0,0 1 0,0-1 0,0 0 0,3 0 0,-2 0 0,0 0 0,1 0 0,-1 0 0,0 0 0,1-1 0,-1 1 0,0-1 0,0 0 0,0 0 0,1 0 0,-1 0 0,0-1 0,0 1 0,-1-1 0,1 0 0,0 0 0,-1 0 0,1 0 0,3-4 0,-5 5 0,0-1 0,1 0 0,-1 0 0,0 0 0,0 0 0,0 0 0,0-1 0,-1 1 0,1 0 0,0 0 0,-1-1 0,0 1 0,1 0 0,-1-1 0,0 1 0,0 0 0,0-1 0,-1 1 0,1 0 0,0 0 0,-1-1 0,0 1 0,1 0 0,-1 0 0,0 0 0,0-1 0,0 1 0,-2-2 0,-6-8 0,-8-13 0,16 24 0,1 1 0,0-1 0,0 0 0,0 1 0,0-1 0,-1 0 0,1 1 0,0-1 0,0 1 0,0-1 0,1 0 0,-1 1 0,0-1 0,0 0 0,0 1 0,0-1 0,1 1 0,-1-1 0,0 0 0,0 1 0,1-1 0,-1 1 0,1-1 0,-1 1 0,0-1 0,1 1 0,-1-1 0,1 1 0,-1 0 0,1-1 0,-1 1 0,1-1 0,-1 1 0,1 0 0,0 0 0,-1-1 0,1 1 0,-1 0 0,1 0 0,0 0 0,33-10 0,55-9 0,-80 18 0,-7 1 0,-1-1 0,1 1 0,0 0 0,0 0 0,-1 0 0,1 1 0,0-1 0,0 0 0,-1 1 0,1-1 0,0 1 0,-1 0 0,1-1 0,0 1 0,-1 0 0,1 0 0,-1 0 0,1 0 0,-1 0 0,0 0 0,1 0 0,-1 1 0,0-1 0,0 1 0,0-1 0,0 0 0,0 1 0,0 0 0,0-1 0,-1 1 0,1-1 0,-1 1 0,1 0 0,-1 0 0,1-1 0,-1 4 0,3 10 0,-1-1 0,-1 1 0,0 24 0,-1-17 0,17 275 78,3 90-1521,-19-334-5383</inkml:trace>
  <inkml:trace contextRef="#ctx0" brushRef="#br0" timeOffset="3581.15">3029 871 24575,'-2'-95'0,"3"-79"0,0 145 0,2 0 0,2 0 0,13-50 0,-16 73 0,0-1 0,0 1 0,1 0 0,0 1 0,1-1 0,-1 0 0,6-6 0,-8 11 0,0 0 0,-1 0 0,1 0 0,0 0 0,0 0 0,0 1 0,0-1 0,1 0 0,-1 0 0,0 1 0,0-1 0,0 1 0,0-1 0,1 1 0,-1-1 0,0 1 0,1 0 0,-1 0 0,0-1 0,1 1 0,-1 0 0,0 0 0,1 0 0,-1 1 0,0-1 0,0 0 0,1 0 0,-1 1 0,0-1 0,1 1 0,-1-1 0,0 1 0,0-1 0,0 1 0,0 0 0,0 0 0,0-1 0,0 1 0,0 0 0,2 2 0,2 3 0,-1 0 0,0 0 0,0 0 0,0 1 0,-1-1 0,0 1 0,0 0 0,-1 0 0,1 0 0,-2 0 0,3 14 0,0 13 0,0 41 0,-3-60 0,-1-3 0,0 30 0,0-40 0,0 1 0,0-1 0,-1 0 0,1 0 0,-1 0 0,1 0 0,-1 0 0,0 1 0,0-1 0,0 0 0,0-1 0,0 1 0,0 0 0,-3 3 0,4-5 0,-1 0 0,1 0 0,0 1 0,0-1 0,0 0 0,-1 0 0,1 0 0,0 0 0,-1 1 0,1-1 0,0 0 0,0 0 0,-1 0 0,1 0 0,0 0 0,-1 0 0,1 0 0,0 0 0,0 0 0,-1 0 0,1 0 0,0 0 0,-1 0 0,1 0 0,0 0 0,0 0 0,-1 0 0,1-1 0,0 1 0,0 0 0,-1 0 0,1 0 0,0 0 0,0 0 0,-1-1 0,1 1 0,-8-13 0,1-17 0,6 16 0,1 0 0,1 0 0,0 0 0,0 0 0,2 0 0,0 0 0,0 0 0,1 1 0,1 0 0,0 0 0,1 0 0,13-20 0,-15 25 0,2 1 0,-1 0 0,1 0 0,0 0 0,1 1 0,-1-1 0,1 2 0,0-1 0,11-5 0,-13 8 0,0 0 0,1 1 0,0 0 0,-1 0 0,1 0 0,0 1 0,0 0 0,0 0 0,0 0 0,0 1 0,-1 0 0,1 0 0,0 1 0,0-1 0,6 3 0,-7-2 0,0 1 0,-1-1 0,0 1 0,1 0 0,-1 1 0,0-1 0,0 1 0,0 0 0,0 0 0,-1 0 0,1 0 0,-1 1 0,0-1 0,0 1 0,0 0 0,0 0 0,-1 0 0,1 0 0,-1 0 0,3 9 0,-1-2 0,-1 0 0,0 0 0,-1 1 0,0-1 0,0 1 0,-1 0 0,-1 15 0,-8 8 0,8-34 0,0-1 0,-1 1 0,1-1 0,0 1 0,0 0 0,0-1 0,0 1 0,-1 0 0,1-1 0,0 1 0,-1-1 0,1 1 0,0-1 0,-1 1 0,1-1 0,-1 1 0,1-1 0,-1 1 0,1-1 0,-1 0 0,1 1 0,-1-1 0,1 1 0,-1-1 0,1 0 0,-1 0 0,0 1 0,1-1 0,-1 0 0,0 0 0,1 0 0,-1 0 0,1 0 0,-1 0 0,0 0 0,1 0 0,-1 0 0,0 0 0,1 0 0,-1 0 0,0 0 0,1-1 0,-1 1 0,1 0 0,-1 0 0,0-1 0,0 0 0,0 0 0,0 0 0,0 0 0,0-1 0,0 1 0,1-1 0,-1 1 0,0-1 0,1 1 0,-1-1 0,1 1 0,-1-1 0,1 1 0,0-1 0,0 0 0,0 1 0,0-1 0,0 0 0,0 1 0,0-1 0,0 1 0,1-3 0,11-38 0,-11 37 0,3-6 0,1-1 0,-1 1 0,2 0 0,-1 0 0,2 0 0,-1 1 0,2 0 0,-1 0 0,1 1 0,13-13 0,-20 22-3,0-1-1,1 0 1,-1 0-1,0 0 1,0 1-1,1-1 1,-1 1-1,0-1 1,1 1-1,-1 0 1,1-1-1,-1 1 1,1 0-1,-1 0 1,1 0-1,-1 0 1,0 0-1,1 0 1,-1 0-1,1 1 1,-1-1-1,3 1 1,-1 1 23,0-1 0,0 1 0,0 0 0,0 0 0,-1 0 0,1 0 0,-1 1 0,1-1 0,2 4 0,2 3-268,-1-1 1,0 1-1,-1 0 1,0 1-1,5 13 1,-4-3-6579</inkml:trace>
  <inkml:trace contextRef="#ctx0" brushRef="#br0" timeOffset="4167.76">3558 66 24575,'0'-3'0,"0"5"0,0 10 0,0 11 0,0 11 0,0 1-8191</inkml:trace>
  <inkml:trace contextRef="#ctx0" brushRef="#br0" timeOffset="4975.1">3707 426 24575,'0'0'0,"0"0"0,0 0 0,0 0 0,1 0 0,-1 0 0,0 0 0,0 0 0,0 0 0,0 0 0,0 0 0,0 0 0,0 0 0,1 0 0,-1-1 0,0 1 0,0 0 0,0 0 0,0 0 0,0 0 0,0 0 0,0 0 0,0 0 0,0-1 0,0 1 0,0 0 0,0 0 0,0 0 0,0 0 0,0 0 0,0 0 0,0-1 0,0 1 0,0 0 0,0 0 0,0 0 0,0 0 0,0 0 0,0 0 0,0-1 0,0 1 0,0 0 0,0 0 0,0 0 0,0 0 0,0 0 0,0 0 0,0 0 0,0 0 0,-1-1 0,1 1 0,0 0 0,0 0 0,0 0 0,0 0 0,0 0 0,0 0 0,0 0 0,-1 0 0,1 0 0,0 0 0,0 0 0,0 0 0,0 0 0,0 0 0,0 0 0,-1 0 0,1 0 0,0 0 0,0 0 0,-12 7 0,-14 15 0,17-10 0,0 0 0,1 1 0,-7 14 0,12-21 0,0 0 0,0 1 0,1-1 0,0 1 0,0-1 0,1 1 0,0 0 0,-1 12 0,2-18 0,0 1 0,0-1 0,0 0 0,0 0 0,0 1 0,1-1 0,-1 0 0,0 0 0,1 0 0,-1 1 0,1-1 0,-1 0 0,1 0 0,0 0 0,-1 0 0,1 0 0,0 0 0,0 0 0,0 0 0,0 0 0,-1 0 0,1 0 0,1-1 0,-1 1 0,0 0 0,0-1 0,0 1 0,0-1 0,0 1 0,0-1 0,1 0 0,-1 1 0,0-1 0,0 0 0,1 0 0,-1 0 0,0 0 0,0 0 0,1 0 0,-1 0 0,0 0 0,0 0 0,1-1 0,-1 1 0,2-1 0,4-1 0,-1 0 0,1 0 0,0-1 0,-1 0 0,1 0 0,9-8 0,-6 4 0,-1-1 0,-1 0 0,1-1 0,-1 0 0,12-17 0,-17 22 0,-1 0 0,1 0 0,0-1 0,-1 1 0,0-1 0,0 0 0,0 0 0,-1 1 0,0-1 0,0 0 0,0 0 0,0 0 0,-1 0 0,0 0 0,-1-11 0,1 17 0,0-1 0,0 0 0,0 0 0,0 0 0,0 0 0,0 0 0,0 1 0,-1-1 0,1 0 0,0 0 0,0 0 0,0 0 0,0 0 0,-1 0 0,1 0 0,0 0 0,0 0 0,0 1 0,0-1 0,-1 0 0,1 0 0,0 0 0,0 0 0,0 0 0,-1 0 0,1 0 0,0 0 0,0 0 0,0-1 0,0 1 0,-1 0 0,1 0 0,0 0 0,0 0 0,0 0 0,0 0 0,-1 0 0,1 0 0,0 0 0,0 0 0,0-1 0,0 1 0,0 0 0,-1 0 0,1 0 0,0 0 0,0 0 0,0-1 0,0 1 0,0 0 0,0 0 0,0 0 0,0-1 0,0 1 0,0 0 0,0 0 0,0 0 0,0 0 0,0-1 0,0 1 0,0 0 0,-6 15 0,5-12 0,1 1 0,0 0 0,-1-1 0,1 1 0,0-1 0,1 1 0,-1 0 0,1-1 0,0 1 0,0-1 0,0 1 0,0-1 0,0 1 0,1-1 0,-1 0 0,1 0 0,0 0 0,0 0 0,0 0 0,1 0 0,-1 0 0,1-1 0,-1 1 0,1-1 0,0 0 0,0 0 0,0 0 0,0 0 0,0 0 0,1 0 0,-1-1 0,0 0 0,1 0 0,-1 0 0,5 1 0,0 0 0,0-1 0,1 0 0,-1-1 0,0 1 0,1-2 0,-1 1 0,0-1 0,1 0 0,-1-1 0,0 0 0,0 0 0,0-1 0,0 0 0,12-7 0,-11 4 0,-1-1 0,0 0 0,0 0 0,-1-1 0,0 0 0,0 0 0,-1-1 0,0 0 0,0 0 0,-1 0 0,-1-1 0,1 0 0,-1 0 0,-1 0 0,0 0 0,-1-1 0,3-16 0,-2 1 0,0-1 0,-2 1 0,-1 0 0,-1-1 0,-1 1 0,-6-27 0,5 39 0,0-1 0,-1 1 0,-10-21 0,12 30 0,0 1 0,0-1 0,-1 1 0,0-1 0,0 1 0,0 0 0,-1 0 0,1 0 0,-1 0 0,0 1 0,0 0 0,0 0 0,-5-3 0,8 5 0,0 1 0,0-1 0,-1 1 0,1-1 0,0 1 0,0-1 0,-1 1 0,1 0 0,0 0 0,-1 0 0,1 0 0,0 0 0,-1 0 0,1 0 0,0 0 0,-1 0 0,1 0 0,0 1 0,0-1 0,-1 1 0,1-1 0,0 1 0,0-1 0,0 1 0,-1 0 0,1-1 0,0 1 0,0 0 0,0 0 0,0 0 0,0 0 0,1 0 0,-1 0 0,0 0 0,0 0 0,1 0 0,-1 1 0,0 0 0,-2 6 0,0-1 0,0 0 0,0 1 0,1-1 0,-1 12 0,-1 8 0,2 1 0,0 1 0,2-1 0,2 0 0,8 53 0,-6-58 0,2-1 0,0 0 0,1 0 0,1 0 0,1-1 0,1 0 0,21 32 0,-27-47 0,1 0 0,0 0 0,1 0 0,-1 0 0,1-1 0,0 0 0,0 0 0,1-1 0,-1 0 0,1 0 0,0 0 0,0-1 0,15 5 0,-17-7 0,0 0 0,0 0 0,0 0 0,1-1 0,-1 0 0,0 0 0,1-1 0,-1 1 0,0-1 0,0 0 0,1 0 0,-1-1 0,0 0 0,0 0 0,-1 0 0,1 0 0,0-1 0,-1 1 0,1-1 0,-1-1 0,4-3 0,0 1 0,-1-2 0,-1 1 0,1-1 0,-1 0 0,-1 0 0,0-1 0,0 1 0,6-17 0,0-3 0,9-45 0,-11 38 0,-9 35 0,0 0 0,0 0 0,0-1 0,0 1 0,0 0 0,0-1 0,0 1 0,0 0 0,0-1 0,0 1 0,0 0 0,1-1 0,-1 1 0,0 0 0,0 0 0,0-1 0,0 1 0,1 0 0,-1 0 0,0-1 0,0 1 0,0 0 0,1 0 0,-1 0 0,0-1 0,1 1 0,-1 0 0,0 0 0,0 0 0,1 0 0,-1 0 0,0 0 0,1-1 0,-1 1 0,1 0 0,6 10 0,7 25 0,-13-30 0,2 3-100,6 18-532,17 37-1,-12-39-6193</inkml:trace>
  <inkml:trace contextRef="#ctx0" brushRef="#br0" timeOffset="5367.36">4152 172 24575,'36'-3'0,"23"-2"0,15 0 0,6 2 0,-10 0-8191</inkml:trace>
  <inkml:trace contextRef="#ctx0" brushRef="#br0" timeOffset="5786.19">4892 171 24575,'-3'8'0,"0"0"0,0 0 0,1 1 0,0-1 0,0 0 0,1 1 0,0 13 0,4 62 0,-1-68 0,-1 11 0,-1-16 0,0 0 0,1 0 0,1 0 0,-1 0 0,2 0 0,-1-1 0,8 18 0,-10-28 0,0 0 0,0 1 0,0-1 0,0 1 0,0-1 0,1 0 0,-1 0 0,0 1 0,0-1 0,0 0 0,1 1 0,-1-1 0,0 0 0,1 0 0,-1 1 0,0-1 0,0 0 0,1 0 0,-1 1 0,0-1 0,1 0 0,-1 0 0,0 0 0,1 0 0,-1 0 0,1 0 0,-1 0 0,0 0 0,1 1 0,-1-1 0,0 0 0,1-1 0,-1 1 0,1 0 0,-1 0 0,0 0 0,1 0 0,-1 0 0,0 0 0,1 0 0,-1 0 0,0-1 0,1 1 0,-1 0 0,0 0 0,1 0 0,-1-1 0,0 1 0,0 0 0,1 0 0,-1-1 0,0 1 0,0 0 0,0-1 0,1 1 0,-1 0 0,0-1 0,12-22 0,-11 20 0,31-93 0,-25 70 0,1 1 0,0 1 0,2 0 0,1 0 0,22-34 0,-32 56 0,0 0 0,0 1 0,0-1 0,0 1 0,0 0 0,0-1 0,1 1 0,-1 0 0,0-1 0,1 1 0,-1 0 0,1 0 0,-1 0 0,1 0 0,0 1 0,-1-1 0,1 0 0,0 1 0,0-1 0,-1 1 0,1-1 0,0 1 0,3 0 0,-3 0 0,0 1 0,0 0 0,0 0 0,0 0 0,-1 0 0,1 0 0,0 0 0,0 1 0,-1-1 0,1 0 0,-1 1 0,1-1 0,-1 1 0,0 0 0,1-1 0,-1 1 0,1 2 0,4 8 0,0 1 0,0 0 0,-2 0 0,7 25 0,-3 13 0,-6-34 0,1-1 0,1 0 0,6 20 0,-10-35 0,0-1 0,0 0 0,0 0 0,0 0 0,0 0 0,0 0 0,0 0 0,0 0 0,0 0 0,0 0 0,0 1 0,1-1 0,-1 0 0,0 0 0,0 0 0,0 0 0,0 0 0,0 0 0,0 0 0,0 0 0,0 0 0,0 0 0,1 0 0,-1 0 0,0 0 0,0 0 0,0 0 0,0 0 0,0 0 0,0 0 0,0 0 0,0 0 0,1 0 0,-1 0 0,0 0 0,0 0 0,0 0 0,0 0 0,0 0 0,0 0 0,0 0 0,0 0 0,1 0 0,-1 0 0,0 0 0,0 0 0,0 0 0,0 0 0,0-1 0,0 1 0,0 0 0,0 0 0,0 0 0,0 0 0,0 0 0,0 0 0,0 0 0,0 0 0,0 0 0,1-1 0,-1 1 0,6-12 0,3-14 0,0-7 0,14-40 0,-21 67 0,0 1 0,0 0 0,1 0 0,0 0 0,0 0 0,0 0 0,0 1 0,1-1 0,8-7 0,-11 12 0,0-1 0,0 0 0,0 1 0,0-1 0,0 1 0,0-1 0,0 1 0,0-1 0,1 1 0,-1 0 0,0 0 0,0-1 0,0 1 0,0 0 0,1 0 0,-1 0 0,0 0 0,0 1 0,0-1 0,1 0 0,-1 0 0,0 1 0,0-1 0,0 1 0,0-1 0,0 1 0,0-1 0,0 1 0,0 0 0,0-1 0,0 1 0,0 0 0,0 0 0,0 0 0,-1 0 0,1-1 0,0 1 0,0 2 0,4 4 0,0 0 0,-1 0 0,0 1 0,3 8 0,-5-12 0,38 102-1365,-31-79-5461</inkml:trace>
  <inkml:trace contextRef="#ctx0" brushRef="#br0" timeOffset="6171.67">5591 4 24575,'14'33'0,"9"24"0,4 21 0,-3 19 0,-9 15 0,-21 9 0,-32 2 0,-37-1 0,-36-11 0,2-24-819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1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15 24575,'-7'66'0,"4"0"0,2 0 0,3 0 0,2 0 0,4 0 0,26 102 0,-33-165 0,1-7 0,0-18 0,0-31 0,-4-32 0,0 24 0,8-80 0,-6 140 0,0 0 0,0-1 0,0 1 0,1-1 0,-1 1 0,0 0 0,1-1 0,-1 1 0,1 0 0,-1-1 0,1 1 0,-1 0 0,1 0 0,0 0 0,1-2 0,-2 3 0,1 0 0,-1 0 0,1 0 0,-1 0 0,0 0 0,1 0 0,-1 0 0,1 0 0,-1 0 0,0 0 0,1 0 0,-1 0 0,1 1 0,-1-1 0,0 0 0,1 0 0,-1 0 0,1 1 0,-1-1 0,0 0 0,0 0 0,1 1 0,-1-1 0,0 0 0,1 1 0,-1-1 0,0 0 0,0 1 0,1-1 0,-1 1 0,22 43 0,-22-43 0,26 66 0,-13-32 0,1 0 0,1-1 0,38 60 0,-52-93 0,0 1 0,-1-1 0,1 1 0,0-1 0,0 0 0,0 0 0,0 1 0,1-1 0,-1 0 0,0 0 0,0 0 0,1 0 0,-1 0 0,1-1 0,-1 1 0,1 0 0,-1-1 0,1 1 0,-1-1 0,3 1 0,-2-1 0,-1-1 0,0 0 0,0 0 0,0 1 0,0-1 0,0 0 0,0 0 0,0 0 0,0 0 0,-1 0 0,1 0 0,0 0 0,0-1 0,-1 1 0,1 0 0,-1 0 0,1 0 0,-1-1 0,0 1 0,1 0 0,-1-1 0,0 1 0,0 0 0,0-1 0,0-2 0,5-54 0,-3 0 0,-7-70 0,5 126 0,1-5 0,-1-1 0,-1 1 0,1 0 0,-1 1 0,0-1 0,-1 0 0,0 0 0,0 0 0,0 1 0,-1-1 0,0 1 0,-6-11 0,8 16-27,1 1 0,-1 0-1,1-1 1,0 1 0,-1-1-1,1 1 1,-1 0 0,1-1 0,-1 1-1,1 0 1,-1-1 0,1 1-1,-1 0 1,1 0 0,-1 0-1,1 0 1,-1-1 0,1 1-1,-1 0 1,0 0 0,1 0 0,-1 0-1,1 0 1,-1 0 0,0 0-1,1 0 1,-1 1 0,1-1-1,-1 0 1,1 0 0,-1 0-1,1 1 1,-1-1 0,1 0 0,-1 0-1,1 1 1,-1-1 0,1 0-1,-1 1 1,1-1 0,0 1-1,-1-1 1,1 1 0,0-1-1,-1 1 1,1-1 0,0 1 0,-1-1-1,1 1 1,-8 16-6799</inkml:trace>
  <inkml:trace contextRef="#ctx0" brushRef="#br0" timeOffset="454.97">391 391 24575,'-1'-1'0,"-1"-1"0,1 0 0,0 1 0,0-1 0,0 0 0,1 0 0,-1 0 0,0 0 0,1 0 0,-1 0 0,1 0 0,-1-4 0,1 6 0,0 0 0,0 0 0,0 0 0,0-1 0,0 1 0,1 0 0,-1 0 0,0 0 0,0 0 0,0-1 0,0 1 0,0 0 0,1 0 0,-1 0 0,0 0 0,0-1 0,0 1 0,0 0 0,1 0 0,-1 0 0,0 0 0,0 0 0,0 0 0,1 0 0,-1 0 0,0 0 0,0 0 0,1 0 0,-1 0 0,0 0 0,0 0 0,0 0 0,1 0 0,-1 0 0,0 0 0,1 0 0,16 8 0,-12-4 0,7 4 0,1 0 0,-1 0 0,1-1 0,1-1 0,-1 0 0,1-1 0,21 6 0,-33-11 0,-1 0 0,1 0 0,0 0 0,0 0 0,0 0 0,-1 0 0,1 0 0,0-1 0,0 1 0,-1 0 0,1-1 0,0 0 0,-1 1 0,1-1 0,-1 0 0,1 0 0,-1 0 0,1 0 0,-1 0 0,1 0 0,-1 0 0,0-1 0,0 1 0,0 0 0,1-1 0,-1 1 0,-1-1 0,1 1 0,0-1 0,0 0 0,0 1 0,-1-1 0,1 0 0,-1 1 0,0-1 0,1 0 0,-1 0 0,0 1 0,0-3 0,1-3 0,-1 0 0,0-1 0,0 1 0,-1 0 0,0 0 0,0 0 0,0 0 0,-5-11 0,4 13 0,1 1 0,-1 0 0,-1 0 0,1 0 0,-1 1 0,1-1 0,-1 0 0,0 1 0,0 0 0,0 0 0,-1 0 0,1 0 0,-1 0 0,0 1 0,0-1 0,0 1 0,0 0 0,0 0 0,0 1 0,-7-2 0,8 2 0,0 1 0,-1-1 0,1 1 0,0 0 0,-1 1 0,1-1 0,0 1 0,0-1 0,0 1 0,0 0 0,-1 0 0,1 0 0,0 0 0,0 1 0,1-1 0,-1 1 0,0 0 0,1 0 0,-1 0 0,1 0 0,-1 0 0,1 1 0,0-1 0,0 1 0,0-1 0,0 1 0,0 0 0,-2 5 0,0 0 0,0 0 0,1 0 0,-1 1 0,2-1 0,-1 1 0,1 0 0,1-1 0,-1 1 0,2 0 0,-1 0 0,1 0 0,0 0 0,1 0 0,0 0 0,1 0 0,-1-1 0,2 1 0,-1 0 0,1-1 0,6 11 0,-4-9 0,1-1 0,0 0 0,0 0 0,1 0 0,0-1 0,1 0 0,0-1 0,0 1 0,1-1 0,0-1 0,0 0 0,0 0 0,1-1 0,0 0 0,0-1 0,13 5 0,-1-3-170,0-1-1,0-1 0,0 0 1,1-2-1,-1-1 0,1 0 1,34-5-1,-19-2-6655</inkml:trace>
  <inkml:trace contextRef="#ctx0" brushRef="#br0" timeOffset="1425.88">1173 306 24575,'0'0'0,"0"1"0,1-1 0,-1 0 0,0 0 0,0 0 0,0 0 0,1 0 0,-1 0 0,0 0 0,0 0 0,0 0 0,1 0 0,-1 0 0,0 0 0,0 0 0,0 0 0,1 0 0,-1 0 0,0 0 0,0 0 0,0 0 0,1-1 0,-1 1 0,0 0 0,0 0 0,0 0 0,0 0 0,1 0 0,-1 0 0,0-1 0,0 1 0,0 0 0,0 0 0,0 0 0,1 0 0,-1-1 0,0 1 0,0 0 0,0 0 0,0 0 0,0-1 0,0 1 0,0 0 0,0 0 0,0 0 0,0-1 0,0 1 0,0 0 0,0 0 0,0 0 0,0-1 0,0 1 0,0 0 0,0 0 0,0 0 0,0-1 0,0 1 0,0 0 0,0 0 0,-1 0 0,1 0 0,0-1 0,0 1 0,0 0 0,0 0 0,24 18 0,28 31 0,-35-32 0,-2 2 0,22 31 0,-31-40 0,0 0 0,0 1 0,-1 0 0,-1 0 0,0 0 0,0 0 0,2 16 0,-5-25 0,-1-1 0,0 1 0,0 0 0,0 0 0,0 0 0,0 0 0,0 0 0,0 0 0,-1 0 0,1 0 0,-1 0 0,1 0 0,-1-1 0,-1 4 0,2-4 0,-1-1 0,0 1 0,1 0 0,-1 0 0,0-1 0,0 1 0,0 0 0,1-1 0,-1 1 0,0 0 0,0-1 0,0 1 0,0-1 0,0 0 0,0 1 0,0-1 0,0 0 0,0 0 0,-2 1 0,0-1 0,1-1 0,-1 1 0,1 0 0,-1-1 0,1 1 0,-1-1 0,1 0 0,0 0 0,-1 0 0,1 0 0,0 0 0,0 0 0,-1-1 0,1 1 0,0-1 0,0 0 0,1 1 0,-1-1 0,0 0 0,-1-2 0,-1-2 0,0 0 0,0 0 0,0-1 0,1 1 0,0-1 0,0 0 0,1 0 0,0 0 0,0 0 0,1 0 0,-1 0 0,2-1 0,-1 1 0,1 0 0,0-1 0,0 1 0,1 0 0,0 0 0,1-1 0,-1 1 0,5-10 0,-2 8 0,0 0 0,0 1 0,1 0 0,0 0 0,1 0 0,0 0 0,0 1 0,1 0 0,0 0 0,0 0 0,0 1 0,1 0 0,0 1 0,0 0 0,17-8 0,-4 4 0,2 1 0,0 0 0,0 2 0,0 1 0,0 0 0,30 0 0,-52 4 0,1 1 0,-1 0 0,1 0 0,0 0 0,-1 0 0,1 0 0,-1 0 0,1 1 0,-1-1 0,1 1 0,-1-1 0,1 1 0,-1-1 0,1 1 0,-1 0 0,2 0 0,-3 0 0,1-1 0,-1 1 0,0-1 0,0 1 0,1 0 0,-1-1 0,0 1 0,0-1 0,0 1 0,0 0 0,0-1 0,1 1 0,-1-1 0,0 1 0,-1 0 0,1-1 0,0 1 0,0 0 0,0-1 0,0 1 0,0-1 0,-1 1 0,1-1 0,0 1 0,0 0 0,-1 0 0,-5 7 0,1 0 0,-1-1 0,-1 0 0,-8 8 0,0 0 0,11-10 0,0 0 0,1 0 0,-1 0 0,1 1 0,0-1 0,1 1 0,-1 0 0,1 0 0,0 0 0,-2 12 0,4-16 0,0 0 0,0 0 0,0 1 0,0-1 0,1 0 0,-1 0 0,0 0 0,1 0 0,0 1 0,-1-1 0,1 0 0,0 0 0,0 0 0,0-1 0,0 1 0,1 0 0,-1 0 0,0-1 0,1 1 0,-1 0 0,1-1 0,0 1 0,-1-1 0,1 0 0,0 0 0,0 0 0,0 0 0,0 0 0,0 0 0,0 0 0,0 0 0,0-1 0,5 1 0,-1 1 0,1-1 0,0 1 0,0-2 0,0 1 0,0-1 0,0 0 0,0-1 0,0 1 0,-1-1 0,1-1 0,0 1 0,0-1 0,-1 0 0,1-1 0,6-3 0,-9 4 0,0 0 0,-1-1 0,0 1 0,0-1 0,1 0 0,-1 0 0,-1 0 0,1 0 0,0-1 0,-1 1 0,0 0 0,0-1 0,0 0 0,0 0 0,0 0 0,-1 1 0,0-1 0,0-1 0,0 1 0,0 0 0,0 0 0,-1 0 0,0 0 0,0 0 0,0-1 0,-1-5 0,0 8 0,1-1 0,0 0 0,-1 1 0,1-1 0,-1 0 0,0 1 0,0-1 0,0 1 0,0 0 0,-1-1 0,1 1 0,-1 0 0,1-1 0,-3-1 0,2 3 0,1 0 0,0 0 0,0 0 0,-1 0 0,1 0 0,-1 1 0,1-1 0,0 0 0,-1 1 0,1-1 0,-1 1 0,1 0 0,-1 0 0,0-1 0,1 1 0,-1 0 0,1 0 0,-4 1 0,2 0 0,0-1 0,1 1 0,-1 1 0,0-1 0,0 0 0,1 1 0,-1-1 0,0 1 0,1 0 0,0 0 0,-1 0 0,1 0 0,0 0 0,0 1 0,0-1 0,0 1 0,1-1 0,-1 1 0,1 0 0,-1-1 0,1 1 0,0 0 0,0 0 0,0 3 0,-1 2 0,0 0 0,0 0 0,1 0 0,1 0 0,-1 0 0,1 0 0,1 1 0,-1-1 0,1 0 0,1 0 0,0 0 0,0 0 0,0-1 0,6 13 0,-5-14 0,1-1 0,-1 1 0,1-1 0,0 0 0,1 0 0,-1-1 0,1 1 0,0-1 0,0 0 0,0 0 0,0-1 0,1 1 0,0-1 0,-1-1 0,1 1 0,0-1 0,1 0 0,11 3 0,-11-4 0,-1 0 0,0 0 0,1 0 0,0-1 0,-1 0 0,1-1 0,-1 1 0,1-1 0,-1 0 0,0-1 0,1 1 0,-1-1 0,0-1 0,0 1 0,0-1 0,0 0 0,-1 0 0,1-1 0,-1 0 0,9-7 0,-8 4 0,0 0 0,0 0 0,0 0 0,-1-1 0,0 0 0,-1 0 0,0 0 0,0-1 0,0 1 0,-1-1 0,-1 0 0,1 0 0,1-16 0,-2 12 0,0 11 0,3 25 0,37 226 0,23 206 0,-63-431 0,-1 0 0,-1 0 0,-1 1 0,-7 38 0,6-57 0,1 0 0,0-1 0,-1 1 0,0-1 0,0 0 0,-1 1 0,0-1 0,1 0 0,-2-1 0,1 1 0,0 0 0,-1-1 0,0 0 0,0 0 0,0 0 0,-1 0 0,0-1 0,1 0 0,-1 1 0,0-2 0,0 1 0,0-1 0,-1 1 0,1-2 0,-8 3 0,3-2 0,-1 0 0,1-1 0,-1-1 0,1 1 0,-1-2 0,0 1 0,1-2 0,0 1 0,-1-1 0,1-1 0,0 0 0,0 0 0,0-1 0,0 0 0,1-1 0,0 0 0,0-1 0,-10-7 0,8 4 0,1 1 0,1-2 0,-1 1 0,1-1 0,1-1 0,0 0 0,0 0 0,1 0 0,1-1 0,0 0 0,0-1 0,2 1 0,-1-1 0,-2-13 0,-5-59-1365,9 2-5461</inkml:trace>
  <inkml:trace contextRef="#ctx0" brushRef="#br0" timeOffset="1779.86">1936 53 24575,'-1'7'0,"0"-1"0,1 1 0,-1-1 0,1 1 0,1 0 0,-1-1 0,1 1 0,0-1 0,1 1 0,-1-1 0,1 0 0,1 0 0,-1 0 0,1 0 0,0 0 0,0 0 0,1-1 0,0 1 0,0-1 0,0 0 0,1 0 0,-1-1 0,1 1 0,0-1 0,0 0 0,1 0 0,10 5 0,-15-8 0,0-1 0,1 1 0,-1-1 0,0 1 0,0-1 0,1 0 0,-1 0 0,0 0 0,0 1 0,1-1 0,-1 0 0,0-1 0,1 1 0,-1 0 0,0 0 0,0 0 0,1-1 0,-1 1 0,0-1 0,0 1 0,0-1 0,1 1 0,-1-1 0,0 0 0,1-1 0,0 0 0,-1 0 0,1 0 0,-1 0 0,0 0 0,0 0 0,0 0 0,0 0 0,-1-1 0,1 1 0,-1 0 0,1 0 0,-1-1 0,0-2 0,1-4 0,-1-1 0,-1 1 0,1 0 0,-2-1 0,-4-17 0,4 21 17,-1-1 0,0 1 1,0 0-1,-1 0 0,1 0 0,-8-8 0,11 14-42,-1-1 0,1 0-1,-1 0 1,1 1 0,-1-1 0,1 0 0,-1 1 0,0-1-1,1 0 1,-1 1 0,0-1 0,1 1 0,-1-1 0,0 1-1,0 0 1,0-1 0,1 1 0,-1 0 0,0-1 0,0 1-1,0 0 1,0 0 0,0 0 0,0 0 0,1 0 0,-1 0-1,0 0 1,0 0 0,0 0 0,0 0 0,0 1 0,0-1-1,1 0 1,-1 0 0,0 1 0,0-1 0,0 1 0,1-1-1,-1 1 1,0-1 0,0 1 0,1-1 0,-1 1 0,1 0-1,-1-1 1,0 1 0,1 0 0,-1-1 0,1 1 0,0 0-1,-1 0 1,1 0 0,-1-1 0,1 1 0,0 0 0,0 0-1,0 0 1,-1 1 0,-5 19-6801</inkml:trace>
  <inkml:trace contextRef="#ctx0" brushRef="#br0" timeOffset="2895.51">2232 285 24575,'-2'0'0,"1"-1"0,-1 1 0,1-1 0,-1 1 0,1 0 0,-1 0 0,0 0 0,1 0 0,-1 0 0,0 0 0,1 0 0,-1 0 0,1 1 0,-1-1 0,0 1 0,1-1 0,-1 1 0,1 0 0,0-1 0,-1 1 0,1 0 0,-1 0 0,1 0 0,0 0 0,0 0 0,-1 0 0,1 0 0,0 1 0,0-1 0,0 0 0,1 1 0,-1-1 0,0 0 0,0 1 0,1-1 0,-1 1 0,1-1 0,-1 1 0,1 0 0,-1-1 0,1 1 0,0 2 0,-1 4 0,0-1 0,0 1 0,1-1 0,0 0 0,1 1 0,-1-1 0,1 1 0,3 7 0,-2-8 0,1 0 0,0 0 0,0 0 0,1-1 0,0 1 0,8 9 0,-11-15 0,-1 0 0,1 0 0,-1 0 0,1 0 0,0-1 0,0 1 0,-1 0 0,1 0 0,0-1 0,0 1 0,0 0 0,0-1 0,0 1 0,-1-1 0,1 1 0,0-1 0,0 0 0,1 1 0,-1-1 0,0 0 0,0 0 0,0 0 0,0 1 0,0-1 0,0 0 0,0 0 0,0-1 0,0 1 0,0 0 0,0 0 0,0 0 0,0-1 0,0 1 0,0-1 0,0 1 0,0-1 0,0 1 0,0-1 0,0 1 0,0-1 0,0 0 0,-1 1 0,1-1 0,0 0 0,-1 0 0,1 0 0,0 0 0,-1 0 0,1 1 0,-1-1 0,1 0 0,-1 0 0,1 0 0,-1 0 0,0-2 0,3-5 0,0 0 0,-1 0 0,0 0 0,0-1 0,-1 1 0,0-1 0,0 1 0,-1-1 0,-2-13 0,2 18 0,-1 0 0,1 1 0,-1-1 0,0 0 0,-1 1 0,1-1 0,0 1 0,-1-1 0,0 1 0,-4-6 0,4 7 0,1 1 0,-1-1 0,1 1 0,-1 0 0,1 0 0,-1 0 0,0 0 0,0 0 0,1 0 0,-1 0 0,0 0 0,0 1 0,0-1 0,0 1 0,0-1 0,0 1 0,0 0 0,0 0 0,0 0 0,0 0 0,-3 0 0,1 1 0,-1 1 0,1-1 0,0 1 0,0 0 0,0 0 0,0 0 0,0 0 0,1 1 0,-1-1 0,1 1 0,-1 0 0,1 0 0,0 0 0,0 1 0,1-1 0,-1 1 0,1 0 0,-1-1 0,1 1 0,0 0 0,0 0 0,-1 8 0,0-5 0,0 0 0,1 1 0,0-1 0,1 0 0,0 1 0,0-1 0,0 1 0,1-1 0,0 1 0,1-1 0,0 1 0,3 13 0,-3-16 0,1-1 0,0 0 0,0 0 0,0 0 0,1 0 0,-1 0 0,1-1 0,0 1 0,0-1 0,0 1 0,1-1 0,-1 0 0,1 0 0,0-1 0,-1 1 0,1-1 0,5 3 0,-2-3 0,-1 0 0,0 0 0,1-1 0,-1 1 0,1-1 0,0-1 0,-1 1 0,1-1 0,0 0 0,-1-1 0,8-1 0,-6 1 0,0 0 0,-1-1 0,1 0 0,-1-1 0,1 0 0,-1 0 0,0 0 0,0-1 0,-1 0 0,1 0 0,-1-1 0,0 0 0,0 0 0,0 0 0,-1-1 0,0 0 0,0 0 0,0 0 0,-1 0 0,7-14 0,-7 8 0,-1-1 0,-1 0 0,2-19 0,-3 22 0,0 0 0,0 1 0,1-1 0,0 0 0,1 1 0,7-17 0,-10 25 0,0 1 0,1-1 0,-1 0 0,0 1 0,1-1 0,-1 0 0,1 1 0,-1-1 0,1 1 0,-1-1 0,1 1 0,-1-1 0,1 1 0,0-1 0,-1 1 0,1 0 0,0-1 0,-1 1 0,1 0 0,0-1 0,-1 1 0,1 0 0,0 0 0,0 0 0,-1 0 0,1 0 0,0 0 0,0 0 0,-1 0 0,1 0 0,1 0 0,0 1 0,0 0 0,0 0 0,0 0 0,0 0 0,0 0 0,0 1 0,0-1 0,0 1 0,-1-1 0,3 4 0,4 4 0,-1 1 0,11 19 0,-15-22 0,12 22 0,-16-24 0,-12-16 0,7 5 0,0 0 0,0 0 0,-1 1 0,0 0 0,0 1 0,0-1 0,-12-4 0,17 8 0,1 1 0,-1-1 0,0 1 0,1 0 0,-1-1 0,0 1 0,0 0 0,1 0 0,-1 0 0,0 0 0,0 0 0,1 1 0,-1-1 0,0 0 0,1 1 0,-1-1 0,-2 2 0,2 0 0,0-1 0,1 1 0,-1-1 0,0 1 0,1 0 0,-1 0 0,1 0 0,-1-1 0,1 2 0,0-1 0,0 0 0,0 0 0,0 0 0,0 0 0,1 1 0,-2 2 0,1 2 0,-1 1 0,2-1 0,-1 0 0,1 0 0,0 1 0,0-1 0,0 0 0,1 0 0,1 1 0,-1-1 0,1 0 0,0 0 0,1-1 0,0 1 0,0 0 0,0-1 0,1 1 0,0-1 0,0 0 0,0-1 0,1 1 0,0-1 0,0 0 0,0 0 0,1 0 0,6 4 0,-7-5 0,1-1 0,-1 0 0,1 1 0,-1-2 0,1 1 0,0-1 0,0 0 0,1 0 0,-1-1 0,0 0 0,0 0 0,1 0 0,-1-1 0,0 0 0,1 0 0,-1 0 0,1-1 0,-1 0 0,0 0 0,0-1 0,1 0 0,-1 0 0,-1 0 0,1-1 0,0 0 0,0 0 0,-1 0 0,0-1 0,9-7 0,-5 2 0,-1 0 0,0-1 0,-1 0 0,0 0 0,-1 0 0,0-1 0,-1 0 0,0 0 0,-1-1 0,0 1 0,0-1 0,-1 0 0,-1 0 0,0 0 0,0-13 0,-1 0 0,0 0 0,-2 0 0,-1 1 0,0-1 0,-2 0 0,-10-34 0,12 55 0,-10-33 0,11 35 0,1 1 0,-1-1 0,1 1 0,-1-1 0,0 1 0,1-1 0,-1 1 0,0 0 0,0 0 0,0-1 0,0 1 0,0 0 0,0 0 0,0 0 0,-1 0 0,1 0 0,0 0 0,-1 1 0,-1-2 0,2 3 0,0 0 0,0-1 0,0 1 0,0 0 0,0 1 0,1-1 0,-1 0 0,0 0 0,1 0 0,-1 0 0,1 1 0,-1-1 0,1 0 0,-1 0 0,1 1 0,0-1 0,0 0 0,0 1 0,0-1 0,0 0 0,0 1 0,0 1 0,0 0 0,-2 22 0,1-1 0,2 0 0,1 1 0,0-1 0,2 1 0,12 42 0,-1-22 0,2-1 0,35 66 0,-39-92 0,-13-18 0,1 0 0,-1 0 0,0 0 0,0 0 0,0-1 0,1 1 0,-1 0 0,0 0 0,0-1 0,0 1 0,1 0 0,-1 0 0,0-1 0,0 1 0,0 0 0,0-1 0,0 1 0,0 0 0,1 0 0,-1-1 0,0 1 0,0 0 0,0-1 0,0 1 0,0 0 0,0-1 0,0 1 0,0 0 0,-1 0 0,1-1 0,0 1 0,0 0 0,0-1 0,-9-43 0,-41-65 0,49 108 0,1 0 0,-1-1 0,1 1 0,0-1 0,0 1 0,-1 0 0,1-1 0,0 1 0,0 0 0,0-1 0,0 1 0,1-1 0,-1 1 0,0 0 0,1-1 0,-1 1 0,1 0 0,-1 0 0,1-1 0,-1 1 0,3-2 0,-2 1 0,1 0 0,0 0 0,0 1 0,0-1 0,1 0 0,-1 1 0,0 0 0,0 0 0,1-1 0,4 0 0,7-2 0,-1 1 0,1 1 0,22-1 0,-25 2 0,102-13-1365,-83 9-5461</inkml:trace>
  <inkml:trace contextRef="#ctx0" brushRef="#br0" timeOffset="3251.67">3459 10 24575,'0'1'0,"0"-1"0,0 0 0,0 0 0,0 1 0,-1-1 0,1 0 0,0 0 0,0 0 0,0 1 0,0-1 0,0 0 0,-1 0 0,1 0 0,0 1 0,0-1 0,0 0 0,-1 0 0,1 0 0,0 0 0,0 0 0,-1 0 0,1 1 0,0-1 0,0 0 0,-1 0 0,1 0 0,0 0 0,0 0 0,-1 0 0,1 0 0,0 0 0,0 0 0,-1 0 0,1 0 0,0 0 0,0 0 0,-1 0 0,1 0 0,0-1 0,0 1 0,-1 0 0,1 0 0,0 0 0,0 0 0,0 0 0,-1-1 0,1 1 0,0 0 0,0 0 0,0 0 0,-1 0 0,1-1 0,0 1 0,0 0 0,0 0 0,0-1 0,0 1 0,0 0 0,0 0 0,-1-1 0,1 1 0,0 0 0,0-1 0,-4 25 0,4-3 0,1-1 0,1 1 0,0-1 0,7 25 0,28 81 0,-3-7 0,-25-78 0,-3-13 0,11 35 0,-17-63-1,0 0 0,0 0 0,0 0 0,0 0 0,0 0 0,0 0 0,0 0 0,0 0 0,0 0 0,0 0 0,0 0 0,0 0 0,1-1 0,-1 1 0,0 0 0,0 0 0,0 0 0,0 0 0,0 0 0,0 0 0,0 0 0,0 0 0,0 0 0,0 0 0,0 0 0,0 0 0,0 0 0,0 0 0,0 0 0,0 0 0,1 0 0,-1 0 0,0 0 0,0 0 0,0 0 0,0 0 0,0 0 0,0 0 0,0 0 0,0 0 0,0 0 0,0 0 0,0 0 0,0 0 0,0 0 0,1 0 0,-1 0 0,0 0 0,0 0 0,0 0 0,0 0 0,0 0 0,2-14 134,0-17-1578,-2 4-5381</inkml:trace>
  <inkml:trace contextRef="#ctx0" brushRef="#br0" timeOffset="4167.52">3438 285 24575,'0'0'0,"0"0"0,-1 0 0,1-1 0,0 1 0,0 0 0,0 0 0,0-1 0,0 1 0,0 0 0,-1-1 0,1 1 0,0 0 0,0-1 0,0 1 0,0 0 0,0 0 0,0-1 0,0 1 0,0 0 0,0-1 0,0 1 0,0 0 0,1-1 0,-1 1 0,0 0 0,0 0 0,0-1 0,0 1 0,0 0 0,1 0 0,-1-1 0,0 1 0,0 0 0,0 0 0,1-1 0,-1 1 0,0 0 0,0 0 0,1 0 0,-1 0 0,0-1 0,0 1 0,1 0 0,-1 0 0,0 0 0,0 0 0,1 0 0,-1 0 0,0 0 0,1 0 0,-1 0 0,0 0 0,1 0 0,20-5 0,233-14 0,-117 12 0,-129 6 0,0 1 0,0-1 0,0-1 0,13-3 0,-21 5 0,0 0 0,0 0 0,1 0 0,-1-1 0,0 1 0,0 0 0,0 0 0,1 0 0,-1 0 0,0-1 0,0 1 0,0 0 0,0 0 0,0-1 0,1 1 0,-1 0 0,0 0 0,0-1 0,0 1 0,0 0 0,0 0 0,0-1 0,0 1 0,0 0 0,0 0 0,0-1 0,0 1 0,0 0 0,0 0 0,0-1 0,0 1 0,0 0 0,0 0 0,0-1 0,0 1 0,-1 0 0,1 0 0,0-1 0,0 1 0,0 0 0,0 0 0,0 0 0,-1-1 0,1 1 0,0 0 0,0 0 0,0 0 0,-1 0 0,1-1 0,0 1 0,0 0 0,-1 0 0,1 0 0,0 0 0,0 0 0,-1 0 0,1 0 0,-1 0 0,-20-13 0,13 8 0,4 2 0,1 0 0,-1 0 0,0-1 0,1 1 0,0-1 0,0 0 0,0 0 0,0 0 0,0 0 0,1-1 0,0 1 0,-3-10 0,1 0 0,1-1 0,-3-28 0,5 30 0,-1 0 0,0 0 0,-6-19 0,8 32 0,0 0 0,0 0 0,0 0 0,0 0 0,0 0 0,0 0 0,0 0 0,0 0 0,0 0 0,0-1 0,0 1 0,0 0 0,0 0 0,0 0 0,0 0 0,0 0 0,0 0 0,0 0 0,0 0 0,0 0 0,0 0 0,-1-1 0,1 1 0,0 0 0,0 0 0,0 0 0,0 0 0,0 0 0,0 0 0,0 0 0,0 0 0,0 0 0,0 0 0,0 0 0,0 0 0,0 0 0,0 0 0,-1 0 0,1 0 0,0 0 0,0 0 0,0 0 0,0 0 0,0 0 0,0 0 0,0 0 0,0 0 0,0 0 0,-1 0 0,1 0 0,0 0 0,0 0 0,0 0 0,0 0 0,0 0 0,0 0 0,0 0 0,0 0 0,0 0 0,0 0 0,0 0 0,-1 0 0,1 0 0,0 0 0,0 0 0,0 0 0,0 0 0,0 1 0,-3 9 0,1 15 0,3 10 0,2 0 0,2 0 0,9 35 0,34 107 0,-16-68 0,-23-75-1365,-2-7-5461</inkml:trace>
  <inkml:trace contextRef="#ctx0" brushRef="#br0" timeOffset="4758.64">4137 326 24575,'-1'0'0,"0"-1"0,0 0 0,1 0 0,-1 1 0,0-1 0,0 0 0,0 1 0,0-1 0,0 1 0,-1-1 0,1 1 0,0 0 0,0 0 0,0-1 0,0 1 0,0 0 0,0 0 0,-1 0 0,1 0 0,0 0 0,0 0 0,0 0 0,0 1 0,0-1 0,-1 0 0,1 1 0,0-1 0,0 1 0,0-1 0,0 1 0,0-1 0,0 1 0,0 0 0,0-1 0,1 1 0,-1 0 0,0 0 0,0 0 0,1 0 0,-1 0 0,0-1 0,1 1 0,-1 0 0,0 2 0,-4 5 0,1 0 0,0 0 0,1 0 0,-5 13 0,4-6 0,0 0 0,1 0 0,1 0 0,0 0 0,1 1 0,1-1 0,1 1 0,0-1 0,4 24 0,-3-32 0,-1-1 0,1 1 0,0-1 0,1 0 0,-1 0 0,1 0 0,1 0 0,-1 0 0,1 0 0,0-1 0,0 0 0,1 1 0,-1-2 0,1 1 0,0 0 0,1-1 0,-1 0 0,1-1 0,-1 1 0,1-1 0,0 0 0,1 0 0,-1-1 0,8 3 0,-11-4 0,-1-1 0,1 1 0,0 0 0,-1-1 0,1 0 0,0 0 0,-1 1 0,1-1 0,0-1 0,-1 1 0,1 0 0,0-1 0,-1 0 0,1 1 0,0-1 0,-1 0 0,1 0 0,-1 0 0,0-1 0,1 1 0,-1-1 0,0 1 0,0-1 0,0 0 0,0 1 0,0-1 0,0 0 0,0-1 0,-1 1 0,1 0 0,-1 0 0,0-1 0,1 1 0,-1-1 0,0 1 0,0-1 0,0-4 0,3-8 0,-1-1 0,-1 1 0,0-1 0,-1 0 0,-1-19 0,-1 21 14,0-1-1,-1 1 0,0-1 0,-2 1 1,1 0-1,-2-1 0,1 2 1,-13-24-1,15 33-61,0 0 0,-1-1 0,1 1 0,-1 1 0,0-1 1,0 0-1,0 1 0,0-1 0,-1 1 0,1 0 0,-1 0 0,0 0 0,0 1 0,0-1 0,0 1 1,-1 0-1,1 0 0,-1 1 0,1-1 0,-1 1 0,1 0 0,-1 0 0,0 1 0,1-1 0,-1 1 0,0 0 1,0 0-1,1 1 0,-1-1 0,-5 2 0,-22 9-6778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57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90 24575,'0'-1'0,"-1"0"0,1 0 0,-1 0 0,0 0 0,1 0 0,-1 0 0,0 0 0,1 1 0,-1-1 0,0 0 0,0 0 0,0 0 0,0 1 0,0-1 0,0 1 0,0-1 0,0 1 0,0-1 0,0 1 0,0-1 0,0 1 0,0 0 0,0-1 0,-1 1 0,1 0 0,-2 0 0,-32-3 0,18 4 0,17-1 0,33-4 0,-9 0 0,203-33 0,-296 39 0,31-2 0,-51 7 0,0 5 0,268-15 0,-55-13 0,-235 14 0,-77 2 0,355-13 0,-37 0 0,-112 14 120,-18-1-144,0 0-1,0 0 1,1 0 0,-1 0-1,0 0 1,0 0 0,0 0-1,1 0 1,-1 0 0,0 0-1,0 0 1,1 0 0,-1 0-1,0 0 1,0 1-1,0-1 1,1 0 0,-1 0-1,0 0 1,0 0 0,0 0-1,0 1 1,1-1 0,-1 0-1,0 0 1,0 0 0,0 0-1,0 1 1,0-1 0,0 0-1,0 0 1,1 0 0,-1 1-1,0-1 1,0 0 0,0 0-1,0 0 1,0 1 0,0-1-1,0 0 1,0 0-1,0 1 1,0-1 0,0 0-1,0 0 1,0 0 0,0 1-1,0-1 1,-1 0 0,1 0-1,0 0 1,0 1 0,0-1-1,0 0 1,0 0 0,0 0-1,-1 1 1,1-1 0,0 0-1,0 0 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680 24575,'-7'0'0,"1"0"0,9 0 0,14-3 0,20-2 0,17 0 0,14 2 0,9 0 0,0 2 0,-7 7 0,-11 7 0,-16 0-8191</inkml:trace>
  <inkml:trace contextRef="#ctx0" brushRef="#br0" timeOffset="478.39">0 933 24575,'29'-7'0,"31"-3"0,30 1 0,22 2 0,13 1 0,-15 3-8191</inkml:trace>
  <inkml:trace contextRef="#ctx0" brushRef="#br0" timeOffset="479.39">1947 763 24575,'-7'18'0,"-6"17"0,-8 13 0,-4 10 0,-2 5 0,1-1 0,-3-3 0,0-9 0,5-9 0,3-11 0,5-11-8191</inkml:trace>
  <inkml:trace contextRef="#ctx0" brushRef="#br0" timeOffset="1177.34">1650 828 24575,'25'25'0,"16"16"0,11 8 0,4 2 0,1 1 0,-4-2 0,-2-6 0,-11-6 0,-12-11-8191</inkml:trace>
  <inkml:trace contextRef="#ctx0" brushRef="#br0" timeOffset="1178.34">1565 574 24575,'14'-3'0,"16"-6"0,21 0 0,19 1 0,20 2 0,16 2 0,12 5 0,3 2 0,-18 1-8191</inkml:trace>
  <inkml:trace contextRef="#ctx0" brushRef="#br0" timeOffset="1609.94">2752 701 24575,'-13'11'0,"1"1"0,0 0 0,0 0 0,2 1 0,-1 0 0,2 1 0,0 0 0,0 1 0,1 0 0,1 0 0,-9 30 0,11-31 0,1 0 0,1 0 0,0 1 0,1-1 0,0 1 0,1-1 0,1 1 0,1-1 0,0 1 0,0-1 0,2 1 0,-1-1 0,10 26 0,-9-34 0,0 0 0,1 0 0,-1 0 0,1-1 0,0 0 0,1 1 0,-1-1 0,1-1 0,0 1 0,0-1 0,1 0 0,-1 0 0,1-1 0,0 1 0,0-1 0,0 0 0,0-1 0,1 0 0,-1 0 0,1 0 0,-1 0 0,1-1 0,0-1 0,-1 1 0,8-1 0,-7 0 0,0 0 0,0 0 0,0-1 0,0 0 0,-1-1 0,1 0 0,0 1 0,-1-2 0,1 1 0,-1-1 0,0 0 0,0-1 0,0 1 0,0-1 0,-1 0 0,1-1 0,-1 1 0,0-1 0,-1 0 0,1 0 0,-1-1 0,0 1 0,0-1 0,4-8 0,-2-1 0,-1 0 0,-1-1 0,0 1 0,-1-1 0,0 0 0,-1 0 0,-1 0 0,-1 0 0,-3-31 0,0 18 0,-2 0 0,-1 0 0,-2 0 0,-16-41 0,18 56 0,-1-1 0,0 1 0,-1 1 0,-16-23 0,21 32 0,-1 0 0,1 0 0,-1 1 0,1-1 0,-1 1 0,0 0 0,0 0 0,-1 0 0,1 0 0,-1 1 0,1-1 0,-1 1 0,0 1 0,0-1 0,1 0 0,-1 1 0,0 0 0,-7 0 0,-9 6-1365,4 5-5461</inkml:trace>
  <inkml:trace contextRef="#ctx0" brushRef="#br0" timeOffset="2152.6">2561 976 24575,'22'-10'0,"17"-5"0,17 2 0,10 2 0,8 3 0,2 3 0,-5 3 0,-7 1 0,-14 1-8191</inkml:trace>
  <inkml:trace contextRef="#ctx0" brushRef="#br0" timeOffset="2153.6">3175 955 24575,'-11'22'0,"1"0"0,1 0 0,1 1 0,1 0 0,1 1 0,1 0 0,1-1 0,-1 26 0,5-47 0,0-1 0,0 1 0,0-1 0,0 1 0,0-1 0,0 1 0,0-1 0,1 1 0,-1 0 0,0-1 0,1 0 0,0 1 0,-1-1 0,1 1 0,0-1 0,-1 0 0,1 1 0,0-1 0,0 0 0,0 0 0,0 1 0,0-1 0,1 0 0,-1 0 0,0 0 0,0-1 0,1 1 0,-1 0 0,1 0 0,-1-1 0,0 1 0,1-1 0,-1 1 0,4 0 0,-3-1 0,1 0 0,0-1 0,0 1 0,0-1 0,0 1 0,-1-1 0,1 0 0,0 0 0,0 0 0,-1 0 0,1 0 0,-1-1 0,1 1 0,-1-1 0,0 0 0,0 0 0,0 1 0,3-4 0,0-2 9,0 1-1,-1-1 1,1 0-1,-2 0 1,1 0 0,-1 0-1,0-1 1,0 1-1,-1-1 1,0 0-1,0 0 1,-1 0-1,0-14 1,0 10-174,-1 0 0,-1 0 0,0-1 0,-1 1 0,0 0 0,-1 0 0,-1 1 0,-6-17 0,-2 2-6661</inkml:trace>
  <inkml:trace contextRef="#ctx0" brushRef="#br0" timeOffset="2880.31">3408 594 24575,'18'15'0,"10"18"0,3 19 0,0 18 0,-5 12 0,-7 10 0,-7 3 0,-9 1 0,-12-3 0,-12-9 0,-13-12 0,-11-11 0,1-15-8191</inkml:trace>
  <inkml:trace contextRef="#ctx0" brushRef="#br0" timeOffset="3346.03">1565 385 24575,'-2'-3'0,"0"0"0,0 0 0,-1 0 0,1 0 0,-1 0 0,0 0 0,1 1 0,-1-1 0,0 1 0,-1 0 0,1 0 0,0 0 0,-1 0 0,1 1 0,-1-1 0,1 1 0,-1 0 0,0 0 0,1 0 0,-1 1 0,0-1 0,0 1 0,1 0 0,-1 0 0,0 0 0,0 1 0,0-1 0,1 1 0,-1 0 0,0 0 0,0 0 0,1 0 0,-1 1 0,1-1 0,0 1 0,-1 0 0,1 0 0,-3 3 0,-7 5 0,1 1 0,0 0 0,0 1 0,1 0 0,1 1 0,0 0 0,1 1 0,-10 19 0,2 1 0,1 1 0,-17 55 0,21-49 0,2 0 0,1 1 0,2-1 0,2 2 0,2-1 0,3 69 0,3-84 0,0-1 0,1-1 0,2 1 0,0 0 0,2-1 0,1-1 0,1 1 0,1-1 0,1-1 0,1 0 0,30 40 0,-24-41 15,1-1 0,0-1 0,2-1 0,0 0 0,1-2 0,1-1 0,30 16 0,-18-14-312,2-1 0,0-2 0,1-2 0,54 12 0,24-4-6529</inkml:trace>
  <inkml:trace contextRef="#ctx0" brushRef="#br0" timeOffset="4060.81">3789 88 24575,'12'12'0,"0"0"0,0 1 0,-1 0 0,-1 0 0,-1 1 0,0 1 0,0-1 0,-1 2 0,-1-1 0,-1 1 0,7 23 0,-4-8 0,-1 1 0,-2-1 0,5 55 0,-11-230 0,1 121 0,1 1 0,2-1 0,0 1 0,10-29 0,-13 46 0,1 0 0,0 1 0,1-1 0,-1 0 0,1 1 0,0-1 0,0 1 0,0 0 0,0 0 0,1 0 0,5-4 0,-7 6 0,0 1 0,-1 0 0,1 1 0,0-1 0,0 0 0,0 0 0,0 1 0,0-1 0,0 1 0,0 0 0,0-1 0,0 1 0,0 0 0,0 0 0,0 0 0,0 1 0,0-1 0,0 0 0,0 1 0,0-1 0,0 1 0,-1 0 0,1 0 0,0-1 0,0 1 0,0 0 0,-1 1 0,1-1 0,0 0 0,-1 0 0,3 4 0,6 5 0,-1 0 0,0 1 0,0 1 0,-1-1 0,-1 2 0,0-1 0,0 1 0,7 21 0,-3-1 0,-1 0 0,8 48 0,-12-38-1365,-3-8-5461</inkml:trace>
  <inkml:trace contextRef="#ctx0" brushRef="#br0" timeOffset="5082.14">4297 1039 24575,'18'0'0,"6"0"-8191</inkml:trace>
  <inkml:trace contextRef="#ctx0" brushRef="#br0" timeOffset="5083.14">5038 827 24575,'-5'2'0,"0"0"0,1 0 0,-1 0 0,0 1 0,1-1 0,0 1 0,0 0 0,0 1 0,0-1 0,0 0 0,0 1 0,1 0 0,0 0 0,0 0 0,0 1 0,0-1 0,1 0 0,0 1 0,-1 0 0,2 0 0,-1-1 0,1 1 0,-1 0 0,1 0 0,1 1 0,-1 8 0,0-6 0,0 0 0,1 1 0,0-1 0,1 0 0,0 0 0,0 0 0,1 0 0,0-1 0,0 1 0,0 0 0,1-1 0,1 1 0,-1-1 0,1 0 0,0 0 0,9 10 0,-9-12 0,2-1 0,-1 1 0,0-1 0,1 0 0,0-1 0,0 1 0,0-1 0,0 0 0,0-1 0,1 1 0,0-1 0,-1 0 0,1-1 0,0 0 0,10 1 0,-12-2 0,0 0 0,-1 0 0,1-1 0,0 1 0,0-1 0,-1 0 0,1-1 0,0 1 0,-1-1 0,1 0 0,-1 0 0,0 0 0,0-1 0,1 1 0,-2-1 0,1 0 0,0 0 0,-1-1 0,1 1 0,-1-1 0,0 1 0,4-7 0,4-11 0,-2 0 0,0 0 0,-2-1 0,0 0 0,-1 0 0,-1 0 0,-2-1 0,0 0 0,-1 1 0,-2-38 0,-1 50 0,0 1 0,0-1 0,-1 1 0,0 0 0,0-1 0,-1 1 0,-1 0 0,-8-16 0,11 22 0,-1 0 0,0 0 0,0 0 0,-1 1 0,1-1 0,-1 0 0,1 1 0,-1 0 0,0 0 0,0-1 0,0 2 0,0-1 0,0 0 0,0 1 0,0-1 0,-1 1 0,1 0 0,0 0 0,-1 0 0,1 0 0,-1 1 0,1 0 0,-1-1 0,1 1 0,-1 1 0,-6 0 0,2 1 0,0 0 0,1 0 0,0 1 0,-1 0 0,1 1 0,0-1 0,0 2 0,1-1 0,-1 1 0,1-1 0,0 2 0,1-1 0,-1 1 0,1 0 0,0 0 0,0 0 0,-4 9 0,-1 1 0,1 1 0,0 0 0,1 1 0,1 0 0,-9 37 0,13-44 0,1 1 0,0 0 0,1-1 0,1 1 0,-1 0 0,2 0 0,0 0 0,0-1 0,1 1 0,0 0 0,1-1 0,1 1 0,0-1 0,0 0 0,1-1 0,0 1 0,1-1 0,0 0 0,1 0 0,0 0 0,0-1 0,1 0 0,1-1 0,-1 0 0,1 0 0,17 11 0,-4-6-170,1 0-1,0-2 0,1-1 1,0 0-1,0-2 0,1-1 1,42 7-1,8-3-6655</inkml:trace>
  <inkml:trace contextRef="#ctx0" brushRef="#br0" timeOffset="6696.25">5502 533 24575,'-4'-7'0,"7"-3"0,13 1 0,18 2 0,22 1 0,18 3 0,12 1 0,6 1 0,-13 1-8191</inkml:trace>
  <inkml:trace contextRef="#ctx0" brushRef="#br0" timeOffset="7284.71">6181 301 24575,'0'-19'0,"1"27"0,2 28 0,3 4 0,2 1 0,23 70 0,-31-111 0,0 1 0,0 0 0,0-1 0,0 1 0,1 0 0,-1-1 0,0 1 0,1 0 0,-1-1 0,0 1 0,1-1 0,-1 1 0,0-1 0,1 1 0,-1-1 0,1 1 0,-1-1 0,1 1 0,0-1 0,-1 1 0,1-1 0,1 1 0,6-11 0,4-32 0,-10 33 0,3-12 0,28-92 0,-29 102 0,0 0 0,1 0 0,1 0 0,0 0 0,1 1 0,0 0 0,11-13 0,-17 22 0,0 0 0,0-1 0,0 1 0,1 0 0,-1 0 0,0 0 0,1 0 0,-1 0 0,1 0 0,-1 0 0,0 1 0,1-1 0,0 1 0,-1-1 0,1 1 0,-1-1 0,1 1 0,0 0 0,-1-1 0,1 1 0,0 0 0,2 1 0,-2-1 0,0 1 0,0 0 0,0 0 0,-1 0 0,1 0 0,0 1 0,-1-1 0,1 0 0,-1 1 0,1-1 0,-1 1 0,0-1 0,1 1 0,-1 0 0,2 3 0,3 8 0,-1 0 0,0 0 0,0 1 0,2 16 0,-6-25 0,29 110-1365,-23-95-5461</inkml:trace>
  <inkml:trace contextRef="#ctx0" brushRef="#br0" timeOffset="8869.84">6900 4 24575,'0'-3'0,"-7"9"0,-14 18 0,-9 16 0,-8 19 0,0 14 0,5 9 0,10 5 0,7 2 0,11-3 0,13-6 0,13-6 0,17-11 0,1-17-8191</inkml:trace>
  <inkml:trace contextRef="#ctx0" brushRef="#br0" timeOffset="9321.44">7154 195 24575,'-10'16'0,"1"0"0,0 1 0,1 0 0,1 0 0,1 1 0,0 0 0,2 0 0,0 0 0,0 1 0,2-1 0,0 34 0,2-44 0,0-1 0,1 1 0,0 0 0,0-1 0,1 1 0,0-1 0,1 0 0,-1 1 0,1-1 0,0 0 0,1-1 0,0 1 0,0 0 0,1-1 0,-1 0 0,1 0 0,0-1 0,1 1 0,0-1 0,0 0 0,0-1 0,0 1 0,1-1 0,-1 0 0,1-1 0,0 0 0,0 0 0,0 0 0,1-1 0,13 3 0,-14-3 0,1-1 0,-1 0 0,1 0 0,0-1 0,0 1 0,0-2 0,-1 1 0,15-4 0,-18 3 0,-1 0 0,0 0 0,1-1 0,-1 0 0,0 1 0,1-1 0,-1 0 0,0-1 0,-1 1 0,1-1 0,0 1 0,-1-1 0,1 0 0,-1 0 0,0 0 0,0 0 0,0 0 0,0 0 0,-1 0 0,3-7 0,1-7 0,0-1 0,-1 0 0,-1 1 0,-1-1 0,0 0 0,-2-25 0,-2 3 0,-13-71 0,10 81 40,-2 0 0,-16-40 0,21 62-146,-2 0 0,1 0 0,-1 1 0,0-1 0,-1 1 0,1 0-1,-1 0 1,-1 1 0,1 0 0,-1 0 0,-1 0 0,1 0 0,-13-7 0,0 4-6720</inkml:trace>
  <inkml:trace contextRef="#ctx0" brushRef="#br0" timeOffset="9988.77">7070 363 24575,'29'-3'0,"20"-6"0,12 0 0,4 1 0,-7 2 0,-8 2 0,-14 1-8191</inkml:trace>
  <inkml:trace contextRef="#ctx0" brushRef="#br0" timeOffset="9989.77">7578 427 24575,'-7'14'0,"1"-1"0,0 1 0,1 1 0,0-1 0,1 1 0,1 0 0,-2 17 0,5-29 0,-1 0 0,1 0 0,0 0 0,0 0 0,0 0 0,0 0 0,1 0 0,-1 0 0,1 0 0,0 0 0,0 0 0,0 0 0,0-1 0,1 1 0,-1 0 0,0-1 0,1 1 0,0-1 0,0 1 0,0-1 0,0 0 0,0 0 0,0 0 0,1 0 0,-1 0 0,1 0 0,-1 0 0,1-1 0,0 0 0,-1 1 0,1-1 0,0 0 0,0 0 0,0-1 0,0 1 0,0 0 0,0-1 0,0 0 0,0 0 0,0 0 0,5 0 0,-6 0 0,-1 0 0,1-1 0,0 1 0,0 0 0,-1-1 0,1 1 0,0-1 0,-1 1 0,1-1 0,-1 0 0,1 1 0,-1-1 0,1 0 0,-1 0 0,1 0 0,-1 0 0,0 0 0,1-1 0,-1 1 0,0 0 0,2-3 0,-1 0 0,0 0 0,0 0 0,-1 0 0,1-1 0,-1 1 0,0 0 0,0-1 0,1-5 0,-1-6 0,0 1 0,-2-1 0,-3-29 0,2 34-227,0 0-1,-1 1 1,-1 0-1,1 0 1,-6-10-1,1 4-6598</inkml:trace>
  <inkml:trace contextRef="#ctx0" brushRef="#br0" timeOffset="10484.12">8107 280 24575,'-18'15'0,"-10"7"0,-3 8 0,0 6 0,1 4 0,3-1 0,5 0 0,3-3 0,5-8-8191</inkml:trace>
  <inkml:trace contextRef="#ctx0" brushRef="#br0" timeOffset="10485.12">7853 301 24575,'29'25'0,"13"16"0,2 8 0,-1-1 0,-6-1 0,-8-6 0,-9-9-8191</inkml:trace>
  <inkml:trace contextRef="#ctx0" brushRef="#br0" timeOffset="11322.44">7853 67 24575,'36'0'0,"30"0"0,18 0 0,12 0 0,2 0 0,-17 0-8191</inkml:trace>
  <inkml:trace contextRef="#ctx0" brushRef="#br0" timeOffset="12254.79">8952 236 24575,'4'15'0,"1"11"0,-1 9 0,0 10 0,-1 3 0,-1 2 0,-1-5 0,-1-6 0,0-10-8191</inkml:trace>
  <inkml:trace contextRef="#ctx0" brushRef="#br0" timeOffset="12255.79">9270 46 24575,'29'36'0,"16"26"0,5 21 0,-7 14 0,-10 12 0,-14 6 0,-22 1 0,-28-5 0,-27-10 0,-3-22-8191</inkml:trace>
  <inkml:trace contextRef="#ctx0" brushRef="#br0" timeOffset="12256.79">9714 998 24575,'0'0'-819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3'-1'0,"0"0"0,0-1 0,0 1 0,0-1 0,0 0 0,0 0 0,-1 0 0,1-1 0,2-2 0,32-31 0,-35 34 0,95-117 0,-77 90 0,1 2 0,2 0 0,0 2 0,2 0 0,28-21 0,-49 43 0,-1 0 0,1 1 0,0 0 0,0 0 0,0 0 0,1 0 0,-1 0 0,0 1 0,1 0 0,-1 0 0,1 0 0,-1 0 0,7 0 0,-7 2 0,0 0 0,0-1 0,-1 1 0,1 1 0,0-1 0,-1 0 0,1 1 0,0 0 0,-1 0 0,0 0 0,1 0 0,-1 0 0,0 1 0,0-1 0,4 7 0,14 15 0,-1 1 0,17 29 0,-16-22 0,28 33 0,-42-57 0,1 1 0,1-1 0,0 0 0,0-1 0,0 0 0,1-1 0,20 11 0,-23-14-136,0 0-1,0-1 1,1 0-1,-1-1 1,0 1-1,1-1 1,-1-1-1,1 0 0,13-1 1,21-5-669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37:57.06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44 33 24575,'-2'-14'0,"-1"15"0,-5 28 0,-18 299 0,23 4 0,3-313 0,40 694 0,-49-844-1365,0 56-5461</inkml:trace>
  <inkml:trace contextRef="#ctx0" brushRef="#br0" timeOffset="355.95">0 95 24575,'0'-2'0,"0"0"0,0 0 0,1 0 0,-1 0 0,1 0 0,-1 0 0,1 0 0,0 0 0,0 0 0,0 0 0,0 0 0,0 0 0,0 0 0,0 1 0,1-1 0,2-3 0,0 2 0,0 0 0,0 0 0,1 0 0,-1 0 0,1 1 0,8-4 0,7-1 0,-1 2 0,35-6 0,-46 9 0,27-3 0,0 2 0,1 1 0,-1 1 0,0 2 0,1 2 0,-1 1 0,0 2 0,0 1 0,-1 2 0,0 1 0,0 2 0,42 21 0,-54-22 0,-2 1 0,1 1 0,-2 1 0,1 1 0,-2 0 0,0 2 0,-1 0 0,19 25 0,-25-26 0,0 0 0,-1 1 0,-1 0 0,0 1 0,-1 0 0,-1 0 0,-1 1 0,-1 0 0,0 0 0,-2 0 0,2 21 0,-4-25 0,0-1 0,-1 1 0,-1 0 0,-1-1 0,0 1 0,-1-1 0,0 0 0,-1 1 0,-1-1 0,0-1 0,-13 24 0,8-20 0,0-1 0,-2-1 0,0 0 0,-1 0 0,0-1 0,-1-1 0,0 0 0,-20 13 0,4-7 0,-1-2 0,0 0 0,-1-2 0,-1-1 0,0-2 0,-1-2 0,0 0 0,0-3 0,-51 6 0,52-10-682,-33-3-1,34-2-6143</inkml:trace>
  <inkml:trace contextRef="#ctx0" brushRef="#br0" timeOffset="744.22">995 1067 24575,'14'-7'0,"16"-2"0,13 0 0,15 1 0,7 3 0,3 2 0,2 1 0,-4 2 0,-10 0 0,-11 0 0,-9 0 0,-12 4 0,-12 1 0,-12 0 0</inkml:trace>
  <inkml:trace contextRef="#ctx0" brushRef="#br0" timeOffset="1163.83">1672 878 24575,'5'3'0,"0"-1"0,0 1 0,0 0 0,0 0 0,0 0 0,-1 0 0,0 1 0,1 0 0,-1 0 0,5 7 0,33 50 0,-32-45 0,78 144 0,-31-51 0,-56-109 0,19 30 0,-19-29 0,-1-1 0,0 1 0,0-1 0,1 0 0,-1 1 0,0-1 0,1 0 0,-1 1 0,1-1 0,-1 0 0,0 1 0,1-1 0,-1 0 0,1 0 0,-1 0 0,1 1 0,-1-1 0,1 0 0,-1 0 0,0 0 0,1 0 0,-1 0 0,1 0 0,-1 0 0,1 0 0,-1 0 0,1 0 0,-1 0 0,1 0 0,-1 0 0,1-1 0,-1 1 0,1 0 0,-1 0 0,1 0 0,-1-1 0,0 1 0,1 0 0,-1 0 0,1-1 0,-1 1 0,0 0 0,1-1 0,-1 1 0,0-1 0,0 1 0,1 0 0,-1-1 0,0 1 0,0-1 0,1 1 0,-1-1 0,0 1 0,0 0 0,0-1 0,0 1 0,0-1 0,0 1 0,0-1 0,0 1 0,0-1 0,0 1 0,0-2 0,4-24 0,-1-1 0,-1 0 0,-1-1 0,-4-30 0,1 6 0,-1-111 0,5 147 0,6 26 0,-1 2 0,5 3-227,1 0-1,1-1 1,0 0-1,1-1 1,26 17-1,5 2-6598</inkml:trace>
  <inkml:trace contextRef="#ctx0" brushRef="#br0" timeOffset="2378.81">2497 1089 24575,'1'-5'0,"0"0"0,-1 0 0,1 0 0,-1 0 0,0-1 0,0 1 0,-1 0 0,0 0 0,0 0 0,0 0 0,0 0 0,-1 0 0,0 0 0,0 0 0,-5-7 0,6 9 0,-1 1 0,0-1 0,0 1 0,0 0 0,-1 0 0,1 0 0,0 0 0,-1 0 0,1 1 0,-1-1 0,0 1 0,1 0 0,-1-1 0,0 1 0,0 0 0,0 1 0,0-1 0,0 1 0,0-1 0,0 1 0,0 0 0,0 0 0,0 0 0,0 0 0,0 1 0,0-1 0,0 1 0,-3 1 0,-1 0 0,0 1 0,1 0 0,0 0 0,0 1 0,0-1 0,0 1 0,1 1 0,-1-1 0,1 1 0,0 0 0,0 0 0,1 0 0,0 1 0,0 0 0,0 0 0,0 0 0,1 0 0,-3 9 0,2-7 0,1-1 0,1 1 0,-1 0 0,1 1 0,1-1 0,-1 0 0,1 0 0,1 1 0,0-1 0,0 1 0,0-1 0,1 0 0,1 1 0,-1-1 0,4 8 0,-4-12 0,0-1 0,1 0 0,0 1 0,-1-1 0,1 0 0,0 0 0,1 0 0,-1-1 0,0 1 0,1 0 0,0-1 0,0 0 0,-1 0 0,1 0 0,0 0 0,1 0 0,-1 0 0,0-1 0,0 1 0,1-1 0,-1 0 0,1 0 0,-1 0 0,1-1 0,0 1 0,-1-1 0,1 0 0,-1 0 0,1 0 0,0-1 0,-1 1 0,4-2 0,0 1 0,-1 0 0,0-1 0,0 0 0,0 0 0,0-1 0,0 0 0,-1 0 0,1 0 0,-1-1 0,0 0 0,0 0 0,0 0 0,0 0 0,-1-1 0,0 0 0,0 0 0,5-7 0,-3-2 0,0 0 0,-1 0 0,-1 0 0,0-1 0,-1 0 0,-1 1 0,0-1 0,-1 0 0,0 0 0,-3-23 0,1 35 0,1 0 0,-1 0 0,1 0 0,-1 0 0,0 0 0,-1 0 0,1 0 0,0 1 0,-3-4 0,4 6 0,0-1 0,-1 1 0,1-1 0,0 1 0,0 0 0,-1-1 0,1 1 0,-1 0 0,1-1 0,0 1 0,-1 0 0,1 0 0,-1-1 0,1 1 0,-1 0 0,1 0 0,0 0 0,-1 0 0,1-1 0,-1 1 0,1 0 0,-1 0 0,0 0 0,0 1 0,0-1 0,1 0 0,-1 1 0,0-1 0,0 1 0,1-1 0,-1 1 0,1-1 0,-1 1 0,0 0 0,1-1 0,-1 1 0,1 0 0,-1 0 0,1-1 0,0 1 0,-1 0 0,0 1 0,-1 5 0,-1 0 0,1 0 0,0 0 0,0 0 0,1 0 0,0 0 0,0 0 0,0 1 0,1-1 0,0 0 0,1 1 0,0-1 0,0 0 0,1 0 0,-1 0 0,1 0 0,1 0 0,-1 0 0,1 0 0,1-1 0,-1 1 0,1-1 0,0 0 0,1 0 0,-1-1 0,1 1 0,0-1 0,1 0 0,-1 0 0,12 7 0,-10-7 0,0 0 0,0-1 0,0 0 0,1 0 0,-1-1 0,1 0 0,0 0 0,0-1 0,0 0 0,0-1 0,0 1 0,1-1 0,-1-1 0,0 0 0,1 0 0,-1-1 0,0 0 0,0 0 0,0-1 0,1 0 0,-2 0 0,1-1 0,0 0 0,0 0 0,-1-1 0,0 0 0,9-6 0,-7 2 0,-1-1 0,1 0 0,-1 0 0,-1-1 0,0 0 0,0 0 0,-1-1 0,0 1 0,-1-2 0,0 1 0,-1 0 0,0-1 0,-1 0 0,0 0 0,2-23 0,-1-4 0,-2 0 0,-2-1 0,-8-65 0,2 53 0,-3 0 0,-2 1 0,-2 0 0,-2 1 0,-25-56 0,37 99 0,0 0 0,-1 0 0,0 1 0,-1 0 0,-4-7 0,8 12 0,0 1 0,1-1 0,-1 0 0,1 1 0,-1-1 0,0 0 0,1 1 0,-1-1 0,0 1 0,1-1 0,-1 1 0,0 0 0,0-1 0,0 1 0,0 0 0,1 0 0,-1-1 0,0 1 0,0 0 0,0 0 0,0 0 0,0 0 0,1 0 0,-1 0 0,0 0 0,0 0 0,0 0 0,0 1 0,0-1 0,1 0 0,-1 1 0,0-1 0,0 0 0,0 1 0,1-1 0,-1 1 0,0-1 0,1 1 0,-1-1 0,0 1 0,1 0 0,-1-1 0,1 1 0,-1 0 0,1-1 0,-1 1 0,1 0 0,-1 0 0,1 0 0,0-1 0,-1 1 0,1 0 0,0 1 0,-5 11 0,0-1 0,1 1 0,1 0 0,0 1 0,0-1 0,2 1 0,-1 13 0,5 99 0,0-83 0,2 0 0,2 0 0,1-1 0,3 0 0,2-1 0,1 0 0,2-1 0,1 0 0,3-2 0,36 56 0,-45-80 0,0 1 0,1-2 0,1 0 0,0 0 0,23 16 0,-31-25 0,-1-1 0,0 0 0,1 0 0,0-1 0,0 1 0,0-1 0,0 0 0,0 0 0,0-1 0,0 1 0,0-1 0,1 0 0,-1-1 0,1 0 0,-1 1 0,0-1 0,1-1 0,-1 1 0,0-1 0,1 0 0,-1 0 0,9-4 0,-10 2 0,1 0 0,-1 0 0,0-1 0,0 1 0,0-1 0,-1 0 0,1 0 0,-1 0 0,0 0 0,0-1 0,-1 0 0,1 1 0,-1-1 0,0 0 0,0 0 0,0 0 0,1-9 0,2-10 0,-1 0 0,1-34 0,-5 54 0,1-6 0,2-17 0,-2 0 0,-1 0 0,-1 0 0,-5-31 0,-1 43 0,2 22 0,-2 29 0,5-9 0,2 0 0,0 0 0,7 45 0,-6-63 0,1 0 0,0 1 0,1-1 0,0-1 0,0 1 0,1 0 0,0-1 0,1 0 0,0 0 0,0 0 0,0-1 0,1 1 0,0-1 0,10 9 0,-13-14 0,0 1 0,0-1 0,1 0 0,-1 0 0,0 0 0,1 0 0,-1 0 0,1-1 0,0 0 0,-1 0 0,1 0 0,0 0 0,0 0 0,0-1 0,0 1 0,-1-1 0,1 0 0,0-1 0,0 1 0,0-1 0,0 1 0,0-1 0,-1 0 0,7-3 0,-5 2 0,0-1 0,-1 0 0,1-1 0,-1 1 0,0-1 0,1 0 0,-2 0 0,1 0 0,0 0 0,-1-1 0,0 1 0,0-1 0,0 0 0,0 0 0,-1 0 0,2-7 0,2-5 0,-1 0 0,3-29 0,-7 41 0,0-1 0,0 0 0,-1 0 0,0 0 0,0 1 0,-1-1 0,0 0 0,0 0 0,0 0 0,-1 1 0,-2-9 0,4 14 0,0 0 0,-1 0 0,1 0 0,0 0 0,0 0 0,0 0 0,0 0 0,0-1 0,0 1 0,0 0 0,0 0 0,0 0 0,0 0 0,0 0 0,0 0 0,0 0 0,-1 0 0,1 0 0,0 0 0,0 0 0,0 0 0,0 0 0,0 0 0,0 0 0,0 0 0,0 0 0,0 0 0,-1 0 0,1 0 0,0 0 0,0 0 0,0 0 0,0 0 0,0 0 0,0 0 0,0 0 0,0 0 0,0 0 0,-1 0 0,1 0 0,0 0 0,0 0 0,0 0 0,0 0 0,0 0 0,0 0 0,0 1 0,0-1 0,0 0 0,0 0 0,0 0 0,0 0 0,0 0 0,0 0 0,0 0 0,0 0 0,0 0 0,-1 0 0,1 1 0,0-1 0,0 0 0,0 0 0,0 0 0,0 0 0,-3 12 0,-1 14 0,5-16 0,0 0 0,1-1 0,0 1 0,0-1 0,1 1 0,1-1 0,0 0 0,0 0 0,0-1 0,1 1 0,1-1 0,-1 0 0,1 0 0,1 0 0,-1-1 0,1 0 0,0-1 0,1 1 0,0-1 0,0-1 0,0 0 0,1 0 0,-1 0 0,1-1 0,13 4 0,-13-4 0,0-1 0,1 0 0,-1-1 0,1 0 0,-1 0 0,1-1 0,0-1 0,0 1 0,-1-1 0,1-1 0,0 0 0,-1 0 0,1-1 0,-1 0 0,1-1 0,-1 0 0,0-1 0,0 1 0,0-2 0,0 1 0,-1-1 0,0-1 0,0 1 0,0-1 0,11-13 0,-9 8 0,-2-2 0,1 1 0,-1-1 0,-1 0 0,-1-1 0,0 0 0,0 0 0,-1 0 0,-1-1 0,-1 0 0,0 1 0,0-1 0,-2 0 0,0-1 0,-1 1 0,0 0 0,-4-26 0,3 39 0,1-1 0,0 1 0,-1-1 0,1 0 0,-1 1 0,0-1 0,0 1 0,0 0 0,0-1 0,0 1 0,-1 0 0,1-1 0,-1 1 0,1 0 0,-1 0 0,0 0 0,0 1 0,0-1 0,0 0 0,0 1 0,0-1 0,0 1 0,-1 0 0,1-1 0,0 1 0,-1 0 0,1 0 0,-1 1 0,1-1 0,-1 1 0,0-1 0,1 1 0,-1 0 0,1 0 0,-1 0 0,-5 0 0,4 2 0,-1-1 0,1 0 0,-1 1 0,1 0 0,-1 0 0,1 0 0,0 0 0,0 1 0,0 0 0,0-1 0,1 1 0,-1 1 0,1-1 0,0 1 0,0-1 0,0 1 0,0 0 0,1 0 0,-1 0 0,-1 4 0,1-1 0,1 0 0,-1 0 0,1 0 0,0 0 0,1 0 0,0 0 0,0 0 0,0 0 0,1 0 0,0 1 0,1-1 0,-1 0 0,2 0 0,-1 0 0,3 9 0,0-7 0,0 0 0,0 0 0,1 0 0,1 0 0,-1-1 0,1 0 0,0 0 0,1-1 0,14 13 0,4-1 0,0-1 0,1-1 0,1-1 0,0-2 0,1-1 0,33 11 0,14 2-1365,-8-5-5461</inkml:trace>
  <inkml:trace contextRef="#ctx0" brushRef="#br0" timeOffset="2894.52">423 2041 24575,'428'-33'0,"-318"20"0,1 0-324,931-98-1048,4 30-263,472 33 1635,-1493 48-810,-32 0-3240</inkml:trace>
  <inkml:trace contextRef="#ctx0" brushRef="#br0" timeOffset="3299.28">486 2041 24575,'-12'2'0,"1"-1"0,-1 2 0,1-1 0,0 2 0,-15 5 0,23-3 0,11-2 0,19 1 0,111 0-19,220-19 1,-224 6-160,1152-60-1416,3 31 323,-872 38 1234,132-2-20,-505-2-779,-18-1-3345</inkml:trace>
  <inkml:trace contextRef="#ctx0" brushRef="#br0" timeOffset="3670.47">5523 1469 24575,'-14'11'0,"-5"4"-819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6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6 242 24575,'0'-7'0,"-4"-2"0,-4 3 0,-8 15 0,-10 11 0,-2 15 0,-5 15 0,-7 10 0,-4 5 0,2 3 0,4-3 0,5-9 0,9-11 0,8-9 0,10-10 0,13-11 0,10-6 0,1-6-8191</inkml:trace>
  <inkml:trace contextRef="#ctx0" brushRef="#br0" timeOffset="373.96">170 285 24575,'-4'4'0,"3"8"0,5 9 0,9 9 0,9 9 0,8 10 0,3 6 0,3 2 0,3 1 0,-2-4 0,-8-6 0,-8-10-8191</inkml:trace>
  <inkml:trace contextRef="#ctx0" brushRef="#br0" timeOffset="763.07">86 52 24575,'7'0'0,"14"0"0,13 0 0,12-3 0,13-2 0,10-3 0,8 0 0,2 0 0,-5-1 0,-12 1 0,-24 5 0,-25 3 0,-19 6 0,-8 1-8191</inkml:trace>
  <inkml:trace contextRef="#ctx0" brushRef="#br0" timeOffset="1123.74">826 561 24575,'-14'0'0,"-6"-3"0,6-2 0,11-3 0,17 0 0,18 0 0,13 3 0,14-2 0,8 0 0,-1 1 0,-4 2 0,-9 2 0,-14 1-8191</inkml:trace>
  <inkml:trace contextRef="#ctx0" brushRef="#br0" timeOffset="1754.96">1419 348 24575,'0'0'0,"0"0"0,0 0 0,0 0 0,0 0 0,-1-1 0,1 1 0,0 0 0,0 0 0,0 0 0,0 0 0,0 0 0,-1 0 0,1 0 0,0 0 0,0-1 0,0 1 0,0 0 0,-1 0 0,1 0 0,0 0 0,0 0 0,0 0 0,0 0 0,-1 0 0,1 0 0,0 0 0,0 0 0,0 0 0,-1 0 0,1 0 0,0 0 0,0 0 0,0 0 0,0 1 0,-1-1 0,1 0 0,0 0 0,0 0 0,0 0 0,0 0 0,0 0 0,-1 0 0,1 0 0,0 1 0,0-1 0,0 0 0,-4 12 0,3 15 0,27 161 0,-2-14 0,2 54 0,-38-344 0,4-124 0,2 38 0,4 149 0,-11-131 0,4 151 0,9 33 0,0 0 0,0-1 0,0 1 0,0 0 0,0 0 0,0 0 0,0 0 0,0 0 0,0-1 0,0 1 0,0 0 0,0 0 0,0 0 0,0 0 0,0 0 0,-1 0 0,1 0 0,0-1 0,0 1 0,0 0 0,0 0 0,0 0 0,0 0 0,-1 0 0,1 0 0,0 0 0,0 0 0,0 0 0,0 0 0,0 0 0,-1 0 0,1 0 0,0 0 0,0 0 0,0 0 0,0 0 0,0 0 0,-1 0 0,1 0 0,0 0 0,0 0 0,0 0 0,0 0 0,0 0 0,0 0 0,-1 0 0,1 0 0,0 0 0,0 1 0,-5 16 0,3 6 0,0 0 0,2 0 0,1 0 0,1 0 0,0 0 0,8 29 0,-7-42 0,-1 0 0,1 0 0,1 0 0,0 0 0,0 0 0,1-1 0,0 0 0,1 0 0,0 0 0,0-1 0,1 0 0,0 0 0,0 0 0,1-1 0,0 0 0,9 5 0,-15-10 0,0 0 0,0-1 0,0 0 0,0 0 0,0 0 0,1 0 0,-1 0 0,0 0 0,1 0 0,-1-1 0,1 1 0,-1-1 0,1 1 0,-1-1 0,1 0 0,-1 0 0,1 0 0,-1-1 0,1 1 0,-1-1 0,1 1 0,-1-1 0,1 0 0,-1 0 0,0 0 0,0 0 0,1 0 0,-1 0 0,0-1 0,0 1 0,0-1 0,0 0 0,0 1 0,-1-1 0,1 0 0,0 0 0,-1 0 0,0 0 0,1 0 0,-1-1 0,0 1 0,0 0 0,0-1 0,1-2 0,3-11 0,0 0 0,-1 0 0,-1-1 0,0 1 0,0-22 0,-2-6 0,0 20 0,11 60 0,77 268-1365,-70-249-5461</inkml:trace>
  <inkml:trace contextRef="#ctx0" brushRef="#br0" timeOffset="3972.99">0 1088 24575,'1114'-52'0,"-883"37"0,312-24 0,-739 55-1365,137-7-5461</inkml:trace>
  <inkml:trace contextRef="#ctx0" brushRef="#br0" timeOffset="4551.87">658 1323 24575,'5'-10'0,"0"-1"0,0 0 0,-1 0 0,-1 0 0,3-16 0,-5 25 0,-1 1 0,0-1 0,0 0 0,0 0 0,0 0 0,0 1 0,0-1 0,0 0 0,-1 0 0,1 0 0,-1 1 0,1-1 0,-1 0 0,0 1 0,0-1 0,0 0 0,-1-2 0,0 3 0,0 0 0,1 0 0,-1 0 0,0 0 0,1 0 0,-1 1 0,0-1 0,0 0 0,0 1 0,0-1 0,0 1 0,0 0 0,1 0 0,-1 0 0,0 0 0,0 0 0,0 0 0,0 0 0,0 1 0,-3 0 0,-5 1 0,1 1 0,0 0 0,-1 0 0,1 1 0,1 0 0,-16 9 0,19-9 0,-1-1 0,1 1 0,1 0 0,-1 0 0,0 1 0,1-1 0,0 1 0,0 0 0,0 0 0,1 0 0,-5 10 0,7-12 0,1 0 0,-1-1 0,1 1 0,0 0 0,0 0 0,0 0 0,0-1 0,1 1 0,-1 0 0,1 0 0,-1-1 0,1 1 0,0 0 0,0-1 0,0 1 0,1-1 0,-1 1 0,0-1 0,1 1 0,0-1 0,0 0 0,-1 0 0,1 0 0,4 3 0,7 7 0,1-1 0,26 17 0,-29-20 0,9 5 0,49 38 0,-64-46 0,1 0 0,-1 0 0,-1 1 0,1-1 0,-1 1 0,0 0 0,0 0 0,-1 0 0,5 12 0,-7-16 0,0 0 0,-1 0 0,1 0 0,-1 1 0,1-1 0,-1 0 0,0 1 0,0-1 0,0 0 0,0 0 0,-1 1 0,1-1 0,0 0 0,-1 0 0,0 1 0,1-1 0,-1 0 0,0 0 0,0 0 0,-2 2 0,1 0 0,-1-1 0,0-1 0,0 1 0,0 0 0,0-1 0,0 1 0,0-1 0,-1 0 0,1 0 0,-7 3 0,-7 1 0,-1-1 0,0-1 0,-35 5 0,50-8 0,-8 0 0,0 0 0,0-1 0,-18-2 0,26 2 0,1 0 0,0 0 0,0-1 0,0 0 0,0 1 0,-1-1 0,1 0 0,0 0 0,0 0 0,0 0 0,-2-2 0,3 2 0,1 0 0,-1 1 0,1-1 0,-1 0 0,1 1 0,0-1 0,-1 0 0,1 0 0,0 0 0,-1 1 0,1-1 0,0 0 0,0 0 0,0 0 0,-1 0 0,1 0 0,0 0 0,0 1 0,1-1 0,-1 0 0,0 0 0,0 0 0,0 0 0,0 0 0,1 1 0,-1-1 0,0 0 0,1 0 0,0-1 0,2-2-72,1 0-1,-1 0 1,1 1-1,0-1 1,0 1-1,0 0 1,0 0-1,1 0 1,-1 1-1,1-1 1,0 1-1,0 0 1,0 0-1,6-1 1,-8 2-206,30-10-6548</inkml:trace>
  <inkml:trace contextRef="#ctx0" brushRef="#br0" timeOffset="4905.91">1188 1258 24575,'-18'8'0,"-13"12"0,-9 14 0,-4 16 0,-6 14 0,-2 10 0,2 7 0,1 4 0,6-2 0,6-7 0,6-10 0,9-12 0,7-16-8191</inkml:trace>
  <inkml:trace contextRef="#ctx0" brushRef="#br0" timeOffset="5375.73">997 1808 24575,'31'22'0,"-1"1"0,-1 1 0,-1 1 0,-1 2 0,-1 0 0,-1 2 0,26 42 0,-24-28 0,-27-43 0,0 0 0,1 0 0,-1 0 0,0 0 0,0 0 0,0 0 0,0 0 0,0 0 0,0 0 0,0 0 0,0 0 0,0 0 0,0 0 0,0 1 0,0-1 0,0 0 0,1 0 0,-1 0 0,0 0 0,0 0 0,0 0 0,0 0 0,0 0 0,0 0 0,0 0 0,0 0 0,0 0 0,1 0 0,-1 0 0,0 0 0,0 0 0,0 0 0,0 0 0,0 0 0,0 0 0,0 0 0,0 0 0,0-1 0,1 1 0,-1 0 0,0 0 0,0 0 0,0 0 0,0 0 0,0 0 0,0 0 0,0 0 0,0 0 0,0 0 0,0 0 0,0 0 0,0 0 0,0-1 0,0 1 0,0 0 0,0 0 0,0 0 0,0 0 0,0 0 0,0 0 0,0 0 0,1 0 0,-2 0 0,1-1 0,3-11 0,-3-15 0,-23-526 0,23 546 0,-1 1 0,1-1 0,0 1 0,1-1 0,-1 1 0,1 0 0,2-9 0,-2 13 0,0 0 0,1-1 0,-1 1 0,0 0 0,0 0 0,1 0 0,0 0 0,-1 0 0,1 0 0,0 0 0,0 1 0,0-1 0,0 1 0,0-1 0,0 1 0,0 0 0,0 0 0,1-1 0,-1 2 0,0-1 0,4-1 0,19-2 0,0 0 0,1 1 0,-1 2 0,1 1 0,35 4 0,-10-2 0,-7-2 0,-29-1 0,0 1 0,1 0 0,-1 1 0,0 1 0,18 5 0,-32-7 2,-1 0 0,1 0 0,-1 0 0,1 0 0,0 0 0,-1 0-1,1 0 1,-1 0 0,1 1 0,-1-1 0,1 0 0,-1 0 0,1 1 0,-1-1 0,1 0-1,-1 1 1,1-1 0,-1 1 0,0-1 0,1 0 0,-1 1 0,1-1 0,-1 1-1,0-1 1,0 1 0,1-1 0,-1 1 0,0-1 0,0 1 0,0-1 0,1 1 0,-1 0-1,0-1 1,0 1 0,0-1 0,0 1 0,0-1 0,0 1 0,0 0 0,0-1 0,-1 1-1,1-1 1,0 1 0,0-1 0,0 1 0,0-1 0,-1 1 0,1-1 0,0 1-1,-1-1 1,1 1 0,-1 0 0,-23 20-1467,2-8-5361</inkml:trace>
  <inkml:trace contextRef="#ctx0" brushRef="#br0" timeOffset="5858.96">1462 1766 24575,'2'62'0,"12"86"0,-14-147 0,0 0 0,0 0 0,0 0 0,1 0 0,-1 0 0,0 0 0,0 0 0,0 0 0,1 0 0,-1 0 0,1-1 0,-1 1 0,1 0 0,-1 0 0,1 0 0,-1 0 0,2 1 0,-2-2 0,1-1 0,-1 1 0,1 0 0,-1 0 0,1 0 0,-1-1 0,1 1 0,-1 0 0,0-1 0,1 1 0,-1 0 0,1-1 0,-1 1 0,0 0 0,1-1 0,-1 1 0,0-1 0,0 1 0,1-1 0,-1 1 0,0-1 0,0 1 0,0-1 0,0 0 0,16-48 0,-12 36 0,7-25 0,37-102 0,-42 126 0,1 0 0,0 1 0,0 0 0,1 0 0,1 1 0,0 0 0,18-17 0,-25 27 0,0 0 0,-1 0 0,1 1 0,0-1 0,0 1 0,0-1 0,1 1 0,-1 0 0,0 0 0,0 0 0,1 0 0,-1 0 0,0 1 0,1-1 0,-1 0 0,1 1 0,-1 0 0,1 0 0,-1 0 0,1 0 0,2 0 0,-2 1 0,0 0 0,-1 1 0,1-1 0,-1 1 0,1-1 0,-1 1 0,0 0 0,1-1 0,-1 1 0,0 0 0,0 1 0,0-1 0,-1 0 0,1 0 0,1 4 0,5 9 0,-1 0 0,-1 0 0,-1 0 0,0 1 0,3 17 0,12 75 120,-18-93-368,-1 0 1,-1 0-1,0 0 1,0 0-1,-4 19 1,-1-15-6579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106 24575,'8'-28'0,"-6"21"0,-1 0 0,1 0 0,1 0 0,-1 0 0,1 1 0,0-1 0,1 1 0,-1 0 0,7-8 0,-10 13 0,1 1 0,-1 0 0,0 0 0,0 0 0,0-1 0,1 1 0,-1 0 0,0 0 0,0 0 0,0 0 0,1-1 0,-1 1 0,0 0 0,0 0 0,1 0 0,-1 0 0,0 0 0,0 0 0,1 0 0,-1 0 0,0 0 0,0 0 0,1 0 0,-1 0 0,0 0 0,1 0 0,-1 0 0,0 0 0,0 0 0,1 0 0,-1 0 0,0 0 0,0 0 0,1 1 0,-1-1 0,0 0 0,0 0 0,0 0 0,1 0 0,-1 0 0,0 1 0,0-1 0,7 15 0,-2 20 0,-3 153 0,-1-8 0,1-150 0,2 0 0,0 0 0,17 55 0,-19-80 7,0 0 0,0 0 0,0 0 0,1 0 0,-1 0 1,1-1-1,0 1 0,1-1 0,-1 0 0,1 0 0,0 0 0,0 0 0,0-1 0,0 1 0,0-1 0,6 3 0,-4-4-121,0 1 0,0-1-1,1 0 1,-1 0 0,1-1 0,-1 0-1,1 0 1,-1-1 0,1 0 0,0 0-1,-1 0 1,11-2 0,12-4-6712</inkml:trace>
  <inkml:trace contextRef="#ctx0" brushRef="#br0" timeOffset="388.07">0 254 24575,'25'0'0,"23"0"0,21 0 0,17 0 0,-6 0-8191</inkml:trace>
  <inkml:trace contextRef="#ctx0" brushRef="#br0" timeOffset="745.89">443 361 24575,'11'0'0,"14"0"0,14 0 0,14 0 0,-1 0-8191</inkml:trace>
  <inkml:trace contextRef="#ctx0" brushRef="#br0" timeOffset="746.89">972 150 24575,'-7'11'0,"-3"10"0,1 13 0,2 12 0,2 4 0,5 2 0,3-2 0,5-1 0,0-6 0,-1-6 0,-1-7 0,-2-7-8191</inkml:trace>
  <inkml:trace contextRef="#ctx0" brushRef="#br0" timeOffset="1136.73">889 509 24575,'7'-14'0,"14"-5"0,13-3 0,12 3 0,-2 4-8191</inkml:trace>
  <inkml:trace contextRef="#ctx0" brushRef="#br0" timeOffset="1497.66">1312 339 24575,'-8'4'0,"-1"0"0,1 0 0,0 1 0,1 0 0,-1 1 0,1 0 0,0 0 0,-9 10 0,14-14 0,1-1 0,-1 1 0,1-1 0,0 1 0,0 0 0,0 0 0,0-1 0,0 1 0,0 0 0,0 0 0,0 0 0,1 0 0,-1 0 0,1 0 0,-1 0 0,1 0 0,0 0 0,0 0 0,0 1 0,0-1 0,0 0 0,0 0 0,1 0 0,-1 0 0,1 0 0,-1 0 0,1 0 0,0 0 0,0 0 0,0 0 0,0-1 0,0 1 0,0 0 0,0-1 0,1 1 0,-1 0 0,1-1 0,-1 1 0,1-1 0,0 0 0,-1 0 0,4 2 0,-3-1 0,-1-1 0,1 0 0,0 1 0,0-1 0,0 0 0,0 0 0,0 0 0,0 0 0,0 0 0,0-1 0,0 1 0,0 0 0,0-1 0,1 0 0,-1 0 0,0 1 0,0-1 0,0 0 0,1-1 0,-1 1 0,0 0 0,0-1 0,0 1 0,1-1 0,-1 0 0,0 0 0,0 1 0,0-1 0,0-1 0,0 1 0,-1 0 0,1 0 0,0-1 0,0 1 0,1-3 0,-1 1 0,0 0 0,-1 0 0,1 0 0,-1 0 0,1-1 0,-1 1 0,0-1 0,-1 1 0,1-1 0,0 1 0,-1-1 0,0 0 0,0 1 0,0-1 0,0 1 0,-1-1 0,1 1 0,-1-1 0,0 1 0,0-1 0,-3-5 0,2 4 0,-1 0 0,1 0 0,-1 1 0,-1-1 0,1 0 0,-1 1 0,0 0 0,0 0 0,0 0 0,0 1 0,0-1 0,-1 1 0,0 0 0,-9-5 0,12 7 0,-1 0 0,1 0 0,0 1 0,-1-1 0,1 0 0,-1 1 0,1 0 0,0-1 0,-1 1 0,1 0 0,-1 0 0,1 1 0,-1-1 0,1 0 0,-1 1 0,1-1 0,-1 1 0,1 0 0,0 0 0,-1 0 0,1 0 0,0 0 0,0 1 0,0-1 0,0 1 0,0-1 0,0 1 0,0 0 0,1-1 0,-1 1 0,1 0 0,-1 0 0,1 0 0,-1 0 0,0 4 0,-1-1 0,1-1 0,0 1 0,0 0 0,0 0 0,1 0 0,0 0 0,0 0 0,0 0 0,0 0 0,1 1 0,0-1 0,0 0 0,0 0 0,1 1 0,0-1 0,0 0 0,0 0 0,0 0 0,1 0 0,0 0 0,0 0 0,5 8 0,-3-7 0,0 0 0,1-1 0,0 1 0,0-1 0,0 0 0,0-1 0,1 1 0,0-1 0,0 0 0,0 0 0,0-1 0,0 0 0,1 0 0,0-1 0,-1 1 0,11 1 0,-5-2 0,0 0 0,0 0 0,1-1 0,-1-1 0,0 0 0,0 0 0,1-1 0,18-5 0,-26 5 0,-1 0 0,1-1 0,0 0 0,-1 0 0,1 0 0,-1-1 0,0 1 0,0-1 0,0 0 0,0 0 0,0-1 0,-1 1 0,1-1 0,-1 0 0,0 0 0,0 0 0,0 0 0,-1 0 0,0-1 0,1 1 0,-2-1 0,1 1 0,2-9 0,-1-8 0,9-31 0,-12 51 0,0-1 0,1 1 0,-1-1 0,1 1 0,-1 0 0,1-1 0,0 1 0,0 0 0,0 0 0,-1 0 0,1-1 0,0 1 0,0 0 0,1 0 0,-1 0 0,0 0 0,0 1 0,0-1 0,1 0 0,-1 0 0,0 1 0,1-1 0,-1 1 0,0-1 0,1 1 0,-1 0 0,3-1 0,-2 1 0,0 1 0,0-1 0,0 1 0,-1 0 0,1-1 0,0 1 0,0 0 0,-1 0 0,1 0 0,0 0 0,-1 1 0,1-1 0,-1 0 0,0 1 0,1-1 0,-1 1 0,0-1 0,0 1 0,0-1 0,0 1 0,0 0 0,0 0 0,0 2 0,15 45 0,-14-36 0,-1 1 0,0 0 0,-1 0 0,0-1 0,-1 1 0,0 0 0,-1-1 0,-1 1 0,0-1 0,-1 0 0,-10 24 0,14-37-1,0 0-1,0 0 1,0 0-1,0 0 1,0 0-1,0 0 1,0 0-1,0-1 0,1 1 1,-1 0-1,0 0 1,0 0-1,0 0 1,0 0-1,0 0 1,0 0-1,0 0 1,0 0-1,0 0 1,0 0-1,0 0 1,0 0-1,0 0 0,1 0 1,-1 0-1,0 0 1,0 0-1,0 0 1,0 0-1,0 0 1,0 0-1,0 0 1,0 0-1,0 0 1,0 0-1,0 0 1,1 0-1,-1 0 0,0 0 1,0 0-1,0 0 1,0 0-1,0 0 1,0 1-1,0-1 1,0 0-1,0 0 1,0 0-1,0 0 1,0 0-1,0 0 1,0 0-1,0 0 0,0 0 1,0 0-1,0 0 1,0 0-1,7-5-1274,6-8-5550</inkml:trace>
  <inkml:trace contextRef="#ctx0" brushRef="#br0" timeOffset="1909.99">1820 64 24575,'-7'29'0,"-3"20"0,5 16 0,6 8 0,3 3 0,5-2 0,3-2 0,1-6 0,2-10 0,-3-12 0,-2-13-8191</inkml:trace>
  <inkml:trace contextRef="#ctx0" brushRef="#br0" timeOffset="1910.99">1757 445 24575,'25'-11'0,"23"-3"0,14 0 0,10-1 0,-6 3-8191</inkml:trace>
  <inkml:trace contextRef="#ctx0" brushRef="#br0" timeOffset="2263.09">2475 382 24575,'32'-10'0,"22"-5"0,16 2 0,7 2 0,-3 7 0,-13 4-8191</inkml:trace>
  <inkml:trace contextRef="#ctx0" brushRef="#br0" timeOffset="2264.09">2539 573 24575,'25'-3'0,"30"-6"0,27-4 0,25-3 0,13 0 0,-1 3 0,-20 5-819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51.4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22 24575,'-14'-3'0,"-2"-2"0,10 0 0,16 2 0,21 0 0,16 2 0,14 0 0,5 0 0,1 5 0,-7 1 0,-10 0 0,-14-2-8191</inkml:trace>
  <inkml:trace contextRef="#ctx0" brushRef="#br0" timeOffset="362.59">16 128 24575,'7'0'0,"17"0"0,19 0 0,16 0 0,9 0 0,4-3 0,0-2 0,-8 0 0,-16 2-819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6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 24575,'123'-31'0,"0"4"0,2 6 0,1 6 0,129 1 0,-477 10 0,220 4 0,0-1 0,-1 1 0,1 0 0,0 0 0,0 1 0,0-1 0,0 0 0,0 1 0,0-1 0,0 1 0,-1 0 0,2-1 0,-1 1 0,0 0 0,0 0 0,0 1 0,0-1 0,1 0 0,-1 0 0,0 1 0,1-1 0,-1 1 0,1 0 0,0-1 0,-1 1 0,1 0 0,0 0 0,0 0 0,0 0 0,0 0 0,1 0 0,-1 0 0,0 4 0,-1 5 0,2 0 0,-1 0 0,1 0 0,1-1 0,2 18 0,-1-14 0,14 168 0,9 71 0,-24-244-97,0-1-1,0 1 1,1-1-1,0 0 1,0 0-1,1 0 1,0 0-1,1 0 1,-1 0-1,2-1 1,-1 0-1,1 1 0,11 11 1,7-2-6729</inkml:trace>
  <inkml:trace contextRef="#ctx0" brushRef="#br0" timeOffset="825.3">824 344 24575,'-5'0'0,"0"0"0,-1 1 0,1-1 0,0 1 0,0 0 0,0 1 0,0-1 0,0 1 0,0 0 0,0 0 0,0 0 0,1 1 0,-1 0 0,1 0 0,0 0 0,0 0 0,-6 6 0,8-6 0,0 0 0,0 0 0,1-1 0,-1 1 0,1 1 0,-1-1 0,1 0 0,0 0 0,0 0 0,0 1 0,1-1 0,-1 0 0,1 1 0,0-1 0,0 0 0,0 1 0,0-1 0,0 1 0,1-1 0,0 0 0,-1 1 0,1-1 0,0 0 0,1 0 0,-1 0 0,1 0 0,2 5 0,-1-4 0,1 1 0,-1 0 0,1-1 0,0 0 0,0 0 0,0 0 0,1 0 0,0-1 0,-1 0 0,1 0 0,0 0 0,0 0 0,1-1 0,-1 0 0,0 0 0,1 0 0,0-1 0,8 2 0,-10-3 0,-1 1 0,1-1 0,0 0 0,-1 0 0,1 0 0,0 0 0,-1-1 0,1 0 0,0 1 0,-1-1 0,1-1 0,-1 1 0,0 0 0,1-1 0,-1 0 0,0 1 0,0-1 0,0-1 0,0 1 0,0 0 0,-1-1 0,1 1 0,-1-1 0,1 0 0,-1 0 0,0 0 0,0 0 0,0 0 0,2-7 0,-2 5 0,0-1 0,0 0 0,-1 0 0,0 0 0,0 1 0,0-1 0,-1 0 0,0 0 0,0 0 0,-1 0 0,1 0 0,-1 0 0,-1 0 0,1 0 0,-1 1 0,0-1 0,0 0 0,-3-5 0,2 8 0,1-1 0,0 0 0,-1 1 0,0 0 0,0 0 0,0 0 0,0 0 0,-1 0 0,1 0 0,-1 1 0,1-1 0,-1 1 0,0 0 0,0 0 0,0 1 0,0-1 0,0 1 0,0 0 0,-1 0 0,1 0 0,0 1 0,0-1 0,-1 1 0,1 0 0,-7 1 0,8 0 0,0-1 0,0 1 0,0-1 0,0 1 0,0 0 0,0 0 0,0 1 0,1-1 0,-1 0 0,0 1 0,1 0 0,-1 0 0,1-1 0,0 1 0,-1 1 0,1-1 0,0 0 0,0 0 0,1 1 0,-1-1 0,0 1 0,1 0 0,-1 0 0,1-1 0,0 1 0,0 0 0,0 0 0,1 0 0,-1 0 0,0 5 0,0-2 0,1 0 0,0 0 0,0 0 0,0-1 0,1 1 0,-1 0 0,1 0 0,1 0 0,-1-1 0,1 1 0,0-1 0,1 1 0,-1-1 0,1 0 0,3 5 0,0-3 0,0 0 0,0-1 0,0 0 0,1 0 0,0 0 0,0-1 0,1 0 0,-1-1 0,1 0 0,0 0 0,0 0 0,1-1 0,-1-1 0,1 1 0,-1-1 0,1 0 0,0-1 0,-1 0 0,12-1 0,-10 0 0,1 0 0,-1-1 0,0-1 0,1 0 0,-1 0 0,0-1 0,0 0 0,-1-1 0,1 0 0,-1-1 0,1 1 0,-1-2 0,-1 1 0,1-2 0,13-12 0,-12 9 0,-4 4 0,0-1 0,1 1 0,-1 0 0,1 1 0,13-9 0,-18 14 0,-1-1 0,0 0 0,1 1 0,-1-1 0,1 1 0,-1 0 0,1-1 0,-1 1 0,0 0 0,1 0 0,-1 0 0,1 0 0,-1 0 0,1 0 0,-1 1 0,1-1 0,-1 0 0,1 1 0,-1-1 0,0 1 0,1 0 0,-1-1 0,0 1 0,1 0 0,-1 0 0,0-1 0,0 1 0,0 0 0,0 1 0,0-1 0,0 0 0,0 0 0,0 0 0,0 0 0,0 1 0,-1-1 0,1 0 0,0 1 0,-1-1 0,1 1 0,-1 1 0,4 7 0,-1 0 0,0 0 0,0 0 0,-2 0 0,1 1 0,-1-1 0,0 15 0,-1-20 0,0 1 0,0 0 0,-1 0 0,0-1 0,0 1 0,0 0 0,-1-1 0,1 1 0,-1-1 0,-1 0 0,1 1 0,-1-1 0,0 0 0,-5 7 0,0-6 0,4-8 0,8-15 0,9-5 0,1 2 0,1 0 0,1 0 0,28-26 0,4-7 0,-17 17 0,36-56 0,-58 78 0,-1 0 0,0-1 0,-1 0 0,-1-1 0,0 0 0,-1 0 0,4-24 0,-8 37 0,-1-1 0,0 1 0,1-1 0,-1 1 0,0 0 0,0-1 0,-1 1 0,1-1 0,-1 1 0,0 0 0,0-1 0,0 1 0,-2-4 0,3 7 0,0-1 0,0 1 0,0 0 0,0 0 0,0-1 0,-1 1 0,1 0 0,0 0 0,0-1 0,0 1 0,-1 0 0,1 0 0,0 0 0,0-1 0,0 1 0,-1 0 0,1 0 0,0 0 0,0 0 0,-1 0 0,1-1 0,0 1 0,-1 0 0,1 0 0,0 0 0,0 0 0,-1 0 0,1 0 0,0 0 0,-1 0 0,1 0 0,0 0 0,0 0 0,-1 0 0,1 0 0,0 0 0,-1 0 0,1 1 0,-1-1 0,-7 13 0,-1 19 0,6-5 15,1 1 0,1-1 0,2 1 0,0-1 0,2 1 0,1-1 0,11 41 0,2-10-510,2-2 0,38 76 0,-43-101-6331</inkml:trace>
  <inkml:trace contextRef="#ctx0" brushRef="#br0" timeOffset="1214.04">1480 492 24575,'7'-14'0,"10"-5"0,16 1 0,14 3 0,12 5 0,-2 4-8191</inkml:trace>
  <inkml:trace contextRef="#ctx0" brushRef="#br0" timeOffset="1589.44">2200 450 24575,'-13'-8'0,"-51"-32"0,60 38 0,-1-1 0,1 1 0,0 1 0,-1-1 0,1 1 0,-1-1 0,0 1 0,1 1 0,-1-1 0,0 1 0,0 0 0,-6 0 0,9 0 0,1 1 0,-1-1 0,1 0 0,0 1 0,0-1 0,-1 1 0,1 0 0,0-1 0,0 1 0,0 0 0,0 0 0,0-1 0,0 1 0,0 0 0,0 0 0,0 0 0,0 0 0,0 0 0,0 1 0,1-1 0,-1 0 0,0 2 0,0-1 0,0 1 0,1 0 0,-1 0 0,1 0 0,0 0 0,-1 0 0,2-1 0,-1 1 0,0 0 0,1 3 0,1 3 0,0 1 0,1-1 0,0 0 0,1 0 0,6 11 0,34 44 0,-34-52 0,0 0 0,-1 1 0,-1 1 0,0 0 0,9 21 0,-17-34 0,0 0 0,1 0 0,-1 0 0,0 0 0,0 0 0,0 0 0,1 1 0,-1-1 0,0 0 0,0 0 0,0 0 0,-1 0 0,1 0 0,0 0 0,0 0 0,-1 0 0,1 0 0,0 0 0,-1 0 0,1 0 0,-1 0 0,1 0 0,-1-1 0,-1 3 0,1-2 0,-1 0 0,0 1 0,0-1 0,0 0 0,0 0 0,0 0 0,0-1 0,0 1 0,0 0 0,0-1 0,-3 1 0,-6 1 0,-1-2 0,1 1 0,-17-3 0,26 2 0,-3 0 0,1 0 0,0-1 0,0 1 0,0-1 0,0 0 0,0-1 0,0 1 0,1-1 0,-1 1 0,0-1 0,1 0 0,-1 0 0,-4-4 0,7 4 0,0 1 0,-1-1 0,1 0 0,0 1 0,0-1 0,0 0 0,0 0 0,0 0 0,1 0 0,-1 0 0,1 0 0,-1 0 0,1 0 0,-1 0 0,1 0 0,0 0 0,0 0 0,0 0 0,0 0 0,1 0 0,-1 0 0,1 0 0,-1 0 0,1 0 0,-1 0 0,1 0 0,0 0 0,1-2 0,17-29-1365,3 1-5461</inkml:trace>
  <inkml:trace contextRef="#ctx0" brushRef="#br0" timeOffset="2650.51">2201 451 24575,'28'-27'0,"-23"21"0,-1 1 0,1 0 0,0 0 0,1 1 0,-1-1 0,1 1 0,0 0 0,0 1 0,0-1 0,7-2 0,-12 6 0,-1 0 0,1 0 0,0 0 0,-1 1 0,1-1 0,0 0 0,-1 0 0,1 0 0,0 0 0,-1 1 0,1-1 0,-1 0 0,1 1 0,0-1 0,-1 1 0,1-1 0,-1 0 0,1 1 0,-1-1 0,1 1 0,-1-1 0,0 1 0,1 0 0,-1-1 0,0 1 0,1-1 0,-1 1 0,0 0 0,0-1 0,1 1 0,-1 0 0,0-1 0,0 1 0,0 0 0,0-1 0,0 2 0,3 31 0,-3-27 0,7 57 0,3-1 0,19 68 0,-12-58 0,-16-70 0,-1-1 0,1 0 0,-1 0 0,0 1 0,0-1 0,1 0 0,-1 1 0,0-1 0,0 0 0,0 1 0,0-1 0,0 0 0,0 1 0,-1-1 0,1 0 0,0 1 0,-1-1 0,1 0 0,-1 0 0,-1 3 0,2-4 0,-1 0 0,0 1 0,0-1 0,0 0 0,0 0 0,1 0 0,-1 0 0,0 0 0,0 0 0,0 0 0,0 0 0,1 0 0,-1 0 0,0 0 0,0 0 0,0-1 0,0 1 0,1 0 0,-1-1 0,0 1 0,0 0 0,1-1 0,-2 0 0,-7-5 0,0 0 0,1-1 0,-13-12 0,13 11 0,1 0 0,0 0 0,0-1 0,1 0 0,-7-13 0,12 20 0,-1 0 0,1 0 0,0 0 0,0 0 0,0-1 0,1 1 0,-1 0 0,1 0 0,-1-1 0,1 1 0,-1 0 0,1-1 0,0 1 0,0 0 0,1-1 0,-1 1 0,0 0 0,1-1 0,-1 1 0,1 0 0,0 0 0,-1-1 0,1 1 0,0 0 0,1 0 0,-1 0 0,0 0 0,1 0 0,-1 0 0,4-2 0,3-2 0,0 1 0,0 0 0,1 1 0,-1 0 0,1 0 0,0 1 0,0 0 0,15-2 0,83-9 0,-64 10 0,21-2 0,-38 5 0,-1-2 0,1 0 0,-1-1 0,45-15 0,-69 19 0,0-1 0,0 1 0,0 0 0,0-1 0,0 1 0,0-1 0,0 1 0,0-1 0,0 0 0,0 1 0,-1-1 0,1 0 0,0 1 0,0-1 0,0-2 0,-1 3 0,0-1 0,0 1 0,0 0 0,0 0 0,0-1 0,0 1 0,0 0 0,0-1 0,0 1 0,0 0 0,-1-1 0,1 1 0,0 0 0,0 0 0,0-1 0,-1 1 0,1 0 0,0 0 0,0-1 0,-1 1 0,1 0 0,0 0 0,0 0 0,-1-1 0,1 1 0,0 0 0,-1 0 0,1 0 0,0 0 0,-1 0 0,1 0 0,-3-1 0,-1 0 0,1 0 0,0 1 0,0-1 0,0 1 0,-1 0 0,1 0 0,0 0 0,-4 1 0,1 1 0,1-1 0,0 2 0,-1-1 0,1 1 0,0 0 0,0 0 0,1 0 0,-1 1 0,1-1 0,-1 1 0,1 0 0,0 0 0,1 1 0,-1-1 0,1 1 0,0 0 0,0 0 0,0 0 0,1 0 0,0 1 0,0-1 0,0 1 0,0-1 0,1 1 0,0-1 0,0 8 0,0-9 0,1 0 0,-1 0 0,1 0 0,1 1 0,-1-1 0,0 0 0,1 0 0,0 0 0,0 0 0,0 0 0,0 0 0,1-1 0,-1 1 0,1 0 0,0 0 0,0-1 0,1 0 0,-1 1 0,1-1 0,-1 0 0,1 0 0,0 0 0,0 0 0,0-1 0,1 1 0,-1-1 0,1 0 0,-1 0 0,1 0 0,0-1 0,0 1 0,-1-1 0,1 0 0,0 0 0,0 0 0,8 0 0,-9 0 0,0-1 0,1 0 0,-1 0 0,0-1 0,0 1 0,0-1 0,0 1 0,0-1 0,0 0 0,0 0 0,0 0 0,0-1 0,-1 1 0,1-1 0,0 1 0,-1-1 0,1 0 0,-1 0 0,0 0 0,0 0 0,0-1 0,0 1 0,0 0 0,0-1 0,0 0 0,-1 1 0,1-1 0,-1 0 0,0 0 0,0 0 0,0 0 0,0 0 0,0 0 0,0-4 0,0-1 0,1 0 0,-2-1 0,1 1 0,-1-1 0,0 1 0,-1-1 0,0 1 0,0 0 0,-1-1 0,0 1 0,-5-13 0,-3 7 0,1 14 0,8 1 0,0 1 0,0-1 0,0 1 0,0-1 0,1 1 0,-1-1 0,0 1 0,1-1 0,0 1 0,-1 0 0,1-1 0,0 1 0,0 0 0,-1 0 0,2 2 0,-1 4 0,1-1 0,1 1 0,0 0 0,0-1 0,0 1 0,1-1 0,0 0 0,0 0 0,1 0 0,0 0 0,0-1 0,1 1 0,-1-1 0,1 0 0,1 0 0,6 5 0,-8-7 0,0 0 0,1 0 0,-1-1 0,1 0 0,-1 0 0,1 0 0,0-1 0,0 0 0,0 1 0,1-2 0,-1 1 0,0-1 0,1 1 0,-1-2 0,1 1 0,-1 0 0,1-1 0,-1 0 0,1-1 0,-1 1 0,1-1 0,-1 0 0,9-3 0,-9 2 0,0-1 0,0 0 0,-1 0 0,1-1 0,-1 1 0,0-1 0,0 0 0,0 0 0,-1-1 0,0 1 0,0-1 0,0 1 0,0-1 0,0 0 0,-1 0 0,0 0 0,0-1 0,-1 1 0,1 0 0,0-6 0,3-17 0,-1 0 0,1-46 0,-5 57 0,3-40 0,-3-1 0,-3 0 0,-2 1 0,-22-100 0,27 154 0,-18-49 0,17 50 0,0 0 0,0-1 0,0 1 0,0 1 0,-1-1 0,1 0 0,0 0 0,-1 0 0,1 1 0,-1-1 0,0 0 0,1 1 0,-1 0 0,0-1 0,0 1 0,0 0 0,0 0 0,0 0 0,0 0 0,-3 0 0,3 1 0,1 0 0,0 0 0,-1 0 0,1 0 0,0 1 0,0-1 0,-1 1 0,1-1 0,0 1 0,0-1 0,0 1 0,-1 0 0,1-1 0,0 1 0,0 0 0,0 0 0,0 0 0,0 0 0,1 0 0,-1 0 0,0 0 0,0 0 0,1 0 0,-1 0 0,0 0 0,1 1 0,-1-1 0,1 0 0,0 0 0,-1 2 0,-9 43 0,10-42 0,-4 32 0,2-1 0,2 1 0,1-1 0,8 47 0,2-17 0,28 89 0,-29-121 0,26 57 0,-32-81 0,1-1 0,0 1 0,0-1 0,0 0 0,1 0 0,0-1 0,1 0 0,0 0 0,0 0 0,0-1 0,12 8 0,-17-13 0,-1 0 0,1 0 0,-1 0 0,1-1 0,-1 1 0,1 0 0,0-1 0,-1 1 0,1-1 0,0 0 0,0 1 0,-1-1 0,1 0 0,0 0 0,0 0 0,-1 0 0,1 0 0,0-1 0,0 1 0,-1 0 0,1-1 0,0 1 0,2-2 0,-2 0 0,-1 1 0,1-1 0,0 0 0,-1 0 0,1 0 0,0 0 0,-1 0 0,0 0 0,0 0 0,0-1 0,0 1 0,0 0 0,0-1 0,1-3 0,1-10 0,-1-1 0,-1 1 0,0-33 0,-1 39 0,0-11 0,0 11 0,1-1 0,-2 1 0,1-1 0,-1 1 0,-1-1 0,0 1 0,-6-17 0,4 24 0,1 11 0,3 12 0,1-13 0,1 1 0,0-1 0,1 1 0,-1-1 0,1 0 0,1 0 0,0 0 0,0-1 0,0 1 0,0-1 0,1 0 0,0 0 0,1-1 0,-1 1 0,1-1 0,0 0 0,9 5 0,-10-7 0,1 0 0,-1 0 0,1 0 0,0-1 0,0 0 0,0 0 0,0 0 0,0-1 0,0 0 0,0 0 0,1-1 0,-1 0 0,0 0 0,1 0 0,-1-1 0,0 1 0,0-2 0,0 1 0,0-1 0,0 0 0,11-5 0,-14 6 0,-1 0 0,1-1 0,0 0 0,-1 0 0,1 0 0,-1 0 0,0 0 0,0 0 0,1-1 0,-2 1 0,1-1 0,0 1 0,0-1 0,-1 0 0,2-4 0,0-1 0,-1 0 0,0-1 0,2-17 0,4-16 0,-8 42 0,0-1 0,0 0 0,0 0 0,0 0 0,0 0 0,1 1 0,-1-1 0,0 0 0,1 0 0,-1 1 0,0-1 0,1 0 0,-1 1 0,1-1 0,-1 0 0,1 1 0,-1-1 0,1 0 0,0 1 0,-1-1 0,1 1 0,0-1 0,-1 1 0,1 0 0,0-1 0,0 1 0,1-1 0,-1 2 0,0-1 0,0 0 0,0 1 0,0-1 0,0 1 0,0-1 0,0 1 0,0-1 0,0 1 0,0 0 0,0 0 0,-1-1 0,1 1 0,0 0 0,0 0 0,-1 0 0,2 1 0,2 5 0,1 0 0,-1 1 0,-1-1 0,5 11 0,-3 1 0,0-1 0,4 28 0,-8-40 0,-1 0 0,1 0 0,-1 0 0,0 0 0,0 0 0,-1 0 0,0 0 0,0 0 0,0 0 0,-1-1 0,-4 12 0,5-16 4,1 0-1,-1 0 0,0 0 1,0 0-1,1 0 0,-1 0 1,0 0-1,0 0 0,0 0 1,0 0-1,0-1 0,0 1 1,-1 0-1,1-1 0,0 1 1,0-1-1,0 1 0,-1-1 1,1 1-1,0-1 0,0 0 1,-1 0-1,1 0 0,-3 0 1,1 0-165,0 0 0,0-1 0,0 0 0,0 0 0,0 0 0,0 0 0,0 0 0,-5-3 0,-19-14-6665</inkml:trace>
  <inkml:trace contextRef="#ctx0" brushRef="#br0" timeOffset="3008.54">2963 238 24575,'29'0'0,"20"0"0,16 0 0,8 0 0,-8 0-8191</inkml:trace>
  <inkml:trace contextRef="#ctx0" brushRef="#br0" timeOffset="3412.11">3365 175 24575,'-14'0'0,"-5"7"0,1 7 0,3 7 0,5 4 0,3 1 0,7-3 0,4-10 0,0-14 0,0-14 0,0-8 0,-5-4 0,-6-1 0,-6 1 0,1 9 0,1 10 0,6 11 0</inkml:trace>
  <inkml:trace contextRef="#ctx0" brushRef="#br0" timeOffset="3846.51">3661 155 24575,'-7'17'0,"0"0"0,1 0 0,1 1 0,0 0 0,1-1 0,2 1 0,-1 1 0,2-1 0,1 21 0,2-1 0,2 1 0,1 0 0,13 44 0,-2-31 0,3 16 0,-40-102 0,14 21 0,2 5 0,0-1 0,1 1 0,1-1 0,-1 1 0,-3-16 0,7 23 0,0-1 0,-1 0 0,1 0 0,0 0 0,0 0 0,0 1 0,1-1 0,-1 0 0,0 0 0,1 0 0,-1 1 0,1-1 0,-1 0 0,1 0 0,0 1 0,0-1 0,0 1 0,0-1 0,0 0 0,0 1 0,0 0 0,1-1 0,-1 1 0,0 0 0,1 0 0,-1 0 0,1 0 0,-1 0 0,1 0 0,0 0 0,-1 0 0,1 0 0,0 1 0,2-1 0,21-5 0,1 1 0,-1 1 0,1 1 0,48 1 0,-63 2 0,-10 0 0,0 1 0,0-1 0,1 0 0,-1 0 0,0 1 0,0-1 0,0 0 0,0 1 0,1 0 0,-1-1 0,0 1 0,0 0 0,0-1 0,0 1 0,0 0 0,-1 0 0,1 0 0,0 0 0,0 0 0,0 0 0,-1 0 0,1 0 0,-1 0 0,1 0 0,0 0 0,-1 0 0,0 0 0,1 1 0,-1-1 0,0 0 0,1 2 0,2 49 0,-2-29 0,10 22-1365,-4-30-5461</inkml:trace>
  <inkml:trace contextRef="#ctx0" brushRef="#br0" timeOffset="4250.52">3916 49 24575,'-7'22'0,"1"21"0,8 18 0,12 9 0,10 4 0,2-11-8191</inkml:trace>
  <inkml:trace contextRef="#ctx0" brushRef="#br0" timeOffset="4251.52">4254 514 24575,'-2'-12'0,"-1"0"0,0 0 0,-1 0 0,0 0 0,-1 1 0,-9-16 0,13 24 0,0 1 0,-1-1 0,1 1 0,-1-1 0,0 1 0,0-1 0,0 1 0,0 0 0,-1 0 0,1 0 0,0 0 0,-1 0 0,1 0 0,-1 1 0,0 0 0,0-1 0,1 1 0,-1 0 0,0 0 0,0 0 0,0 1 0,0-1 0,0 1 0,0-1 0,0 1 0,0 0 0,-1 0 0,1 1 0,0-1 0,0 1 0,-3 0 0,3 1 0,0-1 0,0 1 0,0 0 0,0 0 0,0 0 0,1 0 0,-1 1 0,1-1 0,-1 1 0,1-1 0,0 1 0,0 0 0,0 0 0,1 0 0,-1 0 0,1 0 0,-1 0 0,1 1 0,0-1 0,0 0 0,0 7 0,-1-1 0,1 0 0,0 0 0,1 0 0,0 0 0,0 0 0,1 0 0,2 12 0,0-12 0,0 0 0,1 0 0,0 0 0,1 0 0,0 0 0,1-1 0,-1 0 0,2 0 0,-1 0 0,1-1 0,0 0 0,0-1 0,1 1 0,0-1 0,0-1 0,0 1 0,1-2 0,0 1 0,0-1 0,0 0 0,1-1 0,-1 0 0,1-1 0,-1 1 0,1-2 0,0 0 0,0 0 0,0-1 0,18-1 0,-4-6-1365,-7-3-546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12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763 24575,'-5'-6'0,"0"0"0,0-1 0,1 0 0,0 0 0,0 0 0,1-1 0,-1 1 0,2-1 0,-1 0 0,-1-9 0,4 12 0,-1 1 0,1 0 0,0 0 0,1-1 0,-1 1 0,1 0 0,0 0 0,0-1 0,0 1 0,0 0 0,1 0 0,-1 0 0,1 0 0,0 1 0,1-1 0,-1 0 0,1 1 0,-1 0 0,1-1 0,0 1 0,4-3 0,3-2 0,1 0 0,1 0 0,-1 1 0,1 1 0,1-1 0,-1 2 0,1 0 0,0 1 0,0 0 0,15-2 0,-9 2 0,0 1 0,0 1 0,0 1 0,1 1 0,-1 1 0,29 4 0,-39-3 0,0 0 0,-1 0 0,0 1 0,0 0 0,0 0 0,0 1 0,0 0 0,0 1 0,-1 0 0,0 0 0,0 0 0,-1 1 0,1 0 0,-1 1 0,0-1 0,6 11 0,-8-11 0,0 1 0,-1-1 0,0 1 0,0 0 0,0 0 0,-1 0 0,0 0 0,-1 1 0,1-1 0,-1 0 0,-1 1 0,0-1 0,0 1 0,0-1 0,-1 0 0,0 1 0,0-1 0,-1 0 0,-4 13 0,0-6 0,-1 0 0,-1 0 0,0 0 0,-1-1 0,0-1 0,-1 1 0,-1-2 0,1 1 0,-2-2 0,0 1 0,0-1 0,-17 10 0,-2-1 0,-1-1 0,-1-1 0,0-2 0,-41 12 0,60-22 0,6-1 0,-1-1 0,0 0 0,1-1 0,-1 0 0,0 0 0,0 0 0,0-1 0,-1-1 0,1 0 0,-14-1 0,23 1 0,-1 0 0,1 0 0,-1 0 0,1-1 0,-1 1 0,1 0 0,0 0 0,-1 0 0,1-1 0,-1 1 0,1 0 0,-1 0 0,1-1 0,0 1 0,-1 0 0,1-1 0,-1 1 0,1-1 0,0 1 0,0 0 0,-1-1 0,1 1 0,0-1 0,0 1 0,-1-1 0,1 1 0,0-1 0,0 1 0,0-1 0,0 1 0,0-1 0,0 1 0,0-1 0,0 1 0,0-1 0,0 0 0,11-19 0,2 7-195,1 0 0,1 0 0,19-12 0,-25 18-390,47-32-6241</inkml:trace>
  <inkml:trace contextRef="#ctx0" brushRef="#br0" timeOffset="345.63">1102 21 24575,'-29'25'0,"-20"27"0,-9 22 0,2 24 0,3 24 0,7 20 0,11 11 0,12 4 0,17 2 0,16-6 0,18-13 0,15-17 0,14-22 0,8-25 0,8-25 0,-8-21-8191</inkml:trace>
  <inkml:trace contextRef="#ctx0" brushRef="#br0" timeOffset="709.68">1291 615 24575,'7'-4'0,"-1"-1"0,1 2 0,1-1 0,-1 1 0,0-1 0,1 2 0,0-1 0,-1 1 0,1 1 0,0-1 0,0 1 0,0 1 0,0-1 0,0 2 0,0-1 0,0 1 0,0 0 0,0 0 0,0 1 0,0 0 0,0 1 0,-1-1 0,1 2 0,-1-1 0,0 1 0,0 0 0,0 0 0,-1 1 0,1 0 0,-1 0 0,0 1 0,-1-1 0,1 1 0,-1 1 0,0-1 0,-1 1 0,0-1 0,0 1 0,0 1 0,-1-1 0,0 0 0,0 1 0,-1 0 0,0-1 0,0 1 0,1 14 0,-3-12 0,0 1 0,-1 0 0,-1 0 0,0-1 0,0 1 0,-1-1 0,0 0 0,-1 1 0,-8 15 0,-4 3 0,-36 48 0,33-52 0,2 1 0,-17 33 0,33-57 0,0-1 0,0 1 0,0 0 0,0 0 0,1-1 0,-1 1 0,1 0 0,-1 0 0,1 0 0,0 0 0,0 0 0,0 0 0,0 0 0,0-1 0,0 1 0,0 0 0,1 0 0,-1 0 0,1 0 0,0 1 0,0-1 0,0-1 0,0 1 0,0-1 0,1 0 0,-1 1 0,0-1 0,1 0 0,-1 0 0,1 0 0,-1 0 0,1-1 0,0 1 0,-1 0 0,1 0 0,0-1 0,0 1 0,1-1 0,8 2 0,1-1 0,-1-1 0,0 1 0,1-2 0,15-2 0,-1-1-341,-1-2 0,1-1-1,25-10 1,9-7-6485</inkml:trace>
  <inkml:trace contextRef="#ctx0" brushRef="#br0" timeOffset="1121.58">1335 889 24575,'29'-3'0,"27"-6"0,22-3 0,17-5 0,5 1 0,-3 0 0,-18 2-8191</inkml:trace>
  <inkml:trace contextRef="#ctx0" brushRef="#br0" timeOffset="1519.01">2160 573 24575,'-21'-2'0,"21"2"0,0 0 0,0 1 0,-1-1 0,1 0 0,0 1 0,0-1 0,0 0 0,0 0 0,0 1 0,0-1 0,0 0 0,0 0 0,1 1 0,-1-1 0,0 0 0,0 1 0,0-1 0,0 0 0,0 0 0,0 1 0,0-1 0,1 0 0,-1 0 0,0 0 0,0 1 0,0-1 0,1 0 0,-1 0 0,0 0 0,0 1 0,0-1 0,1 0 0,-1 0 0,0 0 0,1 0 0,37 25 0,21 2 0,0-2 0,2-3 0,1-3 0,0-3 0,90 13 0,-127-26 0,-25-3 0,0 0 0,0 1 0,0-1 0,0 0 0,1 0 0,-1 0 0,0 0 0,0 0 0,0 0 0,1 0 0,-1 0 0,0 0 0,0 0 0,0 0 0,0 0 0,0 1 0,1-1 0,-1 0 0,0 0 0,0 0 0,0 0 0,0 0 0,0 0 0,0 1 0,0-1 0,1 0 0,-1 0 0,0 0 0,0 0 0,0 1 0,0-1 0,0 0 0,0 0 0,0 0 0,0 1 0,0-1 0,0 0 0,0 0 0,0 0 0,0 1 0,0-1 0,-7 9 0,-18 11 0,19-15 0,-28 23 24,2 1 0,1 1 0,2 2 0,-36 50 0,31-34-519,3 1 0,-44 95 0,53-91-6331</inkml:trace>
  <inkml:trace contextRef="#ctx0" brushRef="#br0" timeOffset="2105.32">3261 107 24575,'0'-3'0,"4"2"0,0 4 0,1 7 0,-5 7 0,-2 9 0,-5 11 0,0 13 0,-4 9 0,1 9 0,2 7 0,2 2 0,3-6 0,4-6 0,7-16 0,5-15 0,0-14-8191</inkml:trace>
  <inkml:trace contextRef="#ctx0" brushRef="#br0" timeOffset="2529.05">3494 402 24575,'-14'15'0,"-6"8"0,2 7 0,3 2 0,8 0 0,5-10 0,4-15 0,0-13 0,0-9 0,1-5 0,2-3 0,4-2 0,2 4-8191</inkml:trace>
  <inkml:trace contextRef="#ctx0" brushRef="#br0" timeOffset="2877.99">3896 43 24575,'16'-8'0,"0"1"0,0 1 0,1 0 0,-1 1 0,25-5 0,-36 10 0,-1-1 0,0 1 0,1 0 0,-1 0 0,0 1 0,1-1 0,-1 1 0,0 0 0,0 0 0,1 0 0,6 4 0,-8-4 0,0 1 0,-1 0 0,0 0 0,1 0 0,-1 0 0,0 0 0,0 1 0,0-1 0,0 1 0,0-1 0,-1 1 0,1 0 0,-1 0 0,0-1 0,0 1 0,0 0 0,0 0 0,1 5 0,-1 2 0,-1-1 0,1 1 0,-2-1 0,1 0 0,-1 1 0,-1-1 0,1 0 0,-2 0 0,1 1 0,-1-2 0,-1 1 0,1 0 0,-2-1 0,1 1 0,-1-1 0,0 0 0,-12 13 0,-9 9 0,-1-1 0,-54 45 0,80-73 0,0 0 0,-4 3 0,0 0 0,1 0 0,-1 1 0,-6 10 0,10-15 0,1 1 0,0-1 0,-1 1 0,1 0 0,0-1 0,-1 1 0,1 0 0,0-1 0,0 1 0,0 0 0,0-1 0,0 1 0,0 0 0,0 0 0,0-1 0,0 1 0,0 0 0,0-1 0,0 1 0,0 0 0,1 0 0,-1 0 0,1 0 0,0 0 0,0 0 0,0-1 0,0 1 0,0 0 0,-1-1 0,1 1 0,0 0 0,1-1 0,-1 0 0,0 1 0,0-1 0,0 1 0,0-1 0,0 0 0,0 0 0,2 0 0,15 2 0,0-2 0,1 0 0,-1-1 0,0 0 0,26-7 0,3 1 0,106-12-1365,-89 13-5461</inkml:trace>
  <inkml:trace contextRef="#ctx0" brushRef="#br0" timeOffset="3244">3048 1080 24575,'4'0'0,"15"-3"0,26-6 0,35-8 0,35-8 0,31-3 0,27-1 0,16-3 0,5 4 0,-9 4 0,-19 2 0,-36 5-819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5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22 24575,'0'-3'0,"0"2"0,0 5 0,4 5 0,4 2 0,2-6 0,-2-6 0,-1-7 0,-7-6 0,-6-1 0,-2 7 0,-4 7 0,1 12 0,-2 11 0,2 8 0,2 0-8191</inkml:trace>
  <inkml:trace contextRef="#ctx0" brushRef="#br0" timeOffset="360.2">55 360 24575,'-7'0'0,"-3"4"0,4 4 0,7 5 0,7 0 0,2-5 0,-1-9 0,2-3 0,-1-2-8191</inkml:trace>
  <inkml:trace contextRef="#ctx0" brushRef="#br0" timeOffset="734.68">457 254 24575,'-18'4'0,"-6"4"0,5 5 0,9 4 0,13-1 0,10-4 0,7-3 0,3-3 0,-3-7 0,-7-6 0,-10-3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0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0'0,"0"1"0,0-1 0,1 0 0,0 1 0,6-10 0,-9 17 0,0 1 0,0-1 0,-1 1 0,1-1 0,0 1 0,1-1 0,-1 1 0,0 0 0,0-1 0,0 1 0,1 0 0,-1 0 0,1 0 0,-1 0 0,1 0 0,-1 0 0,1 0 0,0 1 0,-1-1 0,1 1 0,0-1 0,0 1 0,-1-1 0,1 1 0,0 0 0,0 0 0,-1 0 0,1 0 0,0 0 0,0 0 0,0 1 0,-1-1 0,1 1 0,0-1 0,-1 1 0,4 1 0,3 3 0,-1 0 0,1 1 0,-1 1 0,0-1 0,0 1 0,10 13 0,33 53 0,-39-55 0,31 49 0,44 66 0,-85-132 0,22 26 0,-23-27 0,1 0 0,-1 1 0,0-1 0,1 0 0,-1 1 0,0-1 0,1 0 0,-1 1 0,1-1 0,-1 0 0,1 0 0,-1 1 0,0-1 0,1 0 0,-1 0 0,1 0 0,-1 0 0,1 1 0,-1-1 0,1 0 0,-1 0 0,1 0 0,-1 0 0,1 0 0,-1 0 0,1-1 0,-1 1 0,1 0 0,-1 0 0,1 0 0,-1 0 0,1 0 0,-1-1 0,1 1 0,-1 0 0,0-1 0,1 1 0,-1 0 0,1 0 0,-1-1 0,0 1 0,1-1 0,-1 1 0,0 0 0,0-1 0,1 1 0,-1-1 0,0 1 0,0-1 0,0 1 0,1-1 0,-1 1 0,0-1 0,0 1 0,0-1 0,0 1 0,0-1 0,0 1 0,0-1 0,0 0 0,1-19 0,0-1 0,-2 1 0,0-1 0,-1 1 0,-1 0 0,-8-28 0,7 27 0,-4-9 0,5 24 0,1 0 0,0-1 0,1 1 0,-1-1 0,1 1 0,0-1 0,1 0 0,0 1 0,0-1 0,1-7 0,0 13 0,-1 1 0,1-1 0,-1 0 0,1 1 0,-1-1 0,1 1 0,0-1 0,-1 1 0,1-1 0,0 1 0,-1 0 0,1-1 0,0 1 0,-1 0 0,1-1 0,0 1 0,0 0 0,0 0 0,-1 0 0,1 0 0,0 0 0,0 0 0,0 0 0,-1 0 0,1 0 0,0 0 0,0 0 0,0 0 0,-1 0 0,1 1 0,0-1 0,0 0 0,-1 1 0,1-1 0,0 0 0,-1 1 0,2 0 0,29 17 0,-29-17 0,67 56 0,8 5 0,-69-57 0,0 1 0,1-2 0,-1 1 0,1-1 0,0-1 0,0 0 0,18 4 0,-26-6 0,1-1 0,-1 0 0,1 0 0,0 0 0,-1 0 0,1 0 0,-1 0 0,1 0 0,-1 0 0,1 0 0,-1-1 0,1 1 0,-1-1 0,1 1 0,-1-1 0,0 0 0,1 1 0,-1-1 0,0 0 0,1 0 0,-1 0 0,0 0 0,0 0 0,2-2 0,-1 0 0,-1 0 0,1 0 0,-1 0 0,0 0 0,1-1 0,-2 1 0,1 0 0,0 0 0,-1-1 0,1 1 0,-1-4 0,0-5 0,-1 0 0,0-1 0,0 1 0,-1 0 0,-6-17 0,8 27 0,-1 0 0,1 0 0,-1 0 0,0 0 0,1 1 0,-1-1 0,0 0 0,0 0 0,0 1 0,-1-1 0,1 0 0,0 1 0,0 0 0,-1-1 0,1 1 0,-1 0 0,0-1 0,1 1 0,-1 0 0,0 0 0,1 0 0,-1 1 0,0-1 0,-3-1 0,3 3 0,0-1 0,0 0 0,0 1 0,0-1 0,1 1 0,-1-1 0,0 1 0,0 0 0,1 0 0,-1 0 0,0 0 0,1 0 0,-1 0 0,1 1 0,-1-1 0,1 0 0,0 1 0,-1-1 0,1 1 0,0-1 0,0 1 0,0 0 0,0 0 0,1-1 0,-2 4 0,-2 4 0,0 1 0,1 0 0,0 1 0,0-1 0,1 0 0,1 1 0,0-1 0,0 1 0,1 11 0,0-18 0,1 0 0,-1 0 0,1 0 0,0 0 0,0 0 0,1 0 0,-1 0 0,1-1 0,-1 1 0,1-1 0,5 7 0,-5-8 0,0 0 0,0 0 0,0 0 0,0 0 0,1 0 0,-1-1 0,1 0 0,-1 1 0,1-1 0,-1 0 0,1 0 0,0 0 0,-1-1 0,1 1 0,0 0 0,0-1 0,0 0 0,5 0 0,-6 0 0,1 0 0,-1-1 0,0 1 0,1-1 0,-1 0 0,0 1 0,1-1 0,-1 0 0,0 0 0,0-1 0,0 1 0,0 0 0,0-1 0,0 1 0,0-1 0,-1 1 0,1-1 0,0 0 0,-1 0 0,0 0 0,1 0 0,-1 0 0,0 0 0,0 0 0,0-1 0,0 1 0,0 0 0,-1 0 0,1-1 0,0-2 0,25 44 0,-19-32 0,-1 0 0,1-1 0,1 0 0,-1 0 0,1-1 0,0 0 0,0 0 0,0-1 0,1 0 0,0 0 0,0-1 0,0 0 0,0 0 0,0-1 0,13 1 0,-18-2 0,1-1 0,-1 1 0,1-1 0,0 0 0,-1 0 0,1 0 0,0-1 0,-1 0 0,1 0 0,-1 0 0,1 0 0,-1-1 0,0 0 0,1 0 0,-1 0 0,0 0 0,0-1 0,0 1 0,-1-1 0,1 0 0,-1 0 0,1 0 0,-1-1 0,0 1 0,0-1 0,-1 0 0,1 0 0,-1 0 0,0 0 0,0 0 0,0 0 0,2-6 0,7-65 0,-11 75 0,0-1 0,1 1 0,-1 0 0,0 0 0,0 0 0,0-1 0,0 1 0,0 0 0,0 0 0,0 0 0,0-1 0,0 1 0,1 0 0,-1 0 0,0 0 0,0 0 0,0-1 0,0 1 0,1 0 0,-1 0 0,0 0 0,0 0 0,0 0 0,1 0 0,-1 0 0,0 0 0,0-1 0,0 1 0,1 0 0,-1 0 0,0 0 0,0 0 0,1 0 0,-1 0 0,0 0 0,0 0 0,0 0 0,1 1 0,-1-1 0,0 0 0,0 0 0,0 0 0,1 0 0,-1 0 0,0 0 0,0 0 0,0 0 0,1 0 0,-1 1 0,0-1 0,0 0 0,0 0 0,0 0 0,0 0 0,1 1 0,-1-1 0,0 0 0,0 0 0,0 0 0,0 1 0,0-1 0,0 0 0,0 0 0,0 1 0,11 16 0,-10-15 0,12 21 0,-4-5 0,0-1 0,16 19 0,-23-32 0,1-1 0,0 0 0,0 1 0,0-1 0,0 0 0,0-1 0,1 1 0,-1-1 0,1 1 0,0-1 0,0 0 0,-1 0 0,1-1 0,1 1 0,6 1 0,-8-3 0,-1 0 0,0 0 0,0 0 0,1 0 0,-1 0 0,0 0 0,0-1 0,1 1 0,-1-1 0,0 1 0,0-1 0,0 0 0,0 0 0,0 0 0,0 0 0,0 0 0,0-1 0,0 1 0,1-2 0,0-1 0,0 1 0,0-1 0,0 0 0,0 0 0,-1 0 0,0 0 0,0 0 0,3-8 0,-1-4 0,0 1 0,-1-1 0,0 0 0,-1-19 0,0 17 0,2 27 0,2 10 0,0-3 24,1-1 0,0 1 0,1-1 0,12 16 0,-17-25-130,1-1 0,1 0 0,-1 0 0,1 0 0,-1 0 0,1-1-1,1 0 1,-1 0 0,0 0 0,1 0 0,0-1 0,0 0 0,11 4 0,4-4-6720</inkml:trace>
  <inkml:trace contextRef="#ctx0" brushRef="#br0" timeOffset="387.67">1291 0 24575,'-14'25'0,"-2"16"0,10 11 0,5-2-8191</inkml:trace>
  <inkml:trace contextRef="#ctx0" brushRef="#br0" timeOffset="975.54">1523 276 24575,'-1'0'0,"0"1"0,0-1 0,0 0 0,-1 1 0,1-1 0,0 0 0,0 1 0,0-1 0,0 1 0,0 0 0,0-1 0,1 1 0,-1 0 0,0-1 0,0 1 0,0 0 0,1 0 0,-1 0 0,0 0 0,1 0 0,-1 0 0,1 0 0,-1 0 0,1 0 0,-1 0 0,1 0 0,0 0 0,-1 0 0,1 0 0,0 0 0,0 0 0,0 1 0,0-1 0,0 0 0,0 0 0,0 2 0,6 44 0,-6-45 0,2 8 0,0 0 0,1-1 0,0 1 0,1 0 0,0-1 0,0 0 0,1 0 0,0 0 0,12 14 0,-17-22 0,1 0 0,-1 0 0,1-1 0,0 1 0,-1 0 0,1-1 0,0 1 0,0-1 0,0 1 0,0-1 0,-1 1 0,1-1 0,0 1 0,0-1 0,0 0 0,0 1 0,0-1 0,0 0 0,0 0 0,0 0 0,0 0 0,0 0 0,0 0 0,0 0 0,2-1 0,-2 1 0,0-1 0,0 0 0,1 0 0,-1 0 0,0 0 0,0 0 0,0 0 0,0 0 0,0 0 0,-1-1 0,1 1 0,0 0 0,0 0 0,-1-1 0,1-1 0,2-5 0,0-1 0,-1 0 0,0 0 0,1-12 0,0-64 0,55 177 0,-52-84 0,0 0 0,0 0 0,0-1 0,1 0 0,0-1 0,0 1 0,1-2 0,0 1 0,10 5 0,-16-10 0,0 0 0,1 0 0,-1 0 0,1 0 0,-1 0 0,1-1 0,-1 1 0,1-1 0,-1 0 0,1 0 0,-1 0 0,1 0 0,-1 0 0,1 0 0,-1-1 0,4 0 0,-4-1 0,1 1 0,0 0 0,-1-1 0,1 0 0,-1 0 0,0 0 0,0 0 0,0 0 0,0 0 0,0 0 0,0-1 0,0 1 0,-1-1 0,1 1 0,-1-1 0,0 1 0,2-5 0,16-71 0,-19 77 0,1 0 0,-1 1 0,0-1 0,1 1 0,-1-1 0,1 1 0,-1 0 0,0-1 0,1 1 0,-1-1 0,1 1 0,-1 0 0,1-1 0,-1 1 0,1 0 0,0 0 0,-1-1 0,1 1 0,-1 0 0,1 0 0,-1 0 0,1 0 0,0 0 0,-1 0 0,1 0 0,-1 0 0,1 0 0,0 0 0,-1 0 0,1 0 0,0 0 0,-1 0 0,1 0 0,-1 1 0,1-1 0,-1 0 0,1 0 0,-1 1 0,1-1 0,-1 0 0,1 1 0,-1-1 0,1 1 0,0 0 0,25 24 0,-20-20 0,2 3 0,1 0 0,0-1 0,0 0 0,1-1 0,0 0 0,0 0 0,0-1 0,1 0 0,0-1 0,0 0 0,0-1 0,16 2 0,-20-4 0,1 0 0,0 0 0,0-1 0,0 0 0,-1-1 0,1 0 0,0 0 0,0 0 0,-1-1 0,1 0 0,-1-1 0,0 0 0,1 0 0,-1 0 0,-1-1 0,1 0 0,0 0 0,-1-1 0,8-7 0,-10 7 0,1 0 0,-1 0 0,0-1 0,0 0 0,-1 0 0,1 0 0,-1 0 0,-1-1 0,1 1 0,-1-1 0,1-7 0,-2 11 0,0 1 0,-1 0 0,0 0 0,1 0 0,-1-1 0,0 1 0,0 0 0,0 0 0,-1 0 0,1-1 0,0 1 0,-1 0 0,1 0 0,-1 0 0,0 0 0,0 0 0,0 0 0,0 0 0,0 0 0,0 0 0,0 0 0,-1 0 0,1 1 0,-1-1 0,1 1 0,-1-1 0,0 1 0,0-1 0,1 1 0,-1 0 0,0 0 0,0 0 0,0 0 0,0 0 0,0 0 0,-1 1 0,-2-1 0,3 0 0,-1 1 0,0 0 0,1 0 0,-1 0 0,1 0 0,-1 0 0,1 0 0,-1 1 0,0-1 0,1 1 0,-1 0 0,1 0 0,0 0 0,-1 0 0,1 0 0,0 0 0,0 1 0,0-1 0,0 1 0,0-1 0,0 1 0,0 0 0,0 0 0,0 0 0,1 0 0,-1 0 0,1 0 0,0 0 0,0 1 0,-1-1 0,1 0 0,-1 6 0,-1 1 0,0 1 0,1-1 0,-1 1 0,2 0 0,0 0 0,0 0 0,1 14 0,2-3 0,1 0 0,0-1 0,2 1 0,10 28 0,38 78 0,-36-92 0,-2 0 0,-2 1 0,18 73 0,-30-104 0,0 0 0,0 0 0,-1 0 0,0 0 0,0 0 0,0 0 0,0 0 0,-1-1 0,0 1 0,0 0 0,0 0 0,-1 0 0,0-1 0,0 1 0,0-1 0,0 1 0,-6 6 0,4-6 0,0-1 0,0-1 0,0 1 0,-1-1 0,0 1 0,1-1 0,-1-1 0,-1 1 0,1-1 0,0 0 0,0 0 0,-1 0 0,1-1 0,-12 2 0,13-2 14,-1-1-1,1 1 0,-1-1 0,1 0 1,-1 0-1,0 0 0,1-1 1,-8-1-1,10 1-72,1 0-1,-1 1 1,1-1-1,-1 0 1,1 0 0,-1 0-1,1 0 1,-1 0-1,1 0 1,0 0 0,0-1-1,0 1 1,-1 0-1,1-1 1,0 1 0,1-1-1,-1 1 1,0-1-1,0 0 1,1 1 0,-1-1-1,1 1 1,-1-1-1,1-3 1,-2-18-6767</inkml:trace>
  <inkml:trace contextRef="#ctx0" brushRef="#br0" timeOffset="1539.58">2348 340 24575,'-4'4'0,"0"4"0</inkml:trace>
  <inkml:trace contextRef="#ctx0" brushRef="#br0" timeOffset="2109.55">2349 339 24575,'0'1'0,"0"-1"0,0 0 0,0 1 0,0-1 0,0 0 0,0 1 0,0-1 0,0 1 0,0-1 0,0 0 0,0 1 0,0-1 0,0 0 0,0 1 0,0-1 0,0 0 0,-1 1 0,1-1 0,0 0 0,0 1 0,0-1 0,-1 0 0,1 0 0,0 1 0,0-1 0,-1 0 0,1 0 0,0 1 0,-1-1 0,1 0 0,0 0 0,-1 0 0,1 0 0,0 1 0,-1-1 0,1 0 0,0 0 0,-1 0 0,1 0 0,0 0 0,-1 0 0,0 0 0,-19-7 0,19 6 0,-1 0 0,0 0 0,0 1 0,0-1 0,1 0 0,-1 1 0,0-1 0,0 1 0,0 0 0,0-1 0,0 1 0,0 0 0,0 0 0,0 0 0,-3 1 0,3 0 0,1 0 0,-1 1 0,0-1 0,1 1 0,-1 0 0,1-1 0,-1 1 0,1 0 0,0 0 0,0 0 0,0 0 0,0 0 0,0 0 0,0 0 0,0 0 0,1 0 0,-1 0 0,1 0 0,0 0 0,-1 1 0,1-1 0,0 0 0,0 0 0,1 5 0,-1-3 0,1 0 0,-1 0 0,1 0 0,0-1 0,0 1 0,1 0 0,-1 0 0,1-1 0,-1 1 0,1-1 0,0 1 0,1-1 0,2 4 0,-4-6 0,0 0 0,1 1 0,-1-1 0,0 0 0,0 0 0,1 0 0,-1 0 0,0 0 0,1-1 0,-1 1 0,1 0 0,-1 0 0,1-1 0,-1 1 0,1-1 0,0 0 0,-1 1 0,1-1 0,-1 0 0,1 0 0,0 0 0,-1 0 0,1 0 0,0-1 0,-1 1 0,1 0 0,-1-1 0,1 1 0,0-1 0,-1 0 0,1 1 0,-1-1 0,0 0 0,1 0 0,-1 0 0,0 0 0,1 0 0,-1 0 0,0 0 0,0 0 0,0-1 0,0 1 0,0 0 0,0-1 0,0 1 0,0-2 0,1 0 0,-1 0 0,0 1 0,0-1 0,0 0 0,0 1 0,0-1 0,0 0 0,-1 0 0,1 0 0,-1 0 0,0 0 0,0 0 0,0 0 0,0 0 0,0 0 0,-1 1 0,0-1 0,1 0 0,-1 0 0,0 0 0,0 1 0,0-1 0,-1 0 0,1 1 0,-4-5 0,4 6 0,1 0 0,-1 0 0,1 0 0,-1 1 0,0-1 0,0 0 0,1 1 0,-1-1 0,0 0 0,0 1 0,0-1 0,0 1 0,0 0 0,0-1 0,0 1 0,1 0 0,-1-1 0,0 1 0,0 0 0,0 0 0,0 0 0,-1 0 0,1 0 0,0 0 0,0 0 0,0 0 0,0 0 0,0 0 0,0 1 0,1-1 0,-1 0 0,0 1 0,0-1 0,-1 1 0,0 1 0,1-1 0,-1 1 0,1-1 0,0 1 0,-1 0 0,1 0 0,0-1 0,0 1 0,0 0 0,1 0 0,-1 0 0,0 0 0,1 0 0,-1 4 0,0-4 0,1 0 0,0 0 0,0-1 0,-1 1 0,1 0 0,1 0 0,-1-1 0,0 1 0,0 0 0,1 0 0,-1-1 0,1 1 0,-1 0 0,1-1 0,0 1 0,-1-1 0,2 3 0,-1-3 0,0-1 0,0 1 0,0-1 0,0 1 0,0-1 0,0 0 0,0 1 0,0-1 0,0 0 0,0 1 0,0-1 0,1 0 0,-1 0 0,0 0 0,0 0 0,0 0 0,0 0 0,0 0 0,0-1 0,0 1 0,0 0 0,0-1 0,0 1 0,0 0 0,0-1 0,0 0 0,0 1 0,0-1 0,0 1 0,0-1 0,0 0 0,1-1 0,0 0 0,0 0 0,0 0 0,0 0 0,0 0 0,0 0 0,0 0 0,0-1 0,-1 1 0,1-1 0,-1 1 0,1-1 0,-1 0 0,0 1 0,0-1 0,-1 0 0,1 0 0,0 0 0,-1 0 0,0 0 0,0 0 0,0 0 0,0 0 0,0 1 0,0-1 0,-1 0 0,0 0 0,1 0 0,-1 0 0,-2-4 0,1 3 0,1-1 0,-2 1 0,1-1 0,0 1 0,-1 0 0,0 0 0,0 0 0,0 0 0,0 1 0,0-1 0,-1 1 0,0 0 0,0 0 0,0 0 0,0 0 0,0 1 0,-5-3 0,4 4 0,0-1 0,0 1 0,0 0 0,0 0 0,0 1 0,0-1 0,0 1 0,0 0 0,0 1 0,-1-1 0,1 1 0,0 0 0,0 0 0,1 1 0,-1-1 0,0 1 0,0 0 0,1 1 0,-1-1 0,1 1 0,0-1 0,0 2 0,0-1 0,0 0 0,0 1 0,1-1 0,-1 1 0,1 0 0,0 0 0,0 0 0,1 1 0,-1-1 0,1 1 0,0-1 0,0 1 0,0 0 0,1 0 0,0 0 0,0 0 0,0 0 0,0 0 0,1 0 0,0 0 0,0 0 0,0 0 0,1 0 0,0 0 0,0 0 0,0 0 0,3 8 0,0-6 0,-1 0 0,2 0 0,-1 0 0,1 0 0,0 0 0,0-1 0,1 0 0,0 0 0,0-1 0,0 1 0,1-1 0,0-1 0,0 1 0,0-1 0,0 0 0,1-1 0,9 3 0,5 2 0,0-1 0,1-1 0,0-1 0,43 3 0,-10-7-1365,-8-4-5461</inkml:trace>
  <inkml:trace contextRef="#ctx0" brushRef="#br0" timeOffset="2592.62">2687 234 24575,'-1'-1'0,"0"0"0,0 0 0,0 0 0,0 0 0,-1 0 0,1 0 0,0 0 0,-1 0 0,1 1 0,0-1 0,-1 0 0,1 1 0,-3-1 0,3 1 0,1 0 0,-1 0 0,1 0 0,-1 0 0,1 0 0,0 0 0,-1 0 0,1 0 0,-1 1 0,1-1 0,-1 0 0,1 0 0,0 1 0,-1-1 0,1 0 0,0 0 0,-1 1 0,1-1 0,0 0 0,0 1 0,-1-1 0,1 0 0,0 1 0,0-1 0,-1 1 0,1-1 0,0 0 0,0 1 0,0 0 0,-1 2 0,1 1 0,-1-1 0,1 0 0,0 0 0,0 1 0,0-1 0,1 0 0,-1 1 0,1-1 0,0 0 0,1 4 0,2 2 0,0 0 0,1 0 0,0 0 0,1-1 0,-1 0 0,13 13 0,-15-17 0,1-1 0,-1 0 0,1 0 0,0 0 0,-1-1 0,1 1 0,8 2 0,-10-4 0,-1 0 0,1-1 0,0 1 0,0-1 0,0 1 0,0-1 0,0 0 0,0 0 0,0 0 0,0 0 0,0 0 0,0-1 0,0 1 0,0 0 0,0-1 0,0 0 0,0 1 0,2-2 0,-2 0 0,1 0 0,-1 0 0,0 0 0,0 0 0,1 0 0,-2-1 0,1 1 0,0-1 0,0 1 0,-1-1 0,1 0 0,-1 0 0,0 0 0,0 1 0,0-1 0,0 0 0,-1 0 0,1-6 0,0 0 0,0 0 0,0-1 0,-1 1 0,-1 0 0,-1-11 0,0 14 0,1-1 0,-2 1 0,1-1 0,0 1 0,-1 0 0,0 0 0,-1 0 0,0 0 0,1 1 0,-2-1 0,-7-8 0,10 13 0,1-1 0,-1 0 0,0 1 0,0-1 0,0 1 0,0 0 0,0 0 0,0 0 0,0 0 0,0 0 0,-1 0 0,1 0 0,0 1 0,0-1 0,-1 1 0,1-1 0,0 1 0,-1 0 0,1 0 0,-1 0 0,1 0 0,0 1 0,-1-1 0,1 1 0,0-1 0,0 1 0,-1 0 0,1 0 0,0 0 0,0 0 0,0 0 0,0 0 0,0 1 0,0-1 0,0 1 0,-2 1 0,-2 5 0,-1-1 0,1 1 0,0 0 0,1 0 0,0 1 0,0-1 0,1 1 0,0 0 0,1 0 0,0 1 0,0-1 0,1 1 0,0-1 0,1 1 0,0 0 0,0 11 0,1-14 0,0-1 0,0 1 0,1 0 0,0 0 0,0 0 0,0-1 0,1 1 0,0-1 0,0 1 0,1-1 0,0 0 0,0 0 0,0 0 0,1 0 0,0 0 0,0-1 0,1 0 0,-1 0 0,1 0 0,0 0 0,0-1 0,1 0 0,10 7 0,0-5-136,0-1-1,0 0 1,1-1-1,0 0 1,0-2-1,0 0 1,0-1-1,0-1 0,33-3 1,17-4-6690</inkml:trace>
  <inkml:trace contextRef="#ctx0" brushRef="#br0" timeOffset="3734.2">2306 743 24575,'-4'1'0,"1"-1"0,0 1 0,-1 0 0,1-1 0,-1 2 0,1-1 0,0 0 0,0 1 0,-1-1 0,-2 3 0,5-3 0,0-1 0,1 0 0,-1 1 0,0 0 0,0-1 0,0 1 0,1-1 0,-1 1 0,0 0 0,0 0 0,1-1 0,-1 1 0,1 0 0,-1 0 0,1 0 0,-1 0 0,1 0 0,-1-1 0,1 1 0,0 0 0,0 0 0,-1 0 0,1 0 0,0 0 0,0 0 0,0 0 0,0 0 0,0 0 0,0 0 0,0 0 0,0 0 0,1 0 0,-1 0 0,0 0 0,1 0 0,-1 0 0,2 2 0,-2-3 0,0 0 0,0 1 0,0-1 0,0 0 0,0 0 0,0 1 0,1-1 0,-1 0 0,0 0 0,0 1 0,0-1 0,1 0 0,-1 0 0,0 0 0,0 1 0,1-1 0,-1 0 0,0 0 0,0 0 0,1 0 0,-1 0 0,0 0 0,1 1 0,-1-1 0,0 0 0,1 0 0,-1 0 0,0 0 0,0 0 0,1 0 0,-1 0 0,0 0 0,1 0 0,-1 0 0,0-1 0,1 1 0,-1 0 0,0 0 0,1 0 0,7-14 0,-3-18 0,-6 29 0,0 0 0,0 0 0,0 1 0,-1-1 0,1 0 0,-1 1 0,1 0 0,-1-1 0,0 1 0,0 0 0,0 0 0,0 0 0,0 0 0,0 0 0,-1 0 0,1 1 0,-1-1 0,1 1 0,-1-1 0,0 1 0,1 0 0,-1 0 0,0 0 0,0 1 0,0-1 0,0 1 0,0-1 0,0 1 0,0 0 0,-3 1 0,1-2 0,0 1 0,0 1 0,0-1 0,0 1 0,0 0 0,0 0 0,0 0 0,0 1 0,1-1 0,-1 1 0,0 1 0,1-1 0,-1 0 0,1 1 0,0 0 0,-7 7 0,8-7 0,0 0 0,1 0 0,0 0 0,-1 1 0,1-1 0,0 1 0,0-1 0,1 1 0,-1 0 0,1 0 0,0 0 0,0 0 0,0 0 0,1 0 0,-1 0 0,1 0 0,0 0 0,0 0 0,0 0 0,1 0 0,0 0 0,-1 0 0,1 0 0,0 0 0,1 0 0,-1-1 0,1 1 0,0 0 0,0-1 0,0 1 0,0-1 0,1 0 0,-1 0 0,1 1 0,0-2 0,0 1 0,0 0 0,0-1 0,0 1 0,1-1 0,4 3 0,5 1 0,1-1 0,-1 0 0,1-1 0,0 0 0,1-1 0,27 3 0,-32-5 0,0-1 0,0 0 0,0-1 0,0 1 0,0-2 0,0 0 0,0 0 0,0 0 0,-1-1 0,19-9 0,-26 11 0,0 0 0,1-1 0,-1 1 0,0 0 0,0-1 0,0 0 0,0 0 0,0 1 0,0-1 0,-1 0 0,1 0 0,0-1 0,-1 1 0,0 0 0,1 0 0,-1-1 0,0 1 0,0-1 0,-1 1 0,1-1 0,0 1 0,-1-1 0,0 0 0,1-4 0,-2 5 0,1-1 0,-1 1 0,0 0 0,0-1 0,0 1 0,0 0 0,0 0 0,0 0 0,-1 0 0,1 0 0,-1 0 0,0 0 0,1 0 0,-1 1 0,0-1 0,0 1 0,0-1 0,0 1 0,0 0 0,0 0 0,0 0 0,0 0 0,-1 0 0,1 0 0,0 1 0,-5-2 0,-6 0 0,0-1 0,0 2 0,1 0 0,-1 0 0,0 1 0,-23 4 0,31-4 0,0 1 0,1 0 0,-1 0 0,1 0 0,-1 0 0,1 1 0,-1 0 0,1 0 0,0 0 0,0 0 0,0 1 0,0 0 0,0 0 0,0 0 0,1 0 0,0 0 0,-1 1 0,1 0 0,0-1 0,1 1 0,-4 7 0,5-10 0,0 0 0,1 1 0,-1-1 0,1 1 0,0-1 0,-1 1 0,1-1 0,0 1 0,0-1 0,0 1 0,0-1 0,0 1 0,0-1 0,0 1 0,1-1 0,-1 1 0,0-1 0,1 0 0,-1 1 0,1-1 0,0 1 0,1 1 0,0 0 0,0-1 0,0 0 0,0-1 0,0 1 0,1 0 0,-1-1 0,1 1 0,-1-1 0,1 1 0,-1-1 0,5 1 0,6 2 0,0-1 0,1-1 0,24 2 0,-38-4 0,22 0 0,16 0 0,-39 0 0,1 0 0,0 0 0,0 0 0,0 0 0,0 0 0,0 0 0,0 1 0,0-1 0,0 0 0,0 0 0,0 0 0,0 0 0,0 0 0,0 0 0,0 0 0,0 0 0,0 0 0,0 1 0,0-1 0,0 0 0,0 0 0,0 0 0,0 0 0,0 0 0,0 0 0,0 0 0,0 0 0,0 0 0,1 0 0,-1 1 0,0-1 0,0 0 0,0 0 0,0 0 0,0 0 0,0 0 0,0 0 0,0 0 0,0 0 0,0 0 0,0 0 0,0 0 0,1 0 0,-1 0 0,0 0 0,0 0 0,0 0 0,0 0 0,0 0 0,0 0 0,0 0 0,0 0 0,0 0 0,1 0 0,-1 0 0,0 0 0,0 0 0,0 0 0,0 0 0,0 0 0,0 0 0,0 0 0,0 0 0,0 0 0,0 0 0,0 0 0,1 0 0,-19 6 0,-35 11 0,50-15 0,0-1 0,0 1 0,0 0 0,0-1 0,0 1 0,0 1 0,0-1 0,1 0 0,-1 1 0,1-1 0,-1 1 0,1 0 0,-2 4 0,3-7-44,1 1 0,0 0 0,-1 0 0,1 0 0,0 0 0,0 0 0,0 0 0,0 0 0,0 0 0,0 0 0,0 0 0,0 0 0,0 0 0,0 0 0,0 0 0,0 0 0,1 0 0,-1 0-1,0 0 1,1 0 0,-1 0 0,1 0 0,-1 0 0,1-1 0,0 1 0,-1 0 0,1 0 0,0-1 0,-1 1 0,2 0 0,11 9-6782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37.3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92 24575,'-1'74'0,"-1"-32"0,2 0 0,2 0 0,8 45 0,-9-84 0,-1 1 0,1-1 0,0 0 0,0 1 0,1-1 0,-1 0 0,1 0 0,0 1 0,0-1 0,3 3 0,-4-5 0,-1 0 0,1-1 0,0 1 0,0-1 0,-1 1 0,1-1 0,0 1 0,0-1 0,0 0 0,0 1 0,0-1 0,0 0 0,0 0 0,0 1 0,0-1 0,0 0 0,0 0 0,-1 0 0,1 0 0,0-1 0,0 1 0,0 0 0,0 0 0,0 0 0,0-1 0,0 1 0,0 0 0,0-1 0,0 1 0,-1-1 0,1 1 0,0-1 0,0 0 0,-1 1 0,1-1 0,0 0 0,-1 1 0,1-1 0,0 0 0,0-1 0,5-6 0,1-1 0,-1 1 0,-1-1 0,0-1 0,0 1 0,6-19 0,17-65 0,-22 67 0,3-9 0,-4 13 0,15-41 0,-20 63 0,0 0 0,0-1 0,0 1 0,0 0 0,0 0 0,0-1 0,0 1 0,0 0 0,0-1 0,1 1 0,-1 0 0,0-1 0,0 1 0,0 0 0,0 0 0,0-1 0,0 1 0,1 0 0,-1 0 0,0-1 0,0 1 0,0 0 0,1 0 0,-1 0 0,0-1 0,0 1 0,1 0 0,-1 0 0,0 0 0,0 0 0,1-1 0,-1 1 0,0 0 0,1 0 0,-1 0 0,0 0 0,1 0 0,-1 0 0,0 0 0,0 0 0,1 0 0,-1 0 0,0 0 0,1 0 0,4 16 0,-2 27 0,-3-26 0,1 0 0,0-1 0,1 1 0,1 0 0,7 24 0,-8-37 0,0 1 0,0-1 0,0 1 0,0-1 0,1 0 0,0 0 0,0 0 0,0 0 0,0 0 0,0-1 0,1 1 0,-1-1 0,1 0 0,0 0 0,0 0 0,0-1 0,1 0 0,-1 1 0,1-1 0,-1-1 0,1 1 0,0-1 0,8 2 0,-5-2 0,-1-1 0,0 0 0,0 0 0,1-1 0,-1 0 0,0 0 0,0 0 0,0-1 0,0 0 0,0-1 0,0 0 0,-1 0 0,1 0 0,-1 0 0,0-1 0,0-1 0,9-7 0,-7 6 0,-2 0 0,1-1 0,-1 0 0,0 0 0,0-1 0,-1 0 0,0 0 0,0 0 0,-1 0 0,0-1 0,-1 0 0,0 0 0,3-12 0,-5 20 0,-1 0 0,1 0 0,-1-1 0,0 1 0,0 0 0,1 0 0,-1-1 0,0 1 0,0 0 0,0 0 0,0-1 0,-1 1 0,1 0 0,0 0 0,0 0 0,-1-1 0,1 1 0,-1 0 0,1 0 0,-1 0 0,1 0 0,-1 0 0,0 0 0,1 0 0,-1 0 0,0 0 0,0 0 0,0 0 0,0 0 0,0 0 0,0 1 0,0-1 0,0 0 0,-1 0 0,0 1 0,0 0 0,0 0 0,1 0 0,-1 0 0,0 0 0,0 1 0,1-1 0,-1 1 0,0-1 0,1 1 0,-1 0 0,0-1 0,1 1 0,-1 0 0,1 0 0,0 0 0,-1 0 0,1 0 0,0 0 0,-1 1 0,1-1 0,0 0 0,-2 4 0,0-1 0,0 0 0,1 0 0,-1 0 0,1 1 0,0-1 0,0 1 0,1-1 0,-1 1 0,1 0 0,0 0 0,0 0 0,1-1 0,0 1 0,-1 0 0,2 0 0,-1 0 0,0 0 0,1 0 0,0 0 0,0 0 0,0-1 0,1 1 0,0 0 0,0-1 0,0 1 0,0-1 0,1 0 0,0 0 0,-1 0 0,2 0 0,-1 0 0,0-1 0,1 1 0,-1-1 0,1 0 0,0 0 0,0 0 0,0-1 0,1 1 0,-1-1 0,1 0 0,-1 0 0,1-1 0,0 1 0,-1-1 0,1 0 0,0 0 0,0-1 0,0 1 0,0-1 0,8-1 0,-10 1 0,0-1 0,-1 1 0,1-1 0,0 1 0,-1-1 0,1 0 0,-1 0 0,1 0 0,-1-1 0,0 1 0,0-1 0,1 1 0,-1-1 0,0 0 0,0 0 0,0 1 0,-1-1 0,1-1 0,0 1 0,-1 0 0,1 0 0,-1-1 0,0 1 0,0 0 0,0-1 0,0 1 0,0-1 0,-1 0 0,1 1 0,-1-1 0,1-2 0,0-1 0,-1 0 0,0 0 0,0 0 0,-1 1 0,1-1 0,-1 0 0,0 0 0,-1 1 0,0-1 0,1 0 0,-2 1 0,1 0 0,-5-8 0,-2 2 0,0 1 0,-1 0 0,0 0 0,0 1 0,-1 0 0,0 1 0,-1 0 0,-21-10 0,18 6 0,15 12 0,0 0 0,0 0 0,0-1 0,0 1 0,0 0 0,0 0 0,0-1 0,1 1 0,-1 0 0,0 0 0,0-1 0,0 1 0,0 0 0,0 0 0,0 0 0,1-1 0,-1 1 0,0 0 0,0 0 0,0 0 0,1-1 0,-1 1 0,0 0 0,0 0 0,1 0 0,-1 0 0,0 0 0,0 0 0,0 0 0,1 0 0,-1 0 0,0-1 0,0 1 0,1 0 0,-1 0 0,1 0 0,37-2 0,-31 3 0,62 1 0,-42 0 0,1-1 0,-1-2 0,0 0 0,0-2 0,28-6 0,-50 8 0,-1-1 0,0 1 0,0-1 0,0 0 0,0 0 0,-1-1 0,1 1 0,6-6 0,-9 7 0,0 0 0,0 0 0,0 0 0,0 0 0,0 0 0,-1 0 0,1 0 0,0 0 0,-1 0 0,1 0 0,-1 0 0,1-1 0,-1 1 0,0 0 0,1 0 0,-1-1 0,0 1 0,0 0 0,0 0 0,0-1 0,0 1 0,0 0 0,0 0 0,0-1 0,-1 1 0,1 0 0,0 0 0,-1-1 0,1 1 0,-1 0 0,1 0 0,-1 0 0,-1-1 0,2 1 0,0 0 0,-1 1 0,1-1 0,0 0 0,-1 1 0,1-1 0,-1 0 0,1 1 0,-1-1 0,1 1 0,-1-1 0,0 1 0,1-1 0,-1 1 0,1 0 0,-1-1 0,0 1 0,0 0 0,1 0 0,-1-1 0,0 1 0,1 0 0,-1 0 0,0 0 0,0 0 0,1 0 0,-1 0 0,0 0 0,0 0 0,1 0 0,-1 0 0,0 0 0,0 0 0,1 1 0,-1-1 0,0 0 0,1 1 0,-1-1 0,0 0 0,1 1 0,-1-1 0,0 1 0,1-1 0,-1 1 0,1-1 0,-1 1 0,1-1 0,-1 1 0,1 0 0,-1-1 0,1 1 0,0 0 0,-1 1 0,-2 3 0,0 0 0,1 0 0,-1 0 0,1 1 0,0-1 0,-1 7 0,-1 18 0,0 0 0,2 1 0,1 0 0,2-1 0,1 1 0,6 31 0,46 179 0,-38-183-1365,-4-13-5461</inkml:trace>
  <inkml:trace contextRef="#ctx0" brushRef="#br0" timeOffset="404.11">744 382 24575,'25'-7'0,"23"-2"0,14 0 0,10 1 0,-6 3-8191</inkml:trace>
  <inkml:trace contextRef="#ctx0" brushRef="#br0" timeOffset="809.28">1590 360 24575,'-11'-4'0,"0"0"0,-1 0 0,1 1 0,-1 0 0,0 1 0,0 0 0,-19 1 0,28 1 0,0 0 0,-1 0 0,1 0 0,0 0 0,0 1 0,0 0 0,0 0 0,0 0 0,0 0 0,0 0 0,0 0 0,0 1 0,0-1 0,0 1 0,1 0 0,-1 0 0,1 0 0,-1 0 0,1 0 0,0 1 0,0-1 0,0 1 0,0-1 0,1 1 0,-1 0 0,0 0 0,1-1 0,0 1 0,0 0 0,0 0 0,0 1 0,0-1 0,0 3 0,1-3 0,-1 0 0,1 0 0,0-1 0,0 1 0,0 0 0,1 0 0,-1 0 0,1 0 0,-1-1 0,1 1 0,0 0 0,0-1 0,0 1 0,0-1 0,0 1 0,1-1 0,-1 1 0,1-1 0,0 0 0,0 0 0,-1 1 0,2-2 0,-1 1 0,0 0 0,0 0 0,0-1 0,1 1 0,-1-1 0,1 1 0,-1-1 0,1 0 0,0 0 0,-1 0 0,1-1 0,4 2 0,-1-1 0,-1-1 0,0 1 0,0-1 0,0 1 0,0-2 0,1 1 0,-1 0 0,0-1 0,0 0 0,0 0 0,0-1 0,0 1 0,0-1 0,0 0 0,-1-1 0,1 1 0,-1-1 0,8-6 0,-5 2 0,-1-1 0,0-1 0,0 1 0,-1-1 0,0 0 0,-1 0 0,0-1 0,0 1 0,-1-1 0,0 0 0,1-15 0,3 11 0,0 16 0,6 26 0,16 79 0,-4 1 0,12 120 0,-34-203 0,15 137 0,-17-146 0,-1 1 0,-1 0 0,0 0 0,-2 0 0,0 0 0,0-1 0,-8 21 0,10-33 0,-1-1 0,1 1 0,-1-1 0,0 0 0,0 1 0,0-1 0,-1 0 0,1 0 0,-1-1 0,1 1 0,-1 0 0,0-1 0,0 0 0,0 0 0,0 0 0,-1 0 0,1 0 0,-7 2 0,8-3 0,-1-1 0,0 1 0,0-1 0,0 0 0,0 0 0,0 0 0,0 0 0,1 0 0,-1-1 0,0 0 0,0 1 0,0-1 0,1 0 0,-1 0 0,0 0 0,1-1 0,-1 1 0,1-1 0,-1 1 0,1-1 0,0 0 0,0 0 0,-1 0 0,-2-4 0,-1-2 0,-1-2 0,1 1 0,1-1 0,0 1 0,0-2 0,1 1 0,0 0 0,1-1 0,0 0 0,-2-18 0,1-2 0,1-1 0,3-48 0,1 50 0,2 1 0,1 0 0,2-1 0,0 1 0,2 1 0,1 0 0,2 0 0,14-28 0,-18 43 0,1 0 0,1 0 0,0 0 0,1 1 0,0 0 0,1 1 0,17-15 0,-19 20 0,0-1 0,0 2 0,1-1 0,0 1 0,0 1 0,0 0 0,0 0 0,1 1 0,-1 0 0,1 1 0,17-2 0,-25 4 0,0 0 0,0 0 0,0 0 0,1 1 0,-1-1 0,0 1 0,0-1 0,0 1 0,0 0 0,0 0 0,-1 1 0,1-1 0,0 0 0,0 1 0,-1 0 0,1 0 0,-1 0 0,1 0 0,-1 0 0,0 0 0,0 0 0,0 1 0,0-1 0,0 1 0,-1-1 0,1 1 0,-1 0 0,1 0 0,-1 0 0,1 3 0,3 10 0,-1 0 0,-1 1 0,0-1 0,0 25 0,-1-21 0,0 5-1365,-1-9-5461</inkml:trace>
  <inkml:trace contextRef="#ctx0" brushRef="#br0" timeOffset="1166.52">1929 0 24575,'-18'22'0,"-6"21"0,1 18 0,12 13 0,7-6-8191</inkml:trace>
  <inkml:trace contextRef="#ctx0" brushRef="#br0" timeOffset="1636.65">2078 425 24575,'-9'-27'0,"6"20"0,9 19 0,0 3 0,22 49 0,-25-60 0,-1 1 0,0-1 0,1 0 0,0 0 0,0 0 0,0 0 0,1-1 0,-1 1 0,1-1 0,6 5 0,-9-8 0,0 1 0,0-1 0,0 0 0,0 0 0,0 0 0,0 0 0,0 1 0,0-1 0,0 0 0,0-1 0,0 1 0,0 0 0,0 0 0,0 0 0,0-1 0,0 1 0,0 0 0,0-1 0,0 1 0,0-1 0,0 1 0,0-1 0,-1 1 0,1-1 0,0 0 0,0 1 0,-1-1 0,1 0 0,0 0 0,-1 1 0,1-1 0,-1 0 0,1 0 0,-1 0 0,1 0 0,-1-1 0,15-38 0,-14 38 0,2-12 0,-2 9 0,1 0 0,-1-1 0,1 1 0,0 0 0,0 0 0,4-7 0,-5 11 0,0 0 0,0 0 0,0 0 0,0 0 0,0 0 0,0 0 0,0 0 0,0 1 0,0-1 0,0 1 0,0-1 0,0 0 0,1 1 0,-1 0 0,0-1 0,0 1 0,1 0 0,-1 0 0,0-1 0,1 1 0,-1 0 0,0 0 0,0 0 0,1 1 0,-1-1 0,0 0 0,1 0 0,-1 1 0,0-1 0,0 1 0,0-1 0,1 1 0,0 0 0,32 15-49,-14-7-389,-1 0-1,26 7 0,-16-9-6387</inkml:trace>
  <inkml:trace contextRef="#ctx0" brushRef="#br0" timeOffset="2024.26">2521 360 24575,'0'0'0,"-1"-5"0,1-1 0,-1 1 0,-1 0 0,1 1 0,-1-1 0,0 0 0,0 0 0,0 1 0,0-1 0,-1 1 0,0-1 0,-6-6 0,9 11 0,-1 0 0,1 0 0,0 0 0,-1 0 0,1 0 0,0 0 0,-1 0 0,1 0 0,0 0 0,-1 0 0,1 0 0,-1 0 0,1 0 0,0 0 0,-1 1 0,1-1 0,0 0 0,-1 0 0,1 0 0,0 0 0,0 1 0,-1-1 0,1 0 0,0 0 0,0 1 0,-1-1 0,1 0 0,0 1 0,0-1 0,-1 0 0,1 1 0,0-1 0,0 0 0,0 1 0,0-1 0,0 0 0,0 1 0,0-1 0,0 0 0,0 1 0,0-1 0,0 1 0,0-1 0,0 0 0,0 1 0,-2 20 0,2-16 0,0 0 0,1-1 0,0 1 0,0 0 0,0 0 0,1-1 0,-1 1 0,1 0 0,0-1 0,1 0 0,-1 1 0,1-1 0,0 0 0,0 0 0,6 6 0,-7-8 0,0 0 0,1 0 0,-1 0 0,1 0 0,-1-1 0,1 1 0,-1-1 0,1 1 0,0-1 0,0 0 0,0 0 0,-1 0 0,1-1 0,0 1 0,0-1 0,0 1 0,0-1 0,0 0 0,1 0 0,-1 0 0,0-1 0,0 1 0,0-1 0,-1 0 0,1 1 0,5-4 0,-5 2 0,0 0 0,0 0 0,0-1 0,0 0 0,-1 1 0,1-1 0,-1 0 0,0 0 0,0-1 0,0 1 0,0 0 0,-1-1 0,1 1 0,-1-1 0,0 1 0,0-1 0,0 0 0,0 1 0,-1-1 0,1 0 0,-1 0 0,0 0 0,-1-4 0,1 3 0,0 0 0,0 0 0,-1 0 0,1-1 0,-1 1 0,0 0 0,-1 0 0,1 0 0,-1 0 0,0 1 0,-1-1 0,1 0 0,-1 1 0,1-1 0,-2 1 0,-4-6 0,7 9 0,0 0 0,-1 0 0,1 0 0,-1 0 0,1 0 0,-1 0 0,1 0 0,-1 1 0,0-1 0,1 0 0,-1 1 0,0-1 0,0 1 0,1 0 0,-1 0 0,0 0 0,0 0 0,0 0 0,1 0 0,-1 0 0,0 0 0,-2 1 0,1 0 0,1 1 0,-1-1 0,1 0 0,0 1 0,-1 0 0,1-1 0,0 1 0,0 0 0,0 0 0,0 0 0,1 1 0,-1-1 0,-1 3 0,-1 1 0,1 1 0,0-1 0,0 1 0,0-1 0,1 1 0,0 0 0,1 0 0,-1 0 0,1 1 0,0 10 0,2-13 0,0 1 0,0 0 0,0-1 0,0 0 0,1 1 0,0-1 0,0 0 0,1 0 0,-1 0 0,1 0 0,0 0 0,1-1 0,-1 1 0,1-1 0,0 0 0,0 0 0,0 0 0,0-1 0,1 1 0,-1-1 0,1 0 0,0 0 0,0-1 0,0 0 0,0 1 0,1-2 0,-1 1 0,11 1 0,-10-1 0,1-1 0,-1 0 0,1-1 0,-1 0 0,1 0 0,-1 0 0,1-1 0,-1 0 0,0 0 0,1-1 0,-1 1 0,0-1 0,0-1 0,0 1 0,0-1 0,0 0 0,-1 0 0,1-1 0,-1 0 0,0 0 0,0 0 0,0-1 0,-1 1 0,8-11 0,-7 7 0,-1 0 0,-1 0 0,1-1 0,-1 1 0,-1-1 0,0 0 0,0 0 0,-1 0 0,1-10 0,-1 6 0,1 1 0,6-23 0,-5 39 0,0 0 0,0 0 0,0 0 0,-1 0 0,1 1 0,1 6 0,-1-4 0,33 62 0,-33-64 0,0 0 0,0 0 0,1-1 0,0 1 0,0-1 0,0 0 0,1 0 0,-1-1 0,1 1 0,0-1 0,6 3 0,-9-5 0,0 0 0,0-1 0,1 1 0,-1-1 0,0 1 0,0-1 0,1 0 0,-1 0 0,0 0 0,0 0 0,1-1 0,-1 1 0,0 0 0,0-1 0,0 0 0,0 1 0,0-1 0,0 0 0,0 0 0,0 0 0,0-1 0,0 1 0,0 0 0,0-1 0,-1 1 0,1-1 0,1-1 0,5-6 0,0-1 0,-1 0 0,12-18 0,-11 14 0,-3 5 0,1 0 0,-1 0 0,1 1 0,12-14 0,-17 21 0,-1 0 0,1 0 0,0 0 0,0 0 0,0 1 0,0-1 0,0 0 0,0 0 0,0 1 0,0-1 0,0 0 0,0 1 0,1-1 0,-1 1 0,0 0 0,0-1 0,0 1 0,1 0 0,-1 0 0,0-1 0,0 1 0,1 0 0,-1 0 0,0 1 0,0-1 0,1 0 0,-1 0 0,0 1 0,0-1 0,1 0 0,-1 1 0,0-1 0,0 1 0,0 0 0,0-1 0,0 1 0,0 0 0,2 1 0,1 3 7,0 0 0,0 1-1,-1-1 1,1 1 0,-1 0-1,-1-1 1,1 1 0,-1 1-1,3 9 1,9 63-798,-12-63 150,7 57-618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3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318 24575,'-6'-2'0,"0"1"0,-1-1 0,1 1 0,0 1 0,-1-1 0,1 1 0,-1 0 0,1 0 0,0 1 0,-1 0 0,1 0 0,0 0 0,0 1 0,-1 0 0,1 0 0,1 1 0,-1 0 0,0 0 0,1 0 0,-1 0 0,1 1 0,0 0 0,0 0 0,0 0 0,1 1 0,-1 0 0,1 0 0,1 0 0,-1 0 0,0 1 0,1-1 0,0 1 0,1 0 0,-1 0 0,1 0 0,0 0 0,1 0 0,-1 0 0,1 1 0,0-1 0,1 0 0,0 1 0,0-1 0,0 1 0,2 7 0,-1-8 0,0 0 0,1-1 0,-1 1 0,1-1 0,0 0 0,1 1 0,-1-1 0,1 0 0,0 0 0,0-1 0,1 1 0,0-1 0,-1 1 0,1-1 0,1 0 0,-1-1 0,1 1 0,-1-1 0,1 0 0,8 4 0,-10-5 0,1 0 0,0-1 0,0 1 0,0-1 0,1 0 0,-1 0 0,0 0 0,0-1 0,0 1 0,1-1 0,-1 0 0,0 0 0,1-1 0,-1 1 0,0-1 0,0 0 0,0 0 0,0-1 0,0 1 0,0-1 0,0 0 0,0 0 0,0 0 0,-1 0 0,1-1 0,-1 1 0,6-6 0,-5 2 0,1 1 0,-1-1 0,0 0 0,0-1 0,-1 1 0,1 0 0,-1-1 0,-1 0 0,0 0 0,0 0 0,0 0 0,0 0 0,-1 0 0,-1-1 0,1 1 0,-1 0 0,0 0 0,-1-1 0,0 1 0,0 0 0,0 0 0,-1 0 0,-4-11 0,6 17 0,0 1 0,-1-1 0,1 0 0,0 0 0,-1 1 0,1-1 0,0 0 0,-1 1 0,1-1 0,-1 0 0,1 1 0,-1-1 0,0 1 0,1-1 0,-1 0 0,0 1 0,1 0 0,-1-1 0,-1 0 0,1 1 0,1 0 0,-1 0 0,1 1 0,0-1 0,-1 0 0,1 0 0,-1 0 0,1 1 0,-1-1 0,1 0 0,0 0 0,-1 1 0,1-1 0,0 0 0,-1 1 0,1-1 0,0 1 0,0-1 0,-1 0 0,1 1 0,0-1 0,0 1 0,0-1 0,-1 1 0,-7 34 0,8-26 0,1 0 0,-1 0 0,1-1 0,1 1 0,0 0 0,0-1 0,1 1 0,0-1 0,0 0 0,1 0 0,0 0 0,6 9 0,-7-13 0,-1 0 0,1 0 0,0 0 0,0-1 0,1 1 0,-1-1 0,1 0 0,0 0 0,-1 0 0,1 0 0,1-1 0,-1 0 0,0 0 0,0 0 0,1 0 0,-1 0 0,1-1 0,0 0 0,-1 0 0,1 0 0,0-1 0,0 0 0,-1 0 0,8 0 0,-9-1 0,1 0 0,0 1 0,-1-1 0,1-1 0,0 1 0,-1 0 0,0-1 0,1 0 0,-1 0 0,0 0 0,0 0 0,0 0 0,0-1 0,0 1 0,-1-1 0,1 0 0,-1 0 0,0 0 0,0 0 0,0 0 0,0-1 0,0 1 0,1-5 0,2-7 0,-1 0 0,0 0 0,-1 0 0,1-23 0,2-7 0,-6 45 0,0-1 0,0 1 0,0 0 0,0-1 0,0 1 0,0 0 0,0-1 0,1 1 0,-1-1 0,0 1 0,0 0 0,0 0 0,0-1 0,0 1 0,1 0 0,-1-1 0,0 1 0,0 0 0,0 0 0,1-1 0,-1 1 0,0 0 0,0 0 0,1-1 0,-1 1 0,0 0 0,1 0 0,-1 0 0,0 0 0,1 0 0,0-1 0,8 8 0,10 24 0,-16-25 0,5 8 0,1 0 0,0 0 0,1-1 0,0 0 0,19 16 0,-27-26 0,1-1 0,0 1 0,-1-1 0,1 0 0,0 0 0,0 0 0,0-1 0,0 1 0,0-1 0,1 1 0,-1-1 0,0 0 0,1 0 0,-1-1 0,1 1 0,-1-1 0,1 1 0,-1-1 0,1 0 0,-1-1 0,1 1 0,-1 0 0,0-1 0,1 0 0,-1 0 0,1 0 0,-1 0 0,0-1 0,0 1 0,0-1 0,0 0 0,5-3 0,-4 1 0,0 0 0,0 0 0,0-1 0,-1 1 0,0-1 0,0 0 0,0 0 0,0 0 0,-1 0 0,0 0 0,0-1 0,0 1 0,0-9 0,1-1 0,0-1 0,-2 1 0,0-25 0,43 136 0,-40-89 0,-1 0 0,2-1 0,-1 1 0,1-1 0,0-1 0,0 1 0,0-1 0,1 0 0,0 0 0,0 0 0,9 5 0,-11-9 0,-1 1 0,0-1 0,0 0 0,0 0 0,1 0 0,-1 0 0,0 0 0,1-1 0,-1 0 0,0 1 0,1-1 0,-1-1 0,1 1 0,-1 0 0,0-1 0,1 0 0,-1 0 0,0 0 0,1 0 0,-1 0 0,0 0 0,0-1 0,0 0 0,0 0 0,-1 1 0,1-2 0,4-3 0,-1 0 0,-1-1 0,1 0 0,-1 0 0,-1 0 0,1 0 0,-1-1 0,-1 0 0,0 0 0,0 0 0,3-12 0,-2 8 0,0 0 0,0 1 0,1 0 0,7-11 0,-12 20 0,1 1 0,0-1 0,0 1 0,1-1 0,-1 1 0,0 0 0,0-1 0,1 1 0,-1 0 0,0 0 0,1 0 0,-1 0 0,1 0 0,0 0 0,-1 1 0,1-1 0,-1 0 0,1 1 0,0 0 0,0-1 0,-1 1 0,1 0 0,2-1 0,-1 2 0,0-1 0,0 1 0,0 0 0,0 0 0,0 0 0,0 0 0,0 1 0,0-1 0,0 1 0,-1-1 0,1 1 0,2 3 0,5 3 0,-1 1 0,-1 1 0,1-1 0,-2 1 0,11 17 0,-13-18 0,-4-6 0,0 0 0,1 0 0,-1 0 0,1 0 0,-1-1 0,1 1 0,0-1 0,0 1 0,0-1 0,0 0 0,1 1 0,3 2 0,-5-5 0,-1-1 0,0 1 0,1 0 0,-1 0 0,0-1 0,1 1 0,-1 0 0,0 0 0,1-1 0,-1 1 0,0 0 0,0-1 0,1 1 0,-1 0 0,0-1 0,0 1 0,0 0 0,0-1 0,1 1 0,-1-1 0,0 1 0,0 0 0,0-1 0,0 1 0,0-1 0,0 1 0,0 0 0,0-1 0,0 1 0,0-1 0,0 1 0,0 0 0,-1-1 0,1 1 0,0 0 0,0-1 0,0 1 0,0-1 0,-1 1 0,1 0 0,0-1 0,-1 1 0,-6-21 0,4 16 0,-1-1 0,0 1 0,0 0 0,-1 0 0,0 0 0,1 1 0,-2 0 0,1 0 0,0 0 0,-1 0 0,-9-4 0,13 7 0,0 0 0,0 0 0,0 0 0,0 0 0,-1 0 0,1 0 0,0 1 0,0-1 0,-1 1 0,1 0 0,0 0 0,-1-1 0,1 1 0,0 1 0,-1-1 0,1 0 0,0 1 0,0-1 0,-1 1 0,1 0 0,0-1 0,0 1 0,0 0 0,0 0 0,0 1 0,0-1 0,0 0 0,0 1 0,0-1 0,0 1 0,1-1 0,-1 1 0,1 0 0,-1 0 0,-1 4 0,0 0 0,0 1 0,0 0 0,1 0 0,0 0 0,1 0 0,-1 0 0,1 0 0,1 1 0,0-1 0,0 0 0,0 1 0,0-1 0,4 12 0,-4-15 0,1 0 0,0 0 0,0 0 0,1-1 0,-1 1 0,1 0 0,0-1 0,-1 1 0,2-1 0,-1 0 0,0 0 0,1 0 0,-1 0 0,1 0 0,0 0 0,0-1 0,0 1 0,0-1 0,0 0 0,1 0 0,-1 0 0,1-1 0,-1 1 0,1-1 0,0 1 0,-1-1 0,5 0 0,-5-1 0,1 0 0,-1 0 0,0 0 0,0 0 0,0-1 0,0 0 0,0 1 0,1-1 0,-1 0 0,0-1 0,-1 1 0,1 0 0,0-1 0,0 0 0,-1 1 0,1-1 0,-1 0 0,1-1 0,-1 1 0,0 0 0,0-1 0,0 1 0,0-1 0,0 1 0,-1-1 0,1 0 0,2-6 0,2-4 0,-1-2 0,0 1 0,-1 0 0,4-25 0,1-49 0,-3 0 0,-10-154 0,9 312 40,4 0 0,21 85 0,-17-102-411,3-1-1,2-1 1,43 86 0,-30-83-6455</inkml:trace>
  <inkml:trace contextRef="#ctx0" brushRef="#br0" timeOffset="589.78">1782 297 24575,'-1'71'0,"-1"-37"0,1 1 0,3-1 0,0 0 0,11 48 0,-12-76 0,1-1 0,0 0 0,0 0 0,1 0 0,0 0 0,0 0 0,0 0 0,0 0 0,1-1 0,-1 0 0,9 7 0,-11-10 0,0 0 0,1 0 0,-1 0 0,1 0 0,-1 0 0,1 0 0,-1-1 0,1 1 0,0-1 0,-1 1 0,1-1 0,0 0 0,-1 1 0,1-1 0,0 0 0,-1 0 0,1 0 0,0 0 0,0-1 0,-1 1 0,1 0 0,0-1 0,-1 1 0,1-1 0,0 1 0,-1-1 0,1 0 0,-1 0 0,1 0 0,-1 0 0,0 0 0,1 0 0,-1 0 0,0 0 0,0-1 0,0 1 0,0 0 0,0-1 0,0 1 0,0-1 0,0 1 0,1-3 0,3-6 0,0-1 0,-1-1 0,0 1 0,0 0 0,-2-1 0,1 0 0,-1 0 0,0-17 0,5-21 0,-7 49 0,0 0 0,0 0 0,0 0 0,0 1 0,0-1 0,1 0 0,-1 0 0,0 0 0,0 0 0,1 0 0,-1 1 0,1-1 0,-1 0 0,0 0 0,1 1 0,0-1 0,-1 0 0,1 1 0,-1-1 0,1 0 0,0 1 0,1-2 0,-2 3 0,1-1 0,0 0 0,-1 0 0,1 1 0,0-1 0,-1 0 0,1 1 0,0-1 0,-1 0 0,1 1 0,-1-1 0,1 1 0,-1-1 0,1 1 0,-1-1 0,1 1 0,-1-1 0,1 1 0,-1 0 0,0-1 0,1 2 0,22 49 0,-19-40 0,1 2 0,1 0 0,0-1 0,1 0 0,0 0 0,1 0 0,0-1 0,1 0 0,0-1 0,1 0 0,0 0 0,16 11 0,-25-20 0,1 0 0,-1 0 0,1 0 0,0 0 0,-1 0 0,1 0 0,0 0 0,0-1 0,0 1 0,-1-1 0,1 1 0,0-1 0,0 0 0,0 0 0,0 0 0,0 0 0,0 0 0,0 0 0,0 0 0,0-1 0,-1 1 0,1-1 0,0 1 0,0-1 0,0 0 0,-1 0 0,1 0 0,0 0 0,-1 0 0,1 0 0,-1 0 0,1 0 0,-1-1 0,1 1 0,-1 0 0,0-1 0,0 0 0,0 1 0,0-1 0,0 1 0,0-1 0,0 0 0,0 0 0,0-2 0,3-8 0,0-1 0,-1 1 0,-1 0 0,1-1 0,-1-17 0,-1 10 0,-2-38 0,1 52 0,-1-1 0,0 1 0,0 0 0,-1 0 0,0 0 0,0 0 0,0 0 0,-1 1 0,1-1 0,-6-6 0,8 11-4,-1 0 0,0 0-1,1 0 1,-1 0 0,0 1 0,1-1-1,-1 0 1,0 0 0,0 1 0,0-1-1,0 1 1,0-1 0,0 1-1,0-1 1,0 1 0,-1-1 0,2 1 10,-1 0 1,1 0 0,-1 0-1,1 0 1,0 0 0,-1 1-1,1-1 1,-1 0 0,1 0 0,0 0-1,-1 1 1,1-1 0,0 0-1,-1 0 1,1 1 0,0-1-1,-1 0 1,1 0 0,0 1-1,-1-1 1,1 1 0,0-1 0,0 0-1,0 1 1,-1-1 0,1 1-1,-1 2-153,0 0 0,1 0-1,-1 0 1,1 0 0,-1 0-1,1 0 1,0 0 0,0 0-1,1 5 1,5 17-6679</inkml:trace>
  <inkml:trace contextRef="#ctx0" brushRef="#br0" timeOffset="975.33">2354 510 24575,'-15'-31'0,"15"32"0,0-1 0,0 1 0,0-1 0,0 0 0,0 1 0,0-1 0,0 1 0,0-1 0,0 1 0,0-1 0,0 1 0,0-1 0,-1 0 0,1 1 0,0-1 0,0 1 0,0-1 0,-1 0 0,1 1 0,0-1 0,0 0 0,-1 1 0,1-1 0,0 0 0,-1 1 0,1-1 0,0 0 0,-1 0 0,1 0 0,-1 1 0,1-1 0,0 0 0,-1 0 0,1 0 0,-1 0 0,1 1 0,0-1 0,-1 0 0,1 0 0,-1 0 0,1 0 0,-1 0 0,1 0 0,-1 0 0,1 0 0,0-1 0,-1 1 0,1 0 0,-1 0 0,1 0 0,0 0 0,-1-1 0,1 1 0,-1 0 0,1 0 0,0-1 0,-1 1 0,1 0 0,0 0 0,-1-1 0,1 1 0,0 0 0,0-1 0,-1 1 0,1-1 0,0 1 0,0 0 0,-1-2 0,1 6 0,0 0 0,0 0 0,0-1 0,0 1 0,1 0 0,-1 0 0,1-1 0,0 1 0,0-1 0,0 1 0,1-1 0,-1 1 0,1-1 0,0 0 0,0 1 0,3 2 0,-4-3 0,1 0 0,0 0 0,0-1 0,1 1 0,-1-1 0,0 0 0,1 0 0,0 0 0,-1 0 0,1 0 0,0 0 0,0-1 0,0 1 0,0-1 0,0 0 0,0 0 0,0 0 0,5 1 0,-7-2 0,1 0 0,-1-1 0,1 1 0,-1 0 0,1 0 0,-1-1 0,0 1 0,1-1 0,-1 1 0,0-1 0,1 0 0,-1 1 0,0-1 0,0 0 0,0 0 0,1 0 0,-1 0 0,0 0 0,0 0 0,1-2 0,0 0 0,0 0 0,0-1 0,-1 1 0,1-1 0,-1 1 0,1-1 0,0-6 0,0 0 0,-1 0 0,0 0 0,0 0 0,-1 0 0,-1-11 0,-1 11 0,0 0 0,-1 1 0,0-1 0,0 1 0,-7-13 0,9 19 0,-1 0 0,1 1 0,-1 0 0,1-1 0,-1 1 0,0 0 0,0 0 0,0 0 0,0 0 0,-5-2 0,6 3 0,0 0 0,0 1 0,0 0 0,0-1 0,-1 1 0,1 0 0,0-1 0,0 1 0,-1 0 0,1 0 0,0 0 0,0 0 0,-1 0 0,1 1 0,0-1 0,0 0 0,0 0 0,-1 1 0,1-1 0,0 1 0,0-1 0,0 1 0,0 0 0,0-1 0,-1 2 0,-1 0 0,1 1 0,-1 0 0,1-1 0,0 1 0,0 0 0,0 0 0,0 0 0,1 0 0,-1 1 0,1-1 0,0 0 0,0 1 0,0-1 0,0 1 0,1-1 0,-1 1 0,1-1 0,0 7 0,0 0 0,0 1 0,1-1 0,1 1 0,-1-1 0,5 13 0,-3-14-59,0-1 0,1 1-1,0-1 1,1 0-1,-1 0 1,2 0 0,-1-1-1,1 0 1,0 0 0,0 0-1,1-1 1,0 0 0,0 0-1,1 0 1,-1-1-1,1 0 1,0-1 0,1 0-1,-1 0 1,1-1 0,0 0-1,9 2 1,23 3-6767</inkml:trace>
  <inkml:trace contextRef="#ctx0" brushRef="#br0" timeOffset="1951.99">3115 404 24575,'-5'-3'0,"0"0"0,0 1 0,-1-1 0,1 1 0,-1 0 0,1 0 0,-1 1 0,0 0 0,0 0 0,1 0 0,-1 1 0,0-1 0,0 1 0,0 1 0,0-1 0,-6 2 0,8 0 0,-1-1 0,0 1 0,1 0 0,0 0 0,-1 1 0,1-1 0,0 1 0,0 0 0,1 0 0,-1 0 0,0 1 0,1-1 0,0 1 0,0 0 0,0 0 0,0 0 0,1 0 0,0 0 0,-4 9 0,2-3 0,1 0 0,0 1 0,0-1 0,1 1 0,1-1 0,-1 1 0,2 0 0,0 0 0,0 0 0,2 13 0,-1-20 0,-1-1 0,1 1 0,0-1 0,0 1 0,0-1 0,0 1 0,1-1 0,-1 1 0,1-1 0,0 0 0,0 0 0,0 0 0,0 0 0,1 0 0,-1-1 0,1 1 0,0-1 0,0 1 0,0-1 0,0 0 0,0 0 0,0-1 0,0 1 0,1 0 0,-1-1 0,0 0 0,1 0 0,0 0 0,-1 0 0,1-1 0,-1 1 0,1-1 0,3 0 0,-2 0 0,0-1 0,-1 0 0,1 0 0,-1 0 0,1 0 0,-1-1 0,1 1 0,-1-1 0,0-1 0,0 1 0,0 0 0,0-1 0,0 0 0,-1 0 0,1 0 0,-1 0 0,0-1 0,0 1 0,0-1 0,0 0 0,0 0 0,-1 0 0,0 0 0,0 0 0,0 0 0,2-8 0,-1 5 0,-1 0 0,0 1 0,-1-1 0,1 0 0,-1-1 0,-1 1 0,1 0 0,-1 0 0,0 0 0,-1 0 0,0 0 0,0 0 0,0 0 0,-1 0 0,0 0 0,-6-13 0,8 20 0,0-1 0,0 0 0,-1 1 0,1-1 0,0 0 0,-1 1 0,1-1 0,0 1 0,-1-1 0,1 1 0,-1-1 0,1 0 0,-1 1 0,1 0 0,-1-1 0,1 1 0,-1-1 0,1 1 0,-1 0 0,0-1 0,1 1 0,-1 0 0,0 0 0,1-1 0,-1 1 0,0 0 0,-1 0 0,2 0 0,-1 1 0,0 0 0,1-1 0,-1 1 0,1 0 0,-1-1 0,1 1 0,-1 0 0,1-1 0,-1 1 0,1 0 0,0 0 0,-1 0 0,1 0 0,0-1 0,0 1 0,-1 2 0,-2 41 0,5-36 0,0 0 0,1 1 0,0-2 0,0 1 0,1 0 0,0-1 0,0 1 0,1-1 0,0 0 0,0-1 0,0 1 0,1-1 0,0 0 0,1 0 0,-1-1 0,15 9 0,-15-10 0,0 0 0,1 0 0,0 0 0,0-1 0,0 0 0,0-1 0,1 1 0,-1-2 0,1 1 0,-1-1 0,1 0 0,-1 0 0,1-1 0,0 0 0,-1 0 0,1-1 0,0 0 0,13-4 0,-18 4 0,0-1 0,0 1 0,0-1 0,0 1 0,-1-1 0,1 0 0,0 0 0,-1-1 0,0 1 0,1 0 0,-1-1 0,0 1 0,0-1 0,-1 0 0,3-4 0,-1 1 0,0 0 0,-1-1 0,0 1 0,-1-1 0,1 1 0,-1-1 0,0-7 0,0-1 0,-1 1 0,-1-1 0,-1 1 0,0-1 0,0 1 0,-7-19 0,-13-14 0,21 44 0,0 1 0,-1 0 0,1 0 0,0 1 0,-1-1 0,0 0 0,1 0 0,-1 1 0,0-1 0,0 1 0,0-1 0,0 1 0,0 0 0,0 0 0,0 0 0,0 0 0,0 0 0,-4-1 0,7 5 0,1-1 0,-1 0 0,1 1 0,0-1 0,0 0 0,0 0 0,0 0 0,0 0 0,0 0 0,4 1 0,10 6 0,1 0 0,1-2 0,-1 0 0,24 5 0,35 14 0,-74-25 0,0 0 0,0 0 0,0 0 0,0 1 0,0-1 0,0 0 0,0 1 0,-1 0 0,1-1 0,0 1 0,-1 0 0,1 0 0,-1 0 0,0 0 0,0 0 0,0 0 0,0 0 0,0 0 0,0 1 0,0 2 0,1 4 0,-1 0 0,0 0 0,-1 0 0,-1 11 0,0-13 0,1-1 0,0 1 0,0-1 0,0 0 0,1 1 0,0-1 0,0 0 0,4 12 0,-3-14 0,0-1 0,0 1 0,0-1 0,0 1 0,1-1 0,0 0 0,0 1 0,0-1 0,0-1 0,0 1 0,0 0 0,1-1 0,-1 0 0,1 0 0,0 0 0,-1 0 0,1 0 0,0-1 0,0 0 0,0 0 0,0 0 0,0 0 0,1 0 0,-1-1 0,0 0 0,0 0 0,8-1 0,-7 0 0,1 0 0,-1 0 0,0-1 0,0 1 0,0-1 0,0-1 0,0 1 0,-1-1 0,1 1 0,-1-1 0,1-1 0,-1 1 0,0 0 0,0-1 0,0 0 0,-1 0 0,0 0 0,1-1 0,-1 1 0,-1-1 0,4-6 0,0-5 0,-1-2 0,0 1 0,-1-1 0,-1 1 0,-1-1 0,-1 0 0,0 0 0,-3-30 0,2 45 0,0 1 0,-1 0 0,1 0 0,-1-1 0,1 1 0,-1 0 0,0 0 0,0 0 0,0 0 0,0 0 0,0 0 0,-3-4 0,3 6 0,1-1 0,0 1 0,0 0 0,-1 0 0,1 0 0,0-1 0,-1 1 0,1 0 0,0 0 0,0 0 0,-1 0 0,1 0 0,0 0 0,-1-1 0,1 1 0,-1 0 0,1 0 0,0 0 0,-1 0 0,1 0 0,0 0 0,-1 0 0,1 0 0,0 1 0,-1-1 0,1 0 0,0 0 0,-1 0 0,1 0 0,-11 17 0,8-7-54,0 0-1,1 1 0,0-1 1,1 0-1,0 1 1,1-1-1,0 1 0,1-1 1,0 1-1,0-1 1,1 1-1,0-1 0,1 0 1,0 0-1,1 0 0,0 0 1,1-1-1,-1 1 1,2-1-1,0 0 0,0-1 1,0 0-1,1 1 1,14 12-1,10 4-677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7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337 24575,'2'-2'0,"5"-6"0,0 0 0,-1 0 0,1-1 0,-2 0 0,1 0 0,4-13 0,-9 21 0,-1 1 0,0 0 0,0-1 0,0 1 0,1-1 0,-1 1 0,0-1 0,0 1 0,0 0 0,0-1 0,0 1 0,0-1 0,0 1 0,0-1 0,0 1 0,0-1 0,0 1 0,0-1 0,0 1 0,0 0 0,-1-1 0,1 1 0,0-1 0,0 1 0,0-1 0,-1 1 0,1 0 0,0-1 0,0 1 0,-1 0 0,1-1 0,0 1 0,-1 0 0,1-1 0,0 1 0,-1 0 0,1 0 0,-1-1 0,1 1 0,0 0 0,-1 0 0,1 0 0,-1 0 0,1-1 0,-1 1 0,1 0 0,-1 0 0,1 0 0,-1 0 0,1 0 0,0 0 0,-1 0 0,1 0 0,-1 1 0,1-1 0,-1 0 0,1 0 0,-1 0 0,1 0 0,0 0 0,-1 1 0,0-1 0,-29 13 0,21-7 0,1-1 0,0 2 0,0-1 0,1 1 0,-1 0 0,1 0 0,1 1 0,0 0 0,-10 15 0,14-19 0,-1 0 0,1 1 0,0-1 0,0 1 0,0 0 0,1 0 0,0 0 0,0 0 0,0 0 0,0 0 0,1 0 0,0 0 0,0 0 0,0 0 0,1 0 0,-1 0 0,1 0 0,1 0 0,-1-1 0,1 1 0,2 7 0,3-2 0,0 0 0,1 0 0,0 0 0,1-1 0,0 0 0,0 0 0,1-1 0,12 8 0,-9-7 0,-1 0 0,-1 1 0,0 0 0,0 0 0,14 19 0,-24-27 0,1 0 0,-1 0 0,0 0 0,0 0 0,0 0 0,0 0 0,0 0 0,0 1 0,0-1 0,-1 0 0,1 0 0,-1 1 0,0-1 0,0 0 0,0 1 0,0-1 0,0 0 0,0 1 0,0-1 0,-1 0 0,1 1 0,-1-1 0,0 0 0,1 0 0,-1 0 0,0 1 0,-1-1 0,1 0 0,0 0 0,0-1 0,-1 1 0,1 0 0,-1 0 0,0-1 0,1 1 0,-1-1 0,0 1 0,0-1 0,0 0 0,-2 2 0,-9 4 0,0-1 0,0 0 0,0-1 0,0 0 0,-19 3 0,25-6 0,-2 1 0,0 0 0,0-1 0,-1 0 0,1-1 0,0 0 0,-1 0 0,1-1 0,-17-2 0,25 2 0,0 0 0,0-1 0,0 1 0,0 0 0,0-1 0,1 1 0,-1 0 0,0-1 0,0 1 0,0-1 0,1 1 0,-1-1 0,0 1 0,0-1 0,1 0 0,-1 1 0,1-1 0,-1 0 0,1 0 0,-1 1 0,1-1 0,-1 0 0,1 0 0,-1 0 0,1 0 0,0 0 0,0 1 0,-1-2 0,1-1 0,0 1 0,1 0 0,-1-1 0,0 1 0,1 0 0,0 0 0,-1-1 0,1 1 0,0 0 0,0 0 0,2-2 0,3-6 0,0 0 0,1 1 0,13-13 0,3-1 0,1 2 0,1 1 0,1 1 0,0 1 0,1 1 0,1 1 0,42-16 0,-67 31 0,-1 0 0,1 0 0,-1 0 0,1 0 0,-1 0 0,1 1 0,0 0 0,-1-1 0,1 1 0,0 0 0,0 0 0,-1 0 0,1 0 0,0 1 0,-1-1 0,1 1 0,0 0 0,2 1 0,-3-1 0,0 1 0,-1 0 0,1-1 0,0 1 0,-1 0 0,1 0 0,-1 0 0,0 0 0,0 0 0,0 1 0,0-1 0,0 0 0,0 0 0,0 1 0,-1-1 0,1 0 0,-1 1 0,0-1 0,0 1 0,0 2 0,1 51 18,-1-41-294,0 0-1,0 0 0,2-1 1,4 22-1,-3-26-6549</inkml:trace>
  <inkml:trace contextRef="#ctx0" brushRef="#br0" timeOffset="373.68">367 189 24575,'-4'4'0,"3"8"0,5 9 0,5 9 0,2-1-8191</inkml:trace>
  <inkml:trace contextRef="#ctx0" brushRef="#br0" timeOffset="775.26">535 380 24575,'1'-1'0,"9"-7"0,0 0 0,0 1 0,1 1 0,19-10 0,-29 15 0,1 0 0,0 0 0,0 1 0,-1-1 0,1 0 0,0 1 0,0 0 0,0-1 0,-1 1 0,1 0 0,0 0 0,0 0 0,0 0 0,0 0 0,0 1 0,0-1 0,-1 0 0,1 1 0,0-1 0,0 1 0,-1 0 0,1 0 0,0 0 0,-1 0 0,1 0 0,-1 0 0,1 0 0,-1 0 0,1 0 0,-1 1 0,0-1 0,0 1 0,0-1 0,1 1 0,-2-1 0,1 1 0,0 0 0,0-1 0,0 1 0,0 2 0,1 2 0,-1 1 0,0-1 0,0 1 0,-1-1 0,0 1 0,0 0 0,0-1 0,-1 1 0,0-1 0,0 1 0,0-1 0,-1 0 0,0 1 0,0-1 0,-6 9 0,-3 9 0,-2-1 0,-23 31 0,8-17 0,-11 16 0,38-52 0,1-1 0,-1 1 0,1 0 0,-1 0 0,1 0 0,-1-1 0,1 1 0,0 0 0,-1 0 0,1 0 0,0 0 0,0 0 0,0 0 0,0 0 0,0 0 0,0 0 0,0-1 0,0 1 0,0 0 0,0 0 0,0 0 0,1 0 0,-1 0 0,0 0 0,1 0 0,-1 0 0,0-1 0,2 3 0,-1-2 0,1 0 0,0 0 0,-1 0 0,1 0 0,0 0 0,0 0 0,0 0 0,0 0 0,0-1 0,0 1 0,0-1 0,4 1 0,9 0 0,0-1 0,28-2 0,-36 1 0,100-13-1365,-60 4-5461</inkml:trace>
  <inkml:trace contextRef="#ctx0" brushRef="#br0" timeOffset="776.26">599 549 24575,'7'-7'0,"10"-2"0,12 0 0,13 1 0,-2 3-8191</inkml:trace>
  <inkml:trace contextRef="#ctx0" brushRef="#br0" timeOffset="1271.79">958 443 24575,'-2'3'0,"0"-1"0,1 1 0,-1-1 0,1 1 0,0 0 0,0-1 0,0 1 0,0 0 0,0 0 0,0 0 0,1 0 0,-1 0 0,1 0 0,0 0 0,0 0 0,0 0 0,1 0 0,-1 0 0,1 0 0,-1 0 0,1-1 0,0 1 0,2 5 0,0-4 0,-1-1 0,1 1 0,0-1 0,0 1 0,0-1 0,1 0 0,-1-1 0,1 1 0,-1 0 0,1-1 0,0 0 0,0 0 0,0 0 0,0 0 0,7 1 0,-7-1 0,1-1 0,0 0 0,0 0 0,-1 0 0,1-1 0,0 0 0,0 0 0,0 0 0,-1 0 0,1-1 0,0 1 0,0-1 0,-1 0 0,1-1 0,0 1 0,6-4 0,-8 3 0,-1 0 0,1 0 0,-1 0 0,0 0 0,0 0 0,0 0 0,0 0 0,0 0 0,-1-1 0,1 1 0,-1-1 0,1 0 0,-1 1 0,0-1 0,0 0 0,0 0 0,0 0 0,0 0 0,-1 1 0,0-1 0,1 0 0,-1 0 0,0 0 0,0 0 0,-1 0 0,1 0 0,-1 0 0,0-3 0,0 3 0,1-1 0,-1 1 0,0-1 0,0 1 0,-1 0 0,1 0 0,-1 0 0,1 0 0,-1 0 0,0 0 0,0 0 0,0 0 0,-1 1 0,1-1 0,-1 1 0,1-1 0,-1 1 0,0 0 0,0 0 0,0 0 0,0 1 0,0-1 0,0 1 0,0 0 0,-1-1 0,1 2 0,-1-1 0,1 0 0,0 1 0,-1-1 0,1 1 0,-1 0 0,1 0 0,-1 0 0,1 1 0,-1-1 0,1 1 0,-1 0 0,1 0 0,0 0 0,0 0 0,-1 1 0,1-1 0,0 1 0,0 0 0,0 0 0,0 0 0,1 0 0,-1 0 0,-2 3 0,0 2 0,-1-1 0,1 1 0,0 0 0,1 0 0,0 0 0,0 0 0,1 1 0,-1 0 0,2 0 0,-1 0 0,1 0 0,0 0 0,1 0 0,0 0 0,0 1 0,1-1 0,0 0 0,2 15 0,-1-15 0,0-1 0,1 1 0,0-1 0,0 0 0,1 1 0,-1-1 0,2 0 0,-1-1 0,1 1 0,0-1 0,0 1 0,1-1 0,0 0 0,0-1 0,0 1 0,1-1 0,0 0 0,0 0 0,0-1 0,11 6 0,32 9-1365,0-7-5461</inkml:trace>
  <inkml:trace contextRef="#ctx0" brushRef="#br0" timeOffset="1272.79">1636 337 24575,'-11'18'0,"-3"14"0,0 7 0,3 2 0,6 1 0,9-4 0,6-7 0,3-10-8191</inkml:trace>
  <inkml:trace contextRef="#ctx0" brushRef="#br0" timeOffset="1707.51">1594 0 24575,'-8'21'0,"1"1"0,1-1 0,1 1 0,1 0 0,1 1 0,0-1 0,2 0 0,1 1 0,4 33 0,0-19 0,3 0 0,1-1 0,2 0 0,27 66 0,-35-98 0,1 5 0,0-1 0,0 1 0,1-1 0,1 0 0,-1 0 0,1-1 0,1 1 0,-1-1 0,1 0 0,1-1 0,7 7 0,-14-12 0,1-1 0,-1 1 0,1-1 0,0 0 0,-1 1 0,1-1 0,-1 0 0,1 1 0,0-1 0,-1 0 0,1 0 0,0 0 0,-1 0 0,1 0 0,0 0 0,0 0 0,-1 0 0,1 0 0,0 0 0,-1 0 0,1 0 0,0 0 0,-1 0 0,1-1 0,0 1 0,-1 0 0,1 0 0,-1-1 0,1 1 0,0-1 0,-1 1 0,1 0 0,-1-1 0,1 1 0,-1-1 0,0 1 0,1-1 0,-1 1 0,1-1 0,-1 0 0,0 1 0,1-1 0,-1 1 0,0-1 0,0 0 0,1 1 0,-1-1 0,0-1 0,5-36 0,-5 36 0,-1-57 0,-1 43 0,2 1 0,0-1 0,0 0 0,5-20 0,-5 34 0,0 0 0,0 1 0,0-1 0,1 0 0,-1 1 0,1-1 0,-1 0 0,1 1 0,0-1 0,-1 1 0,1-1 0,0 1 0,0-1 0,0 1 0,0 0 0,0-1 0,1 1 0,-1 0 0,0 0 0,0 0 0,1 0 0,-1 0 0,1 0 0,-1 0 0,1 0 0,-1 1 0,1-1 0,0 0 0,-1 1 0,1 0 0,0-1 0,-1 1 0,1 0 0,0 0 0,0 0 0,-1 0 0,1 0 0,0 0 0,-1 0 0,1 1 0,0-1 0,-1 1 0,1-1 0,0 1 0,1 0 0,2 2 0,1 0 0,-1 0 0,0 0 0,0 1 0,0 0 0,0 0 0,-1 0 0,1 0 0,-1 1 0,0-1 0,4 8 0,-1 1 0,0 1 0,-1-1 0,-1 1 0,0 0 0,-1 0 0,-1 1 0,3 20 0,-6-29 0,1 0 0,-1 0 0,0 1 0,-1-1 0,0 0 0,0 0 0,0 0 0,0 0 0,-4 7 0,4-10 0,0 0 0,-1 0 0,0 0 0,0-1 0,0 1 0,0 0 0,0-1 0,0 1 0,-1-1 0,1 0 0,-1 0 0,0 0 0,1 0 0,-1 0 0,0-1 0,0 1 0,-6 1 0,7-2-41,1 0 0,-1-1-1,0 1 1,1-1-1,-1 0 1,0 1 0,1-1-1,-1 0 1,0 0 0,1 0-1,-1 0 1,0 0-1,1 0 1,-1 0 0,0-1-1,1 1 1,-1-1 0,1 1-1,-1-1 1,1 0-1,-1 1 1,1-1 0,-1 0-1,1 0 1,0 0 0,-1 0-1,1 0 1,0 0-1,0-1 1,0 1 0,0 0-1,-2-3 1,-2-11-678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6 24575,'19'-38'0,"2"0"0,2 2 0,1 0 0,2 1 0,1 2 0,2 1 0,1 1 0,34-27 0,-31 33 0,-23 21 0,-11 12 0,-17 20 0,15-24 0,-9 12 0,1 2 0,0-1 0,1 2 0,1-1 0,1 1 0,-7 26 0,13-39 0,1 0 0,0-1 0,0 1 0,0 0 0,1 0 0,0 0 0,0 0 0,1 0 0,-1-1 0,1 1 0,1 0 0,-1 0 0,1-1 0,0 1 0,0-1 0,1 1 0,-1-1 0,1 0 0,0 0 0,1 0 0,-1-1 0,1 1 0,0-1 0,0 1 0,0-1 0,9 6 0,15 8 0,-20-13 0,-1 0 0,1 0 0,-1 1 0,11 10 0,-17-15 0,-1 0 0,1-1 0,-1 1 0,1 0 0,-1-1 0,1 1 0,-1 0 0,1 0 0,-1-1 0,0 1 0,0 0 0,1 0 0,-1 0 0,0 0 0,0 0 0,0-1 0,0 1 0,0 0 0,0 0 0,0 0 0,0 0 0,0 0 0,0-1 0,-1 1 0,1 0 0,0 0 0,-1 0 0,1-1 0,0 1 0,-1 0 0,1 0 0,-1-1 0,1 1 0,-1 0 0,1-1 0,-1 1 0,0 0 0,1-1 0,-1 1 0,0-1 0,0 1 0,1-1 0,-1 0 0,0 1 0,0-1 0,1 0 0,-1 1 0,-1-1 0,-42 14 0,40-14 0,-35 6 0,38-6 0,-1 0 0,1 0 0,-1 0 0,0 0 0,1 0 0,-1 0 0,0 0 0,1-1 0,-1 1 0,1 0 0,-1-1 0,0 1 0,1-1 0,-1 0 0,1 0 0,0 0 0,-1 1 0,1-1 0,-2-2 0,3 2 0,0 0 0,0 0 0,0 0 0,0 0 0,0 0 0,0 0 0,0 0 0,0 0 0,0 0 0,1 0 0,-1 0 0,0 0 0,1 0 0,-1 0 0,1 0 0,-1 0 0,1 0 0,0 0 0,-1 0 0,1 0 0,0 1 0,-1-1 0,1 0 0,0 0 0,0 1 0,0-1 0,0 1 0,0-1 0,0 1 0,1-1 0,33-20 0,-34 21 0,39-19 0,47-14 0,-57 23 0,0-1 0,-1-2 0,0-1 0,27-18 0,-54 31 0,0-1 0,1 0 0,-1 1 0,0-1 0,1 1 0,-1 0 0,1 0 0,0 0 0,4-1 0,1 8 0,-5 12 0,-3 21 0,-1-28 0,0-1 0,1 1 0,0 0 0,1-1 0,0 1 0,1-1 0,0 0 0,5 14 0,-7-23 0,0 0 0,0 0 0,1 0 0,-1-1 0,1 1 0,-1 0 0,1 0 0,-1 0 0,1-1 0,-1 1 0,1 0 0,-1-1 0,1 1 0,0 0 0,0-1 0,-1 1 0,1-1 0,0 1 0,0-1 0,-1 0 0,1 1 0,0-1 0,0 0 0,0 1 0,0-1 0,0 0 0,0 0 0,1 0 0,0 0 0,0-1 0,-1 1 0,1-1 0,0 0 0,-1 0 0,1 1 0,-1-1 0,1 0 0,-1-1 0,0 1 0,1 0 0,-1 0 0,2-3 0,3-4 0,0 0 0,0 0 0,-1-1 0,5-9 0,7-27 0,-14 36 0,0-1 0,1 1 0,0-1 0,0 1 0,1 0 0,0 1 0,9-12 0,-13 19 0,-1 0 0,1 0 0,0 0 0,0 0 0,0 1 0,0-1 0,0 0 0,0 0 0,0 0 0,0 1 0,0-1 0,0 0 0,1 1 0,-1 0 0,0-1 0,0 1 0,1-1 0,-1 1 0,0 0 0,0 0 0,1 0 0,-1 0 0,0 0 0,1 0 0,-1 0 0,0 0 0,0 0 0,1 1 0,-1-1 0,0 1 0,0-1 0,1 1 0,-1-1 0,0 1 0,0-1 0,0 1 0,0 0 0,0 0 0,0 0 0,0-1 0,0 1 0,0 0 0,0 0 0,-1 0 0,1 0 0,0 1 0,0 0 0,5 8 0,0 0 0,-1 1 0,0-1 0,3 15 0,-4-15 0,-1-2 0,0 0 0,1 0 0,0-1 0,0 0 0,1 0 0,0 0 0,0 0 0,7 6 0,-11-12 0,1 1 0,-1-1 0,1 0 0,-1 0 0,1 0 0,-1 0 0,1 0 0,0 0 0,-1 0 0,1 0 0,0-1 0,0 1 0,-1-1 0,1 1 0,0-1 0,0 0 0,0 1 0,0-1 0,0 0 0,0 0 0,0-1 0,0 1 0,-1 0 0,1 0 0,0-1 0,0 0 0,0 1 0,-1-1 0,1 0 0,0 0 0,0 0 0,-1 0 0,1 0 0,-1 0 0,1 0 0,-1 0 0,0-1 0,1 1 0,-1-1 0,0 1 0,2-3 0,3-5 0,-1 0 0,0-1 0,0 1 0,-1-1 0,0 0 0,0-1 0,-1 1 0,-1-1 0,1 1 0,-2-1 0,1-12 0,4-16 0,-3 40 0,3 9 0,8 20 0,-10-22 0,0 1 0,1 0 0,0 0 0,1 0 0,-1 0 0,2-1 0,-1 0 0,1-1 0,0 1 0,1-1 0,0-1 0,11 8 0,-13-10 0,0-1 0,1 0 0,-1 0 0,1-1 0,0 0 0,0 0 0,0 0 0,0-1 0,0 0 0,0-1 0,0 1 0,0-1 0,0-1 0,0 1 0,0-1 0,0 0 0,9-4 0,-7 2 0,0 0 0,0-1 0,0 0 0,-1 0 0,0-1 0,0-1 0,0 1 0,0-1 0,-1-1 0,0 1 0,0-1 0,-1 0 0,0-1 0,0 1 0,-1-1 0,0 0 0,0-1 0,-1 1 0,0-1 0,0 0 0,2-10 0,-5 17 0,-1 0 0,1 0 0,-1 0 0,0 0 0,0 0 0,1 0 0,-1 0 0,0 0 0,-1-1 0,1 1 0,0 0 0,-1 0 0,1 0 0,-1 0 0,1 0 0,-3-3 0,2 4 0,1 0 0,-1 0 0,0 0 0,0 0 0,-1 0 0,1 0 0,0 0 0,0 0 0,0 0 0,-1 1 0,1-1 0,0 1 0,-1-1 0,1 1 0,0-1 0,-1 1 0,1-1 0,-3 1 0,0 0 0,0 0 0,0 0 0,0 0 0,0 1 0,1-1 0,-1 1 0,0 0 0,0 0 0,0 0 0,0 1 0,1 0 0,-1-1 0,1 1 0,-1 0 0,-4 5 0,4-4 0,0 1 0,0 0 0,1 0 0,-1 0 0,1 0 0,0 1 0,0-1 0,1 1 0,0 0 0,-1 0 0,2 0 0,-1 0 0,-2 10 0,4-13 0,0 0 0,0 0 0,0 0 0,0 0 0,0 0 0,0 0 0,1 0 0,-1 0 0,1 0 0,0 0 0,-1 0 0,1 0 0,0 0 0,0 0 0,0-1 0,0 1 0,0 0 0,1-1 0,-1 1 0,0 0 0,1-1 0,-1 0 0,1 1 0,0-1 0,-1 0 0,1 0 0,0 0 0,0 0 0,0 0 0,0 0 0,0-1 0,0 1 0,0-1 0,0 1 0,0-1 0,0 0 0,0 0 0,2 0 0,0 1 0,-1-2 0,0 1 0,0 0 0,1-1 0,-1 1 0,0-1 0,0 0 0,0 0 0,0 0 0,0 0 0,0-1 0,0 1 0,0-1 0,3-3 0,-5 5 0,1-1 0,-1 0 0,0 0 0,0 0 0,0 0 0,0 0 0,0 0 0,0 0 0,0 0 0,0-1 0,0 1 0,0 0 0,-1-1 0,1 1 0,-1 0 0,1-1 0,-1 1 0,1-1 0,-1 1 0,0-1 0,0 1 0,1 0 0,-1-1 0,0 1 0,0-1 0,-1 1 0,1-1 0,0 1 0,0-1 0,-1 1 0,1-1 0,-1 1 0,0-2 0,0 8 0,4 8 0,0-8 0,0 0 0,1-1 0,-1 0 0,1 0 0,0 0 0,0 0 0,0-1 0,1 1 0,-1-1 0,1 0 0,0-1 0,0 1 0,0-1 0,0 0 0,0 0 0,0 0 0,1-1 0,-1 0 0,7 1 0,-6-1 0,0-1 0,0 1 0,0-1 0,0-1 0,0 1 0,0-1 0,0 0 0,0 0 0,0-1 0,0 1 0,-1-1 0,1-1 0,0 1 0,-1-1 0,0 0 0,0 0 0,6-5 0,-2 0 0,-1-1 0,0-1 0,-1 1 0,0-1 0,0-1 0,-1 1 0,0-1 0,-1 0 0,0 0 0,-1-1 0,5-19 0,-3 1 0,-1-1 0,-1 0 0,0-41 0,-4 69 0,0 1 0,1-1 0,-1 1 0,-1-1 0,1 1 0,0-1 0,-1 1 0,1-1 0,-1 1 0,0 0 0,-1-4 0,-3 10 0,-1 16 0,3 0 0,1 1 0,1-1 0,1 0 0,1 1 0,0-1 0,2 0 0,0 1 0,7 20 0,-7-32 0,0 0 0,1 0 0,0 0 0,0 0 0,1-1 0,0 0 0,0 0 0,12 12 0,-13-16 0,1 0 0,-1 0 0,1 0 0,0 0 0,1-1 0,-1 0 0,0 0 0,1 0 0,0-1 0,0 0 0,0 0 0,0-1 0,0 1 0,9 0 0,-12-2 0,0 0 0,0 0 0,-1 0 0,1 0 0,0 0 0,0-1 0,0 1 0,0-1 0,-1 0 0,1 0 0,0 0 0,-1 0 0,1 0 0,-1-1 0,1 1 0,4-4 0,-3 1 0,-1 0 0,1 1 0,-1-2 0,0 1 0,0 0 0,0-1 0,-1 1 0,4-9 0,0-5 0,0 0 0,-2-1 0,6-37 0,-2-94 0,-9 176-195,2 0 0,1-1 0,1 1 0,1-1 0,1 0 0,15 47 0,-3-29-663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0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5 299 24575,'3'-14'0,"-2"-1"0,1 0 0,-2 1 0,0-1 0,0 0 0,-4-17 0,3 28 0,0 1 0,0-1 0,0 1 0,-1-1 0,1 1 0,-1-1 0,0 1 0,0 0 0,0 0 0,0 0 0,-1 0 0,1 0 0,-1 0 0,0 1 0,1-1 0,-1 1 0,-1 0 0,1 0 0,0 0 0,0 0 0,-1 0 0,1 1 0,-1 0 0,1-1 0,-1 1 0,0 1 0,0-1 0,1 0 0,-6 1 0,1-1 0,-1 2 0,1-1 0,-1 1 0,1 0 0,0 1 0,-1 0 0,1 0 0,0 1 0,0 0 0,0 0 0,1 1 0,-1 0 0,1 0 0,0 1 0,0 0 0,-10 9 0,11-9 0,0 1 0,0 0 0,1 0 0,0 0 0,0 1 0,0 0 0,1 0 0,0 0 0,0 0 0,1 0 0,0 1 0,0 0 0,1 0 0,-1-1 0,2 1 0,-1 1 0,1 9 0,1-10 0,1 1 0,0-1 0,1 0 0,0 1 0,0-1 0,1 0 0,-1 0 0,2 0 0,-1-1 0,1 1 0,8 10 0,5 5 0,1-1 0,24 23 0,-29-33 0,0 0 0,-1 1 0,-1 1 0,0 0 0,-1 0 0,-1 1 0,0 0 0,8 20 0,-15-31 0,-1-1 0,0 1 0,0 0 0,-1 0 0,1 0 0,-1 0 0,1-1 0,-1 1 0,-1 0 0,1 0 0,0 0 0,-1 0 0,0 0 0,0-1 0,0 1 0,0 0 0,-3 4 0,2-4 0,-1 0 0,0-1 0,0 1 0,0-1 0,0 1 0,-1-1 0,0 0 0,1 0 0,-1-1 0,0 1 0,0-1 0,0 0 0,-1 0 0,-4 2 0,-13 3 0,-1 0 0,1-2 0,-1 0 0,-37 1 0,-95-4 0,154-2 0,-54-5 0,52 4 0,0 1 0,0-1 0,0 0 0,0 0 0,0 0 0,0 0 0,0-1 0,0 1 0,0-1 0,1 0 0,-1 0 0,0 0 0,-3-4 0,6 6 0,-1-1 0,1 1 0,0-1 0,-1 0 0,1 1 0,0-1 0,0 0 0,0 1 0,0-1 0,-1 0 0,1 1 0,0-1 0,0 0 0,0 1 0,1-1 0,-1 0 0,0 1 0,0-1 0,0 0 0,0 1 0,1-1 0,-1 0 0,0 1 0,0-1 0,1 1 0,-1-1 0,1 0 0,-1 1 0,0-1 0,1 1 0,-1-1 0,1 1 0,-1 0 0,1-1 0,0 1 0,-1-1 0,1 1 0,-1 0 0,1-1 0,0 1 0,-1 0 0,1 0 0,0 0 0,-1-1 0,1 1 0,1 0 0,33-9 0,10 3-1365,1 3-5461</inkml:trace>
  <inkml:trace contextRef="#ctx0" brushRef="#br0" timeOffset="1826.11">692 574 24575,'0'0'0,"-13"-19"0,-23-27 0,33 42 0,-1 0 0,1 1 0,-1-1 0,0 1 0,0 0 0,0 0 0,0 0 0,0 1 0,-1 0 0,1-1 0,-1 1 0,0 1 0,-8-3 0,11 4 0,0 0 0,0 0 0,0 1 0,0-1 0,0 0 0,0 1 0,0 0 0,0-1 0,0 1 0,0 0 0,1 0 0,-1 0 0,0 0 0,0 1 0,1-1 0,-1 0 0,1 1 0,-1-1 0,1 1 0,0-1 0,-1 1 0,1 0 0,0-1 0,0 1 0,0 0 0,0 0 0,0 0 0,1 0 0,-1 0 0,1 0 0,-1 4 0,-2 5 0,1 1 0,0 0 0,0 0 0,1 13 0,1-19 0,1 0 0,-1 1 0,1-1 0,0 0 0,0 0 0,1 0 0,-1 0 0,2-1 0,-1 1 0,0 0 0,1-1 0,0 0 0,1 1 0,5 6 0,-7-9 0,1-1 0,-1 1 0,1-1 0,-1 0 0,1 0 0,0-1 0,0 1 0,0-1 0,0 1 0,0-1 0,0 0 0,0 0 0,1 0 0,-1 0 0,0-1 0,1 1 0,-1-1 0,0 0 0,1 0 0,-1 0 0,0 0 0,1-1 0,-1 0 0,0 1 0,0-1 0,1 0 0,-1 0 0,3-3 0,0 1 0,0 0 0,0-1 0,-1 0 0,0 0 0,0 0 0,0-1 0,0 1 0,-1-1 0,0 0 0,0-1 0,0 1 0,-1-1 0,1 0 0,-1 0 0,2-7 0,-1 5 0,-1-1 0,0 1 0,-1-1 0,0 1 0,-1-1 0,1 0 0,-2 0 0,1 0 0,-1 0 0,-2-15 0,2 23 0,0 1 0,0-1 0,0 1 0,0-1 0,0 1 0,0-1 0,0 1 0,0-1 0,0 1 0,0-1 0,0 1 0,0-1 0,0 1 0,-1-1 0,1 1 0,0 0 0,0-1 0,-1 1 0,1-1 0,0 1 0,-1-1 0,1 1 0,0 0 0,-1-1 0,1 1 0,0 0 0,-1-1 0,1 1 0,-1 0 0,1 0 0,-1-1 0,1 1 0,-1 0 0,1 0 0,-1 0 0,1 0 0,-1 0 0,0 0 0,1 1 0,-1-1 0,1 1 0,-1-1 0,1 1 0,0 0 0,-1-1 0,1 1 0,0 0 0,0-1 0,-1 1 0,1 0 0,0 0 0,0-1 0,0 1 0,0 0 0,0-1 0,0 1 0,0 0 0,0 0 0,0-1 0,1 1 0,-1 0 0,0-1 0,1 2 0,1 4 0,0-1 0,0-1 0,1 1 0,-1 0 0,1-1 0,0 1 0,1-1 0,-1 0 0,1 0 0,0 0 0,0 0 0,0-1 0,0 0 0,6 4 0,-4-3 0,0-1 0,0 0 0,1 0 0,-1 0 0,1-1 0,0 1 0,0-2 0,-1 1 0,1-1 0,11 1 0,-16-2 0,0 0 0,0 0 0,0-1 0,0 1 0,-1-1 0,1 1 0,0-1 0,0 1 0,0-1 0,-1 0 0,1 0 0,0 0 0,-1 0 0,1 0 0,-1 0 0,1 0 0,-1 0 0,1-1 0,-1 1 0,0-1 0,0 1 0,0-1 0,0 1 0,0-1 0,0 0 0,0 0 0,0 1 0,-1-1 0,1 0 0,-1 0 0,1-2 0,1-7 0,0 0 0,-1 0 0,0 0 0,-2-14 0,2 2 0,-2 22 0,1 1 0,0 0 0,0-1 0,0 1 0,0-1 0,0 1 0,0 0 0,0-1 0,0 1 0,0 0 0,0-1 0,0 1 0,1 0 0,-1-1 0,0 1 0,0 0 0,0-1 0,0 1 0,0 0 0,1-1 0,-1 1 0,0 0 0,0-1 0,1 1 0,-1 0 0,0 0 0,0-1 0,1 1 0,-1 0 0,0 0 0,1 0 0,-1-1 0,0 1 0,1 0 0,-1 0 0,0 0 0,1 0 0,-1 0 0,0 0 0,1 0 0,-1 0 0,1 0 0,-1 0 0,0 0 0,1 0 0,-1 0 0,0 0 0,1 0 0,-1 0 0,0 0 0,1 0 0,-1 0 0,0 1 0,1-1 0,-1 0 0,0 0 0,1 0 0,-1 1 0,0-1 0,1 0 0,-1 0 0,0 1 0,0-1 0,0 0 0,1 1 0,-1-1 0,0 0 0,0 1 0,21 22 0,-20-21 0,11 12 0,5 9 0,33 33 0,-50-55 0,1-1 0,-1 1 0,1 0 0,0-1 0,-1 1 0,1-1 0,0 1 0,0-1 0,-1 1 0,1-1 0,0 1 0,0-1 0,0 0 0,0 1 0,0-1 0,0 0 0,-1 0 0,1 0 0,0 0 0,0 0 0,0 0 0,0 0 0,0 0 0,0 0 0,0 0 0,0 0 0,0-1 0,-1 1 0,3-1 0,-1 0 0,-1-1 0,1 1 0,0-1 0,-1 0 0,1 1 0,-1-1 0,1 0 0,-1 0 0,0 0 0,0 0 0,1-4 0,3-7 0,-1-1 0,5-25 0,-9 38 0,2-13 0,-1 6 0,0 1 0,1-1 0,0 0 0,4-12 0,-6 19 0,1 0 0,-1 0 0,0 0 0,1 1 0,-1-1 0,1 0 0,-1 0 0,1 0 0,0 1 0,-1-1 0,1 0 0,0 1 0,-1-1 0,1 0 0,0 1 0,0-1 0,0 1 0,0-1 0,-1 1 0,1 0 0,0-1 0,0 1 0,0 0 0,0 0 0,0-1 0,0 1 0,0 0 0,0 0 0,0 0 0,0 0 0,0 0 0,0 1 0,0-1 0,-1 0 0,1 0 0,0 0 0,0 1 0,0-1 0,0 1 0,0-1 0,0 1 0,-1-1 0,1 1 0,0-1 0,1 2 0,9 6 0,-1 1 0,0 0 0,-1 1 0,9 11 0,31 29 0,-45-47 0,0 0 0,0 0 0,1 0 0,-1-1 0,1 1 0,0-1 0,-1 0 0,1-1 0,0 1 0,0-1 0,6 1 0,-8-2 0,0 0 0,-1 0 0,1 0 0,0-1 0,-1 1 0,1-1 0,-1 1 0,1-1 0,0 0 0,-1 0 0,0 0 0,1-1 0,-1 1 0,0-1 0,1 1 0,-1-1 0,0 1 0,0-1 0,0 0 0,-1 0 0,1 0 0,0 0 0,-1-1 0,1 1 0,-1 0 0,0-1 0,1-2 0,4-6 0,-2-1 0,0 1 0,0-1 0,2-16 0,-6 31 0,0-1 0,0 1 0,0 0 0,0-1 0,0 1 0,1-1 0,-1 1 0,1 0 0,-1-1 0,1 1 0,0-1 0,0 0 0,0 1 0,1-1 0,-1 0 0,3 4 0,0-1 0,0 0 0,1-1 0,-1 1 0,1-1 0,-1 0 0,1 0 0,10 5 0,-11-7 0,0 1 0,1-1 0,-1 0 0,0 0 0,1 0 0,0-1 0,-1 0 0,1 0 0,0 0 0,-1 0 0,1-1 0,0 0 0,0 0 0,-1 0 0,1 0 0,0-1 0,0 0 0,-1 0 0,1 0 0,0 0 0,-1-1 0,1 0 0,-1 0 0,7-4 0,-7 2 0,1 0 0,-1 0 0,0 0 0,-1-1 0,1 1 0,-1-1 0,0 0 0,0 0 0,0 0 0,0-1 0,-1 1 0,0 0 0,0-1 0,1-10 0,0-4 0,-1-1 0,-1-38 0,1-3 0,-5 102 0,2 0 0,2 1 0,8 56 0,30 124 0,-27-166 0,6 32 0,-1-11 0,-4 0 0,6 99 0,-19-173 0,1-1 0,-1 0 0,0 0 0,0 1 0,0-1 0,0 0 0,0 1 0,0-1 0,0 0 0,0 0 0,-1 1 0,1-1 0,0 0 0,-1 0 0,1 0 0,-1 1 0,1-1 0,-1 0 0,0 0 0,1 0 0,-1 0 0,0 0 0,0 0 0,0 0 0,0 0 0,0 0 0,-1 1 0,0-3 0,1 1 0,-1 0 0,1-1 0,-1 1 0,1-1 0,-1 0 0,1 0 0,0 1 0,0-1 0,-1 0 0,1 0 0,0 0 0,0 0 0,0 0 0,0 0 0,0-1 0,0 1 0,0 0 0,0 0 0,1-1 0,-1 1 0,0-1 0,0-1 0,-8-17 0,0-1 0,1 0 0,1-1 0,2 0 0,0 1 0,-2-24 0,-6-136 0,11 138 0,3-1 0,1 1 0,3 0 0,1 0 0,2 0 0,2 1 0,2 0 0,18-41 0,-27 76 0,0-1 0,1 1 0,0-1 0,0 1 0,1 0 0,0 1 0,0-1 0,9-7 0,-13 13 0,-1 1 0,1-1 0,0 0 0,-1 1 0,1-1 0,0 1 0,-1-1 0,1 1 0,0 0 0,0-1 0,-1 1 0,1 0 0,0-1 0,0 1 0,0 0 0,0 0 0,-1 0 0,1 0 0,0 0 0,0 0 0,0 0 0,0 0 0,0 0 0,-1 0 0,1 0 0,0 1 0,0-1 0,0 0 0,0 0 0,-1 1 0,2 0 0,-1 0 0,1 1 0,-1 0 0,0-1 0,0 1 0,1 0 0,-1 0 0,-1 0 0,1 0 0,0 0 0,0 0 0,-1 0 0,1 2 0,1 8 0,0 0 0,-1 0 0,0 19 0,-5-2 0,0-1 0,-2 1 0,-1-1 0,-12 32 0,-1 3 0,20-61 0,-1-1 0,0 1 0,1 0 0,-1 1 0,1-1 0,0 0 0,0 0 0,0 0 0,0 0 0,0 0 0,0 0 0,0 0 0,1 0 0,-1 0 0,1 0 0,1 2 0,-2-3 0,1 0 0,0 0 0,0 0 0,-1 0 0,1-1 0,0 1 0,0 0 0,0 0 0,0-1 0,0 1 0,0-1 0,0 1 0,0-1 0,0 1 0,0-1 0,0 0 0,1 0 0,-1 1 0,0-1 0,2 0 0,4 0 0,-1-1 0,0 0 0,1 0 0,-1 0 0,0-1 0,0 0 0,0 0 0,10-6 0,8-5 0,0-2 0,-1-1 0,-1-1 0,0-1 0,-1 0 0,-1-2 0,-1 0 0,-1-2 0,-1 0 0,-1 0 0,22-40 0,-19 26 0,-2-1 0,-1-1 0,-2 0 0,-1-1 0,-3-1 0,-1 0 0,6-53 0,-15 88 0,1-5 0,0 1 0,0-1 0,-1 0 0,0 0 0,-3-12 0,0 20 0,-1 7 0,-3 14 0,-1 16 0,1-1 0,2 1 0,2 1 0,1-1 0,4 42 0,0-48 0,1-1 0,2 0 0,0 0 0,2-1 0,1 1 0,2-2 0,12 27 0,-16-41 0,0-1 0,1 0 0,1-1 0,0 0 0,0 0 0,1 0 0,0-1 0,1-1 0,0 0 0,0 0 0,18 10 0,-24-15 0,1-1 0,-1 0 0,0 0 0,1 0 0,0-1 0,-1 0 0,1 0 0,0 0 0,0 0 0,0-1 0,-1 1 0,1-1 0,0-1 0,0 1 0,0-1 0,0 1 0,-1-1 0,1-1 0,0 1 0,-1-1 0,1 0 0,-1 0 0,0 0 0,1 0 0,-1-1 0,0 0 0,0 0 0,-1 0 0,1 0 0,-1-1 0,1 1 0,-1-1 0,3-5 0,2-2 0,-1-1 0,0 0 0,0 0 0,-2-1 0,1 0 0,-2 0 0,5-20 0,-4 9 0,-1 0 0,-1 0 0,0-34 0,-3 52 0,-1-1 0,1 1 0,-1 0 0,-1 0 0,-2-10 0,3 16 0,1-1 0,0 0 0,0 0 0,0 1 0,0-1 0,-1 0 0,1 1 0,0-1 0,-1 0 0,1 1 0,0-1 0,-1 0 0,1 1 0,-1-1 0,1 1 0,-1-1 0,1 1 0,-1-1 0,0 1 0,1-1 0,-1 1 0,0 0 0,1-1 0,-1 1 0,0 0 0,1 0 0,-1-1 0,0 1 0,1 0 0,-1 0 0,0 0 0,0 0 0,1 0 0,-1 0 0,0 0 0,0 0 0,1 0 0,-1 0 0,0 0 0,1 1 0,-1-1 0,0 0 0,0 0 0,1 1 0,-1-1 0,1 0 0,-1 1 0,0-1 0,1 1 0,-1-1 0,1 1 0,-1-1 0,1 1 0,-1-1 0,1 1 0,-1 0 0,-2 3 0,0-1 0,1 1 0,0-1 0,-1 1 0,1 0 0,0 0 0,1 0 0,-1 0 0,1 0 0,0 0 0,0 0 0,0 1 0,0-1 0,1 0 0,0 1 0,0-1 0,0 0 0,0 1 0,1-1 0,0 0 0,0 0 0,1 6 0,1-2 0,0 0 0,0 0 0,0-1 0,1 1 0,0-1 0,0 0 0,1 0 0,0-1 0,0 1 0,12 10 0,-9-10 0,1-1 0,0 0 0,0-1 0,0 0 0,1 0 0,0-1 0,10 4 0,-14-6 0,0-1 0,0 1 0,0-1 0,0 0 0,0 0 0,0-1 0,0 0 0,0 0 0,0 0 0,0-1 0,0 0 0,0 0 0,10-4 0,-15 5-40,1-1 0,0 0 0,-1 0 0,1 0-1,-1 0 1,1 0 0,-1 0 0,0 0 0,1 0 0,-1 0 0,0-1-1,0 1 1,0 0 0,0-1 0,0 1 0,0-1 0,0 1-1,0-1 1,-1 0 0,1 1 0,-1-1 0,1 0 0,-1 0 0,1 1-1,-1-1 1,0 0 0,0 0 0,0 1 0,0-1 0,0 0-1,-1 0 1,1 1 0,-1-4 0,-5-14-678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82 24575,'0'-1'0,"0"10"0,3 31 0,-2-33 0,0 0 0,1-1 0,0 1 0,5 11 0,-7-16 0,1 0 0,0-1 0,0 1 0,0-1 0,0 1 0,0-1 0,0 0 0,0 1 0,0-1 0,1 0 0,-1 0 0,0 0 0,1 0 0,-1 0 0,1 0 0,-1 0 0,1 0 0,-1-1 0,1 1 0,2 0 0,-2-1 0,-1 0 0,1 0 0,0 0 0,-1 0 0,1 0 0,-1 0 0,1 0 0,-1-1 0,1 1 0,-1 0 0,1-1 0,-1 0 0,1 1 0,-1-1 0,1 0 0,-1 0 0,0 1 0,0-1 0,1 0 0,0-2 0,1 0 0,-1 0 0,1 0 0,-1 0 0,0 0 0,-1-1 0,1 1 0,0-1 0,1-4 0,-1-1 0,0 1 0,0 0 0,-1 0 0,0-1 0,0 1 0,-1 0 0,-1-12 0,0 16 0,0 0 0,1 0 0,-2 1 0,1-1 0,0 0 0,-1 1 0,0-1 0,1 1 0,-1 0 0,-1-1 0,1 1 0,0 0 0,-1 0 0,0 1 0,1-1 0,-1 0 0,0 1 0,0 0 0,-1-1 0,1 1 0,0 1 0,-1-1 0,1 0 0,-1 1 0,-6-2 0,7 2 0,0 1 0,0-1 0,-1 1 0,1 0 0,0 0 0,0 0 0,-1 1 0,1-1 0,0 1 0,0-1 0,0 1 0,0 0 0,-1 0 0,2 1 0,-1-1 0,0 1 0,0-1 0,0 1 0,1 0 0,-1 0 0,1 0 0,-1 0 0,1 1 0,0-1 0,0 1 0,0-1 0,0 1 0,0 0 0,1-1 0,-3 7 0,-6 19-1365,3 0-5461</inkml:trace>
  <inkml:trace contextRef="#ctx0" brushRef="#br0" timeOffset="401.75">510 60 24575,'0'0'0,"0"0"0,0-1 0,0 1 0,0 0 0,0-1 0,0 1 0,0-1 0,-1 1 0,1 0 0,0-1 0,0 1 0,0 0 0,0 0 0,-1-1 0,1 1 0,0 0 0,0-1 0,0 1 0,-1 0 0,1 0 0,0-1 0,-1 1 0,1 0 0,0 0 0,-1 0 0,1-1 0,0 1 0,-1 0 0,1 0 0,0 0 0,-1 0 0,1 0 0,0 0 0,-1 0 0,1 0 0,0 0 0,-1 0 0,1 0 0,0 0 0,-1 0 0,0 0 0,-5 17 0,5-11 0,1-1 0,-1 1 0,1 0 0,0 0 0,2 10 0,-2-15 0,0 0 0,0 0 0,1 1 0,-1-1 0,0 0 0,1 0 0,-1 0 0,1 0 0,-1 0 0,1 0 0,0 0 0,-1 0 0,1 0 0,0 0 0,0 0 0,-1 0 0,1 0 0,0-1 0,0 1 0,0 0 0,0-1 0,0 1 0,0 0 0,0-1 0,1 1 0,-1-1 0,0 0 0,0 1 0,0-1 0,0 0 0,1 0 0,-1 0 0,0 0 0,0 0 0,0 0 0,1 0 0,-1 0 0,0 0 0,0-1 0,0 1 0,0 0 0,1-1 0,0 0 0,0 0 0,1-1 0,-1 1 0,1-1 0,-1 0 0,0 0 0,0 0 0,0 0 0,0-1 0,0 1 0,0 0 0,0-1 0,-1 1 0,0-1 0,1 0 0,-1 1 0,1-6 0,-1 6 0,0 0 0,-1 0 0,1 0 0,-1 0 0,1-1 0,-1 1 0,0 0 0,0 0 0,0 0 0,0 0 0,-1 0 0,1-1 0,0 1 0,-1 0 0,0 0 0,1 0 0,-1 0 0,0 0 0,0 0 0,0 0 0,0 1 0,0-1 0,-1 0 0,1 0 0,0 1 0,-1-1 0,0 1 0,1-1 0,-1 1 0,0 0 0,1 0 0,-1 0 0,0 0 0,0 0 0,0 0 0,0 0 0,0 0 0,0 1 0,0-1 0,0 1 0,-1 0 0,1-1 0,0 1 0,0 0 0,0 0 0,0 1 0,0-1 0,-1 0 0,1 1 0,0-1 0,0 1 0,0 0 0,0-1 0,0 1 0,0 0 0,0 0 0,1 0 0,-1 1 0,0-1 0,-2 2 0,0 2-136,-1-1-1,1 1 1,0-1-1,0 1 1,1 1-1,-1-1 1,1 0-1,0 1 0,-3 10 1,-8 21-669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5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24 24575,'-16'-11'0,"15"11"0,1 0 0,0 0 0,-1 0 0,1 0 0,0 0 0,-1 0 0,1 0 0,0 0 0,0 0 0,-1 0 0,1 0 0,0 0 0,-1 0 0,1 0 0,0 1 0,0-1 0,-1 0 0,1 0 0,0 0 0,-1 0 0,1 0 0,0 1 0,0-1 0,0 0 0,-1 0 0,1 0 0,0 1 0,0-1 0,0 0 0,-1 0 0,1 1 0,0 1 0,0-1 0,-1 1 0,1-1 0,0 1 0,0-1 0,1 1 0,-1-1 0,0 0 0,0 1 0,1-1 0,-1 1 0,1-1 0,-1 0 0,1 1 0,0-1 0,-1 0 0,1 1 0,0-1 0,0 0 0,1 2 0,1 0 0,0-1 0,-1 1 0,1 0 0,0-1 0,1 0 0,-1 1 0,0-1 0,1 0 0,6 2 0,-9-4 0,0 1 0,0-1 0,0 1 0,0-1 0,0 0 0,0 0 0,0 0 0,0 0 0,0 1 0,0-1 0,0-1 0,0 1 0,0 0 0,0 0 0,0 0 0,0 0 0,0-1 0,0 1 0,0 0 0,0-1 0,0 1 0,-1-1 0,1 1 0,0-1 0,0 0 0,0 1 0,-1-1 0,1 0 0,0 1 0,0-1 0,-1 0 0,1 0 0,-1 0 0,1 1 0,-1-1 0,1 0 0,-1 0 0,0 0 0,1 0 0,-1 0 0,0 0 0,1-1 0,-1 0 0,1 0 0,-1 0 0,0 1 0,0-1 0,1 0 0,-1 0 0,0 0 0,0 1 0,-1-1 0,1 0 0,0 0 0,-1 1 0,1-1 0,-1 0 0,1 1 0,-1-1 0,0 0 0,0 1 0,1-1 0,-1 1 0,-1-1 0,1 1 0,0-1 0,0 1 0,0 0 0,-1 0 0,1 0 0,0-1 0,-1 1 0,1 1 0,-1-1 0,0 0 0,1 0 0,-1 0 0,0 1 0,1-1 0,-1 1 0,0-1 0,-2 1 0,0-1 0,0 1 0,0-1 0,-1 1 0,1 0 0,0 0 0,0 1 0,0-1 0,0 1 0,0 0 0,0 0 0,1 0 0,-1 1 0,0-1 0,0 1 0,1 0 0,-7 4 0,-16 21-1365,4 1-546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52.1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86 24575,'0'0'0,"-1"0"0,1 0 0,0 0 0,-1 0 0,1 0 0,0 0 0,-1-1 0,1 1 0,0 0 0,0 0 0,-1 0 0,1-1 0,0 1 0,0 0 0,-1 0 0,1-1 0,0 1 0,0 0 0,0 0 0,-1-1 0,1 1 0,0 0 0,0-1 0,0 1 0,0 0 0,0-1 0,0 1 0,0 0 0,0-1 0,0 1 0,0 0 0,0-1 0,0 1 0,9-8 0,23-2 0,-31 10 0,86-19 0,0 3 0,2 4 0,104-1 0,-185 15 0,-20 2 0,-24 2 0,-139 2 0,51-4 0,120-4 0,1 0 0,-1 0 0,0 0 0,0 1 0,1-1 0,-1 1 0,0 0 0,1 0 0,-1 1 0,1-1 0,-1 1 0,1 0 0,0 0 0,0 0 0,0 0 0,0 0 0,0 0 0,0 1 0,0 0 0,1 0 0,-1-1 0,1 1 0,0 1 0,0-1 0,0 0 0,0 0 0,1 1 0,-1-1 0,1 1 0,0-1 0,0 1 0,0 4 0,-1-1 0,-8 23 0,1 1 0,2 0 0,1 0 0,-1 35 0,7-63 0,0 0 0,0 0 0,0-1 0,0 1 0,0 0 0,1 0 0,0-1 0,-1 1 0,1 0 0,0-1 0,0 1 0,1-1 0,-1 1 0,0-1 0,1 1 0,0-1 0,-1 0 0,1 0 0,0 0 0,0 0 0,0 0 0,0 0 0,1-1 0,-1 1 0,0-1 0,1 1 0,-1-1 0,1 0 0,-1 0 0,1 0 0,0 0 0,3 0 0,9 2 0,0-1 0,1-1 0,-1-1 0,30-2 0,-1 0 0,-41 2 0,0 0 0,-1 0 0,1 1 0,0-1 0,0 1 0,-1 0 0,1-1 0,0 1 0,-1 0 0,1 1 0,-1-1 0,1 0 0,-1 1 0,0-1 0,0 1 0,0 0 0,1 0 0,-2 0 0,5 4 0,-3-1 0,-1 0 0,1 0 0,-1 0 0,1 0 0,-2 0 0,1 0 0,0 1 0,-1-1 0,1 9 0,-1 4 0,-1-1 0,0 0 0,-1 1 0,-1-1 0,-6 28 0,6-37 0,-1 0 0,0 1 0,0-1 0,-1-1 0,0 1 0,0 0 0,-1-1 0,0 0 0,0 0 0,-1 0 0,1-1 0,-8 7 0,10-11 0,0 0 0,0 0 0,0 0 0,0 0 0,0-1 0,0 1 0,0-1 0,0 0 0,0 0 0,-1 0 0,1 0 0,-1 0 0,1-1 0,0 1 0,-1-1 0,1 0 0,-1 0 0,1 0 0,-1-1 0,1 1 0,-1-1 0,1 0 0,0 0 0,-1 0 0,1 0 0,0-1 0,0 1 0,0-1 0,0 0 0,0 0 0,0 0 0,-4-4 0,1 0 0,1 0 0,0 0 0,0-1 0,0 1 0,0-1 0,1 0 0,0-1 0,1 1 0,0-1 0,-3-8 0,5 12 0,-1 1 0,1-1 0,0 0 0,0 0 0,1 0 0,-1 0 0,1 1 0,0-1 0,0 0 0,0 0 0,0 0 0,1 0 0,0 0 0,-1 0 0,1 1 0,1-1 0,-1 0 0,1 1 0,-1-1 0,1 1 0,0-1 0,0 1 0,3-4 0,-3 6-72,0-1 1,0 1-1,0 0 0,0-1 0,0 1 0,0 0 0,0 0 0,1 0 1,-1 1-1,0-1 0,0 0 0,1 1 0,-1-1 0,1 1 0,-1 0 1,0 0-1,1 0 0,4 1 0,17 4-6754</inkml:trace>
  <inkml:trace contextRef="#ctx0" brushRef="#br0" timeOffset="388.78">557 614 24575,'0'-11'0,"0"1"0,0 4 0,4 8 0,0 7 0,5 2 0,3 2 0,0-4 0,1-4 0,-1-6 0,1-6 0,-2-3-8191</inkml:trace>
  <inkml:trace contextRef="#ctx0" brushRef="#br0" timeOffset="838.26">1171 255 24575,'-15'-6'0,"-1"0"0,0 0 0,0 2 0,0 0 0,0 1 0,-1 0 0,-31 0 0,43 3 0,0 0 0,1 1 0,-1-1 0,0 1 0,0 0 0,0 0 0,1 1 0,-1-1 0,1 1 0,-1 0 0,1 0 0,0 1 0,-1-1 0,1 1 0,0 0 0,1 0 0,-1 0 0,1 1 0,-1-1 0,1 1 0,0 0 0,0 0 0,0 0 0,1 0 0,0 0 0,0 1 0,0-1 0,0 1 0,0-1 0,-1 9 0,2-8 0,0-1 0,0 1 0,1 0 0,-1-1 0,1 1 0,0 0 0,1-1 0,-1 1 0,1 0 0,0-1 0,0 1 0,0-1 0,0 1 0,1-1 0,0 1 0,0-1 0,0 0 0,0 0 0,1 0 0,0 0 0,-1-1 0,2 1 0,-1-1 0,0 1 0,1-1 0,4 3 0,-4-3 0,0-1 0,1 1 0,0-1 0,-1 0 0,1-1 0,0 1 0,0-1 0,0 0 0,0 0 0,0 0 0,0-1 0,0 0 0,1 0 0,-1 0 0,0-1 0,0 0 0,0 1 0,0-2 0,0 1 0,0-1 0,-1 1 0,1-1 0,8-5 0,-7 3 0,0-1 0,0 1 0,0-1 0,-1 0 0,0 0 0,0-1 0,0 1 0,0-1 0,-1 0 0,0-1 0,-1 1 0,1-1 0,-1 1 0,0-1 0,-1 0 0,2-8 0,-3 15 0,-1 0 0,0-1 0,0 1 0,0 0 0,0 0 0,0 0 0,0-1 0,0 1 0,1 0 0,-1 0 0,0 0 0,0-1 0,0 1 0,0 0 0,0 0 0,0 0 0,0-1 0,0 1 0,0 0 0,0 0 0,0 0 0,0-1 0,-1 1 0,1 0 0,0 0 0,0 0 0,0-1 0,0 1 0,0 0 0,0 0 0,0 0 0,0 0 0,-1-1 0,1 1 0,0 0 0,0 0 0,0 0 0,0 0 0,-1 0 0,1-1 0,0 1 0,0 0 0,-9 7 0,-7 17 0,6 0 0,2 1 0,0 0 0,2 1 0,1-1 0,1 1 0,1 0 0,1 0 0,3 52 0,0-68-151,1 0-1,-1 0 0,2 0 0,0 0 1,0-1-1,0 1 0,1-1 1,6 9-1,13 16-6674</inkml:trace>
  <inkml:trace contextRef="#ctx0" brushRef="#br0" timeOffset="1227.83">1616 213 24575,'-16'-2'0,"0"0"0,0 0 0,-1 2 0,1 0 0,0 1 0,-27 5 0,36-5 0,0 1 0,0 1 0,0 0 0,0 0 0,1 0 0,-1 1 0,1-1 0,0 2 0,0-1 0,0 1 0,1 0 0,-1 0 0,1 0 0,1 1 0,-1-1 0,-7 13 0,7-10 0,1 1 0,0 1 0,0-1 0,1 0 0,0 1 0,0-1 0,1 1 0,0 0 0,0 19 0,2-26 0,0 0 0,0 0 0,0 0 0,0 0 0,0 1 0,1-1 0,0 0 0,-1 0 0,1 0 0,1 0 0,-1 0 0,0 0 0,1-1 0,-1 1 0,1 0 0,0-1 0,0 1 0,0-1 0,0 1 0,0-1 0,0 0 0,1 0 0,-1 0 0,1 0 0,0-1 0,-1 1 0,1-1 0,0 1 0,0-1 0,0 0 0,0 0 0,0 0 0,0-1 0,4 1 0,-2 0 0,0-1 0,1 0 0,-1 0 0,0-1 0,0 0 0,0 0 0,0 0 0,0 0 0,0-1 0,0 0 0,-1 0 0,1 0 0,-1 0 0,1-1 0,-1 0 0,0 0 0,0 0 0,0 0 0,0-1 0,0 0 0,4-6 0,6-9 0,0 0 0,-2-1 0,16-31 0,-9 16 0,-22 42 0,1 0 0,0 1 0,0-1 0,-1 14 0,0-1 0,-7 38 0,2 1 0,3 0 0,2 0 0,3 0 0,11 86 0,1-93-1365,1-15-5461</inkml:trace>
  <inkml:trace contextRef="#ctx0" brushRef="#br0" timeOffset="1598.92">1996 169 24575,'-13'10'0,"0"1"0,1 0 0,0 1 0,1 0 0,1 1 0,0 0 0,0 0 0,1 1 0,1 1 0,-11 26 0,9-16 0,1 1 0,2 0 0,1 0 0,1 1 0,-3 47 0,7-62 0,1 1 0,0-1 0,1 1 0,1-1 0,0 1 0,6 20 0,-6-29 0,-1 0 0,1 1 0,0-1 0,0 0 0,0 0 0,0 0 0,1-1 0,-1 1 0,1 0 0,0-1 0,1 0 0,-1 1 0,0-1 0,1-1 0,0 1 0,-1 0 0,1-1 0,0 0 0,0 0 0,1 0 0,6 2 0,-9-4 0,1 1 0,-1-1 0,1 1 0,-1-1 0,1 0 0,-1 0 0,1-1 0,-1 1 0,1 0 0,-1-1 0,1 1 0,-1-1 0,0 0 0,1 0 0,-1 0 0,0 0 0,0 0 0,3-2 0,-1 0 0,0 0 0,-1-1 0,0 1 0,0-1 0,0 1 0,0-1 0,0 0 0,-1 0 0,3-6 0,-1 2 0,0-1 0,-1 0 0,0 0 0,-1 0 0,0-1 0,0 1 0,-1-1 0,0 1 0,-1-12 0,0 17-3,0 1-1,0 0 0,-1 0 1,0 0-1,1-1 0,-1 1 1,-1 0-1,1 0 0,0 0 1,-1 0-1,1 0 0,-1 1 1,0-1-1,0 0 0,0 1 1,0-1-1,0 1 0,-1 0 1,1 0-1,-1 0 0,-5-4 1,4 5 15,1-1 1,-1 1-1,0 0 1,0 0-1,-1 0 1,1 0-1,0 0 1,0 1-1,0 0 1,0 0-1,-1 0 1,1 1-1,0-1 1,0 1-1,-4 1 1,3-1-26,1 1-1,0-1 1,0 1-1,0 0 1,0 0 0,0 0-1,0 1 1,1-1-1,-1 1 1,1 0 0,0 0-1,-1 0 1,2 0-1,-4 5 1,4-6-43,1 1 0,-1 0 0,1-1 1,0 1-1,0 0 0,0 0 0,0 0 0,0 0 1,1 0-1,0 0 0,-1 0 0,1 0 0,0 0 0,0 0 1,1 0-1,-1 0 0,1 0 0,-1 0 0,1-1 0,0 1 1,0 0-1,2 4 0,12 18-6770</inkml:trace>
  <inkml:trace contextRef="#ctx0" brushRef="#br0" timeOffset="1973.86">2378 254 24575,'9'-5'0,"0"1"0,0-1 0,0 1 0,0 1 0,1 0 0,0 0 0,-1 1 0,17-2 0,-23 4 0,0 0 0,1 0 0,-1 0 0,0 1 0,1-1 0,-1 1 0,0-1 0,0 1 0,0 0 0,1 1 0,-1-1 0,0 0 0,0 1 0,0 0 0,-1-1 0,1 1 0,0 0 0,-1 1 0,1-1 0,-1 0 0,0 1 0,0-1 0,0 1 0,0 0 0,0 0 0,0 0 0,-1-1 0,3 8 0,-3-6 0,0-1 0,0 1 0,0 1 0,0-1 0,0 0 0,-1 0 0,0 0 0,0 0 0,0 0 0,0 0 0,-1 0 0,1 1 0,-1-1 0,0 0 0,-1 0 0,1-1 0,-1 1 0,1 0 0,-1 0 0,-5 6 0,-2 2 0,-1 0 0,0 0 0,-1-1 0,-14 11 0,7-6 0,18-16 0,0 0 0,-1 0 0,1 1 0,0-1 0,-1 0 0,1 0 0,0 1 0,-1-1 0,1 0 0,0 1 0,0-1 0,-1 0 0,1 1 0,0-1 0,0 0 0,0 1 0,-1-1 0,1 0 0,0 1 0,0-1 0,0 1 0,0-1 0,0 0 0,0 1 0,0-1 0,0 1 0,0-1 0,0 0 0,0 1 0,12 3 0,33-9 0,-26 2 0,-13 2 0,-1 1 0,1 0 0,-1 0 0,1 1 0,-1 0 0,1 0 0,-1 0 0,0 0 0,1 1 0,-1 0 0,0 0 0,0 0 0,0 1 0,-1 0 0,1 0 0,-1 0 0,1 0 0,6 7 0,-7-5 0,0 0 0,-1 0 0,0 0 0,1 0 0,-2 1 0,1-1 0,-1 1 0,0 0 0,0 0 0,0 0 0,-1 0 0,0 0 0,0 0 0,0 0 0,-1 0 0,-1 11 0,0-10 0,0 0 0,0 0 0,-1 0 0,0 0 0,0 0 0,-1 0 0,0 0 0,0-1 0,-1 0 0,1 1 0,-2-1 0,1-1 0,0 1 0,-1-1 0,-8 8 0,6-7 0,0 0 0,0-1 0,0 0 0,-1 0 0,0-1 0,0 0 0,0 0 0,0-1 0,-1 0 0,1 0 0,-18 2 0,4-6-1365,10-7-5461</inkml:trace>
  <inkml:trace contextRef="#ctx0" brushRef="#br0" timeOffset="2408.8">3013 467 24575,'5'2'0,"-1"0"0,0 1 0,1-1 0,-1 1 0,0 0 0,0 0 0,0 0 0,-1 1 0,1-1 0,-1 1 0,0 0 0,0 0 0,0 0 0,-1 0 0,1 0 0,-1 1 0,0-1 0,0 1 0,0-1 0,1 11 0,3 9 0,-2-1 0,-1 2 0,0 25 0,0-7 0,-2-37 0,2-7 0,4-13 0,5-26 0,-8 22 0,18-61 0,-19 71 0,0 1 0,0 0 0,1-1 0,0 1 0,0 0 0,0 1 0,10-11 0,-14 16 0,1 0 0,-1 0 0,1 1 0,0-1 0,-1 1 0,1-1 0,0 1 0,0-1 0,0 1 0,-1-1 0,1 1 0,0 0 0,0-1 0,0 1 0,0 0 0,0 0 0,-1-1 0,1 1 0,0 0 0,0 0 0,0 0 0,0 0 0,0 0 0,0 1 0,0-1 0,0 0 0,1 1 0,0 0 0,-1 0 0,1 0 0,0 0 0,0 1 0,-1-1 0,1 1 0,-1-1 0,1 1 0,-1-1 0,0 1 0,2 3 0,2 3 0,-1 1 0,0-1 0,-1 1 0,4 12 0,0 18 0,-6-30 0,1 1 0,0-1 0,0 1 0,1-1 0,7 17 0,-10-26 0,0 0 0,0 1 0,0-1 0,1 0 0,-1 0 0,0 0 0,0 0 0,0 0 0,0 0 0,0 1 0,0-1 0,0 0 0,0 0 0,1 0 0,-1 0 0,0 0 0,0 0 0,0 0 0,0 0 0,0 0 0,0 0 0,1 0 0,-1 0 0,0 1 0,0-1 0,0 0 0,0 0 0,0 0 0,1 0 0,-1 0 0,0 0 0,0 0 0,0-1 0,0 1 0,1 0 0,-1 0 0,0 0 0,0 0 0,0 0 0,0 0 0,0 0 0,0 0 0,1 0 0,-1 0 0,0 0 0,0 0 0,0-1 0,7-9 0,2-17 0,-8 24 0,9-32 0,-7 24 0,0-1 0,0 1 0,1-1 0,0 1 0,1 0 0,1 0 0,-1 1 0,2 0 0,12-17 0,-18 26 0,-1 1 0,1-1 0,0 0 0,0 1 0,-1-1 0,1 1 0,0-1 0,0 0 0,0 1 0,0 0 0,0-1 0,-1 1 0,1 0 0,0-1 0,0 1 0,0 0 0,0 0 0,0 0 0,0 0 0,0 0 0,0 0 0,0 0 0,0 0 0,0 0 0,2 1 0,-2 0 0,1 0 0,0 0 0,-1 0 0,1 0 0,-1 0 0,0 1 0,1-1 0,-1 0 0,0 1 0,0-1 0,0 1 0,2 3 0,2 5 0,0 1 0,-1 1 0,4 16 0,-6-22 0,3 12-111,1 6 233,14 33 1,-17-50-259,0-1-1,0 0 1,0-1 0,1 1 0,0 0-1,0-1 1,0 0 0,1 0-1,0 0 1,7 5 0,10 3-6690</inkml:trace>
  <inkml:trace contextRef="#ctx0" brushRef="#br0" timeOffset="2767.61">3711 467 24575,'0'25'0,"0"23"0,0 21 0,0 17 0,4 15 0,0 9 0,1 7 0,-2-2 0,0-9 0,-1-17 0,-5-33 0,-1-26-8191</inkml:trace>
  <inkml:trace contextRef="#ctx0" brushRef="#br0" timeOffset="3172.52">3669 615 24575,'2'-1'0,"-1"-1"0,1 1 0,0-1 0,0 1 0,0-1 0,0 1 0,0 0 0,0 0 0,0 0 0,0 0 0,0 1 0,0-1 0,1 0 0,-1 1 0,0 0 0,1-1 0,-1 1 0,0 0 0,0 0 0,1 0 0,-1 1 0,0-1 0,1 0 0,-1 1 0,0 0 0,0-1 0,1 1 0,-1 0 0,0 0 0,0 0 0,0 0 0,0 1 0,0-1 0,-1 0 0,1 1 0,0 0 0,-1-1 0,1 1 0,-1 0 0,1 0 0,-1 0 0,0 0 0,1 2 0,1 0 0,-2 0 0,1 0 0,0 0 0,-1 1 0,0-1 0,0 0 0,0 1 0,-1-1 0,1 0 0,-1 1 0,0-1 0,0 1 0,-1-1 0,1 1 0,-1-1 0,0 0 0,0 1 0,-1-1 0,1 0 0,-1 0 0,0 0 0,-2 4 0,3-7 0,1 0 0,-1 0 0,0 0 0,0 0 0,1 0 0,-1 0 0,0 0 0,0-1 0,0 1 0,0 0 0,0-1 0,0 1 0,0 0 0,0-1 0,-1 1 0,2-1 0,-1 0 0,1 0 0,-1 0 0,1 0 0,0 0 0,-1 0 0,1 0 0,-1 0 0,1-1 0,0 1 0,-1 0 0,1 0 0,0 0 0,-1 0 0,1-1 0,0 1 0,-1 0 0,1 0 0,0-1 0,-1 1 0,1 0 0,0-1 0,0 1 0,0 0 0,-1-1 0,1 1 0,0 0 0,0-1 0,-1-2 0,0 1 0,0-1 0,1 0 0,-1 1 0,1-1 0,0 0 0,0 1 0,0-1 0,0 0 0,0 1 0,2-6 0,2-8 0,2 0 0,-1 1 0,2 0 0,16-27 0,44-55 0,7-12 0,-49 65 0,-25 44 0,0-1 0,0 1 0,0 0 0,0 0 0,0 0 0,0 0 0,0 0 0,0 0 0,0 0 0,0 0 0,0-1 0,1 1 0,-1 0 0,0 0 0,0 0 0,0 0 0,0 0 0,0 0 0,0 0 0,0 0 0,0 0 0,0 0 0,1 0 0,-1 0 0,0 0 0,0 0 0,0 0 0,0 0 0,0 0 0,0 0 0,1 0 0,-1 0 0,0 0 0,0 0 0,0 0 0,0 0 0,0 0 0,0 0 0,0 0 0,1 0 0,-1 0 0,0 0 0,0 0 0,0 0 0,0 0 0,0 0 0,0 0 0,0 1 0,0-1 0,0 0 0,0 0 0,1 0 0,-1 0 0,0 0 0,0 0 0,0 0 0,0 0 0,0 1 0,0-1 0,3 12 0,-2 15 0,-3 93 0,1 54 0,8-133 0,-7-41 0,0 1 0,1 0 0,-1-1 0,0 1 0,0-1 0,1 1 0,-1 0 0,0-1 0,1 1 0,-1-1 0,1 1 0,-1-1 0,1 1 0,-1-1 0,1 1 0,-1-1 0,1 0 0,-1 1 0,1-1 0,1 1 0,-1-1 0,-1-1 0,1 1 0,0 0 0,0 0 0,0-1 0,-1 1 0,1 0 0,0-1 0,0 1 0,-1-1 0,1 1 0,0-1 0,-1 1 0,1-1 0,0 1 0,-1-1 0,1 0 0,-1 1 0,1-1 0,-1 0 0,0 1 0,1-2 0,8-13 0,-1-1 0,-1 0 0,0 0 0,5-22 0,13-28 0,-25 64 0,0 1 0,1-1 0,0 1 0,-1 0 0,1-1 0,0 1 0,0 0 0,-1 0 0,1 0 0,0 0 0,0-1 0,0 1 0,1 0 0,-1 1 0,0-1 0,0 0 0,0 0 0,1 0 0,1 0 0,-2 1 0,0 0 0,0 0 0,0 0 0,0 0 0,0 1 0,0-1 0,0 0 0,0 1 0,0-1 0,0 0 0,-1 1 0,1-1 0,0 1 0,0-1 0,0 1 0,-1 0 0,1-1 0,0 1 0,-1 0 0,1 0 0,0 1 0,5 6 0,-1 1 0,-1 0 0,0 0 0,4 12 0,28 101-1365,-29-90-5461</inkml:trace>
  <inkml:trace contextRef="#ctx0" brushRef="#br0" timeOffset="3547.8">4620 550 24575,'-32'11'0,"-11"4"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2.8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2 319 24575,'-2'-5'0,"-1"0"0,0 0 0,0 0 0,0 0 0,0 0 0,-1 1 0,0 0 0,0-1 0,0 1 0,-9-6 0,11 9 0,0 0 0,0 0 0,0 1 0,-1-1 0,1 0 0,0 1 0,0 0 0,-1-1 0,1 1 0,0 0 0,-1 0 0,1 0 0,0 1 0,0-1 0,-1 0 0,1 1 0,0 0 0,0-1 0,-1 1 0,1 0 0,0 0 0,0 0 0,0 0 0,0 1 0,1-1 0,-1 0 0,0 1 0,0 0 0,-2 2 0,-11 12 0,1 0 0,1 0 0,0 2 0,1-1 0,1 1 0,0 1 0,-7 21 0,2-2 0,3 0 0,-17 73 0,25-88 0,1 1 0,2-1 0,0 1 0,1 0 0,2-1 0,6 46 0,-6-60 0,2-1 0,-1 0 0,1 0 0,0 0 0,0 0 0,1-1 0,0 1 0,1-1 0,9 13 0,-9-16 0,-1 1 0,1-1 0,-1 0 0,1-1 0,0 1 0,1-1 0,-1 0 0,1 0 0,-1-1 0,1 0 0,0 0 0,0 0 0,0-1 0,0 1 0,7-1 0,-2 0-124,0-2 0,1 1 0,-1-1 0,0-1 0,0 0 0,0-1-1,0 0 1,-1 0 0,1-1 0,17-10 0,37-22-6702</inkml:trace>
  <inkml:trace contextRef="#ctx0" brushRef="#br0" timeOffset="526.97">610 0 24575,'11'0'0,"14"15"0,10 18 0,6 23 0,4 22 0,-2 20 0,-9 15 0,-10 10 0,-17 6 0,-16 2 0,-17-7 0,-12-10 0,-10-13 0,-4-13 0,-1-15 0,6-16 0,10-17-819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8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9 0 0,13 0 0,18 0 0,13 0 0,9 0 0,4 0 0,2 0 0,-3 0 0,-12 4 0,-16 1-8191</inkml:trace>
  <inkml:trace contextRef="#ctx0" brushRef="#br0" timeOffset="371.64">69 189 24575,'7'0'0,"17"0"0,19 0 0,12 0 0,8 0 0,5 0 0,-11 0-8191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0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103 24575,'6'-6'0,"-1"2"0,-1 0 0,1-1 0,-1 1 0,-1-1 0,1 0 0,5-10 0,-8 13 0,-1 1 0,0 0 0,1-1 0,-1 1 0,0-1 0,0 1 0,0 0 0,0-1 0,0 1 0,0-1 0,0 1 0,-1-1 0,1 1 0,0 0 0,-1-1 0,1 1 0,-1 0 0,1-1 0,-1 1 0,0 0 0,0 0 0,1 0 0,-1-1 0,0 1 0,0 0 0,0 0 0,0 0 0,0 0 0,-1 1 0,1-1 0,0 0 0,0 0 0,-1 1 0,1-1 0,0 1 0,-2-1 0,-3-2 0,0 1 0,1 1 0,-1-1 0,-1 1 0,1 0 0,0 0 0,0 1 0,0 0 0,0 0 0,0 0 0,-1 1 0,1 0 0,0 0 0,0 0 0,0 1 0,0 0 0,-7 3 0,3 0 0,0-1 0,0 1 0,0 1 0,0 0 0,1 0 0,0 1 0,0 0 0,-13 14 0,18-17 0,1 1 0,0-1 0,0 0 0,0 1 0,0 0 0,1 0 0,0 0 0,0 0 0,0 0 0,0 0 0,0 8 0,1-10 0,1 0 0,0 0 0,1 0 0,-1 1 0,0-1 0,1 0 0,0 0 0,-1 0 0,1-1 0,1 1 0,-1 0 0,0 0 0,1 0 0,-1-1 0,1 1 0,0-1 0,0 1 0,0-1 0,0 0 0,0 1 0,4 2 0,13 8 0,1-1 0,0 0 0,0-1 0,1-2 0,0 0 0,25 6 0,-25-8 0,0 0 0,-1 1 0,0 2 0,0 0 0,-1 0 0,35 27 0,-53-36 0,1 0 0,0 0 0,-1 1 0,1-1 0,-1 0 0,1 1 0,-1-1 0,0 1 0,0 0 0,0-1 0,0 1 0,0 0 0,0 0 0,0-1 0,0 1 0,-1 0 0,1 0 0,-1 0 0,1 0 0,-1 0 0,0 0 0,0 0 0,0 0 0,0 0 0,0 0 0,0 0 0,0 0 0,-1 0 0,1 0 0,-1 0 0,1 0 0,-1 0 0,0 0 0,0-1 0,0 1 0,0 0 0,0-1 0,0 1 0,-1 0 0,1-1 0,0 1 0,-1-1 0,1 0 0,-1 1 0,0-1 0,-1 1 0,-9 6 0,-1 0 0,0 0 0,-1-2 0,-25 10 0,39-16 0,-36 14 0,-1-2 0,-1-1 0,0-2 0,-61 7 0,95-16 0,0 0 0,0 0 0,0 0 0,0-1 0,0 1 0,1-1 0,-1 0 0,0 0 0,0 0 0,0-1 0,1 1 0,-1-1 0,1 0 0,-1 0 0,1 0 0,-4-4 0,5 5 0,1-1 0,0 1 0,-1-1 0,1 0 0,0 0 0,0 0 0,0 1 0,0-1 0,0 0 0,0 0 0,1 0 0,-1-1 0,1 1 0,-1 0 0,1 0 0,0 0 0,0 0 0,0 0 0,0 0 0,0-1 0,0 1 0,1 0 0,-1 0 0,1 0 0,-1 0 0,1 0 0,0 0 0,0 0 0,0 0 0,0 0 0,2-2 0,-2 2-105,1 0 0,-1 0 0,1 0 0,0 0 0,-1 0 0,1 0 0,0 0 0,0 1 0,0-1 0,0 1 0,1-1 0,2-1 0,8-1-6721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7.0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506 24575,'10'-7'0,"1"1"0,-1 0 0,1 0 0,1 1 0,-1 1 0,1 0 0,0 0 0,-1 1 0,25-3 0,-31 6 0,1 0 0,-1 0 0,1 0 0,-1 1 0,1 0 0,-1 0 0,1 0 0,-1 1 0,0 0 0,0 0 0,0 0 0,0 0 0,0 1 0,0 0 0,-1 0 0,1 0 0,-1 1 0,0-1 0,0 1 0,0 0 0,0 0 0,-1 1 0,6 8 0,-2 0 0,0 0 0,-1 0 0,-1 1 0,0-1 0,-1 1 0,0 0 0,-1 0 0,1 16 0,-3-23 0,0 1 0,-1 0 0,0 0 0,0 0 0,0 0 0,-1 0 0,-1-1 0,1 1 0,-1 0 0,-1-1 0,1 1 0,-1-1 0,0 0 0,-1 1 0,0-2 0,-5 9 0,5-11 0,1 0 0,-1-1 0,0 0 0,0 0 0,0 0 0,0 0 0,0 0 0,-1-1 0,1 0 0,-1 0 0,0 0 0,0 0 0,1-1 0,-1 0 0,0 0 0,0 0 0,0-1 0,0 1 0,0-1 0,0 0 0,0-1 0,0 1 0,0-1 0,0 0 0,0 0 0,-8-3 0,6 1 0,-1-1 0,1 1 0,-1-1 0,1 0 0,0-1 0,1 0 0,-1 0 0,1 0 0,0-1 0,0 1 0,1-2 0,-1 1 0,1-1 0,1 1 0,-7-12 0,7 9 0,1 1 0,0-1 0,0 0 0,0 0 0,1 0 0,0 0 0,1 0 0,0-1 0,1 1 0,0 0 0,0-1 0,1 1 0,2-11 0,0 8 0,1 0 0,0 1 0,0 0 0,1 0 0,1 0 0,-1 1 0,2-1 0,0 1 0,10-11 0,-1 3 0,1 1 0,1 1 0,1 1 0,0 0 0,1 1 0,1 2 0,0 0 0,0 1 0,39-14 0,4 6-1365,-9 8-5461</inkml:trace>
  <inkml:trace contextRef="#ctx0" brushRef="#br0" timeOffset="607.23">857 633 24575,'0'-3'0,"7"-2"0,13-3 0,11-1 0,10 2 0,6 1 0,-1 7 0,-10 1-8191</inkml:trace>
  <inkml:trace contextRef="#ctx0" brushRef="#br0" timeOffset="1146.74">772 823 24575,'29'-3'0,"20"-2"0,12 0 0,4 2 0,-6-3 0,-13-1-8191</inkml:trace>
  <inkml:trace contextRef="#ctx0" brushRef="#br0" timeOffset="1834.56">9 208 24575,'0'0'0,"-1"1"0,1-1 0,0 0 0,0 0 0,-1 0 0,1 0 0,0 0 0,-1 0 0,1 0 0,0 0 0,-1 0 0,1-1 0,0 1 0,0 0 0,-1 0 0,1 0 0,0 0 0,0 0 0,-1 0 0,1 0 0,0-1 0,0 1 0,-1 0 0,1 0 0,0 0 0,0-1 0,-1 1 0,1 0 0,0 0 0,0-1 0,0 1 0,0 0 0,0 0 0,-1-1 0,1 1 0,0 0 0,0-1 0,0 1 0,6-13 0,16-10 0,146-90 0,-118 81 0,-46 29 0,1 0 0,-1 1 0,0 0 0,1 0 0,0 0 0,-1 0 0,1 1 0,0-1 0,0 1 0,0 0 0,0 1 0,0-1 0,0 1 0,0 0 0,0 1 0,0-1 0,8 2 0,-3 2 0,-1-1 0,0 1 0,0 0 0,0 1 0,-1 0 0,0 1 0,0 0 0,9 7 0,99 96-1365,-59-51-546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2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 24575,'-4'0'0,"3"0"0</inkml:trace>
  <inkml:trace contextRef="#ctx0" brushRef="#br0" timeOffset="959.83">0 0 24575,'316'13'0,"-296"-11"0,-12 0 0,0-1 0,0 0 0,1-1 0,-1 1 0,0-2 0,1 1 0,-1-1 0,0-1 0,16-4 0,-23 6 0,-1 0 0,0 0 0,1-1 0,-1 1 0,1 0 0,-1 0 0,1 0 0,-1-1 0,0 1 0,1 0 0,-1 0 0,1 0 0,-1 0 0,1 0 0,-1 0 0,1 0 0,-1 0 0,1 0 0,-1 0 0,1 0 0,-1 0 0,0 0 0,1 0 0,-1 1 0,1-1 0,-1 0 0,1 0 0,-1 1 0,0-1 0,1 0 0,-1 0 0,0 1 0,1-1 0,-1 0 0,0 1 0,1-1 0,-1 0 0,0 1 0,0-1 0,1 1 0,-1-1 0,0 0 0,0 1 0,0-1 0,1 1 0,-1-1 0,0 1 0,0-1 0,0 1 0,0-1 0,0 0 0,0 1 0,0 0 0,-3 33 0,1-25 0,-15 260 84,14-168-809,-22 139 1,18-207-6102</inkml:trace>
  <inkml:trace contextRef="#ctx0" brushRef="#br0" timeOffset="1302.33">191 361 24575,'29'-18'0,"23"-6"0,22-2 0,12-1 0,6 1 0,-13 5-8191</inkml:trace>
  <inkml:trace contextRef="#ctx0" brushRef="#br0" timeOffset="1724.53">1037 21 24575,'-138'176'0,"67"-83"0,69-91 0,-4 5 0,1 0 0,0 1 0,0 0 0,0-1 0,-3 11 0,7-17 0,1 1 0,-1-1 0,1 1 0,-1-1 0,1 1 0,0-1 0,0 0 0,0 1 0,0-1 0,0 1 0,0-1 0,0 1 0,0-1 0,0 1 0,1-1 0,-1 1 0,1-1 0,-1 0 0,1 1 0,-1-1 0,1 0 0,0 1 0,0-1 0,-1 0 0,1 0 0,0 0 0,0 1 0,0-1 0,1 0 0,-1-1 0,0 1 0,0 0 0,0 0 0,1 0 0,-1-1 0,0 1 0,1 0 0,-1-1 0,2 1 0,12 3 0,0-1 0,1 0 0,-1-1 0,0-1 0,1 0 0,-1-2 0,1 1 0,-1-2 0,0 0 0,1-1 0,-1 0 0,0-1 0,-1-1 0,20-8 0,-29 11 0,-1 0 0,0 0 0,0-1 0,-1 1 0,1-1 0,0 0 0,-1 0 0,0 0 0,1 0 0,-1-1 0,0 1 0,-1-1 0,1 0 0,2-4 0,-3 2 0,0 0 0,0-1 0,-1 1 0,1-1 0,-1 1 0,-1-1 0,1 1 0,-1-1 0,-1-7 0,-1-25 0,0 32 0,1 27 0,0 92-105,-11 319-1155,8-374-5566</inkml:trace>
  <inkml:trace contextRef="#ctx0" brushRef="#br0" timeOffset="2084.6">1397 467 24575,'-11'7'0,"-3"7"0,3 3 0,9-1 0,7-2 0,7-5 0,4-6 0,4-8 0,-2-11 0,-4-5 0,-4-3 0,-8 2 0,-7 5 0,-7 6 0,-1 4-8191</inkml:trace>
  <inkml:trace contextRef="#ctx0" brushRef="#br0" timeOffset="2474.62">1799 127 24575,'-7'-3'0,"0"0"0,-1 0 0,1 0 0,-1 1 0,1 0 0,-1 1 0,-15-2 0,22 3 0,-1 0 0,0 0 0,0 0 0,0 0 0,1 0 0,-1 1 0,0-1 0,0 1 0,1-1 0,-1 1 0,0 0 0,1-1 0,-1 1 0,0 0 0,1 0 0,-1 0 0,1 0 0,0 0 0,-1 1 0,1-1 0,0 0 0,0 1 0,0-1 0,0 1 0,0-1 0,0 1 0,0-1 0,0 1 0,1 0 0,-1-1 0,0 1 0,1 0 0,0 0 0,-1 0 0,1-1 0,0 1 0,0 0 0,0 0 0,0 3 0,1 1 0,0 1 0,1-1 0,-1 0 0,1 0 0,0 0 0,0 0 0,1 0 0,0 0 0,0 0 0,0-1 0,1 1 0,0-1 0,7 7 0,8 9 0,38 31 0,-43-40 0,19 15 0,-21-17 0,1 0 0,-1 0 0,-1 1 0,0 1 0,0 0 0,8 14 0,-18-24 0,0-1 0,0 1 0,0-1 0,0 1 0,0 0 0,-1 0 0,1-1 0,-1 1 0,1 0 0,-1 0 0,0 0 0,0-1 0,0 1 0,0 0 0,0 0 0,0 0 0,0 0 0,-1-1 0,1 1 0,0 0 0,-1 0 0,0-1 0,1 1 0,-2 2 0,-1-1 0,1 0 0,-1 0 0,1-1 0,-1 1 0,0-1 0,0 1 0,0-1 0,0 0 0,0 0 0,-1 0 0,-4 1 0,-6 2 0,0 0 0,0-1 0,-1 0 0,-28 3 0,36-7 0,0 1 0,-1-1 0,1 0 0,0-1 0,0 0 0,0 0 0,0 0 0,0-1 0,0 0 0,-8-4 0,13 5 0,-1 0 0,1-1 0,0 1 0,-1-1 0,1 0 0,0 1 0,0-1 0,0 0 0,1 0 0,-1-1 0,0 1 0,1 0 0,-1 0 0,1-1 0,0 1 0,0-1 0,0 1 0,0-1 0,0 0 0,0 1 0,1-1 0,0 0 0,-1 0 0,1 1 0,0-1 0,0 0 0,0 0 0,1 1 0,0-5 0,2-5 0,0 0 0,1 1 0,0 0 0,1 0 0,0 0 0,1 0 0,0 1 0,0 0 0,1 0 0,10-10 0,6-6 0,2 1 0,33-27 0,-29 30 0,-20 16 0,0-1 0,0 0 0,0 0 0,-1-1 0,8-11 0,-12 10-136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4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8 0 24575,'-11'29'0,"-10"20"0,-10 13 0,-6 10 0,-4 4 0,5-12-819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32'-3'0,"26"-6"0,13 0 0,5 0 0,1 3 0,-12 2-8191</inkml:trace>
  <inkml:trace contextRef="#ctx0" brushRef="#br0" timeOffset="360.72">148 252 24575,'29'0'0,"20"-3"0,12-2 0,8-3 0,2 0 0,-12 0-819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4'-10'0,"11"-5"0,18-2 0,18 2 0,11 2 0,6 5 0,-2 3 0,-12 2-8191</inkml:trace>
  <inkml:trace contextRef="#ctx0" brushRef="#br0" timeOffset="371.97">83 340 24575,'29'-7'0,"27"-2"0,23-4 0,15-3 0,10 2 0,5-1 0,-15 2-819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4 24575,'-7'-3'0,"1"-2"0,13 0 0,18 2 0,21 0 0,20 2 0,17 0 0,8 0 0,0-2 0,-5-2 0,-9 0 0,-15 2 0,-14 0 0,-19 2 0,-18 0 0,-14 0 0,-8 1-819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4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0 24575,'-25'25'0,"-12"16"0,-7 11 0,-4 8 0,4 5 0,2-2 0,7-8 0,7-10 0,8-12-8191</inkml:trace>
  <inkml:trace contextRef="#ctx0" brushRef="#br0" timeOffset="1">6 42 24575,'0'4'0,"4"12"0,8 10 0,9 11 0,12 11 0,8 4 0,0 4 0,1 0 0,-4-3 0,-8-10-819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3 24575,'5'-1'0,"1"-1"0,-1 0 0,1 0 0,-1 0 0,0-1 0,0 0 0,-1 0 0,1 0 0,0-1 0,-1 1 0,0-1 0,7-8 0,10-7 0,181-141 0,-199 157 0,0 0 0,1 1 0,-1 0 0,0 0 0,1 0 0,6-3 0,-9 5 0,0-1 0,0 1 0,0 0 0,0 0 0,0 0 0,0 0 0,0 0 0,0 0 0,0 0 0,-1 1 0,1-1 0,0 0 0,0 0 0,0 1 0,0-1 0,0 1 0,0-1 0,0 0 0,-1 1 0,1 0 0,0-1 0,0 1 0,-1-1 0,1 1 0,0 0 0,-1 0 0,1-1 0,-1 1 0,1 0 0,-1 0 0,1 0 0,-1 0 0,1 1 0,20 38-273,2 0 0,2-2 0,1-1 0,39 42 0,-38-51-655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5.1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0 24575,'0'1'0,"0"-1"0,0 0 0,0 0 0,0 0 0,0 1 0,0-1 0,0 0 0,0 0 0,0 0 0,0 0 0,0 1 0,-1-1 0,1 0 0,0 0 0,0 0 0,0 1 0,0-1 0,0 0 0,0 0 0,-1 0 0,1 0 0,0 0 0,0 0 0,0 1 0,0-1 0,-1 0 0,1 0 0,0 0 0,0 0 0,0 0 0,-1 0 0,1 0 0,0 0 0,0 0 0,0 0 0,0 0 0,-1 0 0,1 0 0,0 0 0,0 0 0,0 0 0,-1 0 0,1 0 0,0 0 0,0 0 0,0 0 0,-1 0 0,1 0 0,0 0 0,0-1 0,0 1 0,0 0 0,-1 0 0,1 0 0,0 0 0,0 0 0,0-1 0,0 1 0,0 0 0,-1 0 0,-3 23 0,-4 108 0,5 0 0,6 0 0,21 138 0,-11-170 0,-73-340 0,7 40 0,-22-74 0,74 265 120,1 15-160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1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9 24575,'0'0'0,"1"-1"0,-1 1 0,0-1 0,1 1 0,-1 0 0,0-1 0,1 1 0,-1-1 0,1 1 0,-1 0 0,0-1 0,1 1 0,-1 0 0,1 0 0,-1-1 0,1 1 0,0 0 0,-1 0 0,1 0 0,-1 0 0,1 0 0,-1 0 0,1 0 0,-1 0 0,1 0 0,-1 0 0,1 0 0,0 0 0,-1 0 0,1 0 0,-1 0 0,1 0 0,-1 1 0,1-1 0,-1 0 0,1 0 0,-1 1 0,1-1 0,-1 0 0,1 1 0,-1-1 0,0 0 0,1 1 0,-1-1 0,0 1 0,1-1 0,-1 1 0,0-1 0,1 0 0,-1 1 0,0-1 0,0 1 0,0 0 0,1-1 0,-1 1 0,8 37 0,-7-36 0,9 111 0,-8 181 0,-4-167 0,3-62 0,1-30 0,-7 62 0,2-102 0,-2-11 0,-18-124 0,-5-178 0,24-144 0,35 586 0,-24-99 0,2 0 0,0 0 0,2-1 0,1 0 0,20 31 0,-26-47 0,-1-1 0,1 1 0,0-1 0,0-1 0,1 1 0,0-1 0,0 0 0,0 0 0,1-1 0,0 0 0,0-1 0,0 1 0,1-2 0,0 1 0,-1-1 0,1 0 0,0-1 0,18 3 0,-21-6 0,-1 1 0,1 0 0,0-1 0,-1 0 0,1 0 0,-1-1 0,1 0 0,-1 1 0,1-2 0,-1 1 0,0-1 0,0 0 0,-1 0 0,1 0 0,0 0 0,-1-1 0,0 0 0,0 0 0,0 0 0,0-1 0,-1 1 0,0-1 0,4-6 0,3-7 0,0 0 0,-1-1 0,-1 0 0,-1-1 0,5-21 0,-6 20 0,-2 1 0,0-1 0,-1 0 0,0 0 0,-2 0 0,-1-1 0,-3-29 0,-1 39 0,0 17 0,-1 21 0,3 1 5,2 0-1,1 0 1,7 46-1,24 79-56,-7-41-1279,-16-58-549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9:05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6 24575,'-1'0'0,"1"-1"0,-1 0 0,1 0 0,-1 0 0,1 0 0,0 1 0,-1-1 0,1 0 0,0 0 0,0 0 0,-1 0 0,1 0 0,0 0 0,0 0 0,0 0 0,0 0 0,0 0 0,0 0 0,1 0 0,-1 0 0,0 0 0,0 0 0,1 1 0,-1-1 0,1 0 0,-1 0 0,1-1 0,1 1 0,-1 0 0,0 0 0,1 0 0,-1 0 0,1 0 0,0 0 0,-1 1 0,1-1 0,-1 1 0,1-1 0,0 1 0,0 0 0,-1 0 0,3-1 0,5 1 0,0 0 0,0 1 0,-1-1 0,17 5 0,51 19 0,136 66 0,-105-42 0,-105-48 0,-1 1 0,0-1 0,1 0 0,-1 1 0,0-1 0,1 1 0,-1-1 0,0 1 0,0 0 0,0 0 0,0-1 0,1 1 0,-1 0 0,0 0 0,0 0 0,0 0 0,-1 0 0,1 1 0,1 0 0,-3 0 0,0 0 0,-1 0 0,1-1 0,0 1 0,-1-1 0,1 1 0,-1-1 0,0 1 0,1-1 0,-1 0 0,0 0 0,-2 1 0,2 0 0,-62 46 0,4 2 0,1 3 0,2 3 0,4 2 0,-49 67 0,23-12-1365,56-73-546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8:56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45 24575,'-4'-7'0,"3"-3"0,5 1 0,9 2 0,13 1 0,13 3 0,11 1 0,7 1 0,2 1 0,-3 1 0,-7-1 0,-7 1 0,-9-1 0,-12 4 0,-11 1-8191</inkml:trace>
  <inkml:trace contextRef="#ctx0" brushRef="#br0" timeOffset="505.56">69 256 24575,'18'0'0,"191"-4"0,-159 1 0,1-3 0,52-13 0,-66 4 0,-36 15 0,-1 0 0,0 0 0,0 0 0,1-1 0,-1 1 0,0 0 0,1 0 0,-1 0 0,0 0 0,0-1 0,0 1 0,1 0 0,-1 0 0,0-1 0,0 1 0,0 0 0,1 0 0,-1-1 0,0 1 0,0 0 0,0 0 0,0-1 0,0 1 0,0 0 0,0-1 0,0 1 0,0 0 0,0-1 0,0 1 0,0 0 0,0 0 0,0-1 0,0 1 0,0-1 0,-1 0 0,0 1 0,0-1 0,0 0 0,-1 1 0,1-1 0,0 1 0,0-1 0,-1 1 0,1 0 0,0-1 0,-1 1 0,1 0 0,-3 0 0,-15-2-1365,0 2-546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39.9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41 24575,'-4'0'0,"3"0"0,9 4 0,9 1 0,14-1 0,12 0 0,5-2 0,6 0 0,-2-1 0,-8-1 0,-6 4 0,-18 4 0,-19 5 0,-10-1-8191</inkml:trace>
  <inkml:trace contextRef="#ctx0" brushRef="#br0" timeOffset="543.91">3 330 24575,'0'0'0,"0"1"0,-1-1 0,1 0 0,0 0 0,0 0 0,0 0 0,0 1 0,-1-1 0,1 0 0,0 0 0,0 0 0,0 1 0,0-1 0,0 0 0,0 0 0,-1 0 0,1 1 0,0-1 0,0 0 0,0 0 0,0 1 0,0-1 0,0 0 0,0 0 0,0 1 0,0-1 0,0 0 0,0 0 0,0 1 0,0-1 0,1 0 0,-1 0 0,0 0 0,0 1 0,0-1 0,0 0 0,0 0 0,0 0 0,0 1 0,1-1 0,-1 0 0,0 0 0,14 6 0,21-2 0,-34-4 0,61 4 0,0-4 0,0-2 0,0-3 0,84-17 0,-142 21 0,0 0 0,0 0 0,-1 0 0,1 0 0,0 0 0,-1-1 0,1 0 0,-1 1 0,1-2 0,-1 1 0,0 0 0,0 0 0,0-1 0,0 0 0,0 0 0,2-3 0,-4 4 0,1-1 0,-1 0 0,-1 0 0,1 0 0,0 0 0,-1 0 0,1 0 0,-1 0 0,0 0 0,0 0 0,0 0 0,0 0 0,-1 0 0,1 0 0,-1 0 0,0 0 0,0 0 0,0 0 0,0 0 0,0 1 0,-2-4 0,-14-30 0,-2 0 0,-1 1 0,-2 1 0,-26-32 0,41 52 0,18 14 0,30 19 0,-29-14 0,58 21 0,-47-18 0,0 0 0,33 18 0,-54-25 0,0 0 0,0 0 0,-1 0 0,1 0 0,-1 0 0,1 0 0,-1 1 0,1-1 0,-1 1 0,1-1 0,-1 1 0,0-1 0,0 1 0,0 0 0,0-1 0,0 1 0,0 0 0,-1 0 0,1 0 0,0-1 0,-1 1 0,0 0 0,1 0 0,-1 0 0,0 0 0,0 0 0,0 0 0,0 0 0,0 0 0,-1 0 0,1 0 0,-1 0 0,1 0 0,-1 0 0,1 0 0,-2 1 0,-4 8 0,0-1 0,-1 0 0,0-1 0,0 1 0,-10 8 0,-2 4 0,-208 303-1365,175-241-546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0.2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1'-1'0,"-1"0"0,1-1 0,0 1 0,0 0 0,-1-1 0,1 1 0,0 0 0,0 0 0,1 0 0,-1 0 0,0 0 0,0 0 0,0 0 0,1 0 0,-1 1 0,0-1 0,1 0 0,-1 1 0,1-1 0,-1 1 0,1-1 0,-1 1 0,1 0 0,-1 0 0,1 0 0,-1 0 0,1 0 0,-1 0 0,1 0 0,-1 0 0,1 0 0,-1 1 0,1-1 0,-1 1 0,0-1 0,1 1 0,-1-1 0,1 1 0,0 1 0,4 1 0,-1 0 0,1 1 0,-1 0 0,0 0 0,0 0 0,-1 1 0,0 0 0,5 5 0,0 3 0,-1 1 0,0 1 0,-1-1 0,-1 1 0,0 0 0,-1 0 0,4 26 0,-3-10 0,-2 0 0,1 61 0,-1-119 0,1 0 0,2 1 0,0 0 0,2 0 0,1 1 0,1 0 0,1 1 0,1 0 0,1 1 0,20-25 0,-30 44 0,0-1 0,0 1 0,0 1 0,0-1 0,1 1 0,-1-1 0,1 1 0,0 0 0,0 1 0,9-4 0,-12 6 0,-1-1 0,1 1 0,0 0 0,0 0 0,0 0 0,0 0 0,0 0 0,0 0 0,0 1 0,0-1 0,0 1 0,0-1 0,0 1 0,0 0 0,0-1 0,-1 1 0,1 0 0,0 0 0,-1 0 0,1 1 0,-1-1 0,1 0 0,-1 1 0,1-1 0,-1 1 0,0-1 0,0 1 0,0-1 0,0 1 0,0 0 0,0 0 0,1 2 0,10 26 0,-1 1 0,-2 0 0,-1 0 0,8 64 0,-11-67 0,10 106-1365,-14-104-5461</inkml:trace>
  <inkml:trace contextRef="#ctx0" brushRef="#br0" timeOffset="374.07">783 412 24575,'22'-11'0,"21"-7"0,21-4 0,11 2 0,4 4 0,-5 5 0,-8 7 0,-15 13 0,-16 8 0,-14 0-8191</inkml:trace>
  <inkml:trace contextRef="#ctx0" brushRef="#br0" timeOffset="749.52">889 581 24575,'7'0'0,"10"0"0,16-3 0,13-2 0,14-3 0,7-4 0,3 0 0,-4 2 0,-1 3 0,-5-1 0,-6 1 0,-11 1-8191</inkml:trace>
  <inkml:trace contextRef="#ctx0" brushRef="#br0" timeOffset="750.52">1757 243 24575,'0'7'0,"0"10"0,0 13 0,0 11 0,0 11 0,0 6 0,0 5 0,0-2 0,0-4 0,4-11 0,7-14 0,3-12-8191</inkml:trace>
  <inkml:trace contextRef="#ctx0" brushRef="#br0" timeOffset="1119.94">2201 116 24575,'-16'22'0,"1"1"0,2 0 0,0 1 0,1 1 0,-14 44 0,21-56 0,1 1 0,1 0 0,1 0 0,0 0 0,0 0 0,1 0 0,1 0 0,1 0 0,0 0 0,0 0 0,2 0 0,5 22 0,-5-30 0,0 0 0,0 0 0,0 0 0,1 0 0,0 0 0,0-1 0,1 1 0,-1-1 0,1 0 0,0-1 0,0 1 0,1-1 0,0 0 0,-1 0 0,1-1 0,0 0 0,1 0 0,-1 0 0,1-1 0,-1 0 0,1 0 0,-1 0 0,12 0 0,-10-1 0,-1 0 0,1-1 0,-1 0 0,0 0 0,1-1 0,-1 0 0,0-1 0,1 1 0,-1-1 0,0-1 0,0 1 0,0-1 0,-1 0 0,1-1 0,-1 0 0,1 0 0,-1 0 0,0 0 0,-1-1 0,1 0 0,8-11 0,-6 3 0,1-1 0,-2-1 0,0 1 0,0-1 0,-2 0 0,0-1 0,0 1 0,-2-1 0,0 0 0,1-23 0,-2 15 0,-1 0 0,-2 0 0,0 0 0,-2 0 0,0 0 0,-10-32 0,10 46 0,-1-1 0,0 1 0,-1-1 0,0 1 0,-1 1 0,0-1 0,0 1 0,-1 0 0,-1 0 0,1 1 0,-15-12 0,18 17 0,0 0 0,0 0 0,0 0 0,-1 1 0,1-1 0,-1 1 0,0 0 0,0 0 0,0 1 0,0-1 0,0 1 0,0 0 0,0 1 0,0-1 0,0 1 0,-1 0 0,1 0 0,0 1 0,0-1 0,0 1 0,0 1 0,0-1 0,0 0 0,0 1 0,0 0 0,-8 5 0,5-1-76,1-1 1,0 1-1,1 0 0,0 0 0,0 1 0,0 0 0,0 0 0,1 0 1,1 1-1,-1 0 0,1-1 0,0 2 0,1-1 0,0 0 1,0 1-1,1-1 0,-2 10 0,-3 34-675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1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5 24575,'-7'-3'0,"-7"2"0,0 1-819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01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5 37 24575,'53'-10'0,"60"-5"0,-42 6 0,-65 8 0,0 1 0,-1-1 0,1 1 0,0 0 0,-1 0 0,10 2 0,-13-1 0,0-1 0,0 1 0,-1-1 0,1 1 0,-1 0 0,1 0 0,-1 0 0,1 0 0,-1 0 0,1 0 0,-1 0 0,0 0 0,0 1 0,1-1 0,-1 0 0,0 1 0,0-1 0,0 1 0,-1-1 0,1 1 0,0-1 0,-1 1 0,1 0 0,-1-1 0,1 1 0,-1 2 0,2 14 0,-1 1 0,-1 0 0,-1-1 0,-6 37 0,1 1 0,-5 310-1365,11-341-5461</inkml:trace>
  <inkml:trace contextRef="#ctx0" brushRef="#br0" timeOffset="373.45">912 355 24575,'14'-15'0,"16"-8"0,13 0 0,11 4 0,6 1 0,-6 4-8191</inkml:trace>
  <inkml:trace contextRef="#ctx0" brushRef="#br0" timeOffset="734.44">1397 186 24575,'-3'3'0,"0"-1"0,0 0 0,0 1 0,1 0 0,-1-1 0,1 1 0,-1 0 0,1 0 0,0 1 0,0-1 0,1 0 0,-1 1 0,1-1 0,-1 1 0,1-1 0,0 1 0,1 0 0,-1-1 0,0 7 0,-1 6 0,1 1 0,1-1 0,2 18 0,-1-20 0,1 0 0,0 0 0,1 0 0,1 0 0,9 23 0,-12-34 0,1 1 0,-1-1 0,1 0 0,-1 0 0,1 0 0,0 0 0,0 0 0,1 0 0,-1-1 0,0 1 0,1-1 0,0 1 0,-1-1 0,1 0 0,0 0 0,0 0 0,0-1 0,1 1 0,-1-1 0,0 1 0,1-1 0,-1 0 0,0 0 0,1-1 0,-1 1 0,1-1 0,-1 0 0,7 0 0,-7 0 0,0-1 0,0 0 0,0 1 0,-1-1 0,1 0 0,0-1 0,0 1 0,-1 0 0,1-1 0,-1 1 0,1-1 0,-1 0 0,0 0 0,0 0 0,1 0 0,1-3 0,0-1 0,-1 1 0,1-1 0,-1 1 0,-1-1 0,1 0 0,-1 0 0,2-8 0,0-3 0,-1 0 0,-1-1 0,0 1 0,-2-31 0,0 42 8,-1-1-1,0 1 1,-1 0-1,0-1 1,0 1-1,0 0 1,0 0-1,-1 0 1,0 1-1,-1-1 1,1 1-1,-1-1 1,0 1-1,0 0 1,-9-8-1,10 11-52,1 0 0,-1 0 0,1 0 0,-1 0 0,0 1 0,0-1 0,0 1 0,0 0 0,0-1 0,0 1 0,0 1 0,0-1 0,0 0 0,-1 1 0,1 0 0,0-1 0,0 1 0,-1 1 0,1-1 0,0 0 0,0 1 0,-1 0 0,1-1 0,0 1 0,0 0 0,0 1 0,0-1 0,0 1 0,0-1 0,1 1 0,-1 0 0,-4 4 0,-7 8-6781</inkml:trace>
  <inkml:trace contextRef="#ctx0" brushRef="#br0" timeOffset="1168.08">1757 378 24575,'2'-32'0,"3"49"0,4 53 0,-3 26 0,-6-96 0,0 0 0,0 1 0,0-1 0,0 0 0,0 0 0,0 0 0,-1 1 0,1-1 0,0 0 0,0 0 0,0 1 0,0-1 0,0 0 0,0 0 0,1 1 0,-1-1 0,0 0 0,0 0 0,0 1 0,0-1 0,0 0 0,0 0 0,0 0 0,0 1 0,1-1 0,-1 0 0,0 0 0,0 0 0,0 1 0,0-1 0,1 0 0,-1 0 0,0 0 0,0 0 0,0 1 0,1-1 0,-1 0 0,0 0 0,0 0 0,0 0 0,1 0 0,-1 0 0,0 0 0,0 0 0,1 0 0,-1 0 0,8-13 0,5-22 0,-5 1 0,-2 11 0,12-36 0,-16 53 0,1 1 0,-1 0 0,1-1 0,0 1 0,0 0 0,1 1 0,-1-1 0,1 1 0,0-1 0,1 1 0,7-6 0,-11 9 0,1 0 0,-1 0 0,0 0 0,1 1 0,-1-1 0,1 0 0,-1 1 0,1-1 0,-1 1 0,1-1 0,-1 1 0,1 0 0,0 0 0,-1 0 0,1 0 0,-1 0 0,1 0 0,0 0 0,-1 0 0,1 1 0,-1-1 0,3 1 0,-2 1 0,0-1 0,0 1 0,0-1 0,0 1 0,0-1 0,0 1 0,-1 0 0,1 0 0,-1 0 0,1 0 0,-1 0 0,2 5 0,2 4 0,-1 0 0,-1 0 0,0 0 0,3 23 0,-3-1 0,-3-24 0,0 0 0,1-1 0,1 1 0,2 10 0,-4-19 0,0 1 0,0-1 0,0 1 0,0-1 0,0 1 0,0-1 0,0 0 0,1 1 0,-1-1 0,0 1 0,0-1 0,1 1 0,-1-1 0,0 0 0,0 1 0,1-1 0,-1 0 0,1 1 0,-1-1 0,0 0 0,1 1 0,-1-1 0,0 0 0,1 0 0,-1 0 0,1 1 0,-1-1 0,1 0 0,-1 0 0,1 0 0,-1 0 0,1 0 0,12-10 0,8-28 0,-20 36 0,16-38 0,-13 28 0,1 0 0,0 0 0,1 1 0,0 0 0,11-15 0,-16 25 0,-1 0 0,1 0 0,0 1 0,0-1 0,-1 0 0,1 1 0,0-1 0,0 0 0,0 1 0,-1-1 0,1 1 0,0 0 0,0-1 0,0 1 0,0 0 0,0-1 0,0 1 0,0 0 0,0 0 0,0 0 0,0 0 0,0 0 0,0 0 0,0 0 0,0 0 0,0 0 0,0 1 0,0-1 0,0 0 0,0 1 0,-1-1 0,1 0 0,0 1 0,0-1 0,0 1 0,0 0 0,-1-1 0,1 1 0,0-1 0,0 1 0,-1 0 0,1 0 0,-1-1 0,1 1 0,0 2 0,5 5 0,-1 0 0,0 0 0,7 17 0,-8-16 0,0 1-151,1 0-1,1 0 0,-1 0 0,1-1 1,1 0-1,0 0 0,0 0 1,16 13-1,-6-10-6674</inkml:trace>
  <inkml:trace contextRef="#ctx0" brushRef="#br0" timeOffset="1541.9">2372 250 24575,'0'10'0,"0"19"0,0 18 0,0 16 0,0 12 0,0 7 0,0 7 0,4 4 0,0-3 0,1-11 0,-1-10 0,-2-18-8191</inkml:trace>
  <inkml:trace contextRef="#ctx0" brushRef="#br0" timeOffset="1975.48">2351 525 24575,'-6'-37'0,"1"1"0,2-1 0,1 0 0,6-69 0,-3 102 0,0-1 0,0 0 0,1 0 0,0 1 0,-1-1 0,2 1 0,-1-1 0,0 1 0,1 0 0,0 0 0,0 0 0,4-5 0,-6 8 0,0 0 0,1 0 0,-1 0 0,0 0 0,1 0 0,-1 0 0,0 1 0,1-1 0,-1 0 0,1 1 0,-1-1 0,1 1 0,0-1 0,-1 1 0,1 0 0,-1 0 0,1 0 0,0-1 0,-1 2 0,1-1 0,0 0 0,-1 0 0,1 0 0,-1 1 0,1-1 0,0 1 0,-1-1 0,1 1 0,-1 0 0,0 0 0,1 0 0,-1-1 0,0 1 0,1 0 0,-1 1 0,0-1 0,0 0 0,0 0 0,0 0 0,1 3 0,4 3 0,-1 1 0,0 0 0,-1 0 0,0 0 0,0 1 0,-1-1 0,0 1 0,0 0 0,-1 0 0,0 0 0,-1 1 0,1 12 0,-2-17 0,1 0 0,-1 0 0,0 0 0,0 0 0,-1 0 0,1 0 0,-1 0 0,0-1 0,-1 1 0,1 0 0,-1 0 0,0-1 0,0 1 0,0-1 0,-1 0 0,1 1 0,-1-1 0,0 0 0,-1-1 0,1 1 0,0-1 0,-1 1 0,0-1 0,-7 5 0,11-8-45,-1 1-1,0-1 1,1 1-1,-1-1 1,0 0-1,0 1 1,1-1-1,-1 0 1,0 0-1,0 1 1,0-1-1,1 0 1,-1 0-1,0 0 1,0 0-1,0 0 1,0 0-1,1 0 1,-1 0-1,0 0 1,0 0-1,0-1 1,1 1-1,-1 0 0,0-1 1,0 1-1,1 0 1,-1-1-1,-1 0 1,1-7-6781</inkml:trace>
  <inkml:trace contextRef="#ctx0" brushRef="#br0" timeOffset="2332.88">2690 60 24575,'-4'12'0,"0"1"0,1-1 0,0 1 0,1-1 0,0 1 0,1 0 0,1 25 0,-1-9 0,0-13 0,0 157 0,1-172 0,0 0 0,0 0 0,0 1 0,0-1 0,0 0 0,0 0 0,0 1 0,1-1 0,-1 0 0,1 0 0,-1 0 0,1 1 0,-1-1 0,1 0 0,-1 0 0,2 1 0,-1-2 0,-1 1 0,1-1 0,-1 0 0,0 0 0,1 0 0,-1 0 0,1 0 0,-1 0 0,1 0 0,-1 0 0,1 0 0,-1-1 0,0 1 0,1 0 0,-1 0 0,1 0 0,-1 0 0,0-1 0,1 1 0,-1 0 0,1 0 0,-1-1 0,0 1 0,1 0 0,-1-1 0,0 1 0,0 0 0,1-1 0,-1 1 0,24-38 0,-10 9 0,25-45 0,-35 68 0,0 0 0,0 0 0,0 1 0,1-1 0,0 1 0,0 0 0,0 1 0,12-9 0,-16 12 0,1 1 0,-1-1 0,1 0 0,-1 1 0,0-1 0,1 1 0,-1-1 0,1 1 0,0 0 0,-1 0 0,1-1 0,-1 1 0,1 0 0,-1 1 0,1-1 0,-1 0 0,1 0 0,-1 1 0,1-1 0,-1 0 0,1 1 0,-1 0 0,3 1 0,-1 0 0,0 0 0,0 1 0,0-1 0,-1 1 0,1 0 0,-1 0 0,1 0 0,-1 0 0,3 5 0,1 6 0,0-1 0,0 1 0,6 29 0,-2 23-1365,-8-39-5461</inkml:trace>
  <inkml:trace contextRef="#ctx0" brushRef="#br0" timeOffset="2333.88">3303 229 24575,'0'0'-819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7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 41 24575,'0'-40'0,"0"40"0,0 6 0,0 83 0,13 288 0,-12-369 0,1 11 0,-4-16 0,-4-11 0,-88-140 0,92 147 0,2-1 0,-1 1 0,0-1 0,0 1 0,0-1 0,1 1 0,-1-1 0,1 0 0,-1 1 0,1-1 0,0 0 0,-1 0 0,1 1 0,0-1 0,0 0 0,0 0 0,1 1 0,-1-1 0,0 0 0,1 0 0,0-1 0,0 0 0,1 1 0,-1 0 0,1-1 0,0 1 0,-1 0 0,1 0 0,0 0 0,0 1 0,0-1 0,1 0 0,-1 1 0,4-3 0,7-2 0,1 0 0,0 1 0,0 0 0,15-2 0,-22 5 0,199-36 0,-38 9 0,-159 27 0,-1 0 0,0-1 0,1 1 0,-1-2 0,0 1 0,0-1 0,7-5 0,-13 8 0,0 0 0,-1-1 0,1 1 0,-1 0 0,0 0 0,1-1 0,-1 1 0,0-1 0,0 1 0,0-1 0,0 0 0,0 1 0,0-1 0,0 0 0,-1 0 0,1 0 0,-1 0 0,1 1 0,-1-1 0,0 0 0,1 0 0,-1 0 0,0 0 0,0 0 0,-1 0 0,1 0 0,0 0 0,-1 0 0,1 1 0,-1-1 0,1 0 0,-1 0 0,0 0 0,0 1 0,0-1 0,0 0 0,-1-1 0,1 2 0,1-1 0,-1 1 0,0 0 0,1-1 0,-1 1 0,0 0 0,0 0 0,0 0 0,0-1 0,0 1 0,0 0 0,0 0 0,0 1 0,-1-1 0,1 0 0,0 0 0,-1 0 0,1 1 0,0-1 0,-3 0 0,4 2 0,-1-1 0,0 1 0,0-1 0,1 1 0,-1-1 0,0 1 0,1-1 0,-1 1 0,0 0 0,1-1 0,-1 1 0,1 0 0,-1 0 0,1-1 0,0 1 0,-1 0 0,1 0 0,0 0 0,-1 0 0,1-1 0,0 1 0,0 0 0,0 2 0,-2 9 0,1 1 0,0 0 0,1 18 0,3 16-114,14 333-1137,-17-340-5575</inkml:trace>
  <inkml:trace contextRef="#ctx0" brushRef="#br0" timeOffset="360.08">772 379 24575,'0'22'0,"0"18"0,0 12 0,0 9 0,0 8 0,0 7 0,-4 5 0,-4-1 0,-2-13-819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9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45'701'0,"-25"-526"0,-10-451 0,-2 137 0,15-274 0,-24 389 0,1 23 0,0 1 0,0 0 0,0 0 0,-1 0 0,1 0 0,0 0 0,0 0 0,0 0 0,0 0 0,0-1 0,0 1 0,0 0 0,0 0 0,0 0 0,0 0 0,0 0 0,0 0 0,0 0 0,-1 0 0,1 0 0,0 0 0,0 0 0,0 0 0,0-1 0,0 1 0,0 0 0,0 0 0,-1 0 0,1 0 0,0 0 0,0 0 0,0 0 0,0 0 0,0 0 0,0 0 0,0 0 0,-1 0 0,1 0 0,0 0 0,0 1 0,0-1 0,0 0 0,0 0 0,0 0 0,0 0 0,0 0 0,-1 0 0,1 0 0,0 0 0,0 0 0,0 0 0,0 0 0,0 0 0,0 0 0,0 1 0,0-1 0,0 0 0,0 0 0,0 0 0,0 0 0,0 0 0,0 0 0,0 0 0,-1 1 0,1-1 0,0 0 0,0 0 0,0 0 0,0 0 0,-1 5 0,-1-1 0,1 1 0,-1-1 0,1 1 0,0 0 0,0 7 0,1-4 0,0 0 0,1-1 0,0 1 0,0-1 0,1 1 0,-1-1 0,2 1 0,-1-1 0,1 0 0,0 0 0,1 0 0,-1-1 0,2 1 0,-1-1 0,0 0 0,1 0 0,0 0 0,1 0 0,-1-1 0,1 0 0,0 0 0,12 6 0,-10-6 0,0 0 0,0-1 0,0 0 0,1-1 0,0 0 0,0 0 0,0-1 0,0 0 0,0 0 0,0-1 0,0-1 0,0 1 0,1-1 0,-1-1 0,0 0 0,0 0 0,0-1 0,16-5 0,-18 4 0,-1 0 0,0-1 0,0 0 0,0 0 0,0-1 0,-1 1 0,0-1 0,0-1 0,0 1 0,-1 0 0,1-1 0,-1 0 0,0 0 0,-1-1 0,0 1 0,0-1 0,0 1 0,-1-1 0,3-13 0,0-1 0,-1 0 0,-1 0 0,-1-1 0,-1 1 0,-2-30 0,1 48 0,0 1 0,0-1 0,-1 0 0,1 1 0,-1-1 0,1 1 0,-1-1 0,0 1 0,0-1 0,0 1 0,-2-3 0,3 5 0,0 0 0,0 0 0,0 0 0,-1 0 0,1-1 0,0 1 0,0 0 0,0 0 0,0 0 0,0 0 0,-1 0 0,1 0 0,0 0 0,0 0 0,0 0 0,0 0 0,0 0 0,-1 0 0,1 0 0,0 0 0,0 0 0,0 0 0,0 0 0,0 0 0,-1 0 0,1 0 0,0 0 0,0 1 0,0-1 0,0 0 0,0 0 0,0 0 0,-1 0 0,1 0 0,0 0 0,0 0 0,0 0 0,0 1 0,0-1 0,0 0 0,0 0 0,0 0 0,0 0 0,0 0 0,-1 1 0,1-1 0,0 0 0,0 0 0,0 0 0,0 1 0,-3 21 0,2 6 24,2 0 0,1 0 0,1 0-1,12 45 1,38 106-1476,-52-177 1420,17 53-679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1"-3"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6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213 24575,'-2'1'0,"-1"0"0,1 0 0,0 0 0,0 1 0,-1-1 0,1 0 0,0 1 0,0-1 0,0 1 0,1 0 0,-1 0 0,0 0 0,1 0 0,-1 0 0,1 0 0,0 0 0,-1 0 0,1 0 0,-1 5 0,2-7 0,-9 21 0,1 0 0,0 0 0,2 1 0,1-1 0,1 1 0,0 0 0,2 1 0,1-1 0,0 0 0,2 1 0,0-1 0,8 37 0,-8-54 0,1 0 0,-1-1 0,1 1 0,0 0 0,0-1 0,0 1 0,1-1 0,-1 1 0,1-1 0,0 0 0,1 0 0,-1-1 0,1 1 0,-1-1 0,1 1 0,0-1 0,0 0 0,1-1 0,5 4 0,-7-5 0,0 0 0,1 0 0,-1-1 0,0 1 0,1-1 0,-1 0 0,0 0 0,1 0 0,-1 0 0,1 0 0,-1-1 0,0 0 0,0 1 0,1-1 0,-1-1 0,0 1 0,0 0 0,0-1 0,0 1 0,0-1 0,0 0 0,-1 0 0,1 0 0,0 0 0,-1-1 0,0 1 0,1-1 0,-1 1 0,3-6 0,3-4 0,-1 0 0,0-1 0,0 0 0,-1-1 0,-1 0 0,0 1 0,-1-2 0,3-16 0,-2 1 0,-1-1 0,0-59 0,-4 79 0,-1-1 0,-1 1 0,1-1 0,-2 1 0,0 0 0,0 0 0,-6-14 0,7 21 0,1 1 0,-1-1 0,0 1 0,0 0 0,0-1 0,0 1 0,-1 0 0,1 0 0,-1 1 0,0-1 0,0 1 0,0-1 0,0 1 0,0 0 0,-1 0 0,1 0 0,0 0 0,-1 1 0,0-1 0,1 1 0,-1 0 0,0 0 0,1 1 0,-1-1 0,-4 0 0,5 2-68,0-1 0,1 0-1,-1 1 1,1-1 0,-1 1 0,0 0-1,1 0 1,-1 0 0,1 0 0,0 0-1,-1 0 1,1 1 0,0-1 0,0 1-1,0-1 1,0 1 0,0 0-1,0 0 1,-2 4 0,-11 17-6758</inkml:trace>
  <inkml:trace contextRef="#ctx0" brushRef="#br0" timeOffset="347.08">445 468 24575,'-11'4'0,"-3"4"0,0 9 0,7 8 0,8 3 0,7-2 0,6-7 0,4-9 0,-1-14 0,-3-6-8191</inkml:trace>
  <inkml:trace contextRef="#ctx0" brushRef="#br0" timeOffset="726.08">637 107 24575,'4'-3'0,"7"-2"0,7 4 0,7 2 0,10 1 0,6 0 0,4-4 0,0-5 0,-6-2-8191</inkml:trace>
  <inkml:trace contextRef="#ctx0" brushRef="#br0" timeOffset="1139.76">764 0 24575,'-15'19'0,"2"1"0,0 0 0,1 0 0,1 1 0,0 1 0,-7 24 0,13-31 0,1 0 0,1 0 0,0 0 0,1 1 0,0-1 0,1 1 0,1-1 0,1 0 0,0 1 0,4 21 0,-4-33 0,0-1 0,0 1 0,0-1 0,0 0 0,0 0 0,1 1 0,0-1 0,-1 0 0,1 0 0,0 0 0,1-1 0,-1 1 0,0 0 0,1-1 0,-1 1 0,1-1 0,0 0 0,0 0 0,0 0 0,0 0 0,6 2 0,-4-3 0,1 1 0,-1-1 0,0-1 0,0 1 0,1-1 0,-1 0 0,0 0 0,1 0 0,-1-1 0,0 0 0,0 0 0,0 0 0,10-4 0,3-2 0,54-17 0,-67 22 0,-1 1 0,0 0 0,1 1 0,-1-1 0,0 1 0,1 0 0,-1 0 0,1 0 0,-1 1 0,0 0 0,1-1 0,-1 1 0,7 3 0,-9-2 0,0-1 0,1 1 0,-1 0 0,0 0 0,0 0 0,0 0 0,-1 0 0,1 0 0,0 0 0,-1 1 0,1-1 0,-1 1 0,0-1 0,0 1 0,0-1 0,0 1 0,0 0 0,-1-1 0,1 1 0,-1 0 0,0 0 0,0-1 0,0 1 0,0 0 0,0 0 0,0 0 0,-1-1 0,0 4 0,-1 1 0,1 0 0,-1-1 0,-1 1 0,1-1 0,-1 0 0,0 1 0,0-1 0,-1-1 0,1 1 0,-8 7 0,4-6 0,-1-1 0,0 0 0,0 0 0,-1-1 0,1 0 0,-1 0 0,0-1 0,-13 4 0,15-5 0,0-1 0,1 0 0,-1-1 0,0 0 0,0 0 0,0 0 0,0-1 0,0 0 0,1 0 0,-1-1 0,0 1 0,-12-4 0,19 4 1,-1 0 0,1-1 0,-1 1 1,1 0-1,-1 0 0,1 0 0,0-1 0,-1 1 0,1 0 0,-1 0 0,1-1 0,-1 1 0,1 0 0,0-1 0,-1 1 0,1 0 1,0-1-1,-1 1 0,1-1 0,0 1 0,-1-1 0,1 1 0,0-1 0,0 1 0,0-1 0,0 1 0,-1-1 0,1 1 0,0-1 1,0 1-1,0-1 0,0 1 0,0-1 0,0 1 0,0-1 0,0 1 0,0-1 0,1 1 0,-1-1 0,0 1 0,0-1 0,0 1 1,1-1-1,-1 1 0,0 0 0,0-1 0,1 1 0,-1-1 0,0 1 0,1-1 0,-1 1 0,0 0 0,2-1 0,21-18-1424,5 2-5403</inkml:trace>
  <inkml:trace contextRef="#ctx0" brushRef="#br0" timeOffset="1517.35">1293 212 24575,'-3'-8'0,"1"0"0,-2 0 0,1 0 0,-1 1 0,0-1 0,-1 1 0,0 0 0,-9-11 0,11 16 0,1 0 0,-1 0 0,1 0 0,-1 0 0,0 0 0,0 1 0,1-1 0,-1 1 0,0 0 0,-1 0 0,1 0 0,0 0 0,0 0 0,0 1 0,0-1 0,-1 1 0,1 0 0,0 0 0,0 0 0,-1 1 0,1-1 0,0 1 0,0 0 0,0-1 0,-6 4 0,1 0 0,0 0 0,-1 0 0,2 1 0,-1 1 0,0-1 0,1 1 0,0 1 0,1-1 0,-1 1 0,-8 12 0,11-13 0,0-1 0,0 1 0,1 0 0,0 0 0,0 0 0,0 0 0,1 1 0,-1-1 0,2 1 0,-1-1 0,1 1 0,0 0 0,0-1 0,1 1 0,0 8 0,0-13 0,1 1 0,0-1 0,-1 0 0,1 0 0,0 0 0,0 0 0,0 0 0,0 0 0,1-1 0,-1 1 0,0 0 0,1 0 0,-1-1 0,1 1 0,0-1 0,-1 1 0,1-1 0,0 0 0,0 0 0,0 0 0,0 0 0,0 0 0,0 0 0,0 0 0,0-1 0,0 1 0,1-1 0,-1 0 0,0 1 0,0-1 0,3 0 0,2 0 0,0 0 0,0 0 0,-1-1 0,1 0 0,0 0 0,0-1 0,-1 1 0,13-6 0,-8 1 0,-1-1 0,0 0 0,0-1 0,0 0 0,-1-1 0,0 0 0,-1 0 0,0-1 0,12-18 0,-3 6 0,-17 22 0,0-1 0,0 1 0,0 0 0,0 0 0,0 0 0,0 0 0,0 0 0,0 0 0,0 0 0,0 0 0,0-1 0,0 1 0,0 0 0,0 0 0,0 0 0,0 0 0,0 0 0,1 0 0,-1 0 0,0 0 0,0 0 0,0 0 0,0-1 0,0 1 0,0 0 0,0 0 0,0 0 0,0 0 0,1 0 0,-1 0 0,0 0 0,0 0 0,0 0 0,0 0 0,0 0 0,0 0 0,0 0 0,1 0 0,-1 0 0,0 0 0,0 0 0,0 0 0,0 0 0,0 0 0,0 0 0,0 0 0,1 0 0,-1 0 0,0 1 0,0-1 0,0 0 0,0 0 0,0 0 0,0 0 0,0 0 0,0 0 0,0 0 0,0 0 0,0 0 0,1 0 0,-1 1 0,0-1 0,0 0 0,0 0 0,0 0 0,0 0 0,0 0 0,0 14 0,-3 18 0,-6 27-120,-3 6-191,4 1 0,2-1-1,4 106 1,6-139-6515</inkml:trace>
  <inkml:trace contextRef="#ctx0" brushRef="#br0" timeOffset="1885.04">1694 170 24575,'-5'-1'0,"1"0"0,-1 1 0,1-1 0,-1 1 0,0 0 0,1 0 0,-1 0 0,0 0 0,1 1 0,-1 0 0,1 0 0,-1 0 0,1 1 0,-1 0 0,1-1 0,0 1 0,0 1 0,0-1 0,0 1 0,0-1 0,0 1 0,1 0 0,-1 1 0,1-1 0,0 0 0,0 1 0,0 0 0,1 0 0,-1 0 0,1 0 0,0 0 0,-3 7 0,2-1 0,0-1 0,1 1 0,0-1 0,0 1 0,1 0 0,1 0 0,-1 0 0,1 0 0,1-1 0,0 1 0,0 0 0,1 0 0,1-1 0,5 18 0,1-10 0,0 0 0,16 23 0,9 17 0,-32-54 0,-1-1 0,0 1 0,0 0 0,0-1 0,0 1 0,-1 0 0,1-1 0,-1 1 0,0 0 0,1 0 0,-1-1 0,0 1 0,-1 0 0,1 0 0,0 0 0,-1-1 0,0 1 0,1 0 0,-1-1 0,0 1 0,0 0 0,-1-1 0,1 0 0,0 1 0,-1-1 0,0 0 0,1 1 0,-1-1 0,0 0 0,0 0 0,0-1 0,-1 1 0,1 0 0,-4 2 0,2-2 0,-1 1 0,1-1 0,-1 0 0,0 0 0,0-1 0,1 1 0,-1-1 0,0 0 0,0 0 0,0-1 0,-1 1 0,1-1 0,0 0 0,0-1 0,0 1 0,0-1 0,0 0 0,-8-3 0,9 2 0,1 1 0,-1-1 0,1 0 0,0 0 0,0 0 0,0-1 0,0 1 0,0-1 0,1 0 0,-1 1 0,1-1 0,-1-1 0,1 1 0,0 0 0,0 0 0,1-1 0,-1 1 0,1-1 0,-1 1 0,1-1 0,0 0 0,1 1 0,-1-1 0,1 0 0,-1 0 0,1 0 0,0 1 0,1-7 0,0 1 0,1-1 0,-1 0 0,2 1 0,-1-1 0,1 1 0,1 0 0,0-1 0,0 2 0,11-17 0,-3 8-114,2 1 1,0 1-1,1 0 0,0 1 0,1 0 1,1 1-1,0 1 0,0 1 0,1 0 1,1 1-1,19-7 0,-5 6-6712</inkml:trace>
  <inkml:trace contextRef="#ctx0" brushRef="#br0" timeOffset="1886.04">1885 170 24575,'22'-3'0,"10"-2"0,7 4 0,1 6 0,-7 9 0,-9 9 0,-8 12 0,-7 11 0,-6 8 0,-6 6 0,-6 3 0,-6 2 0,-3-7 0,-2-5 0,-2-13 0,3-12-8191</inkml:trace>
  <inkml:trace contextRef="#ctx0" brushRef="#br0" timeOffset="2250.04">1907 466 24575,'29'-11'0,"20"-7"0,12-4 0,11-5 0,4-3 0,-12 5-8191</inkml:trace>
  <inkml:trace contextRef="#ctx0" brushRef="#br0" timeOffset="2251.04">2584 0 24575,'0'33'0,"0"24"0,4 18 0,0 13 0,1 11 0,-5 5 0,-13 1 0,-15-8 0,-21-9 0,-2-20-819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1 9 0,2 3-819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46.3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6 86 24575,'0'0'0,"0"0"0,-1 0 0,1 0 0,0 0 0,0 0 0,-1 0 0,1 0 0,0 0 0,0-1 0,-1 1 0,1 0 0,0 0 0,0 0 0,0 0 0,-1 0 0,1 0 0,0-1 0,0 1 0,0 0 0,0 0 0,-1 0 0,1-1 0,0 1 0,0 0 0,0 0 0,0-1 0,0 1 0,0 0 0,0 0 0,0 0 0,0-1 0,0 1 0,-1 0 0,1 0 0,0-1 0,0 1 0,1 0 0,-1 0 0,0-1 0,0 1 0,0 0 0,0 0 0,0-1 0,0 1 0,0 0 0,0 0 0,0-1 0,1 1 0,14-8 0,24-2 0,51-1 0,-59 8 0,53-11 0,-82 13 0,-1 0 0,1 1 0,-1-1 0,1 1 0,-1-1 0,1 1 0,-1 0 0,1 0 0,-1 0 0,1 0 0,-1 0 0,1 0 0,0 0 0,-1 0 0,1 0 0,-1 1 0,1-1 0,-1 1 0,1-1 0,1 2 0,-2 0 0,0 0 0,0 0 0,0 1 0,-1-1 0,1 0 0,-1 1 0,0-1 0,0 0 0,0 1 0,0-1 0,0 1 0,0-1 0,-1 5 0,-8 117-682,17 248-1,-5-340-6143</inkml:trace>
  <inkml:trace contextRef="#ctx0" brushRef="#br0" timeOffset="361.16">1101 300 24575,'32'-11'0,"26"-7"0,13-5 0,6-1 0,-11 3-8191</inkml:trace>
  <inkml:trace contextRef="#ctx0" brushRef="#br0" timeOffset="778.3">1674 45 24575,'-6'9'0,"1"1"0,0 0 0,1 1 0,0-1 0,0 1 0,1 0 0,1 0 0,0 0 0,0 0 0,1 0 0,0 0 0,1 1 0,1-1 0,2 16 0,-1-14 0,1 0 0,1-1 0,0 0 0,1 1 0,0-2 0,1 1 0,0 0 0,1-1 0,0 0 0,1-1 0,0 0 0,11 11 0,-16-18 0,0 0 0,0 0 0,1-1 0,-1 1 0,1 0 0,0-1 0,0 0 0,-1 0 0,7 2 0,-10-4 0,1 0 0,0 0 0,-1 0 0,1 0 0,0 0 0,-1 1 0,1-1 0,0-1 0,-1 1 0,1 0 0,0 0 0,-1 0 0,1 0 0,0 0 0,-1 0 0,1-1 0,-1 1 0,1 0 0,0-1 0,-1 1 0,1 0 0,-1-1 0,1 1 0,0-1 0,0-1 0,0 1 0,-1-1 0,1 1 0,-1-1 0,1 1 0,-1-1 0,1 0 0,-1 1 0,0-1 0,0 1 0,0-1 0,0 0 0,0 1 0,0-4 0,-3-14 0,-1 1 0,-1-1 0,0 1 0,-1 0 0,-1 1 0,-1 0 0,0 0 0,-1 0 0,-1 1 0,-1 1 0,0-1 0,-1 2 0,-15-16 0,6 17-1365,5 8-5461</inkml:trace>
  <inkml:trace contextRef="#ctx0" brushRef="#br0" timeOffset="1172.83">1907 321 24575,'2'-6'0,"-1"1"0,2-1 0,-1 1 0,0 0 0,1-1 0,0 1 0,7-8 0,-10 12 0,1 0 0,0 0 0,0 0 0,-1 0 0,1 0 0,0 0 0,0 1 0,0-1 0,0 0 0,0 0 0,0 1 0,0-1 0,0 1 0,0-1 0,1 1 0,-1-1 0,0 1 0,0 0 0,0-1 0,0 1 0,1 0 0,-1 0 0,0 0 0,0 0 0,1 0 0,-1 0 0,0 1 0,0-1 0,0 0 0,1 0 0,-1 1 0,0-1 0,0 1 0,0-1 0,0 1 0,0 0 0,0-1 0,0 1 0,0 0 0,0 0 0,0 0 0,0-1 0,0 2 0,4 5 0,0 0 0,0 0 0,-1 0 0,0 0 0,-1 1 0,1-1 0,-1 1 0,-1 0 0,3 12 0,9 77 0,-12-82 0,-1-13 0,2-7 0,4-21 0,7-33 0,-12 49 0,3-11 0,0 0 0,9-21 0,-13 38 0,0 0 0,1 0 0,0 0 0,-1 1 0,1-1 0,1 1 0,-1-1 0,0 1 0,1 0 0,0 0 0,0 0 0,0 0 0,0 0 0,0 1 0,0 0 0,1-1 0,7-2 0,-10 4 0,1 1 0,0 0 0,-1 0 0,1 0 0,0 0 0,0 0 0,-1 1 0,1-1 0,0 0 0,-1 1 0,1-1 0,-1 1 0,1 0 0,-1-1 0,1 1 0,-1 0 0,1 0 0,-1 0 0,1 0 0,-1 0 0,0 0 0,0 1 0,0-1 0,0 0 0,0 1 0,0-1 0,0 1 0,0-1 0,0 1 0,0-1 0,-1 1 0,2 2 0,3 9 0,-1 0 0,0 0 0,2 14 0,-3-16 0,2 19 0,-4-23 0,0-1 0,0 1 0,0-1 0,0 0 0,1 1 0,0-1 0,1 0 0,-1 0 0,7 10 0,-9-16 0,0 0 0,1 1 0,-1-1 0,0 0 0,0 0 0,1 0 0,-1 0 0,0 0 0,0 0 0,1 0 0,-1 0 0,0 0 0,0 0 0,1 0 0,-1 0 0,0 0 0,0-1 0,1 1 0,-1 0 0,0 0 0,0 0 0,0 0 0,1 0 0,-1 0 0,0-1 0,0 1 0,0 0 0,0 0 0,1 0 0,-1 0 0,0-1 0,0 1 0,0 0 0,0 0 0,0 0 0,1-1 0,-1 1 0,0 0 0,0 0 0,0-1 0,0 1 0,0 0 0,0-1 0,5-11 0,-5 12 0,14-61 0,-12 48 0,0 0 0,1 0 0,1 0 0,0 0 0,9-17 0,-13 30 0,0-1 0,0 1 0,0 0 0,0-1 0,0 1 0,1 0 0,-1-1 0,0 1 0,0 0 0,1 0 0,-1-1 0,0 1 0,0 0 0,1 0 0,-1-1 0,0 1 0,0 0 0,1 0 0,-1 0 0,0 0 0,1 0 0,-1-1 0,0 1 0,1 0 0,-1 0 0,0 0 0,1 0 0,-1 0 0,1 0 0,-1 0 0,0 0 0,1 0 0,-1 0 0,1 1 0,9 9 0,6 26 0,-14-31 0,4 10-195,0 0 0,2 0 0,0 0 0,0-1 0,1-1 0,12 14 0,-3-9-6631</inkml:trace>
  <inkml:trace contextRef="#ctx0" brushRef="#br0" timeOffset="1512.1">2519 192 24575,'7'15'0,"3"15"0,3 14 0,-1 13 0,2 9 0,-3 7 0,-2 6 0,-3 0 0,-2-6 0,-3-8 0,0-11 0,-2-16-8191</inkml:trace>
  <inkml:trace contextRef="#ctx0" brushRef="#br0" timeOffset="1920.23">2563 299 24575,'0'-22'0,"0"-10"0,4-1 0,4 6 0,8 8 0,6 6 0,2 14 0,0 13 0,-3 11 0,-6 13 0,-5 4 0,-4 1 0,-7-3 0,-7-7 0,-6-7 0,-3-7 0,-4-7 0,3-6-8191</inkml:trace>
  <inkml:trace contextRef="#ctx0" brushRef="#br0" timeOffset="2295.44">2900 0 24575,'2'4'0,"1"0"0,-1 0 0,0 1 0,-1-1 0,1 0 0,-1 1 0,0-1 0,0 1 0,0 0 0,0-1 0,-1 1 0,0-1 0,0 9 0,0 2 0,3 104 0,4 48 0,-6-161 0,0 1 0,1 0 0,-1-1 0,1 0 0,1 1 0,2 6 0,-4-12 0,-1 0 0,1 0 0,-1-1 0,1 1 0,-1 0 0,1 0 0,-1 0 0,1-1 0,0 1 0,-1 0 0,1 0 0,0-1 0,0 1 0,0-1 0,-1 1 0,1-1 0,0 1 0,0-1 0,0 1 0,0-1 0,0 0 0,0 0 0,0 1 0,0-1 0,0 0 0,0 0 0,0 0 0,0 0 0,0 0 0,0 0 0,0 0 0,0-1 0,0 1 0,0 0 0,0 0 0,0-1 0,-1 1 0,1-1 0,0 1 0,0-1 0,0 1 0,0-1 0,-1 0 0,1 1 0,0-1 0,0 0 0,-1 1 0,2-2 0,6-8 0,0-1 0,0 1 0,-1-1 0,-1-1 0,0 1 0,0-1 0,-1 0 0,4-17 0,-2 11 0,0 0 0,18-32 0,-24 48 0,0 0 0,0 1 0,0-1 0,0 1 0,0-1 0,0 1 0,0 0 0,0 0 0,0-1 0,1 1 0,-1 0 0,1 0 0,-1 0 0,1 0 0,-1 0 0,1 1 0,-1-1 0,1 0 0,0 1 0,-1-1 0,1 1 0,0-1 0,-1 1 0,3 0 0,-1 1 0,-1-1 0,0 1 0,0 0 0,0 0 0,0 0 0,0 0 0,-1 0 0,1 1 0,0-1 0,0 1 0,-1-1 0,1 1 0,-1 0 0,1-1 0,-1 1 0,2 2 0,5 10 0,0 1 0,-1 0 0,9 28 0,-15-41 0,17 61-1365,-12-37-5461</inkml:trace>
  <inkml:trace contextRef="#ctx0" brushRef="#br0" timeOffset="2296.44">3514 300 24575,'0'0'-819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33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671 24575,'0'4'0</inkml:trace>
  <inkml:trace contextRef="#ctx0" brushRef="#br0" timeOffset="1056.08">106 671 24575,'6'-2'0,"-1"0"0,1-1 0,-1 0 0,0 0 0,0 0 0,0-1 0,0 0 0,-1 0 0,6-6 0,-7 8 0,-1-1 0,0 0 0,0 1 0,0-1 0,0 0 0,0 0 0,-1 0 0,1-1 0,-1 1 0,0 0 0,0 0 0,0-1 0,0 1 0,-1-1 0,1 1 0,-1 0 0,0-5 0,0 6 0,0 1 0,-1-1 0,1 1 0,0 0 0,-1-1 0,1 1 0,-1 0 0,0 0 0,1-1 0,-1 1 0,0 0 0,0 0 0,0 0 0,0 0 0,0 0 0,0 0 0,0 0 0,0 0 0,0 0 0,0 0 0,0 0 0,-1 1 0,1-1 0,0 1 0,-1-1 0,1 1 0,0-1 0,-1 1 0,1 0 0,0 0 0,-1-1 0,1 1 0,-1 0 0,1 0 0,-1 0 0,1 1 0,0-1 0,-3 1 0,-2 0 0,1 0 0,-1 0 0,1 1 0,0 0 0,0 0 0,0 0 0,0 1 0,-8 5 0,4-1 0,2 1 0,-1 0 0,1 0 0,0 0 0,1 1 0,0 0 0,0 0 0,1 1 0,0-1 0,1 1 0,0 0 0,0 0 0,-1 12 0,3-18 0,1 1 0,0-1 0,1 0 0,-1 1 0,1-1 0,0 1 0,0-1 0,0 0 0,0 1 0,1-1 0,0 1 0,0-1 0,0 0 0,1 0 0,-1 1 0,1-1 0,0 0 0,0-1 0,0 1 0,1 0 0,-1 0 0,1-1 0,0 0 0,0 1 0,0-1 0,0 0 0,1-1 0,-1 1 0,1 0 0,0-1 0,0 0 0,0 0 0,0 0 0,4 1 0,-2-1 0,0 0 0,0 0 0,-1-1 0,1 0 0,0 0 0,0 0 0,0-1 0,0 0 0,0 0 0,0-1 0,0 1 0,0-1 0,0 0 0,0-1 0,0 0 0,-1 0 0,1 0 0,-1 0 0,1-1 0,-1 0 0,0 0 0,0-1 0,8-6 0,-7 4 0,0 0 0,-1-1 0,0 1 0,0-1 0,-1 0 0,0-1 0,0 1 0,-1 0 0,0-1 0,0 0 0,-1 0 0,0 0 0,0 0 0,0 0 0,-1 0 0,-1 0 0,0-9 0,0 2 0,-2 1 0,0-1 0,-1 1 0,0 0 0,-1-1 0,0 2 0,-11-22 0,15 35 0,0 0 0,0 0 0,0 0 0,0 0 0,0 0 0,0 0 0,0 0 0,0 0 0,0 0 0,0 0 0,0 1 0,0-1 0,0 0 0,0 0 0,0 0 0,-1 0 0,1 0 0,0 0 0,0 0 0,0 0 0,0 0 0,0 0 0,0 0 0,0 0 0,0 0 0,0 0 0,0 0 0,-1 0 0,1 0 0,0 0 0,0 0 0,0 0 0,0 0 0,0 0 0,0 0 0,0 0 0,0 0 0,0 0 0,0 0 0,-1 0 0,1 0 0,0 0 0,0 0 0,0 0 0,0 0 0,0 0 0,0 0 0,0 0 0,0-1 0,0 1 0,0 0 0,0 0 0,0 0 0,0 0 0,0 0 0,0 0 0,0 0 0,-1 0 0,1 0 0,0 0 0,0 0 0,0-1 0,0 1 0,-1 13 0,1 17 0,4-6 0,0 1 0,2-1 0,11 29 0,-13-43 0,0 0 0,0 0 0,1 0 0,1-1 0,0 0 0,0 0 0,0 0 0,1-1 0,16 15 0,-21-21 0,1 0 0,-1 0 0,1-1 0,-1 1 0,1 0 0,0-1 0,0 0 0,0 0 0,0 0 0,0 0 0,0 0 0,0 0 0,0-1 0,0 0 0,0 1 0,0-1 0,0 0 0,0 0 0,0-1 0,0 1 0,3-2 0,-2 1 0,-1 0 0,0-1 0,0 0 0,0 1 0,-1-1 0,1 0 0,0-1 0,-1 1 0,1 0 0,-1-1 0,0 1 0,0-1 0,0 0 0,0 0 0,0 0 0,-1 0 0,1 0 0,1-6 0,2-10 0,0 0 0,-2 0 0,0 0 0,-1 0 0,-1-30 0,0 10 0,-1 37 0,0 1 0,0-1 0,0 0 0,0 1 0,0-1 0,0 0 0,1 1 0,-1-1 0,0 0 0,1 1 0,0-1 0,-1 1 0,1-1 0,0 1 0,2-3 0,-3 3 0,1 1 0,-1 0 0,1 0 0,-1 0 0,1 0 0,0 0 0,-1 0 0,1 0 0,-1 1 0,1-1 0,-1 0 0,1 0 0,-1 0 0,1 0 0,-1 1 0,1-1 0,-1 0 0,1 1 0,-1-1 0,1 0 0,-1 1 0,1-1 0,-1 0 0,1 1 0,-1-1 0,0 1 0,1-1 0,-1 1 0,1 0 0,7 10 0,-1 1 0,10 21 0,-10-21 0,57 99 0,-64-111 0,1 1 0,-1-1 0,0 1 0,0 0 0,1-1 0,-1 1 0,0-1 0,1 1 0,-1-1 0,0 0 0,1 1 0,-1-1 0,1 1 0,-1-1 0,1 0 0,-1 1 0,1-1 0,-1 0 0,1 1 0,-1-1 0,1 0 0,0 0 0,-1 0 0,1 1 0,-1-1 0,1 0 0,1 0 0,4-14 0,-5-36 0,-1 44 0,-2-108-1365,2 82-5461</inkml:trace>
  <inkml:trace contextRef="#ctx0" brushRef="#br0" timeOffset="1694.36">912 628 24575,'0'-5'0,"-1"-1"0,1 0 0,-1 1 0,-1-1 0,1 1 0,-1-1 0,0 1 0,0 0 0,0-1 0,-1 1 0,0 0 0,-4-5 0,6 8 0,0 1 0,0-1 0,-1 1 0,1-1 0,0 1 0,-1 0 0,1 0 0,-1 0 0,1 0 0,-1 0 0,0 0 0,1 0 0,-1 1 0,0-1 0,0 0 0,1 1 0,-1 0 0,0-1 0,0 1 0,0 0 0,0 0 0,1 0 0,-1 0 0,0 0 0,0 0 0,0 1 0,0-1 0,1 1 0,-1-1 0,0 1 0,0 0 0,1-1 0,-1 1 0,0 0 0,1 0 0,-1 0 0,1 0 0,-1 1 0,1-1 0,-2 2 0,-1 1 0,0 1 0,1-1 0,0 0 0,0 1 0,0 0 0,0-1 0,1 1 0,-1 0 0,1 1 0,0-1 0,1 0 0,0 0 0,0 1 0,0-1 0,0 1 0,1-1 0,0 1 0,0-1 0,1 10 0,-1-10 0,1-1 0,0 0 0,0 1 0,0-1 0,0 0 0,0 0 0,1 0 0,0 0 0,0 0 0,0 0 0,0 0 0,1-1 0,-1 1 0,1-1 0,0 0 0,0 0 0,0 0 0,1 0 0,-1 0 0,1-1 0,-1 1 0,1-1 0,0 0 0,0 0 0,5 1 0,-5-1 0,0-1 0,1 0 0,-1-1 0,1 1 0,-1-1 0,0 0 0,1 0 0,-1 0 0,1-1 0,-1 1 0,1-1 0,-1 0 0,0 0 0,0-1 0,1 1 0,-1-1 0,0 0 0,0 0 0,-1-1 0,1 1 0,0-1 0,-1 0 0,1 0 0,-1 0 0,0 0 0,0 0 0,0-1 0,-1 1 0,1-1 0,-1 0 0,3-5 0,-1 1 0,0-1 0,-1 1 0,0-1 0,0 1 0,-1-1 0,0 0 0,-1 0 0,0 0 0,0 0 0,-1 0 0,0 0 0,-1 0 0,1 0 0,-5-14 0,5 22 0,0 1 0,1-1 0,-2 1 0,1 0 0,0-1 0,0 1 0,0-1 0,0 1 0,0-1 0,0 1 0,0-1 0,0 1 0,-1-1 0,1 1 0,0 0 0,0-1 0,-1 1 0,1-1 0,0 1 0,-1 0 0,1-1 0,0 1 0,-1 0 0,1-1 0,0 1 0,-1 0 0,1 0 0,-2-1 0,-2 14 0,0 26 0,7 21 0,20 107 0,-3-31 0,-9-29 0,-4 147 0,-7-249 0,-1-1 0,0 1 0,0 0 0,0-1 0,0 1 0,-1 0 0,1-1 0,-1 0 0,0 1 0,-1-1 0,-4 7 0,6-10 0,1 0 0,-1 0 0,0-1 0,0 1 0,0 0 0,0 0 0,0 0 0,-1-1 0,1 1 0,0 0 0,0-1 0,0 1 0,-1-1 0,1 1 0,0-1 0,0 0 0,-1 0 0,-1 1 0,1-2 0,0 1 0,0 0 0,0-1 0,1 1 0,-1-1 0,0 0 0,0 0 0,1 0 0,-1 0 0,1 0 0,-1 0 0,1 0 0,-1 0 0,1 0 0,-1-1 0,-1-2 0,-1-1 0,1-1 0,-1 1 0,1-1 0,1 0 0,-1 0 0,1 1 0,0-2 0,0 1 0,1 0 0,0 0 0,-1-12 0,0-11 0,3-36 0,-1 63 0,3-43 30,2 0 0,2 0 0,17-58 0,-16 76-242,1 0 0,1 1 0,1 0-1,2 0 1,1 1 0,25-34 0,-11 26-6614</inkml:trace>
  <inkml:trace contextRef="#ctx0" brushRef="#br0" timeOffset="2846.97">1504 523 24575,'0'-8'0,"-1"-1"0,1 1 0,-2-1 0,1 1 0,-6-16 0,7 22 0,-1 1 0,1 0 0,0 0 0,-1 0 0,1 0 0,-1 0 0,1 0 0,-1 0 0,0 0 0,1 0 0,-1 0 0,0 0 0,0 0 0,0 0 0,1 0 0,-1 1 0,0-1 0,0 0 0,0 1 0,0-1 0,-1 0 0,1 1 0,0 0 0,0-1 0,0 1 0,0 0 0,0-1 0,-1 1 0,1 0 0,0 0 0,0 0 0,0 0 0,-1 0 0,1 0 0,0 0 0,0 1 0,0-1 0,-1 0 0,1 1 0,0-1 0,0 1 0,0-1 0,0 1 0,0-1 0,0 1 0,0 0 0,0-1 0,0 1 0,0 0 0,0 0 0,0 1 0,-4 2 0,1 1 0,-1 0 0,1 0 0,0 1 0,1-1 0,0 1 0,-1 0 0,2 0 0,-1 0 0,1 0 0,0 0 0,0 0 0,0 1 0,1-1 0,0 1 0,1-1 0,-1 1 0,1 0 0,0-1 0,1 1 0,0-1 0,0 1 0,0-1 0,1 0 0,0 1 0,0-1 0,0 0 0,1 0 0,0 0 0,0 0 0,1-1 0,5 8 0,1-4 0,0 0 0,0-1 0,1 0 0,16 9 0,-14-9 0,0 0 0,19 17 0,-32-24 0,1-1 0,-1 0 0,1 1 0,-1-1 0,1 0 0,-1 1 0,0-1 0,1 1 0,-1-1 0,0 1 0,1-1 0,-1 1 0,0-1 0,1 1 0,-1-1 0,0 1 0,0-1 0,0 1 0,0-1 0,0 1 0,0-1 0,0 1 0,0 0 0,0-1 0,0 1 0,0-1 0,0 1 0,0-1 0,0 1 0,0 0 0,-16 9 0,-29-2 0,43-8 0,-139 3 0,220-21 0,-32 6 0,62-24 0,-92 30 0,0-2 0,-1 0 0,1-1 0,-1-1 0,-1 0 0,25-22 0,-36 27 0,0 1 0,0-1 0,0-1 0,-1 1 0,0 0 0,0-1 0,-1 0 0,4-8 0,-5 11 0,0 0 0,0 0 0,0-1 0,-1 1 0,1-1 0,-1 1 0,1 0 0,-1-1 0,0 1 0,-1-1 0,1 1 0,-1-1 0,1 1 0,-1 0 0,-2-7 0,-1 36 0,3 40 0,15 124 0,27 67 0,0-3 0,-36-222 0,-3-21 0,0 0 0,-1 1 0,0-1 0,-1 16 0,2-49 0,-1 1 0,-3-38 0,0 19 0,-32-402 0,5 123 0,28 315 0,1 1 0,-1-1 0,1 0 0,1 0 0,-1 1 0,0-1 0,1 0 0,0 1 0,0-1 0,0 0 0,0 1 0,0 0 0,1-1 0,3-5 0,-3 7 0,0 0 0,0 1 0,0-1 0,1 0 0,-1 1 0,0 0 0,1-1 0,-1 1 0,1 0 0,0 0 0,-1 0 0,1 1 0,0-1 0,0 1 0,0-1 0,-1 1 0,1 0 0,0 0 0,0 0 0,3 1 0,1 0 0,0 0 0,0 0 0,0 1 0,0 0 0,0 0 0,0 1 0,0-1 0,-1 2 0,1-1 0,-1 1 0,0 0 0,0 0 0,-1 0 0,1 1 0,-1 0 0,0 0 0,5 7 0,-7-9 0,0 1 0,-1-1 0,1 1 0,-1 0 0,0 0 0,0 0 0,-1 0 0,1 1 0,-1-1 0,0 0 0,0 1 0,0-1 0,0 1 0,-1-1 0,0 1 0,0-1 0,0 1 0,-1-1 0,1 1 0,-1-1 0,0 0 0,0 1 0,-1-1 0,1 0 0,-1 0 0,0 1 0,0-1 0,-5 6 0,3-5-85,0 1 0,0-1-1,-1 0 1,1 0 0,-1 0-1,-1-1 1,1 1 0,-1-1-1,1-1 1,-1 1 0,0-1-1,0 0 1,-1 0 0,1-1-1,-8 2 1,0-3-6741</inkml:trace>
  <inkml:trace contextRef="#ctx0" brushRef="#br0" timeOffset="3487.14">2182 501 24575,'-3'1'0,"-1"0"0,1 0 0,0 0 0,0 0 0,0 1 0,0-1 0,0 1 0,0 0 0,0 0 0,0 0 0,1 0 0,-1 1 0,1-1 0,-1 0 0,1 1 0,0 0 0,0 0 0,0-1 0,1 1 0,-1 0 0,1 1 0,-1-1 0,1 0 0,0 0 0,0 0 0,0 1 0,1-1 0,-1 0 0,1 1 0,0-1 0,0 6 0,1-4 0,-1 0 0,1 0 0,0 0 0,0 0 0,1-1 0,-1 1 0,1 0 0,0-1 0,0 0 0,1 1 0,-1-1 0,1 0 0,0 0 0,0 0 0,0-1 0,1 1 0,-1-1 0,1 1 0,0-1 0,0 0 0,7 3 0,-7-4 0,0 0 0,0 0 0,0 0 0,0-1 0,1 0 0,-1 0 0,0 0 0,1 0 0,-1 0 0,1-1 0,-1 0 0,1 0 0,-1 0 0,0-1 0,1 0 0,-1 1 0,1-2 0,-1 1 0,0 0 0,7-4 0,-8 3 0,1-1 0,0 0 0,0 0 0,-1 0 0,1 0 0,-1-1 0,0 0 0,0 1 0,-1-1 0,1 0 0,-1 0 0,1 0 0,-1-1 0,-1 1 0,1-1 0,-1 1 0,1-1 0,-1 1 0,0-7 0,0 4 0,-1-1 0,1 1 0,-2-1 0,1 1 0,-1-1 0,0 1 0,-1-1 0,1 1 0,-2 0 0,1 0 0,-1 0 0,-4-8 0,5 11 0,0 0 0,-1 0 0,1 0 0,-1 0 0,0 0 0,0 0 0,0 1 0,-1 0 0,1 0 0,-1 0 0,0 0 0,0 0 0,0 1 0,0-1 0,0 1 0,-1 0 0,1 1 0,-1-1 0,1 1 0,-6-1 0,9 1 0,-1 1 0,0 0 0,1 0 0,-1 0 0,1 0 0,-1 0 0,0 0 0,1 0 0,-1 1 0,1-1 0,-1 1 0,1-1 0,-1 1 0,1-1 0,-1 1 0,1 0 0,0 0 0,-1 0 0,1-1 0,0 2 0,0-1 0,-1 0 0,1 0 0,-1 2 0,0 0 0,0 0 0,1 0 0,-1 1 0,1-1 0,0 0 0,0 1 0,0-1 0,1 1 0,-1-1 0,1 7 0,0 0 0,0 1 0,1-1 0,0 0 0,1 0 0,0 0 0,0 0 0,6 11 0,-4-12 0,1 0 0,0 0 0,1 0 0,0-1 0,0 0 0,1-1 0,0 1 0,0-1 0,1 0 0,0-1 0,0 0 0,1 0 0,0-1 0,-1 0 0,2-1 0,-1 1 0,15 3 0,-13-5 0,0 0 0,1-1 0,-1 0 0,1-1 0,-1 0 0,1-1 0,-1 0 0,1-1 0,-1 0 0,1-1 0,-1 0 0,0-1 0,0 0 0,0-1 0,15-7 0,-18 6 0,-1 1 0,0-1 0,0-1 0,0 1 0,-1-1 0,0 0 0,0 0 0,0-1 0,-1 0 0,0 0 0,5-10 0,-8 13 0,1 0 0,-1 0 0,-1 0 0,1-1 0,0 1 0,-1 0 0,0-1 0,0 1 0,0-1 0,-1 0 0,0 1 0,1-1 0,-2 0 0,1 1 0,0-1 0,-1 1 0,0-1 0,0 1 0,0-1 0,-1 1 0,0-1 0,-3-5 0,4 7 0,-1 1 0,0 0 0,0 0 0,0 0 0,0 0 0,0 0 0,0 0 0,0 1 0,-1-1 0,1 1 0,-1-1 0,1 1 0,-1 0 0,1 0 0,-1 0 0,0 0 0,0 1 0,1-1 0,-1 1 0,0-1 0,0 1 0,0 0 0,1 0 0,-1 0 0,0 1 0,0-1 0,0 1 0,1 0 0,-1-1 0,0 1 0,1 0 0,-1 0 0,0 1 0,1-1 0,0 1 0,-1-1 0,1 1 0,0 0 0,0 0 0,0 0 0,0 0 0,0 0 0,0 0 0,0 0 0,1 1 0,-1-1 0,1 1 0,0-1 0,0 1 0,-1 2 0,0 2 0,0 0 0,0 1 0,1-1 0,0 0 0,0 1 0,1-1 0,0 1 0,1-1 0,-1 0 0,1 1 0,1-1 0,-1 0 0,1 0 0,1 0 0,-1 0 0,1 0 0,0 0 0,1-1 0,8 13 0,-6-12 0,0 0 0,0-1 0,1 0 0,0 0 0,0 0 0,1-1 0,0 0 0,0-1 0,0 1 0,0-1 0,0-1 0,1 0 0,0 0 0,0-1 0,17 3 0,-7-3-455,0-1 0,36-2 0,-13-3-6371</inkml:trace>
  <inkml:trace contextRef="#ctx0" brushRef="#br0" timeOffset="3922.86">3048 543 24575,'-11'-3'0,"0"1"0,0 0 0,-1 1 0,1 0 0,0 1 0,-1 0 0,1 0 0,0 1 0,0 1 0,-1 0 0,1 0 0,-11 5 0,15-4 0,1 0 0,0 0 0,1 0 0,-1 1 0,0 0 0,1 0 0,0 0 0,0 1 0,0 0 0,1 0 0,-1 0 0,1 0 0,1 1 0,-1 0 0,1-1 0,0 1 0,0 1 0,0-1 0,1 0 0,0 1 0,-2 10 0,3-15 0,1 1 0,-1-1 0,1 0 0,0 0 0,-1 0 0,1 1 0,0-1 0,1 0 0,-1 0 0,0 1 0,0-1 0,1 0 0,0 0 0,-1 0 0,1 1 0,0-1 0,0 0 0,0 0 0,0 0 0,0-1 0,1 1 0,1 3 0,0-3 0,0 0 0,1 0 0,-1 0 0,0-1 0,0 1 0,1-1 0,-1 0 0,1 0 0,-1 0 0,1 0 0,-1-1 0,1 1 0,6-1 0,-4 0 0,0 1 0,0-2 0,0 1 0,0-1 0,0 1 0,0-2 0,0 1 0,0-1 0,0 0 0,0 0 0,-1 0 0,1-1 0,-1 0 0,0 0 0,0 0 0,0-1 0,0 0 0,8-8 0,-7 5 0,0-1 0,-1 0 0,0-1 0,0 1 0,-1-1 0,0 0 0,-1 0 0,0 0 0,0 0 0,-1-1 0,2-13 0,0-25 0,-1 0 0,-3 0 0,-2 1 0,-1-1 0,-3 0 0,-2 1 0,-2 0 0,-26-73 0,32 109 0,0 0 0,0 0 0,0 0 0,-11-17 0,15 28 0,0 0 0,0 1 0,0-1 0,0 0 0,0 0 0,0 0 0,0 1 0,0-1 0,-1 0 0,1 0 0,0 0 0,0 0 0,0 1 0,0-1 0,0 0 0,-1 0 0,1 0 0,0 0 0,0 0 0,0 0 0,0 1 0,-1-1 0,1 0 0,0 0 0,0 0 0,0 0 0,-1 0 0,1 0 0,0 0 0,0 0 0,0 0 0,-1 0 0,1 0 0,0 0 0,0 0 0,-1 0 0,1 0 0,0 0 0,0 0 0,0 0 0,-1 0 0,1 0 0,0-1 0,0 1 0,0 0 0,0 0 0,-1 0 0,1 0 0,0 0 0,0 0 0,0-1 0,0 1 0,-1 0 0,1 0 0,0 0 0,0 0 0,0-1 0,0 1 0,0 0 0,0 0 0,0 0 0,0-1 0,0 1 0,0 0 0,0-1 0,-1 21 0,7 29 0,2-1 0,3 0 0,19 52 0,-10-29 0,86 288-1365,-76-256-5461</inkml:trace>
  <inkml:trace contextRef="#ctx0" brushRef="#br0" timeOffset="6185.82">3768 268 24575,'-11'-7'0,"-3"1"0,8 6 0,8 5 0</inkml:trace>
  <inkml:trace contextRef="#ctx0" brushRef="#br0" timeOffset="6543.73">3810 607 24575,'4'0'0,"4"0"0,2 0-8191</inkml:trace>
  <inkml:trace contextRef="#ctx0" brushRef="#br0" timeOffset="8175.69">4468 396 24575,'8'-20'0,"-8"20"0,0 0 0,1 0 0,-1-1 0,0 1 0,0 0 0,0 0 0,1 0 0,-1 0 0,0 0 0,0 1 0,0-1 0,1 0 0,-1 0 0,0 0 0,0 0 0,0 0 0,0 0 0,1 0 0,-1 0 0,0 0 0,0 0 0,0 1 0,0-1 0,1 0 0,-1 0 0,0 0 0,0 0 0,0 0 0,0 1 0,0-1 0,0 0 0,0 0 0,0 0 0,1 0 0,-1 1 0,0-1 0,0 0 0,0 0 0,0 0 0,0 1 0,0-1 0,0 0 0,0 0 0,0 0 0,0 1 0,0-1 0,0 0 0,5 45 0,0 187 0,9 128 0,-10-309 0,-2-15 0,2 1 0,1-1 0,12 38 0,-11-64 0,-2-20 0,-1-25 0,2-273 0,0-3 0,7-1 0,-13 296 0,-3 28 0,-3 28 0,4-18 0,2 1 0,0-1 0,1 1 0,2 0 0,0-1 0,1 1 0,8 27 0,-8-42 0,0 0 0,0 0 0,0-1 0,1 1 0,1-1 0,-1 0 0,1 0 0,0 0 0,12 12 0,-12-15 0,0 0 0,0-1 0,0 1 0,1-1 0,0 0 0,-1 0 0,1-1 0,0 1 0,1-1 0,-1-1 0,0 1 0,0-1 0,1 0 0,10 0 0,-11-1 0,-1-1 0,1 0 0,0 0 0,0 0 0,-1 0 0,1-1 0,-1 0 0,1-1 0,-1 1 0,0-1 0,1 0 0,-2 0 0,1 0 0,0-1 0,-1 0 0,1 0 0,-1 0 0,0 0 0,0-1 0,-1 1 0,0-1 0,1 0 0,3-9 0,2-3 0,-2 0 0,0 0 0,-1 0 0,0-1 0,-1 0 0,2-23 0,-2-58 0,-7 160-273,1 0 0,4-1 0,2 1 0,19 84 0,-13-94-655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29.3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0 24575,'13'548'0,"-4"-356"0,-9-217 0,1 3 0,-1 1 0,-1-1 0,0 0 0,-2 1 0,-1 0 0,0-1 0,-14-36 0,16 54 0,0 0 0,0-1 0,0 1 0,1-1 0,-1 1 0,1-1 0,0 0 0,0-7 0,1 10 0,1 1 0,-1-1 0,1 0 0,-1 1 0,1-1 0,0 0 0,0 1 0,0-1 0,0 1 0,0-1 0,0 1 0,0-1 0,0 1 0,0 0 0,1 0 0,-1 0 0,0 0 0,1 0 0,-1 0 0,1 0 0,-1 0 0,1 0 0,0 1 0,-1-1 0,1 0 0,3 0 0,26-8 0,1 2 0,0 1 0,51-4 0,-40 6 0,47-11 0,-87 14 0,0 1 0,0-1 0,0 0 0,-1 0 0,1 0 0,0 0 0,-1 0 0,1-1 0,-1 1 0,1-1 0,-1 1 0,0-1 0,1 0 0,-1 0 0,0 0 0,2-3 0,-3 3 0,-1 0 0,1 0 0,-1 0 0,1 0 0,-1 0 0,0 0 0,1 0 0,-1 0 0,0 0 0,0 0 0,-1 0 0,1-1 0,0 1 0,-1 0 0,1 0 0,-1 0 0,0 1 0,0-1 0,1 0 0,-1 0 0,0 0 0,-3-3 0,-36-71 0,40 76 0,-1 0 0,1 1 0,0-1 0,-1 1 0,1-1 0,0 0 0,-1 1 0,1-1 0,0 1 0,-1-1 0,1 1 0,0-1 0,0 1 0,0-1 0,-1 1 0,1 0 0,0-1 0,0 1 0,0-1 0,0 1 0,0-1 0,0 1 0,0-1 0,0 1 0,0-1 0,0 1 0,1 0 0,-3 24 0,13 130-56,2 44 212,-13-153-644,-1 0-1,-10 60 1,2-58-6338</inkml:trace>
  <inkml:trace contextRef="#ctx0" brushRef="#br0" timeOffset="422.24">573 593 24575,'-1'27'0,"-1"10"0,5 51 0,-3-79 0,1 0 0,1 0 0,-1 0 0,1 0 0,1 0 0,0 0 0,0 0 0,1-1 0,0 0 0,0 1 0,11 13 0,-14-20 0,1 0 0,-1 0 0,1-1 0,-1 1 0,1-1 0,0 1 0,-1-1 0,1 0 0,0 0 0,0 0 0,0 0 0,0 0 0,0 0 0,0 0 0,0-1 0,1 1 0,-1-1 0,0 1 0,0-1 0,0 0 0,1 0 0,-1 0 0,0 0 0,0 0 0,0-1 0,1 1 0,-1 0 0,0-1 0,0 0 0,0 0 0,0 1 0,0-1 0,0 0 0,0-1 0,0 1 0,-1 0 0,1-1 0,0 1 0,-1-1 0,3-2 0,2-2 0,0-1 0,-1 0 0,0 0 0,0-1 0,-1 1 0,0-1 0,0 0 0,-1 0 0,3-10 0,-4 12 0,-1 0 0,1-1 0,-1 1 0,-1-1 0,1 0 0,-1 1 0,0-1 0,-1 1 0,0-1 0,0 0 0,0 1 0,0-1 0,-1 1 0,0 0 0,-1 0 0,1 0 0,-1 0 0,-7-10 0,6 11 0,0 1 0,0-1 0,0 1 0,-1 0 0,1 0 0,-1 1 0,0 0 0,0 0 0,-1 0 0,1 0 0,0 1 0,-1-1 0,0 2 0,1-1 0,-1 0 0,0 1 0,0 0 0,0 1 0,0-1 0,0 1 0,-6 1 0,3-1 15,-1 2 0,1-1 0,0 1 0,0 0 0,0 1 0,0 0 0,-8 4 0,14-6-83,-1 1 1,1-1-1,0 1 1,0 0-1,0 0 1,0 0-1,1 1 1,-1-1-1,1 1 1,-1-1-1,1 1 1,0 0-1,0 0 1,0 0-1,0 0 1,0 0-1,1 0 1,-1 0-1,1 1 1,0-1-1,-1 4 1,3 19-6759</inkml:trace>
  <inkml:trace contextRef="#ctx0" brushRef="#br0" timeOffset="777.49">1101 277 24575,'4'0'0,"4"7"0,5 10 0,0 9 0,2 7 0,-2 9 0,-4 5 0,-2-6-8191</inkml:trace>
  <inkml:trace contextRef="#ctx0" brushRef="#br0" timeOffset="1167.03">1165 720 24575,'-11'0'0,"-3"0"-819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41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64 24575,'137'-9'0,"-17"-1"0,-79 8 0,-27 0 0,0 0 0,1 2 0,-1 0 0,0 0 0,0 2 0,26 4 0,-39-5 0,0-1 0,-1 0 0,1 0 0,0 1 0,0-1 0,0 0 0,0 1 0,0-1 0,0 1 0,-1-1 0,1 1 0,0-1 0,0 1 0,-1 0 0,1-1 0,0 1 0,-1 0 0,1 0 0,-1-1 0,1 1 0,-1 0 0,1 0 0,-1 0 0,0 0 0,1 0 0,-1 0 0,0 0 0,0-1 0,0 1 0,1 0 0,-1 0 0,0 0 0,0 0 0,0 0 0,-1 0 0,1 0 0,0 0 0,0 0 0,0 0 0,-1 0 0,1 0 0,0 0 0,-1-1 0,1 1 0,-1 0 0,1 0 0,-1 0 0,0-1 0,1 1 0,-1 0 0,0-1 0,0 2 0,-5 4 0,0 1 0,-1-2 0,1 1 0,-13 7 0,-20 11 0,-2-2 0,0-2 0,-1-2 0,-1-2 0,0-2 0,-2-1 0,1-3 0,-48 6 0,60-14 0,22-1 0,25-2 0,208 0 0,30-1 0,-251 1 0,35-3 0,-37 3 0,1 1 0,-1 0 0,1 0 0,-1 0 0,1 0 0,-1-1 0,1 1 0,-1 0 0,1 0 0,-1-1 0,0 1 0,1 0 0,-1-1 0,1 1 0,-1-1 0,0 1 0,1 0 0,-1-1 0,0 1 0,0-1 0,1 1 0,-1-1 0,0 1 0,0-1 0,0 1 0,1-1 0,-1 1 0,0-1 0,0 1 0,0-1 0,0 1 0,0-1 0,0 1 0,0-1 0,0 0 0,0 1 0,-1-1 0,1 1 0,0-1 0,0 1 0,0-1 0,0 1 0,-1 0 0,1-1 0,0 1 0,-1-1 0,1 1 0,0-1 0,-1 1 0,1 0 0,0-1 0,-1 1 0,1 0 0,-1-1 0,1 1 0,-1 0 0,1 0 0,-1-1 0,0 1 0,-15-14 0,0 2 0,-2 0 0,-35-19 0,-7-5 0,2-1 0,-79-60 0,130 89 0,12 8 0,17 10 0,123 62 0,102 56 0,-243-126 0,-1 1 0,1-1 0,-1 0 0,1 1 0,-1 0 0,0-1 0,0 1 0,0 1 0,3 3 0,-5-5 0,-1-1 0,1 1 0,-1 0 0,1-1 0,-1 1 0,0 0 0,0-1 0,1 1 0,-1 0 0,0-1 0,0 1 0,-1 0 0,1-1 0,0 1 0,-1 0 0,1-1 0,-1 1 0,1 0 0,-1-1 0,0 1 0,0-1 0,1 1 0,-1-1 0,0 0 0,0 1 0,-2 0 0,-104 134 115,30-41-1595,18-19-534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59.0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81 0 24575,'-29'36'0,"-16"34"0,-12 30 0,-7 22 0,5 21 0,7 10 0,14 4 0,12-2 0,15-10 0,20-19 0,19-23 0,16-26 0,11-23 0,7-19 0,3-24 0,-8-14-8191</inkml:trace>
  <inkml:trace contextRef="#ctx0" brushRef="#br0" timeOffset="793.22">529 909 24575,'-4'-3'0,"-1"0"0,1 0 0,-1 0 0,0 0 0,1 1 0,-1 0 0,-1 0 0,1 0 0,0 1 0,0-1 0,-11 0 0,13 2 0,0 0 0,1 0 0,-1 1 0,1-1 0,-1 1 0,0 0 0,1 0 0,-1 0 0,1 0 0,0 0 0,-1 0 0,1 1 0,0-1 0,0 1 0,0-1 0,0 1 0,0 0 0,0 0 0,0 0 0,0 0 0,1 0 0,-1 1 0,1-1 0,0 0 0,0 1 0,-2 2 0,-1 7 0,-1 0 0,1 0 0,1 0 0,0 0 0,1 0 0,0 1 0,1-1 0,1 23 0,0-30 0,1 0 0,0 1 0,0-1 0,0 0 0,0 0 0,1 0 0,0 0 0,0-1 0,0 1 0,5 6 0,-5-8 0,0-1 0,0 1 0,0-1 0,1 0 0,0 1 0,-1-1 0,1 0 0,0-1 0,0 1 0,0 0 0,0-1 0,0 0 0,0 0 0,0 0 0,0 0 0,0 0 0,6 0 0,-6 0 0,0-1 0,0 0 0,0 0 0,0 0 0,0 0 0,0-1 0,0 1 0,0-1 0,0 0 0,0 0 0,0 0 0,0 0 0,-1 0 0,1-1 0,0 1 0,-1-1 0,1 1 0,-1-1 0,3-3 0,-2 1 0,1 0 0,-1 0 0,0 0 0,0 0 0,-1-1 0,1 0 0,-1 1 0,0-1 0,-1 0 0,3-8 0,-2 5 0,-1 0 0,1-1 0,-1 1 0,-1 0 0,0-1 0,0 1 0,-1 0 0,0 0 0,0-1 0,-1 1 0,0 0 0,0 0 0,-1 0 0,-4-8 0,4 12 0,0 0 0,0 0 0,-1 0 0,1 0 0,-1 0 0,0 1 0,0 0 0,-1 0 0,1 0 0,-1 0 0,1 1 0,-1-1 0,0 1 0,0 0 0,0 1 0,0-1 0,0 1 0,0 0 0,0 0 0,-1 1 0,1 0 0,0 0 0,-10 1 0,8 3 0,16 1 0,16 1 0,-3-3 0,0-2 0,0 0 0,0-1 0,26-4 0,-34 2 0,-1-1 0,0 1 0,0-2 0,0 0 0,0-1 0,-1 0 0,0 0 0,14-10 0,-25 15 0,-1-1 0,1 1 0,-1 0 0,1-1 0,-1 1 0,1 0 0,-1-1 0,1 1 0,-1 0 0,1 0 0,-1-1 0,1 1 0,-1 0 0,1 0 0,0 0 0,-1 0 0,1 0 0,-1 0 0,1 0 0,0 0 0,-1 0 0,1 0 0,0 0 0,-1 0 0,1 0 0,-1 0 0,1 1 0,-1-1 0,1 0 0,-1 0 0,1 1 0,0-1 0,-1 0 0,0 1 0,1-1 0,-1 1 0,1-1 0,-1 1 0,1-1 0,-1 0 0,0 1 0,1 0 0,-1-1 0,0 1 0,0-1 0,1 1 0,-1-1 0,0 1 0,0-1 0,0 1 0,0 0 0,0-1 0,1 1 0,-1-1 0,0 1 0,-1 0 0,1-1 0,0 2 0,-1 48 0,0-36 0,-1 19 0,2-1 0,1 1 0,2-1 0,9 48 0,-12-79 0,0 0 0,0-1 0,1 1 0,-1 0 0,0 0 0,0 0 0,0-1 0,1 1 0,-1 0 0,0 0 0,1-1 0,-1 1 0,1 0 0,-1-1 0,1 1 0,-1-1 0,1 1 0,-1 0 0,1-1 0,-1 1 0,1-1 0,0 0 0,0 1 0,0-1 0,0 0 0,-1 0 0,1-1 0,-1 1 0,1 0 0,0-1 0,-1 1 0,1-1 0,-1 1 0,1 0 0,-1-1 0,0 1 0,1-1 0,-1 1 0,1-1 0,-1 0 0,0 1 0,1-1 0,-1 1 0,0-2 0,13-39 0,-1-37 0,-7 38 0,11-42 0,-16 81 0,0-1 0,0 1 0,1-1 0,-1 1 0,1 0 0,-1-1 0,1 1 0,0 0 0,0-1 0,-1 1 0,1 0 0,0 0 0,0 0 0,0 0 0,2-2 0,-3 3 0,1 0 0,-1 0 0,1 0 0,-1 0 0,1 0 0,-1 0 0,1 0 0,-1 0 0,1 0 0,-1 0 0,1 0 0,-1 0 0,1 0 0,-1 0 0,1 0 0,-1 1 0,0-1 0,1 0 0,-1 0 0,1 1 0,-1-1 0,1 0 0,-1 1 0,0-1 0,1 0 0,-1 1 0,0-1 0,1 1 0,3 5 0,0 0 0,0 1 0,0-1 0,3 10 0,-6-13 0,14 34-103,-8-18 216,17 32 0,-21-46-248,0 0 0,0 0-1,1 0 1,0-1 0,0 1-1,0-1 1,0 0 0,1 0 0,-1-1-1,9 6 1,5-1-6691</inkml:trace>
  <inkml:trace contextRef="#ctx0" brushRef="#br0" timeOffset="1140.83">1059 847 24575,'-1'1'0,"1"-1"0,-1 0 0,0 0 0,1 1 0,-1-1 0,0 1 0,1-1 0,-1 0 0,1 1 0,-1-1 0,0 1 0,1 0 0,-1-1 0,1 1 0,0-1 0,-1 1 0,1 0 0,-1-1 0,1 1 0,0 0 0,0-1 0,-1 1 0,1 0 0,0 0 0,0 0 0,-5 23 0,5-21 0,-1 6 0,0-1 0,1 1 0,0 0 0,0-1 0,1 1 0,0-1 0,1 1 0,0-1 0,3 9 0,-4-14 0,0 1 0,1-1 0,-1 0 0,1 0 0,-1 0 0,1 0 0,0 0 0,0-1 0,1 1 0,-1 0 0,1-1 0,-1 0 0,1 1 0,0-1 0,-1 0 0,1-1 0,0 1 0,0 0 0,1-1 0,-1 0 0,0 1 0,0-1 0,1 0 0,-1-1 0,4 1 0,-5-1 0,0 0 0,0 0 0,0 0 0,0 0 0,0 0 0,0-1 0,0 1 0,-1-1 0,1 1 0,0-1 0,0 0 0,0 1 0,-1-1 0,1 0 0,0 0 0,-1-1 0,1 1 0,-1 0 0,2-2 0,0 0 0,0-1 0,-1 1 0,1-1 0,-1 0 0,0 1 0,0-1 0,-1 0 0,3-6 0,-2 2 0,0-1 0,0 1 0,-1 0 0,0-1 0,0 1 0,-1 0 0,0-1 0,-2-12 0,1 19 0,1 0 0,0 1 0,0-1 0,-1 0 0,1 1 0,-1-1 0,0 0 0,1 1 0,-1-1 0,0 0 0,0 1 0,0-1 0,0 1 0,0 0 0,0-1 0,-1 1 0,1 0 0,0 0 0,-1 0 0,1 0 0,-1 0 0,1 0 0,-1 0 0,-2-1 0,3 2 0,-1 0 0,1 1 0,0-1 0,-1 0 0,1 1 0,0-1 0,0 1 0,-1-1 0,1 1 0,0 0 0,0 0 0,0-1 0,0 1 0,0 0 0,0 0 0,0 0 0,0 0 0,0 0 0,0 0 0,1 0 0,-1 0 0,0 1 0,1-1 0,-1 0 0,1 0 0,-1 1 0,1-1 0,0 0 0,-1 1 0,1-1 0,0 0 0,0 2 0,-1 3 7,0 0-1,0 0 0,0 0 0,1 0 1,0 0-1,0 0 0,1 0 1,-1 0-1,1 0 0,1 0 1,-1 0-1,1 0 0,0 0 0,0-1 1,1 1-1,0-1 0,0 1 1,5 6-1,-2-4-130,0-1 0,1 0 1,-1-1-1,1 0 0,1 0 0,-1 0 1,1-1-1,0 0 0,0 0 0,1-1 1,10 4-1,26 7-6702</inkml:trace>
  <inkml:trace contextRef="#ctx0" brushRef="#br0" timeOffset="1666.92">1672 697 24575,'-2'0'0,"0"-1"0,0 0 0,0 1 0,0-1 0,0 1 0,0 0 0,0 0 0,0-1 0,0 1 0,0 1 0,0-1 0,0 0 0,0 0 0,0 1 0,0-1 0,0 1 0,0 0 0,0 0 0,0 0 0,0-1 0,0 2 0,1-1 0,-1 0 0,0 0 0,1 0 0,-1 1 0,1-1 0,0 1 0,-1-1 0,1 1 0,0 0 0,0 0 0,0-1 0,0 1 0,0 0 0,-1 3 0,1 1 0,-1 0 0,2 0 0,-1-1 0,1 1 0,-1 0 0,1 0 0,1 0 0,0 0 0,-1-1 0,2 1 0,-1 0 0,2 5 0,7 12 0,1 0 0,24 39 0,-24-45 0,-1 0 0,-1 0 0,0 1 0,-1 1 0,9 32 0,-17-49 0,1 1 0,-1-1 0,0 0 0,1 1 0,-1-1 0,0 0 0,-1 1 0,1-1 0,0 0 0,-1 1 0,1-1 0,-1 0 0,0 0 0,0 1 0,0-1 0,0 0 0,0 0 0,0 0 0,0 0 0,-1 0 0,1 0 0,-1-1 0,1 1 0,-1 0 0,0-1 0,-2 2 0,1-1 0,0 0 0,0-1 0,0 1 0,0-1 0,-1 0 0,1 0 0,0 0 0,0-1 0,-1 1 0,1-1 0,0 1 0,-1-1 0,1 0 0,-1-1 0,1 1 0,0 0 0,-7-3 0,9 3 0,-1-1 0,1 1 0,-1-1 0,0 1 0,1-1 0,0 0 0,-1 1 0,1-1 0,-1 0 0,1 0 0,0 0 0,0 0 0,0-1 0,0 1 0,0 0 0,0 0 0,0-1 0,0 1 0,0 0 0,0-1 0,1 1 0,-1-1 0,0 1 0,1-1 0,-1 0 0,1 1 0,0-1 0,0 1 0,0-1 0,-1 0 0,1 1 0,1-1 0,-1 1 0,0-1 0,0 0 0,1 1 0,-1-1 0,1 1 0,-1-1 0,2-2 0,1-3 0,0-1 0,1 0 0,0 1 0,1 0 0,-1 0 0,9-10 0,-2 6 0,-1 0 0,1 0 0,1 1 0,0 0 0,0 1 0,1 1 0,0 0 0,0 0 0,1 2 0,0 0 0,0 0 0,0 1 0,27-5 0,-38 9 0,0 1 0,-1 0 0,1 0 0,0 0 0,0 0 0,-1 1 0,1-1 0,0 1 0,-1-1 0,1 1 0,0 0 0,-1 0 0,1 0 0,-1 1 0,1-1 0,-1 0 0,0 1 0,4 2 0,-3 0 0,0-1 0,0 1 0,-1 0 0,1-1 0,-1 1 0,0 0 0,0 1 0,0-1 0,0 0 0,1 6 0,1 9 0,-1 1 0,0 0 0,-2-1 0,0 23 0,-1-38 0,-1 35-1365,0-29-5461</inkml:trace>
  <inkml:trace contextRef="#ctx0" brushRef="#br0" timeOffset="2021.66">1970 570 24575,'-7'22'0,"1"18"0,9 12 0,14 6 0,5-8-8191</inkml:trace>
  <inkml:trace contextRef="#ctx0" brushRef="#br0" timeOffset="2844.82">2330 909 24575,'-8'-10'0,"-1"0"0,1 1 0,-2 0 0,1 1 0,-21-15 0,28 22 0,0 0 0,0-1 0,0 1 0,0 0 0,0 0 0,0 0 0,0 0 0,0 1 0,-1-1 0,1 0 0,0 1 0,-1 0 0,1-1 0,0 1 0,0 0 0,-1 0 0,1 1 0,0-1 0,-1 0 0,1 1 0,0-1 0,0 1 0,-1 0 0,1 0 0,0 0 0,0 0 0,0 0 0,0 0 0,0 0 0,0 1 0,1-1 0,-1 1 0,0-1 0,1 1 0,-1 0 0,1-1 0,-1 1 0,1 0 0,0 0 0,-1 3 0,-1 1 0,0 0 0,1 0 0,0 0 0,0 0 0,1 0 0,0 1 0,0-1 0,0 1 0,1-1 0,0 1 0,0-1 0,1 1 0,1 7 0,-2-10 0,1-1 0,0 1 0,0 0 0,0-1 0,0 1 0,1-1 0,-1 1 0,1-1 0,0 1 0,0-1 0,0 0 0,1 0 0,-1 0 0,1 0 0,-1-1 0,1 1 0,0-1 0,0 1 0,0-1 0,0 0 0,1 0 0,-1-1 0,7 4 0,-8-5 0,0 1 0,0-1 0,0 0 0,0 0 0,0 0 0,0 0 0,0 0 0,-1 0 0,1 0 0,0 0 0,0-1 0,0 1 0,0-1 0,0 0 0,0 1 0,-1-1 0,1 0 0,3-2 0,-2 0 0,1 0 0,-1 0 0,0 0 0,0 0 0,0-1 0,0 1 0,-1-1 0,3-4 0,1-4 0,0 0 0,-1 0 0,-1-1 0,5-21 0,-1-5 0,-2 0 0,1-48 0,-7 63 0,0 1 0,-2-1 0,0 0 0,-2 1 0,-6-24 0,8 42 0,0-1 0,0 1 0,0-1 0,-1 1 0,0 0 0,-6-8 0,9 12 0,0 1 0,-1-1 0,1 1 0,-1-1 0,0 1 0,1-1 0,-1 1 0,1-1 0,-1 1 0,0-1 0,0 1 0,1 0 0,-1-1 0,0 1 0,1 0 0,-1 0 0,0 0 0,0-1 0,1 1 0,-1 0 0,-2 0 0,2 1 0,0-1 0,0 1 0,0-1 0,0 1 0,0 0 0,0 0 0,0-1 0,0 1 0,1 0 0,-1 0 0,0 0 0,0 0 0,1 0 0,-1 0 0,0 0 0,1 0 0,-1 0 0,1 0 0,-1 2 0,-4 10 0,1 0 0,0 0 0,1 1 0,1-1 0,0 1 0,1 0 0,0 18 0,2-6 0,1-1 0,1 1 0,7 25 0,-6-34 0,1 0 0,1 0 0,1 0 0,0-1 0,1 0 0,1-1 0,0 0 0,22 27 0,-25-36 0,-1-1 0,0 0 0,1 0 0,0 0 0,0-1 0,0 0 0,1 0 0,0 0 0,-1-1 0,11 3 0,-12-4 0,1-1 0,-1 0 0,1 0 0,-1-1 0,1 0 0,-1 0 0,1 0 0,0-1 0,-1 1 0,1-1 0,-1 0 0,0-1 0,1 0 0,-1 0 0,8-3 0,-7 1 0,0 1 0,-1-1 0,1 0 0,-1-1 0,1 1 0,-1-1 0,-1 0 0,1 0 0,-1-1 0,0 0 0,0 1 0,0-1 0,-1 0 0,4-10 0,-3 5 0,0 1 0,-1-2 0,0 1 0,-1 0 0,0 0 0,-1-1 0,0-22 0,0 32 0,-1 0 0,0-1 0,-1 1 0,1 0 0,0 0 0,0 0 0,-1 0 0,1 0 0,-1 0 0,0 0 0,0 1 0,0-1 0,0 0 0,0 0 0,0 0 0,0 1 0,0-1 0,-1 1 0,1-1 0,0 1 0,-1-1 0,0 1 0,1 0 0,-1 0 0,0-1 0,1 1 0,-1 1 0,-3-2 0,3 1 0,0 1 0,0 0 0,-1 0 0,1 0 0,0 1 0,0-1 0,-1 0 0,1 1 0,0-1 0,0 1 0,0 0 0,0 0 0,0 0 0,0 0 0,0 0 0,0 0 0,0 0 0,0 1 0,0-1 0,1 1 0,-1-1 0,1 1 0,-1 0 0,1 0 0,-2 2 0,-1 1 0,1 0 0,0 0 0,0 0 0,0 0 0,1 1 0,-1-1 0,1 1 0,1-1 0,-1 1 0,1 0 0,0 0 0,0 0 0,1 0 0,0-1 0,0 1 0,0 0 0,0 0 0,1 0 0,0 0 0,1 0 0,-1-1 0,1 1 0,0 0 0,0-1 0,1 0 0,0 1 0,0-1 0,0 0 0,0-1 0,1 1 0,0 0 0,0-1 0,0 0 0,0 0 0,1 0 0,0-1 0,0 1 0,0-1 0,0 0 0,0 0 0,0-1 0,1 0 0,8 3 0,0-1 0,0-1 0,0-1 0,0 0 0,1 0 0,-1-1 0,0-1 0,0-1 0,1 0 0,-1-1 0,0 0 0,0-1 0,26-9 0,-30 8 0,0-1 0,0 0 0,0 0 0,-1-1 0,0 0 0,0 0 0,0-1 0,-1 0 0,0-1 0,0 0 0,-1 0 0,0-1 0,-1 0 0,0 0 0,0 0 0,-1-1 0,6-14 0,-9 21 0,-1 0 0,0 0 0,0 0 0,0 0 0,-1 0 0,1 0 0,-1-1 0,0 1 0,0 0 0,0 0 0,0 0 0,0 0 0,-1 0 0,1-1 0,-1 1 0,0 0 0,0 0 0,0 0 0,-1 1 0,-1-4 0,2 4 0,-1 0 0,0 0 0,0 0 0,0 0 0,0 0 0,0 1 0,-1-1 0,1 1 0,0-1 0,-1 1 0,1 0 0,-1 0 0,1 0 0,-1 0 0,0 1 0,1-1 0,-1 1 0,0 0 0,1-1 0,-1 1 0,0 0 0,0 1 0,-4 0 0,1 0 0,-1 0 0,1 1 0,0 0 0,0 0 0,0 1 0,0 0 0,0 0 0,0 0 0,1 1 0,-1 0 0,1 0 0,0 0 0,0 0 0,1 1 0,0 0 0,-1 0 0,1 0 0,1 0 0,-1 1 0,1 0 0,-3 6 0,4-8 0,0 1 0,0-1 0,1 1 0,-1 0 0,1 0 0,0-1 0,0 1 0,1 0 0,-1 0 0,1 0 0,0 0 0,1 0 0,-1 0 0,1 0 0,0 0 0,0 0 0,0-1 0,1 1 0,0 0 0,0-1 0,0 1 0,0-1 0,1 0 0,0 0 0,0 1 0,0-2 0,0 1 0,5 4 0,-5-5 0,-1-1 0,1 1 0,0-1 0,0 0 0,0 0 0,0 0 0,1-1 0,-1 1 0,0-1 0,1 1 0,-1-1 0,1 0 0,-1-1 0,1 1 0,0 0 0,-1-1 0,1 0 0,0 0 0,-1 0 0,1 0 0,0-1 0,-1 1 0,1-1 0,-1 0 0,8-3 0,-7 2 0,0-1 0,0 0 0,0 0 0,0 0 0,0 0 0,0-1 0,-1 1 0,0-1 0,0 0 0,0 0 0,0 0 0,0-1 0,-1 1 0,0-1 0,0 1 0,0-1 0,0 0 0,1-7 0,3-32 0,-1 0 0,-2 0 0,-2 0 0,-7-67 0,6 104 0,-1 1 0,1-1 0,0 1 0,-1-1 0,-1 0 0,1 1 0,-1 0 0,0-1 0,-4-8 0,5 16 0,1 0 0,-1 0 0,0-1 0,1 1 0,-1 0 0,1 0 0,-1 0 0,1 0 0,-1 0 0,1 0 0,0 0 0,-1 1 0,1-1 0,0 0 0,0 0 0,0 0 0,0 0 0,0 2 0,-1 30 0,1 1 0,1-1 0,12 65 0,37 97 0,-43-170-227,1 0-1,1 0 1,1-1-1,2 0 1,23 36-1,-9-28-6598</inkml:trace>
  <inkml:trace contextRef="#ctx0" brushRef="#br0" timeOffset="3248.87">3283 360 24575,'22'33'0,"13"28"0,10 25 0,-1 24 0,-7 22 0,-24 13 0,-37 11 0,-42-3 0,-10-27-8191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6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41 24575,'0'-7'0,"0"0"0,0-1 0,-1 1 0,0 0 0,0-1 0,-1 1 0,-4-13 0,5 17 0,-1 1 0,1 0 0,-1-1 0,0 1 0,1 0 0,-1 0 0,0 0 0,0 0 0,-1 0 0,1 1 0,0-1 0,0 1 0,-1-1 0,1 1 0,-1 0 0,1 0 0,-1 0 0,0 0 0,1 0 0,-1 1 0,0-1 0,0 1 0,-5-1 0,0 1 0,1 1 0,-1 0 0,1 0 0,-1 0 0,1 1 0,0 0 0,0 0 0,-1 1 0,1 0 0,1 0 0,-1 1 0,0 0 0,1 0 0,0 0 0,0 1 0,-6 5 0,6-4 0,0-1 0,1 1 0,0 0 0,0 1 0,0-1 0,1 1 0,0 0 0,0 0 0,1 0 0,0 0 0,0 1 0,0-1 0,1 1 0,0 0 0,-1 10 0,3-15 0,0-1 0,0 1 0,0-1 0,0 1 0,1-1 0,-1 1 0,1-1 0,-1 1 0,1-1 0,0 0 0,0 1 0,0-1 0,0 0 0,0 0 0,1 0 0,-1 1 0,1-1 0,-1-1 0,1 1 0,3 2 0,-2-1 0,0-1 0,1 0 0,0 0 0,-1 0 0,1-1 0,0 1 0,0-1 0,0 0 0,0 0 0,0 0 0,7 0 0,-4-1 0,1 0 0,-1 0 0,0 0 0,0-1 0,0 0 0,0-1 0,0 1 0,0-1 0,0-1 0,0 1 0,-1-1 0,1-1 0,-1 1 0,8-6 0,-8 3 0,-1 0 0,0 0 0,0 0 0,0 0 0,-1-1 0,0 0 0,0 0 0,-1 0 0,0 0 0,0-1 0,-1 1 0,0-1 0,0 0 0,-1 0 0,0 0 0,1-14 0,-3 25 0,1 0 0,0 0 0,0 0 0,1 0 0,-1 0 0,1 0 0,-1 0 0,1 0 0,0 0 0,0 0 0,0 0 0,1 0 0,-1 0 0,1-1 0,0 1 0,-1-1 0,1 1 0,0-1 0,0 0 0,1 0 0,-1 0 0,0 0 0,1 0 0,-1 0 0,6 2 0,-6-2 0,1-1 0,-1 0 0,1-1 0,-1 1 0,1 0 0,-1-1 0,1 1 0,-1-1 0,1 0 0,-1 0 0,1 0 0,-1 0 0,1 0 0,0-1 0,-1 1 0,1-1 0,-1 1 0,0-1 0,1 0 0,-1 0 0,0 0 0,1-1 0,-1 1 0,2-2 0,-1 0 0,-1 0 0,1-1 0,-1 1 0,0 0 0,0-1 0,-1 0 0,1 1 0,-1-1 0,0 0 0,0 0 0,0 0 0,0 1 0,-1-1 0,1-8 0,0-7 0,0 1 0,-2-1 0,0 0 0,-1 1 0,-1-1 0,-1 1 0,0 0 0,-11-29 0,12 39 0,-1 1 0,1 1 0,-1-1 0,0 0 0,-1 1 0,1 0 0,-1 0 0,0 0 0,-1 1 0,0-1 0,1 1 0,-2 1 0,1-1 0,0 1 0,-1 0 0,0 0 0,0 1 0,0 0 0,0 0 0,-1 1 0,1 0 0,-1 0 0,-9 0 0,4 1 0,0 0 0,0 1 0,1 1 0,-1 0 0,0 0 0,0 2 0,1-1 0,-1 2 0,1 0 0,0 0 0,0 1 0,0 0 0,1 1 0,0 1 0,0 0 0,1 0 0,-1 1 0,1 0 0,1 1 0,0 0 0,0 0 0,1 1 0,0 1 0,1-1 0,0 1 0,0 0 0,2 1 0,-1-1 0,1 1 0,1 0 0,0 0 0,-4 21 0,3-7 0,1 0 0,1 0 0,1 0 0,1 1 0,2-1 0,5 45 0,-4-59 0,1-1 0,0 1 0,0-1 0,1 0 0,0 0 0,1 0 0,0-1 0,1 0 0,0 0 0,1 0 0,0-1 0,0 1 0,1-2 0,0 1 0,1-1 0,0-1 0,13 10 0,-2-7-151,0 0-1,0-2 0,1 0 0,0-2 1,0 0-1,1-1 0,0-1 1,27 1-1,27 1-6674</inkml:trace>
  <inkml:trace contextRef="#ctx0" brushRef="#br0" timeOffset="797.69">850 86 24575,'-9'31'0,"2"0"0,0 0 0,3 1 0,-3 59 0,17 127 0,-8-189 0,-16-61 0,9 25 0,0 0 0,1-1 0,1 0 0,-1 0 0,1 0 0,0-1 0,1 1 0,-2-14 0,4 20 0,1 0 0,-1 0 0,1 0 0,-1 0 0,1 1 0,0-1 0,0 0 0,0 1 0,0-1 0,0 1 0,0-1 0,0 1 0,1-1 0,-1 1 0,0 0 0,1-1 0,-1 1 0,1 0 0,0 0 0,-1 0 0,1 0 0,0 0 0,-1 1 0,1-1 0,0 1 0,2-1 0,8-3 0,0 1 0,24-2 0,-24 4 0,46-5 0,-41 6 0,1-2 0,0 0 0,-1-1 0,0 0 0,1-2 0,22-8 0,-37 11 0,-1 1 0,1 0 0,-1-1 0,0 1 0,0-1 0,0 0 0,0 1 0,0-1 0,0 0 0,0 0 0,0-1 0,-1 1 0,1 0 0,-1 0 0,0-1 0,0 1 0,0-1 0,0 1 0,0-1 0,0 0 0,0 1 0,-1-1 0,0 0 0,1 1 0,-1-1 0,0-3 0,-1-1 0,0 0 0,-1 0 0,1 0 0,-1 0 0,-1 1 0,1-1 0,-1 1 0,-6-11 0,9 16 0,0 1 0,0-1 0,0 1 0,0 0 0,-1-1 0,1 1 0,0-1 0,0 1 0,0 0 0,0-1 0,-1 1 0,1 0 0,0-1 0,0 1 0,-1 0 0,1-1 0,0 1 0,0 0 0,-1-1 0,1 1 0,0 0 0,-1 0 0,1 0 0,-1-1 0,1 1 0,0 0 0,-1 0 0,1 0 0,0 0 0,-1 0 0,1-1 0,-1 1 0,1 0 0,-1 0 0,1 0 0,0 0 0,-1 0 0,1 1 0,-1-1 0,1 0 0,-1 0 0,-6 20 0,3 36 0,4-54 0,-15 270-1365,13-225-5461</inkml:trace>
  <inkml:trace contextRef="#ctx0" brushRef="#br0" timeOffset="1171.05">1273 552 24575,'-7'49'0,"3"-31"0,1 1 0,0 22 0,2-37 0,1 0 0,0 0 0,1 1 0,-1-1 0,1 0 0,0 0 0,0 0 0,0 0 0,0 0 0,1 0 0,0 0 0,0 0 0,0-1 0,0 1 0,4 4 0,-5-7 0,0 1 0,0-1 0,0 0 0,0 0 0,1 0 0,-1 0 0,0 0 0,1 0 0,-1 0 0,1 0 0,-1 0 0,1-1 0,-1 1 0,1-1 0,0 1 0,-1-1 0,1 0 0,-1 1 0,1-1 0,0 0 0,-1 0 0,4 0 0,-3-1 0,0 0 0,0 0 0,0 0 0,0 0 0,0 0 0,0 0 0,0 0 0,0-1 0,-1 1 0,1-1 0,0 1 0,-1-1 0,1 0 0,1-2 0,2-4 0,0-1 0,-1 1 0,0 0 0,0-1 0,-1 0 0,4-16 0,-6 19 0,0 0 0,0 0 0,-1 0 0,0 0 0,0-1 0,0 1 0,-1 0 0,-1-8 0,2 12 0,-1 0 0,0 0 0,1 0 0,-1 1 0,0-1 0,0 0 0,0 0 0,0 1 0,0-1 0,-1 1 0,1-1 0,0 1 0,-1 0 0,1-1 0,-1 1 0,1 0 0,-1 0 0,0 0 0,1 0 0,-1 0 0,0 0 0,0 1 0,0-1 0,1 1 0,-1-1 0,0 1 0,0 0 0,0-1 0,0 1 0,-4 0 0,-37 7-1365,-3 7-546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59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5 0 24575,'-22'4'0,"-14"12"0,-11 17 0,-3 22 0,2 19 0,4 18 0,10 12 0,11 6 0,12 3 0,16 0 0,18-9 0,16-11 0,15-14 0,17-17 0,10-19 0,3-17 0,-13-13-8191</inkml:trace>
  <inkml:trace contextRef="#ctx0" brushRef="#br0" timeOffset="676.15">464 317 24575,'393'-17'0,"-334"13"0,-57 4 0,7 0 0,1-1 0,-1 0 0,0-1 0,13-3 0,-22 5 0,0 0 0,0 0 0,-1 0 0,1 0 0,0 0 0,0 0 0,0 0 0,0 0 0,0 0 0,0 0 0,0 0 0,0 0 0,0 0 0,0 0 0,0 0 0,0 0 0,0 0 0,0 0 0,0-1 0,0 1 0,-1 0 0,1 0 0,0 0 0,0 0 0,0 0 0,0 0 0,0 0 0,0 0 0,0 0 0,0 0 0,0 0 0,0 0 0,0 0 0,0-1 0,0 1 0,0 0 0,0 0 0,0 0 0,0 0 0,0 0 0,0 0 0,0 0 0,0 0 0,0 0 0,1 0 0,-1 0 0,0 0 0,0 0 0,0 0 0,0-1 0,0 1 0,0 0 0,0 0 0,0 0 0,0 0 0,0 0 0,0 0 0,0 0 0,0 0 0,0 0 0,0 0 0,0 0 0,1 0 0,-1 0 0,0 0 0,-11-3 0,-13-1 0,-141-6 0,163 9 0,1 1 0,-1 0 0,1 0 0,-1 0 0,1 0 0,-1 0 0,0 1 0,1-1 0,-1 0 0,1 1 0,0-1 0,-1 1 0,1-1 0,-1 1 0,1 0 0,0 0 0,-1-1 0,1 1 0,0 0 0,0 0 0,0 0 0,-1 0 0,1 1 0,1-1 0,-1 0 0,0 0 0,0 1 0,0-1 0,0 0 0,1 1 0,-1-1 0,1 1 0,-1-1 0,1 1 0,0-1 0,-1 1 0,1 1 0,-1 9 0,0-1 0,1 0 0,0 0 0,3 14 0,-2-13 0,45 310 0,-26-201 0,-19-115-116,-1-5 42,0 1 1,0-1-1,0 1 1,0-1-1,1 1 1,-1-1-1,0 1 1,1-1 0,0 1-1,-1-1 1,1 1-1,0-1 1,-1 0-1,1 1 1,0-1-1,1 2 1</inkml:trace>
  <inkml:trace contextRef="#ctx0" brushRef="#br0" timeOffset="1167.21">1226 64 24575,'29'29'0,"20"27"0,5 30 0,-2 28 0,-11 25 0,-15 20 0,-31 12 0,-39 2 0,-45-6 0,-7-32-819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11.5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5 36 24575,'4'-4'0,"1"-1"0,0 1 0,-1 0 0,1 1 0,1-1 0,-1 1 0,7-3 0,-12 5 0,1 1 0,-1 0 0,0 0 0,0 0 0,1-1 0,-1 1 0,0 0 0,0 0 0,1 0 0,-1 0 0,0-1 0,1 1 0,-1 0 0,0 0 0,0 0 0,1 0 0,-1 0 0,0 0 0,1 0 0,-1 0 0,0 0 0,1 0 0,-1 0 0,0 0 0,1 0 0,-1 0 0,0 1 0,0-1 0,1 0 0,-1 0 0,0 0 0,1 0 0,-1 0 0,0 1 0,0-1 0,1 0 0,-1 0 0,0 0 0,0 1 0,0-1 0,1 0 0,-1 0 0,0 1 0,0-1 0,0 0 0,0 1 0,0-1 0,1 0 0,-1 1 0,0-1 0,0 0 0,0 0 0,0 1 0,0-1 0,0 0 0,0 1 0,0-1 0,0 0 0,0 1 0,0-1 0,0 0 0,-1 1 0,1-1 0,0 0 0,0 0 0,0 1 0,0-1 0,-11 26 0,11-25 0,-35 61 0,-78 106 0,12-21 0,100-146 0,0 1 0,0-1 0,0 0 0,0 1 0,0-1 0,0 1 0,1-1 0,-1 1 0,0-1 0,1 1 0,0 0 0,-1-1 0,1 1 0,0-1 0,0 1 0,0 0 0,0-1 0,0 1 0,0 0 0,0-1 0,1 1 0,0 2 0,0-3 0,0 1 0,1-1 0,-1 0 0,1 0 0,-1 0 0,1 0 0,0 0 0,0 0 0,-1 0 0,1-1 0,0 1 0,0 0 0,0-1 0,0 0 0,0 1 0,0-1 0,-1 0 0,1 0 0,2 0 0,280-8 0,-281 8 0,0 0 0,0 0 0,0-1 0,0 1 0,0-1 0,0 0 0,0 1 0,-1-2 0,1 1 0,0 0 0,0 0 0,-1-1 0,1 1 0,0-1 0,-1 0 0,0 0 0,5-4 0,-5 3 0,0-1 0,-1 1 0,1-1 0,-1 1 0,0-1 0,0 0 0,0 1 0,0-1 0,-1 0 0,1 0 0,-1 1 0,0-1 0,-1-7 0,1 2 0,0-5 0,-1 0 0,-1 0 0,-4-21 0,1 26 0,0 12 0,0 18 0,-2 168 0,5-66 0,-10 104-1365,10-174-5461</inkml:trace>
  <inkml:trace contextRef="#ctx0" brushRef="#br0" timeOffset="451.08">860 544 24575,'-7'-3'0,"-3"5"0,1 7 0,1 5 0,3 3 0,2 4 0,4-3 0,7-4 0,5-8 0,1-9 0,-3-7 0,-3-6 0,-6-4 0,-3 2-8191</inkml:trace>
  <inkml:trace contextRef="#ctx0" brushRef="#br0" timeOffset="810.51">1411 227 24575,'-14'-8'0,"-3"-2"0,0 1 0,-21-9 0,34 17 0,1-1 0,-1 1 0,0 0 0,0 0 0,1 0 0,-1 1 0,0-1 0,0 1 0,0 0 0,0 0 0,1 0 0,-1 0 0,0 1 0,0 0 0,0 0 0,1 0 0,-5 2 0,5-2 0,1 1 0,0 0 0,0-1 0,0 1 0,0 0 0,0 1 0,1-1 0,-1 0 0,1 0 0,-1 1 0,1-1 0,0 1 0,0-1 0,0 1 0,0-1 0,0 1 0,1 0 0,-1-1 0,1 1 0,-1 0 0,1 0 0,0-1 0,0 1 0,1 5 0,1 3 0,-1 0 0,2 0 0,-1 0 0,9 20 0,4 2 0,2-1 0,1-1 0,41 54 0,-36-54 0,-1 0 0,-2 1 0,22 48 0,-40-75 0,0 0 0,0 0 0,-1 0 0,1 0 0,-1 0 0,0 0 0,-1 0 0,0 0 0,1 0 0,-1 1 0,-1 5 0,0-9 0,1 0 0,-1 0 0,0 0 0,0-1 0,0 1 0,0 0 0,0 0 0,0 0 0,0-1 0,0 1 0,-1-1 0,1 1 0,0-1 0,-1 1 0,0-1 0,1 0 0,-1 0 0,0 0 0,1 0 0,-1 0 0,0 0 0,0 0 0,0-1 0,0 1 0,0-1 0,0 1 0,0-1 0,0 0 0,0 1 0,-3-1 0,1 0 0,0 0 0,1 0 0,-1 0 0,1-1 0,-1 1 0,1-1 0,-1 0 0,1 1 0,0-2 0,-1 1 0,1 0 0,0-1 0,0 1 0,0-1 0,0 0 0,0 0 0,-4-4 0,3 3 0,1-1 0,0-1 0,0 1 0,0 0 0,0-1 0,0 0 0,1 0 0,0 1 0,0-1 0,-2-9 0,1 2 0,1 0 0,1-1 0,0 1 0,0 0 0,1-1 0,1 1 0,0-1 0,1 1 0,4-16 0,-2 15-85,1-1 0,0 1-1,1 0 1,1 1 0,0 0-1,0 0 1,1 0 0,1 1-1,0 0 1,0 0 0,1 1-1,1 1 1,0 0 0,0 0-1,14-8 1,4 2-6741</inkml:trace>
  <inkml:trace contextRef="#ctx0" brushRef="#br0" timeOffset="1198.75">99 1011 24575,'-25'4'0,"-13"1"0,9 3 0,22 0 0,32-1 0,32-1 0,35-7 0,35-1 0,32-6 0,28 0 0,25 1 0,17 1 0,9 2-805,-4 6 805,-13 1 0,-22 2 0,-45-2-738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0'-1'0,"0"-1"0,1 1 0,-1-1 0,0 0 0,1 1 0,-1-1 0,1 1 0,0-1 0,-1 1 0,1 0 0,0-1 0,0 1 0,0 0 0,0-1 0,0 1 0,0 0 0,0 0 0,1 0 0,-1 0 0,0 0 0,1 0 0,-1 0 0,0 1 0,1-1 0,-1 0 0,1 1 0,-1-1 0,1 1 0,3-1 0,5-1 0,1 0 0,0 1 0,15 0 0,-14 0 0,40-1 0,70-4 0,144-25 0,-256 28 0,-17 3 0,-19 2 0,21 0 0,0 0 0,0 0 0,0 1 0,0 0 0,0 0 0,0 0 0,1 0 0,0 0 0,-1 1 0,1 0 0,1 0 0,-1 0 0,0 1 0,1-1 0,0 1 0,0 0 0,0-1 0,1 1 0,0 1 0,0-1 0,0 0 0,-2 10 0,-1 10 0,1-1 0,2 1 0,-1 44 0,3-55 0,3 109 0,-1-65 0,-2-1 0,-10 82 0,9-132-195,-1 1 0,0-1 0,0 1 0,0-1 0,-1 0 0,-4 9 0,-5 2-6631</inkml:trace>
  <inkml:trace contextRef="#ctx0" brushRef="#br0" timeOffset="514.9">191 380 24575,'4'-14'0,"15"-9"0,15-4 0,17 3 0,14 2 0,9 4 0,5 2 0,-2 4 0,-14 3-8191</inkml:trace>
  <inkml:trace contextRef="#ctx0" brushRef="#br0" timeOffset="949.57">889 126 24575,'-2'1'0,"0"-1"0,0 1 0,0-1 0,0 1 0,0-1 0,0 1 0,0 0 0,0 0 0,1 0 0,-1 0 0,0 1 0,1-1 0,-1 0 0,1 1 0,-1-1 0,1 1 0,0-1 0,-1 1 0,1 0 0,0-1 0,0 1 0,0 0 0,0 0 0,0 0 0,0 3 0,-3 6 0,1 0 0,0 0 0,-2 13 0,2-7 0,1-1 0,1 1 0,0 0 0,1-1 0,1 1 0,1 0 0,0 0 0,7 22 0,-8-32 0,1-1 0,1 1 0,-1-1 0,1 0 0,0 0 0,0 0 0,1-1 0,0 1 0,0-1 0,0 0 0,1 0 0,0 0 0,-1-1 0,2 1 0,-1-1 0,0 0 0,1-1 0,0 1 0,0-1 0,0 0 0,0-1 0,0 0 0,1 0 0,6 2 0,-8-3 0,-1 0 0,0-1 0,0 1 0,1-1 0,-1 0 0,0 0 0,0 0 0,1-1 0,-1 0 0,0 1 0,0-1 0,0-1 0,0 1 0,0-1 0,0 1 0,0-1 0,0 0 0,6-5 0,-5 3 0,-1-1 0,0 1 0,-1-1 0,1 1 0,-1-1 0,0 0 0,0 0 0,0 0 0,-1-1 0,0 1 0,0-1 0,2-8 0,-1 1 0,-1-1 0,0 0 0,-1 0 0,-1 0 0,0 0 0,-1 1 0,0-1 0,-1 0 0,-1 0 0,0 1 0,-6-15 0,5 18 0,-1-1 0,-1 1 0,0 0 0,0 0 0,-1 1 0,0 0 0,-1 0 0,1 1 0,-2-1 0,1 2 0,-1-1 0,-1 1 0,1 1 0,-1 0 0,0 0 0,-1 1 0,1 0 0,-1 1 0,0 0 0,0 1 0,0 0 0,0 0 0,-1 1 0,1 1 0,-1 0 0,0 1 0,1 0 0,-1 1 0,1 0 0,-1 0 0,1 2 0,0-1 0,-1 1 0,1 1 0,-20 9 0,14-3-682,-31 21-1,-7 13-614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5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8 24575,'29'-9'0,"23"-4"0,20 0 0,12 0 0,7 2 0,-14 2-8191</inkml:trace>
  <inkml:trace contextRef="#ctx0" brushRef="#br0" timeOffset="363.63">19 280 24575,'29'0'0,"30"0"0,27 0 0,23 0 0,-8 0-819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4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0 24575,'-11'11'0,"-10"21"0,-17 31 0,-16 33 0,-9 37 0,-9 27 0,1 20 0,13 7 0,16 1 0,22-6 0,29-16 0,27-22 0,22-32 0,20-31 0,-4-30-8191</inkml:trace>
  <inkml:trace contextRef="#ctx0" brushRef="#br0" timeOffset="1044.33">895 931 24575,'-5'-8'0,"0"0"0,0 0 0,-1 1 0,0 0 0,0 0 0,-1 0 0,-8-6 0,13 12 0,0-1 0,0 1 0,-1-1 0,1 1 0,-1 0 0,1 0 0,-1 0 0,0 0 0,1 0 0,-1 1 0,0-1 0,1 1 0,-1 0 0,0 0 0,0 0 0,1 0 0,-1 0 0,0 1 0,1-1 0,-1 1 0,0-1 0,1 1 0,-1 0 0,0 0 0,1 1 0,0-1 0,-1 0 0,-2 3 0,-3 2 0,0 1 0,1 0 0,-1 0 0,2 1 0,-1 0 0,1 0 0,0 1 0,1-1 0,-6 13 0,2-3 0,1 1 0,1 0 0,-8 34 0,14-48 0,-1 1 0,2-1 0,-1 1 0,1 0 0,0-1 0,0 1 0,0 0 0,1-1 0,0 1 0,0-1 0,0 1 0,1-1 0,-1 1 0,5 7 0,-4-11 0,-1 0 0,1 0 0,0 0 0,0 0 0,0 0 0,0 0 0,0 0 0,0 0 0,0-1 0,1 1 0,-1-1 0,1 0 0,-1 0 0,1 0 0,-1 0 0,1 0 0,0 0 0,-1-1 0,1 1 0,0-1 0,-1 0 0,1 0 0,0 0 0,0 0 0,-1 0 0,1-1 0,0 1 0,0-1 0,-1 1 0,1-1 0,2-2 0,2 1 0,0-2 0,0 1 0,0-1 0,-1 0 0,0 0 0,1-1 0,-2 1 0,1-1 0,0-1 0,-1 1 0,0-1 0,-1 0 0,1 0 0,-1-1 0,0 1 0,-1-1 0,1 0 0,-1 0 0,3-10 0,1-7 0,0 0 0,-2 0 0,0-1 0,1-38 0,-5 58 0,-1 0 0,0-1 0,-1 1 0,1 0 0,-3-9 0,3 14 0,0 0 0,0 0 0,0 0 0,0 0 0,0-1 0,0 1 0,0 0 0,0 0 0,0 0 0,0 0 0,0 0 0,0 0 0,0 0 0,0-1 0,0 1 0,0 0 0,0 0 0,0 0 0,0 0 0,0 0 0,0 0 0,-1 0 0,1 0 0,0-1 0,0 1 0,0 0 0,0 0 0,0 0 0,0 0 0,0 0 0,0 0 0,0 0 0,-1 0 0,1 0 0,0 0 0,0 0 0,0 0 0,0 0 0,0 0 0,0 0 0,-1 0 0,1 0 0,0 0 0,0 0 0,0 0 0,0 0 0,0 0 0,0 0 0,-1 0 0,1 0 0,0 0 0,0 0 0,0 0 0,0 0 0,0 0 0,0 0 0,0 0 0,0 0 0,-1 0 0,1 1 0,0-1 0,0 0 0,0 0 0,-6 21 0,3-2 0,1-1 0,0 1 0,2-1 0,0 1 0,1 0 0,1-1 0,0 1 0,8 25 0,-8-36 0,1-1 0,0 1 0,1-1 0,-1 0 0,1 0 0,0 0 0,1-1 0,0 1 0,10 9 0,-11-12 0,1 0 0,-1-1 0,1 1 0,0-1 0,0-1 0,1 1 0,-1-1 0,0 1 0,1-2 0,0 1 0,-1 0 0,1-1 0,0 0 0,10 0 0,-11-1 0,-1 0 0,0 0 0,1-1 0,-1 1 0,0-1 0,1 0 0,-1 0 0,0-1 0,0 1 0,0-1 0,0 0 0,0 0 0,0 0 0,-1-1 0,6-3 0,-4 1 0,0 0 0,0-1 0,0 0 0,0 0 0,-1 0 0,0 0 0,-1-1 0,5-9 0,1-9 0,-1 0 0,-1-1 0,6-50 0,-13 75 0,12-118 0,-13 147 0,1 0 0,6 37 0,-4-52 0,1-1 0,-1 0 0,2 1 0,0-1 0,0-1 0,1 1 0,11 18 0,-15-28 0,0 0 0,1 0 0,-1 0 0,1 0 0,-1 0 0,1-1 0,0 1 0,0 0 0,-1-1 0,1 0 0,0 1 0,0-1 0,1 0 0,-1 0 0,4 2 0,-4-3 0,-1 0 0,1 0 0,0 0 0,-1 0 0,1 0 0,-1 0 0,1-1 0,0 1 0,-1 0 0,1-1 0,-1 1 0,1-1 0,-1 0 0,0 1 0,1-1 0,-1 0 0,0 0 0,2-1 0,2-3 0,0 0 0,-1 0 0,1-1 0,-1 1 0,-1-1 0,1 0 0,-1 0 0,0 0 0,3-10 0,6-22 0,12-72 0,22 238 0,-42-118 0,1-1 0,0 1 0,0-1 0,1 0 0,1 0 0,-1 0 0,1-1 0,1 0 0,8 7 0,-13-13 0,0 0 0,-1 0 0,1-1 0,0 1 0,0-1 0,0 1 0,0-1 0,1 0 0,-1 0 0,0-1 0,0 1 0,1-1 0,-1 1 0,0-1 0,0 0 0,1 0 0,-1-1 0,0 1 0,1-1 0,-1 1 0,0-1 0,0 0 0,0 0 0,0-1 0,0 1 0,0-1 0,0 1 0,0-1 0,0 0 0,-1 0 0,1 0 0,-1 0 0,4-4 0,4-6 0,-1 1 0,0-1 0,-1-1 0,0 0 0,-1 0 0,0 0 0,-1-1 0,-1 0 0,4-15 0,11-24 0,-20 51 0,1 0 0,-1 1 0,1-1 0,-1 1 0,1-1 0,0 1 0,0-1 0,0 1 0,0-1 0,0 1 0,0 0 0,0-1 0,0 1 0,0 0 0,0 0 0,1 0 0,-1 0 0,0 0 0,1 0 0,-1 0 0,1 1 0,2-2 0,-2 3 0,-1-1 0,0 1 0,1 0 0,-1 0 0,0 0 0,0 0 0,1 0 0,-1 0 0,0 0 0,0 0 0,0 0 0,0 0 0,0 1 0,0-1 0,-1 0 0,1 1 0,0-1 0,-1 1 0,1-1 0,-1 1 0,1-1 0,-1 1 0,0-1 0,0 3 0,11 40 0,-2 1 0,-2 1 0,1 51 0,-8-89 0,0-1 0,-1 0 0,1 0 0,-1 0 0,-1 0 0,-3 13 0,4-19 0,1 0 0,-1 1 0,1-1 0,-1 1 0,0-1 0,1 0 0,-1 1 0,0-1 0,0 0 0,0 0 0,0 1 0,0-1 0,0 0 0,0 0 0,-1 0 0,1 0 0,0-1 0,0 1 0,-1 0 0,1 0 0,-1-1 0,1 1 0,-1-1 0,1 1 0,-1-1 0,1 0 0,-1 0 0,1 1 0,-1-1 0,1 0 0,-1 0 0,1 0 0,-1-1 0,1 1 0,-1 0 0,1-1 0,-3 0 0,2 0-76,0 0 1,0 0-1,0-1 0,0 1 0,0-1 0,0 0 0,0 0 0,0 1 1,1-1-1,-1 0 0,1 0 0,-1 0 0,1-1 0,0 1 1,0 0-1,0-1 0,-1-3 0,-9-23-6750</inkml:trace>
  <inkml:trace contextRef="#ctx0" brushRef="#br0" timeOffset="1402">2018 676 24575</inkml:trace>
  <inkml:trace contextRef="#ctx0" brushRef="#br0" timeOffset="1403">2102 1121 24575,'-4'4'0,"7"1"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41.0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81 24575,'-18'-1'0,"18"1"0,0 0 0,0 0 0,0 0 0,-1 0 0,1 0 0,0 0 0,0 0 0,0 0 0,0 0 0,0 0 0,0 0 0,0 0 0,0 0 0,0 0 0,-1 0 0,1 0 0,0-1 0,0 1 0,0 0 0,0 0 0,0 0 0,0 0 0,0 0 0,0 0 0,0 0 0,0 0 0,0 0 0,0 0 0,0 0 0,-1 0 0,1-1 0,0 1 0,0 0 0,0 0 0,0 0 0,0 0 0,0 0 0,0 0 0,0 0 0,0 0 0,0 0 0,0-1 0,0 1 0,0 0 0,0 0 0,0 0 0,0 0 0,0 0 0,0 0 0,0 0 0,1 0 0,-1 0 0,0-1 0,0 1 0,0 0 0,0 0 0,0 0 0,0 0 0,0 0 0,0 0 0,0 0 0,31-11 0,337-48 0,-356 58 0,1-1 0,1 0 0,0 1 0,14 1 0,-26 1 0,1-1 0,-1 0 0,0 1 0,1-1 0,-1 1 0,0 0 0,0-1 0,0 1 0,0 0 0,4 2 0,-6-2 0,1 0 0,0-1 0,0 1 0,-1 0 0,1 0 0,-1 0 0,1-1 0,-1 1 0,1 0 0,-1 0 0,1 0 0,-1 0 0,0 0 0,1 0 0,-1 0 0,0 0 0,0 0 0,0 0 0,0 0 0,0 0 0,0 0 0,0 0 0,0 0 0,-1 1 0,-4 19 0,-1-1 0,-17 37 0,-6 18 0,14-15-341,2 0 0,2 1-1,-3 76 1,13-103-6485</inkml:trace>
  <inkml:trace contextRef="#ctx0" brushRef="#br0" timeOffset="402.83">275 272 24575,'18'-14'0,"24"-9"0,26-4 0,23 0 0,15 0 0,-12 5-8191</inkml:trace>
  <inkml:trace contextRef="#ctx0" brushRef="#br0" timeOffset="791.52">1099 39 24575,'-7'6'0,"0"0"0,0 0 0,1 0 0,-1 1 0,1-1 0,1 2 0,-8 11 0,-29 62 0,15-28 0,-2-11 0,22-34 0,1 0 0,0 1 0,1 0 0,-1 0 0,-3 11 0,9-19 0,0-1 0,0 1 0,0 0 0,0-1 0,0 1 0,0 0 0,0 0 0,0-1 0,0 1 0,0 0 0,0-1 0,1 1 0,-1 0 0,0-1 0,1 1 0,-1-1 0,0 1 0,1 0 0,-1-1 0,1 1 0,-1-1 0,1 1 0,-1-1 0,1 1 0,-1-1 0,1 1 0,-1-1 0,1 0 0,0 1 0,-1-1 0,1 0 0,-1 0 0,1 1 0,0-1 0,0 0 0,-1 0 0,1 0 0,0 0 0,-1 0 0,1 0 0,1 0 0,37 2 0,-34-2 0,9 0 0,0 0 0,-1-2 0,1 1 0,-1-1 0,0-1 0,24-8 0,-33 9 0,0 0 0,0 1 0,0-1 0,-1-1 0,1 1 0,-1-1 0,0 1 0,1-1 0,-1 0 0,0 0 0,-1 0 0,1 0 0,-1-1 0,1 1 0,-1-1 0,0 0 0,0 0 0,0 1 0,-1-1 0,0 0 0,1 0 0,-1-1 0,-1 1 0,1 0 0,0-8 0,-2-16 0,0 23 0,-1 19 0,-8 150 0,-3 157 0,15-275-1365,3-11-5461</inkml:trace>
  <inkml:trace contextRef="#ctx0" brushRef="#br0" timeOffset="1193.58">1353 526 24575,'-7'-7'0,"-3"1"0,1 6 0,6 2 0,2-3 0,2-4 0,1-6 0,4 0 0,0 1-8191</inkml:trace>
  <inkml:trace contextRef="#ctx0" brushRef="#br0" timeOffset="1616.66">1862 103 24575,'-35'-5'0,"15"1"0,1 0 0,0 2 0,-1 1 0,0 0 0,-31 4 0,49-3 0,-1 0 0,1 1 0,-1-1 0,1 1 0,-1 0 0,1 0 0,0 0 0,-1 0 0,1 0 0,0 0 0,0 1 0,0-1 0,0 1 0,0 0 0,0-1 0,1 1 0,-1 0 0,0 0 0,1 0 0,-1 0 0,1 0 0,0 1 0,0-1 0,0 0 0,0 0 0,0 1 0,0-1 0,1 1 0,-1-1 0,1 1 0,-1-1 0,1 1 0,0-1 0,0 1 0,0-1 0,1 3 0,0 4 0,1 0 0,0 0 0,1 0 0,0 0 0,0-1 0,1 1 0,0-1 0,8 13 0,13 13 0,2-1 0,47 46 0,-45-51 0,-1 1 0,46 66 0,-70-89 0,-1-1 0,0 1 0,0 0 0,0 0 0,-1 0 0,0 0 0,2 11 0,-4-15 0,1 0 0,-1 0 0,0 0 0,0 0 0,-1 1 0,1-1 0,0 0 0,-1 0 0,1 0 0,-1 0 0,1 0 0,-1 0 0,0 0 0,0 0 0,0 0 0,0-1 0,0 1 0,-1 0 0,1 0 0,0-1 0,-1 1 0,1-1 0,-1 0 0,0 1 0,1-1 0,-4 2 0,-3 1 0,0 0 0,1-1 0,-1 0 0,0 0 0,-1-1 0,1 0 0,0 0 0,-1-1 0,1 0 0,-1 0 0,1-1 0,-1 0 0,-14-3 0,19 3 0,-1-1 0,1 0 0,0 0 0,-1-1 0,1 1 0,0-1 0,0 0 0,0 0 0,0 0 0,0-1 0,0 1 0,1-1 0,-1 0 0,1 0 0,0 0 0,0 0 0,0-1 0,0 1 0,0-1 0,1 0 0,0 0 0,-1 0 0,2 0 0,-1 0 0,0 0 0,1-1 0,-2-4 0,2-3 0,0 1 0,1 0 0,0 0 0,1 0 0,0 0 0,0 0 0,1 0 0,1 0 0,0 0 0,1 1 0,-1-1 0,2 1 0,0 0 0,0 0 0,1 1 0,8-12 0,5-4 0,2 0 0,0 1 0,2 2 0,34-29 0,-49 45-227,0 0-1,-1 0 1,2 1-1,-1 0 1,10-4-1,-1 4-6598</inkml:trace>
  <inkml:trace contextRef="#ctx0" brushRef="#br0" timeOffset="2023.12">2370 506 24575,'-14'0'0,"-2"0"0,14-3 0,20-2 0,26 0 0,24 2 0,14-3 0,7-1 0,0 1 0,-8 2 0,-14 1 0,-16 2 0,-15 0-8191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 24575,'-4'-3'0,"3"1"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7'-3'0,"3"-2"-8191</inkml:trace>
  <inkml:trace contextRef="#ctx0" brushRef="#br0" timeOffset="1">381 123 24575,'11'0'0,"3"0"-8191</inkml:trace>
  <inkml:trace contextRef="#ctx0" brushRef="#br0" timeOffset="764.7">2030 80 24575,'32'-11'0,"26"-7"0,16 0 0,4 2 0,-12 5-8191</inkml:trace>
  <inkml:trace contextRef="#ctx0" brushRef="#br0" timeOffset="1167.33">2198 398 24575,'40'4'0,"27"-3"0,20-5 0,14-8 0,3-7 0,-4-4 0,-20 3-8191</inkml:trace>
  <inkml:trace contextRef="#ctx0" brushRef="#br0" timeOffset="136995.53">782 41 24575,'0'-9'0,"1"-18"0,-3 23 0,-1 14 0,-14 68 0,-10 124 0,13 85 0,13-272 0,1 122 0,1-116 0,1-1 0,1 1 0,1-1 0,10 30 0,-13-45 0,1-1 0,-1 0 0,1 0 0,0 0 0,1 0 0,-1 0 0,1 0 0,0 0 0,0-1 0,0 0 0,0 1 0,0-1 0,1 0 0,0 0 0,-1-1 0,1 1 0,6 2 0,-7-4 0,1 0 0,0 0 0,-1 0 0,1-1 0,0 1 0,0-1 0,0 0 0,0 0 0,-1 0 0,1 0 0,0-1 0,0 0 0,0 0 0,-1 0 0,1 0 0,0 0 0,-1-1 0,1 1 0,-1-1 0,6-4 0,0 0-227,0-2-1,-1 1 1,0-1-1,0 0 1,12-16-1,4-10-6598</inkml:trace>
  <inkml:trace contextRef="#ctx0" brushRef="#br0" timeOffset="137518.22">549 568 24575,'14'-3'0,"20"-2"0,14-3 0,14 0 0,7 0 0,2 3 0,-10 2-8191</inkml:trace>
  <inkml:trace contextRef="#ctx0" brushRef="#br0" timeOffset="138214.97">1184 653 24575,'0'0'0,"0"0"0,0 0 0,0 0 0,0 0 0,0 0 0,0 0 0,0 0 0,0 0 0,0-1 0,0 1 0,0 0 0,0 0 0,0 0 0,0 0 0,0 0 0,0 0 0,0 0 0,0 0 0,0-1 0,0 1 0,0 0 0,0 0 0,0 0 0,0 0 0,0 0 0,0 0 0,-1 0 0,1 0 0,0 0 0,0 0 0,0 0 0,0 0 0,0 0 0,0 0 0,0-1 0,0 1 0,0 0 0,0 0 0,-1 0 0,1 0 0,0 0 0,0 0 0,0 0 0,0 0 0,0 0 0,0 0 0,0 0 0,0 0 0,0 0 0,-1 0 0,1 0 0,0 0 0,0 0 0,0 1 0,0-1 0,0 0 0,0 0 0,0 0 0,0 0 0,-8 7 0,-6 10 0,5-4 0,2 1 0,-1 0 0,2 0 0,0 1 0,1 0 0,0 0 0,1 0 0,1 1 0,0-1 0,1 1 0,0 21 0,2-35 0,0 1 0,0-1 0,0 0 0,1 0 0,-1 0 0,1 0 0,-1 0 0,1 0 0,-1 0 0,1 0 0,0 0 0,0 0 0,0 0 0,0 0 0,0 0 0,1-1 0,-1 1 0,0 0 0,1-1 0,-1 1 0,1-1 0,0 0 0,0 1 0,-1-1 0,1 0 0,0 0 0,0 0 0,0 0 0,0-1 0,0 1 0,0 0 0,0-1 0,0 0 0,0 1 0,0-1 0,4 0 0,-1 0 0,0-1 0,0 1 0,0-1 0,0 0 0,-1-1 0,1 1 0,0-1 0,-1 0 0,1 0 0,-1 0 0,1-1 0,-1 1 0,0-1 0,7-6 0,-4 1 0,0-1 0,-1 0 0,0 0 0,0 0 0,-1-1 0,0 0 0,0 0 0,-1 0 0,-1 0 0,0-1 0,4-19 0,-6 21 0,1 0 0,-1 1 0,-1-1 0,0 0 0,0 0 0,0 0 0,-1 1 0,-1-1 0,0 0 0,0 1 0,0-1 0,-1 1 0,0 0 0,-1 0 0,-5-10 0,7 16 0,0 0 0,0-1 0,1 1 0,-1-1 0,1 1 0,0-1 0,-1 0 0,1 0 0,1 0 0,-1 1 0,0-1 0,0-4 0,1 5 0,1 0 0,-1 0 0,1 1 0,0-1 0,0 0 0,-1 1 0,1-1 0,0 0 0,0 1 0,0-1 0,1 1 0,-1 0 0,0-1 0,1 1 0,-1 0 0,0 0 0,1 0 0,-1 0 0,1 0 0,0 0 0,3-1 0,15-10 0,-12 7 0,0-1 0,1 2 0,0-1 0,0 1 0,1 0 0,-1 1 0,15-3 0,-24 6 0,1 0 0,0 0 0,0 0 0,0 0 0,0 1 0,0-1 0,0 0 0,0 1 0,0-1 0,-1 0 0,1 1 0,0-1 0,0 1 0,0 0 0,-1-1 0,1 1 0,0-1 0,-1 1 0,1 0 0,0 0 0,-1-1 0,1 1 0,-1 0 0,1 0 0,-1 0 0,0-1 0,1 1 0,-1 0 0,0 0 0,0 0 0,1 0 0,-1 1 0,2 36 0,-2-32 0,-5 128 0,1-94 0,2 0 0,2-1 0,1 1 0,11 64 0,-12-102 0,0-1 0,1 1 0,-1 0 0,1-1 0,-1 1 0,1-1 0,-1 1 0,1-1 0,0 1 0,0-1 0,0 0 0,0 1 0,0-1 0,0 0 0,1 2 0,-1-3 0,-1 0 0,1 0 0,-1 0 0,1 0 0,-1 0 0,1 0 0,-1 0 0,1 0 0,-1 0 0,1 0 0,-1 0 0,1 0 0,-1 0 0,1 0 0,-1 0 0,1-1 0,-1 1 0,1 0 0,-1 0 0,1-1 0,-1 1 0,0 0 0,1-1 0,-1 1 0,0 0 0,1-1 0,-1 1 0,0-1 0,1 0 0,3-5 0,0 0 0,-1 0 0,0 0 0,0-1 0,3-9 0,14-59 0,-14 52 0,0-1 0,1 1 0,21-44 0,-28 67 0,0 0 0,0-1 0,0 1 0,0-1 0,0 1 0,0 0 0,0-1 0,0 1 0,1 0 0,-1-1 0,0 1 0,0 0 0,0-1 0,1 1 0,-1 0 0,0 0 0,0-1 0,1 1 0,-1 0 0,0 0 0,1-1 0,-1 1 0,0 0 0,1 0 0,-1 0 0,0-1 0,1 1 0,-1 0 0,0 0 0,1 0 0,-1 0 0,0 0 0,1 0 0,-1 0 0,1 0 0,-1 0 0,0 0 0,1 0 0,-1 0 0,0 0 0,1 0 0,6 18 0,-3 28 0,12 149 0,-16-193 0,0-1 0,0 1 0,0-1 0,0 1 0,1-1 0,-1 0 0,1 1 0,-1-1 0,1 0 0,-1 1 0,1-1 0,0 0 0,-1 0 0,1 1 0,0-1 0,0 0 0,2 2 0,-2-3 0,-1 0 0,1 0 0,0 0 0,-1 0 0,1 0 0,-1 0 0,1 0 0,0 0 0,-1-1 0,1 1 0,-1 0 0,1 0 0,0-1 0,-1 1 0,1 0 0,-1-1 0,1 1 0,-1 0 0,1-1 0,-1 1 0,1-1 0,-1 1 0,0-1 0,1 1 0,-1-1 0,1 0 0,4-7 0,0 0 0,0-1 0,6-16 0,19-69 0,-24 69 0,1 0 0,1 1 0,2 0 0,16-30 0,-25 51 0,0 1 0,1 0 0,-1 0 0,1 0 0,-1 0 0,1 0 0,0 0 0,0 0 0,0 0 0,0 1 0,0-1 0,0 1 0,0-1 0,1 1 0,-1 0 0,0 0 0,1 0 0,-1 0 0,1 0 0,-1 1 0,1-1 0,3 0 0,-2 2 0,0-1 0,-1 1 0,1 0 0,-1 0 0,0 0 0,1 1 0,-1-1 0,0 1 0,1 0 0,-1 0 0,0 0 0,0 0 0,-1 0 0,1 1 0,4 4 0,7 8 0,-1 1 0,0 0 0,-1 1 0,-1 0 0,-1 0 0,9 21 0,-15-31 0,-1 0 0,0 1 0,0-1 0,-1 1 0,0-1 0,-1 1 0,1 0 0,-1 0 0,-1-1 0,1 1 0,-1 0 0,-1 0 0,0 0 0,0 0 0,0-1 0,-1 1 0,0 0 0,-6 12 0,6-16 7,0-1 0,0 1-1,0-1 1,-1 0 0,1 0-1,-1 0 1,0-1-1,0 1 1,0 0 0,0-1-1,0 0 1,-1 0 0,1 0-1,-1 0 1,1-1 0,-1 1-1,-4 0 1,6-1-55,0-1 0,0 0 0,-1 0 0,1 0 0,0 0 1,0 0-1,-1 0 0,1-1 0,0 1 0,0-1 0,0 1 0,0-1 0,-1 0 0,1 0 0,0 0 1,0 0-1,1 0 0,-1 0 0,0-1 0,0 1 0,1-1 0,-1 1 0,0-1 0,1 0 0,0 1 0,-1-1 1,1 0-1,0 0 0,0 0 0,-1-3 0,-9-21-6778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17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01 24575,'-28'16'0,"20"-11"0,-1 0 0,1 0 0,-1-1 0,1 0 0,-1-1 0,0 1 0,-1-2 0,-15 3 0,24-4 0,0-1 0,0 0 0,1 0 0,-1 0 0,0 0 0,0 0 0,0 0 0,0 0 0,0-1 0,0 1 0,1 0 0,-1 0 0,0-1 0,0 1 0,0-1 0,0 1 0,1 0 0,-1-1 0,0 0 0,1 1 0,-1-1 0,0 1 0,1-1 0,-1 0 0,1 1 0,-1-1 0,1 0 0,-1 0 0,1 1 0,-1-1 0,1 0 0,0 0 0,-1 0 0,1 0 0,0 1 0,0-1 0,0 0 0,0 0 0,-1 0 0,1 0 0,0 0 0,1 0 0,-1 0 0,0 1 0,0-1 0,0 0 0,0 0 0,1 0 0,-1 0 0,0 0 0,1 1 0,-1-1 0,1 0 0,0-1 0,1-2 0,1 0 0,-1 0 0,1 0 0,-1 0 0,1 0 0,0 1 0,0-1 0,1 1 0,5-5 0,-4 6 0,0-1 0,0 0 0,0 1 0,0 0 0,0 0 0,1 0 0,-1 1 0,1 0 0,-1 0 0,1 0 0,0 1 0,-1 0 0,1 0 0,-1 0 0,7 2 0,-9-2 0,0 1 0,0 0 0,0 1 0,0-1 0,0 0 0,-1 1 0,1 0 0,0-1 0,-1 1 0,1 0 0,-1 1 0,1-1 0,-1 0 0,0 1 0,0-1 0,0 1 0,-1-1 0,1 1 0,0 0 0,-1 0 0,0 0 0,0 0 0,0 0 0,0 0 0,0 0 0,0 0 0,-1 5 0,1 5 0,0 0 0,-2 0 0,1 0 0,-2 0 0,0 0 0,0 0 0,-1 0 0,-1 0 0,0-1 0,0 0 0,-2 0 0,1 0 0,-2-1 0,-10 17 0,4-10 0,0-1 0,-1 0 0,0-1 0,-1-1 0,-1 0 0,-1-1 0,0-1 0,-21 12 0,32-21 0,0-1 0,0 0 0,-1 0 0,1-1 0,-1 0 0,0 0 0,-8 1 0,13-2 0,1-1 0,0 0 0,-1 0 0,1 0 0,-1 0 0,1 0 0,0 0 0,-1 0 0,1-1 0,0 1 0,-1 0 0,1-1 0,0 1 0,0-1 0,-1 0 0,1 1 0,0-1 0,0 0 0,0 1 0,0-1 0,0 0 0,0 0 0,0 0 0,0 0 0,0 0 0,0 0 0,0-1 0,1 1 0,-1 0 0,0 0 0,1 0 0,-1-1 0,1 1 0,-1 0 0,1-1 0,0 1 0,0 0 0,-1-1 0,1 1 0,0 0 0,0-1 0,0 1 0,1-2 0,-1-2 0,0 1 0,1-1 0,0 0 0,-1 1 0,2-1 0,-1 1 0,0-1 0,1 1 0,0 0 0,0 0 0,0 0 0,1 0 0,-1 0 0,1 0 0,0 1 0,0-1 0,0 1 0,1 0 0,-1-1 0,1 2 0,0-1 0,-1 0 0,1 1 0,0 0 0,1 0 0,-1 0 0,0 0 0,1 1 0,8-3 0,-5 3 0,0-1 0,0 1 0,0 0 0,0 0 0,0 1 0,0 0 0,0 1 0,0 0 0,0 0 0,0 1 0,0-1 0,0 2 0,-1-1 0,1 1 0,-1 1 0,12 6 0,-10-3 6,0 0-1,0 0 1,-1 1-1,0 1 1,-1-1-1,0 1 1,7 11 0,3 9-123,14 33 0,-7-12-1059,-14-31-5650</inkml:trace>
  <inkml:trace contextRef="#ctx0" brushRef="#br0" timeOffset="378.95">610 437 24575,'-11'-3'0,"-3"2"0,0 4 0,7 7 0,8 0 0,7 0 0,6-3 0,0-6 0,-2-3-8191</inkml:trace>
  <inkml:trace contextRef="#ctx0" brushRef="#br0" timeOffset="770.12">887 123 24575,'-8'-2'0,"0"0"0,-1 0 0,1 0 0,0 1 0,-1 0 0,-15 1 0,23 0 0,-1 0 0,1 1 0,0-1 0,-1 0 0,1 0 0,0 1 0,-1-1 0,1 1 0,0-1 0,-1 1 0,1 0 0,0-1 0,0 1 0,0 0 0,0 0 0,-1 0 0,1 0 0,1 0 0,-3 2 0,3-2 0,-1 1 0,1 0 0,-1 0 0,1-1 0,0 1 0,0 0 0,0 0 0,0-1 0,0 1 0,0 0 0,1 0 0,-1-1 0,1 1 0,-1 0 0,1-1 0,-1 1 0,1 0 0,0-1 0,0 1 0,1 1 0,8 13 0,1-2 0,1 1 0,0-2 0,1 1 0,0-2 0,1 0 0,26 18 0,-22-17 0,0 1 0,-1 0 0,-1 2 0,26 29 0,-41-43 0,0 0 0,1-1 0,-1 1 0,0 0 0,0 0 0,0 0 0,0 0 0,0 0 0,-1 0 0,1 0 0,0 0 0,-1 1 0,0-1 0,1 0 0,-1 0 0,0 0 0,0 1 0,0-1 0,-1 0 0,0 4 0,0-3 0,0-1 0,-1 1 0,1-1 0,-1 0 0,0 0 0,1 0 0,-1 0 0,0 0 0,0 0 0,0 0 0,-1-1 0,1 1 0,0-1 0,-4 2 0,-9 4 0,0-2 0,0 0 0,0-1 0,-25 4 0,37-7 0,-20 3-120,10 0-35,-1-1-1,0-1 0,1-1 1,-1 0-1,0 0 0,0-1 1,-25-4-1,18-3-6670</inkml:trace>
  <inkml:trace contextRef="#ctx0" brushRef="#br0" timeOffset="1131.83">824 78 24575,'7'-10'0,"17"-8"0,19-1 0,16 4 0,9 4 0,4 7 0,-11 4-8191</inkml:trace>
  <inkml:trace contextRef="#ctx0" brushRef="#br0" timeOffset="1550.79">1246 122 24575,'-1'-2'0,"1"0"0,-1 0 0,1 0 0,-1 0 0,1 0 0,0 0 0,-1 0 0,1 0 0,0 0 0,1 0 0,-1 0 0,0 0 0,1 0 0,-1 0 0,1 0 0,-1 0 0,1 0 0,0 0 0,0 0 0,0 0 0,0 0 0,0 0 0,0 1 0,1-1 0,-1 1 0,1-1 0,-1 1 0,1-1 0,-1 1 0,1 0 0,0 0 0,-1-1 0,1 1 0,4-1 0,0-1 0,0-1 0,1 1 0,0 1 0,0-1 0,-1 1 0,1 0 0,0 1 0,1 0 0,7-1 0,-12 2 0,0 0 0,0 0 0,0 1 0,0-1 0,0 1 0,0-1 0,0 1 0,0 0 0,0 0 0,0 1 0,0-1 0,0 0 0,-1 1 0,1 0 0,-1 0 0,1 0 0,-1 0 0,5 4 0,-5-2 0,1 0 0,-1 0 0,1 0 0,-1 1 0,0-1 0,-1 0 0,1 1 0,-1 0 0,0-1 0,0 1 0,0 7 0,0-2 0,-1 0 0,0 0 0,-1 0 0,0 0 0,-1-1 0,0 1 0,0 0 0,-1 0 0,0-1 0,-1 0 0,-6 12 0,5-13 0,-1 0 0,0 0 0,-1 0 0,-12 11 0,15-16 0,1 0 0,-1 0 0,0 0 0,0-1 0,0 1 0,0-1 0,0 0 0,-1 0 0,1-1 0,0 1 0,-10 1 0,13-3 0,1 0 0,-1 0 0,1 0 0,-1 0 0,0 0 0,1 0 0,-1 0 0,0 0 0,1 0 0,-1 0 0,0 0 0,1 0 0,-1 0 0,1 0 0,-1 0 0,0-1 0,1 1 0,-1 0 0,1-1 0,-1 1 0,1 0 0,-1-1 0,1 1 0,-1 0 0,0-2 0,6-11 0,22-11 0,-19 19 0,1 0 0,0 1 0,0 1 0,0-1 0,0 1 0,1 1 0,-1 0 0,1 0 0,0 1 0,0 0 0,16 1 0,-21 0 0,-1 1 0,1 0 0,-1-1 0,0 1 0,1 1 0,-1-1 0,0 1 0,0-1 0,0 1 0,0 1 0,0-1 0,0 0 0,-1 1 0,1 0 0,-1 0 0,0 0 0,0 0 0,0 0 0,0 1 0,0-1 0,-1 1 0,1 0 0,-1 0 0,0 0 0,0 0 0,-1 0 0,3 7 0,-3-7 0,0 1 0,0-1 0,0 0 0,0 1 0,-1-1 0,0 1 0,0-1 0,0 1 0,0-1 0,-1 0 0,1 1 0,-1-1 0,0 1 0,-1-1 0,1 0 0,-1 0 0,0 0 0,0 0 0,0 0 0,0 0 0,-1 0 0,-3 4 0,1-3 0,-1-1 0,0 1 0,0-1 0,0 0 0,0 0 0,0-1 0,-1 1 0,0-2 0,0 1 0,0-1 0,0 0 0,-14 2 0,-29 6 0,50-10 0,0 0-1,0 0 0,0 0 1,0 0-1,1 0 0,-1 0 1,0 0-1,0 0 1,0 0-1,0 0 0,0 0 1,0 1-1,0-1 0,0 0 1,1 0-1,-1 0 0,0 0 1,0 0-1,0 0 1,0 0-1,0 0 0,0 1 1,0-1-1,0 0 0,0 0 1,0 0-1,0 0 0,0 0 1,0 0-1,0 0 1,0 1-1,0-1 0,0 0 1,0 0-1,0 0 0,0 0 1,0 0-1,0 0 0,0 0 1,0 1-1,0-1 1,0 0-1,0 0 0,0 0 1,0 0-1,-1 0 0,1 0 1,0 0-1,0 0 1,0 1-1,0-1 0,0 0 1,0 0-1,0 0 0,0 0 1,0 0-1,-1 0 0,1 0 1,0 0-1,0 0 1,0 0-1,0 0 0,0 0 1,10 3-1325,8 0-5501</inkml:trace>
  <inkml:trace contextRef="#ctx0" brushRef="#br0" timeOffset="1986.01">1796 164 24575,'1'-7'0,"-1"1"0,1-1 0,1 0 0,0 0 0,0 1 0,0-1 0,0 1 0,1 0 0,0-1 0,1 1 0,-1 1 0,1-1 0,0 0 0,1 1 0,-1 0 0,1 0 0,0 0 0,8-5 0,-10 7 0,0 1 0,1 0 0,-1-1 0,0 2 0,1-1 0,0 0 0,-1 1 0,1-1 0,0 1 0,-1 0 0,1 1 0,0-1 0,0 0 0,0 1 0,0 0 0,0 0 0,0 0 0,-1 1 0,1-1 0,0 1 0,0 0 0,0 0 0,-1 0 0,1 1 0,0-1 0,-1 1 0,1 0 0,-1 0 0,0 0 0,0 0 0,1 1 0,-1-1 0,3 5 0,-2-3 0,0 1 0,0 0 0,0 0 0,-1 0 0,1 0 0,-2 1 0,1 0 0,0-1 0,-1 1 0,0 0 0,0 0 0,-1 0 0,0 0 0,0 0 0,0 1 0,-1-1 0,0 0 0,0 0 0,-1 0 0,1 1 0,-1-1 0,-1 0 0,1 0 0,-1 0 0,0 0 0,0 0 0,-6 8 0,1 1 0,-2-1 0,0 0 0,0-1 0,-2 1 0,0-2 0,0 0 0,-1 0 0,0-1 0,-18 12 0,-29 14 0,38-25 0,-29 21 0,49-32 0,0 0 0,1-1 0,-1 1 0,0 0 0,0-1 0,0 1 0,0 0 0,0 0 0,1 0 0,-1 0 0,0 0 0,1 0 0,-1 0 0,1 0 0,-1 0 0,1 0 0,0 0 0,-1 0 0,1 0 0,0 0 0,-1 2 0,2-2 0,-1 0 0,1-1 0,-1 1 0,0 0 0,1-1 0,-1 1 0,1 0 0,0-1 0,-1 1 0,1 0 0,0-1 0,-1 1 0,1-1 0,0 1 0,-1-1 0,1 0 0,0 1 0,0-1 0,0 0 0,-1 1 0,2-1 0,8 2 0,0 0 0,0 0 0,15-1 0,-22-1 0,233-1-93,-159-1-1179,-49 2-5554</inkml:trace>
  <inkml:trace contextRef="#ctx0" brushRef="#br0" timeOffset="1987.01">2431 376 24575,'-7'0'0,"-6"0"0,-1 0-8191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02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632 24575,'1'1'0,"0"0"0,1 0 0,-1-1 0,0 1 0,1-1 0,-1 1 0,0-1 0,1 1 0,-1-1 0,1 0 0,-1 0 0,1 0 0,-1 0 0,1 0 0,-1 0 0,0 0 0,1 0 0,2-1 0,32-9 0,-19 4 0,13 2 0,-22 3 0,0 0 0,0 0 0,0-1 0,12-4 0,-19 6 0,1-1 0,0 0 0,-1 0 0,1 0 0,0 0 0,-1 0 0,1 0 0,-1-1 0,0 1 0,1 0 0,-1-1 0,0 1 0,0-1 0,0 1 0,0-1 0,0 1 0,0-1 0,0 0 0,0 0 0,-1 1 0,1-1 0,-1 0 0,1 0 0,-1-2 0,0-7 0,-5 19 0,-5 22 0,-5 73-455,5 1 0,5 164 0,5-235-6371</inkml:trace>
  <inkml:trace contextRef="#ctx0" brushRef="#br0" timeOffset="418.39">627 844 24575,'-14'15'0,"-6"7"0,2 5 0,7 0 0,9-3 0,12-7 0,8-9 0,4-10 0,-1-8 0,-4-6 0,-6-4 0,-7 2 0,-5 0 0,-6 3 0,6 4 0</inkml:trace>
  <inkml:trace contextRef="#ctx0" brushRef="#br0" timeOffset="791.37">1157 569 24575,'-13'-4'0,"-1"1"0,1 0 0,-1 1 0,0 1 0,0 0 0,-22 1 0,33 0 0,0 0 0,0 1 0,0-1 0,0 1 0,0 0 0,0 0 0,0 0 0,0 0 0,1 0 0,-1 1 0,0-1 0,1 1 0,-1-1 0,1 1 0,-1 0 0,1 0 0,0 0 0,0 1 0,0-1 0,0 0 0,0 1 0,0 0 0,1-1 0,-1 1 0,1 0 0,0-1 0,0 1 0,0 0 0,0 0 0,0 0 0,1 0 0,-1 0 0,1 0 0,0 0 0,0 6 0,1-1 0,0-1 0,0 0 0,0 0 0,1 0 0,0 0 0,1 0 0,0 0 0,0 0 0,0-1 0,1 1 0,7 9 0,8 9 0,34 34 0,-7-9 0,-45-49 0,5 7 0,1 0 0,-1 1 0,-1-1 0,0 1 0,5 11 0,-9-19 0,-1 1 0,1-1 0,-1 1 0,1-1 0,-1 1 0,0-1 0,0 1 0,1-1 0,-1 1 0,0-1 0,-1 1 0,1-1 0,0 1 0,0-1 0,0 1 0,-1-1 0,1 0 0,-1 1 0,1-1 0,-1 1 0,0-1 0,0 0 0,1 1 0,-1-1 0,0 0 0,0 0 0,0 0 0,0 0 0,0 0 0,-1 0 0,1 0 0,0 0 0,0 0 0,-1 0 0,1-1 0,0 1 0,-1 0 0,1-1 0,-1 1 0,1-1 0,-1 0 0,1 1 0,-2-1 0,-3 1 0,1 0 0,-1 0 0,1 0 0,0 0 0,-1-1 0,1 0 0,-1 0 0,1-1 0,-1 0 0,1 0 0,-1 0 0,1 0 0,0-1 0,0 0 0,-1 0 0,1 0 0,1-1 0,-8-4 0,10 5 0,-1 0 0,0-1 0,1 0 0,-1 0 0,1 1 0,0-1 0,0 0 0,0-1 0,0 1 0,0 0 0,1-1 0,-1 1 0,1-1 0,0 1 0,0-1 0,0 1 0,1-1 0,-1 0 0,1 1 0,0-1 0,0 0 0,0 0 0,1 1 0,-1-1 0,1 0 0,0 1 0,0-1 0,2-3 0,2-5 9,0 1 1,1 0-1,0 0 0,1 1 0,0 0 1,1 0-1,0 0 0,0 1 0,1 0 0,0 1 1,1 0-1,16-10 0,-6 5-257,0 1 1,1 1-1,0 1 1,1 0-1,39-10 1,-21 11-6579</inkml:trace>
  <inkml:trace contextRef="#ctx0" brushRef="#br0" timeOffset="1436.89">1622 633 24575,'0'-3'0,"0"0"0,0-1 0,0 1 0,-1 0 0,1 0 0,-1-1 0,0 1 0,0 0 0,0 0 0,0 0 0,-1 0 0,1 0 0,-1 0 0,0 0 0,0 1 0,-3-5 0,3 6 0,0-1 0,0 1 0,1 0 0,-1 0 0,0 0 0,0 0 0,0 0 0,0 1 0,-1-1 0,1 0 0,0 1 0,0 0 0,0-1 0,0 1 0,-1 0 0,1 0 0,0 1 0,0-1 0,0 0 0,0 1 0,-1-1 0,1 1 0,0-1 0,0 1 0,-3 2 0,-4 1 0,1 1 0,0 0 0,1 0 0,-1 1 0,1 0 0,0 1 0,-11 12 0,14-15 0,1 0 0,-1 1 0,1 0 0,0-1 0,0 1 0,0 0 0,1 1 0,-1-1 0,1 0 0,1 1 0,-1-1 0,1 1 0,0 0 0,0 5 0,1-10 0,0 1 0,0-1 0,0 0 0,0 0 0,0 1 0,1-1 0,-1 0 0,1 0 0,-1 0 0,1 0 0,-1 1 0,1-1 0,0 0 0,-1 0 0,1 0 0,0 0 0,0 0 0,0-1 0,0 1 0,0 0 0,0 0 0,1 0 0,1 1 0,0-1 0,-1 0 0,1 0 0,0 0 0,0-1 0,0 1 0,0-1 0,0 1 0,4-1 0,3 0 0,0-1 0,0 0 0,0 0 0,16-5 0,-22 5 0,0 0 0,0-1 0,0 1 0,-1-1 0,1 0 0,-1 0 0,1 0 0,-1 0 0,0-1 0,1 1 0,-1-1 0,0 0 0,4-5 0,-3 1 0,0 0 0,0 0 0,-1-1 0,0 1 0,3-14 0,-6 21 0,0 0 0,0-1 0,1 1 0,-1 0 0,0 0 0,0 0 0,0-1 0,0 1 0,0 0 0,0 0 0,0 0 0,0-1 0,1 1 0,-1 0 0,0 0 0,0 0 0,0 0 0,0 0 0,1 0 0,-1-1 0,0 1 0,0 0 0,0 0 0,1 0 0,-1 0 0,0 0 0,0 0 0,0 0 0,1 0 0,-1 0 0,0 0 0,0 0 0,0 0 0,1 0 0,-1 0 0,0 0 0,0 0 0,0 0 0,1 0 0,-1 0 0,0 0 0,0 0 0,0 0 0,1 1 0,11 8 0,7 15 0,-10-9 0,-1 0 0,-1 0 0,0 1 0,-1 0 0,0 0 0,-2 1 0,0-1 0,3 28 0,-6-37 0,-1 0 0,1 0 0,-2 0 0,1 0 0,-1 0 0,0 0 0,0-1 0,0 1 0,-1 0 0,-1 0 0,1-1 0,-1 1 0,0-1 0,0 0 0,-1 0 0,1 0 0,-2 0 0,1-1 0,0 0 0,-1 0 0,0 0 0,0 0 0,-8 5 0,7-6-136,-1 0-1,0 0 1,1 0-1,-1-1 1,-1 0-1,1-1 1,0 1-1,-1-1 0,-14 2 1,3-5-6690</inkml:trace>
  <inkml:trace contextRef="#ctx0" brushRef="#br0" timeOffset="2044.49">1961 632 24575,'-23'-17'0,"17"12"0,18 15 0,131 97 0,-22-19 0,-113-81 0,0 0 0,0 0 0,-1 1 0,0 0 0,-1 0 0,0 1 0,0 0 0,6 12 0,-11-19 0,0 0 0,0 0 0,0 0 0,-1 0 0,1 1 0,0-1 0,-1 0 0,0 0 0,1 1 0,-1-1 0,0 0 0,0 1 0,0-1 0,-1 0 0,1 1 0,0-1 0,-1 0 0,1 0 0,-1 0 0,0 1 0,0-1 0,0 0 0,0 0 0,0 0 0,-1 0 0,1 0 0,0-1 0,-1 1 0,0 0 0,1-1 0,-1 1 0,0-1 0,0 1 0,0-1 0,1 0 0,-2 0 0,1 1 0,0-2 0,0 1 0,0 0 0,0 0 0,-4 0 0,-12 4 24,-1 0 0,0-1 0,-1-1 0,-35 1 0,44-4-159,1 0 0,0 0 0,-1-1 0,1-1 0,0 0 0,0 0 0,0-1 0,0 0 0,0 0 0,-15-9 0,-1-8-6691</inkml:trace>
  <inkml:trace contextRef="#ctx0" brushRef="#br0" timeOffset="2424.38">2173 503 24575,'29'-14'0,"23"-9"0,15-4 0,6 3 0,-3 6 0,-8 5 0,-16 9 0,-15 5-8191</inkml:trace>
  <inkml:trace contextRef="#ctx0" brushRef="#br0" timeOffset="3097.24">204 696 24575,'-7'0'0,"-2"1"0,0-1 0,0-1 0,0 1 0,1-2 0,-17-3 0,24 5 0,0-1 0,0 1 0,0-1 0,0 1 0,0-1 0,0 1 0,0-1 0,0 0 0,0 1 0,0-1 0,0 0 0,1 0 0,-1 0 0,0 0 0,1 0 0,-1 0 0,0 0 0,1 0 0,-1 0 0,1 0 0,-1-1 0,1 0 0,0 0 0,0 0 0,0-1 0,1 1 0,-1 0 0,0 0 0,1 0 0,0 0 0,-1 0 0,1 0 0,0 0 0,0 0 0,0 0 0,0 0 0,2-2 0,9-12 0,0 2 0,0-1 0,26-20 0,12-15 0,-47 47 0,17-17 0,-11 17 0,-6 15 0,-6 23 0,-9 45 0,-4 23 0,13 97-1365,3-180-5461</inkml:trace>
  <inkml:trace contextRef="#ctx0" brushRef="#br0" timeOffset="3457.05">14 1074 24575,'-7'0'0,"1"0"0,9 0 0,10 0 0,15 0 0,17-3 0,15-2 0,11 0 0,9-2 0,4 0 0,-11 1-8191</inkml:trace>
  <inkml:trace contextRef="#ctx0" brushRef="#br0" timeOffset="3850.61">3145 17 24575,'29'-3'0,"27"-2"0,19 0 0,8 2 0,-1 4 0,-9 6 0,-18 1-8191</inkml:trace>
  <inkml:trace contextRef="#ctx0" brushRef="#br0" timeOffset="4223.88">3083 229 24575,'32'0'0,"29"0"0,26-3 0,19-2 0,6 0 0,-1 2 0,-19 0-8191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9.9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 24575,'0'-3'0,"7"-2"0,14 0 0,17 2 0,13 0 0,5 5 0,0 6 0,-9 1-8191</inkml:trace>
  <inkml:trace contextRef="#ctx0" brushRef="#br0" timeOffset="429.47">23 209 24575,'29'0'0,"23"-3"0,18-2 0,12-4 0,1 1 0,-12 0-8191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2.5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8 24575,'469'-22'0,"-187"4"0,1662-5-2708,-612 19 1176,-982-8 873,-227 4-263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4:06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0 254 24575,'0'-6'0,"-1"-1"0,2 1 0,-1-1 0,1 1 0,0-1 0,0 1 0,0 0 0,1-1 0,0 1 0,1 0 0,-1 0 0,1 0 0,0 1 0,1-1 0,-1 1 0,1-1 0,0 1 0,0 0 0,1 1 0,0-1 0,-1 1 0,1 0 0,1 0 0,6-4 0,-5 4 0,0 0 0,0 1 0,1-1 0,-1 2 0,1-1 0,0 1 0,14-3 0,-20 5 0,0 0 0,0-1 0,1 1 0,-1 0 0,0 0 0,0 0 0,0 1 0,1-1 0,-1 0 0,0 1 0,0-1 0,0 1 0,0 0 0,0 0 0,0 0 0,0 0 0,0 0 0,0 0 0,0 1 0,-1-1 0,1 0 0,0 1 0,-1-1 0,1 1 0,-1 0 0,0 0 0,1-1 0,-1 1 0,0 0 0,0 0 0,0 0 0,1 4 0,0 3 0,-1 0 0,0 1 0,0 0 0,0-1 0,-1 1 0,-1-1 0,0 1 0,0-1 0,-1 1 0,0-1 0,-1 0 0,1 0 0,-6 11 0,-4 6 0,0 0 0,-2-1 0,-19 26 0,-83 92 0,115-142 0,0 0 0,0 0 0,1 0 0,-1 0 0,0 0 0,1 0 0,-1 0 0,1 0 0,-1 0 0,1 0 0,0 0 0,-1 1 0,1-1 0,0 0 0,0 0 0,0 0 0,0 0 0,0 0 0,0 1 0,0-1 0,0 0 0,0 0 0,1 0 0,-1 2 0,1-2 0,0 0 0,0 0 0,0 0 0,0-1 0,0 1 0,0 0 0,0 0 0,1-1 0,-1 1 0,0 0 0,0-1 0,1 0 0,-1 1 0,0-1 0,1 0 0,-1 1 0,2-1 0,9 1 0,0-1 0,-1 0 0,20-3 0,-26 2 0,37-4-341,0-2 0,-1-2-1,51-17 1,-58 12-6485</inkml:trace>
  <inkml:trace contextRef="#ctx0" brushRef="#br0" timeOffset="353.28">3703 319 24575,'-7'-7'0,"-3"1"0,1 5 0,2 7 0,5 2 0,4 3 0,4 0 0,6-6 0,0-3-8191</inkml:trace>
  <inkml:trace contextRef="#ctx0" brushRef="#br0" timeOffset="745.71">3894 0 24575,'-3'0'0,"0"0"0,0 0 0,0 1 0,-1-1 0,1 0 0,0 1 0,0 0 0,0 0 0,0 0 0,0 0 0,1 0 0,-1 1 0,0-1 0,0 1 0,1 0 0,-1 0 0,1 0 0,0 0 0,-1 0 0,1 0 0,0 1 0,0-1 0,1 1 0,-1-1 0,0 1 0,1 0 0,-1-1 0,1 1 0,0 0 0,-1 5 0,1-2 0,0 0 0,0 1 0,0-1 0,1 0 0,0 1 0,1-1 0,-1 1 0,1-1 0,0 1 0,1-1 0,0 0 0,0 0 0,5 12 0,7 7 0,24 32 0,-22-35 0,22 41 0,-34-54 0,-1-1 0,1 1 0,-1 0 0,-1 0 0,0 0 0,0 0 0,-1 0 0,1 19 0,-3-24 0,1 0 0,-1 0 0,-1 1 0,1-1 0,-1 0 0,1 0 0,-1 0 0,0-1 0,-1 1 0,1 0 0,-1-1 0,1 1 0,-1-1 0,0 0 0,0 0 0,-1 0 0,1 0 0,0-1 0,-1 1 0,0-1 0,0 0 0,1 0 0,-1 0 0,0-1 0,-1 0 0,1 1 0,0-1 0,0 0 0,0-1 0,-1 1 0,1-1 0,0 0 0,-1 0 0,1 0 0,0-1 0,-1 1 0,1-1 0,0 0 0,0-1 0,-7-2 0,9 3 0,0-1 0,0 0 0,0 0 0,0 0 0,0 0 0,0 0 0,0-1 0,1 1 0,-1 0 0,1-1 0,0 0 0,0 1 0,0-1 0,0 0 0,0 1 0,0-1 0,1 0 0,-1 0 0,1 1 0,0-1 0,0 0 0,0 0 0,0 0 0,1 0 0,-1 1 0,1-1 0,0-3 0,2-7 0,1 0 0,0 0 0,1 0 0,7-15 0,-6 16-97,1 2-1,-1-1 1,2 0-1,0 1 1,0 1-1,1-1 1,0 1-1,0 1 1,1 0-1,0 0 1,1 1-1,-1 0 0,16-6 1,0 1-6729</inkml:trace>
  <inkml:trace contextRef="#ctx0" brushRef="#br0" timeOffset="1128.83">4149 127 24575,'-1'-2'0,"1"1"0,-1-1 0,1 0 0,0 0 0,-1 0 0,1 0 0,0 0 0,0 0 0,0 0 0,0 0 0,1 0 0,-1 0 0,0 0 0,1 0 0,0 0 0,-1 1 0,1-1 0,0 0 0,0 0 0,0 1 0,0-1 0,2-2 0,-3 4 0,1-1 0,-1 1 0,1-1 0,0 1 0,-1-1 0,1 1 0,0-1 0,0 1 0,-1 0 0,1-1 0,0 1 0,0 0 0,0 0 0,-1 0 0,1 0 0,0 0 0,0-1 0,0 1 0,-1 1 0,3-1 0,-2 0 0,1 1 0,0 0 0,-1-1 0,1 1 0,-1 0 0,1 0 0,-1 0 0,0 0 0,1 0 0,-1 0 0,0 0 0,0 0 0,0 1 0,2 1 0,1 4 0,1 0 0,-1 1 0,0 0 0,0 0 0,-1 0 0,0 0 0,-1 1 0,1-1 0,-2 1 0,1-1 0,-1 1 0,-1 0 0,1-1 0,-2 1 0,-1 16 0,-1-8 0,0 0 0,-1 0 0,-1 0 0,0 0 0,-1 0 0,-16 28 0,21-43 0,0-1 0,0 0 0,1 1 0,-1-1 0,0 0 0,1 1 0,-1-1 0,1 1 0,-1 0 0,1-1 0,0 1 0,0-1 0,-1 1 0,1-1 0,0 1 0,1 2 0,-1-3 0,0-1 0,1 1 0,-1-1 0,1 1 0,-1-1 0,1 1 0,-1-1 0,1 1 0,-1-1 0,1 1 0,-1-1 0,1 0 0,0 1 0,-1-1 0,1 0 0,-1 0 0,1 1 0,0-1 0,-1 0 0,1 0 0,0 0 0,0 0 0,-1 0 0,1 0 0,1 0 0,7-1 0,0 0 0,0-1 0,0 0 0,13-5 0,-9 3 0,70-24-1365,-48 13-5461</inkml:trace>
  <inkml:trace contextRef="#ctx0" brushRef="#br0" timeOffset="1621.01">4489 171 24575,'-5'-10'0,"1"-1"0,1 0 0,-1-1 0,2 1 0,-1 0 0,2-1 0,-1 1 0,2-1 0,0 0 0,0 1 0,1-1 0,3-17 0,-4 29 0,0 0 0,0 0 0,0-1 0,0 1 0,0 0 0,0 0 0,0 0 0,0-1 0,0 1 0,0 0 0,0 0 0,0 0 0,0-1 0,0 1 0,0 0 0,0 0 0,1 0 0,-1-1 0,0 1 0,0 0 0,0 0 0,0 0 0,0 0 0,1 0 0,-1-1 0,0 1 0,0 0 0,0 0 0,0 0 0,1 0 0,-1 0 0,0 0 0,0 0 0,0 0 0,1-1 0,-1 1 0,0 0 0,0 0 0,0 0 0,1 0 0,-1 0 0,0 0 0,0 0 0,0 0 0,1 0 0,-1 0 0,0 1 0,0-1 0,0 0 0,1 0 0,-1 0 0,0 0 0,0 0 0,9 14 0,4 24 0,8 49-455,-4 2 0,10 142 0,-21-140-6371</inkml:trace>
  <inkml:trace contextRef="#ctx0" brushRef="#br0" timeOffset="2445.81">213 1588 24575,'-7'-11'0,"1"-3"0,5 4 0,3 11 0,5 9 0,0 9 0,1 10 0,-3 0-8191</inkml:trace>
  <inkml:trace contextRef="#ctx0" brushRef="#br0" timeOffset="2834.45">0 2012 24575,'7'0'0,"10"0"0,13 0 0,0 0-8191</inkml:trace>
  <inkml:trace contextRef="#ctx0" brushRef="#br0" timeOffset="2835.45">508 1906 24575,'-7'-7'0,"-3"1"0</inkml:trace>
  <inkml:trace contextRef="#ctx0" brushRef="#br0" timeOffset="3390.63">741 1672 24575,'-1'57'0,"1"69"0,1-110 0,1-1 0,0 0 0,1 1 0,1-1 0,11 28 0,-13-38 0,0 0 0,1 0 0,0 0 0,0-1 0,1 1 0,-1-1 0,1 0 0,0 0 0,6 5 0,-9-8 0,1-1 0,-1 1 0,0 0 0,0 0 0,1 0 0,-1-1 0,1 1 0,-1-1 0,0 1 0,1-1 0,-1 0 0,1 1 0,-1-1 0,1 0 0,-1 0 0,1 0 0,-1 0 0,1 0 0,-1-1 0,1 1 0,-1 0 0,1-1 0,-1 1 0,0-1 0,1 1 0,-1-1 0,1 0 0,-1 1 0,0-1 0,0 0 0,0 0 0,1 0 0,-1 0 0,0 0 0,0 0 0,0 0 0,0 0 0,1-3 0,1-2 0,1 0 0,-1 0 0,0 0 0,0-1 0,0 0 0,-1 1 0,0-1 0,2-13 0,1-60 0,-2 30 0,-3 50 0,0 1 0,0-1 0,0 0 0,0 0 0,1 0 0,-1 1 0,0-1 0,0 0 0,0 0 0,0 0 0,0 0 0,1 0 0,-1 1 0,0-1 0,0 0 0,0 0 0,1 0 0,-1 0 0,0 0 0,0 0 0,0 0 0,1 0 0,-1 0 0,0 0 0,0 0 0,0 0 0,1 0 0,-1 0 0,0 0 0,0 0 0,1 0 0,-1 0 0,0 0 0,0 0 0,0 0 0,1 0 0,-1 0 0,0 0 0,0 0 0,0 0 0,0-1 0,1 1 0,-1 0 0,0 0 0,0 0 0,0 0 0,0 0 0,1-1 0,-1 1 0,0 0 0,0 0 0,0 0 0,0-1 0,0 1 0,0 0 0,0 0 0,0-1 0,10 20 0,-1 2 0,21 36 0,-26-50 0,0-1 0,1 0 0,0 1 0,0-2 0,0 1 0,1 0 0,0-1 0,13 9 0,-18-14 0,-1 1 0,1-1 0,0 1 0,0-1 0,0 1 0,0-1 0,0 1 0,0-1 0,0 0 0,1 1 0,-1-1 0,0 0 0,0 0 0,0 0 0,0 0 0,0 0 0,0 0 0,0 0 0,0 0 0,0-1 0,0 1 0,0 0 0,0-1 0,0 1 0,0-1 0,0 1 0,0-1 0,0 1 0,0-1 0,0 0 0,0 1 0,0-1 0,-1 0 0,1 0 0,0 1 0,0-1 0,-1 0 0,1 0 0,-1 0 0,1 0 0,-1 0 0,1 0 0,-1 0 0,1-2 0,1-4 0,1-1 0,-2 0 0,1-1 0,0-12 0,2-8 0,-2 0 0,-2-1 0,0 1 0,-9-53 0,2 67 109,4 16-324,2 8-1044,3 6-5567</inkml:trace>
  <inkml:trace contextRef="#ctx0" brushRef="#br0" timeOffset="3793.17">1249 1800 24575,'-13'-16'0,"13"16"0,0 0 0,0 0 0,0 0 0,0 1 0,0-1 0,0 0 0,0 0 0,0 0 0,0 0 0,0 0 0,0 0 0,0 0 0,0 0 0,-1 0 0,1 0 0,0 1 0,0-1 0,0 0 0,0 0 0,0 0 0,0 0 0,0 0 0,0 0 0,0 0 0,0 0 0,0 0 0,0 0 0,0 0 0,0 0 0,0 0 0,-1 0 0,1 0 0,0 0 0,0 0 0,0 0 0,0 1 0,0-1 0,0 0 0,0 0 0,0 0 0,0 0 0,0 0 0,-1 0 0,1 0 0,0 0 0,0-1 0,0 1 0,0 0 0,0 0 0,0 0 0,0 0 0,0 0 0,0 0 0,0 0 0,-1 0 0,1 0 0,0 0 0,0 0 0,0 0 0,0 0 0,0 0 0,0 0 0,0 0 0,0 0 0,0 0 0,0-1 0,1 3 0,0 0 0,-1 0 0,2 0 0,-1 0 0,0 0 0,0 0 0,1 0 0,-1-1 0,1 1 0,-1 0 0,1-1 0,0 1 0,2 1 0,2 1 0,0-1 0,0 0 0,0 0 0,1 0 0,-1-1 0,1 1 0,0-1 0,-1-1 0,1 0 0,0 0 0,0 0 0,9-1 0,-14 0 0,0 0 0,0 0 0,0 0 0,0-1 0,0 1 0,0-1 0,-1 0 0,1 1 0,0-1 0,0 0 0,0 0 0,-1 0 0,1 0 0,-1-1 0,1 1 0,-1 0 0,1-1 0,1-1 0,-2 0 0,1 1 0,-1-1 0,0 0 0,-1 1 0,1-1 0,0 0 0,-1 1 0,1-1 0,-1 0 0,0 0 0,0 0 0,0 1 0,0-1 0,-1 0 0,1 0 0,-1 1 0,0-4 0,-2-1 0,1 0 0,-1 0 0,0 1 0,-1-1 0,1 1 0,-1-1 0,0 1 0,-1 1 0,0-1 0,-8-8 0,11 12 0,0 0 0,0 0 0,0 0 0,0 1 0,0-1 0,0 1 0,-1-1 0,1 1 0,0 0 0,-1 0 0,1 0 0,-1 0 0,0 0 0,1 0 0,-1 1 0,0-1 0,1 1 0,-1 0 0,0 0 0,1 0 0,-1 0 0,0 0 0,1 1 0,-1-1 0,0 1 0,1 0 0,-1 0 0,1 0 0,-1 0 0,1 0 0,-5 3 0,5-3 0,0 0 0,1 1 0,-1-1 0,1 0 0,0 1 0,-1-1 0,1 1 0,0-1 0,0 1 0,0 0 0,0 0 0,0-1 0,0 1 0,1 0 0,-1 0 0,1 0 0,-1 0 0,1 0 0,-1 0 0,1 0 0,0 0 0,0 2 0,1-1 0,0 1 0,-1 0 0,2 0 0,-1 0 0,0-1 0,1 1 0,0 0 0,-1-1 0,1 1 0,4 4 0,3 3 0,1-1 0,0 1 0,0-1 0,1-1 0,13 9 0,-6-6-455,0-2 0,29 14 0,-9-9-6371</inkml:trace>
  <inkml:trace contextRef="#ctx0" brushRef="#br0" timeOffset="4173.02">1778 1462 24575,'-11'29'0,"2"0"0,0 1 0,2 0 0,2 0 0,-3 40 0,4-2 0,8 86 0,3-57 0,22 104 0,-18-149 0,3-1 0,1 0 0,36 79 0,-44-115 0,0-1 0,12 16 0,-17-27 0,0 0 0,0-1 0,0 1 0,0-1 0,0 0 0,1 0 0,-1 1 0,1-1 0,-1-1 0,1 1 0,0 0 0,0-1 0,0 1 0,0-1 0,0 0 0,0 0 0,5 1 0,-6-2 0,-1 0 0,1 0 0,0-1 0,-1 1 0,1-1 0,-1 1 0,1-1 0,-1 1 0,1-1 0,-1 0 0,1 0 0,-1 0 0,1 0 0,-1 0 0,0 0 0,0 0 0,1 0 0,-1 0 0,0-1 0,0 1 0,0 0 0,0-1 0,-1 1 0,1-1 0,0 1 0,-1-1 0,1 1 0,-1-1 0,1-2 0,2-6 0,0 0 0,-1 0 0,1-14 0,-1-6 0,-2 1 0,-1 0 0,-1 0 0,-1-1 0,-2 2 0,-1-1 0,-1 0 0,-1 1 0,-2 1 0,-1-1 0,-1 2 0,-1-1 0,-1 2 0,-2 0 0,0 1 0,-2 0 0,-30-32 0,47 55 0,-3-2 0,1 0 0,0-1 0,-1 0 0,1 1 0,1-1 0,-4-7 0,5 11 0,1-1 0,0 0 0,0 0 0,0 0 0,0 0 0,0 0 0,0 0 0,0 1 0,0-1 0,0 0 0,0 0 0,0 0 0,0 0 0,1 0 0,-1 1 0,0-1 0,1 0 0,-1 0 0,0 0 0,1 1 0,-1-1 0,1 0 0,-1 0 0,1 1 0,0-1 0,-1 1 0,1-1 0,0 0 0,-1 1 0,1-1 0,0 1 0,0 0 0,-1-1 0,1 1 0,0 0 0,0-1 0,0 1 0,0 0 0,0 0 0,1-1 0,97-24 126,-6 1-1617,-54 10-5335</inkml:trace>
  <inkml:trace contextRef="#ctx0" brushRef="#br0" timeOffset="4725.09">2138 1757 24575,'-13'-5'0,"1"0"0,-1 1 0,-1 1 0,1 0 0,0 1 0,-1 0 0,-24 0 0,34 2 0,0 0 0,1 1 0,-1 0 0,0-1 0,0 1 0,1 0 0,-1 1 0,1-1 0,-1 1 0,1-1 0,-1 1 0,1 0 0,0 0 0,0 1 0,0-1 0,0 1 0,1-1 0,-1 1 0,0 0 0,1 0 0,0 0 0,0 0 0,0 1 0,0-1 0,0 0 0,1 1 0,0-1 0,-1 1 0,1 0 0,1-1 0,-1 1 0,0 4 0,0-6 0,1 0 0,-1 1 0,1-1 0,0 1 0,0-1 0,0 1 0,0-1 0,0 1 0,1-1 0,-1 1 0,1-1 0,-1 0 0,1 1 0,0-1 0,0 0 0,0 0 0,0 1 0,0-1 0,1 0 0,-1 0 0,1 0 0,-1 0 0,1-1 0,0 1 0,3 2 0,0-1 0,-1-1 0,1 0 0,0 0 0,0 0 0,-1-1 0,1 0 0,1 0 0,-1 0 0,0 0 0,0-1 0,9 0 0,-8 0 0,-1-1 0,1 1 0,0-1 0,0 0 0,-1-1 0,1 1 0,-1-1 0,1 0 0,-1 0 0,0-1 0,0 0 0,0 0 0,0 0 0,0 0 0,-1-1 0,0 0 0,1 0 0,-1 0 0,-1 0 0,1-1 0,-1 0 0,1 1 0,-1-1 0,-1 0 0,1-1 0,-1 1 0,0 0 0,0-1 0,0 1 0,-1-1 0,0 0 0,0 1 0,0-1 0,-1 0 0,0 0 0,0 1 0,0-1 0,-1 0 0,-2-9 0,-3 4 0,0 17 0,0 20 0,6-22 0,0 1 0,1-1 0,-1 0 0,1 0 0,0 0 0,1 0 0,-1 0 0,1 0 0,-1 0 0,1 0 0,0 0 0,1-1 0,-1 1 0,1-1 0,-1 1 0,1-1 0,0 0 0,0 0 0,1 0 0,-1-1 0,0 1 0,1-1 0,0 0 0,-1 0 0,5 2 0,-3-2 0,0 0 0,0 0 0,0 0 0,0 0 0,0-1 0,0 0 0,0 0 0,1-1 0,-1 1 0,0-1 0,0 0 0,1 0 0,-1-1 0,0 0 0,0 0 0,0 0 0,1 0 0,-1-1 0,0 0 0,6-3 0,-8 2 0,0 1 0,0-1 0,0 0 0,-1 0 0,1 0 0,-1 0 0,0 0 0,0-1 0,0 1 0,0-1 0,0 1 0,-1-1 0,0 0 0,0 1 0,0-1 0,1-5 0,-1 2 0,0 1 0,0-1 0,-1 0 0,0 0 0,0 0 0,-1 0 0,0 0 0,-2-9 0,-4 4 0,2 17 0,-1 22 0,6-17-72,0-1 1,1 1-1,0-1 0,1 1 0,0-1 0,1 0 0,0 0 0,0 0 1,1 0-1,0-1 0,0 1 0,1-1 0,0 0 0,1-1 0,0 1 1,0-1-1,0 0 0,10 7 0,3-1-6754</inkml:trace>
  <inkml:trace contextRef="#ctx0" brushRef="#br0" timeOffset="5201.62">2372 1462 24575,'-7'15'0,"5"11"0,6 5 0,6 5 0,5-4 0,-1-8-8191</inkml:trace>
  <inkml:trace contextRef="#ctx0" brushRef="#br0" timeOffset="5202.62">2499 1610 24575,'-4'-18'0,"0"-2"0,-1 9 0,2 18 0,0 14 0,1 15 0,1 8 0,5 4 0,4 1 0,5 0 0,4-6 0,6-6 0,-1-9-8191</inkml:trace>
  <inkml:trace contextRef="#ctx0" brushRef="#br0" timeOffset="5681">2986 1335 24575,'-3'20'0,"1"-1"0,1 1 0,1 0 0,0-1 0,4 21 0,20 98 0,-19-117 0,3 19 0,-1-1 0,20 62 0,-30-212 0,3 104 0,1 1 0,0 0 0,0-1 0,1 1 0,0 0 0,0 0 0,0 0 0,1 0 0,-1 0 0,1 1 0,1-1 0,-1 1 0,1 0 0,0 0 0,0 0 0,1 0 0,-1 1 0,1 0 0,0 0 0,0 0 0,8-4 0,7-4 0,1 1 0,1 1 0,-1 1 0,33-10 0,-50 18 0,1-1 0,0 1 0,0-1 0,0 1 0,1 0 0,7 0 0,-12 1 0,-1 0 0,1 0 0,0 0 0,-1 1 0,1-1 0,0 0 0,-1 0 0,1 0 0,0 1 0,-1-1 0,1 0 0,0 1 0,-1-1 0,1 1 0,-1-1 0,1 1 0,-1-1 0,1 1 0,-1-1 0,1 1 0,-1-1 0,1 1 0,-1 0 0,0-1 0,1 1 0,-1-1 0,0 1 0,0 0 0,1 0 0,-1-1 0,0 1 0,0 0 0,0-1 0,0 1 0,0 0 0,0-1 0,0 1 0,0 0 0,0 0 0,0-1 0,0 1 0,-1 0 0,1-1 0,0 1 0,0 0 0,-1-1 0,1 1 0,-1 1 0,-11 34 0,-9 33 0,20-63 0,0 0 0,0 0 0,0 0 0,1 0 0,0 0 0,0 0 0,0 0 0,3 12 0,-2-16 0,0 0 0,0 0 0,0 0 0,0 0 0,0 0 0,1 0 0,-1 0 0,1 0 0,-1-1 0,1 1 0,0-1 0,-1 1 0,1-1 0,0 1 0,0-1 0,0 0 0,0 0 0,0 0 0,0 0 0,1 0 0,-1-1 0,0 1 0,0-1 0,1 1 0,-1-1 0,3 0 0,-3 0 0,1 1 0,-1-1 0,1 0 0,-1-1 0,1 1 0,0 0 0,-1-1 0,0 1 0,1-1 0,-1 0 0,1 0 0,-1 0 0,0 0 0,1 0 0,-1 0 0,0-1 0,0 1 0,0-1 0,0 0 0,0 1 0,0-1 0,-1 0 0,3-3 0,0-3 0,-1-1 0,0 1 0,0-1 0,-1 0 0,0 0 0,0 0 0,-1 0 0,0 0 0,-1-10 0,0 5 0,-1 0 0,0 0 0,-1 0 0,-1 0 0,-4-16 0,5 25 0,0 0 0,0 0 0,0 0 0,-1 0 0,0 0 0,0 1 0,0-1 0,-1 1 0,-5-6 0,8 9 0,-1 0 0,1-1 0,-1 1 0,1 0 0,-1 0 0,1 0 0,-1 0 0,0 1 0,0-1 0,1 0 0,-1 1 0,0-1 0,0 1 0,0 0 0,0 0 0,1-1 0,-1 1 0,0 0 0,0 0 0,0 1 0,0-1 0,0 0 0,1 1 0,-1-1 0,0 1 0,0 0 0,0-1 0,1 1 0,-1 0 0,-2 1 0,-20 19-1365,3 5-5461</inkml:trace>
  <inkml:trace contextRef="#ctx0" brushRef="#br0" timeOffset="7028.82">594 2752 24575,'4'-2'0,"0"0"0,1 0 0,-1 1 0,1-1 0,-1 1 0,1 0 0,-1 0 0,1 1 0,-1-1 0,1 1 0,0 0 0,-1 0 0,1 0 0,0 1 0,-1 0 0,1 0 0,-1 0 0,1 0 0,-1 1 0,8 3 0,1 2 0,0-1 0,0 2 0,0 0 0,-1 0 0,14 13 0,-13-10 0,-1 1 0,0 0 0,-1 1 0,0 0 0,-1 0 0,-1 1 0,0 0 0,-1 1 0,0 0 0,-1 0 0,8 28 0,-15-41 0,1 0 0,-1 0 0,0-1 0,1 1 0,-1 0 0,0 0 0,0 0 0,0 0 0,-1-1 0,1 1 0,0 0 0,-1 0 0,1-1 0,-1 1 0,1 0 0,-1 0 0,0-1 0,0 1 0,0-1 0,0 1 0,0-1 0,0 1 0,0-1 0,-2 2 0,1-2 0,1-1 0,0 1 0,0-1 0,-1 0 0,1 1 0,0-1 0,0 0 0,-1 0 0,1 0 0,0 0 0,-1 0 0,1 0 0,0 0 0,-1 0 0,1 0 0,0-1 0,-1 1 0,1-1 0,0 1 0,0-1 0,0 1 0,-1-1 0,1 0 0,0 1 0,0-1 0,0 0 0,0 0 0,0 0 0,0 0 0,0 0 0,1 0 0,-1 0 0,-1-2 0,-4-5 0,0-1 0,1 1 0,0-1 0,0 0 0,1-1 0,0 1 0,1-1 0,0 0 0,0 0 0,1 0 0,1 0 0,-1 0 0,2 0 0,0-17 0,0 21 0,0-1 0,1 1 0,0 0 0,0 0 0,1 0 0,0 0 0,0 0 0,0 0 0,1 1 0,-1-1 0,2 1 0,-1-1 0,0 1 0,1 0 0,0 0 0,0 1 0,0-1 0,1 1 0,0 0 0,0 0 0,0 0 0,0 1 0,0 0 0,11-5 0,0 3 0,0 2 0,0 0 0,0 0 0,1 2 0,-1 0 0,0 1 0,0 0 0,19 4 0,-34-4 0,0 0 0,0 0 0,-1 0 0,1 0 0,0 0 0,0 1 0,-1-1 0,1 0 0,0 0 0,-1 1 0,1-1 0,0 0 0,-1 1 0,1-1 0,-1 1 0,1-1 0,0 1 0,-1-1 0,1 1 0,-1-1 0,1 1 0,-1 0 0,0-1 0,1 1 0,-1 0 0,0-1 0,1 1 0,-1 0 0,0-1 0,0 1 0,0 0 0,1 0 0,-1-1 0,0 1 0,0 0 0,0 0 0,0 1 0,-8 35 0,1-9 0,7-26 0,0 0 0,0 1 0,0-1 0,1 1 0,-1-1 0,0 1 0,1-1 0,0 0 0,-1 1 0,1-1 0,0 0 0,0 0 0,1 1 0,-1-1 0,0 0 0,1 0 0,-1 0 0,1-1 0,0 1 0,1 2 0,1-2 0,-1 1 0,1-1 0,0 0 0,0 0 0,0 0 0,0-1 0,0 0 0,0 1 0,0-1 0,0-1 0,5 2 0,-3-2 0,0 1 0,0-1 0,0 0 0,0 0 0,0-1 0,0 0 0,0 0 0,0 0 0,0-1 0,0 1 0,0-2 0,-1 1 0,1 0 0,-1-1 0,1 0 0,6-6 0,-8 5 0,-1-1 0,0 1 0,0-1 0,0 0 0,-1 0 0,0 0 0,0 0 0,0 0 0,0 0 0,-1-1 0,0 1 0,0 0 0,-1-1 0,1 1 0,-1-8 0,0 11 0,0 0 0,0 0 0,0 0 0,0-1 0,-1 1 0,1 0 0,-1 0 0,1 0 0,-1 0 0,0 0 0,0 0 0,0 0 0,0 0 0,0 0 0,0 1 0,0-1 0,-1 0 0,1 0 0,-1 1 0,1-1 0,-1 1 0,0 0 0,1-1 0,-1 1 0,0 0 0,0 0 0,0 0 0,0 0 0,0 0 0,0 1 0,0-1 0,0 1 0,0-1 0,0 1 0,-1 0 0,1 0 0,0 0 0,0 0 0,0 0 0,-3 1 0,1-1 0,1 0 0,0 1 0,0 0 0,0-1 0,1 1 0,-1 0 0,0 1 0,0-1 0,0 0 0,1 1 0,-1 0 0,1 0 0,-1-1 0,1 1 0,0 1 0,0-1 0,0 0 0,0 0 0,0 1 0,0-1 0,0 1 0,1 0 0,0-1 0,-1 1 0,1 0 0,0 0 0,0 0 0,1 0 0,-1 0 0,0 0 0,1 0 0,0 0 0,0 0 0,0 0 0,0 4 0,1 0 0,-1-1 0,1 0 0,0 1 0,1-1 0,-1 0 0,1 0 0,0 0 0,1 0 0,0 0 0,0 0 0,0-1 0,0 1 0,1-1 0,0 0 0,0 0 0,6 5 0,0-3 0,0 0 0,1-1 0,0-1 0,0 0 0,0 0 0,1-1 0,-1-1 0,1 0 0,0 0 0,0-1 0,0-1 0,0 0 0,0-1 0,0 0 0,0 0 0,23-5 0,-31 3 0,-1 1 0,0-1 0,0 0 0,1 0 0,-1 0 0,0 0 0,-1-1 0,1 1 0,0-1 0,-1 1 0,1-1 0,-1 0 0,0 0 0,0 0 0,0-1 0,0 1 0,-1 0 0,1-1 0,-1 1 0,0-1 0,0 1 0,0-1 0,0 0 0,-1-5 0,2-6 0,-1-1 0,0 0 0,-2 1 0,-2-20 0,10 139 0,18 73 0,2 280 0,-27-444 0,0 0 0,-1 0 0,-1 0 0,0 0 0,-1 0 0,0 0 0,-10 22 0,11-31 0,0 0 0,-1 0 0,1-1 0,-1 1 0,0 0 0,0-1 0,0 0 0,0 0 0,0 0 0,-1 0 0,0 0 0,1-1 0,-1 1 0,0-1 0,0 0 0,0 0 0,-1-1 0,1 1 0,0-1 0,-1 0 0,1 0 0,-1 0 0,1-1 0,-1 1 0,-8-2 0,4 0 0,0 0 0,0-1 0,0 0 0,0 0 0,0-1 0,1 0 0,-1-1 0,1 0 0,0 0 0,0-1 0,0 0 0,1 0 0,-1-1 0,1 0 0,1 0 0,-1-1 0,-8-11 0,3 2 0,-1-1 0,2-1 0,0 0 0,2-1 0,0 1 0,-12-36 0,-1-35-1365,8 4-5461</inkml:trace>
  <inkml:trace contextRef="#ctx0" brushRef="#br0" timeOffset="7402.3">1270 2413 24575,'2'3'0,"0"0"0,0 0 0,-1 0 0,1 0 0,-1 1 0,1-1 0,-1 0 0,0 1 0,-1-1 0,2 7 0,3 12 0,-2-15 0,19 48 0,-21-52 0,0-1 0,0 0 0,0 1 0,1-1 0,-1 0 0,1 0 0,0 0 0,-1 0 0,1 0 0,0 0 0,0 0 0,1-1 0,-1 1 0,0-1 0,0 1 0,1-1 0,-1 0 0,3 1 0,-4-2 0,0 0 0,0 0 0,0-1 0,0 1 0,0 0 0,0-1 0,0 1 0,0-1 0,0 1 0,-1-1 0,1 1 0,0-1 0,0 1 0,0-1 0,-1 0 0,1 1 0,0-1 0,-1 0 0,1 0 0,-1 1 0,1-1 0,-1 0 0,1 0 0,-1 0 0,0 0 0,1 0 0,-1 0 0,0 0 0,0 0 0,0 0 0,1 0 0,-1 0 0,0-1 0,4-39 0,-4 36 0,0 4 0,1-5 0,-1 0 0,0 0 0,0 1 0,0-1 0,-1 0 0,0 0 0,0 0 0,0 0 0,-4-9 0,0 12-26,3 12 88,0 11-1463,5 4-5425</inkml:trace>
  <inkml:trace contextRef="#ctx0" brushRef="#br0" timeOffset="8662.9">1737 2689 24575,'-3'0'0,"-1"0"0,1 0 0,0 1 0,0-1 0,-1 1 0,1-1 0,0 1 0,0 0 0,0 1 0,0-1 0,0 0 0,0 1 0,0-1 0,0 1 0,0 0 0,1 0 0,-1 0 0,1 1 0,-1-1 0,1 0 0,0 1 0,0 0 0,0-1 0,0 1 0,1 0 0,-1 0 0,1 0 0,0 0 0,0 0 0,0 0 0,0 1 0,0-1 0,0 0 0,1 7 0,-1-5 0,1-1 0,0 1 0,1 0 0,-1 0 0,1 0 0,0-1 0,0 1 0,0 0 0,1-1 0,0 1 0,0-1 0,0 0 0,0 1 0,1-1 0,-1 0 0,1 0 0,0-1 0,0 1 0,1-1 0,-1 1 0,1-1 0,0 0 0,7 5 0,-8-7 0,0 1 0,0-1 0,0 1 0,0-1 0,0 0 0,0 0 0,1 0 0,-1 0 0,0-1 0,1 0 0,-1 1 0,0-1 0,1 0 0,-1-1 0,0 1 0,4-1 0,-5 0 0,0 0 0,0 0 0,0 0 0,0 0 0,0-1 0,0 1 0,-1-1 0,1 1 0,-1-1 0,1 1 0,-1-1 0,1 0 0,-1 0 0,0 0 0,0 0 0,0 0 0,0 0 0,0 0 0,0 0 0,-1 0 0,1 0 0,-1 0 0,1-1 0,-1-2 0,1 0 0,-1 0 0,0 0 0,0-1 0,0 1 0,-1 0 0,0 0 0,0 0 0,0 0 0,-1 0 0,1 1 0,-1-1 0,-5-9 0,6 13 0,1-1 0,-1 1 0,0 0 0,0-1 0,0 1 0,-1 0 0,1 0 0,0 0 0,0 0 0,0 0 0,-1 0 0,1 0 0,-1 0 0,1 1 0,-1-1 0,1 0 0,-1 1 0,1-1 0,-1 1 0,1 0 0,-1-1 0,0 1 0,1 0 0,-1 0 0,1 0 0,-1 0 0,0 0 0,1 1 0,-1-1 0,1 0 0,-1 1 0,1-1 0,-1 1 0,1 0 0,-1-1 0,1 1 0,-1 0 0,1 0 0,0 0 0,-1 0 0,1 0 0,0 0 0,-2 2 0,0 0 0,0 0 0,0 0 0,1 0 0,-1 0 0,1 0 0,0 1 0,0-1 0,0 1 0,1-1 0,-1 1 0,1 0 0,0 0 0,0-1 0,0 1 0,0 0 0,1 0 0,-1 0 0,1 0 0,0 0 0,0 0 0,1 0 0,-1 0 0,1 0 0,2 6 0,-2-3 0,2-1 0,-1 0 0,0 0 0,1 0 0,0-1 0,1 1 0,-1 0 0,1-1 0,0 0 0,0 0 0,1 0 0,-1-1 0,1 1 0,7 4 0,-6-5 0,0-1 0,0 0 0,0 0 0,0 0 0,1-1 0,-1 1 0,1-1 0,-1-1 0,1 0 0,0 0 0,0 0 0,-1-1 0,1 1 0,9-2 0,-11 0 0,0 0 0,-1-1 0,1 1 0,-1-1 0,1 0 0,-1 0 0,0 0 0,0 0 0,0-1 0,0 0 0,0 1 0,-1-2 0,1 1 0,-1 0 0,0-1 0,0 1 0,0-1 0,0 0 0,-1 0 0,1 0 0,1-6 0,1-1 0,-2 1 0,0-1 0,0-1 0,-1 1 0,1-12 0,9-37 0,-11 59 0,-1 0 0,0 0 0,0 0 0,1 0 0,-1 0 0,0 0 0,1 0 0,-1 0 0,1 0 0,-1 0 0,1 0 0,0 1 0,-1-1 0,1 0 0,0 0 0,-1 0 0,1 1 0,0-1 0,0 1 0,0-1 0,0 0 0,0 1 0,0-1 0,0 1 0,1-1 0,-1 1 0,1 1 0,-1-1 0,0 0 0,0 1 0,1-1 0,-1 1 0,0-1 0,0 1 0,0-1 0,0 1 0,0 0 0,0 0 0,0 0 0,0-1 0,0 1 0,0 0 0,1 2 0,5 6 0,0 1 0,0 0 0,6 15 0,-10-21 0,-3-2 0,0-1 0,1 0 0,-1 0 0,1 0 0,0 0 0,-1 1 0,1-1 0,0 0 0,0 0 0,0 0 0,0 0 0,-1-1 0,1 1 0,0 0 0,1 0 0,-1 0 0,2 0 0,-3-1 0,1 0 0,-1-1 0,1 1 0,-1 0 0,0-1 0,1 1 0,-1-1 0,0 1 0,1 0 0,-1-1 0,0 1 0,1-1 0,-1 1 0,0-1 0,0 1 0,0-1 0,1 1 0,-1-1 0,0 1 0,0-1 0,0 1 0,0-1 0,0 1 0,0-1 0,0 0 0,0 1 0,0-1 0,0-4 0,0 1 0,0 0 0,-1-1 0,1 1 0,-1-1 0,0 1 0,0 0 0,0 0 0,-4-8 0,4 10 0,0 0 0,0 0 0,-1 1 0,1-1 0,0 0 0,-1 1 0,1-1 0,-1 1 0,1 0 0,-1-1 0,0 1 0,0 0 0,1 0 0,-1 0 0,0 0 0,0 0 0,0 0 0,0 1 0,0-1 0,0 1 0,-1-1 0,1 1 0,0 0 0,0 0 0,0 0 0,0 0 0,0 0 0,0 0 0,-1 1 0,1-1 0,0 1 0,0-1 0,0 1 0,0 0 0,0 0 0,1 0 0,-4 2 0,0 0 0,0 1 0,1-1 0,0 1 0,-1 1 0,1-1 0,0 1 0,1-1 0,-1 1 0,1 0 0,0 0 0,0 1 0,-2 7 0,3-8 0,0 0 0,0 1 0,1-1 0,0 0 0,0 1 0,1-1 0,0 1 0,0-1 0,0 1 0,0-1 0,1 1 0,0-1 0,0 1 0,0-1 0,1 0 0,0 0 0,0 0 0,4 7 0,-2-5 0,0-1 0,0 0 0,1-1 0,0 1 0,0-1 0,1 0 0,-1 0 0,1-1 0,0 1 0,1-1 0,-1-1 0,12 6 0,-10-6 0,0 0 0,0 0 0,1-1 0,-1 0 0,0 0 0,1-1 0,0 0 0,-1-1 0,1 0 0,0 0 0,8-2 0,-11 1 0,0-1 0,0 1 0,0-1 0,0 0 0,0-1 0,0 1 0,-1-1 0,1 0 0,-1 0 0,0-1 0,0 0 0,0 0 0,-1 0 0,1 0 0,-1-1 0,4-5 0,0-2 0,-1-1 0,0 0 0,-1 0 0,-1-1 0,0 1 0,-1-1 0,0 0 0,-1 0 0,2-17 0,-2-1 0,-1-1 0,-2 1 0,-3-33 0,2 61 0,1-4 0,0 0 0,-1 0 0,0 0 0,0 1 0,-1-1 0,0 0 0,-1 1 0,0 0 0,0-1 0,0 1 0,-5-7 0,8 14 0,-1-1 0,1 0 0,0 1 0,0-1 0,-1 1 0,1-1 0,-1 1 0,1-1 0,-1 1 0,1 0 0,0-1 0,-1 1 0,0 0 0,1-1 0,-1 1 0,1 0 0,-1-1 0,1 1 0,-1 0 0,1 0 0,-1 0 0,0 0 0,1-1 0,-1 1 0,0 0 0,1 0 0,-1 0 0,1 0 0,-1 0 0,0 1 0,0-1 0,0 1 0,0 0 0,0 0 0,0 0 0,0 0 0,0 0 0,1 0 0,-1 0 0,0 0 0,1 0 0,-1 0 0,1 0 0,-1 1 0,1-1 0,-1 2 0,-6 45 0,7-23 0,1 0 0,2 0 0,0-1 0,1 1 0,11 33 0,2-7 0,32 69 0,-29-88 0,-14-29 0,-10-21 0,-5-1 0,0 0 0,0 1 0,-2 0 0,-24-30 0,9 13 0,24 33 0,1 0 0,-1 0 0,1-1 0,-1 1 0,1-1 0,0 1 0,0-1 0,0 1 0,0-1 0,0 1 0,1-1 0,-1 0 0,1-3 0,0 5 0,1-1 0,-1 1 0,0 0 0,1-1 0,0 1 0,-1 0 0,1 0 0,0-1 0,0 1 0,0 0 0,-1 0 0,1 0 0,0 0 0,1 0 0,-1 0 0,0 1 0,0-1 0,0 0 0,0 0 0,1 1 0,-1-1 0,0 1 0,1-1 0,-1 1 0,0-1 0,2 1 0,23-8 40,1 1 0,44-6 0,-60 12-189,0 0 1,0 1-1,0 0 1,0 0-1,0 1 1,0 1-1,0 0 1,0 0-1,15 7 1,-8-1-6678</inkml:trace>
  <inkml:trace contextRef="#ctx0" brushRef="#br0" timeOffset="9403.17">2965 2583 24575,'-5'-45'0,"3"27"0,0 0 0,-1 1 0,-1-1 0,-8-25 0,6 36 0,1 15 0,2 20 0,3-28 0,-2 34 0,1 0 0,1 0 0,2-1 0,2 1 0,1 0 0,1-1 0,2 0 0,23 60 0,-28-87 0,9 21 0,-12-26 0,0 0 0,1-1 0,-1 1 0,1 0 0,-1 0 0,0 0 0,0 0 0,0 0 0,1-1 0,-1 1 0,0 0 0,0 0 0,0 0 0,0 0 0,-1 0 0,1 0 0,0 0 0,0-1 0,0 1 0,-1 0 0,1 0 0,0 0 0,-1 0 0,0 0 0,0-1 0,0 0 0,0 0 0,0 0 0,1 0 0,-1-1 0,0 1 0,0 0 0,0 0 0,1 0 0,-1-1 0,0 1 0,0 0 0,0-1 0,1 1 0,-1-1 0,0 1 0,1-1 0,-1 1 0,0-1 0,1 1 0,-1-1 0,1 0 0,-2 0 0,-17-21 0,15 18 0,-6-7 0,1-1 0,-1 0 0,2-1 0,-14-25 0,21 34 0,-1 1 0,1-1 0,0 0 0,0 1 0,0-1 0,1 0 0,-1 0 0,1 0 0,0 0 0,0-7 0,1 9 0,-1 0 0,1-1 0,0 1 0,0 0 0,0-1 0,0 1 0,0 0 0,1 0 0,-1 0 0,0 0 0,1 0 0,0 0 0,-1 0 0,1 1 0,0-1 0,0 1 0,0-1 0,4-1 0,9-5 0,0 2 0,1-1 0,-1 2 0,2 0 0,27-4 0,-26 6 0,-1-1 0,1-1 0,-1 0 0,25-12 0,-39 15 0,-1 1 0,1-1 0,-1 0 0,1 0 0,-1 0 0,0 0 0,1 0 0,-1-1 0,-1 1 0,1-1 0,0 1 0,0-1 0,-1 0 0,0 1 0,1-1 0,-1 0 0,0 0 0,0 0 0,-1 0 0,1-4 0,0 2 0,-1 0 0,0 0 0,0-1 0,0 1 0,-1 0 0,0 0 0,0 0 0,0 0 0,0 0 0,-1 0 0,-2-5 0,4 10 0,0-1 0,0 1 0,0-1 0,0 1 0,-1-1 0,1 1 0,0-1 0,0 1 0,0 0 0,0-1 0,-1 1 0,1-1 0,0 1 0,-1 0 0,1-1 0,0 1 0,0-1 0,-1 1 0,1 0 0,-1 0 0,1-1 0,0 1 0,-1 0 0,1 0 0,-1-1 0,1 1 0,0 0 0,-1 0 0,1 0 0,-1 0 0,1 0 0,-1 0 0,1 0 0,-1-1 0,1 1 0,-1 1 0,1-1 0,-1 0 0,-10 18 0,1 30 0,6-4 0,2 66 0,2-95 0,2-1 0,-1 1 0,2-1 0,0 0 0,1 0 0,0 0 0,1 0 0,10 20 0,-15-34-3,0 1-62,1 0 0,-1 0 0,1 0 1,-1 0-1,1 0 0,0 0 0,-1 0 0,1 0 0,0-1 0,0 1 1,0 0-1,-1 0 0,1-1 0,0 1 0,0 0 0,0-1 0,0 1 1,0-1-1,0 1 0,2 0 0</inkml:trace>
  <inkml:trace contextRef="#ctx0" brushRef="#br0" timeOffset="9836.4">3387 2731 24575,'-2'-1'0,"1"0"0,-1 0 0,0 0 0,0 0 0,1 0 0,-1 0 0,0 0 0,0 1 0,0-1 0,0 1 0,0-1 0,0 1 0,0 0 0,0 0 0,0 0 0,0 0 0,0 0 0,0 0 0,0 0 0,-1 1 0,1-1 0,-1 2 0,0-1 0,0 1 0,0 0 0,1-1 0,-1 1 0,1 1 0,-1-1 0,1 0 0,0 1 0,0-1 0,0 1 0,0-1 0,-2 6 0,-1 3 0,0 0 0,1 0 0,0 0 0,1 1 0,0-1 0,-1 17 0,3-22 0,1-1 0,0 1 0,0-1 0,1 0 0,-1 1 0,1-1 0,0 1 0,1-1 0,-1 0 0,1 0 0,0 0 0,3 6 0,-4-9 0,0 0 0,1-1 0,-1 1 0,1 0 0,-1-1 0,1 1 0,-1-1 0,1 0 0,0 1 0,0-1 0,0 0 0,0 0 0,0 0 0,0 0 0,0-1 0,0 1 0,0-1 0,0 1 0,0-1 0,0 1 0,0-1 0,0 0 0,1 0 0,-1 0 0,0-1 0,0 1 0,0 0 0,0-1 0,0 1 0,0-1 0,0 0 0,0 1 0,4-3 0,-3 1 0,0 0 0,1-1 0,-1 1 0,0-1 0,-1 1 0,1-1 0,0 0 0,-1 0 0,0 0 0,1 0 0,-1-1 0,0 1 0,-1-1 0,1 1 0,-1-1 0,1 0 0,-1 1 0,0-1 0,-1 0 0,1-4 0,2-7 0,-1 0 0,-1 0 0,-2-27 0,2 40-62,-1 0 0,0-1 0,0 1 0,-1-1 0,1 1 0,0 0 0,-1-1 0,0 1 0,1 0 0,-1 0 0,0-1 0,0 1-1,0 0 1,-1 0 0,1 0 0,0 0 0,-1 0 0,1 0 0,-1 1 0,0-1 0,-3-2 0,-4 2-6764</inkml:trace>
  <inkml:trace contextRef="#ctx0" brushRef="#br0" timeOffset="10198.29">3748 2646 24575,'0'11'0,"0"4"-8191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7.8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312 24575,'-1'0'0,"1"-1"0,-1 1 0,0-1 0,1 1 0,-1-1 0,1 1 0,-1-1 0,0 0 0,1 1 0,0-1 0,-1 0 0,1 1 0,-1-1 0,1 0 0,0 0 0,0 0 0,-1 1 0,1-1 0,0 0 0,0 0 0,0 0 0,0 1 0,0-1 0,0 0 0,0 0 0,0 0 0,0 0 0,0 1 0,0-1 0,1 0 0,-1 0 0,0 0 0,1 1 0,-1-1 0,0 0 0,1 1 0,-1-1 0,1 0 0,-1 1 0,1-1 0,0 0 0,-1 1 0,1-1 0,-1 1 0,1-1 0,0 1 0,-1-1 0,1 1 0,0 0 0,0-1 0,0 1 0,-1 0 0,1 0 0,0-1 0,1 1 0,9-3 0,-1 0 0,1 0 0,15-1 0,-17 3 0,30-5 0,37-7 0,109-2 0,-159 18 0,-26-3 0,0 0 0,-1 0 0,1 0 0,0 1 0,-1-1 0,1 0 0,0 0 0,-1 0 0,1 0 0,0 0 0,0 0 0,-1 1 0,1-1 0,0 0 0,-1 0 0,1 0 0,0 1 0,0-1 0,-1 0 0,1 0 0,0 1 0,0-1 0,0 0 0,0 1 0,-1-1 0,1 0 0,0 1 0,0-1 0,0 0 0,0 1 0,0-1 0,0 0 0,0 1 0,0-1 0,0 0 0,0 1 0,0-1 0,0 0 0,0 1 0,0-1 0,0 0 0,0 1 0,0-1 0,0 0 0,0 1 0,1-1 0,-1 0 0,0 0 0,0 1 0,0-1 0,1 0 0,-1 1 0,0-1 0,0 0 0,1 0 0,-1 0 0,0 1 0,0-1 0,1 0 0,-1 0 0,0 0 0,1 0 0,-1 1 0,0-1 0,1 0 0,-1 0 0,0 0 0,1 0 0,-1 0 0,-20 11 0,-1-2 0,-1 0 0,0-1 0,0-2 0,0 0 0,-1-1 0,0-1 0,-36 1 0,35-8 0,-5-1 0,29 4 0,-1-1 0,0 1 0,0 0 0,0 0 0,0 1 0,1-1 0,-1 0 0,0 0 0,0 0 0,0 0 0,1 1 0,-1-1 0,0 0 0,0 1 0,1-1 0,-1 0 0,0 1 0,1-1 0,-1 1 0,0-1 0,1 1 0,-1 0 0,0 1 0,-5 13 0,2 0 0,0 0 0,0 1 0,2 0 0,0 0 0,0 17 0,0-9 0,-1 9 0,-1-11 0,2 1 0,1-1 0,1 0 0,0 1 0,7 36 0,-7-58 0,0 0 0,1 1 0,-1-1 0,1 0 0,-1 0 0,1 0 0,-1 1 0,1-1 0,-1 0 0,1 0 0,0 0 0,0 0 0,0 0 0,-1 0 0,1 0 0,0-1 0,0 1 0,0 0 0,0 0 0,1-1 0,-1 1 0,0 0 0,0-1 0,0 0 0,0 1 0,1-1 0,-1 1 0,0-1 0,0 0 0,1 0 0,-1 0 0,0 0 0,0 0 0,1 0 0,-1 0 0,0 0 0,0-1 0,1 1 0,-1 0 0,0-1 0,2 0 0,7-3 0,0-1 0,-1 1 0,0-2 0,11-8 0,0 2 0,-11 7 0,-1 1 0,1 0 0,0 0 0,0 1 0,0 0 0,0 1 0,0 0 0,1 0 0,10 0 0,-17 2 0,0 0 0,0 0 0,0 1 0,0-1 0,0 1 0,0 0 0,0-1 0,-1 1 0,1 1 0,0-1 0,-1 0 0,1 1 0,0-1 0,-1 1 0,0 0 0,1 0 0,-1 0 0,0 0 0,0 0 0,0 0 0,0 1 0,0-1 0,-1 1 0,1-1 0,-1 1 0,0 0 0,1-1 0,-1 1 0,0 0 0,-1 0 0,1 0 0,0 4 0,1 4 0,0-1 0,-1 1 0,-1 0 0,0 0 0,0 0 0,-1 0 0,0-1 0,-1 1 0,0 0 0,-1-1 0,0 1 0,-1-1 0,0 0 0,0 0 0,-1-1 0,-1 1 0,0-1 0,0 0 0,0 0 0,-1-1 0,0 0 0,-1 0 0,0-1 0,0 0 0,-1 0 0,0-1 0,0 0 0,0 0 0,-1-1 0,1-1 0,-1 1 0,-1-2 0,1 1 0,-19 3 0,26-7 0,0 1 0,0-1 0,1 0 0,-1 0 0,0 0 0,0 0 0,0-1 0,1 1 0,-1-1 0,0 0 0,0 1 0,1-1 0,-1 0 0,1-1 0,-1 1 0,1 0 0,-1-1 0,1 1 0,0-1 0,-4-3 0,4 3 0,1-1 0,-1 1 0,1 0 0,0 0 0,0-1 0,0 1 0,0 0 0,1-1 0,-1 1 0,0-1 0,1 1 0,0-1 0,0 1 0,-1-1 0,1 1 0,1-1 0,-1 1 0,0-1 0,1 0 0,-1 1 0,1 0 0,0-1 0,1-2 0,13-24-1365,3 3-5461</inkml:trace>
  <inkml:trace contextRef="#ctx0" brushRef="#br0" timeOffset="510.57">645 2503 24575,'-1'-8'0,"0"0"0,0-1 0,1 1 0,0 0 0,1-1 0,0 1 0,0 0 0,1 0 0,0 0 0,0 0 0,1 0 0,0 0 0,0 0 0,5-7 0,-5 10 0,1 1 0,-1 0 0,1-1 0,0 1 0,0 1 0,0-1 0,1 1 0,-1-1 0,1 1 0,-1 1 0,1-1 0,0 1 0,1-1 0,-1 1 0,0 1 0,0-1 0,1 1 0,-1 0 0,1 0 0,-1 1 0,1-1 0,5 1 0,-6 0 0,-1 0 0,1 1 0,-1-1 0,1 1 0,-1 0 0,0 0 0,1 0 0,-1 0 0,0 1 0,0 0 0,0 0 0,0 0 0,0 0 0,0 1 0,0-1 0,-1 1 0,1 0 0,-1 0 0,0 0 0,0 1 0,0-1 0,0 1 0,-1-1 0,0 1 0,1 0 0,-1 0 0,0 0 0,-1 1 0,1-1 0,-1 0 0,0 1 0,1 5 0,-1-2 0,0 0 0,-1 1 0,1-1 0,-2 0 0,1 0 0,-1 0 0,-1 1 0,1-1 0,-1 0 0,-1-1 0,1 1 0,-1 0 0,-1-1 0,0 1 0,0-1 0,0 0 0,-6 7 0,-1-1 0,-2-1 0,1 0 0,-1 0 0,-25 15 0,30-22 0,0 0 0,0 0 0,-1-1 0,1 0 0,-1-1 0,0 0 0,0 0 0,0-1 0,-1 0 0,-9 1 0,18-3 0,0 0 0,1 0 0,-1 1 0,0-1 0,0 0 0,1 0 0,-1 0 0,0 0 0,0 0 0,1-1 0,-1 1 0,0 0 0,0 0 0,1 0 0,-1-1 0,0 1 0,1 0 0,-1-1 0,0 1 0,1-1 0,-1 1 0,0-1 0,1 1 0,-2-2 0,2 2 0,0-1 0,1 0 0,-1 0 0,0 1 0,0-1 0,0 0 0,0 1 0,1-1 0,-1 0 0,0 1 0,1-1 0,-1 0 0,1 1 0,-1-1 0,0 0 0,1 1 0,0-1 0,-1 1 0,2-1 0,3-4 0,0 1 0,0 0 0,1 0 0,9-5 0,2 2 0,1 0 0,0 2 0,0 0 0,35-5 0,-46 9 0,1 0 0,0 0 0,-1 1 0,1 0 0,0 1 0,-1-1 0,1 2 0,-1-1 0,1 1 0,-1 0 0,1 0 0,-1 1 0,0 0 0,11 7 0,-15-8 0,0 0 0,0 0 0,-1 1 0,1-1 0,-1 1 0,1-1 0,-1 1 0,0 0 0,0 0 0,0 0 0,0 0 0,-1 0 0,1 1 0,-1-1 0,0 0 0,0 1 0,0-1 0,-1 1 0,1-1 0,-1 1 0,1-1 0,-1 1 0,-1-1 0,1 1 0,0 0 0,-1-1 0,1 1 0,-1-1 0,0 0 0,-1 1 0,1-1 0,0 0 0,-1 1 0,0-1 0,1 0 0,-5 4 0,-1 3 0,-1 0 0,0 0 0,-1-1 0,0 0 0,0 0 0,-1-1 0,0 0 0,-22 12 0,-12 4 0,41-18 50,10-8-1465,4-5-5411</inkml:trace>
  <inkml:trace contextRef="#ctx0" brushRef="#br0" timeOffset="881.82">1195 2459 24575,'15'-7'0,"0"0"0,0 1 0,1 0 0,0 1 0,0 1 0,24-3 0,-35 6 0,1 1 0,-1 0 0,0 0 0,0 0 0,0 1 0,0-1 0,0 1 0,0 0 0,0 1 0,-1-1 0,1 1 0,0 0 0,-1 0 0,1 1 0,-1-1 0,0 1 0,1 0 0,-1 0 0,-1 0 0,1 1 0,0-1 0,-1 1 0,0 0 0,0 0 0,3 5 0,-2-3 0,-1 0 0,0 0 0,0 1 0,-1-1 0,0 0 0,0 1 0,0 0 0,-1-1 0,0 1 0,-1 0 0,1 0 0,-1-1 0,0 1 0,-2 7 0,0-3 0,0-1 0,-1 0 0,-1-1 0,1 1 0,-1-1 0,-1 1 0,0-1 0,-9 12 0,-4 1 0,0 0 0,-1-2 0,-2 0 0,0-1 0,-44 30 0,-17 6 0,70-41 0,12-14 0,0 0 0,0 1 0,0-1 0,0 0 0,0 0 0,0 1 0,0-1 0,0 0 0,0 0 0,0 1 0,0-1 0,0 0 0,0 0 0,0 1 0,0-1 0,0 0 0,0 0 0,1 1 0,-1-1 0,0 0 0,0 0 0,0 0 0,0 1 0,1-1 0,-1 0 0,0 0 0,0 0 0,0 0 0,1 0 0,-1 1 0,0-1 0,0 0 0,0 0 0,1 0 0,32 3 0,258-46 70,-148 17-1505,-76 16-5391</inkml:trace>
  <inkml:trace contextRef="#ctx0" brushRef="#br0" timeOffset="1590.34">1894 471 24575,'2'-11'0,"0"0"0,0 1 0,1-1 0,0 0 0,1 1 0,1 0 0,-1-1 0,2 2 0,-1-1 0,1 1 0,1 0 0,0 0 0,0 0 0,0 1 0,1 0 0,1 1 0,-1 0 0,1 0 0,0 1 0,1 0 0,-1 0 0,1 1 0,0 1 0,16-6 0,-3 1 0,1 1 0,1 1 0,-1 1 0,1 2 0,0 0 0,0 1 0,0 2 0,40 2 0,-62-1 0,0 1 0,1-1 0,-1 1 0,0 0 0,0 0 0,0 0 0,1 0 0,-1 1 0,-1-1 0,1 1 0,0 0 0,0 0 0,-1 0 0,1 0 0,-1 0 0,1 0 0,-1 1 0,3 3 0,-3-2 0,0 0 0,0 1 0,0-1 0,0 0 0,-1 1 0,0 0 0,0-1 0,0 1 0,0 0 0,-1-1 0,0 8 0,-1 7 0,-1 0 0,-1-1 0,-1 1 0,-1-1 0,-8 21 0,-8 13 0,-53 93 0,48-99 0,2 1 0,-24 66 0,47-108 0,-1 0 0,1 0 0,-1 0 0,1 1 0,1-1 0,-1 0 0,1 0 0,0 1 0,1 6 0,-1-10 0,1 0 0,0 0 0,-1 0 0,1 0 0,0 0 0,0 0 0,0 0 0,0-1 0,0 1 0,0 0 0,1-1 0,-1 1 0,1-1 0,-1 1 0,1-1 0,-1 0 0,1 0 0,0 0 0,0 0 0,-1 0 0,1 0 0,0 0 0,0 0 0,0-1 0,4 2 0,4-1 0,0 1 0,1-1 0,13-1 0,-17-1 0,0 1 0,0 0 0,0 0 0,-1 1 0,1 0 0,0 0 0,0 1 0,-1 0 0,1 0 0,8 4 0,-13-4 0,0 0 0,0 0 0,0 0 0,0 0 0,0 1 0,-1-1 0,1 1 0,-1-1 0,1 1 0,-1 0 0,0-1 0,0 1 0,0 0 0,-1 0 0,1 0 0,-1-1 0,1 1 0,-1 0 0,0 0 0,0 0 0,-1 5 0,-1 10 0,0 1 0,-7 22 0,6-23 0,0-3 0,-54 309 0,50-265 0,3 0 0,3 0 0,9 94 0,4-75 0,4-1 0,50 148 0,81 136 0,-83-213 0,70 233 0,-121-334 0,-3 0 0,-2 0 0,-2 1 0,-2 0 0,-3 74 0,-3-98 0,-1 1 0,-1 0 0,-1-1 0,-1 0 0,-1 0 0,-1-1 0,-2 0 0,0 0 0,-1-1 0,-1-1 0,-1 1 0,-23 27 0,17-28 0,-1-1 0,-1 0 0,-1-2 0,0 0 0,-1-2 0,-1 0 0,-1-1 0,0-2 0,-1-1 0,0-1 0,-1-1 0,0-1 0,-41 8 0,66-17 0,-8 2 0,0 0 0,0-1 0,-19 0 0,27-1 0,0 0 0,-1 0 0,1 0 0,0-1 0,0 1 0,0-1 0,0 1 0,0-1 0,0 0 0,0 0 0,0 0 0,0 0 0,0 0 0,1 0 0,-1-1 0,0 1 0,1 0 0,-1-1 0,1 0 0,-1 1 0,1-1 0,0 0 0,0 1 0,-2-4 0,2 0-227,-1 0-1,1 0 1,0 0-1,0-1 1,0-8-1,1-31-6598</inkml:trace>
  <inkml:trace contextRef="#ctx0" brushRef="#br0" timeOffset="2056.4">3143 131 24575,'-7'22'0,"-7"17"0,0 3-8191</inkml:trace>
  <inkml:trace contextRef="#ctx0" brushRef="#br0" timeOffset="2414.06">2889 830 24575,'25'-7'0,"19"-2"0,3 0-8191</inkml:trace>
  <inkml:trace contextRef="#ctx0" brushRef="#br0" timeOffset="2415.06">3630 725 24575,'0'0'-8191</inkml:trace>
  <inkml:trace contextRef="#ctx0" brushRef="#br0" timeOffset="3221.4">4073 25 24575,'-2'-23'0,"1"23"0,1 0 0,0 0 0,0 0 0,0 0 0,0 0 0,0-1 0,0 1 0,0 0 0,-1 0 0,1 0 0,0 0 0,0 0 0,0 0 0,0 0 0,0 0 0,0 0 0,-1 0 0,1 0 0,0 0 0,0 0 0,0 0 0,0 0 0,-1 0 0,1 0 0,0 0 0,0 0 0,0 0 0,0 0 0,0 0 0,-1 0 0,1 0 0,0 0 0,0 0 0,0 0 0,0 0 0,0 0 0,0 0 0,-1 1 0,1-1 0,0 0 0,0 0 0,0 0 0,0 0 0,0 0 0,0 0 0,0 1 0,0-1 0,0 0 0,0 0 0,-1 0 0,1 0 0,0 0 0,0 0 0,0 1 0,0-1 0,0 0 0,0 0 0,-16 43 0,-56 218 0,63-210 0,1 1 0,3 0 0,1 63 0,4-102 0,1 1 0,0-1 0,1 0 0,1 0 0,0 0 0,1 0 0,0 0 0,1-1 0,0 0 0,1 0 0,7 12 0,-8-18 0,-1 0 0,1 0 0,0-1 0,1 1 0,-1-1 0,1-1 0,0 1 0,1-1 0,-1 0 0,1 0 0,-1-1 0,1 0 0,0 0 0,0 0 0,1-1 0,-1 0 0,0-1 0,1 1 0,-1-2 0,14 1 0,14-3-1365,-5-4-5461</inkml:trace>
  <inkml:trace contextRef="#ctx0" brushRef="#br0" timeOffset="3576.87">3967 533 24575,'4'-10'0,"11"-5"0,15-2 0,12 1 0,11 4 0,6 3 0,1 7 0,-10 5-8191</inkml:trace>
  <inkml:trace contextRef="#ctx0" brushRef="#br0" timeOffset="4400.03">4454 576 24575,'-4'6'0,"0"-1"0,0 1 0,0 0 0,1 0 0,0 0 0,0 0 0,1 0 0,0 1 0,0-1 0,0 1 0,-1 12 0,2-10 0,0 0 0,1 1 0,0-1 0,0 0 0,1 1 0,0-1 0,5 18 0,-5-24 0,0 1 0,1-1 0,0 1 0,-1-1 0,1 0 0,1 0 0,-1 0 0,0 0 0,1 0 0,-1-1 0,1 1 0,0-1 0,0 0 0,0 1 0,0-1 0,0 0 0,0-1 0,1 1 0,-1-1 0,1 1 0,6 0 0,-8-1 0,0-1 0,1 0 0,-1 0 0,1 0 0,-1 0 0,1 0 0,-1 0 0,0-1 0,1 1 0,-1-1 0,0 0 0,1 1 0,-1-1 0,0 0 0,0 0 0,0-1 0,0 1 0,0 0 0,0-1 0,0 1 0,0-1 0,0 0 0,-1 0 0,1 1 0,-1-1 0,1 0 0,-1 0 0,0 0 0,1-1 0,-1 1 0,-1 0 0,1 0 0,1-5 0,0-1 0,0 0 0,-1 0 0,1 0 0,-2 0 0,1 0 0,-1-1 0,-1 1 0,1 0 0,-2 0 0,1 0 0,-1 0 0,0 0 0,0 0 0,-1 0 0,0 1 0,-7-12 0,-2-1 0,-1 0 0,-1 0 0,0 2 0,-23-24 0,36 42 0,1 0 0,0 0 0,0 0 0,0 0 0,-1 0 0,1 0 0,0-1 0,0 1 0,0 0 0,0 0 0,0 0 0,-1-1 0,1 1 0,0 0 0,0 0 0,0 0 0,0-1 0,0 1 0,0 0 0,0 0 0,0-1 0,0 1 0,0 0 0,0 0 0,0-1 0,0 1 0,0 0 0,0 0 0,0-1 0,0 1 0,0 0 0,0 0 0,0 0 0,0-1 0,0 1 0,0 0 0,0 0 0,1 0 0,-1-1 0,0 1 0,0 0 0,0 0 0,1-1 0,13-3 0,29 4 0,-33 0 0,1 0 0,-1 0 0,1-1 0,-1-1 0,0 0 0,0 0 0,0-1 0,0 0 0,0-1 0,16-8 0,-26 11 0,0 1 0,1 0 0,-1 0 0,0 0 0,0 0 0,0 0 0,1-1 0,-1 1 0,0 0 0,0 0 0,0 0 0,1 0 0,-1 0 0,0 0 0,0 0 0,0 0 0,1 0 0,-1 0 0,0 0 0,0 0 0,0 0 0,1 0 0,-1 0 0,0 0 0,0 0 0,1 0 0,-1 0 0,0 0 0,0 0 0,0 0 0,1 0 0,-1 0 0,0 1 0,0-1 0,0 0 0,0 0 0,1 0 0,-1 0 0,0 0 0,0 1 0,0-1 0,0 0 0,0 0 0,1 0 0,-1 1 0,0-1 0,0 0 0,0 0 0,0 0 0,0 1 0,0-1 0,0 0 0,0 0 0,0 0 0,0 1 0,0-1 0,0 0 0,-1 18 0,0-12 0,-1 20 0,-3 16 0,2-1 0,1 1 0,3 0 0,7 56 0,-7-93 0,0 0 0,1 0 0,0 1 0,0-1 0,4 7 0,-6-11 0,1 0 0,-1-1 0,0 1 0,0-1 0,1 1 0,-1-1 0,0 1 0,1-1 0,-1 1 0,1-1 0,-1 1 0,1-1 0,-1 0 0,1 1 0,-1-1 0,1 0 0,-1 1 0,1-1 0,-1 0 0,1 0 0,0 1 0,-1-1 0,1 0 0,-1 0 0,1 0 0,0 0 0,-1 0 0,1 0 0,0 0 0,-1 0 0,1 0 0,-1 0 0,1 0 0,0 0 0,-1-1 0,1 1 0,-1 0 0,1 0 0,-1-1 0,1 1 0,0 0 0,-1-1 0,1 1 0,-1 0 0,0-1 0,1 1 0,-1-1 0,1 1 0,-1-1 0,0 1 0,1-1 0,-1 1 0,0-1 0,1 1 0,-1-1 0,0 1 0,0-1 0,1 0 0,-1 1 0,0-2 0,5-10 0,1-1 0,-2 0 0,0 0 0,4-26 0,-7 28 0,1 1 0,1-1 0,0 1 0,0-1 0,1 1 0,0 0 0,1 0 0,7-12 0,-11 21 0,-1 1 0,0-1 0,1 1 0,-1-1 0,1 1 0,-1-1 0,1 1 0,0-1 0,-1 1 0,1 0 0,-1-1 0,1 1 0,0 0 0,-1-1 0,1 1 0,0 0 0,-1 0 0,1 0 0,0 0 0,-1 0 0,1 0 0,0 0 0,0 0 0,-1 0 0,1 0 0,0 0 0,-1 0 0,1 0 0,0 0 0,-1 1 0,1-1 0,0 0 0,-1 0 0,1 1 0,-1-1 0,1 0 0,0 1 0,-1-1 0,1 1 0,-1-1 0,1 1 0,-1-1 0,1 1 0,-1-1 0,0 1 0,1 0 0,-1-1 0,0 1 0,1 0 0,-1 0 0,20 38 0,-19-34 0,12 28 0,-9-20 0,0 0 0,1-1 0,1 1 0,0-1 0,1 0 0,0-1 0,0 0 0,10 11 0,-16-21 0,0 0 0,1 1 0,-1-1 0,1 0 0,-1 0 0,1 0 0,-1 0 0,1 0 0,-1 0 0,1 0 0,0-1 0,-1 1 0,1 0 0,0-1 0,0 0 0,0 1 0,-1-1 0,1 0 0,0 0 0,3 0 0,-3-1 0,0 1 0,-1-1 0,1 0 0,0 0 0,-1 0 0,1 0 0,-1 0 0,1-1 0,-1 1 0,0 0 0,0-1 0,1 1 0,-1 0 0,0-1 0,0 0 0,0 1 0,0-3 0,5-8 0,-2-1 0,1 0 0,-2-1 0,3-19 0,-3 21 0,1-7 0,0 0 0,2 0 0,0 0 0,11-21 0,-15 34 0,1 1 0,0 0 0,0 1 0,0-1 0,0 0 0,1 1 0,0 0 0,0 0 0,0 0 0,0 0 0,1 1 0,-1-1 0,1 1 0,0 0 0,0 1 0,0-1 0,0 1 0,1 0 0,6-2 0,-9 4 0,0-1 0,0 1 0,-1 0 0,1 0 0,0 0 0,0 0 0,0 1 0,-1-1 0,1 1 0,0 0 0,-1-1 0,1 1 0,0 0 0,-1 1 0,1-1 0,-1 0 0,5 4 0,-3-1 0,0-1 0,0 1 0,0 1 0,-1-1 0,0 0 0,1 1 0,-2 0 0,5 8 0,-2-3 0,-1 1 0,-1-1 0,0 0 0,0 1 0,-1 0 0,-1-1 0,0 1 0,0 21 0,-2-25 0,0-1 0,-1 1 0,0-1 0,0 1 0,0-1 0,-1 0 0,0 0 0,0 0 0,0 0 0,-1 0 0,0-1 0,0 0 0,-1 0 0,1 0 0,-1 0 0,-8 6 0,5-5 0,-1 0 0,1-1 0,-1 0 0,-1 0 0,1-1 0,0 0 0,-1 0 0,0-1 0,0-1 0,-11 2 0,17-3-91,1-1 0,-1 0 0,1 0 0,-1 0 0,1 0 0,-1 0 0,1-1 0,-1 0 0,1 0 0,0 1 0,-1-2 0,1 1 0,0 0 0,-5-3 0,-8-10-6735</inkml:trace>
  <inkml:trace contextRef="#ctx0" brushRef="#br0" timeOffset="5278.59">5831 153 24575,'8'-11'0,"-26"19"0,-46 34 0,-73 60 0,49-34 0,65-53 0,18-12 0,-1 0 0,1 0 0,0 1 0,0 0 0,0 0 0,1 0 0,0 0 0,-1 1 0,1-1 0,1 1 0,-1 0 0,-4 9 0,8-13 0,0 1 0,0-1 0,0 0 0,0 1 0,0-1 0,0 1 0,0-1 0,1 0 0,-1 1 0,0-1 0,1 0 0,0 1 0,-1-1 0,1 0 0,0 0 0,-1 1 0,1-1 0,0 0 0,0 0 0,0 0 0,0 0 0,0 0 0,0 0 0,0 0 0,0-1 0,1 1 0,-1 0 0,0 0 0,2 0 0,46 21 0,-35-17 0,61 29 0,0 3 0,-3 3 0,88 65 0,-141-88 120,-12-8-321,-7-9 181,0 0 0,0 0 1,0 0-1,0 0 0,0 0 0,0 0 1,0 0-1,0 0 0,1 0 0,-1 0 1,0 0-1,0 0 0,0 0 0,0 0 1,0 0-1,0 1 0,0-1 0,0 0 1,0 0-1,0 0 0,0 0 0,0 0 1,0 0-1,0 0 0,0 0 0,0 0 1,0 0-1,0 1 0,0-1 0,0 0 1,0 0-1,0 0 0,0 0 0,0 0 1,0 0-1,0 0 0,0 0 0,0 0 1,0 0-1,-1 0 0,1 0 0,0 1 1,0-1-1,0 0 0,0 0 0,0 0 1,0 0-1,0 0 0,0 0 0,0 0 1,0 0-1,0 0 0,0 0 0,0 0 1,-1 0-1,1 0 0,0 0 0,0 0 1,0 0-1,0 0 0,0 0 0,0 0 1,0 0-1,0 0 0,-9-2-680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09 24575,'0'-10'0,"-1"-6"0,2 0 0,-1 0 0,2 0 0,0 0 0,5-19 0,-5 30 0,0 0 0,0 1 0,0 0 0,0-1 0,1 1 0,-1 0 0,1 0 0,0 0 0,1 1 0,-1-1 0,1 1 0,-1-1 0,1 1 0,0 0 0,0 1 0,0-1 0,1 1 0,-1 0 0,0 0 0,1 0 0,8-2 0,-7 2 0,0 0 0,0 1 0,0 0 0,1 0 0,-1 1 0,0-1 0,1 1 0,-1 1 0,0-1 0,0 1 0,1 0 0,-1 1 0,0-1 0,0 1 0,0 0 0,0 1 0,0-1 0,-1 1 0,1 1 0,-1-1 0,0 1 0,0-1 0,0 2 0,0-1 0,-1 0 0,0 1 0,0 0 0,0 0 0,0 0 0,-1 0 0,0 1 0,0-1 0,0 1 0,-1 0 0,1 0 0,1 10 0,0 1 0,-1 1 0,0-1 0,-1 1 0,-1-1 0,-1 1 0,0 0 0,-1-1 0,-1 1 0,-1 0 0,0-1 0,-2 0 0,0 0 0,0 0 0,-10 18 0,8-21 0,0 0 0,0-1 0,-1 0 0,-1 0 0,0-1 0,-1 0 0,0-1 0,0 0 0,-2-1 0,1 0 0,-1 0 0,-1-2 0,1 1 0,-1-1 0,-1-1 0,-25 9 0,37-15 0,-1 0 0,1 0 0,-1 0 0,1 0 0,-1-1 0,0 0 0,1 1 0,-1-1 0,0 0 0,0 0 0,1-1 0,-1 1 0,0 0 0,1-1 0,-1 0 0,1 1 0,-1-1 0,1 0 0,-1 0 0,-3-3 0,5 3 0,0 0 0,1 1 0,-1-1 0,0 0 0,0 0 0,1 0 0,-1 0 0,1 0 0,-1 0 0,1-1 0,-1 1 0,1 0 0,0 0 0,-1 0 0,1 0 0,0-1 0,0 1 0,0-1 0,0-1 0,0 0 0,1 0 0,-1 0 0,1 1 0,0-1 0,0 0 0,0 1 0,0-1 0,0 1 0,3-4 0,-1 1 5,0 0-1,0 1 1,1-1 0,-1 1-1,1 0 1,0 0-1,0 0 1,1 1 0,-1-1-1,1 1 1,0 0 0,-1 0-1,1 1 1,1-1-1,-1 1 1,0 0 0,1 1-1,-1-1 1,1 1-1,-1 0 1,1 0 0,-1 1-1,1 0 1,0 0-1,10 1 1,-7 1-111,1 0 0,-1 1 0,1 0 0,-1 0 0,0 1 0,0 0-1,0 0 1,-1 1 0,0 0 0,1 1 0,-2 0 0,1 0 0,13 15 0,-3 1-6720</inkml:trace>
  <inkml:trace contextRef="#ctx0" brushRef="#br0" timeOffset="438.22">692 293 24575,'-11'0'0,"-3"4"0,0 4 0,4 5 0,2 4 0,6-2 0,8-2 0,6-4 0,1-7 0,-2-8 0,-2-6 0,-4-5 0,-1-2 0,-3-3 0,0 4-819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8.2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92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632.99">469 276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1604.07">1527 213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2001.54">2669 296 24575,'4'8'0,"0"1"-819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1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9-1 0,18-2 0,14-1 0,14 2 0,11 0 0,9 2 0,2 4 0,-6 3 0,-8 3 0,-12 1 0,-11 2 0,-13 4 0,-19 5 0,-11 1-8191</inkml:trace>
  <inkml:trace contextRef="#ctx0" brushRef="#br0" timeOffset="368.45">175 215 24575,'4'0'0,"11"-3"0,15-2 0,16 0 0,11 1 0,3 1 0,3 2 0,-7 0 0,-5 0 0,-8 1 0,-7 1 0,-10-1-819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9.0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2 0 24575,'-24'73'0,"3"0"0,-21 151 0,32-162 0,7-45 0,-20 144 0,19-127 0,3-1 0,4 62 0,-3-90 0,1 1 0,0-1 0,0 0 0,1 1 0,-1-1 0,1 0 0,0 0 0,1 0 0,-1 0 0,1 0 0,0-1 0,0 1 0,1-1 0,-1 0 0,1 0 0,0 0 0,0 0 0,7 4 0,-5-4 0,1-1 0,-1 0 0,1 0 0,0 0 0,0-1 0,0 0 0,0 0 0,0-1 0,0 0 0,0 0 0,1-1 0,-1 0 0,11-1 0,20-5-1365,-5-4-5461</inkml:trace>
  <inkml:trace contextRef="#ctx0" brushRef="#br0" timeOffset="384.8">0 508 24575,'18'-11'0,"20"-3"0,22-3 0,22 1 0,16 3 0,8 5 0,5 3 0,-17 2-8191</inkml:trace>
  <inkml:trace contextRef="#ctx0" brushRef="#br0" timeOffset="1440.79">867 634 24575,'-9'7'0,"1"0"0,-1 1 0,2 0 0,-1 0 0,1 1 0,0-1 0,1 2 0,0-1 0,0 1 0,1 0 0,0 0 0,1 0 0,0 0 0,1 1 0,0 0 0,1 0 0,0 0 0,0 0 0,1 0 0,1 0 0,0 13 0,2-19 0,-1 0 0,1 0 0,0-1 0,0 1 0,1-1 0,-1 1 0,1-1 0,0 0 0,0 0 0,0 0 0,1 0 0,-1-1 0,1 0 0,0 1 0,0-1 0,0 0 0,0-1 0,1 1 0,-1-1 0,1 0 0,0 0 0,6 2 0,-2-1 0,0 0 0,1-1 0,-1 0 0,1 0 0,-1-1 0,1-1 0,-1 1 0,1-1 0,0-1 0,18-3 0,-25 3 0,1 0 0,-1 0 0,0 0 0,1 0 0,-1 0 0,0-1 0,0 0 0,0 0 0,0 0 0,0 0 0,0 0 0,-1 0 0,1-1 0,-1 1 0,0-1 0,1 0 0,-1 0 0,0 1 0,-1-2 0,1 1 0,0 0 0,-1 0 0,0 0 0,0-1 0,0 1 0,0-1 0,0 1 0,-1 0 0,1-1 0,-1 1 0,0-1 0,0 0 0,0 1 0,-1-1 0,1 1 0,-1 0 0,-1-5 0,-1-2 0,0 0 0,0 0 0,-1 0 0,0 0 0,-1 1 0,0-1 0,-1 1 0,0 1 0,0-1 0,-1 1 0,-9-10 0,-18-6 0,28 20 0,0 0 0,0 0 0,1 0 0,-1-1 0,-6-8 0,11 13 0,1 0 0,0 0 0,0 0 0,0-1 0,0 1 0,0 0 0,-1 0 0,1 0 0,0-1 0,0 1 0,0 0 0,0 0 0,0-1 0,0 1 0,0 0 0,0 0 0,0-1 0,0 1 0,0 0 0,0 0 0,0 0 0,0-1 0,0 1 0,0 0 0,0 0 0,0-1 0,0 1 0,0 0 0,0 0 0,0-1 0,0 1 0,1 0 0,-1 0 0,0 0 0,0-1 0,0 1 0,0 0 0,1 0 0,-1 0 0,0-1 0,14-4 0,18 2 0,-31 3 0,8 0 0,20-1 0,55-8 0,-76 7 0,-1 0 0,1 0 0,-1 0 0,1-1 0,-1 0 0,0 0 0,0-1 0,0 0 0,0 0 0,-1-1 0,1 0 0,5-6 0,-12 12 0,0-1 0,0 0 0,0 1 0,0-1 0,-1 0 0,1 1 0,0-1 0,0 0 0,1 1 0,-1-1 0,0 0 0,0 1 0,0-1 0,0 0 0,0 1 0,0-1 0,0 0 0,0 1 0,1-1 0,-1 0 0,0 1 0,0-1 0,0 0 0,1 0 0,-1 1 0,0-1 0,0 0 0,1 0 0,-1 0 0,0 1 0,1-1 0,-1 0 0,0 0 0,0 0 0,1 0 0,-1 0 0,0 0 0,1 0 0,-1 1 0,0-1 0,1 0 0,-1 0 0,0 0 0,1 0 0,-1 0 0,0 0 0,1-1 0,-1 1 0,0 0 0,1 0 0,-1 0 0,0 0 0,1 0 0,-1 0 0,0-1 0,0 1 0,1 0 0,-1 0 0,0 0 0,1-1 0,-1 1 0,0 0 0,0 0 0,0-1 0,1 1 0,-1 0 0,0 0 0,0-1 0,0 1 0,0 34 0,0-27 0,-6 315 0,8-297 0,-2-25 0,0-1 0,0 1 0,0 0 0,0 0 0,0 0 0,0 0 0,0 0 0,0 0 0,0 0 0,0 0 0,0-1 0,0 1 0,0 0 0,0 0 0,0 0 0,0 0 0,0 0 0,0 0 0,0 0 0,0 0 0,0 0 0,0 0 0,1 0 0,-1-1 0,0 1 0,0 0 0,0 0 0,0 0 0,0 0 0,0 0 0,0 0 0,0 0 0,0 0 0,1 0 0,-1 0 0,0 0 0,0 0 0,0 0 0,0 0 0,0 0 0,0 0 0,0 0 0,0 0 0,1 0 0,-1 0 0,0 0 0,0 0 0,0 0 0,0 0 0,0 0 0,0 1 0,0-1 0,0 0 0,0 0 0,1 0 0,-1 0 0,0 0 0,0 0 0,0 0 0,0 0 0,0 0 0,0 0 0,0 0 0,0 1 0,0-1 0,13-39 0,-11 32 0,2-8 0,0 1 0,1 0 0,1 0 0,1 1 0,0 0 0,0 0 0,1 0 0,13-14 0,-18 22 0,1 1 0,1 0 0,-1 0 0,1 1 0,-1-1 0,1 1 0,0 0 0,0 0 0,0 0 0,1 1 0,-1 0 0,1 0 0,-1 0 0,1 1 0,0 0 0,0 0 0,-1 0 0,1 1 0,0 0 0,0 0 0,0 0 0,0 1 0,-1 0 0,8 2 0,-9-3 0,-1 1 0,0 0 0,0 0 0,0 0 0,0 0 0,0 1 0,0 0 0,0-1 0,0 1 0,0 0 0,-1 0 0,1 0 0,-1 1 0,0-1 0,1 1 0,-1-1 0,0 1 0,0 0 0,-1-1 0,1 1 0,-1 0 0,1 0 0,-1 1 0,0-1 0,0 0 0,0 0 0,0 0 0,-1 1 0,0-1 0,1 4 0,-1-1 0,-1 0 0,0 0 0,0 0 0,0 0 0,0 0 0,-1 0 0,0-1 0,0 1 0,-1 0 0,1-1 0,-1 0 0,0 0 0,-1 0 0,1 0 0,-1 0 0,-4 4 0,-4 1 0,0-1 0,-1 0 0,0-1 0,0 0 0,-1-1 0,0 0 0,0-1 0,-1-1 0,0 0 0,-29 5 0,44-10 0,0 0 0,0 0 0,0 0 0,0 0 0,0-1 0,0 1 0,0 0 0,0 0 0,0 0 0,0 0 0,0 0 0,0 0 0,0 0 0,0 0 0,0 0 0,0 0 0,0 0 0,0-1 0,0 1 0,0 0 0,0 0 0,0 0 0,0 0 0,0 0 0,0 0 0,0 0 0,0 0 0,0 0 0,0 0 0,0 0 0,0 0 0,-1 0 0,1 0 0,0 0 0,0 0 0,0 0 0,0 0 0,0-1 0,0 1 0,0 0 0,0 0 0,0 0 0,0 0 0,0 0 0,0 0 0,0 0 0,-1 0 0,1 0 0,0 0 0,0 0 0,0 0 0,0 0 0,0 0 0,0 1 0,0-1 0,0 0 0,0 0 0,0 0 0,-1 0 0,10-8 0,14-8 0,178-128 0,-169 118 0,-2-1 0,-1-2 0,-2-1 0,26-36 0,-48 59 0,-1 1 0,0-1 0,0 0 0,0 0 0,-1 0 0,2-8 0,-4 13 0,-1 1 0,1 0 0,-1-1 0,0 1 0,0 0 0,0-1 0,0 1 0,0 0 0,0-1 0,0 1 0,0 0 0,0-1 0,-1 1 0,1 0 0,0 0 0,-1-1 0,0 1 0,1 0 0,-1 0 0,1 0 0,-1-1 0,0 1 0,0 0 0,0 0 0,0 0 0,0 0 0,0 0 0,0 1 0,0-1 0,0 0 0,0 0 0,0 1 0,0-1 0,-1 1 0,1-1 0,0 1 0,0-1 0,-1 1 0,1 0 0,0 0 0,-1-1 0,-1 1 0,-3-1 0,1 1 0,0-1 0,-1 1 0,1 0 0,0 1 0,0-1 0,-1 1 0,1 0 0,0 0 0,0 0 0,0 1 0,0 0 0,0 0 0,0 0 0,1 1 0,-1 0 0,1 0 0,-1 0 0,-4 5 0,6-5 0,0 0 0,0 0 0,1 0 0,0 1 0,-1-1 0,1 1 0,0 0 0,1-1 0,-1 1 0,1 0 0,0 0 0,0 0 0,0 0 0,0 1 0,1-1 0,-1 0 0,1 0 0,0 0 0,1 0 0,-1 1 0,1-1 0,-1 0 0,1 0 0,0 0 0,2 4 0,4 5 0,-1-1 0,1 0 0,1 0 0,0-1 0,1 0 0,0-1 0,1 0 0,-1 0 0,16 11 0,-5-4 0,24 29 0,-39-40 0,-1 0 0,1 0 0,-1 0 0,0 1 0,-1 0 0,0 0 0,0 0 0,0 0 0,1 10 0,-3-14 0,-1 0 0,0 0 0,0 0 0,0 0 0,-1 0 0,1 0 0,-1 0 0,1 0 0,-1 0 0,0 0 0,0 0 0,0-1 0,-1 1 0,1 0 0,-1-1 0,1 1 0,-1-1 0,0 1 0,0-1 0,0 0 0,0 0 0,-1 0 0,1 0 0,0 0 0,-1 0 0,1-1 0,-1 1 0,0-1 0,0 0 0,-4 2 0,0 0 0,0-1 0,-1 1 0,1-1 0,-1 0 0,1-1 0,-1 0 0,1 0 0,-1 0 0,0-1 0,-14-2 0,5-5-1365,7-2-546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8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3 24575,'0'0'0,"0"0"0,-1-1 0,1 1 0,0 0 0,-1 0 0,1 0 0,0-1 0,-1 1 0,1 0 0,0 0 0,-1 0 0,1 0 0,0-1 0,-1 1 0,1 0 0,0 0 0,-1 0 0,1 0 0,0 0 0,-1 0 0,1 0 0,-1 0 0,1 0 0,0 0 0,-1 0 0,1 0 0,0 0 0,-1 1 0,1-1 0,0 0 0,-1 0 0,1 0 0,0 0 0,-1 1 0,1-1 0,0 0 0,-1 0 0,1 1 0,0-1 0,0 0 0,-1 0 0,1 1 0,0-1 0,0 0 0,0 1 0,-1-1 0,1 0 0,0 1 0,0-1 0,0 0 0,0 1 0,0-1 0,0 1 0,0-1 0,0 0 0,0 1 0,0-1 0,0 0 0,0 1 0,0-1 0,0 1 0,-4 29 0,4-28 0,11 676 0,1-556 0,-29-179 0,16 53 0,-5-24 0,1 0 0,1-1 0,1 1 0,1-30 0,3 50 0,0 0 0,0 0 0,0 0 0,1 0 0,1 0 0,-1 0 0,1 1 0,5-10 0,-5 12 0,-1 1 0,2 0 0,-1 0 0,0 0 0,1 0 0,0 0 0,-1 1 0,2-1 0,-1 1 0,0 0 0,1 1 0,-1-1 0,1 1 0,5-3 0,0 2 0,-1 0 0,1 0 0,0 1 0,0 1 0,0-1 0,-1 1 0,1 1 0,0 0 0,0 1 0,0 0 0,0 0 0,0 1 0,0 0 0,0 1 0,-1 0 0,1 0 0,-1 1 0,0 0 0,8 6 0,-10-6 0,0 1 0,-1 0 0,0 0 0,0 0 0,-1 1 0,1-1 0,-1 1 0,0 1 0,-1-1 0,1 1 0,-1 0 0,-1 0 0,1 0 0,-1 0 0,0 1 0,-1-1 0,0 1 0,0-1 0,-1 1 0,0 0 0,0 0 0,0 0 0,-1 0 0,-2 12 0,2-15 0,-1 1 0,-1 0 0,1 0 0,-1-1 0,0 1 0,0-1 0,-1 1 0,1-1 0,-1 0 0,0 0 0,-1 0 0,1 0 0,-7 6 0,3-4 0,-1-1 0,1 0 0,-1 0 0,0-1 0,0 0 0,-1-1 0,-15 7 0,3-5 0,1 0 0,-1-1 0,0-1 0,0-1 0,0 0 0,-39-2 0,109-3 0,0-2 0,-1-2 0,68-17 0,-87 16 0,0-1 0,0-1 0,-1-2 0,-1 0 0,29-18 0,-48 24 0,1 0 0,-1-1 0,0 0 0,0 0 0,-1-1 0,1 0 0,-2 0 0,1-1 0,-1 1 0,0-2 0,-1 1 0,1-1 0,-2 1 0,1-1 0,-1-1 0,-1 1 0,0-1 0,4-18 0,-7 25 0,1 0 0,-1 1 0,0-1 0,0 0 0,0 1 0,-1-1 0,1 0 0,-1 1 0,1-1 0,-1 0 0,0 1 0,0-1 0,0 1 0,0 0 0,-1-1 0,1 1 0,0 0 0,-1 0 0,0 0 0,1 0 0,-1 0 0,0 0 0,0 0 0,0 0 0,-1 1 0,-3-3 0,5 3 0,-1 1 0,0-1 0,0 1 0,0-1 0,0 1 0,0-1 0,0 1 0,1 0 0,-1 0 0,0 0 0,0 0 0,0 1 0,0-1 0,0 0 0,0 1 0,0-1 0,0 1 0,1 0 0,-1-1 0,0 1 0,1 0 0,-1 0 0,0 0 0,1 1 0,-1-1 0,1 0 0,-1 0 0,1 1 0,0-1 0,0 1 0,0-1 0,-1 1 0,2 0 0,-1-1 0,0 1 0,-1 3 0,-1 1 0,0-1 0,1 1 0,0 0 0,0 0 0,0 0 0,1 0 0,0 1 0,0-1 0,1 0 0,0 0 0,0 1 0,0-1 0,0 0 0,1 1 0,0-1 0,1 0 0,0 0 0,-1 0 0,2 0 0,-1 0 0,1-1 0,0 1 0,4 6 0,-2-6 0,0 0 0,0 0 0,1 0 0,0-1 0,0 0 0,0 0 0,0-1 0,1 0 0,0 0 0,0 0 0,0-1 0,0 0 0,1 0 0,-1-1 0,1 0 0,-1 0 0,1-1 0,10 1 0,-12-1 0,1-1 0,-1 0 0,0 0 0,1-1 0,-1 0 0,0 0 0,1-1 0,-1 1 0,0-1 0,0-1 0,0 1 0,0-1 0,-1 0 0,1 0 0,-1-1 0,0 1 0,0-1 0,0 0 0,0-1 0,-1 1 0,1-1 0,-1 0 0,0 0 0,-1 0 0,1-1 0,-1 1 0,0-1 0,-1 0 0,1 0 0,-1 0 0,0 0 0,-1 0 0,1-1 0,-1 1 0,0 0 0,-1-10 0,-1-3 0,-4 14 0,4 6 0,0 0 0,0 0 0,0 0 0,1 1 0,-1-1 0,0 0 0,0 0 0,1 0 0,-1 1 0,1-1 0,-1 0 0,1 1 0,0-1 0,-1 0 0,1 1 0,0-1 0,0 1 0,0 1 0,0 5 0,0-1 0,0 1 0,1 0 0,-1 0 0,2 0 0,-1-1 0,1 1 0,1 0 0,-1-1 0,1 0 0,1 0 0,-1 0 0,1 0 0,0 0 0,1-1 0,0 1 0,0-1 0,0 0 0,1-1 0,-1 1 0,11 6 0,-12-9 0,1 0 0,0 1 0,0-2 0,0 1 0,0-1 0,0 0 0,1 0 0,-1 0 0,1-1 0,-1 1 0,1-1 0,0-1 0,-1 1 0,1-1 0,0 0 0,0-1 0,-1 1 0,1-1 0,-1 0 0,1 0 0,0-1 0,-1 1 0,0-1 0,1-1 0,-1 1 0,0-1 0,0 0 0,-1 0 0,1 0 0,6-6 0,-5 2 0,0 0 0,0 0 0,-1 0 0,0 0 0,0-1 0,-1 0 0,0 0 0,0 0 0,-1-1 0,0 1 0,0-1 0,-1 0 0,1-10 0,2-17 0,1-69 0,-6 94 0,-3-137 0,-1 308 0,6-99 0,2 0 0,17 85 0,-15-127 0,-6-19 0,0 0 0,0 0 0,0 0 0,0 0 0,0 0 0,0 0 0,0 0 0,0 0 0,0 0 0,0 0 0,0 0 0,0 0 0,0 0 0,0 0 0,0 0 0,0 0 0,0 0 0,1 0 0,-1 0 0,0 0 0,0-1 0,0 1 0,0 0 0,0 0 0,0 0 0,0 0 0,0 0 0,0 0 0,0 0 0,0 0 0,0 0 0,0 0 0,0 0 0,0 0 0,1 0 0,-1 0 0,0 1 0,0-1 0,0 0 0,0 0 0,0 0 0,0 0 0,0 0 0,-5-35 0,-23-49 0,17 54 0,1-1 0,-6-36 0,16 65 0,-1-1 0,1 0 0,0 0 0,0 1 0,0-1 0,0 0 0,0 0 0,1 1 0,-1-1 0,1 0 0,0 0 0,-1 1 0,1-1 0,1 1 0,-1-1 0,0 1 0,1 0 0,-1-1 0,1 1 0,0 0 0,-1 0 0,1 0 0,0 0 0,0 0 0,1 0 0,-1 1 0,0-1 0,0 1 0,1-1 0,-1 1 0,1 0 0,-1 0 0,1 0 0,4 0 0,9-3 0,0 0 0,0 2 0,1 0 0,26 1 0,-26 0 0,287 4 0,-298-2-151,0-1-1,0 1 0,0 1 0,-1-1 1,1 1-1,0 0 0,0 0 1,6 4-1,1 2-6674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5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229 24575,'-3'-14'0,"2"0"0,-1 0 0,2 0 0,0 0 0,0-1 0,1 1 0,4-16 0,-4 26 0,0 0 0,0 0 0,1 0 0,-1-1 0,1 2 0,0-1 0,0 0 0,1 0 0,-1 1 0,1-1 0,0 1 0,-1 0 0,2 0 0,-1 0 0,0 0 0,0 0 0,1 1 0,0-1 0,-1 1 0,1 0 0,0 0 0,0 1 0,0-1 0,0 1 0,1 0 0,-1 0 0,6-1 0,-6 2 0,0 0 0,1 0 0,-1 0 0,0 1 0,0-1 0,0 1 0,0 0 0,0 0 0,0 1 0,0-1 0,0 1 0,-1 0 0,1 0 0,0 0 0,-1 0 0,0 1 0,1-1 0,-1 1 0,0 0 0,0 0 0,-1 0 0,1 0 0,-1 1 0,5 6 0,-1 1 0,0 0 0,-1 0 0,0 0 0,-1 1 0,0 0 0,0 0 0,1 15 0,-3-13 0,-1 1 0,0 1 0,-1-1 0,-1 0 0,0 0 0,-1-1 0,-1 1 0,0 0 0,-10 25 0,5-20 0,-1-1 0,-1 1 0,-1-2 0,0 1 0,-2-2 0,-15 19 0,25-32 0,-16 23 0,19-27 0,-1 1 0,1-1 0,0 1 0,0 0 0,0-1 0,0 1 0,0 0 0,0-1 0,0 1 0,0-1 0,0 1 0,0 0 0,0-1 0,0 1 0,1 0 0,-1-1 0,0 1 0,0-1 0,1 1 0,-1 0 0,0-1 0,1 1 0,-1-1 0,0 1 0,1-1 0,-1 1 0,1-1 0,-1 0 0,1 1 0,-1-1 0,1 0 0,-1 1 0,1-1 0,0 0 0,-1 1 0,1-1 0,-1 0 0,1 0 0,0 0 0,-1 0 0,1 1 0,0-1 0,-1 0 0,1 0 0,0 0 0,31 3-107,0-1-1,1-1 0,-1-2 0,39-5 1,-44 3-720,42-3-5999</inkml:trace>
  <inkml:trace contextRef="#ctx0" brushRef="#br0" timeOffset="529.51">683 312 24575,'-7'0'0,"-3"4"0,1 8 0,6 6 0,6 3 0,6-2 0,3-7 0,-2-14 0,-3-9 0,-1-7 0,-3-4 0,-1 2-8191</inkml:trace>
  <inkml:trace contextRef="#ctx0" brushRef="#br0" timeOffset="886.32">979 102 24575,'0'-7'0,"-1"1"0,0-1 0,0 0 0,-1 1 0,0-1 0,0 0 0,-1 1 0,1 0 0,-1 0 0,-6-9 0,9 14 0,-1-1 0,0 1 0,0-1 0,0 1 0,0 0 0,-1 0 0,1-1 0,0 1 0,0 0 0,-1 0 0,1 0 0,-1 0 0,1 0 0,-1 0 0,1 1 0,-1-1 0,1 0 0,-1 1 0,0-1 0,1 1 0,-1 0 0,0 0 0,0-1 0,1 1 0,-1 0 0,0 0 0,1 1 0,-1-1 0,0 0 0,1 1 0,-1-1 0,0 0 0,1 1 0,-1 0 0,0-1 0,1 1 0,-1 0 0,1 0 0,0 0 0,-1 0 0,1 0 0,0 0 0,-1 1 0,1-1 0,0 0 0,-1 2 0,-2 2 0,0 1 0,0-1 0,0 1 0,1 0 0,0 0 0,0 1 0,1-1 0,0 0 0,0 1 0,0 0 0,1-1 0,0 1 0,0 0 0,1 0 0,0-1 0,1 12 0,0-2 0,1-1 0,0 0 0,1 0 0,1 0 0,0 0 0,9 19 0,1-9 0,0-1 0,2-1 0,0 0 0,35 36 0,20 29 0,-69-86 0,0 0 0,-1 0 0,0 0 0,1 0 0,-1 1 0,0-1 0,0 0 0,0 0 0,-1 1 0,1-1 0,0 1 0,-1-1 0,0 1 0,1-1 0,-1 1 0,0-1 0,-1 3 0,1-3 0,-1 0 0,0 0 0,0-1 0,0 1 0,0 0 0,0-1 0,-1 1 0,1-1 0,0 1 0,-1-1 0,1 1 0,-1-1 0,1 0 0,-1 0 0,0 0 0,1 0 0,-1 0 0,0 0 0,0 0 0,0-1 0,-3 2 0,-5 1 0,0-1 0,0 0 0,-1 0 0,1-1 0,0 0 0,-1 0 0,1-2 0,-13 0 0,20 1 0,1-1 0,-1 1 0,0 0 0,1-1 0,-1 0 0,0 1 0,1-1 0,-1 0 0,1 0 0,0-1 0,-1 1 0,1 0 0,0-1 0,-1 0 0,1 1 0,0-1 0,0 0 0,1 0 0,-1 0 0,0 0 0,1 0 0,-1-1 0,1 1 0,-1 0 0,1-1 0,0 1 0,0-1 0,0 1 0,1-1 0,-1 0 0,1 1 0,-1-1 0,1 0 0,0 1 0,0-1 0,0-5 0,2-2 0,0 1 0,0-1 0,1 1 0,0 0 0,1 0 0,0 0 0,10-16 0,44-59 0,-40 60 0,41-50 0,-34 44 0,-1-1 0,-1-1 0,19-37 0,-42 68 0,1 0 0,0 0 0,-1 0 0,1 0 0,-1 0 0,1-1 0,-1 1 0,1 0 0,-1 0 0,0 0 0,1 0 0,-1 0 0,0-1 0,0 1 0,0 0 0,0 0 0,0-1 0,0 1 0,0 0 0,-1 0 0,1 0 0,0 0 0,-1-1 0,1 1 0,0 0 0,-1 0 0,0 0 0,1 0 0,-1 0 0,0 0 0,1 0 0,-1 0 0,0 0 0,-1-1 0,1 2 0,-1 0 0,1-1 0,-1 1 0,1 0 0,-1 0 0,1 0 0,-1 0 0,1 0 0,-1 0 0,1 0 0,0 1 0,-1-1 0,1 0 0,-1 1 0,1-1 0,0 1 0,-1 0 0,1-1 0,0 1 0,0 0 0,-1 0 0,1 0 0,0 0 0,0 0 0,0 0 0,0 0 0,0 0 0,0 2 0,-13 17-1365,4 2-5461</inkml:trace>
  <inkml:trace contextRef="#ctx0" brushRef="#br0" timeOffset="1284.28">1360 229 24575,'9'-12'0,"0"-1"0,1 2 0,0-1 0,1 1 0,1 1 0,14-11 0,-22 17 0,1 1 0,0-1 0,0 2 0,0-1 0,0 0 0,1 1 0,-1 0 0,1 0 0,-1 1 0,1-1 0,0 1 0,-1 1 0,1-1 0,0 1 0,0 0 0,0 0 0,-1 0 0,1 1 0,8 2 0,-11-2 0,0 1 0,0-1 0,0 1 0,0 0 0,0 0 0,-1 0 0,1 0 0,-1 1 0,1-1 0,-1 1 0,0-1 0,0 1 0,0 0 0,0 0 0,0 0 0,-1 0 0,1 0 0,-1 0 0,0 1 0,0-1 0,0 0 0,-1 1 0,1-1 0,-1 1 0,1-1 0,-1 6 0,0 3 0,-1 0 0,1 0 0,-2 0 0,0-1 0,0 1 0,-5 15 0,1-15 0,1 0 0,-2 0 0,0 0 0,0-1 0,-1 0 0,0 0 0,-1-1 0,0 0 0,-1-1 0,-21 17 0,3-1 0,28-25 0,0 0 0,-1 0 0,1 0 0,0 0 0,-1 0 0,1 0 0,0 1 0,0-1 0,-1 0 0,1 0 0,0 0 0,-1 1 0,1-1 0,0 0 0,0 0 0,0 1 0,-1-1 0,1 0 0,0 0 0,0 1 0,0-1 0,0 0 0,-1 1 0,1-1 0,0 0 0,0 1 0,0-1 0,0 0 0,0 1 0,0-1 0,0 0 0,0 1 0,0-1 0,0 0 0,0 1 0,0-1 0,0 0 0,0 1 0,0-1 0,1 0 0,-1 1 0,0-1 0,0 0 0,0 0 0,0 1 0,1-1 0,-1 0 0,0 1 0,0-1 0,1 0 0,-1 0 0,0 0 0,0 1 0,1-1 0,-1 0 0,0 0 0,1 0 0,-1 0 0,0 1 0,0-1 0,1 0 0,0 0 0,24 3 0,-22-3 0,37-1-341,0-2 0,0-2-1,64-15 1,-48 6-6485</inkml:trace>
  <inkml:trace contextRef="#ctx0" brushRef="#br0" timeOffset="1659.46">1953 80 24575,'0'-3'0,"0"5"0,0 14 0,4 15 0,0 20 0,1 19 0,-5 20 0,-13 12 0,-15 7 0,-3-16-8191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3.7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18'219'0,"0"-34"0,14-127 0,-1 6 0,3 1 0,9 104 0,-7-165 4,1 1 0,0-1-1,0 0 1,0 0-1,0 0 1,1 0 0,0 0-1,-1 0 1,2 0 0,-1 0-1,0-1 1,1 1-1,-1-1 1,1 0 0,0 0-1,0 0 1,1 0 0,-1 0-1,0-1 1,1 1-1,0-1 1,-1 0 0,1 0-1,0 0 1,0-1 0,0 1-1,0-1 1,1 0-1,-1 0 1,0-1 0,0 1-1,7-1 1,6 0-216,1-1 0,-1 0 0,0-1-1,0-1 1,0-1 0,27-10 0,9-5-6614</inkml:trace>
  <inkml:trace contextRef="#ctx0" brushRef="#br0" timeOffset="369.91">0 464 24575,'25'-3'0,"27"-2"0,25-3 0,18 0 0,15-3 0,-12 1-819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4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2 24575,'0'0'0,"0"0"0,-1 0 0,1 0 0,0-1 0,0 1 0,0 0 0,-1 0 0,1-1 0,0 1 0,0 0 0,0 0 0,0-1 0,0 1 0,0 0 0,-1 0 0,1-1 0,0 1 0,0 0 0,0-1 0,0 1 0,0 0 0,0 0 0,0-1 0,0 1 0,0 0 0,0-1 0,1 1 0,-1 0 0,0 0 0,0-1 0,0 1 0,0 0 0,0-1 0,0 1 0,1 0 0,-1 0 0,0 0 0,0-1 0,0 1 0,1 0 0,-1 0 0,0 0 0,0-1 0,0 1 0,1 0 0,-1 0 0,0 0 0,1 0 0,-1 0 0,0 0 0,0-1 0,1 1 0,-1 0 0,0 0 0,1 0 0,-1 0 0,0 0 0,0 0 0,1 0 0,-1 0 0,0 0 0,1 0 0,-1 1 0,0-1 0,0 0 0,1 0 0,-1 0 0,0 0 0,1 0 0,25 10 0,-21-8 0,143 64 0,72 27 0,-199-87 0,-11-3 0,-1-1 0,1 2 0,-1 0 0,13 6 0,-21-10 0,0 1 0,1 0 0,-1 0 0,1 0 0,-1 0 0,0 0 0,0 0 0,0 0 0,0 1 0,0-1 0,0 0 0,0 1 0,0-1 0,0 0 0,0 1 0,-1-1 0,1 1 0,-1-1 0,1 1 0,-1 0 0,1-1 0,-1 1 0,0-1 0,0 1 0,0 0 0,0-1 0,0 1 0,0 0 0,0-1 0,-1 1 0,1-1 0,-1 3 0,-6 11 0,-1 0 0,0-1 0,-1 0 0,-1-1 0,0 0 0,0 0 0,-15 12 0,-2 4 0,-97 106-1365,66-76-5461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9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382 24575,'-1'-5'0,"0"1"0,1-1 0,-1 0 0,1 0 0,0 0 0,0 0 0,1 0 0,1-5 0,-2 9 0,0 0 0,0 1 0,0-1 0,1 1 0,-1-1 0,0 1 0,0-1 0,1 1 0,-1-1 0,0 1 0,1-1 0,-1 1 0,1-1 0,-1 1 0,0-1 0,1 1 0,-1 0 0,1-1 0,-1 1 0,1 0 0,-1 0 0,1-1 0,-1 1 0,1 0 0,0 0 0,0-1 0,1 2 0,0-1 0,-1 0 0,1 1 0,-1-1 0,1 1 0,-1 0 0,1-1 0,-1 1 0,1 0 0,-1 0 0,0 0 0,0 0 0,1 0 0,-1 0 0,1 2 0,7 6 0,0 1 0,-1 1 0,-1-1 0,1 1 0,-2 1 0,0-1 0,5 14 0,4 11 0,10 44 0,-16-45 0,0 1 0,-3 0 0,-1 1 0,0 45 0,-5-78 0,0 0 0,0 0 0,-1 0 0,0 0 0,0 0 0,0 0 0,0-1 0,-4 8 0,5-10 0,0 0 0,-1-1 0,1 1 0,-1 0 0,1-1 0,-1 1 0,1-1 0,-1 1 0,0 0 0,1-1 0,-1 1 0,0-1 0,1 0 0,-1 1 0,0-1 0,0 1 0,1-1 0,-1 0 0,0 0 0,0 0 0,0 1 0,0-1 0,1 0 0,-1 0 0,0 0 0,0 0 0,0 0 0,1 0 0,-1-1 0,0 1 0,0 0 0,0 0 0,1 0 0,-1-1 0,0 1 0,0 0 0,1-1 0,-1 1 0,0-1 0,0 1 0,1-1 0,-1 1 0,1-1 0,-1 0 0,1 1 0,-2-2 0,-2-3 0,0 1 0,0-1 0,1 0 0,0-1 0,0 1 0,0 0 0,0-1 0,1 0 0,0 0 0,0 1 0,0-1 0,1-1 0,0 1 0,0-10 0,0 4 0,0-1 0,1 1 0,1-1 0,0 1 0,1-1 0,4-15 0,-1 16-124,0 0 0,0 0 0,1 0 0,1 1 0,0-1 0,0 2-1,1-1 1,1 1 0,0 0 0,15-13 0,15-9-6702</inkml:trace>
  <inkml:trace contextRef="#ctx0" brushRef="#br0" timeOffset="711.95">405 403 24575,'-1'3'0,"-13"20"0,-13 31 0,25-49 0,-1 0 0,1 0 0,1 0 0,-1 1 0,1-1 0,0 0 0,0 1 0,1-1 0,-1 1 0,1 0 0,0-1 0,1 1 0,0 5 0,0-9 0,0 0 0,0 0 0,0-1 0,0 1 0,0 0 0,0 0 0,0-1 0,1 1 0,-1-1 0,0 1 0,1-1 0,-1 0 0,1 0 0,0 1 0,-1-1 0,1 0 0,0 0 0,0-1 0,0 1 0,0 0 0,0-1 0,0 1 0,0-1 0,0 1 0,0-1 0,0 0 0,0 0 0,0 0 0,0 0 0,0 0 0,3-1 0,2 0 0,0-1 0,0 1 0,0-1 0,0 0 0,-1-1 0,1 0 0,11-6 0,-10 3 0,-1-1 0,1 1 0,-1-1 0,-1-1 0,1 1 0,-1-1 0,-1 0 0,1-1 0,6-14 0,-10 19 0,-1 0 0,1 1 0,-1-1 0,0 0 0,0 0 0,0 0 0,-1 0 0,0 0 0,1 1 0,-1-1 0,0 0 0,-1-5 0,0 7 0,0 0 0,0 0 0,1-1 0,-2 1 0,1 0 0,0 0 0,0 0 0,-1 0 0,1 0 0,-1 0 0,1 0 0,-1 1 0,0-1 0,0 0 0,1 1 0,-1 0 0,0-1 0,-1 1 0,1 0 0,0 0 0,-3-1 0,1 1 0,1-1 0,0 1 0,-1 0 0,1 0 0,-1 1 0,1-1 0,-1 1 0,1 0 0,-1 0 0,1 0 0,-1 0 0,1 0 0,-1 1 0,1 0 0,0-1 0,-1 1 0,1 1 0,0-1 0,-1 0 0,-3 3 0,3-1 0,-1 1 0,1-1 0,0 1 0,0 0 0,1 0 0,-1 0 0,1 0 0,0 1 0,0-1 0,1 1 0,-1 0 0,-2 7 0,2-4 0,1 0 0,0 0 0,0 0 0,1 0 0,0 0 0,0 0 0,0 0 0,2 12 0,-1-15 0,1 0 0,0 0 0,0 0 0,0-1 0,1 1 0,-1 0 0,1 0 0,0-1 0,1 1 0,-1-1 0,1 1 0,0-1 0,4 5 0,-2-4 0,1 0 0,-1 0 0,1-1 0,0 0 0,0 0 0,0-1 0,1 0 0,-1 0 0,1 0 0,0-1 0,-1 0 0,1 0 0,0-1 0,0 0 0,1 0 0,-1 0 0,0-1 0,0 0 0,0-1 0,0 1 0,0-1 0,0-1 0,11-3 0,-9 2 0,0 0 0,0-1 0,0 0 0,0 0 0,-1-1 0,1-1 0,-1 1 0,-1-1 0,1-1 0,-1 1 0,0-1 0,0 0 0,-1-1 0,0 0 0,-1 0 0,9-15 0,-8 11 0,-1-1 0,0 0 0,-1-1 0,0 1 0,-1-1 0,0 0 0,-2 0 0,1 0 0,-2 0 0,0-15 0,0 29 0,0-1 0,0 1 0,0-1 0,0 1 0,0-1 0,0 1 0,0 0 0,0-1 0,0 1 0,0-1 0,0 1 0,0-1 0,0 1 0,0 0 0,-1-1 0,1 1 0,0-1 0,0 1 0,0 0 0,-1-1 0,1 1 0,0 0 0,0-1 0,-1 1 0,1 0 0,0-1 0,-1 1 0,1 0 0,0 0 0,-1-1 0,1 1 0,-1 0 0,1 0 0,0 0 0,-1-1 0,1 1 0,-1 0 0,1 0 0,-1 0 0,1 0 0,0 0 0,-1 0 0,1 0 0,-1 0 0,1 0 0,-1 0 0,1 0 0,0 0 0,-1 0 0,1 1 0,-1-1 0,1 0 0,0 0 0,-1 0 0,1 1 0,-1-1 0,1 0 0,0 0 0,-1 1 0,1-1 0,0 0 0,-1 1 0,-17 23 0,12-7-1365,2 0-5461</inkml:trace>
  <inkml:trace contextRef="#ctx0" brushRef="#br0" timeOffset="1518.81">913 467 24575,'-1'-5'0,"0"0"0,-1 0 0,1 0 0,-1 1 0,0-1 0,0 0 0,-1 1 0,0-1 0,1 1 0,-1 0 0,-1 0 0,1 0 0,-1 0 0,1 0 0,-1 1 0,0 0 0,0 0 0,-8-4 0,9 5 0,-1 1 0,1-1 0,-1 1 0,1 0 0,-1 0 0,0 1 0,0-1 0,1 1 0,-1 0 0,0 0 0,0 0 0,0 0 0,1 1 0,-1 0 0,0-1 0,1 1 0,-1 1 0,0-1 0,1 0 0,-1 1 0,1 0 0,0 0 0,0 0 0,-1 0 0,1 0 0,-3 3 0,1 1 0,-1 0 0,1 1 0,0-1 0,1 1 0,0 0 0,0 0 0,0 0 0,1 1 0,0-1 0,-4 16 0,6-19 0,0 0 0,0-1 0,1 1 0,0 0 0,0-1 0,0 1 0,0 0 0,0-1 0,1 1 0,0 0 0,1 5 0,-1-7 0,0 0 0,1 0 0,-1 0 0,0 0 0,0 0 0,1-1 0,-1 1 0,1 0 0,-1-1 0,1 1 0,0-1 0,0 0 0,0 0 0,-1 1 0,1-1 0,0-1 0,1 1 0,-1 0 0,0 0 0,4 0 0,-2 0 0,0-1 0,0 0 0,0 0 0,0 0 0,0 0 0,0-1 0,0 1 0,0-1 0,0 0 0,-1 0 0,1-1 0,0 1 0,0-1 0,-1 0 0,1 0 0,-1 0 0,0 0 0,0-1 0,0 1 0,0-1 0,0 0 0,0 0 0,0 0 0,-1 0 0,0 0 0,0 0 0,3-7 0,1 2 0,-2-2 0,1 1 0,-1 0 0,-1-1 0,1 0 0,-2 0 0,1 0 0,-1 0 0,0-13 0,-1 78 0,16 108 0,26 53 0,-2-39 0,-13-69 0,-5 2 0,9 129 0,-31-229 0,-1 0 0,0 0 0,0 0 0,-1 0 0,-1 0 0,-2 10 0,4-18 0,-1 0 0,0 0 0,1 0 0,-1 0 0,0 0 0,0 0 0,0-1 0,0 1 0,0 0 0,0-1 0,-1 1 0,1-1 0,-1 1 0,1-1 0,-1 0 0,1 1 0,-1-1 0,0 0 0,1 0 0,-1 0 0,0 0 0,0 0 0,0-1 0,0 1 0,0-1 0,0 1 0,0-1 0,0 0 0,0 1 0,0-1 0,0 0 0,0 0 0,0-1 0,0 1 0,-2-1 0,-4-1 0,1 0 0,-1-1 0,1 0 0,0 0 0,0-1 0,0 0 0,0 0 0,1-1 0,-1 0 0,1 0 0,0 0 0,-5-7 0,-8-10 0,-33-46 0,38 46 0,0-1 0,2 0 0,0-1 0,1 0 0,2-1 0,0 0 0,2 0 0,1-1 0,1 0 0,-3-44 0,7 49 0,2 0 0,0 0 0,1 0 0,1 0 0,1 0 0,1 1 0,1-1 0,0 1 0,2 1 0,0-1 0,1 1 0,1 1 0,24-33 0,-8 19 0,2 2 0,40-34 0,-43 42 0,-1-1 0,-1-1 0,-1-1 0,27-40 0,-45 57 0,0-1 0,-1 1 0,0-1 0,0 0 0,-1 0 0,2-14 0,-7 53 30,1 0 0,2 0 0,6 49 0,-4-61-216,1 0 1,1-1-1,1 0 0,1 0 1,0 0-1,1 0 1,13 22-1,-2-13-6640</inkml:trace>
  <inkml:trace contextRef="#ctx0" brushRef="#br0" timeOffset="2016.5">1147 148 24575,'7'25'0,"10"20"0,2 1-8191</inkml:trace>
  <inkml:trace contextRef="#ctx0" brushRef="#br0" timeOffset="2435.73">1547 445 24575,'-4'-3'0,"0"0"0,-1 0 0,1 0 0,-1 0 0,0 1 0,0 0 0,0 0 0,0 0 0,0 0 0,0 1 0,-9-1 0,12 2 0,-1 0 0,0 0 0,1 1 0,-1-1 0,0 1 0,1-1 0,-1 1 0,1 0 0,-1 0 0,1 0 0,-1 1 0,1-1 0,0 1 0,-1-1 0,1 1 0,0 0 0,0-1 0,0 1 0,1 0 0,-1 1 0,0-1 0,1 0 0,-1 0 0,-1 5 0,-2 3 0,0 0 0,1 1 0,0 0 0,1 0 0,0 0 0,-1 13 0,3-18 0,0 0 0,0 0 0,1 0 0,0 0 0,0 0 0,1 0 0,0 0 0,0 0 0,0 0 0,0 0 0,1-1 0,0 1 0,4 7 0,-5-11 0,0 0 0,0-1 0,1 1 0,-1 0 0,1-1 0,-1 1 0,1 0 0,0-1 0,-1 0 0,1 1 0,0-1 0,0 0 0,0 0 0,0 0 0,0 0 0,0 0 0,0-1 0,1 1 0,-1-1 0,0 1 0,0-1 0,0 0 0,1 0 0,-1 0 0,0 0 0,0 0 0,0 0 0,1-1 0,-1 1 0,0-1 0,0 0 0,0 1 0,0-1 0,0 0 0,2-1 0,2-1 0,-1 0 0,1-1 0,-1 0 0,0 1 0,-1-2 0,1 1 0,-1 0 0,0-1 0,0 0 0,0 0 0,4-8 0,2-8 0,-1-1 0,-2 0 0,0 0 0,4-24 0,5-17 0,-16 61 0,1-1 0,0 1 0,-1 0 0,1 0 0,0 0 0,0 0 0,0 0 0,1 0 0,-1 0 0,0 0 0,1 0 0,-1 0 0,1 1 0,0-1 0,3-2 0,-4 3 0,-1 1 0,1 0 0,-1 0 0,1 0 0,0 0 0,-1 0 0,1 0 0,-1 0 0,1 0 0,0 0 0,-1 0 0,1 0 0,0 0 0,-1 0 0,1 0 0,-1 0 0,1 1 0,-1-1 0,1 0 0,0 0 0,-1 1 0,1 0 0,14 18 0,-8-2 0,-2 1 0,0-1 0,-1 1 0,0-1 0,0 21 0,-1-15 0,12 47 0,-15-69 0,0-1 0,0 1 0,0 0 0,0-1 0,0 1 0,1-1 0,-1 1 0,0-1 0,0 1 0,0 0 0,1-1 0,-1 1 0,0-1 0,1 1 0,-1-1 0,0 0 0,1 1 0,-1-1 0,1 1 0,-1-1 0,1 0 0,-1 1 0,1-1 0,-1 0 0,1 1 0,-1-1 0,1 0 0,-1 0 0,1 1 0,-1-1 0,1 0 0,-1 0 0,1 0 0,0 0 0,0 0 0,1-1 0,-1 1 0,1-1 0,-1 0 0,0 0 0,1 0 0,-1-1 0,0 1 0,0 0 0,0 0 0,0-1 0,0 1 0,1-3 0,27-54 0,-27 53 0,11-24 0,-6 10 0,1 0 0,1 0 0,1 1 0,0 0 0,17-21 0,-26 38 0,0-1 0,1 1 0,-1-1 0,0 1 0,1 0 0,-1 0 0,1-1 0,0 1 0,-1 0 0,1 0 0,0 0 0,0 1 0,-1-1 0,1 0 0,0 1 0,0-1 0,0 1 0,0 0 0,0-1 0,0 1 0,0 0 0,0 0 0,3 1 0,-2 0 0,0 0 0,0 0 0,0 1 0,0-1 0,0 1 0,0 0 0,0 0 0,0 0 0,-1 0 0,1 1 0,-1-1 0,4 4 0,3 7 0,1 1 0,-2-1 0,0 1 0,10 23 0,12 40-1365,-19-47-5461</inkml:trace>
  <inkml:trace contextRef="#ctx0" brushRef="#br0" timeOffset="2798.77">2268 0 24575,'4'4'0,"0"8"0,1 16 0,-2 15 0,0 0-8191</inkml:trace>
  <inkml:trace contextRef="#ctx0" brushRef="#br0" timeOffset="2799.77">2289 593 24575,'4'-7'0,"0"-6"0,4-1 0,1-2 0,-2 2-819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6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15 24575,'-4'11'0,"0"0"0,0 0 0,1 0 0,1 0 0,0 0 0,-1 18 0,0-2 0,-16 302 0,23-411 0,3 1 0,4 1 0,3 0 0,3 0 0,4 2 0,55-133 0,-73 204 0,10-22 0,24-38 0,-34 61 0,1 0 0,0 0 0,1 1 0,-1-1 0,1 1 0,0 0 0,1 0 0,-1 1 0,1 0 0,0 0 0,0 0 0,9-4 0,-13 8 0,0-1 0,-1 1 0,1-1 0,0 1 0,0 0 0,0 0 0,0 0 0,0 0 0,0 0 0,0 0 0,0 1 0,0-1 0,-1 1 0,1-1 0,0 1 0,0 0 0,0-1 0,-1 1 0,1 0 0,0 0 0,-1 0 0,1 1 0,-1-1 0,1 0 0,-1 0 0,0 1 0,1-1 0,-1 1 0,0 0 0,0-1 0,0 1 0,0 0 0,1 2 0,3 7 0,0 0 0,-1 1 0,0-1 0,2 13 0,0 3 0,-1-1 0,-2 1 0,0-1 0,-2 1 0,0 0 0,-2 0 0,-7 39 0,6-54 0,0 0 0,-1-1 0,0 0 0,-1 0 0,0 0 0,-1 0 0,0 0 0,-1-1 0,0 0 0,0 0 0,-1-1 0,0 0 0,-1 0 0,0-1 0,-1 1 0,0-2 0,0 1 0,0-1 0,-17 9 0,22-14 0,-1 0 0,1 0 0,-1 0 0,1-1 0,-1 0 0,0 1 0,0-2 0,1 1 0,-1 0 0,0-1 0,0 0 0,0 0 0,0-1 0,0 1 0,-7-3 0,10 2 0,-1 0 0,1 0 0,-1 0 0,1-1 0,-1 1 0,1-1 0,0 0 0,0 0 0,0 1 0,0-2 0,0 1 0,0 0 0,0 0 0,1 0 0,-1-1 0,1 1 0,0-1 0,-1 1 0,1-1 0,0 0 0,1 1 0,-1-1 0,0 0 0,1 0 0,0 0 0,-1 1 0,1-4 0,0 5 0,0 0 0,0-1 0,0 1 0,0 0 0,0 0 0,0 0 0,0 0 0,0 0 0,0 0 0,0 0 0,0 0 0,1 0 0,-1 0 0,0 0 0,1 0 0,-1 0 0,1 0 0,-1 0 0,1 0 0,0 0 0,0 0 0,0 0 0,0 1 0,-1 0 0,1 0 0,0 0 0,0 0 0,-1 0 0,1 0 0,0 0 0,0 0 0,-1 0 0,1 0 0,0 0 0,0 0 0,-1 0 0,1 1 0,0-1 0,-1 0 0,1 1 0,0-1 0,-1 0 0,1 1 0,0 0 0,5 3 0,-1 1 0,1-1 0,-1 1 0,0 0 0,5 8 0,55 86 38,-44-64-506,2-1 0,44 52 1,-31-50-6359</inkml:trace>
  <inkml:trace contextRef="#ctx0" brushRef="#br0" timeOffset="639.04">658 478 24575,'-9'10'0,"1"0"0,0 0 0,1 1 0,0 0 0,0 0 0,2 1 0,-1 0 0,-4 16 0,7-21 0,1 1 0,0-1 0,0 1 0,1-1 0,0 1 0,0 0 0,1-1 0,0 1 0,1 0 0,-1-1 0,1 1 0,1 0 0,-1-1 0,2 1 0,2 8 0,-4-15 0,-1 1 0,1-1 0,0 0 0,0 1 0,0-1 0,-1 0 0,1 1 0,1-1 0,-1 0 0,0 0 0,0 0 0,0 0 0,1 0 0,-1 0 0,0 0 0,2 1 0,-2-2 0,0 0 0,0 0 0,-1 0 0,1 0 0,0 0 0,0 0 0,0 0 0,-1 0 0,1 0 0,0 0 0,0-1 0,-1 1 0,1 0 0,0 0 0,0-1 0,-1 1 0,1-1 0,0 1 0,-1 0 0,1-1 0,-1 1 0,2-2 0,1-1 0,-1-1 0,1 1 0,-1-1 0,0 1 0,0-1 0,0 0 0,0 0 0,-1 0 0,0 0 0,2-5 0,0-4 0,-1-1 0,-1 0 0,1-17 0,-2 28 0,0-1 0,0 0 0,0 1 0,-1-1 0,0 1 0,1-1 0,-1 1 0,0-1 0,-1 1 0,1 0 0,0 0 0,-1-1 0,0 1 0,0 0 0,0 0 0,0 0 0,-5-4 0,6 6 0,0 0 0,0 1 0,0-1 0,0 0 0,0 1 0,0-1 0,0 1 0,0-1 0,0 1 0,0-1 0,0 1 0,0 0 0,-1-1 0,1 1 0,0 0 0,0 0 0,0 0 0,0 0 0,-1 0 0,1 0 0,0 1 0,0-1 0,0 0 0,0 0 0,-2 1 0,1 1 0,0-1 0,0 0 0,0 1 0,0 0 0,0-1 0,0 1 0,0 0 0,1 0 0,-1 0 0,1 0 0,-2 3 0,-2 5 0,1-1 0,0 0 0,1 1 0,-5 17 0,6-16 0,0 0 0,0 0 0,1 0 0,1 1 0,0-1 0,0 0 0,1 0 0,4 17 0,-4-25 0,0 1 0,0-1 0,1 1 0,-1-1 0,1 1 0,0-1 0,0 0 0,0 0 0,1 0 0,-1 0 0,1 0 0,-1 0 0,1-1 0,0 1 0,0-1 0,0 0 0,1 0 0,-1 0 0,0 0 0,1-1 0,-1 0 0,1 1 0,0-1 0,-1 0 0,1 0 0,0-1 0,-1 1 0,6-1 0,-2 0 0,1 0 0,-1 0 0,0-1 0,0 0 0,0 0 0,0-1 0,0 1 0,-1-2 0,1 1 0,0-1 0,-1 0 0,0 0 0,0-1 0,0 0 0,0 0 0,0 0 0,-1-1 0,0 0 0,0 0 0,0 0 0,5-8 0,-1 1 0,0-2 0,-1 1 0,0-1 0,-2 0 0,1-1 0,-2 0 0,0 1 0,5-23 0,-7 24 0,-2 13 0,-1 23 0,-1-13 0,-5 499 0,6-476 0,-2 0 0,-1 0 0,-1-1 0,-12 42 0,13-65 0,0-1 0,0 0 0,-1 0 0,0 0 0,0 0 0,-1 0 0,0-1 0,0 0 0,-8 8 0,9-11 0,-1-1 0,1 1 0,0-1 0,-1 0 0,1-1 0,-1 1 0,0-1 0,0 0 0,0 0 0,0 0 0,0-1 0,-1 0 0,1 0 0,0 0 0,-1-1 0,-8 0 0,8 0 5,-1 0 1,0-1-1,1 0 0,-1-1 0,0 0 0,1 0 1,0 0-1,-1 0 0,1-1 0,0 0 1,0-1-1,1 1 0,-1-1 0,1 0 0,-1-1 1,1 1-1,1-1 0,-1 0 0,1 0 0,0 0 1,0-1-1,-4-6 0,-1-4-217,1-1 0,1 0 0,0 0-1,1-1 1,1 1 0,-5-34 0,0-21-6614</inkml:trace>
  <inkml:trace contextRef="#ctx0" brushRef="#br0" timeOffset="1036.34">785 224 24575,'-18'22'0,"-6"10"0,1 4 0,8-1 0,11-6 0,9-8 0,7-15 0,2-12 0,-1-9 0,-4-5 0,-6 1 0,-8 10 0,-2 15 0,-1 13 0,2 3-8191</inkml:trace>
  <inkml:trace contextRef="#ctx0" brushRef="#br0" timeOffset="2183.41">1018 584 24575,'0'-3'0,"-1"0"0,1 0 0,-1 0 0,0 0 0,0 0 0,0 0 0,-3-5 0,-2 3 0,3 19 0,2-13 0,1 0 0,0 0 0,0 1 0,0-1 0,0 0 0,0 0 0,1 0 0,-1 1 0,0-1 0,1 0 0,-1 0 0,0 0 0,1 0 0,-1 0 0,1 1 0,0-1 0,-1 0 0,1 0 0,0 0 0,0-1 0,-1 1 0,1 0 0,0 0 0,0 0 0,0-1 0,0 1 0,0 0 0,0-1 0,0 1 0,1-1 0,-1 1 0,0-1 0,0 1 0,0-1 0,0 0 0,1 0 0,-1 0 0,0 0 0,0 0 0,0 0 0,2 0 0,0 0 0,-1 0 0,0-1 0,0 1 0,1-1 0,-1 0 0,0 0 0,0 0 0,0 0 0,0 0 0,0 0 0,0 0 0,0 0 0,0-1 0,0 1 0,-1-1 0,1 0 0,-1 1 0,1-1 0,-1 0 0,0 0 0,3-4 0,-3 4 0,-1-1 0,1 1 0,-1-1 0,1 0 0,-1 1 0,0-1 0,0 1 0,0-1 0,0 0 0,0 1 0,-1-1 0,1 1 0,-1-1 0,0 1 0,1-1 0,-1 1 0,-2-4 0,3 6 0,-1-1 0,1 0 0,-1 0 0,0 1 0,1-1 0,-1 0 0,1 1 0,-1-1 0,0 0 0,1 1 0,-1-1 0,0 1 0,0-1 0,0 1 0,1 0 0,-1-1 0,0 1 0,0 0 0,0 0 0,-1-1 0,1 1 0,-1 0 0,1 1 0,-1-1 0,1 0 0,0 1 0,-1-1 0,1 1 0,0-1 0,0 1 0,0 0 0,-1-1 0,1 1 0,0 0 0,0 0 0,0 0 0,0 0 0,-2 2 0,-1 2 0,0 0 0,1 1 0,-1-1 0,1 1 0,0 0 0,0 0 0,1 0 0,0 1 0,0-1 0,0 0 0,1 1 0,0-1 0,0 1 0,1 0 0,0-1 0,0 1 0,0-1 0,1 1 0,0 0 0,0-1 0,1 1 0,-1-1 0,5 8 0,-5-10 0,1 1 0,0-1 0,0 0 0,0 0 0,1 0 0,-1 0 0,1-1 0,0 1 0,0-1 0,0 1 0,0-1 0,1 0 0,-1 0 0,1-1 0,0 1 0,0-1 0,0 0 0,0 0 0,0 0 0,1 0 0,-1-1 0,0 0 0,1 0 0,-1 0 0,1 0 0,0-1 0,-1 1 0,1-1 0,-1 0 0,1-1 0,-1 1 0,1-1 0,8-2 0,-6 0 0,0 1 0,-1-1 0,1 0 0,-1-1 0,0 1 0,0-1 0,0-1 0,0 1 0,-1-1 0,1 0 0,-1 0 0,-1 0 0,1-1 0,-1 0 0,0 0 0,0 0 0,0 0 0,-1 0 0,0-1 0,3-10 0,1-8 0,0 0 0,-2 0 0,-1 0 0,1-35 0,-5 55 0,1-1 0,0 1 0,0 0 0,0 0 0,1-1 0,3-8 0,-5 13 0,1 1 0,-1-1 0,1 0 0,-1 0 0,1 0 0,-1 0 0,1 1 0,0-1 0,-1 0 0,1 1 0,0-1 0,0 0 0,-1 1 0,1-1 0,0 1 0,0-1 0,0 1 0,0 0 0,0-1 0,0 1 0,-1 0 0,1 0 0,0-1 0,0 1 0,0 0 0,0 0 0,0 0 0,0 0 0,0 0 0,0 0 0,0 1 0,0-1 0,0 0 0,0 0 0,0 1 0,0-1 0,0 0 0,-1 1 0,1-1 0,0 1 0,0-1 0,0 1 0,-1 0 0,2 0 0,5 4 0,-1 1 0,0 0 0,0 0 0,-1 1 0,0-1 0,0 1 0,7 13 0,4 5 0,-16-25 0,0 0 0,0 0 0,0 0 0,0 0 0,0 0 0,0 1 0,0-1 0,0 0 0,0 0 0,0 0 0,0 0 0,1 0 0,-1 0 0,0 0 0,0 0 0,0 0 0,0 0 0,0 0 0,0 1 0,0-1 0,0 0 0,0 0 0,0 0 0,0 0 0,0 0 0,1 0 0,-1 0 0,0 0 0,0 0 0,0 0 0,0 0 0,0 0 0,0 0 0,0 0 0,0 0 0,0 0 0,1 0 0,-1 0 0,0 0 0,0 0 0,0 0 0,0 0 0,0 0 0,0 0 0,0 0 0,0 0 0,0 0 0,1 0 0,-1 0 0,0 0 0,0-1 0,0 1 0,0 0 0,0 0 0,0 0 0,0 0 0,0 0 0,0 0 0,0 0 0,0 0 0,0 0 0,0 0 0,0 0 0,0-1 0,0 1 0,2-11 0,-4-14 0,2 22 0,-1-1 0,-1 1 0,1 0 0,0 0 0,-1 0 0,1 0 0,-1 1 0,0-1 0,0 0 0,0 1 0,0-1 0,-1 1 0,-2-3 0,4 5 0,1-1 0,-1 1 0,0-1 0,0 1 0,0 0 0,0-1 0,1 1 0,-1 0 0,0 0 0,0-1 0,0 1 0,0 0 0,0 0 0,0 0 0,0 0 0,0 0 0,0 0 0,1 0 0,-3 1 0,2 0 0,-1 0 0,1-1 0,-1 1 0,1 0 0,-1 0 0,1 1 0,0-1 0,0 0 0,0 0 0,0 0 0,0 1 0,0-1 0,0 1 0,-1 2 0,-2 4 0,0 0 0,1 0 0,1 1 0,-1 0 0,1-1 0,1 1 0,-1 0 0,2 0 0,-1 0 0,1 0 0,1-1 0,-1 1 0,1 0 0,4 12 0,-4-17 0,0 0 0,0 0 0,0 1 0,1-2 0,-1 1 0,1 0 0,0 0 0,0-1 0,1 1 0,-1-1 0,1 1 0,0-1 0,0 0 0,0 0 0,0 0 0,0-1 0,1 1 0,-1-1 0,1 0 0,-1 0 0,1 0 0,0 0 0,0 0 0,0-1 0,0 0 0,0 0 0,0 0 0,0 0 0,1-1 0,-1 0 0,7 0 0,-4 0 0,0-1 0,0 0 0,0-1 0,0 1 0,0-1 0,0-1 0,-1 1 0,1-1 0,-1-1 0,0 1 0,0-1 0,7-5 0,-4 2 0,-1-1 0,0 0 0,0-1 0,-1 0 0,0 0 0,11-20 0,-6 6 0,-1-2 0,-1 0 0,-1 0 0,-1-1 0,7-46 0,-7 25 0,-3 0 0,-2-1 0,-6-92 0,3 137 0,0 0 0,0 1 0,-1-1 0,0 1 0,1-1 0,-1 0 0,0 1 0,0 0 0,0-1 0,-3-4 0,4 7 0,-1 0 0,1 0 0,0-1 0,0 1 0,-1 0 0,1 0 0,0 0 0,0-1 0,-1 1 0,1 0 0,0 0 0,-1 0 0,1 0 0,0 0 0,-1 0 0,1 0 0,0 0 0,0 0 0,-1 0 0,1 0 0,0 0 0,-1 0 0,1 0 0,0 0 0,-1 0 0,1 0 0,0 0 0,-1 0 0,1 0 0,0 0 0,-1 1 0,-11 15 0,6 0 0,0 0 0,1 0 0,1 0 0,0 1 0,1-1 0,0 18 0,-2 105 0,5-122 0,0 23 0,1-1 0,2 1 0,2-1 0,1 0 0,19 61 0,-15-77 0,-4-19 0,-4-13 0,-4-15 0,-6-10 0,5 26 0,1 0 0,0 0 0,1 0 0,-1 0 0,1-16 0,2 21 0,-1 1 0,0-1 0,1 0 0,0 0 0,0 1 0,0-1 0,0 0 0,0 1 0,1-1 0,-1 1 0,1-1 0,-1 1 0,1 0 0,0 0 0,0 0 0,0 0 0,0 0 0,0 0 0,1 0 0,-1 1 0,4-3 0,11-3 0,0 0 0,0 0 0,0 2 0,1 0 0,35-5 0,5-1 0,-57 11 0,0-1 0,0 1 0,0 0 0,0 0 0,0 0 0,0 0 0,0 0 0,0 0 0,0 0 0,1 0 0,-1 0 0,0 0 0,0 0 0,0 1 0,0-1 0,0 0 0,0 1 0,0-1 0,0 1 0,-1-1 0,1 1 0,0 0 0,0-1 0,0 1 0,0 0 0,-1-1 0,1 1 0,0 0 0,-1 0 0,1 0 0,-1 0 0,1 0 0,-1 0 0,1 0 0,-1 0 0,1 0 0,-1 0 0,0 0 0,0 0 0,1 1 0,0 6 0,0 0 0,-1 0 0,0 0 0,-1 12 0,0-6 0,-1 37 0,0-25 0,2 1 0,0-1 0,7 48 0,0-52-1365,2-9-5461</inkml:trace>
  <inkml:trace contextRef="#ctx0" brushRef="#br0" timeOffset="2540.82">1928 14 24575,'0'29'0,"7"20"0,10 13 0,9 6 0,11 2 0,6-2 0,0-11 0,-8-14-8191</inkml:trace>
  <inkml:trace contextRef="#ctx0" brushRef="#br0" timeOffset="2919.14">2289 522 24575,'-2'-2'0,"0"0"0,0 0 0,0 0 0,0 0 0,-1 1 0,1-1 0,0 1 0,-1-1 0,0 1 0,1 0 0,-1 0 0,0 0 0,1 0 0,-1 0 0,0 1 0,0 0 0,0-1 0,1 1 0,-6 0 0,4 1 0,1 0 0,-1 0 0,0 0 0,0 0 0,1 1 0,-1 0 0,1-1 0,0 1 0,-1 0 0,1 1 0,0-1 0,-5 6 0,1-1 0,0 1 0,1 0 0,0 0 0,0 1 0,1-1 0,0 1 0,0 1 0,1-1 0,0 1 0,-2 10 0,5-13 0,0 0 0,1 0 0,-1 0 0,2 0 0,-1 0 0,1 0 0,0 0 0,0 0 0,1 0 0,3 10 0,-4-15 0,-1 0 0,1 0 0,0-1 0,-1 1 0,1 0 0,0-1 0,0 1 0,0-1 0,1 1 0,-1-1 0,0 1 0,1-1 0,-1 0 0,0 0 0,1 1 0,-1-1 0,1 0 0,0 0 0,-1-1 0,1 1 0,0 0 0,0 0 0,0-1 0,-1 1 0,1-1 0,0 0 0,0 1 0,0-1 0,0 0 0,0 0 0,0 0 0,-1-1 0,1 1 0,0 0 0,0-1 0,0 1 0,0-1 0,-1 1 0,1-1 0,0 0 0,0 0 0,-1 0 0,3-2 0,2 0 0,-1-1 0,0 0 0,0 0 0,0 0 0,0 0 0,-1-1 0,0 0 0,0 0 0,0 0 0,-1 0 0,1-1 0,4-11 0,-1-3 0,0-1 0,6-32 0,-9 35 0,0 1 0,1 0 0,1 0 0,8-18 0,-13 33 0,0 0 0,0 0 0,0 0 0,-1 1 0,1-1 0,1 1 0,-1-1 0,0 1 0,0-1 0,1 1 0,-1-1 0,0 1 0,1 0 0,0 0 0,-1 0 0,1 0 0,0 0 0,-1 0 0,1 0 0,0 1 0,0-1 0,0 0 0,-1 1 0,1 0 0,0-1 0,0 1 0,4 0 0,-4 1 0,1 0 0,-1 0 0,1 0 0,-1 1 0,0-1 0,0 1 0,1-1 0,-1 1 0,0 0 0,0 0 0,0 0 0,-1 0 0,1 0 0,0 0 0,-1 0 0,0 1 0,1-1 0,-1 1 0,1 2 0,6 17 0,-2 0 0,0 0 0,-2 1 0,0-1 0,-1 1 0,-1 42 0,0-19 0,2-26 0,-4-20 0,0 0 0,0 0 0,0 0 0,0 0 0,1 0 0,-1 0 0,0 0 0,0 0 0,0 0 0,0 0 0,1 0 0,-1 0 0,0 0 0,0 0 0,0 0 0,0 0 0,1 0 0,-1 0 0,0 0 0,0 0 0,0 0 0,0 0 0,1 0 0,-1 0 0,0 0 0,0 0 0,0 0 0,0-1 0,0 1 0,1 0 0,-1 0 0,0 0 0,0 0 0,0 0 0,0 0 0,0-1 0,0 1 0,0 0 0,0 0 0,0 0 0,1 0 0,-1-1 0,0 1 0,0 0 0,0 0 0,0 0 0,0-1 0,12-35 0,-7 17 0,3-17 0,2 0 0,1 0 0,2 1 0,31-61 0,-44 95 0,1-1 0,0 1 0,-1 0 0,1 0 0,0 0 0,0 0 0,0 0 0,0 0 0,0 0 0,0 0 0,0 0 0,0 0 0,0 0 0,0 1 0,1-1 0,-1 0 0,0 1 0,0-1 0,3 0 0,-3 1 0,0 0 0,0 1 0,0-1 0,-1 0 0,1 0 0,0 1 0,0-1 0,0 1 0,0-1 0,0 1 0,-1-1 0,1 1 0,0-1 0,0 1 0,-1 0 0,1-1 0,-1 1 0,1 0 0,0 0 0,-1-1 0,1 2 0,3 6 0,0 0 0,0 0 0,-1 1 0,3 12 0,0 0-115,45 140-1135,-35-124-557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0'0'-8191</inkml:trace>
  <inkml:trace contextRef="#ctx0" brushRef="#br0" timeOffset="1">699 17 24575,'7'-3'0,"10"-2"0,12 0 0,2 2-819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5.7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7'8'0,"-3"5"0,1 1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5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4 0 24575,'-15'4'0,"0"1"0,1 1 0,-1 0 0,1 0 0,1 2 0,-1 0 0,1 0 0,1 1 0,0 1 0,0 0 0,-11 12 0,17-16 0,1 0 0,-1 1 0,1 0 0,0 0 0,0 1 0,1-1 0,0 1 0,1 0 0,0 0 0,0 0 0,0 1 0,1-1 0,0 1 0,1-1 0,0 1 0,0 0 0,1-1 0,0 1 0,1 0 0,2 15 0,4-3 0,0 0 0,2 0 0,0-1 0,2 0 0,22 33 0,-19-33 0,-2 1 0,0 0 0,-1 1 0,13 36 0,-23-53 0,0 0 0,0-1 0,0 1 0,-1 0 0,1 0 0,-1 0 0,0-1 0,-1 1 0,1 0 0,-1 0 0,0-1 0,0 1 0,0 0 0,-1-1 0,0 1 0,-4 7 0,2-6 0,-1 1 0,0 0 0,0-1 0,0 0 0,-1-1 0,0 1 0,-1-1 0,1 0 0,-9 5 0,-4 1 0,-1-2 0,1 0 0,-1-1 0,-1-1 0,0-1 0,-35 6 0,41-9 0,0-2 0,-1 0 0,1-1 0,0 0 0,-1-1 0,-23-5 0,35 6 0,1-1 0,-1 0 0,1 0 0,-1 0 0,1 0 0,-1-1 0,1 1 0,0-1 0,-1 0 0,1 0 0,0 0 0,0 0 0,0-1 0,1 1 0,-1-1 0,1 0 0,-1 0 0,1 0 0,0 0 0,0 0 0,0 0 0,0 0 0,1-1 0,-1 1 0,1-1 0,0 1 0,0-1 0,0 0 0,1 1 0,-1-1 0,1 0 0,0-4 0,0 4 4,1 0 0,-1 0 0,1 1 1,0-1-1,0 0 0,0 1 0,1-1 0,-1 1 0,1-1 0,0 1 0,0 0 0,0-1 0,0 1 0,0 0 0,1 0 0,-1 1 1,1-1-1,0 1 0,0-1 0,0 1 0,0 0 0,0 0 0,1 0 0,-1 0 0,1 1 0,-1-1 0,1 1 0,4-1 0,10-3-289,1 2-1,-1 0 1,1 1 0,24 0-1,-42 2 230,46-1-6770</inkml:trace>
  <inkml:trace contextRef="#ctx0" brushRef="#br0" timeOffset="380.47">596 423 24575,'8'30'0,"-1"-1"0,-2 1 0,3 40 0,2 12 0,-7-59 0,-2-16 0,-1 1 0,1-1 0,1 1 0,-1-1 0,1 1 0,0-1 0,1 0 0,0 0 0,0 0 0,6 9 0,-9-16 0,0 1 0,0-1 0,1 0 0,-1 0 0,0 0 0,0 0 0,0 0 0,0 0 0,1 0 0,-1 0 0,0 1 0,0-1 0,0 0 0,0 0 0,1 0 0,-1 0 0,0 0 0,0 0 0,0 0 0,0 0 0,1 0 0,-1 0 0,0 0 0,0 0 0,0 0 0,1 0 0,-1 0 0,0-1 0,0 1 0,0 0 0,0 0 0,1 0 0,-1 0 0,0 0 0,0 0 0,0 0 0,0 0 0,0-1 0,0 1 0,1 0 0,-1 0 0,0 0 0,0 0 0,0 0 0,0-1 0,0 1 0,0 0 0,0 0 0,0 0 0,0 0 0,0-1 0,0 1 0,0 0 0,0 0 0,0 0 0,0-1 0,0 1 0,0 0 0,0 0 0,3-14 0,-2 0 0,0 0 0,0 0 0,-2 0 0,1 0 0,-6-23 0,2-2 0,-43-379 0,37 377 0,4 26 0,6 15 0,0 0 0,0 0 0,0 0 0,0 0 0,0 0 0,0 0 0,0 0 0,0 0 0,0 1 0,0-1 0,0 0 0,0 0 0,0 0 0,0 0 0,0 0 0,0 0 0,0 0 0,0 0 0,-1 0 0,1 0 0,0 0 0,0 1 0,0-1 0,0 0 0,0 0 0,0 0 0,0 0 0,0 0 0,0 0 0,0 0 0,0 0 0,-1 0 0,1 0 0,0 0 0,0 0 0,0 0 0,0 0 0,0 0 0,0 0 0,0 0 0,0 0 0,0 0 0,-1 0 0,1 0 0,0 0 0,0 0 0,0 0 0,0 0 0,0 0 0,0 0 0,0 0 0,-1 15 0,2-1 0,0 1 0,0 0 0,1 0 0,1-1 0,10 28 0,-1-6 0,29 53 0,-12-37-1365,-3-10-5461</inkml:trace>
  <inkml:trace contextRef="#ctx0" brushRef="#br0" timeOffset="1041.04">829 550 24575,'51'164'0,"-50"-159"0,2 4 0,-1 0 0,1 0 0,8 14 0,-11-23 0,0 0 0,0 1 0,0-1 0,0 0 0,0 0 0,0 0 0,0 0 0,0 0 0,0 1 0,0-1 0,0 0 0,0 0 0,0 0 0,1 0 0,-1 0 0,0 0 0,0 0 0,0 0 0,0 1 0,0-1 0,0 0 0,1 0 0,-1 0 0,0 0 0,0 0 0,0 0 0,0 0 0,0 0 0,0 0 0,1 0 0,-1 0 0,0 0 0,0 0 0,0 0 0,0 0 0,1 0 0,-1 0 0,0 0 0,0 0 0,0 0 0,0 0 0,0 0 0,0 0 0,1 0 0,-1 0 0,0-1 0,0 1 0,0 0 0,0 0 0,0 0 0,0 0 0,0 0 0,1 0 0,-1 0 0,0-1 0,4-11 0,0-16 0,-4-43 0,-1 50 0,1 0 0,0 0 0,6-33 0,-5 52 0,-1 1 0,0-1 0,0 1 0,1-1 0,-1 1 0,1-1 0,-1 1 0,1-1 0,-1 1 0,1 0 0,0-1 0,0 1 0,0 0 0,0-1 0,0 1 0,0 0 0,0 0 0,0 0 0,0 0 0,1 0 0,-1 0 0,2 0 0,-2 0 0,1 1 0,-1 0 0,1 0 0,-1 0 0,1 0 0,-1 1 0,1-1 0,-1 0 0,1 1 0,-1-1 0,1 0 0,-1 1 0,1 0 0,-1-1 0,0 1 0,1 0 0,-1 0 0,2 1 0,6 6 0,1 1 0,-1 0 0,0 1 0,8 11 0,-13-16 0,21 30 0,-16-22 0,1 0 0,0-1 0,1 0 0,0 0 0,12 9 0,-22-20 0,0 0 0,1 0 0,-1 0 0,0-1 0,0 1 0,0 0 0,1-1 0,-1 1 0,0-1 0,1 1 0,-1-1 0,1 0 0,-1 1 0,0-1 0,1 0 0,-1 0 0,1 0 0,-1 0 0,0 0 0,1 0 0,-1-1 0,1 1 0,-1 0 0,0-1 0,1 1 0,-1-1 0,0 0 0,0 1 0,1-1 0,-1 0 0,0 0 0,0 1 0,0-1 0,0 0 0,0 0 0,0 0 0,0 0 0,0-1 0,0 1 0,0 0 0,-1 0 0,1 0 0,0-3 0,4-6 0,-1-1 0,0 1 0,0-1 0,2-14 0,-5 20 0,23-109 0,-23 112 0,-1 1 0,0-1 0,1 1 0,-1 0 0,0-1 0,1 1 0,0 0 0,-1-1 0,1 1 0,0 0 0,0 0 0,0-1 0,0 1 0,1-1 0,-1 1 0,-1 1 0,1 0 0,0 0 0,-1 0 0,1-1 0,-1 1 0,1 0 0,-1 0 0,1 0 0,0 0 0,-1 0 0,1 0 0,-1 0 0,1 0 0,-1 0 0,1 1 0,-1-1 0,1 0 0,0 0 0,-1 0 0,1 1 0,-1-1 0,1 0 0,-1 0 0,1 1 0,4 3 0,0 1 0,-1 0 0,1 0 0,-1 0 0,5 7 0,5 7 0,-12-17 0,1 0 0,-1 0 0,1 0 0,-1 0 0,1 0 0,0-1 0,-1 1 0,1-1 0,0 0 0,0 0 0,0 0 0,6 1 0,-7-1 0,-1-1 0,1 0 0,-1 0 0,1-1 0,-1 1 0,1 0 0,-1 0 0,0-1 0,1 1 0,-1-1 0,1 1 0,-1-1 0,0 0 0,0 1 0,1-1 0,-1 0 0,0 0 0,0 0 0,0 0 0,0 0 0,0 0 0,0 0 0,0 0 0,0 0 0,0-1 0,-1 1 0,1 0 0,0 0 0,-1-1 0,1-1 0,2-4 0,6-10 0,-8 18 0,0-1 0,0 1 0,0-1 0,0 1 0,-1-1 0,1 1 0,0-1 0,0 1 0,-1 0 0,1 0 0,0-1 0,-1 1 0,1 0 0,-1 0 0,1 0 0,-1-1 0,0 1 0,1 0 0,-1 0 0,0 0 0,1 0 0,-1 0 0,0 2 0,12 26-120,33 74 373,-41-94-402,1-1-1,0 0 0,1 0 0,0 0 0,0-1 0,0 0 0,1 0 1,0 0-1,8 5 0,5-1-6676</inkml:trace>
  <inkml:trace contextRef="#ctx0" brushRef="#br0" timeOffset="1403.66">1445 41 24575,'-7'25'0,"1"16"0,9 8 0,11 2 0,3-6-8191</inkml:trace>
  <inkml:trace contextRef="#ctx0" brushRef="#br0" timeOffset="1895.42">1657 316 24575,'-9'42'0,"2"-1"0,2 1 0,2 1 0,2 44 0,2-63 0,1 0 0,1-1 0,2 1 0,0-1 0,1 0 0,1-1 0,1 0 0,20 37 0,-25-53 0,0 0 0,1 0 0,0 0 0,1-1 0,-1 0 0,1 0 0,0 0 0,0 0 0,0-1 0,1 0 0,-1 0 0,1-1 0,11 6 0,-13-8 0,0 0 0,0 1 0,1-2 0,-1 1 0,0-1 0,1 1 0,-1-1 0,0 0 0,1-1 0,-1 1 0,0-1 0,1 0 0,-1 0 0,0 0 0,0 0 0,0-1 0,0 0 0,0 0 0,0 0 0,0 0 0,-1-1 0,6-3 0,2-4 0,0-1 0,0 0 0,-1-1 0,-1 0 0,0-1 0,0 0 0,-1 0 0,-1-1 0,0 0 0,-1 0 0,-1 0 0,0-1 0,-1 0 0,3-19 0,-6 32 0,-1-1 0,1 1 0,-1-1 0,0 0 0,0 1 0,0-1 0,-1 0 0,1 1 0,-1-1 0,1 1 0,-1-1 0,0 1 0,0-1 0,0 1 0,0 0 0,0-1 0,-1 1 0,1 0 0,-1 0 0,1 0 0,-1 0 0,-3-3 0,3 4 0,0 0 0,1 0 0,-1 0 0,0 1 0,0-1 0,0 1 0,0-1 0,0 1 0,0 0 0,0 0 0,0 0 0,0 0 0,0 0 0,0 0 0,0 0 0,0 1 0,0-1 0,0 1 0,0-1 0,1 1 0,-1 0 0,0 0 0,0 0 0,1 0 0,-1 0 0,0 0 0,1 0 0,-1 1 0,1-1 0,-2 2 0,-2 3 0,-1 0 0,1 1 0,1-1 0,-1 1 0,1 0 0,1 0 0,-1 1 0,1-1 0,0 1 0,1 0 0,-3 14 0,3-17 0,1-1 0,0 1 0,1 0 0,-1-1 0,1 1 0,0 0 0,0-1 0,1 1 0,-1-1 0,1 1 0,0 0 0,0-1 0,0 0 0,1 1 0,0-1 0,0 0 0,0 1 0,0-1 0,1 0 0,-1-1 0,7 8 0,-8-10 0,1 1 0,-1-1 0,1 0 0,0 0 0,-1 0 0,1 0 0,0 0 0,0-1 0,0 1 0,0 0 0,0-1 0,-1 1 0,1-1 0,0 0 0,0 0 0,0 0 0,0 0 0,0 0 0,0 0 0,0 0 0,4-1 0,-3-1 0,0 1 0,1-1 0,-1 1 0,0-1 0,0 0 0,0-1 0,-1 1 0,1 0 0,0-1 0,-1 1 0,3-5 0,2-2 0,-1 0 0,-1 0 0,1-1 0,-2 0 0,1 0 0,-1 0 0,2-11 0,0 7 0,-3 25 0,5 14 0,-7-22 0,1 0 0,-1 0 0,1-1 0,0 1 0,0 0 0,0 0 0,0-1 0,1 1 0,-1-1 0,1 0 0,-1 0 0,1 0 0,0 0 0,0 0 0,0-1 0,0 1 0,0-1 0,0 0 0,0 0 0,1 0 0,-1 0 0,0 0 0,0-1 0,1 1 0,-1-1 0,1 0 0,-1 0 0,0-1 0,7 0 0,-4-1 0,-1 0 0,0 0 0,1 0 0,-1-1 0,0 0 0,0 0 0,0 0 0,-1-1 0,1 1 0,-1-1 0,0 0 0,0-1 0,0 1 0,0-1 0,-1 1 0,5-10 0,29-75 0,-37 89 0,0-1 0,0 1 0,0 0 0,0 0 0,0 0 0,0 0 0,0-1 0,0 1 0,0 0 0,0 0 0,0 0 0,0 0 0,1-1 0,-1 1 0,0 0 0,0 0 0,0 0 0,0 0 0,0 0 0,0 0 0,1-1 0,-1 1 0,0 0 0,0 0 0,0 0 0,0 0 0,0 0 0,1 0 0,-1 0 0,0 0 0,0 0 0,0 0 0,0 0 0,1 0 0,-1 0 0,0 0 0,0 0 0,0 0 0,1 0 0,-1 0 0,0 0 0,0 0 0,0 0 0,0 0 0,1 0 0,-1 0 0,0 0 0,0 0 0,0 0 0,0 0 0,0 1 0,1-1 0,-1 0 0,8 14 0,9 36 0,-11-28 0,-1-9 20,1 1 0,0-1 0,1 0 0,0-1 0,15 20 0,-19-28-91,0 0 1,0-1-1,1 1 0,0-1 0,-1 0 1,1 0-1,0 0 0,0 0 1,1-1-1,-1 0 0,0 0 0,1 0 1,-1 0-1,1-1 0,0 0 1,-1 0-1,1 0 0,0 0 0,0-1 1,7 0-1,19-4-6755</inkml:trace>
  <inkml:trace contextRef="#ctx0" brushRef="#br0" timeOffset="2466.58">2608 148 24575,'-10'76'0,"4"1"0,3-1 0,3 1 0,19 135 0,-19-209 0,4 16 0,0 0 0,7 19 0,-10-35 0,0 1 0,0-1 0,0 0 0,1 0 0,0 1 0,-1-1 0,1 0 0,0 0 0,1 0 0,-1-1 0,0 1 0,1-1 0,0 1 0,-1-1 0,1 0 0,0 0 0,0 0 0,4 2 0,-5-4 0,0 0 0,0 1 0,0-1 0,0 0 0,0 0 0,0-1 0,0 1 0,0 0 0,-1-1 0,1 1 0,0-1 0,0 0 0,0 1 0,0-1 0,-1 0 0,1 0 0,0 0 0,-1 0 0,1 0 0,-1-1 0,1 1 0,-1 0 0,0-1 0,1 1 0,-1-1 0,0 0 0,0 1 0,0-1 0,0 0 0,1-3 0,4-8 0,0 0 0,9-28 0,-12 30 0,4-11 0,-6 15 0,1 1 0,0-1 0,0 1 0,1 0 0,4-10 0,10 66 0,-16-47 0,1 0 0,0 0 0,-1 0 0,1 0 0,0-1 0,0 1 0,1-1 0,-1 1 0,0-1 0,1 0 0,0 0 0,-1 0 0,1 0 0,0-1 0,0 1 0,0-1 0,0 1 0,0-1 0,0 0 0,1 0 0,-1-1 0,0 1 0,0-1 0,1 1 0,-1-1 0,0 0 0,1 0 0,5-2 0,-3 1 0,1-1 0,-1 0 0,0 0 0,0 0 0,0-1 0,0 0 0,0 0 0,-1-1 0,1 0 0,-1 0 0,0 0 0,0 0 0,7-9 0,-5 4 0,17-18 0,-23 27 0,-1 0 0,1-1 0,0 1 0,-1 0 0,1 0 0,-1-1 0,1 1 0,0 0 0,-1 0 0,1 0 0,0 0 0,-1 0 0,1 0 0,-1 0 0,1 0 0,0 0 0,-1 0 0,1 0 0,0 0 0,-1 0 0,1 1 0,-1-1 0,1 0 0,0 0 0,-1 1 0,1-1 0,-1 0 0,1 1 0,-1-1 0,1 1 0,-1-1 0,1 1 0,-1-1 0,1 0 0,-1 1 0,0 0 0,1-1 0,-1 1 0,0-1 0,0 1 0,1-1 0,-1 1 0,0 0 0,0-1 0,0 1 0,0 0 0,1-1 0,-1 1 0,5 21 0,-1 0 0,0 1 0,-2-1 0,0 0 0,-2 1 0,-2 22 0,2-30 0,0 5 0,-1 0 0,-1 0 0,-1 0 0,-1 0 0,-11 36 0,14-51 0,-1 0 0,0-1 0,0 0 0,0 1 0,-1-1 0,0 0 0,1 0 0,-1 0 0,-1-1 0,1 1 0,0-1 0,-1 0 0,0 0 0,0 0 0,0 0 0,0 0 0,0-1 0,0 0 0,-1 0 0,1 0 0,-1 0 0,1-1 0,-1 0 0,0 0 0,0 0 0,1 0 0,-1-1 0,0 0 0,0 0 0,-5-1 0,8 1 0,-1 0 0,0-1 0,0 1 0,0-1 0,0 0 0,0 0 0,1 0 0,-1 0 0,0 0 0,1 0 0,-1-1 0,1 0 0,-1 1 0,1-1 0,0 0 0,0 0 0,0 0 0,-3-4 0,4 5 0,0-1 0,0 0 0,0 0 0,1 0 0,-1 0 0,1 0 0,-1 0 0,1 0 0,-1 0 0,1 0 0,0 0 0,0 0 0,0 0 0,0 0 0,1 0 0,-1 0 0,0 0 0,1 0 0,0 0 0,-1 0 0,1 0 0,0 0 0,0 0 0,0 0 0,0 1 0,0-1 0,2-1 0,19-22-1365,4 3-5461</inkml:trace>
  <inkml:trace contextRef="#ctx0" brushRef="#br0" timeOffset="2933.99">3688 508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3566.99">3963 592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4538.07">5021 529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4935.54">6163 612 24575,'4'8'0,"0"1"-819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76 24575,'-1'-7'0,"0"1"0,0-1 0,1 0 0,0 0 0,0 0 0,0 0 0,1 0 0,0 0 0,1 0 0,-1 0 0,1 0 0,1 1 0,-1-1 0,1 1 0,0 0 0,5-7 0,-3 7 0,0 0 0,0 1 0,0-1 0,1 2 0,0-1 0,0 0 0,0 1 0,0 0 0,1 1 0,0-1 0,-1 1 0,1 1 0,0-1 0,1 1 0,6-1 0,-2 0 0,-1 1 0,1 0 0,-1 1 0,1 1 0,0 0 0,-1 0 0,18 4 0,-25-4 0,1 1 0,0 1 0,-1-1 0,1 1 0,-1 0 0,1 0 0,-1 0 0,0 1 0,0-1 0,0 1 0,0 0 0,0 0 0,-1 0 0,1 1 0,-1-1 0,0 1 0,0 0 0,0 0 0,-1 0 0,4 7 0,-2-3 0,-1 1 0,1 1 0,-2-1 0,1 0 0,-1 1 0,-1-1 0,0 1 0,0 0 0,-1-1 0,0 1 0,-1 0 0,-3 15 0,1-11 0,-1 1 0,-1-1 0,0-1 0,-1 1 0,-1-1 0,0 0 0,-14 18 0,-4 1 0,-2-1 0,-1-1 0,-2-2 0,-64 49 0,88-73 0,0 0 0,1 1 0,-1 0 0,-7 10 0,12-14 0,1-1 0,0 0 0,0 1 0,-1-1 0,1 0 0,0 1 0,0-1 0,0 0 0,-1 1 0,1-1 0,0 0 0,0 1 0,0-1 0,0 0 0,0 1 0,0-1 0,0 1 0,0-1 0,0 0 0,0 1 0,0-1 0,0 0 0,0 1 0,0-1 0,0 1 0,0-1 0,0 0 0,1 1 0,-1-1 0,0 0 0,0 1 0,0-1 0,1 0 0,-1 1 0,2 0 0,-1-1 0,1 1 0,0-1 0,0 1 0,-1-1 0,1 0 0,0 0 0,0 0 0,-1 0 0,1 0 0,0 0 0,0 0 0,1-1 0,156-29 109,-67 11-1583,-45 10-5352</inkml:trace>
  <inkml:trace contextRef="#ctx0" brushRef="#br0" timeOffset="433.24">661 423 24575,'-7'-7'0,"-3"1"0,1 6 0,2 5 0,2 6 0,2 5 0,4 0 0,4-7 0,-5-9 0,0-7 0,-2-6 0,0-1-8191</inkml:trace>
  <inkml:trace contextRef="#ctx0" brushRef="#br0" timeOffset="847.01">1084 105 24575,'-2'-4'0,"-1"0"0,1 0 0,-1 0 0,0 0 0,0 0 0,0 1 0,0-1 0,-1 1 0,0 0 0,1 0 0,-1 0 0,0 0 0,0 1 0,-1 0 0,1-1 0,-1 2 0,1-1 0,-1 0 0,1 1 0,-1 0 0,0 0 0,0 0 0,1 1 0,-1 0 0,-9 0 0,8 1 0,0 0 0,1 0 0,-1 0 0,1 0 0,-1 1 0,1 0 0,-1 1 0,1-1 0,0 1 0,0 0 0,1 0 0,-1 0 0,0 1 0,1-1 0,0 1 0,0 0 0,0 1 0,0-1 0,1 1 0,0 0 0,-5 9 0,6-10 0,0 0 0,0 0 0,1 0 0,0 1 0,-1-1 0,2 1 0,-1-1 0,0 1 0,1-1 0,0 1 0,0-1 0,0 1 0,1-1 0,0 1 0,0-1 0,2 7 0,0-3 0,0-1 0,0 0 0,1-1 0,0 1 0,1-1 0,0 1 0,0-1 0,11 10 0,6 3 0,2-2 0,0 0 0,52 27 0,-17-15 0,-33-17 0,0 1 0,-1 2 0,29 20 0,-52-34 0,-1 0 0,1 1 0,-1-1 0,1 0 0,-1 0 0,1 1 0,-1-1 0,0 1 0,0-1 0,0 1 0,0 0 0,0-1 0,0 1 0,0 0 0,-1-1 0,1 1 0,-1 0 0,1 0 0,0 3 0,-2-3 0,1-1 0,-1 1 0,1-1 0,-1 1 0,1-1 0,-1 1 0,0-1 0,1 0 0,-1 1 0,0-1 0,0 0 0,0 0 0,0 1 0,0-1 0,-1 0 0,1 0 0,0 0 0,-3 1 0,-5 3 0,-1-1 0,1 1 0,-1-2 0,0 1 0,-18 2 0,-84 12 0,96-16 0,1-1 0,-1-1 0,1 0 0,-1-2 0,-19-3 0,33 5 0,1 0 0,0 0 0,0 0 0,0-1 0,0 1 0,0 0 0,0-1 0,0 1 0,0-1 0,0 1 0,0-1 0,0 1 0,0-1 0,1 0 0,-1 0 0,0 1 0,0-1 0,0 0 0,1 0 0,-1 0 0,1 0 0,-1 1 0,0-1 0,1 0 0,0 0 0,-1 0 0,1 0 0,-1-1 0,1 1 0,0 0 0,0 0 0,0 0 0,0 0 0,0 0 0,0 0 0,0 0 0,0 0 0,0 0 0,0 0 0,0-1 0,1 1 0,-1 0 0,1-1 0,3-6 0,-1 1 0,1 0 0,0 0 0,10-12 0,-10 15 0,96-109 0,-74 87 0,-1-1 0,-1-1 0,-2-1 0,23-37 0,-44 64 0,0 0 0,1 0 0,-1 0 0,-1 0 0,1 0 0,0 0 0,0 0 0,-1 0 0,1 0 0,-1-1 0,0 1 0,0 0 0,0 0 0,0 0 0,0 0 0,0-1 0,0 1 0,-1 0 0,0-2 0,0 2 0,0 0 0,-1 0 0,1 1 0,0-1 0,-1 1 0,1 0 0,-1-1 0,0 1 0,0 0 0,1 0 0,-1 0 0,0 0 0,0 0 0,0 0 0,0 0 0,0 1 0,0-1 0,0 1 0,0 0 0,-2-1 0,-30-3-1365,1 3-5461</inkml:trace>
  <inkml:trace contextRef="#ctx0" brushRef="#br0" timeOffset="9784.24">1549 128 24575,'-46'56'0,"47"-56"0,-1-1 0,0 1 0,0 0 0,0 0 0,0-1 0,0 1 0,0 0 0,0-1 0,0 1 0,1 0 0,-1-1 0,0 1 0,0 0 0,0-1 0,-1 1 0,1 0 0,0-1 0,0 1 0,0 0 0,0-1 0,0 1 0,0 0 0,0-1 0,-1 1 0,1 0 0,0 0 0,0-1 0,0 1 0,-1 0 0,1 0 0,0-1 0,0 1 0,-1 0 0,1 0 0,0 0 0,0-1 0,-1 1 0,1 0 0,0 0 0,-1 0 0,1 0 0,0 0 0,-1 0 0,1 0 0,0 0 0,-1-1 0,1 1 0,0 0 0,-1 0 0,1 0 0,0 1 0,-1-1 0,1 0 0,0 0 0,-1 0 0,1 0 0,0 0 0,0 0 0,-1 0 0,1 1 0,0-1 0,-1 0 0,1 0 0,0 0 0,0 1 0,-1-1 0,1 0 0,7-30 0,-6 26 0,-2 5 0,0 0 0,1 0 0,-1 0 0,0 0 0,0 0 0,0 0 0,0 0 0,0 0 0,0 0 0,0 0 0,0 0 0,0 0 0,0-1 0,0 1 0,0 0 0,-1-1 0,-1 1 0,-4-5 0,7-13 0,3 9 0,0 0 0,0 0 0,1 0 0,0 1 0,1-1 0,0 1 0,0 0 0,0 0 0,1 1 0,0 0 0,0 0 0,0 0 0,1 0 0,0 1 0,0 0 0,15-7 0,-17 10 0,0-1 0,1 1 0,-1 0 0,1 0 0,0 1 0,-1 0 0,1 0 0,0 0 0,0 1 0,-1-1 0,10 2 0,-10 0 0,-1 0 0,0 0 0,0 0 0,0 0 0,-1 1 0,1 0 0,0 0 0,-1 0 0,1 0 0,-1 0 0,1 1 0,-1-1 0,0 1 0,0 0 0,0 0 0,0 0 0,3 6 0,-1-1 0,0 1 0,0 0 0,-1 0 0,0 0 0,0 1 0,-1-1 0,-1 1 0,0 0 0,0 0 0,-1 0 0,0 0 0,0 0 0,-1 0 0,-1 0 0,0 0 0,0 0 0,-1 0 0,0 0 0,0-1 0,-1 1 0,-1-1 0,0 1 0,-7 11 0,1-1 0,-2-1 0,0-1 0,-1 0 0,-1 0 0,-1-2 0,0 1 0,-1-2 0,-1 0 0,-28 19 0,-37 15 0,74-45 0,0 0 0,0-1 0,-1 0 0,1 0 0,0 0 0,-1-1 0,0-1 0,-12 1 0,21-1 0,-1-1 0,1 0 0,0 0 0,-1 0 0,1 0 0,-1 0 0,1 0 0,-1 0 0,1 0 0,0 0 0,-1 0 0,1 0 0,-1 0 0,1 0 0,-1 0 0,1 0 0,0-1 0,-1 1 0,1 0 0,-1 0 0,1 0 0,0-1 0,-1 1 0,1 0 0,0-1 0,-1 1 0,1 0 0,0 0 0,-1-1 0,1 1 0,0-1 0,0 1 0,-1 0 0,1-1 0,0 1 0,0-1 0,10-14 0,25-10 0,-25 20 0,0 1 0,0 0 0,1 1 0,-1 0 0,1 1 0,-1 0 0,1 0 0,0 1 0,-1 0 0,1 1 0,0 1 0,16 2 0,-12 0 0,-1 1 0,0 0 0,0 1 0,-1 1 0,1 0 0,-1 1 0,-1 0 0,21 16 0,-7-4-455,1 0 0,32 15 0,-30-20-6371</inkml:trace>
  <inkml:trace contextRef="#ctx0" brushRef="#br0" timeOffset="10306.12">2185 23 24575,'11'33'0,"7"28"0,4 22 0,-2 14 0,0 6 0,-4 0 0,-8-7 0,-6-20-819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6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124 24575,'-13'15'0,"0"0"0,1 1 0,1 0 0,1 0 0,0 1 0,1 1 0,1 0 0,0 0 0,-8 33 0,15-47 0,1-1 0,0 1 0,0 0 0,0-1 0,0 1 0,0-1 0,1 1 0,-1 0 0,1-1 0,0 1 0,0-1 0,1 1 0,-1-1 0,1 0 0,0 0 0,-1 1 0,1-1 0,1 0 0,-1-1 0,0 1 0,1 0 0,-1-1 0,1 1 0,0-1 0,0 0 0,0 0 0,0 0 0,0 0 0,6 2 0,-4-2 0,0 0 0,0 0 0,1 0 0,-1-1 0,0 0 0,0 0 0,1-1 0,-1 1 0,1-1 0,-1 0 0,0-1 0,1 1 0,-1-1 0,1 0 0,-1 0 0,0-1 0,0 1 0,0-1 0,8-5 0,-9 5 0,-1-2 0,1 1 0,-1 0 0,0-1 0,0 1 0,0-1 0,0 0 0,-1 0 0,0 0 0,1 0 0,-1 0 0,-1-1 0,1 1 0,-1 0 0,0-1 0,1-6 0,1-3 0,-2 0 0,1 0 0,-2-1 0,-1-14 0,0 15 0,-1 1 0,0-1 0,-1 1 0,-1 0 0,0 0 0,-1 0 0,0 0 0,-1 1 0,-12-19 0,16 28 0,0-1 0,0 1 0,-1 0 0,1 0 0,-1 0 0,0 0 0,0 0 0,0 1 0,-1-1 0,1 1 0,0 0 0,-1 0 0,0 0 0,1 0 0,-1 0 0,0 1 0,0 0 0,0 0 0,0 0 0,0 0 0,0 1 0,0-1 0,0 1 0,0 0 0,0 0 0,0 1 0,0-1 0,0 1 0,0 0 0,0 0 0,0 0 0,0 1 0,0-1 0,0 1 0,-6 4 0,3-1-80,0 1 0,0 0-1,1 0 1,-1 0 0,1 1-1,1 0 1,-1 0 0,1 0-1,1 1 1,-1 0 0,1 0 0,1 0-1,-1 0 1,1 0 0,1 1-1,-3 12 1,-1 14-6746</inkml:trace>
  <inkml:trace contextRef="#ctx0" brushRef="#br0" timeOffset="356.02">429 252 24575,'-4'-3'0,"0"2"0,-1 4 0,5 3 0,6 0 0,1 2 0,4 0 0,0-5 0</inkml:trace>
  <inkml:trace contextRef="#ctx0" brushRef="#br0" timeOffset="747.53">747 103 24575,'-1'-1'0,"0"-1"0,0 1 0,-1-1 0,1 1 0,0 0 0,-1-1 0,1 1 0,-1 0 0,0 0 0,1 0 0,-1 0 0,0 0 0,1 1 0,-1-1 0,0 0 0,0 1 0,0 0 0,0-1 0,0 1 0,1 0 0,-1 0 0,0 0 0,0 0 0,0 0 0,0 0 0,0 0 0,0 1 0,0-1 0,1 1 0,-1-1 0,0 1 0,0 0 0,1 0 0,-1 0 0,0 0 0,1 0 0,-1 0 0,1 0 0,-1 1 0,1-1 0,0 0 0,-2 3 0,-1 1 0,0 1 0,0 0 0,1 0 0,0 0 0,0 0 0,1 0 0,0 1 0,0-1 0,0 1 0,1-1 0,-1 8 0,1-4 0,1 1 0,1-1 0,0 0 0,0 1 0,1-1 0,0 0 0,1 1 0,0-2 0,1 1 0,0 0 0,0-1 0,1 1 0,0-1 0,11 14 0,-11-17 0,-1-1 0,1 1 0,0-1 0,0 0 0,1 0 0,-1-1 0,1 0 0,0 0 0,1 0 0,-1 0 0,1-1 0,-1 0 0,1-1 0,0 0 0,0 0 0,0 0 0,0-1 0,0 0 0,0 0 0,1 0 0,13-2 0,-16 0 0,-1 0 0,1 0 0,-1 0 0,0-1 0,1 0 0,-1 0 0,0 0 0,0 0 0,0-1 0,0 1 0,-1-1 0,1 0 0,-1 0 0,1-1 0,-1 1 0,0-1 0,0 1 0,-1-1 0,1 0 0,-1 0 0,0 0 0,0 0 0,0-1 0,0 1 0,-1 0 0,1-6 0,2-4 0,-1-1 0,-1 1 0,-1-1 0,0 1 0,0-1 0,-2 1 0,-2-18 0,1 21 0,0 0 0,-1 1 0,0 0 0,-1-1 0,0 1 0,-1 1 0,0-1 0,-1 1 0,-11-16 0,13 20 0,0 0 0,0 0 0,0 0 0,-1 1 0,0 0 0,0 0 0,0 0 0,0 1 0,0-1 0,-1 1 0,0 0 0,0 1 0,0 0 0,0-1 0,0 2 0,0-1 0,-12-1 0,16 3-5,1 0-1,0 0 1,-1 0 0,1 0-1,0 0 1,-1 1-1,1-1 1,0 0 0,-1 1-1,1-1 1,0 1-1,-1-1 1,0 2-1,1-2 14,1 1 0,-1-1 0,1 0 0,0 1 0,-1-1 0,1 1-1,0-1 1,-1 1 0,1-1 0,0 1 0,0-1 0,0 1 0,-1-1-1,1 1 1,0-1 0,0 1 0,0-1 0,0 1 0,0-1 0,0 1-1,0-1 1,0 1 0,0 0 0,1 1-107,-1 0 1,1 0-1,0 1 1,0-1-1,0-1 1,0 1-1,1 0 1,-1 0-1,0 0 1,1 0-1,-1-1 1,1 1-1,-1-1 0,3 2 1,18 12-6728</inkml:trace>
  <inkml:trace contextRef="#ctx0" brushRef="#br0" timeOffset="1090.83">1021 18 24575,'0'-10'0,"0"3"0,4 10 0,1 15 0,3 12 0,4 12 0,0 9 0,2 7 0,-2 5 0,0-2 0,-1-4 0,-3-11-819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10"0"0,16 0 0,14 0 0,9 0 0,2 0 0,-4 0 0,-13 0-8191</inkml:trace>
  <inkml:trace contextRef="#ctx0" brushRef="#br0" timeOffset="1">21 254 24575,'25'0'0,"23"-3"0,18-6 0,-3 0-819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6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3 2 24575,'-4'0'0,"0"-1"0,0 1 0,1 0 0,-1-1 0,0 2 0,0-1 0,0 0 0,0 1 0,0 0 0,1 0 0,-1 0 0,0 0 0,1 1 0,-1-1 0,1 1 0,-1 0 0,1 0 0,0 0 0,0 1 0,-4 2 0,-3 3 0,1 1 0,0 0 0,0 0 0,-13 19 0,13-15 0,1 0 0,1 1 0,-10 24 0,14-32 0,1 0 0,0 1 0,0-1 0,1 1 0,0-1 0,0 1 0,0 0 0,1 0 0,0-1 0,1 1 0,0 7 0,-1-13 0,1 0 0,-1 1 0,0-1 0,1 1 0,-1-1 0,1 0 0,-1 1 0,1-1 0,0 0 0,-1 0 0,1 1 0,0-1 0,0 0 0,0 0 0,0 0 0,0 0 0,0 0 0,0 0 0,0 0 0,0-1 0,1 1 0,-1 0 0,0-1 0,3 2 0,-2-2 0,0 0 0,1 0 0,-1 0 0,0 0 0,0 0 0,1-1 0,-1 1 0,0-1 0,0 1 0,0-1 0,0 0 0,0 0 0,0 0 0,2-1 0,4-3 0,-1 1 0,-1-1 0,1-1 0,-1 1 0,0-1 0,0 0 0,7-10 0,-7 4 0,0 0 0,-1-1 0,-1 1 0,0-1 0,0-1 0,-1 1 0,-1 0 0,0-1 0,0-22 0,-1 22 0,-1 13 0,-1 1 0,1-1 0,0 1 0,0-1 0,0 0 0,0 1 0,0-1 0,0 0 0,1 1 0,-1-1 0,0 0 0,0 1 0,0-1 0,1 1 0,-1-1 0,0 0 0,1 1 0,-1-1 0,0 1 0,1-1 0,-1 1 0,1-1 0,-1 1 0,1 0 0,0-2 0,10 11 0,9 27 0,-11-13 0,-1-1 0,-1 2 0,-1-1 0,-1 1 0,-2-1 0,0 1 0,-1 0 0,-1 1 0,-1-1 0,-2 0 0,0 0 0,-7 27 0,6-39-151,-1 0-1,0-1 0,-1 1 0,0-1 1,-1 0-1,0-1 0,-1 0 1,-15 19-1,8-15-6674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4'25'0,"0"20"0,1 16 0,-1 8 0,-5 4 0,-6-4 0,-5-6 0,-1-14-819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00.9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47 24575,'0'-147'0,"-25"303"0,11 9 0,9 208 0,5-353 0,1 0 0,1 0 0,1-1 0,11 39 0,-12-53 0,0 1 0,0-1 0,1 1 0,0-1 0,0 0 0,0 0 0,1 0 0,0 0 0,0-1 0,0 0 0,0 0 0,1 0 0,-1 0 0,1 0 0,0-1 0,0 0 0,1 0 0,-1-1 0,0 1 0,11 2 0,-8-3-91,1 1 0,-1-1 0,1-1 0,0 0 0,-1 0 0,1-1 0,0 0 0,0 0 0,0-1 0,-1-1 0,1 1 0,0-1 0,-1-1 0,14-4 0,7-8-6735</inkml:trace>
  <inkml:trace contextRef="#ctx0" brushRef="#br0" timeOffset="358.8">0 507 24575,'14'-11'0,"20"-3"0,18 0 0,11 3 0,9 3 0,0 3 0,-13 3-819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2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 24575,'4'0'0</inkml:trace>
  <inkml:trace contextRef="#ctx0" brushRef="#br0" timeOffset="1">339 4 24575,'0'-3'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 24575,'0'-7'0,"0"1"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0:59.4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291 24575,'2'0'0,"-1"0"0,1-1 0,-1 1 0,1 0 0,-1-1 0,1 0 0,-1 1 0,1-1 0,-1 0 0,0 0 0,0 0 0,1 0 0,-1 0 0,0 0 0,0 0 0,0 0 0,0 0 0,0-1 0,0 1 0,0 0 0,0-1 0,-1 1 0,1-1 0,0 1 0,0-4 0,11-44 0,-9 36 0,6-63 0,-8 59 0,1 1 0,0 0 0,1-1 0,1 1 0,10-29 0,-13 44 0,0 0 0,-1 0 0,1 0 0,0 0 0,0 0 0,0 1 0,0-1 0,0 0 0,0 1 0,0-1 0,0 1 0,1-1 0,-1 1 0,0-1 0,0 1 0,0 0 0,1-1 0,-1 1 0,0 0 0,0 0 0,0 0 0,3 0 0,31 4 0,-28-3 0,98 12 0,125 0 0,342 20 0,-205-6 0,739-2 0,1829-26 0,-2899 2 0,1-2 0,-1-2 0,0-1 0,0-2 0,37-11 0,-38-3 0,-28 15 0,0 0 0,1 1 0,-1 0 0,1 0 0,9-2 0,-16 5 0,1 1 0,-1-1 0,1 1 0,-1 0 0,1 0 0,-1 0 0,1 0 0,-1 0 0,1 0 0,-1 0 0,1 1 0,-1-1 0,1 0 0,-1 1 0,0-1 0,1 1 0,-1 0 0,0-1 0,1 1 0,-1 0 0,0 0 0,0 0 0,0 0 0,1 0 0,-1 0 0,0 0 0,0 0 0,-1 0 0,1 0 0,0 1 0,0-1 0,-1 0 0,2 3 0,2 9 0,0 0 0,-1 1 0,-1-1 0,0 1 0,0 0 0,-2-1 0,-1 28 0,0-10 0,-2 728-1365</inkml:trace>
  <inkml:trace contextRef="#ctx0" brushRef="#br0" timeOffset="1193.98">6011 1439 24575,'-2'-2'0,"0"-1"0,0 0 0,0 0 0,0 0 0,0 0 0,1 0 0,-1 0 0,1-1 0,0 1 0,0 0 0,0-1 0,1 1 0,-1 0 0,1-1 0,0 1 0,0-1 0,0 1 0,0-1 0,0 1 0,1-1 0,1-4 0,0-1 0,1 0 0,0 0 0,1 0 0,0 0 0,0 1 0,10-14 0,9-8 0,1 0 0,46-41 0,65-46 0,-85 78 0,88-55 0,-113 79 0,1 2 0,1 0 0,0 2 0,1 1 0,51-12 0,-35 19 0,-43 3 0,0 0 0,0 0 0,0 0 0,0 0 0,0 0 0,0 0 0,0 0 0,0 0 0,0 0 0,0 1 0,0-1 0,0 0 0,0 1 0,0-1 0,0 1 0,0-1 0,-1 1 0,1-1 0,0 1 0,0 0 0,0-1 0,-1 1 0,1 0 0,0 0 0,-1 0 0,1-1 0,-1 1 0,1 0 0,-1 0 0,1 0 0,-1 0 0,1 0 0,-1 0 0,0 0 0,0 0 0,1 2 0,-2-2 0,1 0 0,-1 1 0,0-1 0,1 0 0,-1 1 0,0-1 0,0 0 0,0 0 0,0 0 0,0 0 0,0 0 0,0 0 0,0 0 0,0 0 0,0 0 0,-1 0 0,1-1 0,0 1 0,-1 0 0,1-1 0,-1 1 0,1-1 0,0 0 0,-1 1 0,1-1 0,-1 0 0,-1 0 0,-3 1 0,0 0 0,1-1 0,-1 0 0,0 0 0,-10-2 0,12 1 0,1 0 0,0 0 0,-1-1 0,1 0 0,0 1 0,0-1 0,0 0 0,0-1 0,0 1 0,0 0 0,1-1 0,-1 0 0,-2-3 0,-28-47 0,28 43 0,-1 0 0,0 1 0,-10-12 0,105 70 0,-74-40 0,0 1 0,-1 1 0,-1 0 0,1 1 0,-2 0 0,18 22 0,-27-30 0,0 0 0,0 1 0,-1-1 0,1 0 0,-1 1 0,0 0 0,0-1 0,-1 1 0,1 0 0,-1 0 0,0 0 0,-1 0 0,1 0 0,-1 0 0,0 0 0,0 0 0,0 0 0,-1 0 0,0 0 0,0 0 0,0 0 0,-1 0 0,1 0 0,-1 0 0,0-1 0,-1 1 0,-2 5 0,-4 2 20,0-1 0,0 0 0,-1 0 0,0-1 0,-20 15 0,-62 37-1505,53-38-5341</inkml:trace>
  <inkml:trace contextRef="#ctx0" brushRef="#br0" timeOffset="1691.63">6941 466 24575,'1'-1'0,"1"0"0,-1 0 0,0 0 0,1 1 0,-1-1 0,1 0 0,-1 1 0,1-1 0,-1 0 0,1 1 0,0 0 0,-1-1 0,1 1 0,0 0 0,-1 0 0,1 0 0,0 0 0,-1 0 0,1 0 0,-1 1 0,1-1 0,0 1 0,-1-1 0,1 1 0,-1-1 0,1 1 0,-1 0 0,1 0 0,-1 0 0,1-1 0,-1 1 0,2 2 0,3 2 0,-1 0 0,1 0 0,-1 0 0,0 0 0,-1 1 0,6 7 0,-2 1 0,-1 0 0,0 0 0,0 1 0,-2 0 0,0 0 0,-1 0 0,0 0 0,-1 1 0,-1 0 0,-1-1 0,0 32 0,-1-45 0,0 1 0,0-1 0,-1 1 0,1-1 0,-1 0 0,1 1 0,-1-1 0,0 0 0,0 0 0,0 1 0,0-1 0,0 0 0,-1 0 0,1 0 0,0 0 0,-1-1 0,0 1 0,1 0 0,-1 0 0,0-1 0,0 1 0,0-1 0,0 0 0,0 0 0,0 1 0,0-1 0,-3 1 0,3-2 0,-1 0 0,1-1 0,0 1 0,0 0 0,0 0 0,0-1 0,0 1 0,0-1 0,1 0 0,-1 0 0,0 1 0,0-1 0,0 0 0,0-1 0,1 1 0,-1 0 0,1 0 0,-1-1 0,1 1 0,-1-1 0,1 1 0,0-1 0,0 0 0,0 1 0,0-1 0,0 0 0,0 0 0,0 0 0,0 0 0,1 0 0,-2-4 0,0-2 8,1-1-1,-1 0 1,2 0-1,-1 0 1,1 0-1,0 0 1,1 1-1,0-1 1,0 0-1,1 0 1,0 0-1,1 1 1,0-1-1,0 1 1,9-16-1,-5 11-156,0 1 1,1 0-1,1 0 1,0 0-1,0 1 1,1 1-1,1 0 1,-1 0-1,14-9 1,-2 6-6678</inkml:trace>
  <inkml:trace contextRef="#ctx0" brushRef="#br0" timeOffset="2266.67">7239 444 24575,'-2'6'0,"-1"-1"0,1 1 0,0-1 0,1 1 0,0 0 0,0 0 0,0 0 0,0-1 0,1 1 0,0 0 0,1 8 0,-1-12 0,1 0 0,-1 1 0,1-1 0,-1 0 0,1 0 0,0 0 0,0 0 0,0 0 0,0 0 0,0 0 0,0 0 0,1 0 0,-1 0 0,1-1 0,-1 1 0,1 0 0,0-1 0,0 1 0,-1-1 0,1 0 0,0 0 0,0 0 0,0 0 0,0 0 0,1 0 0,-1 0 0,0-1 0,0 1 0,0-1 0,1 1 0,3-1 0,-3 0 0,1 0 0,0-1 0,-1 0 0,1 1 0,-1-1 0,1-1 0,-1 1 0,0 0 0,1-1 0,-1 0 0,0 1 0,0-1 0,0-1 0,0 1 0,-1 0 0,1-1 0,0 1 0,-1-1 0,0 0 0,0 0 0,1 0 0,-2 0 0,1 0 0,0 0 0,-1 0 0,2-4 0,0 1 0,-1-1 0,0 1 0,0 0 0,0-1 0,0 1 0,-1-1 0,0 1 0,-1-1 0,0 0 0,0 1 0,0-1 0,0 0 0,-3-9 0,2 14 0,1 1 0,0-1 0,-1 1 0,1 0 0,-1-1 0,0 1 0,0-1 0,1 1 0,-1 0 0,0 0 0,0-1 0,0 1 0,0 0 0,0 0 0,-1 0 0,1 0 0,0 0 0,0 1 0,-1-1 0,1 0 0,0 0 0,-1 1 0,1-1 0,-1 1 0,1-1 0,-1 1 0,1 0 0,-1-1 0,1 1 0,-1 0 0,1 0 0,-1 0 0,1 0 0,-1 1 0,1-1 0,-1 0 0,1 1 0,-1-1 0,1 0 0,-3 2 0,-1 0 0,1 0 0,0 1 0,-1-1 0,1 1 0,0 0 0,1 0 0,-1 0 0,0 0 0,1 1 0,0-1 0,-6 9 0,5-5 0,1 0 0,-1 1 0,1-1 0,0 1 0,1 0 0,0 0 0,0 0 0,1 0 0,0 0 0,1 0 0,-1 1 0,1-1 0,2 10 0,-2-13 0,1-1 0,0 0 0,0 0 0,0 0 0,1 0 0,-1 0 0,1 0 0,0 0 0,0 0 0,1-1 0,-1 1 0,1-1 0,-1 1 0,1-1 0,0 0 0,0 0 0,1 0 0,-1-1 0,1 1 0,-1-1 0,1 0 0,0 0 0,0 0 0,0 0 0,0 0 0,6 0 0,-4 0 0,0 0 0,1-1 0,-1 0 0,1 0 0,0-1 0,-1 0 0,1 0 0,-1-1 0,1 0 0,0 0 0,-1 0 0,0-1 0,1 0 0,11-5 0,-12 3 0,1 0 0,-2 0 0,1-1 0,0 0 0,-1 0 0,0 0 0,0 0 0,-1-1 0,1 0 0,-1 0 0,-1 0 0,1-1 0,3-9 0,2-6 0,-1 0 0,-1 0 0,-1-1 0,5-40 0,-14 136 0,2 0 0,12 89 0,1 96 0,-12-252 0,-1-1 0,1 1 0,-1-1 0,0 1 0,0-1 0,-1 0 0,1 1 0,-1-1 0,0 0 0,-6 10 0,7-14 0,0 1 0,-1-1 0,1 0 0,-1 1 0,1-1 0,-1 0 0,1 0 0,-1 0 0,1 0 0,-1 0 0,0 0 0,0 0 0,1-1 0,-1 1 0,0-1 0,0 1 0,0-1 0,0 0 0,0 0 0,0 1 0,1-1 0,-1-1 0,0 1 0,0 0 0,0 0 0,0-1 0,0 1 0,0-1 0,1 1 0,-1-1 0,0 0 0,0 0 0,1 0 0,-3-2 0,-2 0 8,1 0 0,1-1 0,-1 1 0,0-1 0,1-1 0,0 1 0,0-1 0,0 1 0,1-1 0,-1 0 0,1 0 0,0-1 0,0 1 0,-2-8 0,0-3-379,0 0-1,0-1 1,-2-27 0,1-4-6455</inkml:trace>
  <inkml:trace contextRef="#ctx0" brushRef="#br0" timeOffset="2638.37">7620 0 24575,'-14'11'0,"-6"7"0,6 1 0,7-4 0,10-3 0,3-8 0,5-9 0,1-6 0,1-5 0,-5 0 0,-7 10 0</inkml:trace>
  <inkml:trace contextRef="#ctx0" brushRef="#br0" timeOffset="3913.22">7640 424 24575,'0'19'0,"1"0"0,0 0 0,5 23 0,-5-39 0,-1 1 0,1-1 0,0 1 0,0-1 0,0 0 0,0 1 0,1-1 0,-1 0 0,1 0 0,0 0 0,0 0 0,0 0 0,0 0 0,1-1 0,-1 1 0,1-1 0,-1 0 0,1 1 0,0-1 0,0 0 0,0-1 0,0 1 0,0 0 0,0-1 0,5 2 0,-5-3 0,-1 1 0,1-1 0,-1 0 0,1 0 0,0 0 0,-1 0 0,1-1 0,-1 1 0,1-1 0,-1 0 0,1 1 0,-1-1 0,1 0 0,-1 0 0,0-1 0,0 1 0,4-3 0,-2 1 0,-1 0 0,1-1 0,-1 1 0,0-1 0,0 0 0,0 0 0,0 0 0,3-8 0,-1 1 0,-1 0 0,-1 0 0,1 0 0,-2 0 0,0-1 0,0 1 0,0-13 0,-2 21 0,0 0 0,0 1 0,0-1 0,0 1 0,0-1 0,-1 1 0,0-1 0,1 1 0,-1-1 0,0 1 0,0 0 0,0-1 0,0 1 0,-3-3 0,3 4 0,0 0 0,0 0 0,0 0 0,0 0 0,0 0 0,0 0 0,-1 1 0,1-1 0,0 0 0,-1 1 0,1-1 0,0 1 0,-1-1 0,1 1 0,-1 0 0,1-1 0,-1 1 0,-2 0 0,1 1 0,-1-1 0,1 1 0,-1 0 0,1 0 0,-1 0 0,1 0 0,-1 1 0,1-1 0,0 1 0,0 0 0,0 0 0,0 0 0,0 0 0,1 1 0,-1-1 0,0 1 0,1 0 0,-4 4 0,2-1 0,1 0 0,-1 1 0,1-1 0,0 1 0,0 0 0,1 0 0,0 0 0,0 0 0,1 0 0,-1 1 0,2-1 0,-1 0 0,1 1 0,1 10 0,-1-13 0,1-1 0,0 0 0,0 1 0,0-1 0,1 0 0,0 0 0,-1 1 0,1-1 0,1 0 0,-1-1 0,1 1 0,-1 0 0,1-1 0,0 1 0,0-1 0,0 0 0,1 0 0,-1 0 0,1-1 0,0 1 0,0-1 0,0 0 0,0 0 0,6 2 0,-1-1 0,0 0 0,0-1 0,1 0 0,-1-1 0,0 0 0,1 0 0,-1-1 0,0 0 0,1-1 0,11-2 0,-17 2 0,1 0 0,-1 0 0,1-1 0,-1 0 0,1 0 0,-1 0 0,0 0 0,0 0 0,0-1 0,0 0 0,0 0 0,-1 0 0,1 0 0,-1-1 0,0 1 0,0-1 0,0 0 0,-1 0 0,1 0 0,-1 0 0,0 0 0,2-6 0,0-3 0,-1-1 0,-1-1 0,0 1 0,0 0 0,-2 0 0,-1-22 0,0 18 0,1 0 0,1 0 0,4-19 0,-5 35 0,0 1 0,0 0 0,0-1 0,1 1 0,-1 0 0,0 0 0,1-1 0,-1 1 0,1 0 0,-1 0 0,1-1 0,0 1 0,0 0 0,-1 0 0,1 0 0,0 0 0,0 0 0,0 0 0,0 0 0,0 1 0,2-2 0,-2 2 0,0 0 0,0 0 0,0 0 0,0 0 0,0 0 0,0 0 0,0 0 0,0 0 0,0 1 0,0-1 0,0 0 0,0 1 0,0-1 0,0 0 0,0 1 0,-1 0 0,1-1 0,0 1 0,0-1 0,1 2 0,4 5 0,0 0 0,0 0 0,0 0 0,7 13 0,0 6 0,17 42 0,-30-66 0,2-1 0,-2-4 0,0-14 0,-6-22 0,6 37 0,-1-1 0,0 1 0,1-1 0,-1 1 0,0-1 0,-1 1 0,1-1 0,0 1 0,-1 0 0,1 0 0,-1-1 0,0 1 0,1 0 0,-1 1 0,0-1 0,0 0 0,-1 1 0,1-1 0,0 1 0,0-1 0,-1 1 0,1 0 0,-1 0 0,1 0 0,-1 0 0,-3 0 0,3 1 0,0 0 0,1 1 0,-1-1 0,1 1 0,-1 0 0,1 0 0,-1 0 0,1 0 0,-1 0 0,1 0 0,0 1 0,0-1 0,0 1 0,-1 0 0,2-1 0,-1 1 0,0 0 0,0 0 0,1 0 0,-1 0 0,1 1 0,-1-1 0,1 0 0,0 1 0,0-1 0,0 0 0,-1 4 0,0 1 0,0 0 0,0 1 0,0-1 0,1 1 0,0-1 0,0 1 0,1 0 0,0-1 0,1 1 0,-1-1 0,2 1 0,-1 0 0,1-1 0,0 0 0,0 1 0,1-1 0,0 0 0,0 0 0,1-1 0,0 1 0,0-1 0,0 1 0,1-1 0,0-1 0,0 1 0,1-1 0,-1 0 0,1 0 0,0 0 0,1-1 0,-1 0 0,1 0 0,0-1 0,0 1 0,0-2 0,0 1 0,0-1 0,1 0 0,-1 0 0,1-1 0,-1 0 0,1-1 0,8 0 0,-10 0 0,0 0 0,-1-1 0,1 0 0,-1 0 0,1-1 0,-1 0 0,1 0 0,-1 0 0,0 0 0,0-1 0,0 0 0,0 0 0,-1 0 0,6-5 0,-4 1 0,1 0 0,0 0 0,-1-1 0,-1 0 0,1 0 0,-1 0 0,6-15 0,0-6 0,-2 0 0,0-1 0,-2 0 0,4-35 0,-4 24 0,-2 0 0,-2 0 0,-1 0 0,-7-76 0,-1 103 0,0 14 0,-5 24 0,3 20 0,1 0 0,3 0 0,3 72 0,0-72 0,1-20 0,2 77 0,-1-92 0,0-1 0,0 0 0,1 1 0,0-1 0,1 0 0,0 0 0,0 0 0,0 0 0,6 8 0,-9-15 0,1 0 0,-1-1 0,0 1 0,1 0 0,-1-1 0,1 1 0,-1 0 0,1-1 0,0 1 0,-1 0 0,1-1 0,-1 1 0,1-1 0,0 1 0,-1-1 0,1 0 0,0 1 0,0-1 0,0 0 0,-1 1 0,1-1 0,0 0 0,0 0 0,0 0 0,-1 0 0,2 0 0,-1 0 0,0-1 0,0 1 0,0-1 0,-1 1 0,1-1 0,0 0 0,-1 0 0,1 1 0,0-1 0,-1 0 0,1 0 0,-1 0 0,1 0 0,-1 1 0,0-1 0,1 0 0,-1-2 0,2-5 0,0 0 0,-1 0 0,0 0 0,0-9 0,-2-6 0,-7-38 0,-1-14 0,9 73 0,0 0 0,0 0 0,0 0 0,0 0 0,1 1 0,-1-1 0,1 0 0,-1 0 0,1 1 0,0-1 0,-1 0 0,1 1 0,0-1 0,0 1 0,0-1 0,0 1 0,1-1 0,1-1 0,0 0 0,1 1 0,-1 0 0,1-1 0,-1 1 0,1 1 0,0-1 0,0 0 0,4 0 0,9-2 0,1 1 0,-1 0 0,20 1 0,-25 1 0,7-2 0,19 0 0,-37 3 0,1 0 0,-1 1 0,0-1 0,0 0 0,0 0 0,0 1 0,0-1 0,0 1 0,0-1 0,0 1 0,0-1 0,0 1 0,0 0 0,-1 0 0,1-1 0,0 1 0,0 0 0,-1 0 0,1 0 0,0 0 0,-1-1 0,1 1 0,-1 0 0,1 0 0,-1 0 0,1 0 0,-1 1 0,0-1 0,1 2 0,0 11 0,0 1 0,-1 0 0,-2 22 0,1-23 0,0 0 0,1 0 0,3 25 0,1-29 68,4-15-1501,0-7-5393</inkml:trace>
  <inkml:trace contextRef="#ctx0" brushRef="#br0" timeOffset="4377.92">8614 0 24575,'-7'25'0,"1"16"0,5 11 0,6 8 0,10 1 0,10-6 0,-1-13-8191</inkml:trace>
  <inkml:trace contextRef="#ctx0" brushRef="#br0" timeOffset="4827.95">8952 361 24575,'-6'-6'0,"-1"0"0,1 1 0,-1-1 0,0 1 0,-1 0 0,1 1 0,-1 0 0,0 0 0,0 1 0,0 0 0,0 0 0,-9-1 0,13 3 0,0 1 0,1 0 0,-1-1 0,0 1 0,1 1 0,-1-1 0,0 1 0,1-1 0,-1 1 0,1 0 0,-1 0 0,1 1 0,0-1 0,-1 1 0,1-1 0,0 1 0,0 0 0,0 1 0,0-1 0,0 0 0,1 1 0,-1-1 0,1 1 0,0 0 0,-1 0 0,1 0 0,0 0 0,1 0 0,-1 0 0,-2 7 0,0 0 0,1 0 0,0 0 0,0 0 0,1 0 0,1 0 0,-1 0 0,1 16 0,1-23 0,0 0 0,0 0 0,0 0 0,1 1 0,-1-1 0,1 0 0,0 0 0,-1 0 0,1 0 0,1 0 0,-1 0 0,0-1 0,1 1 0,-1 0 0,1-1 0,0 1 0,0-1 0,0 1 0,0-1 0,0 0 0,1 0 0,-1 0 0,1 0 0,-1 0 0,1 0 0,0-1 0,0 0 0,3 2 0,-2-2 0,0 1 0,1-1 0,-1 0 0,1-1 0,-1 1 0,1-1 0,0 0 0,-1 0 0,1 0 0,-1 0 0,1-1 0,-1 0 0,1 0 0,-1 0 0,1-1 0,-1 1 0,0-1 0,0 0 0,0 0 0,0-1 0,0 1 0,0-1 0,-1 0 0,1 0 0,-1 0 0,0 0 0,3-5 0,4-6 0,0-1 0,-1 0 0,-1 0 0,-1-1 0,10-29 0,-14 37 0,0 0 0,0 0 0,1 0 0,6-8 0,-9 15 0,-1 0 0,1 0 0,-1 0 0,1 1 0,0-1 0,0 0 0,-1 1 0,1-1 0,0 0 0,0 1 0,0-1 0,-1 1 0,1-1 0,0 1 0,0 0 0,0-1 0,0 1 0,0 0 0,1 0 0,-1 0 0,0 0 0,1 1 0,-1-1 0,0 0 0,0 1 0,0 0 0,0-1 0,0 1 0,0-1 0,0 1 0,-1 0 0,1 0 0,0 0 0,0-1 0,0 1 0,-1 0 0,1 0 0,0 0 0,-1 0 0,1 0 0,0 2 0,5 10 0,0 0 0,-1 1 0,4 16 0,-5-17 0,0 0 0,1 0 0,10 21 0,-14-33 0,-1 0 0,1 0 0,-1 0 0,1-1 0,0 1 0,-1 0 0,1 0 0,0 0 0,0-1 0,-1 1 0,1 0 0,0-1 0,0 1 0,0-1 0,0 1 0,0-1 0,0 1 0,0-1 0,0 1 0,0-1 0,0 0 0,0 0 0,0 0 0,0 1 0,2-1 0,-1-1 0,0 0 0,0 1 0,0-1 0,0 0 0,0 0 0,0 0 0,-1 0 0,1 0 0,0 0 0,0-1 0,-1 1 0,3-3 0,5-6 0,-1 0 0,0-1 0,9-16 0,-13 20 0,30-54 0,-23 39 0,1 1 0,17-23 0,-29 44 0,0 0 0,0-1 0,1 1 0,-1 0 0,0 0 0,0-1 0,0 1 0,0 0 0,0 0 0,1 0 0,-1-1 0,0 1 0,0 0 0,0 0 0,0 0 0,1-1 0,-1 1 0,0 0 0,0 0 0,1 0 0,-1 0 0,0 0 0,0 0 0,1 0 0,-1-1 0,0 1 0,0 0 0,1 0 0,-1 0 0,0 0 0,0 0 0,1 0 0,-1 0 0,0 0 0,0 0 0,1 1 0,-1-1 0,0 0 0,0 0 0,1 0 0,-1 0 0,0 0 0,0 0 0,1 1 0,3 13 0,-5 22 0,-7 2-227,-1-1-1,-1-1 1,-2 0-1,-2-1 1,-24 46-1,3-17-6598</inkml:trace>
  <inkml:trace contextRef="#ctx0" brushRef="#br0" timeOffset="6254.55">7195 1461 24575,'10'-10'0,"0"0"0,1 1 0,0 0 0,0 1 0,17-9 0,-25 15 0,0 1 0,0 0 0,0-1 0,0 1 0,0 0 0,1 0 0,-1 1 0,0-1 0,1 1 0,-1-1 0,0 1 0,1 0 0,-1 1 0,0-1 0,0 0 0,1 1 0,-1 0 0,0 0 0,0 0 0,1 0 0,-1 0 0,0 1 0,0-1 0,-1 1 0,1 0 0,0 0 0,0 0 0,2 3 0,4 4 0,-2 1 0,1 0 0,-1 1 0,-1 0 0,0 0 0,0 0 0,-1 0 0,0 1 0,-1 0 0,-1 0 0,0 0 0,0 1 0,1 20 0,-8-23 0,-2-16 0,-5-17 0,8 10 0,0 0 0,1 1 0,0-1 0,1 0 0,1 0 0,0 0 0,1 0 0,0 0 0,5-21 0,-5 30 0,0-1 0,0 0 0,1 1 0,0-1 0,0 1 0,0 0 0,0 0 0,1 0 0,-1 0 0,1 0 0,0 0 0,1 0 0,-1 1 0,0 0 0,1 0 0,0 0 0,0 0 0,0 0 0,0 1 0,0 0 0,1-1 0,-1 2 0,1-1 0,-1 0 0,1 1 0,-1 0 0,1 0 0,10 0 0,-14 0 0,1 1 0,0 0 0,0 0 0,0 0 0,0 0 0,-1 0 0,1 0 0,0 1 0,0-1 0,0 1 0,-1-1 0,1 1 0,0 0 0,-1-1 0,1 1 0,0 0 0,-1 0 0,1 0 0,-1 0 0,1 1 0,-1-1 0,0 0 0,1 0 0,-1 1 0,0-1 0,0 1 0,1 1 0,0 3 0,0 0 0,0 0 0,-1 0 0,0 0 0,0 0 0,0 11 0,-1-9 0,1-1 0,0 1 0,0 0 0,3 10 0,-3-16 0,0-1 0,-1 1 0,1 0 0,0-1 0,0 1 0,0-1 0,0 1 0,0-1 0,1 1 0,-1-1 0,0 0 0,1 0 0,-1 0 0,0 0 0,1 0 0,0 0 0,-1 0 0,1 0 0,-1 0 0,1-1 0,0 1 0,0-1 0,1 1 0,-1-1 0,0 0 0,-1 0 0,1 0 0,0 0 0,0 0 0,-1 0 0,1-1 0,0 1 0,-1-1 0,1 0 0,-1 1 0,1-1 0,-1 0 0,1 0 0,-1 0 0,1 0 0,-1 0 0,0 0 0,1 0 0,-1 0 0,0-1 0,0 1 0,0 0 0,0-1 0,0 1 0,0-1 0,0 1 0,-1-1 0,2-2 0,1-5 0,1 1 0,-2-1 0,1 0 0,1-10 0,-2 9 0,-1 0 0,0-1 0,-1 1 0,0-16 0,0 25 0,0-1 0,0 1 0,0-1 0,-1 1 0,1-1 0,0 0 0,0 1 0,-1-1 0,1 1 0,-1 0 0,0-1 0,1 1 0,-1-1 0,0 1 0,0 0 0,0 0 0,1-1 0,-2 1 0,1 0 0,0 0 0,0 0 0,0 0 0,0 0 0,-1 0 0,1 0 0,0 1 0,-1-1 0,1 0 0,-1 1 0,1-1 0,-1 1 0,1-1 0,-1 1 0,1 0 0,-1 0 0,1 0 0,-1 0 0,1 0 0,-3 0 0,3 0 0,-1 1 0,0-1 0,0 1 0,1-1 0,-1 1 0,0 0 0,1-1 0,-1 1 0,0 0 0,1 0 0,-1 0 0,1 1 0,0-1 0,-1 0 0,1 0 0,0 1 0,0-1 0,-2 3 0,1 1 0,0-1 0,0 0 0,0 1 0,0 0 0,1-1 0,-2 10 0,1 2 0,1 0 0,0 0 0,2 21 0,0-32 0,0 0 0,0 0 0,0 0 0,0 0 0,1-1 0,0 1 0,0 0 0,0-1 0,0 0 0,1 1 0,0-1 0,0 0 0,0 0 0,0 0 0,0-1 0,1 1 0,0-1 0,0 0 0,0 0 0,0 0 0,0-1 0,1 1 0,-1-1 0,1 0 0,-1 0 0,1 0 0,0-1 0,0 0 0,0 0 0,6 1 0,-4-1 0,0 0 0,0-1 0,0 0 0,0 0 0,1 0 0,-1-1 0,0 0 0,0 0 0,0-1 0,0 0 0,0 0 0,-1-1 0,1 0 0,-1 0 0,1 0 0,-1-1 0,0 0 0,0 0 0,-1 0 0,10-10 0,-9 6 0,-1 0 0,0 0 0,0 0 0,-1-1 0,1 1 0,-2-1 0,0 0 0,0 0 0,0-1 0,-1 1 0,-1 0 0,1-1 0,-1 0 0,-1 1 0,0-1 0,-1 1 0,1-1 0,-4-11 0,4 19 0,0 0 0,-1 0 0,1 0 0,-1 0 0,0 0 0,0 1 0,1-1 0,-1 0 0,0 0 0,0 1 0,-1-1 0,1 1 0,0-1 0,0 1 0,-1-1 0,1 1 0,-1 0 0,0-1 0,1 1 0,-1 0 0,0 0 0,1 0 0,-1 1 0,0-1 0,0 0 0,0 1 0,0-1 0,0 1 0,0-1 0,0 1 0,0 0 0,0 0 0,0 0 0,1 0 0,-1 0 0,0 0 0,0 1 0,0-1 0,0 1 0,-3 1 0,0 0 0,0 0 0,0 1 0,1-1 0,-1 1 0,1 1 0,0-1 0,-1 0 0,2 1 0,-1 0 0,0 0 0,1 0 0,0 1 0,-6 8 0,5-3 0,-1 0 0,2 0 0,-1 0 0,2 1 0,-1-1 0,1 1 0,1 0 0,0-1 0,1 1 0,-1 0 0,2 0 0,0-1 0,3 18 0,-3-27 0,-1 1 0,1 0 0,-1-1 0,1 1 0,-1-1 0,1 1 0,0 0 0,0-1 0,0 0 0,0 1 0,0-1 0,0 1 0,0-1 0,1 0 0,-1 0 0,0 0 0,1 0 0,-1 0 0,1 0 0,-1 0 0,1 0 0,-1-1 0,1 1 0,0 0 0,-1-1 0,1 1 0,0-1 0,-1 0 0,1 0 0,0 0 0,0 0 0,-1 0 0,1 0 0,0 0 0,0 0 0,-1 0 0,1-1 0,0 1 0,-1-1 0,4-1 0,0 0 0,1-1 0,-1 0 0,0 0 0,0-1 0,0 1 0,-1-1 0,1 0 0,-1 0 0,0-1 0,6-7 0,-2-1 0,-1 0 0,0 0 0,-1-1 0,0 0 0,-1 0 0,-1 0 0,0-1 0,-1 0 0,-1 0 0,1-20 0,17 434 0,-2-101 0,-17-253 0,1-15 0,-1 0 0,-7 52 0,6-79 0,-1-1 0,1 1 0,-1-1 0,1 0 0,-1 0 0,0 1 0,0-1 0,0 0 0,0 0 0,-2 2 0,3-3 0,-1-1 0,1 0 0,0 1 0,-1-1 0,1 1 0,-1-1 0,1 0 0,-1 1 0,1-1 0,-1 0 0,1 0 0,-1 1 0,0-1 0,1 0 0,-1 0 0,1 0 0,-1 0 0,0 1 0,1-1 0,-1 0 0,1 0 0,-1 0 0,0-1 0,1 1 0,-2 0 0,0-1 0,-1-1 0,1 1 0,0-1 0,-1 0 0,1 1 0,0-1 0,0 0 0,0 0 0,1-1 0,-1 1 0,0 0 0,1-1 0,-1 1 0,1-1 0,-2-3 0,-5-15 0,0 0 0,2 0 0,0 0 0,1-1 0,-3-35 0,5 15 0,1 0 0,5-45 0,1 56 0,1 0 0,2 1 0,1 0 0,1 0 0,1 1 0,2 0 0,1 0 0,1 2 0,1 0 0,2 0 0,0 2 0,2 0 0,1 1 0,1 1 0,0 0 0,38-28 0,-59 51 0,1-1 0,-1 1 0,1-1 0,-1 1 0,1-1 0,-1 1 0,1-1 0,-1 1 0,1 0 0,-1-1 0,1 1 0,-1 0 0,1-1 0,0 1 0,-1 0 0,1 0 0,0 0 0,-1 0 0,1-1 0,0 1 0,-1 0 0,1 0 0,0 0 0,-1 0 0,1 0 0,0 1 0,-1-1 0,1 0 0,0 0 0,-1 0 0,1 1 0,-1-1 0,1 0 0,0 0 0,-1 1 0,1-1 0,-1 1 0,1-1 0,-1 0 0,1 1 0,-1-1 0,1 1 0,-1-1 0,0 1 0,1 0 0,-1-1 0,0 1 0,1-1 0,-1 1 0,0 0 0,0-1 0,1 1 0,-1-1 0,0 1 0,0 0 0,0-1 0,0 1 0,0 0 0,0-1 0,0 2 0,1 52 0,-2-44 0,0 35 0,-1-17 0,5 55 0,-3-80-104,0-3 67,0 1 0,0 0 0,0 0 0,0-1 0,0 1-1,0 0 1,0 0 0,0-1 0,0 1 0,0 0 0,0-1 0,0 1 0,1 0 0,-1-1 0,0 1 0,0 0-1,1-1 1,-1 1 0,1 0 0,-1-1 0,0 1 0,1-1 0,-1 1 0,1-1 0,0 1 0,-1-1 0,1 1-1,-1-1 1,1 1 0,0-1 0,-1 0 0,1 1 0,0-1 0,8-5-6789</inkml:trace>
  <inkml:trace contextRef="#ctx0" brushRef="#br0" timeOffset="6608.15">8212 1124 24575,'0'25'0,"0"9"-8191</inkml:trace>
  <inkml:trace contextRef="#ctx0" brushRef="#br0" timeOffset="6963.29">8424 1355 24575,'-8'-3'0,"0"0"0,0 0 0,0 1 0,0 0 0,-1 0 0,1 1 0,-1 0 0,1 1 0,-1 0 0,1 0 0,-1 1 0,-8 1 0,13-1 0,-1 1 0,1-1 0,0 1 0,0 0 0,1 0 0,-1 0 0,0 1 0,1-1 0,-1 1 0,1 0 0,0 0 0,-1 0 0,2 0 0,-1 0 0,0 1 0,1 0 0,-1-1 0,1 1 0,0 0 0,0 0 0,1 0 0,-1 0 0,1 0 0,0 1 0,-1 3 0,1-2 0,0-1 0,0 0 0,0 1 0,1-1 0,0 1 0,0-1 0,0 0 0,1 1 0,0-1 0,0 0 0,3 11 0,-3-14 0,0-1 0,0 1 0,1 0 0,-1 0 0,0 0 0,1-1 0,-1 1 0,1-1 0,-1 1 0,1-1 0,0 1 0,0-1 0,-1 0 0,1 0 0,0 0 0,0 0 0,0 0 0,0-1 0,0 1 0,1-1 0,-1 1 0,0-1 0,0 1 0,0-1 0,0 0 0,1 0 0,-1 0 0,0-1 0,0 1 0,0 0 0,0-1 0,3 0 0,0 0 0,0-1 0,1 0 0,-1 0 0,0 0 0,0 0 0,0-1 0,0 0 0,0 0 0,-1 0 0,1 0 0,-1-1 0,0 0 0,0 0 0,0 0 0,-1 0 0,1-1 0,5-9 0,0-4 0,0-1 0,-2 0 0,9-32 0,-6 19 0,-10 32 0,0 0 0,0 0 0,0 0 0,0 0 0,0-1 0,0 1 0,0 0 0,0 0 0,0 0 0,0 0 0,0 0 0,0 0 0,0-1 0,0 1 0,0 0 0,0 0 0,1 0 0,-1 0 0,0 0 0,0 0 0,0 0 0,0-1 0,0 1 0,0 0 0,0 0 0,0 0 0,0 0 0,0 0 0,1 0 0,-1 0 0,0 0 0,0 0 0,0 0 0,0 0 0,0-1 0,0 1 0,0 0 0,1 0 0,-1 0 0,0 0 0,0 0 0,0 0 0,0 0 0,0 0 0,0 0 0,1 0 0,-1 0 0,0 0 0,0 0 0,0 0 0,0 0 0,0 1 0,0-1 0,0 0 0,1 0 0,-1 0 0,0 0 0,0 0 0,0 0 0,0 0 0,0 0 0,0 0 0,0 0 0,0 0 0,1 1 0,-1-1 0,6 15 0,5 33 0,-7-32 0,1 11 0,-4-20 0,0 0 0,0 0 0,1 0 0,0 0 0,0 0 0,0 0 0,1 0 0,0 0 0,7 10 0,-9-17 0,-1 1 0,1-1 0,-1 0 0,1 1 0,0-1 0,-1 0 0,1 0 0,-1 1 0,1-1 0,-1 0 0,1 0 0,0 0 0,-1 0 0,1 0 0,-1 0 0,1 0 0,0 0 0,-1 0 0,1 0 0,0 0 0,-1 0 0,1-1 0,-1 1 0,1 0 0,-1 0 0,1-1 0,-1 1 0,1 0 0,0 0 0,-1-1 0,0 1 0,1-1 0,-1 1 0,1-1 0,-1 1 0,1-1 0,-1 1 0,0-1 0,1 0 0,15-23 0,-15 23 0,43-91 0,5-9 0,-48 99 0,0 0 0,0 0 0,0 0 0,1 1 0,-1-1 0,1 0 0,-1 0 0,1 1 0,0-1 0,-1 1 0,1-1 0,0 1 0,0 0 0,0-1 0,0 1 0,3-1 0,-4 2 0,1 0 0,-1 1 0,0-1 0,1 0 0,-1 0 0,0 1 0,1-1 0,-1 1 0,0-1 0,0 1 0,1-1 0,-1 1 0,0 0 0,0 0 0,0 0 0,0-1 0,0 1 0,0 0 0,0 0 0,0 1 0,0-1 0,0 0 0,-1 0 0,1 0 0,0 0 0,-1 1 0,1 1 0,9 17-341,-2 0 0,0 1 0,4 23-1,-12-44 342,9 33-6826</inkml:trace>
  <inkml:trace contextRef="#ctx0" brushRef="#br0" timeOffset="7416.06">8996 1124 24575,'0'7'0,"0"10"0,0 2-8191</inkml:trace>
  <inkml:trace contextRef="#ctx0" brushRef="#br0" timeOffset="7835.09">9017 1461 24575,'0'0'-8191</inkml:trace>
  <inkml:trace contextRef="#ctx0" brushRef="#br0" timeOffset="8876.15">8190 2266 24575,'2'-2'0,"0"-1"0,-1 0 0,1 1 0,0-1 0,-1 0 0,0 0 0,0 0 0,0 0 0,0 0 0,0-1 0,-1 1 0,1 0 0,-1-4 0,0 4 0,0 0 0,1 0 0,-1 0 0,1 1 0,-1-1 0,1 0 0,0 0 0,0 0 0,0 1 0,0-1 0,1 1 0,-1-1 0,3-2 0,-4 5 0,0 0 0,0 0 0,0-1 0,0 1 0,0 0 0,0 0 0,0 0 0,1 0 0,-1 0 0,0 0 0,0 0 0,0 0 0,0 0 0,0 0 0,0 0 0,0 0 0,0 0 0,0 0 0,0 0 0,0 0 0,0 0 0,0 0 0,1 0 0,-1 0 0,0 0 0,0 0 0,0 0 0,0 0 0,0 0 0,0 0 0,0 0 0,0 0 0,0 0 0,0 0 0,0 0 0,0 0 0,1 0 0,-1 0 0,0 0 0,0 0 0,0 0 0,0 0 0,0 0 0,0 0 0,0 0 0,0 0 0,0 0 0,0 0 0,0 1 0,0-1 0,0 0 0,0 0 0,0 0 0,0 0 0,0 0 0,0 0 0,0 0 0,0 0 0,0 0 0,0 0 0,0 0 0,0 0 0,0 1 0,0-1 0,0 0 0,0 0 0,0 0 0,0 10 0,-4 11 0,-14 62 0,4 0 0,4 0 0,3 1 0,5 86 0,2-167 0,0 0 0,0 0 0,0 0 0,0 0 0,1 0 0,0 0 0,-1 0 0,1 0 0,0 0 0,0 0 0,1 0 0,-1 0 0,1-1 0,1 4 0,-1-5 0,0 1 0,-1-1 0,1 0 0,0 0 0,0 0 0,0 0 0,-1 0 0,1 0 0,0 0 0,0-1 0,0 1 0,1-1 0,-1 1 0,0-1 0,0 0 0,0 0 0,0 0 0,0 0 0,0 0 0,0 0 0,4-1 0,2-1-97,1-1-1,-1 0 1,1 0-1,-1-1 1,0 0-1,0 0 1,-1-1-1,0 0 1,1 0-1,-1-1 1,-1 1-1,1-2 0,9-11 1,5-9-6729</inkml:trace>
  <inkml:trace contextRef="#ctx0" brushRef="#br0" timeOffset="9276.63">8084 2519 24575,'22'0'0,"21"0"0,18-3 0,9-2 0,-7 0-8191</inkml:trace>
  <inkml:trace contextRef="#ctx0" brushRef="#br0" timeOffset="9826.34">8698 2266 24575,'0'0'0,"0"-1"0,1 1 0,-1-1 0,0 1 0,0-1 0,1 1 0,-1-1 0,0 1 0,1-1 0,-1 1 0,0 0 0,1-1 0,-1 1 0,1-1 0,-1 1 0,0 0 0,1-1 0,-1 1 0,1 0 0,-1 0 0,1-1 0,0 1 0,-1 0 0,1 0 0,-1 0 0,1 0 0,-1 0 0,1 0 0,-1 0 0,1 0 0,0 0 0,-1 0 0,1 0 0,-1 0 0,1 0 0,-1 0 0,1 0 0,-1 1 0,1-1 0,-1 0 0,1 0 0,-1 1 0,2-1 0,29 12 0,-28-10 0,166 77 0,-167-78 0,0 0 0,0-1 0,-1 1 0,1 0 0,0 0 0,-1 0 0,1 0 0,-1 0 0,1 1 0,-1-1 0,0 0 0,0 1 0,1-1 0,-1 1 0,0-1 0,1 3 0,-2-3 0,0 0 0,0 1 0,-1-1 0,1 0 0,0 1 0,0-1 0,-1 0 0,1 0 0,-1 1 0,1-1 0,-1 0 0,0 0 0,1 0 0,-1 0 0,0 0 0,0 0 0,1 0 0,-1 0 0,0 0 0,0 0 0,0 0 0,0-1 0,-2 2 0,-17 14-104,-7 6-107,0 1 1,1 1 0,1 1 0,1 2 0,-26 37 0,37-42-6616</inkml:trace>
  <inkml:trace contextRef="#ctx0" brushRef="#br0" timeOffset="10400">9185 1969 24575,'-31'421'0,"29"-401"0,1-12 0,-4 32 0,2 0 0,2 49 0,1-86 5,1 0 0,-1-1 0,1 1-1,-1-1 1,1 1 0,0 0 0,0-1 0,0 0-1,0 1 1,0-1 0,0 0 0,1 1 0,-1-1-1,1 0 1,0 0 0,0 0 0,0 0-1,0-1 1,0 1 0,0 0 0,0-1 0,0 0-1,0 1 1,5 1 0,-2-2-140,0 1 0,0-1 0,1 0 0,-1 0 0,1 0 0,-1-1 0,1 1 0,-1-1 0,1-1 0,8-1 0,10-3-6691</inkml:trace>
  <inkml:trace contextRef="#ctx0" brushRef="#br0" timeOffset="10748.11">9079 2350 24575,'29'4'0,"16"1"0,9 0 0,-6-1-8191</inkml:trace>
  <inkml:trace contextRef="#ctx0" brushRef="#br0" timeOffset="11120.97">9397 2626 24575,'-2'8'0,"0"-1"0,0 1 0,-1-1 0,0 0 0,0 0 0,0 0 0,-1-1 0,0 1 0,-8 8 0,8-9 0,-4 5 0,0 0 0,0-1 0,-1-1 0,-1 1 0,0-2 0,0 1 0,0-1 0,-14 7 0,23-14 0,1-1 0,-1 1 0,0-1 0,0 1 0,0-1 0,0 0 0,0 1 0,0-1 0,0 0 0,0 0 0,1 1 0,-1-1 0,0 0 0,0 0 0,0 0 0,0 0 0,0 0 0,-1-1 0,1 1 0,1 0 0,0-1 0,-1 1 0,1 0 0,0-1 0,-1 1 0,1 0 0,0-1 0,-1 1 0,1-1 0,0 1 0,0 0 0,0-1 0,-1 1 0,1-1 0,0 1 0,0-1 0,0 1 0,0-1 0,0 1 0,0 0 0,0-1 0,0 1 0,0-1 0,0 0 0,0-1 0,1-1 0,-1 1 0,1 0 0,-1 0 0,1 0 0,0-1 0,0 1 0,0 0 0,0 0 0,0 0 0,1 0 0,-1 1 0,3-4 0,-3 4 3,1-1 0,0 1 1,0 0-1,0-1 0,0 1 0,1 0 0,-1 0 0,0 1 0,0-1 0,0 0 0,1 1 0,-1-1 1,1 1-1,-1 0 0,0-1 0,1 1 0,-1 0 0,0 1 0,1-1 0,-1 0 0,0 1 0,1-1 1,-1 1-1,0 0 0,0 0 0,1 0 0,-1 0 0,0 0 0,0 0 0,3 3 0,5 3-178,0 1 0,0 1-1,-1 0 1,11 13 0,-12-13-410,6 7-6241</inkml:trace>
  <inkml:trace contextRef="#ctx0" brushRef="#br0" timeOffset="11495.72">9481 2775 24575,'-4'18'0,"0"13"0,-4 5 0,-4 4 0,-4-2 0,-2-7 0,2-5 0,3-7-8191</inkml:trace>
  <inkml:trace contextRef="#ctx0" brushRef="#br0" timeOffset="11930.29">9567 2752 24575,'-1'36'0,"0"-23"0,0 0 0,2 0 0,2 19 0,-1-31 0,2-7 0,5-11 0,-8 14 0,1-1 0,4-10 0,1 1 0,1 0 0,16-23 0,-22 34 0,-1 0 0,1 1 0,0-1 0,0 0 0,0 1 0,0-1 0,0 1 0,0-1 0,0 1 0,1 0 0,-1 0 0,0 0 0,4-1 0,-4 2 0,-1 0 0,1 0 0,0 0 0,-1 0 0,1 1 0,-1-1 0,1 0 0,-1 1 0,1-1 0,-1 1 0,1 0 0,-1-1 0,0 1 0,1 0 0,-1 0 0,0 0 0,1 0 0,-1 0 0,0 0 0,0 0 0,0 0 0,0 1 0,1 1 0,1 2 10,0 0 0,-1-1 0,1 1 0,-1 0 0,-1 0 0,1 0 0,-1 0 0,0 0 0,0 0 0,0 1 0,0 6 0,-1-2-258,-1 0 1,1 0-1,-1 0 1,-1 0-1,-3 10 1,0-3-6579</inkml:trace>
  <inkml:trace contextRef="#ctx0" brushRef="#br0" timeOffset="12336.43">9567 2753 24575,'32'0'0,"15"0"0,3 0 0,-4 0 0,-6 0 0,-6-3 0,-9-2-8191</inkml:trace>
  <inkml:trace contextRef="#ctx0" brushRef="#br0" timeOffset="12337.43">9906 2626 24575,'0'25'0,"0"20"0,0 8 0,0 7 0,-4 4 0,-8-3 0,-2-10-819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3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9 284 24575,'0'-7'0,"0"-38"0,3 35 0,2 25 0,3 38 0,-3 0 0,-2 0 0,-4 63 0,0-39 0,0 97 0,2-430 0,-3-184 0,2 433 0,0 1 0,0 0 0,-1 0 0,0 0 0,-1 0 0,1 0 0,-4-7 0,5 12 0,0 0 0,-1 1 0,1-1 0,0 1 0,-1-1 0,1 1 0,-1-1 0,1 1 0,-1-1 0,1 1 0,-1-1 0,1 1 0,-1-1 0,1 1 0,-1 0 0,0-1 0,1 1 0,-1 0 0,1 0 0,-1 0 0,0-1 0,1 1 0,-1 0 0,0 0 0,-1 0 0,0 0 0,1 1 0,-1 0 0,0-1 0,0 1 0,0 0 0,1 0 0,-1 0 0,1 0 0,-1 0 0,1 1 0,-1-1 0,1 0 0,-3 4 0,-10 11 0,1 2 0,0 0 0,1 0 0,1 1 0,-17 39 0,16-27 0,1 1 0,2 0 0,-7 42 0,13-50 0,3-24 0,0 0 0,0 0 0,0 0 0,0 0 0,0 0 0,0 1 0,0-1 0,0 0 0,0 0 0,-1 0 0,1 0 0,0 0 0,0 0 0,0 0 0,0 0 0,0 1 0,0-1 0,0 0 0,0 0 0,0 0 0,0 0 0,0 0 0,0 0 0,0 0 0,0 0 0,0 1 0,1-1 0,-1 0 0,0 0 0,0 0 0,0 0 0,0 0 0,0 0 0,0 0 0,0 0 0,0 0 0,0 1 0,0-1 0,0 0 0,0 0 0,0 0 0,1 0 0,-1 0 0,0 0 0,0 0 0,0 0 0,0 0 0,0 0 0,0 0 0,0 0 0,0 0 0,0 0 0,1 0 0,-1 0 0,0 0 0,0 0 0,0 0 0,0 0 0,0 0 0,0 0 0,0 0 0,1 0 0,-1 0 0,0 0 0,0 0 0,0 0 0,0 0 0,8-10 0,6-16 0,17-52 0,-15 36 0,40-75 0,-54 114 0,-1 0 0,1 1 0,-1-1 0,1 1 0,0-1 0,0 1 0,0 0 0,0 0 0,0-1 0,1 2 0,-1-1 0,1 0 0,-1 0 0,1 1 0,0-1 0,-1 1 0,1 0 0,4-1 0,-4 2 0,0 0 0,0 0 0,0 1 0,0-1 0,-1 1 0,1 0 0,0 0 0,0 0 0,-1 0 0,1 0 0,0 1 0,-1-1 0,1 1 0,-1-1 0,0 1 0,1 0 0,-1 0 0,0 0 0,2 4 0,18 19-227,-1 1-1,-1 1 1,-1 1-1,-2 1 1,21 47-1,-15-23-6598</inkml:trace>
  <inkml:trace contextRef="#ctx0" brushRef="#br0" timeOffset="1195.83">2 963 24575,'-1'88'0,"3"92"0,-3-180 0,1 0 0,0 1 0,0-1 0,0 0 0,0 1 0,0-1 0,0 0 0,0 1 0,0-1 0,0 0 0,0 1 0,0-1 0,0 0 0,0 1 0,0-1 0,0 0 0,0 1 0,0-1 0,0 0 0,1 1 0,-1-1 0,0 0 0,0 1 0,0-1 0,0 0 0,1 1 0,-1-1 0,0 0 0,0 0 0,1 0 0,-1 1 0,0-1 0,1 0 0,-1 0 0,0 0 0,0 1 0,1-1 0,-1 0 0,0 0 0,1 0 0,0 0 0,10-14 0,12-37 0,-20 43 0,8-21 0,-6 15 0,0 1 0,1 0 0,0 0 0,1 1 0,9-13 0,-16 25 0,0-1 0,1 1 0,-1-1 0,0 1 0,1-1 0,-1 1 0,1-1 0,-1 1 0,1-1 0,-1 1 0,1 0 0,-1-1 0,1 1 0,-1 0 0,1 0 0,0-1 0,-1 1 0,1 0 0,-1 0 0,1 0 0,0 0 0,-1-1 0,1 1 0,0 0 0,-1 0 0,1 0 0,0 1 0,-1-1 0,1 0 0,0 0 0,-1 0 0,1 0 0,-1 1 0,1-1 0,0 0 0,-1 0 0,1 1 0,-1-1 0,1 0 0,-1 1 0,1-1 0,-1 1 0,1-1 0,-1 1 0,1-1 0,-1 1 0,0-1 0,1 1 0,-1-1 0,0 1 0,1 1 0,13 32 0,-14-33 0,2 7 0,3 9 0,1 1 0,1-1 0,11 22 0,-17-35 0,1-1 0,0 1 0,0-1 0,0 0 0,1 0 0,-1 0 0,1 0 0,0 0 0,0 0 0,0-1 0,0 0 0,0 1 0,1-1 0,-1 0 0,1 0 0,-1-1 0,1 1 0,0-1 0,-1 0 0,1 0 0,0 0 0,4 0 0,-4-1 0,-1-1 0,1 0 0,-1 0 0,0 0 0,0 0 0,1 0 0,-1-1 0,0 1 0,0-1 0,0 0 0,-1 0 0,1 0 0,0 0 0,-1-1 0,1 1 0,-1-1 0,0 1 0,0-1 0,0 0 0,0 0 0,0 0 0,-1 0 0,3-5 0,-1 2 0,0 0 0,-1 0 0,1-1 0,-1 1 0,-1-1 0,1 0 0,-1 1 0,0-1 0,-1 0 0,0-13 0,0 20 0,0 0 0,1 0 0,-1 0 0,0 0 0,0 0 0,0 0 0,0-1 0,0 1 0,0 0 0,0 0 0,0 0 0,0 0 0,0-1 0,0 1 0,0 0 0,0 0 0,0 0 0,0 0 0,0 0 0,0-1 0,0 1 0,0 0 0,0 0 0,0 0 0,0 0 0,0 0 0,-1-1 0,1 1 0,0 0 0,0 0 0,0 0 0,0 0 0,0 0 0,0 0 0,0 0 0,0 0 0,-1-1 0,1 1 0,0 0 0,0 0 0,0 0 0,0 0 0,0 0 0,-1 0 0,1 0 0,0 0 0,0 0 0,0 0 0,0 0 0,0 0 0,-1 0 0,1 0 0,0 0 0,0 0 0,0 0 0,-5 11 0,-2 17 0,6-18 0,1 1 0,0-1 0,1 0 0,0 0 0,0 0 0,1 0 0,5 16 0,-6-22 0,0-1 0,0 1 0,1 0 0,-1-1 0,1 0 0,0 1 0,0-1 0,1 0 0,-1 0 0,0 0 0,1 0 0,0 0 0,0-1 0,0 1 0,0-1 0,0 0 0,0 0 0,1 0 0,-1 0 0,0-1 0,1 1 0,0-1 0,4 2 0,-5-3 0,-1 0 0,0 0 0,0 0 0,0 0 0,1 0 0,-1 0 0,0 0 0,0-1 0,0 1 0,0-1 0,1 0 0,-1 0 0,0 1 0,0-1 0,0 0 0,-1-1 0,1 1 0,0 0 0,0-1 0,-1 1 0,1 0 0,0-1 0,-1 0 0,0 1 0,1-1 0,-1 0 0,0 0 0,0 0 0,0 0 0,0 0 0,0 0 0,-1 0 0,1 0 0,0 0 0,-1 0 0,0-1 0,1 1 0,-1-3 0,1-1 0,-1-1 0,1 1 0,-1 0 0,-1-1 0,1 1 0,-1 0 0,0 0 0,0-1 0,-1 1 0,0 0 0,0 0 0,-4-8 0,1 7 0,-1 0 0,0 0 0,0 1 0,-7-7 0,-10-10 0,23 22 0,0 1 0,0 0 0,0-1 0,0 1 0,0 0 0,0-1 0,0 1 0,0 0 0,1-1 0,-1 1 0,0 0 0,0-1 0,0 1 0,0 0 0,1-1 0,-1 1 0,0 0 0,0 0 0,1-1 0,-1 1 0,0 0 0,1 0 0,-1 0 0,0-1 0,1 1 0,-1 0 0,0 0 0,1 0 0,-1 0 0,0 0 0,1 0 0,-1 0 0,0-1 0,1 1 0,-1 0 0,0 0 0,1 0 0,-1 0 0,1 1 0,-1-1 0,1 0 0,27-5 0,-18 4 0,4-2 0,-1 0 0,22-9 0,-30 10 0,-1 1 0,0-2 0,0 1 0,0 0 0,0-1 0,-1 0 0,1 0 0,-1 0 0,0 0 0,1-1 0,3-6 0,-7 10 0,0 0 0,0 0 0,0 0 0,0-1 0,0 1 0,1 0 0,-1 0 0,0-1 0,0 1 0,0 0 0,0 0 0,0 0 0,0 0 0,0-1 0,1 1 0,-1 0 0,0 0 0,0 0 0,0 0 0,0-1 0,1 1 0,-1 0 0,0 0 0,0 0 0,0 0 0,1 0 0,-1 0 0,0 0 0,0 0 0,0-1 0,1 1 0,-1 0 0,0 0 0,0 0 0,0 0 0,1 0 0,-1 0 0,0 0 0,0 0 0,1 1 0,-1-1 0,0 0 0,0 0 0,1 0 0,2 13 0,-4 33 0,0-33 0,-3 229 0,2-289 0,1 27 0,0 1 0,1 0 0,2 0 0,4-31 0,-5 47 3,1 0-1,-1 0 1,0 0-1,1 1 1,-1-1-1,1 1 1,0-1-1,0 1 1,0-1-1,0 1 1,1 0-1,-1 0 1,0 0-1,1 0 1,-1 1-1,1-1 1,0 1-1,0-1 1,-1 1-1,1 0 1,0 0-1,0 0 1,3 0-1,11-2-96,-1 0-1,0 2 1,20-1 0,-6 1-954,16-3-5778</inkml:trace>
  <inkml:trace contextRef="#ctx0" brushRef="#br0" timeOffset="1554.1">1187 963 24575,'-38'33'0,"2"2"0,-35 43 0,-38 37 0,105-112 0,1 0 0,-1 0 0,0 0 0,0 0 0,0-1 0,0 1 0,-5 1 0,8-4 0,0 0 0,0 1 0,0-1 0,0 0 0,1 0 0,-1 0 0,0 0 0,0 0 0,0 0 0,0 0 0,0 0 0,0-1 0,0 1 0,0 0 0,1 0 0,-1-1 0,0 1 0,0-1 0,0 1 0,1-1 0,-1 1 0,0-1 0,0 1 0,1-1 0,-1 0 0,0 1 0,1-1 0,-1 0 0,1 1 0,-1-1 0,1 0 0,-1 0 0,1 0 0,0 0 0,-1 1 0,1-1 0,0 0 0,0 0 0,0 0 0,0 0 0,-1 0 0,1 0 0,0-1 0,-2-12 0,-1 0 0,2-1 0,0 1 0,0-1 0,2 1 0,0-1 0,0 1 0,1 0 0,1-1 0,7-21 0,-9 34 0,0 0 0,-1 1 0,1-1 0,0 0 0,0 0 0,0 0 0,1 1 0,-1-1 0,0 1 0,1-1 0,-1 1 0,1-1 0,-1 1 0,1 0 0,0 0 0,-1-1 0,5 0 0,-5 1 0,1 1 0,0 0 0,-1 0 0,1 0 0,-1 0 0,1 0 0,0 0 0,-1 0 0,1 1 0,-1-1 0,1 1 0,0-1 0,-1 1 0,1-1 0,-1 1 0,0 0 0,3 2 0,5 4 0,0 1 0,0 0 0,-1 1 0,0-1 0,7 12 0,-5-6 0,5 5-195,0-1 0,2-1 0,0 0 0,0-1 0,2-1 0,21 14 0,-5-10-6631</inkml:trace>
  <inkml:trace contextRef="#ctx0" brushRef="#br0" timeOffset="1925.22">1399 877 24575,'-7'18'0,"-10"17"0,-6 17 0,-5 13 0,-6 11 0,-4 7 0,1-1 0,-1-6 0,3-9 0,7-9 0,8-15-8191</inkml:trace>
  <inkml:trace contextRef="#ctx0" brushRef="#br0" timeOffset="2314.98">1355 1216 24575,'22'-11'0,"10"1"0,0 8 0,-5 12 0,-8 15 0,-10 11 0,-11 6 0,-8 0 0,-6-4 0,-4-5 0,5-8 0,16-7 0,15-12 0,15-6 0,14-7 0,6-2 0,1 0 0,-7 2-8191</inkml:trace>
  <inkml:trace contextRef="#ctx0" brushRef="#br0" timeOffset="2656.79">2097 1046 24575,'0'4'0,"0"4"0,4 2 0,0 2 0,1-5 0,-1 1 0</inkml:trace>
  <inkml:trace contextRef="#ctx0" brushRef="#br0" timeOffset="3044.43">2415 1004 24575,'-4'-7'0,"-1"1"0,1 6 0,0 5 0,1 6 0,5 2 0,-2 1 0,-4 2 0,-1-1-8191</inkml:trace>
  <inkml:trace contextRef="#ctx0" brushRef="#br0" timeOffset="3449.42">2392 1279 24575,'-4'0'0,"0"4"0,-1 4 0,5 2 0,2-6 0,1-6 0,0-7 0,3-1 0,1 0-8191</inkml:trace>
  <inkml:trace contextRef="#ctx0" brushRef="#br0" timeOffset="4011">2901 1046 24575,'-7'5'0,"-1"0"0,1 1 0,0-1 0,1 1 0,-1 1 0,1-1 0,1 1 0,-1 0 0,1 0 0,0 1 0,1-1 0,-7 18 0,7-18 0,2 0 0,-1 0 0,1 0 0,0 1 0,0-1 0,0 1 0,1 0 0,1-1 0,-1 1 0,1 0 0,1-1 0,-1 1 0,1 0 0,1-1 0,2 9 0,-4-14 0,0-1 0,1 1 0,0 0 0,0 0 0,-1-1 0,1 1 0,0-1 0,0 1 0,0-1 0,1 1 0,-1-1 0,0 1 0,0-1 0,1 0 0,-1 0 0,1 0 0,-1 1 0,1-2 0,0 1 0,-1 0 0,4 1 0,-4-2 0,1 0 0,0 0 0,0 0 0,0 0 0,0-1 0,-1 1 0,1-1 0,0 1 0,0-1 0,-1 1 0,1-1 0,0 0 0,-1 0 0,1 0 0,-1 0 0,1 0 0,1-2 0,4-4 0,0 0 0,-1 0 0,0 0 0,-1-1 0,0 0 0,0 0 0,4-9 0,-3 3 0,0 0 0,-2-1 0,0 1 0,0-1 0,1-19 0,-4 29 0,-1-1 0,0 1 0,0 0 0,0-1 0,-1 1 0,0 0 0,0-1 0,-2-5 0,2 9 0,0 0 0,0-1 0,-1 1 0,1 0 0,-1-1 0,1 1 0,-1 0 0,1 0 0,-1 0 0,0 1 0,0-1 0,0 0 0,0 1 0,0-1 0,0 1 0,-1 0 0,-3-2 0,7 4 0,0-1 0,0 1 0,0-1 0,-1 1 0,1 0 0,0-1 0,-1 1 0,1 0 0,0 0 0,-1 0 0,1-1 0,-1 1 0,1 0 0,-1 0 0,0 0 0,1 0 0,-1 0 0,0 0 0,0 0 0,1 0 0,-1 0 0,0 0 0,0 0 0,0 0 0,0 0 0,-1 0 0,1 0 0,0 0 0,0 0 0,0 0 0,-1 0 0,1 0 0,-1 0 0,1 0 0,0 0 0,-1-1 0,0 1 0,1 0 0,-1 0 0,1 0 0,-1-1 0,0 1 0,0 0 0,1-1 0,-1 1 0,0-1 0,0 1 0,0-1 0,0 1 0,0-1 0,0 1 0,0-1 0,0 0 0,1 0 0,-1 1 0,0-1 0,0 0 0,0 0 0,0 0 0,0 0 0,0 0 0,0 0 0,0 0 0,0-1 0,0 1 0,0 0 0,0-1 0,0 1 0,-1-1 0,4 3 0,1 0 0,-1 0 0,1 0 0,0 0 0,0-1 0,0 0 0,0 1 0,0-1 0,0 0 0,0 0 0,0-1 0,0 1 0,0 0 0,1-1 0,-1 0 0,0 0 0,0 0 0,1 0 0,-1-1 0,5 0 0,2-2 0,-1-1 0,1 0 0,-1 0 0,17-10 0,-26 13 0,1 1 0,-1 0 0,0 0 0,1 0 0,-1-1 0,0 1 0,1 0 0,-1 0 0,0 0 0,1 0 0,-1 0 0,0 0 0,1 0 0,-1 0 0,0 0 0,1 0 0,-1 0 0,0 0 0,1 0 0,-1 0 0,0 0 0,1 0 0,-1 0 0,0 0 0,1 1 0,-1-1 0,0 0 0,0 0 0,1 0 0,-1 0 0,0 1 0,0-1 0,1 0 0,-1 0 0,0 1 0,6 15 0,-5 28 0,-1-33 0,0 3 0,5 61 0,-5-69 0,1-1 0,0 1 0,1 0 0,-1-1 0,1 1 0,0-1 0,0 0 0,1 1 0,5 8 0,-8-14 0,1 1 0,-1-1 0,0 0 0,1 1 0,-1-1 0,1 0 0,-1 1 0,1-1 0,-1 0 0,1 1 0,-1-1 0,1 0 0,-1 0 0,1 0 0,-1 1 0,1-1 0,-1 0 0,1 0 0,-1 0 0,1 0 0,0 0 0,-1 0 0,1 0 0,-1 0 0,1 0 0,-1 0 0,1 0 0,-1-1 0,1 1 0,-1 0 0,1 0 0,-1 0 0,1-1 0,-1 1 0,1 0 0,-1-1 0,1 1 0,-1 0 0,0-1 0,1 1 0,-1-1 0,1 1 0,-1-1 0,16-22 0,-14 20 0,11-23 0,-2-1 0,12-35 0,14-34 0,-36 95 0,-1 0 0,1-1 0,-1 1 0,1 0 0,-1 0 0,1 0 0,0 0 0,-1 0 0,1 0 0,0 0 0,0 0 0,0 1 0,0-1 0,0 0 0,0 0 0,0 1 0,2-2 0,-3 2 0,1 0 0,-1 0 0,1 0 0,-1 1 0,1-1 0,-1 0 0,1 0 0,-1 0 0,1 1 0,-1-1 0,1 0 0,-1 0 0,1 1 0,-1-1 0,0 1 0,1-1 0,-1 0 0,1 1 0,-1-1 0,0 1 0,0-1 0,1 0 0,-1 1 0,0-1 0,0 1 0,1 0 0,11 45 0,-11-41 0,5 33-89,6 30 295,-11-63-341,0 0 0,1 0 1,0 0-1,0 0 0,0-1 1,1 1-1,0-1 0,0 1 0,0-1 1,4 4-1,5 2-6691</inkml:trace>
  <inkml:trace contextRef="#ctx0" brushRef="#br0" timeOffset="4419.57">3367 1068 24575,'-1'1'0,"0"-1"0,0 1 0,0-1 0,0 1 0,1-1 0,-1 1 0,0 0 0,0-1 0,0 1 0,1 0 0,-1 0 0,0 0 0,1-1 0,-1 1 0,1 0 0,-1 0 0,1 0 0,-1 0 0,1 0 0,0 0 0,0 0 0,-1 0 0,1 0 0,0 0 0,0 0 0,0 2 0,-3 28 0,3-26 0,0-1 0,1 0 0,-1 1 0,1-1 0,0 0 0,0 0 0,1 0 0,-1 0 0,1 0 0,0 0 0,0 0 0,0-1 0,1 1 0,-1-1 0,1 1 0,0-1 0,0 0 0,0 0 0,6 4 0,-7-6 0,0 1 0,-1-1 0,1 0 0,1 0 0,-1 0 0,0-1 0,0 1 0,0 0 0,0-1 0,1 0 0,-1 1 0,0-1 0,0 0 0,1 0 0,-1 0 0,0 0 0,0-1 0,1 1 0,-1-1 0,0 1 0,0-1 0,0 0 0,0 0 0,0 1 0,0-2 0,0 1 0,0 0 0,0 0 0,0-1 0,0 1 0,-1-1 0,1 1 0,-1-1 0,1 0 0,-1 1 0,0-1 0,3-4 0,1-2 0,-1 0 0,0-1 0,0 1 0,-1-1 0,0 0 0,3-12 0,-5 17 0,0 1 0,-1-1 0,1 0 0,-1 1 0,1-1 0,-1 0 0,0 1 0,-1-1 0,1 0 0,-1 0 0,1 1 0,-1-1 0,0 1 0,0-1 0,-1 1 0,1-1 0,-1 1 0,-3-5 0,4 6 0,0 1 0,0 0 0,-1 0 0,1 0 0,0 0 0,-1 0 0,1 0 0,-1 1 0,1-1 0,-1 0 0,1 1 0,-1-1 0,0 1 0,1-1 0,-1 1 0,0 0 0,1 0 0,-1 0 0,0 0 0,1 0 0,-1 0 0,0 0 0,1 1 0,-1-1 0,1 0 0,-1 1 0,0-1 0,1 1 0,-1 0 0,1 0 0,0-1 0,-1 1 0,1 0 0,-1 0 0,1 0 0,0 1 0,0-1 0,0 0 0,-2 2 0,-2 3 0,0-1 0,0 1 0,0 1 0,1-1 0,0 1 0,0 0 0,-3 8 0,4-7 10,1-1 0,0 0 0,0 1 0,1 0 0,0-1 0,0 1 0,1 0 0,0-1 0,0 1 0,1 0 0,2 11 0,-2-13-93,1-1 1,-1 0-1,1 0 1,0 0-1,1 0 1,-1 0-1,1-1 1,0 1-1,0-1 1,1 1-1,-1-1 1,1 0-1,0 0 1,0-1-1,0 1 1,0-1-1,6 3 1,17 7-6744</inkml:trace>
  <inkml:trace contextRef="#ctx0" brushRef="#br0" timeOffset="4815.6">3600 1131 24575,'22'0'0,"17"0"0,10 0 0,7-3 0,2-2 0,-10 0-8191</inkml:trace>
  <inkml:trace contextRef="#ctx0" brushRef="#br0" timeOffset="5186.87">4108 941 24575,'-2'-1'0,"0"1"0,1-1 0,-1 0 0,0 0 0,0 1 0,0 0 0,0-1 0,0 1 0,0 0 0,0 0 0,0 0 0,0 0 0,0 0 0,0 0 0,0 0 0,0 1 0,0-1 0,0 1 0,0 0 0,1-1 0,-1 1 0,0 0 0,0 0 0,1 0 0,-1 0 0,0 0 0,1 1 0,-1-1 0,1 1 0,0-1 0,-1 0 0,1 1 0,0 0 0,0-1 0,0 1 0,0 0 0,0 0 0,-1 3 0,-2 4 0,0 0 0,1 1 0,0-1 0,1 1 0,0-1 0,-1 15 0,3-16 0,0-1 0,0 0 0,1 1 0,0-1 0,1 1 0,-1-1 0,1 0 0,1 0 0,-1 0 0,7 11 0,3 3 0,29 38 0,-5-8 0,-35-49 0,0 0 0,0 0 0,0-1 0,0 1 0,0 0 0,0 0 0,-1 0 0,1 0 0,-1 0 0,1 0 0,-1 0 0,0 4 0,0-5 0,0 0 0,0 0 0,0 0 0,-1 0 0,1 0 0,0-1 0,-1 1 0,1 0 0,-1 0 0,1 0 0,-1 0 0,1 0 0,-1-1 0,0 1 0,1 0 0,-1-1 0,0 1 0,1 0 0,-2 0 0,-2 1 0,0-1 0,0 1 0,0-1 0,0 0 0,0 0 0,0 0 0,0-1 0,0 1 0,0-1 0,0 0 0,-6-1 0,8 2 0,0-1 0,0 0 0,0-1 0,0 1 0,0 0 0,0 0 0,0-1 0,0 0 0,0 1 0,0-1 0,0 0 0,0 0 0,0 0 0,0 0 0,0 0 0,1 0 0,-1-1 0,1 1 0,-1 0 0,1-1 0,-1 0 0,0-1 0,1 1 0,0-1 0,0 1 0,1 0 0,-1-1 0,1 1 0,0 0 0,-1-1 0,1 1 0,0-1 0,1 1 0,-1 0 0,0-1 0,1 1 0,-1-1 0,1 1 0,1-3 0,2-6 0,1 1 0,0-1 0,1 1 0,0 0 0,1 1 0,12-15 0,39-33 0,-52 52 0,-1 1 0,1 0 0,0 0 0,0 0 0,0 1 0,0-1 0,1 1 0,-1 1 0,10-3 0,-14 5 0,-1 0 0,1 0 0,0 0 0,-1 0 0,1 0 0,-1 1 0,1-1 0,0 0 0,-1 1 0,1-1 0,-1 1 0,1 0 0,-1 0 0,1-1 0,-1 1 0,0 0 0,1 0 0,-1 0 0,0 1 0,0-1 0,0 0 0,0 0 0,0 1 0,0-1 0,0 0 0,0 1 0,0-1 0,0 1 0,-1-1 0,1 1 0,0 2 0,2 7 0,1 1 0,-2-1 0,2 17 0,-2-17 0,5 60-1365,-5-41-5461</inkml:trace>
  <inkml:trace contextRef="#ctx0" brushRef="#br0" timeOffset="5605.27">4297 877 24575,'4'25'0,"1"9"-8191</inkml:trace>
  <inkml:trace contextRef="#ctx0" brushRef="#br0" timeOffset="6299.79">4615 1132 24575,'-9'-4'0,"-1"0"0,1 0 0,-1 1 0,0 0 0,0 1 0,0 0 0,-1 0 0,1 1 0,0 1 0,-1 0 0,1 0 0,-13 3 0,18-3 0,1 1 0,-1 1 0,1-1 0,-1 0 0,1 1 0,0 0 0,0 0 0,0 1 0,0-1 0,0 1 0,0 0 0,1 0 0,-1 0 0,1 0 0,0 0 0,0 1 0,0 0 0,0-1 0,1 1 0,-1 0 0,1 1 0,0-1 0,0 0 0,1 0 0,-1 1 0,1-1 0,0 1 0,0 0 0,0 4 0,0-7 0,1 0 0,-1 0 0,1 1 0,0-1 0,0 0 0,0 0 0,0 0 0,0 0 0,0 0 0,0 0 0,1 0 0,-1 0 0,1 0 0,-1 0 0,1 0 0,0 0 0,0 0 0,0 0 0,0 0 0,0-1 0,0 1 0,1 0 0,-1-1 0,0 1 0,1-1 0,-1 1 0,1-1 0,0 0 0,-1 1 0,1-1 0,0 0 0,0 0 0,0 0 0,0-1 0,0 1 0,0 0 0,0-1 0,0 1 0,0-1 0,0 0 0,0 0 0,0 0 0,4 0 0,1 0 0,1-1 0,-1 0 0,0-1 0,0 1 0,0-1 0,0-1 0,0 1 0,0-1 0,0-1 0,-1 1 0,9-7 0,-6 2 0,-1 0 0,0 0 0,0-1 0,-1 0 0,-1 0 0,1-1 0,-2 0 0,1 0 0,-1 0 0,-1-1 0,0 1 0,0-1 0,2-15 0,-3 13 0,0-1 0,-1 0 0,-1 0 0,0 0 0,-1 0 0,0 0 0,-1 0 0,-1 1 0,0-1 0,-7-21 0,8 32 0,0-1 0,0 1 0,-1 0 0,1 0 0,-1 0 0,0 0 0,0 0 0,0 0 0,-1 1 0,1-1 0,-1 1 0,-3-4 0,6 6 0,-1 0 0,1 0 0,-1-1 0,1 1 0,-1 0 0,1 0 0,-1 0 0,1-1 0,-1 1 0,1 0 0,-1 0 0,1 0 0,-1 0 0,1 0 0,-1 0 0,1 0 0,-1 0 0,0 0 0,1 1 0,-1-1 0,1 0 0,-1 0 0,1 0 0,-1 1 0,1-1 0,0 0 0,-1 0 0,1 1 0,-1-1 0,0 2 0,-1 0 0,1-1 0,0 1 0,0 0 0,0 0 0,1 0 0,-1 0 0,0 0 0,1 0 0,-1 0 0,1 0 0,-1 3 0,0 11 0,0 0 0,1 0 0,0 0 0,2 0 0,0 0 0,0 0 0,2 0 0,0-1 0,0 1 0,2-1 0,7 16 0,-9-22 0,0-1 0,1 1 0,-1-1 0,2-1 0,-1 1 0,1-1 0,0 0 0,1 0 0,-1 0 0,1-1 0,1 0 0,-1 0 0,1-1 0,0 0 0,0-1 0,1 0 0,-1 0 0,1 0 0,0-1 0,13 3 0,-17-6 0,0 0 0,-1 0 0,1 0 0,-1-1 0,1 1 0,0-1 0,-1 0 0,1 0 0,-1-1 0,0 0 0,0 1 0,1-1 0,-1-1 0,0 1 0,0 0 0,-1-1 0,1 0 0,-1 0 0,1 0 0,-1 0 0,0-1 0,0 1 0,3-7 0,-2 6 0,-1-2 0,0 1 0,0 0 0,0-1 0,-1 1 0,0-1 0,0 0 0,0 0 0,-1 0 0,0 0 0,0 0 0,0 0 0,-1 0 0,0 0 0,0 0 0,0 0 0,-2-8 0,1 12 0,1 1 0,0-1 0,-1 0 0,1 1 0,-1-1 0,0 1 0,0-1 0,1 1 0,-1-1 0,0 1 0,0 0 0,-1-1 0,1 1 0,0 0 0,0 0 0,0-1 0,-1 1 0,1 0 0,-1 1 0,1-1 0,-1 0 0,1 0 0,-1 0 0,1 1 0,-1-1 0,0 1 0,1 0 0,-1-1 0,0 1 0,1 0 0,-1 0 0,0 0 0,-2 0 0,2 0 0,0 1 0,0 0 0,0-1 0,0 1 0,0 0 0,0 0 0,0 0 0,0 0 0,0 0 0,0 0 0,1 1 0,-1-1 0,0 1 0,1-1 0,-1 1 0,1 0 0,0-1 0,-1 1 0,1 0 0,0 0 0,0 0 0,0 0 0,1 0 0,-1 0 0,0 0 0,0 3 0,0-2 0,0 1 0,1 0 0,-1 0 0,1 1 0,-1-1 0,1 0 0,0 0 0,1 0 0,-1 0 0,1 0 0,0 0 0,0 0 0,0 0 0,0 0 0,1-1 0,0 1 0,0 0 0,0-1 0,0 1 0,0-1 0,1 0 0,-1 1 0,1-1 0,0 0 0,0-1 0,4 4 0,1-1 0,0-1 0,0 0 0,0 0 0,1-1 0,-1 0 0,1 0 0,-1-1 0,1 0 0,0-1 0,0 0 0,9 0 0,-2-1 0,-1 0 0,0-2 0,0 1 0,0-2 0,0 0 0,-1-1 0,19-6 0,-25 6 0,0 1 0,1-1 0,-1 0 0,-1-1 0,1 0 0,-1 0 0,0 0 0,0-1 0,0 0 0,-1-1 0,0 1 0,0-1 0,7-12 0,-12 18 0,0-1 0,0 0 0,0 0 0,0 0 0,0 0 0,0 0 0,-1 0 0,1 0 0,-1 0 0,1 0 0,-1 0 0,0 0 0,0 0 0,0-1 0,0 1 0,0 0 0,0 0 0,-1 0 0,0-3 0,0 3 0,0 1 0,0-1 0,0 1 0,0-1 0,0 1 0,0 0 0,-1 0 0,1-1 0,-1 1 0,1 0 0,0 0 0,-1 0 0,0 0 0,1 1 0,-1-1 0,0 0 0,1 1 0,-3-1 0,-2-1 0,0 1 0,0 1 0,0-1 0,0 1 0,0 0 0,0 0 0,0 1 0,0 0 0,0 0 0,0 0 0,0 1 0,-9 3 0,9-1 0,1 0 0,-1-1 0,1 2 0,0-1 0,0 1 0,0 0 0,1 0 0,0 0 0,0 0 0,0 1 0,0 0 0,1-1 0,-4 10 0,6-12 0,0-1 0,0 0 0,0 0 0,0 0 0,1 1 0,-1-1 0,1 0 0,-1 1 0,1-1 0,0 0 0,0 1 0,0-1 0,0 1 0,0-1 0,1 0 0,-1 1 0,1-1 0,0 0 0,-1 0 0,1 1 0,0-1 0,0 0 0,0 0 0,1 0 0,-1 0 0,0 0 0,1 0 0,-1 0 0,1-1 0,0 1 0,0 0 0,-1-1 0,1 1 0,0-1 0,0 0 0,0 0 0,1 0 0,-1 0 0,0 0 0,3 1 0,-1-1 0,0 0 0,-1 0 0,1-1 0,0 1 0,0-1 0,0 0 0,-1 0 0,1 0 0,0-1 0,0 1 0,0-1 0,-1 0 0,1 0 0,0 0 0,-1 0 0,1-1 0,-1 1 0,1-1 0,-1 0 0,0 0 0,0 0 0,0-1 0,0 1 0,0-1 0,0 0 0,-1 1 0,1-1 0,-1 0 0,4-7 0,0 0 0,0-1 0,0 0 0,-1-1 0,0 1 0,-1-1 0,0 0 0,3-24 0,-3 11 0,-1 1 0,-1-1 0,-1 0 0,-1 0 0,-1 0 0,-1 1 0,-7-28 0,4 43 0,1 17 0,0 19 0,3 41-43,3-1 0,15 96 0,-6-75-1193,-5-31-5590</inkml:trace>
  <inkml:trace contextRef="#ctx0" brushRef="#br0" timeOffset="6713.29">5505 1152 24575,'4'-3'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49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58 24575,'7'-3'0,"14"-6"0,16-3 0,14-1 0,12 2 0,7 3 0,-2 7 0,-13 10 0,-15 3-8191</inkml:trace>
  <inkml:trace contextRef="#ctx0" brushRef="#br0" timeOffset="353.45">0 418 24575,'25'0'0,"31"-3"0,26-6 0,22 0 0,-8 1-819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0.73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 60 24575,'0'-11'0,"0"-7"0,-4 0 0,0 6 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23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8 273 24575,'-4'4'0,"-4"8"0,-5 9 0,-4 9 0,-2 6 0,-2 4 0,-1 2 0,1-2 0,2-7-8191</inkml:trace>
  <inkml:trace contextRef="#ctx0" brushRef="#br0" timeOffset="356.32">1252 146 24575,'10'16'0,"-2"1"0,0-1 0,0 2 0,-2-1 0,0 1 0,-1-1 0,0 2 0,-2-1 0,0 0 0,-1 1 0,-1 31 0,-7-19 0,1-22 0,-1-20 0,5 0 0,0 0 0,0 0 0,1 0 0,1 1 0,0-1 0,0 0 0,1 0 0,0 1 0,1-1 0,4-9 0,-1 3 0,2 0 0,-1 0 0,2 1 0,0 0 0,13-17 0,-19 30 0,-1 0 0,1-1 0,-1 1 0,1 0 0,0 1 0,0-1 0,0 0 0,1 1 0,-1 0 0,1 0 0,-1 0 0,1 0 0,0 0 0,-1 1 0,1-1 0,0 1 0,6-1 0,-6 2 0,-1 1 0,1-1 0,-1 1 0,0-1 0,1 1 0,-1 0 0,0 0 0,1 1 0,-1-1 0,0 1 0,0-1 0,0 1 0,0 0 0,-1 0 0,1 0 0,-1 1 0,1-1 0,-1 1 0,1-1 0,2 7 0,1-2 14,-1 2-1,0-1 0,-1 0 0,0 1 1,-1 0-1,1 0 0,-2 0 1,4 18-1,-2-2-508,-2 0 0,-1 29 0,-1-29-6331</inkml:trace>
  <inkml:trace contextRef="#ctx0" brushRef="#br0" timeOffset="745.95">1718 233 24575,'18'-3'0,"13"-2"0,12-4 0,10 1 0,6 0 0,-7 3-8191</inkml:trace>
  <inkml:trace contextRef="#ctx0" brushRef="#br0" timeOffset="746.95">2247 0 24575,'0'22'0,"4"21"0,0 18 0,1 16 0,-2 10 0,0-10-819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14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198 24575,'0'-189'0,"-1"181"0,-1 8 0,-6 20 0,-6 33 0,4 20 0,3 0 0,2 101 0,23 151 0,-10-210 0,-7-101 0,0 1 0,0-1 0,2 1 0,0-1 0,8 23 0,-9-33 0,0 0 0,0 0 0,0 0 0,0-1 0,1 1 0,0-1 0,0 1 0,0-1 0,0 0 0,0 0 0,0-1 0,1 1 0,-1-1 0,1 1 0,0-1 0,0 0 0,0-1 0,0 1 0,0-1 0,0 1 0,0-1 0,1 0 0,4 0 0,4 0-105,0 0 0,0-1 0,0-1 0,0 0 0,0 0 0,0-2 0,0 1 0,0-2 0,-1 0 0,1 0 0,-1-1 0,13-7 0,17-12-6721</inkml:trace>
  <inkml:trace contextRef="#ctx0" brushRef="#br0" timeOffset="415.03">0 643 24575,'29'-7'0,"27"-6"0,27-5 0,23 1 0,16 0 0,8-1 0,-17 3-8191</inkml:trace>
  <inkml:trace contextRef="#ctx0" brushRef="#br0" timeOffset="2596.52">827 854 24575,'0'-3'0,"0"5"0,4 7 0,0 9 0,1 4 0,-2 7 0,0 4 0,-1 1 0,-1 2 0,-1-1 0,0-4 0,0-7-8191</inkml:trace>
  <inkml:trace contextRef="#ctx0" brushRef="#br0" timeOffset="3250.89">1039 854 24575,'-2'25'0,"-1"-1"0,-2 0 0,0 0 0,-1 0 0,-12 26 0,8-21 0,7-18 0,-43 112 0,41-110 0,-2-1 0,1 1 0,-1-1 0,-1-1 0,0 0 0,-1 0 0,-13 13 0,21-23 0,0 0 0,0 0 0,0 0 0,0 0 0,0 0 0,-1 0 0,1 0 0,0-1 0,-1 1 0,1 0 0,0-1 0,-1 1 0,1-1 0,-1 1 0,1-1 0,-1 0 0,1 0 0,-1 0 0,1 0 0,-1 0 0,-2 0 0,3-1 0,-1 1 0,1-1 0,0 0 0,0 0 0,-1 0 0,1 1 0,0-1 0,0-1 0,0 1 0,0 0 0,0 0 0,0 0 0,0-1 0,1 1 0,-1 0 0,0-1 0,0-1 0,-2-7 0,0 0 0,0 0 0,1-1 0,-1-18 0,2 5 0,0 0 0,1 0 0,2 0 0,0 0 0,1 1 0,2-1 0,0 1 0,2 0 0,0 0 0,2 0 0,0 1 0,13-21 0,-6 25 0,-16 18 0,1-1 0,-1 1 0,1 0 0,-1 0 0,1 0 0,-1 0 0,1-1 0,-1 1 0,1 0 0,-1 0 0,1 0 0,-1 0 0,1 0 0,-1 0 0,1 0 0,-1 0 0,1 0 0,-1 1 0,1-1 0,-1 0 0,1 0 0,-1 0 0,1 0 0,0 1 0,2 2 0,0 0 0,-1 0 0,0 0 0,1 0 0,-1 1 0,0-1 0,0 0 0,2 7 0,67 127 0,-58-116 0,2 0 0,0-1 0,1-1 0,22 20 0,-11-14-273,2-1 0,0-1 0,2-1 0,65 33 0,-53-36-6553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3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7 422 24575,'0'-10'0,"-4"-1"0,-4 13 0,-8 17 0,-9 15 0,-7 17 0,-6 15 0,-3 5 0,2 3 0,3-4 0,9-11 0,8-12 0,8-10 0,5-12-8191</inkml:trace>
  <inkml:trace contextRef="#ctx0" brushRef="#br0" timeOffset="385.57">402 443 24575,'-4'-3'0,"3"9"0,12 15 0,12 14 0,12 16 0,8 13 0,7 7 0,2-1 0,-4-3 0,-2-4 0,-11-10 0,-9-10 0,-11-13-8191</inkml:trace>
  <inkml:trace contextRef="#ctx0" brushRef="#br0" timeOffset="744.09">254 0 24575,'14'4'0,"20"4"0,21 2 0,20 1 0,19 4 0,7-2 0,1 2 0,-5-3 0,-17 1 0,-17-2 0,-20 1 0,-18-2-8191</inkml:trace>
  <inkml:trace contextRef="#ctx0" brushRef="#br0" timeOffset="1151.49">1078 696 24575,'25'-3'0,"23"-2"0,18 0 0,15 2 0,9 0 0,3-2 0,-4-1 0,-16 2-8191</inkml:trace>
  <inkml:trace contextRef="#ctx0" brushRef="#br0" timeOffset="1524.75">1947 381 24575,'0'649'0,"3"-626"0,-3-23 0,0 0 0,0 0 0,0 0 0,1 0 0,-1 0 0,0 0 0,0 0 0,0 0 0,1 0 0,-1 0 0,0 0 0,0 0 0,0 0 0,1 0 0,-1 0 0,0 0 0,0 0 0,0 0 0,1 0 0,-1 0 0,0 0 0,0 0 0,0 0 0,0 0 0,1 0 0,-1-1 0,0 1 0,0 0 0,0 0 0,0 0 0,0 0 0,1 0 0,-1-1 0,0 1 0,0 0 0,0 0 0,0 0 0,0 0 0,0-1 0,0 1 0,0 0 0,0 0 0,0 0 0,1 0 0,-1-1 0,0 1 0,0 0 0,0-1 0,15-41 0,4-40 0,-3 0 0,-4 0 0,-3-2 0,-3-117 0,-7 194 0,2-6 0,0 1 0,-2-1 0,0 1 0,0-1 0,-1 1 0,0-1 0,-1 1 0,-1 0 0,-8-20 0,11 31 0,1 0 0,-1 0 0,1 0 0,-1 0 0,1 0 0,-1 0 0,0 0 0,1 1 0,-1-1 0,0 0 0,0 0 0,0 1 0,1-1 0,-1 0 0,0 1 0,0-1 0,0 1 0,0-1 0,0 1 0,0 0 0,0-1 0,0 1 0,-2-1 0,2 2 0,0-1 0,0 1 0,0-1 0,0 0 0,0 1 0,0 0 0,1-1 0,-1 1 0,0-1 0,0 1 0,0 0 0,1 0 0,-1-1 0,0 1 0,1 0 0,-1 0 0,1 0 0,-1 0 0,0 1 0,-1 4 0,-1 0 0,1 0 0,0 1 0,1-1 0,-1 0 0,0 11 0,2-7 0,1 1 0,0 0 0,0-1 0,1 1 0,0-1 0,1 0 0,0 1 0,1-1 0,0-1 0,1 1 0,0-1 0,0 1 0,1-1 0,11 13 0,-13-17 0,1 0 0,0 0 0,0 0 0,0-1 0,0 0 0,1 0 0,0 0 0,-1-1 0,1 0 0,1 0 0,-1 0 0,0-1 0,1 0 0,-1 0 0,1-1 0,-1 0 0,1 0 0,0 0 0,0-1 0,-1 0 0,1 0 0,0-1 0,0 0 0,7-2 0,-6 1 0,-1-1 0,0 0 0,0 0 0,0-1 0,-1 0 0,1 0 0,-1-1 0,0 0 0,0 0 0,0 0 0,-1-1 0,0 1 0,0-1 0,7-12 0,4-8 0,-1-1 0,15-39 0,-17 37 0,-12 27 0,-1 0 0,1 1 0,0-1 0,-1 1 0,1-1 0,0 1 0,0-1 0,0 1 0,0 0 0,0-1 0,1 1 0,-1 0 0,0 0 0,0 0 0,3-2 0,-4 3 0,1 1 0,-1-1 0,1 0 0,-1 0 0,1 0 0,-1 0 0,1 0 0,-1 1 0,0-1 0,1 0 0,-1 0 0,1 1 0,-1-1 0,1 0 0,-1 1 0,0-1 0,1 0 0,-1 1 0,0-1 0,1 0 0,-1 1 0,0-1 0,1 1 0,-1-1 0,0 1 0,0-1 0,0 1 0,0-1 0,1 1 0,-1-1 0,0 1 0,3 10 0,-1-1 0,0 1 0,1 16 0,18 372-1365,-19-326-5461</inkml:trace>
  <inkml:trace contextRef="#ctx0" brushRef="#br0" timeOffset="1897.53">0 1333 24575,'362'-20'0,"-202"7"0,1799-131-1233,-1897 140 1243,447-41 281,-488 43-291,-16 2 0,0 0 0,1 0 0,-1-1 0,0 1 0,0-2 0,0 1 0,1 0 0,-2-1 0,1 0 0,6-3 0,-12 2 0,-8 0 0,-28-1-1210,-11 2-4839</inkml:trace>
  <inkml:trace contextRef="#ctx0" brushRef="#br0" timeOffset="2481.55">1037 1566 24575,'-2'-2'0,"1"0"0,-1-1 0,0 1 0,0 0 0,0 0 0,0 0 0,-1 0 0,1 0 0,-1 1 0,1-1 0,-1 1 0,1 0 0,-1-1 0,0 1 0,1 0 0,-1 1 0,0-1 0,0 0 0,0 1 0,0 0 0,0-1 0,0 1 0,1 0 0,-1 1 0,0-1 0,0 0 0,-5 2 0,-4 0 0,-1 1 0,1 1 0,-1 0 0,-21 10 0,29-11 0,-1 0 0,0 0 0,1 1 0,0-1 0,0 1 0,0 0 0,0 1 0,1-1 0,-7 9 0,9-11 0,1 0 0,0 0 0,0 0 0,0 1 0,0-1 0,0 0 0,1 0 0,-1 1 0,0-1 0,1 0 0,0 0 0,0 1 0,0-1 0,0 0 0,0 1 0,0-1 0,0 0 0,1 1 0,-1-1 0,1 0 0,0 1 0,-1-1 0,1 0 0,0 0 0,0 0 0,1 0 0,-1 0 0,0 0 0,3 2 0,2 4 0,1-1 0,1 0 0,-1-1 0,1 0 0,0 0 0,13 7 0,58 27 0,-45-25 0,-1 1 0,-16-9 0,0 0 0,-1 1 0,0 1 0,-1 1 0,0 0 0,23 22 0,-36-31 0,0 1 0,-1 0 0,1 0 0,-1 0 0,1 0 0,-1 0 0,0 0 0,0 1 0,0-1 0,0 0 0,0 0 0,-1 1 0,1-1 0,0 4 0,-1-4 0,0 0 0,0-1 0,-1 1 0,1 0 0,0-1 0,-1 1 0,1-1 0,-1 1 0,0-1 0,1 1 0,-1-1 0,0 1 0,0-1 0,0 0 0,0 1 0,-2 1 0,-2 1 0,-1 0 0,0 0 0,1 0 0,-1-1 0,-1 0 0,1 0 0,0 0 0,-13 3 0,-16 3 0,0-2 0,-1-1 0,1-2 0,-1-1 0,-1-1 0,-52-6 0,80 3 0,1-1 0,0 1 0,-1-2 0,1 1 0,-10-5 0,17 7 0,0-1 0,0 1 0,0 0 0,0-1 0,0 1 0,0 0 0,1-1 0,-1 1 0,0-1 0,0 0 0,0 1 0,1-1 0,-1 0 0,0 1 0,1-1 0,-1 0 0,0 0 0,1 0 0,-1 0 0,1 1 0,0-1 0,-1 0 0,1 0 0,-1 0 0,1 0 0,0 0 0,0 0 0,0 0 0,0 0 0,0 0 0,0 0 0,0 0 0,0 0 0,0 0 0,0 0 0,0 0 0,1 0 0,-1 0 0,0 0 0,1 0 0,-1 0 0,0 0 0,1 0 0,-1 1 0,1-1 0,0 0 0,-1 0 0,1 1 0,0-1 0,-1 0 0,1 0 0,0 1 0,0-1 0,1 0 0,8-6-273,0 0 0,1 0 0,0 1 0,23-10 0,13-3-6553</inkml:trace>
  <inkml:trace contextRef="#ctx0" brushRef="#br0" timeOffset="2896.88">1756 1480 24575,'-18'0'0,"-13"11"0,-12 18 0,-10 22 0,-6 20 0,-5 20 0,3 12 0,3 4 0,5-3 0,8-4 0,11-9 0,11-19-8191</inkml:trace>
  <inkml:trace contextRef="#ctx0" brushRef="#br0" timeOffset="3308.99">1586 2136 24575,'224'277'0,"-220"-273"0,0 1 0,0-1 0,0 0 0,1 0 0,7 4 0,-12-8 0,1 1 0,0-1 0,0 0 0,-1 1 0,1-1 0,0 0 0,0 0 0,0 0 0,0 0 0,-1 1 0,1-1 0,0 0 0,0 0 0,0 0 0,0-1 0,0 1 0,-1 0 0,1 0 0,0 0 0,0-1 0,0 1 0,-1 0 0,1-1 0,0 1 0,0-1 0,-1 1 0,1-1 0,0 1 0,-1-1 0,1 1 0,0-1 0,-1 0 0,1 1 0,-1-1 0,1 0 0,-1 1 0,0-1 0,1 0 0,-1 0 0,0 1 0,1-1 0,-1 0 0,0 0 0,0-1 0,6-18 0,-2-1 0,0 1 0,-1-1 0,0-34 0,0 0 0,6-33 0,13-300 0,-27 347 0,4 32 0,0-1 0,0 0 0,1-13 0,0 21 0,0 1 0,1 0 0,-1 0 0,1-1 0,-1 1 0,1 0 0,-1 0 0,1 0 0,0 0 0,0 0 0,-1 0 0,1 0 0,0 0 0,0 0 0,0 0 0,0 1 0,0-1 0,0 0 0,0 1 0,1-1 0,-1 0 0,0 1 0,0 0 0,0-1 0,1 1 0,-1 0 0,0-1 0,0 1 0,3 0 0,45-1 0,-38 1 0,4 1 0,160 5 0,-137-2 0,0 1 0,59 15 0,-69-7 120,-28-12-175,1-1 0,0 1 0,0 0 0,-1-1 0,1 1 0,0 0 0,-1 0 0,1 0 0,-1 0 0,1-1 0,-1 1 0,1 0 0,-1 0 0,0 0 0,0 0 0,1 0 0,-1 0 0,0 0 0,0 0 0,0 0 0,0 0 0,0 0 0,0 0 0,0 0 0,0 0 0,-1 1 0,-5 13-6771</inkml:trace>
  <inkml:trace contextRef="#ctx0" brushRef="#br0" timeOffset="3707.9">2180 1989 24575,'-11'40'0,"1"1"0,2 0 0,-4 73 0,12-112 0,0 0 0,0 0 0,0 0 0,0 0 0,0 0 0,0 1 0,1-1 0,-1 0 0,1 0 0,-1 0 0,1 0 0,0 0 0,0 0 0,0 0 0,2 3 0,-3-5 0,0 0 0,1 0 0,-1 0 0,0 0 0,0 0 0,1 1 0,-1-1 0,0 0 0,1 0 0,-1 0 0,0 0 0,1 0 0,-1 0 0,0 0 0,1 0 0,-1-1 0,0 1 0,1 0 0,-1 0 0,0 0 0,1 0 0,-1 0 0,0 0 0,0-1 0,1 1 0,-1 0 0,0 0 0,0 0 0,1-1 0,-1 1 0,0 0 0,0-1 0,13-20 0,-1-13 0,13-53 0,-20 61 0,2 1 0,1 0 0,1 0 0,21-42 0,-28 63 0,1 1 0,-1-1 0,1 0 0,0 1 0,0 0 0,0-1 0,0 1 0,1 0 0,-1 1 0,1-1 0,0 1 0,7-4 0,-9 5 0,0 1 0,0-1 0,0 1 0,0-1 0,0 1 0,1 0 0,-1 0 0,0 0 0,0 0 0,1 0 0,-1 1 0,0-1 0,0 1 0,0-1 0,0 1 0,0 0 0,0 0 0,0 0 0,0 0 0,0 0 0,0 0 0,0 0 0,0 1 0,-1-1 0,1 1 0,2 3 0,4 3 5,-1 0-1,-1 1 1,0 1 0,0-1-1,0 1 1,-1 0-1,-1 0 1,6 16 0,-2 5-110,7 51 0,-4-18-1092,-7-47-5629</inkml:trace>
  <inkml:trace contextRef="#ctx0" brushRef="#br0" timeOffset="4467.95">3662 676 24575,'21'18'0,"0"-1"0,2-1 0,0 0 0,31 14 0,-8-4 0,-16-7 0,2-1 0,-1-2 0,2-1 0,63 20 0,-129-12 0,-30 26-25,2 3 0,-70 76 0,50-47-1265,41-43-553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26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224 24575,'-1'-1'0,"-6"-6"0,0 0 0,0 0 0,-1 1 0,0 0 0,-15-9 0,21 14 0,1 1 0,-1-1 0,1 1 0,-1-1 0,1 1 0,-1 0 0,1-1 0,-1 1 0,1 0 0,-1 0 0,1 0 0,-1 0 0,1 0 0,-1 1 0,1-1 0,-1 0 0,1 1 0,-3 0 0,3 0 0,-1 0 0,0 1 0,0-1 0,1 1 0,-1 0 0,1-1 0,-1 1 0,1 0 0,0 0 0,-1 0 0,1 0 0,0 0 0,0 0 0,1 0 0,-1 0 0,0 3 0,-5 17 0,2-1 0,0 1 0,2 0 0,0 0 0,1 0 0,3 25 0,22 133 0,-19-153 0,-1-3 0,0 0 0,1-1 0,1 1 0,2-1 0,18 41 0,-25-63 0,-1 0 0,1 0 0,-1 0 0,1 0 0,0-1 0,-1 1 0,1 0 0,0 0 0,0 0 0,-1 0 0,1-1 0,0 1 0,0 0 0,0-1 0,0 1 0,0-1 0,0 1 0,0-1 0,0 1 0,0-1 0,2 1 0,-2-2 0,0 1 0,-1 0 0,1 0 0,0-1 0,0 1 0,0 0 0,0-1 0,-1 1 0,1-1 0,0 1 0,0-1 0,-1 0 0,1 1 0,0-1 0,-1 0 0,1 1 0,-1-1 0,1 0 0,0-1 0,3-6 0,0 1 0,-1-1 0,0 0 0,2-12 0,5-31 0,6-80 0,1-6 0,-17 136 0,0-1 0,0 1 0,0 0 0,1 0 0,-1-1 0,0 1 0,1 0 0,-1 0 0,1 0 0,-1-1 0,1 1 0,0 0 0,-1 0 0,3-1 0,-3 2 0,0 0 0,1 0 0,-1 0 0,0 0 0,1 0 0,-1 0 0,0 0 0,1 0 0,-1 0 0,0 0 0,1 0 0,-1 0 0,0 1 0,1-1 0,-1 0 0,0 0 0,0 0 0,1 1 0,-1-1 0,0 0 0,0 0 0,1 1 0,-1-1 0,0 0 0,0 0 0,0 1 0,1-1 0,-1 0 0,0 1 0,0-1 0,0 1 0,15 40 0,-14-39 0,97 266 0,-98-266 0,1 0 0,0 1 0,0-1 0,0 0 0,1 0 0,-1 0 0,1 0 0,-1 0 0,1 0 0,-1 0 0,1 0 0,2 1 0,-3-3 0,-1 0 0,0 0 0,0 0 0,1 0 0,-1 0 0,0 0 0,1 0 0,-1 0 0,0 0 0,0 0 0,1 0 0,-1 0 0,0 0 0,0 0 0,1 0 0,-1 0 0,0 0 0,1 0 0,-1 0 0,0-1 0,0 1 0,0 0 0,1 0 0,-1 0 0,0 0 0,0-1 0,1 1 0,-1 0 0,0 0 0,0 0 0,0-1 0,0 1 0,0 0 0,1-1 0,4-20 0,-1-44 0,-5-72 0,0 91 0,1 44-44,1-12 205,-1 13-194,0 1 0,1 0 0,-1 0 0,0 0 0,0 0 0,0 0 1,1-1-1,-1 1 0,0 0 0,0 0 0,1 0 0,-1 0 0,0 0 0,0 0 0,1 0 0,-1 0 0,0 0 0,0 0 0,1 0 0,-1 0 0,0 0 0,1 0 1,-1 0-1,0 0 0,0 0 0,1 0 0,-1 0 0,0 0 0,0 0 0,0 0 0,1 1 0,-1-1 0,0 0 0,0 0 0,1 0 0,-1 0 0,0 1 1,0-1-1,0 0 0,0 0 0,1 0 0,-1 1 0,0-1 0,0 0 0,9 8-6793</inkml:trace>
  <inkml:trace contextRef="#ctx0" brushRef="#br0" timeOffset="457.19">514 478 24575,'0'0'0,"-1"-1"0,1 1 0,-1 0 0,1-1 0,-1 1 0,1 0 0,-1-1 0,1 1 0,-1 0 0,1-1 0,-1 1 0,1 0 0,-1 0 0,0 0 0,1 0 0,-1-1 0,1 1 0,-1 0 0,0 0 0,1 0 0,-1 0 0,1 0 0,-1 0 0,0 1 0,1-1 0,-1 0 0,1 0 0,-1 0 0,1 1 0,-1-1 0,1 0 0,-1 0 0,0 1 0,1-1 0,0 0 0,-1 1 0,1-1 0,-1 1 0,1-1 0,-1 1 0,1-1 0,0 1 0,-1-1 0,1 1 0,0-1 0,0 1 0,-1 0 0,-10 30 0,11-24 0,-1 0 0,1 1 0,1-1 0,-1 0 0,1 0 0,0 0 0,1 0 0,0 0 0,0 0 0,0 0 0,1-1 0,6 12 0,-7-14 0,1 0 0,-1 0 0,1 0 0,0-1 0,0 0 0,0 1 0,0-1 0,1 0 0,-1-1 0,1 1 0,0 0 0,0-1 0,0 0 0,0 0 0,0 0 0,0-1 0,1 1 0,-1-1 0,1 0 0,-1 0 0,7 0 0,-8-1 0,0 0 0,0 0 0,0 0 0,0-1 0,-1 1 0,1-1 0,0 0 0,0 0 0,0 0 0,-1 0 0,1 0 0,-1 0 0,1-1 0,-1 0 0,1 1 0,-1-1 0,3-2 0,-1 0 0,-1-1 0,1 1 0,-1-1 0,0 1 0,-1-1 0,1 0 0,-1 0 0,3-8 0,0-4 0,-1-1 0,-1 1 0,0-1 0,0-28 0,-3 32 0,0-1 0,-1 0 0,-4-18 0,5 28 0,-1 0 0,-1 0 0,1 1 0,-1-1 0,0 0 0,0 1 0,0 0 0,0-1 0,-1 1 0,0 0 0,0 0 0,0 1 0,-6-6 0,8 8 0,0 0 0,-1 0 0,1 0 0,0 0 0,-1 0 0,1 0 0,-1 1 0,0-1 0,1 0 0,-1 1 0,1 0 0,-1-1 0,0 1 0,1 0 0,-1 0 0,0 0 0,0 0 0,1 0 0,-1 0 0,0 0 0,-2 1 0,1 1 0,0-1 0,0 0 0,0 1 0,0 0 0,0 0 0,1 0 0,-1 0 0,0 0 0,1 1 0,-3 2 0,-1 3 0,0 0 0,0 0 0,1 1 0,0-1 0,0 1 0,-4 13 0,6-13 0,0 0 0,1 0 0,0 0 0,1 0 0,0 0 0,0 0 0,1 0 0,0 0 0,1 0 0,0 1 0,0-1 0,1 0 0,0-1 0,1 1 0,-1 0 0,6 9 0,-4-11 0,0 0 0,1 0 0,0 0 0,0-1 0,1 1 0,-1-1 0,1-1 0,1 1 0,-1-1 0,1 0 0,0-1 0,0 1 0,0-1 0,1-1 0,-1 1 0,1-2 0,16 5 0,-15-4-91,0-1 0,0 0 0,0-1 0,1 0 0,-1 0 0,0-1 0,0 0 0,1-1 0,-1 0 0,0 0 0,0-1 0,0 0 0,0-1 0,17-7 0,-9 0-6735</inkml:trace>
  <inkml:trace contextRef="#ctx0" brushRef="#br0" timeOffset="1406.05">1191 395 24575,'0'0'0,"0"0"0,0 0 0,0-1 0,0 1 0,1 0 0,-1 0 0,0-1 0,0 1 0,0 0 0,0 0 0,1-1 0,-1 1 0,0 0 0,0 0 0,0 0 0,1 0 0,-1-1 0,0 1 0,0 0 0,1 0 0,-1 0 0,0 0 0,0 0 0,1 0 0,-1 0 0,0 0 0,0 0 0,1 0 0,-1 0 0,0 0 0,0 0 0,1 0 0,-1 0 0,0 0 0,1 0 0,-1 0 0,0 0 0,0 0 0,1 0 0,-1 0 0,0 0 0,0 0 0,1 1 0,-1-1 0,0 0 0,0 0 0,16 7 0,-1 3 0,0 0 0,-1 1 0,0 1 0,-1 0 0,-1 1 0,1 0 0,12 19 0,-16-20 0,-1 1 0,0 0 0,-1 0 0,-1 1 0,0 0 0,0 0 0,-1 0 0,-1 0 0,2 17 0,-5-29 0,-1 0 0,0 0 0,0-1 0,0 1 0,0 0 0,0 0 0,0 0 0,-1 0 0,1-1 0,-1 1 0,1 0 0,-1 0 0,0-1 0,1 1 0,-1 0 0,0-1 0,0 1 0,0-1 0,0 1 0,0-1 0,-1 0 0,1 1 0,0-1 0,-1 0 0,-2 2 0,3-2 0,-1-1 0,1 1 0,0-1 0,-1 0 0,1 1 0,-1-1 0,1 0 0,-1 0 0,1 0 0,0 0 0,-1 0 0,1 0 0,-1 0 0,1 0 0,0-1 0,-1 1 0,1-1 0,0 1 0,-1-1 0,1 1 0,0-1 0,-1 0 0,1 1 0,0-1 0,0 0 0,0 0 0,0 0 0,0 0 0,0 0 0,0 0 0,0 0 0,-1-3 0,-1 0 0,0-1 0,0 1 0,1-1 0,-1 0 0,1 0 0,0 0 0,1 0 0,-1 0 0,1 0 0,0-1 0,0 1 0,1 0 0,-1-1 0,1 1 0,0 0 0,1-1 0,0 1 0,-1 0 0,1-1 0,1 1 0,2-7 0,-1 5 0,0 0 0,1 0 0,0 1 0,0-1 0,1 1 0,0 0 0,0 0 0,0 1 0,0-1 0,1 1 0,0 0 0,0 1 0,1 0 0,8-5 0,5-1 0,0 1 0,36-11 0,-46 18 0,0-1 0,0 1 0,0 1 0,0-1 0,0 2 0,0 0 0,0 0 0,11 2 0,-19-2 0,0 0 0,0 1 0,0 0 0,-1-1 0,1 1 0,0 0 0,-1 0 0,1-1 0,0 1 0,-1 1 0,1-1 0,-1 0 0,0 0 0,1 0 0,-1 1 0,0-1 0,0 1 0,0-1 0,0 1 0,0-1 0,0 1 0,1 3 0,0 2 0,0 1 0,0 0 0,-1-1 0,0 12 0,0-13 0,-1-1 0,0 1 0,1-1 0,0 1 0,0-1 0,1 0 0,-1 0 0,1 0 0,3 7 0,-4-10 0,1 0 0,-1 0 0,0 0 0,1 0 0,0 0 0,-1 0 0,1-1 0,0 1 0,0 0 0,0-1 0,0 0 0,0 1 0,0-1 0,0 0 0,1 0 0,-1 0 0,0 0 0,1 0 0,-1-1 0,1 1 0,-1-1 0,0 0 0,1 1 0,-1-1 0,1 0 0,-1-1 0,1 1 0,-1 0 0,1-1 0,-1 1 0,3-2 0,-1 0 0,-1 1 0,0-1 0,1-1 0,-1 1 0,0 0 0,-1-1 0,1 0 0,0 1 0,-1-1 0,1 0 0,-1-1 0,0 1 0,0 0 0,0 0 0,-1-1 0,1 1 0,-1-1 0,0 0 0,2-5 0,-1 2 0,-1-1 0,0 0 0,0 0 0,0 1 0,-1-1 0,0 0 0,-1 0 0,1 0 0,-2 0 0,-1-8 0,2 12 0,-1 1 0,1 0 0,0 0 0,-1 1 0,0-1 0,1 0 0,-1 0 0,0 1 0,-1-1 0,1 1 0,0 0 0,-1 0 0,1 0 0,-1 0 0,0 0 0,0 0 0,1 1 0,-1-1 0,0 1 0,0 0 0,0 0 0,-1 0 0,1 0 0,0 0 0,0 1 0,-1 0 0,-2-1 0,3 1 0,1 0 0,0 0 0,-1 0 0,1 0 0,-1 1 0,1-1 0,0 1 0,-1-1 0,1 1 0,0 0 0,0 0 0,-1 0 0,1 0 0,0 0 0,0 0 0,0 1 0,0-1 0,0 1 0,-1 1 0,0 0 0,0 1 0,1-1 0,0 1 0,-1 0 0,2-1 0,-1 1 0,0 0 0,1 0 0,-1 0 0,0 6 0,0-1 0,1 0 0,0 0 0,1 0 0,0 0 0,0 0 0,1 0 0,0 0 0,0 0 0,6 16 0,-4-18 0,0 0 0,0-1 0,1 0 0,0 0 0,0 0 0,1 0 0,0-1 0,0 1 0,0-1 0,0-1 0,1 1 0,0-1 0,0 0 0,0 0 0,1 0 0,-1-1 0,1 0 0,9 3 0,-11-5 0,0 1 0,-1-1 0,1 0 0,0 0 0,1-1 0,-1 1 0,0-1 0,0 0 0,0-1 0,0 1 0,0-1 0,0 0 0,0 0 0,0-1 0,0 1 0,-1-1 0,1 0 0,0 0 0,-1-1 0,0 1 0,1-1 0,-1 0 0,0 0 0,0-1 0,-1 1 0,7-8 0,-4 2 0,0 0 0,-1-1 0,0 1 0,0-1 0,-1-1 0,0 1 0,-1-1 0,3-11 0,-2 0 0,-1 0 0,-1 1 0,-1-24 0,3 87 0,3 0 0,12 48 0,1-4 0,27 196 0,-37-200 0,-2 121 0,-9-180 0,-1 1 0,0-1 0,-2 0 0,-1 0 0,-1 0 0,-10 27 0,13-43 0,-1 0 0,1 0 0,-1 0 0,-1 0 0,1-1 0,-1 0 0,0 1 0,-1-2 0,-9 10 0,10-12 0,1 0 0,0-1 0,-1 1 0,1-1 0,-1 0 0,0 0 0,0-1 0,0 1 0,0-1 0,0 0 0,0 0 0,0-1 0,0 0 0,0 0 0,0 0 0,-8-1 0,6-1 0,-1 0 0,1 0 0,0-1 0,0 1 0,0-2 0,0 1 0,0-1 0,0 0 0,1 0 0,0-1 0,0 0 0,0 0 0,1 0 0,0-1 0,0 0 0,0 0 0,0 0 0,1-1 0,-4-8 0,-3-5 0,2 0 0,0-1 0,2 1 0,0-2 0,-5-31 0,5 8-170,3 0-1,1 0 0,3 0 1,1 0-1,3 0 0,1 1 1,14-57-1,5 4-6655</inkml:trace>
  <inkml:trace contextRef="#ctx0" brushRef="#br0" timeOffset="1777.64">1954 97 24575,'-3'3'0,"0"0"0,0 0 0,0 0 0,0 0 0,0 0 0,1 0 0,0 1 0,-1-1 0,1 1 0,1 0 0,-1-1 0,0 1 0,1 0 0,-2 6 0,3-8 0,-1 0 0,1 0 0,0 0 0,0 0 0,0-1 0,-1 1 0,2 0 0,-1 0 0,0 0 0,0 0 0,1 0 0,-1-1 0,1 1 0,-1 0 0,1 0 0,0-1 0,-1 1 0,1 0 0,0-1 0,0 1 0,1-1 0,-1 1 0,0-1 0,0 1 0,1-1 0,-1 0 0,1 0 0,-1 0 0,1 0 0,-1 0 0,1 0 0,0 0 0,3 1 0,-4-2 0,1 1 0,0-1 0,-1 0 0,1 0 0,-1 0 0,1-1 0,0 1 0,-1 0 0,1-1 0,-1 1 0,1-1 0,-1 1 0,1-1 0,-1 1 0,1-1 0,-1 0 0,0 0 0,1 0 0,-1 0 0,0 0 0,0 0 0,1 0 0,-1 0 0,0-1 0,0 1 0,0 0 0,-1-1 0,1 1 0,0-1 0,0 1 0,-1-1 0,1 1 0,-1-1 0,0 1 0,1-1 0,-1-1 0,1 1 0,0 0 0,-1 0 0,1 0 0,0 0 0,-1 0 0,0 0 0,0 0 0,1-1 0,-1 1 0,0 0 0,-1 0 0,1 0 0,0 0 0,-1 0 0,1 0 0,-1 0 0,1 0 0,-1 0 0,0 0 0,0 0 0,0 0 0,0 0 0,0 1 0,-1-1 0,1 0 0,0 1 0,-3-2 0,4 3 0,-1 0 0,1 0 0,-1 0 0,0 0 0,1 0 0,-1 0 0,1 0 0,-1 0 0,0 0 0,1 1 0,-1-1 0,1 0 0,-1 0 0,1 1 0,-1-1 0,1 0 0,-1 1 0,1-1 0,-1 1 0,1-1 0,0 1 0,-1-1 0,1 1 0,0-1 0,-1 1 0,1-1 0,0 1 0,-1-1 0,1 1 0,0-1 0,0 1 0,0 0 0,0-1 0,0 1 0,-1-1 0,1 1 0,0 0 0,1 0 0,-6 27 0,9 5-1365,3 1-5461</inkml:trace>
  <inkml:trace contextRef="#ctx0" brushRef="#br0" timeOffset="2930.38">2251 436 24575,'-4'-3'0,"-1"0"0,0 0 0,0 1 0,0-1 0,0 1 0,0 0 0,0 1 0,-6-2 0,10 3 0,0 0 0,1-1 0,-1 1 0,0 0 0,0 0 0,0 0 0,0 0 0,0 1 0,0-1 0,0 0 0,1 0 0,-1 0 0,0 1 0,0-1 0,0 0 0,0 1 0,1-1 0,-1 1 0,0-1 0,0 1 0,-1 0 0,2 0 0,-1 1 0,1-1 0,-1 0 0,1 1 0,-1-1 0,1 0 0,0 1 0,0-1 0,0 1 0,0-1 0,0 0 0,0 1 0,0-1 0,0 1 0,0-1 0,0 0 0,1 1 0,-1-1 0,1 2 0,2 3 0,-1 0 0,1 0 0,0-1 0,1 1 0,-1-1 0,1 0 0,0 0 0,0 0 0,1 0 0,-1-1 0,1 1 0,0-1 0,0-1 0,1 1 0,8 4 0,-12-7 0,0 1 0,0-1 0,1 0 0,-1 0 0,1 0 0,-1 0 0,1-1 0,0 1 0,-1-1 0,1 1 0,-1-1 0,1 0 0,0 0 0,-1 0 0,1 0 0,0-1 0,-1 1 0,1-1 0,0 1 0,-1-1 0,1 0 0,-1 0 0,0 0 0,1-1 0,-1 1 0,0 0 0,0-1 0,1 1 0,-1-1 0,0 0 0,-1 0 0,1 0 0,0 0 0,0 0 0,-1 0 0,1 0 0,-1-1 0,0 1 0,2-4 0,-2 1 0,1 0 0,0 0 0,-1-1 0,0 1 0,-1 0 0,1-1 0,-1 1 0,0 0 0,0-1 0,0 1 0,-1 0 0,0 0 0,0-1 0,0 1 0,-1 0 0,0 0 0,-3-7 0,3 9 0,1 0 0,-1 0 0,0 0 0,0 0 0,0 0 0,0 0 0,0 1 0,0-1 0,-1 1 0,1 0 0,-1 0 0,0 0 0,0 0 0,1 0 0,-1 1 0,0-1 0,-1 1 0,1-1 0,0 1 0,0 0 0,0 1 0,-1-1 0,1 0 0,-1 1 0,1 0 0,0 0 0,-1 0 0,-5 1 0,6 0 0,0 0 0,1 0 0,-1 0 0,0 1 0,1-1 0,-1 1 0,1 0 0,0 0 0,-1 0 0,1 0 0,0 0 0,0 0 0,0 0 0,1 1 0,-1-1 0,1 1 0,-1-1 0,1 1 0,0-1 0,0 1 0,0 0 0,0 0 0,0 0 0,0 0 0,1 0 0,-1 4 0,0 4 0,0-1 0,0 1 0,1 0 0,1-1 0,-1 1 0,4 12 0,-2-16 0,1 1 0,1-1 0,-1 0 0,1 0 0,0 0 0,1 0 0,-1-1 0,1 1 0,1-1 0,-1 0 0,1-1 0,0 0 0,0 0 0,1 0 0,0 0 0,-1-1 0,2 0 0,-1-1 0,10 4 0,-10-4 0,0-1 0,0 0 0,0 0 0,0-1 0,0 0 0,0 0 0,0-1 0,1 1 0,13-3 0,-17 1 0,1 1 0,-1-2 0,1 1 0,-1-1 0,1 1 0,-1-1 0,0 0 0,0-1 0,0 1 0,0-1 0,0 0 0,-1 0 0,1 0 0,-1 0 0,6-8 0,-5 6 0,0-1 0,-1 1 0,0-1 0,0 0 0,-1 0 0,1 0 0,-1 0 0,-1-1 0,1 1 0,0-7 0,0-8 0,-2-38 0,-1 47 0,0 0 0,1 0 0,1 0 0,0 0 0,0 0 0,1 0 0,1 0 0,5-17 0,-7 28 0,-1 0 0,1 0 0,-1 0 0,1 0 0,0-1 0,-1 1 0,1 0 0,0 0 0,0 0 0,0 0 0,0 0 0,0 1 0,0-1 0,0 0 0,0 0 0,0 1 0,0-1 0,0 0 0,0 1 0,1-1 0,-1 1 0,0 0 0,0-1 0,2 1 0,-1 0 0,1 0 0,-1 1 0,1-1 0,-1 0 0,0 1 0,0 0 0,1-1 0,-1 1 0,0 0 0,0 0 0,0 1 0,3 1 0,5 4 0,1 2 0,-1 0 0,14 16 0,-21-22 0,9 11 0,-7-7 0,1-1 0,0 0 0,0 0 0,0-1 0,9 7 0,-14-12 0,-1 0 0,1 1 0,-1-1 0,1 0 0,-1 1 0,0-1 0,1 0 0,-1 0 0,1 0 0,-1 0 0,1 1 0,-1-1 0,1 0 0,0 0 0,-1 0 0,1 0 0,-1 0 0,1 0 0,-1 0 0,1-1 0,-1 1 0,1 0 0,-1 0 0,1 0 0,-1 0 0,1-1 0,-1 1 0,1 0 0,-1 0 0,0-1 0,1 1 0,-1 0 0,1-1 0,-1 1 0,0 0 0,1-1 0,-1 1 0,0-1 0,1 1 0,-1-1 0,0 1 0,0-1 0,0 1 0,1-1 0,-1 1 0,0-1 0,0 1 0,0-1 0,0 1 0,0-1 0,0 1 0,0-1 0,0 1 0,0-1 0,0 1 0,0-1 0,0 1 0,-1-2 0,-2-33 0,1 26 0,-1 0 0,0 1 0,0-1 0,-1 1 0,0 0 0,0 0 0,-1 0 0,0 0 0,-11-11 0,15 17 0,-1 0 0,0 0 0,0 0 0,0 0 0,0 0 0,-1 0 0,1 0 0,0 1 0,-1 0 0,1-1 0,-1 1 0,1 0 0,-1 0 0,0 0 0,0 0 0,1 1 0,-1-1 0,0 1 0,0 0 0,0-1 0,1 1 0,-1 0 0,0 1 0,0-1 0,0 1 0,1-1 0,-1 1 0,0 0 0,1 0 0,-1 0 0,0 0 0,1 0 0,-1 1 0,-4 2 0,3 0 0,0 0 0,1 0 0,-1 0 0,1 1 0,-1-1 0,1 1 0,0 0 0,1 0 0,-1 0 0,1 0 0,0 0 0,1 0 0,-1 1 0,1-1 0,0 0 0,0 1 0,1 0 0,-1-1 0,1 1 0,0-1 0,2 11 0,0-6 0,-1 0 0,1 0 0,1 0 0,0 0 0,0-1 0,1 1 0,0-1 0,1 0 0,0 0 0,0 0 0,8 8 0,-7-10 0,1 0 0,0-1 0,1 0 0,-1-1 0,1 1 0,0-2 0,0 1 0,1-1 0,0 0 0,-1-1 0,1 0 0,0 0 0,0-1 0,1 0 0,14 1 0,-18-3 0,0 1 0,0-1 0,0 0 0,0-1 0,0 0 0,0 0 0,-1 0 0,1 0 0,0-1 0,-1 0 0,1 0 0,-1-1 0,1 0 0,-1 1 0,0-2 0,0 1 0,-1-1 0,1 1 0,-1-1 0,1-1 0,-1 1 0,-1 0 0,1-1 0,0 0 0,3-8 0,0-2 0,-1 0 0,-1 0 0,-1-1 0,0 1 0,-1-1 0,2-32 0,-6-98 0,1 145 0,-1-27 0,0 0 0,-2 0 0,-1 0 0,-1 0 0,-11-30 0,16 57 0,0 1 0,0-1 0,0 1 0,0-1 0,0 1 0,0-1 0,-1 1 0,1 0 0,0-1 0,0 1 0,0-1 0,-1 1 0,1 0 0,0-1 0,-1 1 0,1 0 0,0-1 0,-1 1 0,1 0 0,0-1 0,-1 1 0,1 0 0,0 0 0,-1-1 0,1 1 0,-1 0 0,0 0 0,-4 10 0,0 24 0,4 14 0,2 0 0,2 0 0,9 51 0,37 140 0,-44-217 0,14 40 0,-11-51 0,-4-18 0,-3-20 0,-6-7 0,-1 0 0,-2 1 0,-1 0 0,-2 0 0,-15-32 0,25 64 0,0 0 0,0-1 0,1 1 0,-1 0 0,0-1 0,1 1 0,-1 0 0,1-1 0,-1 1 0,1 0 0,0-1 0,0 1 0,0-1 0,0 1 0,0 0 0,0-1 0,0 1 0,0-1 0,0 1 0,0-1 0,1 1 0,-1 0 0,1-1 0,-1 1 0,1 0 0,0-1 0,-1 1 0,2-2 0,1 2 0,0-1 0,0 1 0,0-1 0,1 1 0,-1 0 0,0 0 0,0 0 0,1 1 0,-1-1 0,0 1 0,8 0 0,129 1 0,-88 1 0,65-4 0,-94-4 0,-12 1 0,-34 8-1365,9 1-5461</inkml:trace>
  <inkml:trace contextRef="#ctx0" brushRef="#br0" timeOffset="3626.43">3710 55 24575,'-6'71'0,"3"0"0,3 0 0,3 0 0,25 139 0,-24-192 0,-2-6 0,0 0 0,-1 0 0,1 13 0,-2-25 0,0 1 0,0-1 0,0 0 0,0 1 0,0-1 0,0 0 0,0 1 0,0-1 0,0 1 0,0-1 0,0 0 0,0 1 0,0-1 0,0 0 0,0 1 0,-1-1 0,1 0 0,0 0 0,0 1 0,0-1 0,0 0 0,-1 1 0,1-1 0,0 0 0,0 0 0,-1 1 0,1-1 0,0 0 0,-1 0 0,1 0 0,-1 1 0,-8-7 0,-7-17 0,3-2 0,-14-39 0,23 54 0,1 0 0,0 0 0,0 0 0,2-1 0,-1 1 0,1 0 0,0-14 0,2 21 0,-1 0 0,1 0 0,0 0 0,0 1 0,0-1 0,1 0 0,-1 0 0,0 1 0,1-1 0,0 0 0,0 1 0,0 0 0,0-1 0,0 1 0,0 0 0,0 0 0,1 0 0,-1 0 0,1 1 0,-1-1 0,1 1 0,0 0 0,0-1 0,3 0 0,9-3 0,0 0 0,1 1 0,21-2 0,-22 3 0,16-1 0,-16 3 0,-1-1 0,1-1 0,-1 0 0,25-9 0,-36 11 0,-1 0 0,0 0 0,0 0 0,0 0 0,1 0 0,-1-1 0,-1 1 0,1-1 0,0 1 0,0-1 0,0 0 0,-1 0 0,1 0 0,-1 0 0,1 0 0,-1 0 0,0 0 0,0 0 0,0 0 0,0-1 0,0 1 0,-1 0 0,1-1 0,-1 1 0,1-1 0,-1 1 0,0 0 0,0-1 0,0 1 0,0-1 0,0 1 0,-1-1 0,1 1 0,-2-4 0,1 3 0,1 1 0,-1 0 0,1 0 0,-1 0 0,0 0 0,0 0 0,0 0 0,0 0 0,0 0 0,-1 0 0,1 1 0,0-1 0,-1 0 0,1 1 0,-1-1 0,0 1 0,1-1 0,-1 1 0,0 0 0,-3-2 0,4 3 0,1 0 0,-1 0 0,0 0 0,1 0 0,-1 0 0,0 0 0,0 0 0,1 0 0,-1 0 0,0 0 0,0 1 0,1-1 0,-1 0 0,0 0 0,1 1 0,-1-1 0,0 0 0,1 1 0,-1-1 0,1 1 0,-1-1 0,0 2 0,-1-1 0,1 1 0,-1 0 0,1 0 0,0 1 0,0-1 0,0 0 0,0 0 0,0 0 0,1 1 0,-2 2 0,-1 12 0,1 0 0,1-1 0,0 1 0,1 0 0,1 0 0,3 19 0,25 104 0,-14-78 0,12 52-1365,-15-71-5461</inkml:trace>
  <inkml:trace contextRef="#ctx0" brushRef="#br0" timeOffset="4033.66">4156 542 24575,'-6'20'0,"1"1"0,1-1 0,1 1 0,1-1 0,0 1 0,2 0 0,0 0 0,5 26 0,-5-45 0,1 0 0,-1 0 0,1 1 0,0-1 0,-1 0 0,1 0 0,0 0 0,1 0 0,-1 0 0,0 0 0,0 0 0,1 0 0,-1-1 0,1 1 0,0 0 0,1 1 0,-2-3 0,0 0 0,0 1 0,0-1 0,0 0 0,0 0 0,0 1 0,0-1 0,0 0 0,0 0 0,0 0 0,0 0 0,0 0 0,0 0 0,0-1 0,0 1 0,0 0 0,-1 0 0,1-1 0,0 1 0,0-1 0,0 1 0,0-1 0,0 1 0,0-1 0,-1 1 0,1-1 0,0 0 0,-1 1 0,1-1 0,0 0 0,-1 0 0,1 1 0,-1-1 0,1 0 0,-1 0 0,1 0 0,-1 0 0,1-1 0,2-4 0,0-1 0,-1 0 0,1 1 0,-2-1 0,1 0 0,-1 0 0,1-1 0,-2 1 0,1 0 0,-1 0 0,0 0 0,-1 0 0,0-1 0,0 1 0,0 0 0,-1 0 0,0 0 0,0 1 0,-1-1 0,0 0 0,-6-9 0,6 10 0,-1-1 0,0 1 0,0 1 0,0-1 0,-1 0 0,0 1 0,0 0 0,0 0 0,-1 1 0,1-1 0,-1 1 0,0 0 0,0 1 0,-1-1 0,1 1 0,-1 1 0,0-1 0,0 1 0,1 0 0,-1 1 0,-13-2 0,18 3-40,0 0 0,-1 0 0,1 0 0,0 0-1,0 1 1,-1-1 0,1 1 0,0-1 0,0 1 0,0 0 0,0 0-1,0 0 1,0 0 0,0 0 0,0 0 0,0 0 0,0 1-1,1-1 1,-1 1 0,0 0 0,1-1 0,-1 1 0,1 0 0,0 0-1,0 0 1,-1 0 0,1 0 0,1 0 0,-1 0 0,0 0-1,0 0 1,1 0 0,-1 4 0,-2 21-678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1.9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2 24575,'14'56'0,"-6"2"0,-6-33 0,2 1 0,0-1 0,2 0 0,0 0 0,2-1 0,12 28 0,-19-51 0,0 1 0,0-1 0,0 1 0,0-1 0,0 1 0,0-1 0,0 1 0,0-1 0,0 0 0,1 1 0,-1-1 0,1 0 0,-1 0 0,1 0 0,-1 0 0,1 0 0,-1-1 0,1 1 0,2 0 0,-3-1 0,1 0 0,-1 0 0,1 0 0,-1 0 0,0-1 0,1 1 0,-1 0 0,0-1 0,0 1 0,1-1 0,-1 0 0,0 1 0,0-1 0,0 0 0,0 0 0,1 1 0,-1-1 0,-1 0 0,3-2 0,2-4 0,0 0 0,-1 0 0,1 0 0,-1-1 0,-1 0 0,5-12 0,-1-5 0,0-1 0,2-27 0,5-23 0,-14 75 0,0-1 0,1 1 0,-1-1 0,1 1 0,-1-1 0,1 1 0,-1-1 0,1 1 0,0-1 0,0 1 0,0 0 0,0-1 0,0 1 0,0 0 0,0 0 0,0-1 0,0 1 0,3-1 0,-3 2 0,0-1 0,0 1 0,0 0 0,0 0 0,0 0 0,0 0 0,-1 0 0,1 1 0,0-1 0,0 0 0,0 0 0,0 0 0,0 1 0,0-1 0,0 1 0,0-1 0,-1 1 0,1-1 0,0 1 0,0-1 0,-1 1 0,2 1 0,5 5 0,-1 0 0,0 1 0,0 0 0,7 13 0,-12-19 0,15 27 0,-5-9 0,0-1 0,1 0 0,28 32 0,-37-48 0,-1 1 0,1-1 0,1 0 0,-1 0 0,0-1 0,1 1 0,-1-1 0,1 0 0,0 0 0,0 0 0,0 0 0,0 0 0,0-1 0,0 0 0,1 0 0,-1 0 0,0 0 0,1-1 0,-1 0 0,0 0 0,1 0 0,-1 0 0,0-1 0,1 1 0,-1-1 0,5-2 0,-4 1 0,0-1 0,0 0 0,-1 0 0,1 0 0,-1-1 0,1 0 0,-1 1 0,0-2 0,-1 1 0,1 0 0,-1-1 0,0 1 0,0-1 0,0 0 0,0 0 0,-1-1 0,0 1 0,0 0 0,-1-1 0,3-9 0,-2 4 0,0 0 0,-1 1 0,0-1 0,-1 0 0,0 0 0,0 0 0,-1 0 0,-1 1 0,0-1 0,-3-11 0,2 17 0,0-1 0,0 1 0,0 0 0,0 0 0,-1 0 0,0 0 0,0 1 0,0-1 0,-1 1 0,1 0 0,-1 1 0,0-1 0,0 1 0,-1 0 0,-7-4 0,11 6 0,0 0 0,-1 0 0,1 0 0,0 0 0,0 1 0,-1-1 0,1 1 0,-1-1 0,1 1 0,0 0 0,-1 0 0,1 0 0,-1 0 0,1 0 0,0 1 0,-1-1 0,1 1 0,0-1 0,-1 1 0,1 0 0,0 0 0,0 0 0,0 0 0,-1 0 0,1 1 0,1-1 0,-1 1 0,0-1 0,0 1 0,0 0 0,1-1 0,-1 1 0,1 0 0,-1 0 0,1 0 0,0 0 0,0 1 0,0-1 0,0 0 0,-1 3 0,1 0 0,-1 0 0,1 0 0,0 1 0,0-1 0,1 0 0,-1 0 0,1 0 0,0 0 0,1 1 0,-1-1 0,1 0 0,0 0 0,0 0 0,1 0 0,-1 0 0,1 0 0,0 0 0,0-1 0,1 1 0,0-1 0,0 1 0,0-1 0,0 0 0,0 0 0,1-1 0,0 1 0,7 6 0,-6-7 0,0 0 0,0 0 0,0 0 0,1 0 0,-1-1 0,1 1 0,-1-2 0,1 1 0,0 0 0,0-1 0,0 0 0,0-1 0,0 1 0,0-1 0,0 0 0,0-1 0,0 1 0,-1-1 0,1 0 0,0-1 0,0 0 0,0 1 0,-1-2 0,7-3 0,-5 3 0,-1-1 0,0-1 0,0 1 0,0-1 0,-1 0 0,0 0 0,0-1 0,0 1 0,-1-1 0,8-12 0,-6 7 0,-1-1 0,0 0 0,-1 0 0,0 0 0,4-22 0,-3-7 0,-2 0 0,-4-78 0,0 93 0,1 14 0,0 6 0,0-1 0,0 1 0,-1 0 0,0 0 0,0 0 0,-3-9 0,1 14 0,-1 7 0,0 12 0,-4 69 0,4 0 0,10 132 0,-5-200 0,7 64 0,-7-77 0,0 0 0,1-1 0,-1 1 0,1-1 0,0 1 0,1-1 0,-1 0 0,1 0 0,0 0 0,0 0 0,6 6 0,-8-10 0,0 0 0,-1-1 0,1 1 0,0 0 0,0 0 0,0-1 0,0 1 0,0 0 0,0-1 0,0 1 0,0-1 0,0 0 0,0 1 0,0-1 0,0 0 0,1 1 0,-1-1 0,0 0 0,0 0 0,0 0 0,0 0 0,1 0 0,-1 0 0,0-1 0,0 1 0,2-1 0,-1 0 0,1-1 0,-1 1 0,0-1 0,0 1 0,0-1 0,0 0 0,0 0 0,0 0 0,0 0 0,-1 0 0,2-3 0,4-7 0,0-1 0,-1 0 0,5-17 0,-10 29 0,42-156 0,-43 158 0,0-1 0,0 0 0,0 0 0,1 1 0,-1-1 0,0 0 0,0 0 0,0 1 0,0-1 0,1 0 0,-1 0 0,0 1 0,0-1 0,0 0 0,1 0 0,-1 0 0,0 1 0,0-1 0,1 0 0,-1 0 0,0 0 0,1 0 0,-1 0 0,0 0 0,0 0 0,1 0 0,-1 0 0,0 1 0,1-1 0,-1 0 0,0 0 0,1-1 0,-1 1 0,0 0 0,0 0 0,1 0 0,-1 0 0,0 0 0,1 0 0,-1 0 0,0 0 0,0 0 0,1-1 0,-1 1 0,0 0 0,0 0 0,1 0 0,-1-1 0,0 1 0,0 0 0,0 0 0,1-1 0,-1 1 0,0 0 0,0 0 0,0-1 0,0 1 0,0 0 0,0 0 0,1-1 0,-1 1 0,0 0 0,0-1 0,11 36 0,-7-20 0,3 3 0,0 0 0,2-1 0,0 0 0,0 0 0,2-1 0,13 16 0,-20-27 0,-1-2 0,1 1 0,0 0 0,0-1 0,1 1 0,-1-1 0,1-1 0,0 1 0,-1 0 0,1-1 0,8 2 0,-9-3 0,0 0 0,0-1 0,0 0 0,-1 0 0,1 0 0,0 0 0,0 0 0,0-1 0,-1 0 0,1 0 0,0 0 0,-1 0 0,1 0 0,-1-1 0,1 0 0,-1 0 0,0 0 0,5-3 0,-3 1 0,0-1 0,-1 0 0,1 0 0,-1 0 0,0-1 0,0 1 0,-1-1 0,1 0 0,-1 0 0,-1 0 0,1 0 0,-1-1 0,0 1 0,0-1 0,0-8 0,-1 12 0,0-1 0,-1 0 0,1 0 0,-1 0 0,0 0 0,0 0 0,0 0 0,-1 0 0,0 1 0,1-1 0,-1 0 0,0 0 0,-1 1 0,1-1 0,-1 0 0,0 1 0,1-1 0,-2 1 0,1 0 0,0 0 0,-1 0 0,1 0 0,-1 0 0,0 0 0,0 1 0,0-1 0,-4-2 0,5 4 0,0 0 0,0 0 0,1 1 0,-1-1 0,0 0 0,0 1 0,0-1 0,0 1 0,0-1 0,0 1 0,0 0 0,-1 0 0,1 0 0,0 0 0,0 0 0,0 1 0,0-1 0,0 1 0,0-1 0,0 1 0,0-1 0,-3 3 0,2-1 0,0 1 0,1-1 0,-1 0 0,1 1 0,0-1 0,0 1 0,0 0 0,0 0 0,0 0 0,0 0 0,1 0 0,-2 6 0,0-2 0,1 1 0,0 0 0,0 0 0,1-1 0,0 1 0,0 0 0,1 0 0,0 0 0,1 0 0,0 0 0,2 12 0,-1-16 0,0 1 0,0 0 0,0-1 0,1 1 0,0-1 0,0 0 0,0 0 0,0 0 0,0-1 0,1 1 0,0-1 0,0 1 0,0-1 0,0 0 0,0-1 0,1 1 0,-1-1 0,1 0 0,-1 0 0,1 0 0,0-1 0,0 0 0,0 1 0,0-2 0,0 1 0,0-1 0,0 1 0,0-1 0,0-1 0,0 1 0,0-1 0,0 0 0,0 0 0,0 0 0,-1-1 0,1 1 0,0-1 0,-1-1 0,1 1 0,-1-1 0,1 1 0,-1-1 0,0 0 0,-1-1 0,1 1 0,0-1 0,-1 1 0,0-1 0,0 0 0,0 0 0,0-1 0,-1 1 0,1-1 0,2-6 0,-1-3 0,0-1 0,-1 1 0,1-18 0,-3 19 0,1-1 0,1 1 0,6-21 0,-8 34 0,-1-1 0,0 0 0,0 1 0,0-1 0,0 0 0,1 0 0,-1 1 0,0-1 0,1 1 0,-1-1 0,0 0 0,1 1 0,-1-1 0,1 1 0,-1-1 0,1 1 0,-1-1 0,1 1 0,-1-1 0,1 1 0,0 0 0,-1-1 0,1 1 0,0 0 0,-1-1 0,1 1 0,0 0 0,-1 0 0,1 0 0,0 0 0,0-1 0,0 2 0,1 0 0,-1-1 0,0 1 0,0 0 0,0 0 0,1-1 0,-1 1 0,0 0 0,0 0 0,0 0 0,-1 0 0,1 1 0,0-1 0,1 2 0,21 46 0,-23-49 0,21 70 0,-16-50 0,1 0 0,15 35 0,-21-54 0,0-1 0,0 1 0,0 0 0,1 0 0,-1-1 0,0 1 0,0 0 0,1-1 0,-1 1 0,0-1 0,1 1 0,-1 0 0,1-1 0,-1 1 0,1-1 0,-1 1 0,1-1 0,-1 1 0,1-1 0,0 0 0,-1 1 0,1-1 0,0 0 0,-1 1 0,1-1 0,0 0 0,-1 0 0,1 0 0,0 1 0,0-1 0,-1 0 0,1 0 0,0 0 0,-1 0 0,1 0 0,0-1 0,0 1 0,-1 0 0,1 0 0,0 0 0,-1 0 0,1-1 0,0 1 0,-1 0 0,1-1 0,0 1 0,-1-1 0,1 1 0,-1-1 0,1 1 0,-1-1 0,1 1 0,-1-1 0,1 1 0,0-2 0,3-4 0,0 0 0,-1 1 0,1-2 0,3-9 0,82-223 0,-72 206 0,-5 23 0,-12 10 0,1 0 0,-1 0 0,1 0 0,-1 0 0,0 0 0,1 0 0,-1 0 0,1 0 0,-1 1 0,0-1 0,1 0 0,-1 0 0,1 0 0,-1 1 0,0-1 0,1 0 0,-1 0 0,0 1 0,1-1 0,-1 0 0,0 1 0,0-1 0,1 0 0,-1 1 0,0-1 0,0 0 0,0 1 0,1-1 0,-1 1 0,0-1 0,0 0 0,0 1 0,0 0 0,6 19 0,-1 0 0,-1 0 0,2 33 0,1 3 0,-3-25 0,-4-22 0,0 0 0,2-1 0,-1 1 0,1 0 0,0-1 0,0 1 0,1-1 0,0 0 0,1 0 0,7 12 0,-11-19-47,1 0 0,0-1 0,-1 1 0,1 0 0,0-1 0,0 1 0,0-1 0,-1 1 0,1-1-1,0 1 1,0-1 0,0 0 0,0 1 0,0-1 0,0 0 0,0 0 0,0 1 0,0-1 0,0 0 0,-1 0 0,1 0 0,0 0-1,0-1 1,0 1 0,0 0 0,0 0 0,0 0 0,2-1 0,8-7-6779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3 24575,'36'-13'0,"1"0"0,1 3 0,-1 1 0,2 2 0,-1 1 0,1 2 0,39 1 0,-73 3 0,0 0 0,0 0 0,0 1 0,0-1 0,0 1 0,0 0 0,8 3 0,-13-4 0,0 0 0,1 0 0,-1 1 0,0-1 0,0 0 0,0 0 0,1 0 0,-1 1 0,0-1 0,0 0 0,0 0 0,0 1 0,0-1 0,1 0 0,-1 0 0,0 1 0,0-1 0,0 0 0,0 0 0,0 1 0,0-1 0,0 0 0,0 1 0,0-1 0,0 0 0,0 0 0,0 1 0,0-1 0,0 0 0,0 0 0,-1 1 0,1-1 0,0 0 0,0 1 0,0-1 0,0 0 0,0 0 0,-1 0 0,1 1 0,0-1 0,0 0 0,0 0 0,-1 0 0,1 1 0,0-1 0,0 0 0,0 0 0,-1 0 0,1 0 0,0 0 0,0 0 0,-1 1 0,1-1 0,0 0 0,-1 0 0,1 0 0,-17 8 0,5-4 0,-1 0 0,1-2 0,-1 1 0,0-2 0,1 1 0,-1-2 0,-15 0 0,-88-16 0,106 14 0,8 2 0,1 0 0,-1 0 0,1 0 0,-1 0 0,1 0 0,-1 0 0,1 0 0,-1 0 0,1 0 0,-1 1 0,1-1 0,-1 1 0,1-1 0,0 1 0,-1-1 0,1 1 0,0 0 0,-1 0 0,1 0 0,0-1 0,0 1 0,0 0 0,-1 1 0,1-1 0,0 0 0,1 0 0,-1 0 0,0 1 0,0-1 0,0 0 0,1 1 0,-1-1 0,1 1 0,-1-1 0,0 3 0,-1 5 0,1 1 0,-1 0 0,2-1 0,0 16 0,0-15 0,5 181 0,-5-190 0,0 1 0,0 0 0,0-1 0,0 1 0,1-1 0,-1 1 0,1-1 0,-1 1 0,1-1 0,-1 1 0,1-1 0,0 1 0,0-1 0,0 0 0,0 1 0,0-1 0,2 2 0,-2-2 0,0-1 0,0 1 0,0-1 0,0 0 0,1 1 0,-1-1 0,0 0 0,0 0 0,0 1 0,1-1 0,-1 0 0,0 0 0,0 0 0,1 0 0,-1-1 0,0 1 0,0 0 0,2-1 0,6-3 0,1 0 0,-1-1 0,-1 0 0,16-11 0,3-1 0,-24 15 0,0 0 0,0 0 0,1 1 0,-1 0 0,0 0 0,1 0 0,0 0 0,-1 0 0,1 0 0,-1 1 0,1 0 0,0 0 0,-1 0 0,1 0 0,0 1 0,-1-1 0,1 1 0,4 1 0,-5 0 0,0 0 0,1 0 0,-1 0 0,0 1 0,0-1 0,0 1 0,-1 0 0,1 0 0,-1 0 0,1 0 0,-1 0 0,0 1 0,0-1 0,-1 0 0,1 1 0,-1 0 0,2 3 0,-1 0 0,1 0 0,-1 0 0,0 0 0,-1 1 0,0-1 0,0 0 0,-1 1 0,0-1 0,0 0 0,-2 12 0,1-15 0,0 0 0,0-1 0,0 1 0,-1-1 0,1 0 0,-1 1 0,0-1 0,0 0 0,0 0 0,-1 0 0,1 0 0,-1-1 0,0 1 0,1-1 0,-1 1 0,0-1 0,0 0 0,-1 0 0,1 0 0,0-1 0,-1 1 0,-5 1 0,-4 1 0,-1 0 0,0-1 0,0 0 0,0-2 0,-17 1 0,25-1 0,0-1 0,0 0 0,0-1 0,1 1 0,-1-1 0,0-1 0,1 1 0,-1-1 0,1 0 0,-1 0 0,1 0 0,0-1 0,0 1 0,0-1 0,-6-5 0,10 7-36,1 1 0,-1 0 0,0-1 1,1 1-1,-1-1 0,1 1 0,-1-1 0,1 0 0,0 1 0,-1-1 0,1 0 0,-1 1 0,1-1 0,0 0 0,0 1 0,-1-1 0,1 0 1,0 1-1,0-1 0,0 0 0,0 0 0,0 1 0,0-1 0,0 0 0,0 0 0,0 1 0,0-1 0,0 0 0,0 1 0,1-1 0,-1 0 1,0 1-1,0-1 0,1 0 0,-1 1 0,1-1 0,0 0 0,9-9-6790</inkml:trace>
  <inkml:trace contextRef="#ctx0" brushRef="#br0" timeOffset="510.68">614 465 24575,'-4'-3'0,"3"-2"0,1 4 0,-2 2 0,-5 1 0,2 3 0,6 2 0</inkml:trace>
  <inkml:trace contextRef="#ctx0" brushRef="#br0" timeOffset="885.26">1187 296 24575,'-9'-9'0,"-1"0"0,0 1 0,0 0 0,-1 0 0,0 1 0,-15-7 0,24 13 0,-1 0 0,0 0 0,0-1 0,1 1 0,-1 1 0,0-1 0,0 0 0,0 1 0,0 0 0,0-1 0,0 1 0,-1 0 0,1 1 0,0-1 0,0 1 0,0-1 0,0 1 0,1 0 0,-1 0 0,0 0 0,0 0 0,0 1 0,1-1 0,-1 1 0,1-1 0,-1 1 0,1 0 0,0 0 0,-1 0 0,1 0 0,0 1 0,-2 2 0,0 2 0,-1 1 0,1 0 0,0 0 0,1 0 0,0 0 0,0 0 0,0 1 0,2-1 0,-3 15 0,4-20 0,-1 0 0,1 1 0,0-1 0,0 1 0,0-1 0,0 0 0,1 1 0,-1-1 0,1 0 0,0 1 0,0-1 0,0 0 0,0 0 0,1 0 0,0 0 0,-1 0 0,1 0 0,0 0 0,0 0 0,0-1 0,1 1 0,-1-1 0,1 1 0,-1-1 0,1 0 0,0 0 0,4 2 0,-1-2 0,0 0 0,0 0 0,1-1 0,-1 0 0,1 0 0,-1 0 0,1-1 0,-1 0 0,1 0 0,-1 0 0,1-1 0,0 0 0,-1-1 0,0 1 0,1-1 0,-1 0 0,0-1 0,11-5 0,-13 6 0,0-1 0,0 1 0,0-1 0,0 0 0,0 0 0,-1 0 0,1 0 0,-1-1 0,0 1 0,0-1 0,0 0 0,-1 0 0,1 0 0,-1 0 0,0-1 0,0 1 0,0 0 0,-1-1 0,1 0 0,-1 1 0,0-1 0,0 0 0,-1 1 0,0-1 0,0 0 0,0-6 0,0 11 0,0 0 0,0 0 0,0 0 0,0 0 0,0 0 0,0 0 0,0 0 0,-1 0 0,1 0 0,0 0 0,0 1 0,0-1 0,0 0 0,0 0 0,0 0 0,0 0 0,0 0 0,0 0 0,0 0 0,0 0 0,0 0 0,0 0 0,0 0 0,0 0 0,0 0 0,0 0 0,-1 0 0,1 0 0,0 0 0,0 0 0,0 0 0,0 0 0,0 0 0,0 0 0,0 0 0,0 0 0,0 0 0,0 0 0,0 0 0,0 0 0,0 0 0,0 0 0,0 0 0,0-1 0,0 1 0,-1 0 0,1 0 0,0 0 0,0 0 0,-4 12 0,-2 17 0,-7 174 0,13-174 0,2-1 0,1 1 0,1-1 0,1 1 0,10 28 0,0-17-1365,1-10-5461</inkml:trace>
  <inkml:trace contextRef="#ctx0" brushRef="#br0" timeOffset="1285.76">1545 358 24575,'-2'-3'0,"1"0"0,-1 1 0,0-1 0,-1 0 0,1 1 0,0-1 0,-1 1 0,1 0 0,-1 0 0,0 0 0,0 0 0,0 0 0,0 0 0,0 1 0,0 0 0,0-1 0,0 1 0,-1 0 0,1 1 0,0-1 0,-7 0 0,7 2 0,0-1 0,0 1 0,1 0 0,-1 0 0,0 0 0,1 0 0,-1 0 0,1 1 0,-1-1 0,1 1 0,-1-1 0,1 1 0,0 0 0,0 0 0,0 0 0,0 0 0,0 1 0,1-1 0,-1 0 0,1 1 0,-1-1 0,1 1 0,0 0 0,0-1 0,0 1 0,-1 3 0,1-1 0,-1 0 0,1-1 0,0 1 0,1 0 0,-1 0 0,1 0 0,0 0 0,0-1 0,0 1 0,1 0 0,-1 0 0,1 0 0,1-1 0,-1 1 0,4 8 0,-4-11 0,1 1 0,-1-1 0,1 0 0,0 1 0,0-1 0,0 0 0,0 0 0,0 0 0,0 0 0,0-1 0,1 1 0,-1 0 0,1-1 0,-1 0 0,1 0 0,0 0 0,-1 0 0,1 0 0,0 0 0,0 0 0,0-1 0,-1 0 0,1 1 0,0-1 0,0 0 0,0-1 0,5 0 0,-6 1 0,0 0 0,0-1 0,0 1 0,0-1 0,-1 0 0,1 0 0,0 1 0,0-1 0,0 0 0,-1-1 0,1 1 0,-1 0 0,1 0 0,-1-1 0,1 1 0,-1-1 0,0 1 0,0-1 0,2-2 0,-1 0 0,1-1 0,-1 0 0,0 0 0,-1 0 0,1 0 0,-1 0 0,1-7 0,-1-6 0,0 0 0,-1-1 0,-2-19 0,1 154 0,-1-41 0,1-35-119,3 69 370,-1-96-501,1 0 1,0 1-1,1-1 1,1 0-1,8 23 1,1-12-6577</inkml:trace>
  <inkml:trace contextRef="#ctx0" brushRef="#br0" timeOffset="1628.32">1821 296 24575,'-2'0'0,"0"-1"0,1 1 0,-1-1 0,0 1 0,0 0 0,0-1 0,0 1 0,0 0 0,0 0 0,0 0 0,0 1 0,0-1 0,1 0 0,-1 1 0,0-1 0,0 1 0,0 0 0,1 0 0,-1-1 0,0 1 0,1 0 0,-1 1 0,0-1 0,1 0 0,0 0 0,-1 1 0,1-1 0,0 0 0,-1 1 0,1-1 0,0 1 0,0 0 0,0-1 0,0 3 0,-5 6 0,1 0 0,0 0 0,1 1 0,-5 15 0,6-12 0,0 1 0,1-1 0,0 1 0,1 0 0,1-1 0,0 1 0,1 0 0,0 0 0,2-1 0,0 1 0,6 20 0,-7-28 0,1-1 0,-1 0 0,1 0 0,0 0 0,0 0 0,0 0 0,1-1 0,0 1 0,0-1 0,1 0 0,-1-1 0,1 1 0,0-1 0,0 1 0,1-2 0,-1 1 0,1 0 0,0-1 0,0 0 0,0-1 0,0 1 0,1-1 0,-1 0 0,0-1 0,1 0 0,0 0 0,11 1 0,-15-2 0,0 0 0,0 0 0,0-1 0,0 1 0,0 0 0,-1-1 0,1 0 0,0 0 0,0 0 0,0 0 0,0 0 0,-1 0 0,1-1 0,-1 1 0,1-1 0,-1 0 0,1 0 0,-1 0 0,0 0 0,0 0 0,0 0 0,0-1 0,-1 1 0,1-1 0,0 1 0,-1-1 0,0 0 0,0 1 0,1-1 0,-2 0 0,1 0 0,0 0 0,0-5 0,0 4 0,-1-1 0,0 1 0,0-1 0,-1 1 0,1-1 0,-1 1 0,0 0 0,0-1 0,0 1 0,0 0 0,-1 0 0,0 0 0,0 0 0,0 0 0,0 0 0,-1 0 0,1 1 0,-1-1 0,0 1 0,0 0 0,0 0 0,-6-4 0,3 3 0,0 1 0,-1 0 0,1 0 0,-1 1 0,1 0 0,-1 0 0,0 0 0,0 1 0,0 0 0,0 0 0,0 1 0,-14 1 0,16-1 0,0 0 0,0 1 0,1 0 0,-1 0 0,1 0 0,-1 1 0,0-1 0,1 1 0,0 0 0,0 0 0,-1 0 0,1 1 0,0 0 0,1 0 0,-1 0 0,0 0 0,1 0 0,0 1 0,0-1 0,-3 5 0,5-6-54,0 0-1,1-1 0,-1 1 1,1 0-1,-1-1 1,1 1-1,0 0 0,-1 0 1,1 0-1,0-1 1,0 1-1,1 0 0,-1 0 1,0-1-1,0 1 0,1 0 1,-1 0-1,1-1 1,0 1-1,-1 0 0,1-1 1,0 1-1,0-1 1,1 3-1,14 16-6771</inkml:trace>
  <inkml:trace contextRef="#ctx0" brushRef="#br0" timeOffset="2064.89">2159 234 24575,'7'-6'0,"1"0"0,-1 1 0,1-1 0,1 2 0,-1-1 0,17-6 0,-23 10 0,1 1 0,0-1 0,-1 0 0,1 1 0,-1 0 0,1 0 0,0-1 0,-1 1 0,1 1 0,-1-1 0,1 0 0,0 1 0,-1-1 0,1 1 0,-1 0 0,1 0 0,-1 0 0,0 0 0,1 0 0,-1 0 0,0 1 0,0-1 0,0 1 0,0 0 0,0-1 0,0 1 0,0 0 0,0 0 0,1 3 0,0 1 0,0-1 0,0 1 0,-1-1 0,0 1 0,0 0 0,0 0 0,-1 0 0,1 1 0,-2-1 0,1 0 0,-1 0 0,0 0 0,0 1 0,0-1 0,-1 0 0,0 0 0,0 0 0,-1 0 0,-2 7 0,1-4 0,0 0 0,-1-1 0,0 1 0,-1-1 0,0 1 0,0-1 0,-1-1 0,0 1 0,0-1 0,0 0 0,-15 12 0,11-14 0,9-9 0,13-12 0,-4 8 0,1 1 0,0 0 0,1 0 0,0 1 0,0 0 0,0 1 0,1 0 0,-1 1 0,1 0 0,0 1 0,0 0 0,0 1 0,1 0 0,-1 0 0,1 2 0,19 0 0,-29 0 0,1 0 0,0 0 0,-1 1 0,0-1 0,1 1 0,-1-1 0,1 1 0,-1 0 0,0 0 0,1 0 0,-1 0 0,0 1 0,0-1 0,0 1 0,0-1 0,0 1 0,0 0 0,0 0 0,-1-1 0,1 1 0,-1 0 0,1 1 0,-1-1 0,0 0 0,0 0 0,0 1 0,0-1 0,0 0 0,0 1 0,-1-1 0,1 1 0,-1-1 0,1 1 0,-1 2 0,0 1 0,-1 0 0,1 0 0,-1-1 0,0 1 0,-1 0 0,1 0 0,-1-1 0,0 1 0,-1-1 0,1 0 0,-1 1 0,0-1 0,-6 7 0,-7 5-195,0-1 0,-1-1 0,-1-1 0,0 0 0,-1-2 0,-37 20 0,38-23-6631</inkml:trace>
  <inkml:trace contextRef="#ctx0" brushRef="#br0" timeOffset="2451.25">3197 0 24575,'-18'36'0,"-20"34"0,-18 30 0,-18 26 0,-14 21 0,-10 11 0,-6 3 0,3-7 0,12-16 0,17-17 0,22-21 0,18-25 0,16-25-8191</inkml:trace>
  <inkml:trace contextRef="#ctx0" brushRef="#br0" timeOffset="3233.17">3134 868 24575,'24'60'0,"4"-1"0,1-2 0,73 105 0,-99-158 0,0 0 0,0-1 0,0 1 0,0 0 0,0-1 0,1 0 0,0 1 0,4 2 0,-8-6 0,1 0 0,-1 0 0,0 0 0,1 0 0,-1 1 0,1-1 0,-1 0 0,0 0 0,1 0 0,-1 0 0,1 0 0,-1 0 0,1 0 0,-1 0 0,0 0 0,1 0 0,-1-1 0,1 1 0,-1 0 0,0 0 0,1 0 0,-1 0 0,1-1 0,-1 1 0,0 0 0,1 0 0,-1-1 0,0 1 0,0 0 0,1-1 0,-1 1 0,1-1 0,0-1 0,0 0 0,0 0 0,0 0 0,-1-1 0,1 1 0,0 0 0,-1-1 0,0 1 0,1-5 0,-2-322 0,-1 263 0,1 36 0,0 0 0,-2 1 0,-2 0 0,0-1 0,-2 2 0,-15-43 0,21 70 0,0 0 0,1 0 0,-1 0 0,1 0 0,-1 0 0,1 0 0,-1 0 0,1-1 0,0 1 0,-1 0 0,1 0 0,0 0 0,0-1 0,0 1 0,0 0 0,0 0 0,0 0 0,1-1 0,-1 1 0,0 0 0,0 0 0,1 0 0,-1-1 0,1 1 0,-1 0 0,1 0 0,0 0 0,-1 0 0,1 0 0,0 0 0,0 0 0,-1 0 0,1 1 0,0-1 0,0 0 0,0 0 0,0 1 0,0-1 0,0 0 0,1 1 0,-1-1 0,0 1 0,0 0 0,0-1 0,2 1 0,7-2 0,0 1 0,0 0 0,1 1 0,17 1 0,-10 0 0,470 7 0,-522-5-1365,6 2-5461</inkml:trace>
  <inkml:trace contextRef="#ctx0" brushRef="#br0" timeOffset="3669.24">3494 781 24575,'-4'25'0,"3"20"0,1 8 0,1 7 0,0 0 0,0-3 0,0-7 0,0-9 0,3-8 0,4-9 0,1-9-8191</inkml:trace>
  <inkml:trace contextRef="#ctx0" brushRef="#br0" timeOffset="4033.17">3705 888 24575,'-7'16'0,"0"0"0,2 0 0,0 0 0,0 1 0,2 0 0,0 0 0,-1 34 0,4-42 0,0 0 0,1-1 0,0 1 0,1 0 0,0 0 0,0-1 0,5 13 0,-4-16 0,-1 0 0,1-1 0,0 1 0,0-1 0,0 1 0,0-1 0,1 0 0,0 0 0,0-1 0,0 1 0,0-1 0,0 0 0,6 3 0,-7-4 0,-1-1 0,0 1 0,1-1 0,-1 0 0,0 0 0,1 0 0,-1 0 0,1 0 0,0-1 0,-1 1 0,1-1 0,0 0 0,-1 1 0,1-1 0,0 0 0,-1-1 0,1 1 0,0 0 0,-1-1 0,1 0 0,0 1 0,-1-1 0,1 0 0,-1 0 0,0-1 0,1 1 0,-1 0 0,0-1 0,0 1 0,0-1 0,0 0 0,0 0 0,0 0 0,0 0 0,0 0 0,-1 0 0,1 0 0,-1-1 0,0 1 0,1 0 0,-1-1 0,1-4 0,2-3 0,-1-1 0,0 0 0,-1 1 0,0-1 0,0-1 0,-1 1 0,-1 0 0,0 0 0,-1-13 0,-2 4 30,-1 0 0,0 0 0,-12-29 0,13 40-165,-1 1 0,1 0 0,-1 0 0,-1 0 0,0 1 0,0 0 0,0 0 0,-1 0 0,0 0 0,-11-9 0,1 7-669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6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5.6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0 24575,'25'15'0,"16"15"0,8 21 0,2 19 0,-6 20 0,-12 16 0,-11 11 0,-21 12 0,-20 8 0,-26-1 0,-22-8 0,-19-17 0,-8-18 0,11-26-819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55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259 24575,'10'-123'0,"-5"87"0,0-55 0,-5 91 0,0 0 0,0-1 0,0 1 0,0 0 0,0 0 0,0-1 0,0 1 0,1 0 0,-1 0 0,0-1 0,-1 1 0,1 0 0,0 0 0,0-1 0,0 1 0,0 0 0,0 0 0,0-1 0,0 1 0,0 0 0,0 0 0,0 0 0,-1-1 0,1 1 0,0 0 0,0 0 0,0 0 0,0-1 0,-1 1 0,1 0 0,0 0 0,0 0 0,0 0 0,-1 0 0,1-1 0,0 1 0,0 0 0,-1 0 0,1 0 0,0 0 0,0 0 0,-1 0 0,1 0 0,0 0 0,0 0 0,-1 0 0,1 0 0,0 0 0,-1 0 0,-13 11 0,-14 25 0,-20 40 0,4 2 0,3 2 0,3 1 0,4 2 0,4 2 0,3 1 0,4 0 0,4 2 0,-8 96 0,24-144 20,1 1 0,2 0 0,2-1 0,2 1 0,12 58 0,-12-83-113,0 0 0,2 1 1,0-2-1,0 1 0,1-1 0,1 0 0,1 0 0,0-1 1,1 0-1,0-1 0,1 0 0,1 0 0,0-1 1,0-1-1,24 16 0,31 10-6733</inkml:trace>
  <inkml:trace contextRef="#ctx0" brushRef="#br0" timeOffset="714.5">745 513 24575,'-6'17'0,"0"0"0,1 1 0,1 0 0,1 0 0,0 0 0,1 19 0,-1-12 0,-13 216 0,2-24 0,14-231 0,-1 0 0,0 0 0,-1 0 0,-1 1 0,-7-23 0,8 26 0,-2 1 0,1-1 0,-2 0 0,1 1 0,-1 0 0,0 0 0,-1 0 0,0 1 0,-1-1 0,-13-12 0,7 11 0,11 9 0,0 0 0,0 0 0,0-1 0,1 1 0,-1 0 0,1-1 0,-1 1 0,1-1 0,-1 0 0,-1-2 0,8-3 0,15 2 0,29 0-333,62 1-1,-93 4-364,26 0-6128</inkml:trace>
  <inkml:trace contextRef="#ctx0" brushRef="#br0" timeOffset="1392.55">745 640 24575,'-8'131'0,"-28"146"0,-1 7 0,36-277 0,0 2 0,0 1 0,1-1 0,0 1 0,2 16 0,-2-25 0,0 0 0,0 0 0,0 1 0,1-1 0,-1 0 0,1 1 0,-1-1 0,1 0 0,-1 0 0,1 0 0,0 0 0,-1 0 0,1 1 0,0-1 0,0 0 0,0-1 0,0 1 0,0 0 0,0 0 0,0 0 0,0 0 0,0-1 0,0 1 0,0-1 0,1 1 0,-1-1 0,0 1 0,0-1 0,1 0 0,-1 1 0,0-1 0,1 0 0,-1 0 0,0 0 0,0 0 0,1 0 0,-1 0 0,0 0 0,1-1 0,-1 1 0,0 0 0,2-2 0,7-2-93,0 0 0,0-1 0,0 0 0,-1-1 1,0 0-1,0-1 0,15-15 0,-16 15-529,27-24-6204</inkml:trace>
  <inkml:trace contextRef="#ctx0" brushRef="#br0" timeOffset="2684.05">1338 1104 24575,'-4'-1'0,"0"0"0,0 0 0,0 0 0,0 0 0,0 1 0,0-1 0,0 1 0,-1 0 0,1 0 0,0 1 0,0-1 0,0 1 0,0 0 0,0 0 0,0 0 0,0 1 0,-6 2 0,5-1 0,1 0 0,0 1 0,0-1 0,0 1 0,0-1 0,1 1 0,0 1 0,-1-1 0,1 0 0,1 1 0,-1-1 0,1 1 0,-4 8 0,1 2 0,0 0 0,1 0 0,-2 16 0,5-27 0,1 1 0,-1-1 0,1 1 0,0 0 0,0-1 0,0 1 0,0 0 0,1-1 0,0 1 0,0-1 0,0 1 0,1-1 0,0 0 0,3 7 0,-4-9 0,1 0 0,-1-1 0,1 1 0,0 0 0,0-1 0,-1 0 0,1 1 0,0-1 0,0 0 0,0 0 0,1 0 0,-1 0 0,0-1 0,0 1 0,0 0 0,1-1 0,-1 0 0,0 1 0,0-1 0,1 0 0,-1 0 0,0 0 0,1-1 0,-1 1 0,0 0 0,0-1 0,1 0 0,-1 1 0,4-3 0,0 0 0,1 0 0,-1 0 0,1-1 0,-1 0 0,0 0 0,-1 0 0,1-1 0,6-6 0,0-5 0,0 0 0,-1 0 0,-1-1 0,0 0 0,-1-1 0,-1 0 0,9-33 0,26-137 0,-30 117 0,-4-1 0,0-83 0,-13 115 0,-4 23 0,8 17 0,0 0 0,-1 0 0,1-1 0,-1 1 0,1 0 0,0 0 0,-1 0 0,1 0 0,-1 0 0,1 0 0,0 0 0,-1 0 0,1 0 0,-1 0 0,1 0 0,-1 0 0,1 0 0,0 0 0,-1 0 0,1 0 0,-1 0 0,1 0 0,0 0 0,-1 1 0,1-1 0,-1 0 0,1 0 0,0 1 0,-1-1 0,1 0 0,0 0 0,0 1 0,-1-1 0,1 0 0,-1 1 0,-3 4 0,-1 1 0,1 0 0,0 0 0,1 0 0,-1 0 0,1 1 0,0-1 0,1 1 0,0 0 0,0-1 0,-1 9 0,-12 84 0,14-85 0,-6 62 0,3 0 0,10 132 0,-4-189 0,1 0 0,8 27 0,-9-39 0,0-1 0,1 0 0,0 0 0,0 0 0,0 0 0,0 0 0,1-1 0,0 1 0,0-1 0,8 7 0,-11-11 0,1 1 0,0-1 0,-1 0 0,1 0 0,-1 0 0,1 0 0,0-1 0,0 1 0,0 0 0,-1-1 0,1 1 0,0-1 0,0 1 0,0-1 0,0 0 0,0 0 0,0 0 0,0 0 0,0 0 0,0 0 0,0-1 0,-1 1 0,1-1 0,0 1 0,0-1 0,0 0 0,0 0 0,-1 0 0,1 1 0,0-2 0,-1 1 0,1 0 0,-1 0 0,1 0 0,-1-1 0,0 1 0,2-3 0,4-4 0,-1-1 0,0 0 0,0 0 0,-1 0 0,6-14 0,2-7 0,-1-1 0,-2 1 0,-1-2 0,-1 1 0,3-34 0,-12 46 0,1 19 0,0-1 0,0 1 0,0 0 0,0 0 0,0 0 0,-1 0 0,1 0 0,0 0 0,0 0 0,0-1 0,0 1 0,0 0 0,0 0 0,0 0 0,0 0 0,0 0 0,-1 0 0,1 0 0,0 0 0,0 0 0,0 0 0,0 0 0,0 0 0,0 0 0,-1 0 0,1 0 0,0 0 0,0 0 0,0 0 0,0 0 0,0 0 0,0 0 0,-1 0 0,1 0 0,0 0 0,0 0 0,0 0 0,0 0 0,0 0 0,0 0 0,-1 0 0,1 0 0,0 0 0,0 0 0,0 0 0,0 1 0,0-1 0,0 0 0,0 0 0,0 0 0,0 0 0,0 0 0,-1 0 0,1 0 0,0 1 0,-14 29 0,9-9 0,0 0 0,2 0 0,0 0 0,0 39 0,3-53 0,0-1 0,1 1 0,-1-1 0,1 0 0,0 1 0,1-1 0,-1 0 0,1 0 0,1 0 0,-1 0 0,1 0 0,0 0 0,0-1 0,1 0 0,-1 1 0,1-1 0,0 0 0,1-1 0,-1 1 0,9 5 0,-12-9 0,1 0 0,0 0 0,0 0 0,0 0 0,0 0 0,0-1 0,0 1 0,0 0 0,1-1 0,-1 0 0,0 0 0,0 1 0,0-1 0,0 0 0,1-1 0,-1 1 0,0 0 0,0-1 0,0 1 0,2-2 0,0 1 0,0-1 0,0-1 0,-1 1 0,1 0 0,-1-1 0,1 0 0,-1 0 0,0 0 0,4-5 0,3-6 0,-1 0 0,0 0 0,-2 0 0,8-18 0,-5 6 0,9-40 0,-3 8 0,-15 55 0,0 0 0,0 0 0,1 0 0,-1 0 0,1 1 0,-1-1 0,1 0 0,0 1 0,2-3 0,-3 4 0,0 1 0,-1-1 0,1 1 0,0 0 0,-1-1 0,1 1 0,0 0 0,-1 0 0,1 0 0,0-1 0,-1 1 0,1 0 0,0 0 0,0 0 0,-1 0 0,1 0 0,0 0 0,-1 0 0,1 0 0,0 1 0,0-1 0,-1 0 0,1 0 0,0 1 0,-1-1 0,1 0 0,-1 1 0,1-1 0,0 0 0,-1 1 0,1-1 0,-1 1 0,1-1 0,-1 1 0,1-1 0,-1 1 0,1 0 0,-1-1 0,0 1 0,1-1 0,-1 1 0,0 0 0,1-1 0,-1 2 0,6 9 0,0 1 0,0-1 0,-1 1 0,-1 1 0,4 14 0,11 70 0,-12-60 0,-5-24 0,2 2 0,-2 0 0,0 0 0,0 0 0,-2 22 0,0-35 0,0 0 0,0 0 0,0 1 0,0-1 0,0 0 0,-1 0 0,1 0 0,-1-1 0,0 1 0,1 0 0,-1 0 0,0 0 0,0 0 0,0-1 0,0 1 0,-1 0 0,1-1 0,0 1 0,-1-1 0,1 1 0,-1-1 0,1 0 0,-1 1 0,0-1 0,1 0 0,-1 0 0,0 0 0,0-1 0,0 1 0,0 0 0,0-1 0,0 1 0,0-1 0,0 0 0,0 1 0,0-1 0,0 0 0,0 0 0,0-1 0,0 1 0,-3-1 0,-1 0-136,0-1-1,0 0 1,1 0-1,-1 0 1,0-1-1,1 0 1,0 0-1,-1-1 0,-5-5 1,-18-14-6690</inkml:trace>
  <inkml:trace contextRef="#ctx0" brushRef="#br0" timeOffset="3205.39">1825 640 24575,'-4'25'0,"3"16"0,1 0-8191</inkml:trace>
  <inkml:trace contextRef="#ctx0" brushRef="#br0" timeOffset="3646.51">2057 829 24575,'-10'45'0,"3"1"0,1 0 0,2 0 0,4 74 0,36 179 0,-29-263 0,-25-172 0,12 99 0,2 16 0,0-1 0,1 0 0,2 0 0,0 0 0,4-41 0,-1 58 0,-1 1 0,1-1 0,1 1 0,-1-1 0,1 1 0,-1 0 0,1 0 0,0 0 0,1 0 0,-1 0 0,1 1 0,0-1 0,-1 1 0,2 0 0,-1 0 0,0 1 0,0-1 0,1 1 0,-1 0 0,8-2 0,-8 2 0,-1 1 0,1 0 0,0 0 0,-1 0 0,1 0 0,0 0 0,0 1 0,-1 0 0,1 0 0,0 0 0,0 0 0,0 0 0,-1 1 0,1 0 0,0 0 0,-1 0 0,1 0 0,0 0 0,-1 1 0,0 0 0,1-1 0,-1 1 0,0 0 0,0 1 0,0-1 0,0 1 0,4 3 0,-1 4 0,0 0 0,0 1 0,-1-1 0,0 1 0,-1 0 0,-1 0 0,1 1 0,2 18 0,-2-2 0,-2 1 0,0 38 0,-17-135 0,13 48 0,-6-83 0,7 90 0,2 1 0,0-1 0,0 0 0,1 1 0,7-24 0,-8 33-97,0 0-1,0 0 1,1 0-1,-1 0 1,1 0-1,0 1 1,0-1-1,0 0 1,0 1-1,0 0 1,0-1-1,1 1 0,2-2 1,12-5-6729</inkml:trace>
  <inkml:trace contextRef="#ctx0" brushRef="#br0" timeOffset="3647.51">2502 1230 24575,'-7'-7'0,"-3"1"0,5 2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36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55 24575,'0'-66'0,"-16"148"0,-18 162 0,-2 258 0,36-481 0,1-43 0,33-469 0,-2 67 0,-32 443 0,3 338 0,-1-337 0,1-1 0,1 0 0,7 21 0,-9-34 0,0 1 0,1-1 0,0 0 0,0 1 0,1-1 0,-1-1 0,1 1 0,0 0 0,1-1 0,0 0 0,10 9 0,-14-13 0,1 0 0,-1 0 0,1 0 0,0 0 0,-1 0 0,1 0 0,0 0 0,0-1 0,0 1 0,0-1 0,-1 1 0,1-1 0,0 0 0,0 0 0,0 0 0,0 0 0,0 0 0,0 0 0,0 0 0,0-1 0,2 0 0,-1 0 0,0-1 0,0 1 0,0-1 0,0 0 0,-1 0 0,1 0 0,0 0 0,-1-1 0,0 1 0,0-1 0,3-3 0,4-8 0,-1 0 0,-1 0 0,0-1 0,4-15 0,11-40 0,-3 0 0,-4-1 0,10-111 0,-27 229-170,3-1-1,1 1 0,2-1 1,2 0-1,3 0 0,1-1 1,19 51-1,-12-51-6655</inkml:trace>
  <inkml:trace contextRef="#ctx0" brushRef="#br0" timeOffset="365.68">744 677 24575,'18'-7'0,"20"-2"0,15 0 0,12 1 0,3 7 0,-3 6 0,-10 6 0,-13 1-8191</inkml:trace>
  <inkml:trace contextRef="#ctx0" brushRef="#br0" timeOffset="805.72">827 910 24575,'32'7'0,"26"3"0,17-1 0,13-5 0,-7-4-8191</inkml:trace>
  <inkml:trace contextRef="#ctx0" brushRef="#br0" timeOffset="806.72">1716 508 24575,'0'7'0,"0"10"0,0 16 0,0 13 0,0 14 0,0 7 0,0 6 0,0 2 0,0-1 0,0-9 0,4-13 0,0-15-8191</inkml:trace>
  <inkml:trace contextRef="#ctx0" brushRef="#br0" timeOffset="1206.33">1971 570 24575,'0'25'0,"0"23"0,4 14 0,0 11 0,5 4 0,-1-4 0,3-8 0,-1-10 0,-2-12 0,2-13 0,-2-11-8191</inkml:trace>
  <inkml:trace contextRef="#ctx0" brushRef="#br0" timeOffset="1607.34">2522 0 24575,'18'33'0,"16"31"0,14 27 0,9 20 0,6 20 0,0 12 0,-8 8 0,-13 2 0,-21 2 0,-32-5 0,-32-10 0,-34-10 0,-25-17 0,-18-17 0,13-24-8191</inkml:trace>
  <inkml:trace contextRef="#ctx0" brushRef="#br0" timeOffset="2616.84">786 1672 24575,'8'-27'0,"-8"27"0,1 0 0,-1 0 0,0 0 0,0 0 0,0 0 0,0 0 0,1 0 0,-1 0 0,0 0 0,0 0 0,0 0 0,1 0 0,-1 0 0,0 0 0,0 0 0,0 0 0,1 0 0,-1 0 0,0 0 0,0 0 0,0 0 0,0 1 0,1-1 0,-1 0 0,0 0 0,0 0 0,0 0 0,0 0 0,0 0 0,0 1 0,1-1 0,-1 0 0,0 0 0,0 0 0,0 0 0,0 1 0,0-1 0,0 0 0,0 0 0,0 0 0,0 1 0,0-1 0,0 0 0,0 0 0,0 0 0,0 1 0,0-1 0,0 0 0,0 0 0,0 0 0,0 0 0,0 1 0,0-1 0,0 0 0,0 0 0,5 57 0,-6 78 0,-26 178 0,3-53 0,23-246 0,0 1 0,1 0 0,1 0 0,0 0 0,6 25 0,-6-35 0,0-1 0,1 0 0,0 0 0,-1 0 0,2 0 0,-1 0 0,0-1 0,1 1 0,0-1 0,-1 1 0,1-1 0,1 0 0,-1 0 0,0 0 0,1-1 0,-1 1 0,1-1 0,0 0 0,0 0 0,0 0 0,0 0 0,0-1 0,8 2 0,5 0 10,1-1 0,-1 0 0,1-1 0,-1-1 0,1-1 0,-1-1 0,1 0 0,-1-2 0,0 1 0,0-2 0,28-11 0,-15 3-258,-1-1 1,0-1-1,-1-1 1,-1-2-1,37-29 1,-33 18-6579</inkml:trace>
  <inkml:trace contextRef="#ctx0" brushRef="#br0" timeOffset="3093.19">786 1629 24575,'-49'89'0,"-66"165"0,104-216 0,10-27 0,5-10 0,8-15 0,32-60 0,41-95 0,-15 28 0,-68 136 0,1-1 0,0 1 0,0 1 0,0-1 0,1 0 0,6-6 0,-9 11 0,-1-1 0,1 1 0,-1 0 0,1-1 0,-1 1 0,1 0 0,-1-1 0,1 1 0,-1 0 0,1 0 0,-1 0 0,1 0 0,0 0 0,-1-1 0,1 1 0,-1 0 0,1 0 0,0 0 0,-1 1 0,1-1 0,-1 0 0,1 0 0,-1 0 0,1 0 0,1 1 0,-1 0 0,1 0 0,-1 1 0,0-1 0,1 0 0,-1 1 0,0-1 0,0 1 0,0 0 0,0-1 0,0 1 0,0 0 0,0 2 0,43 128 0,5 14 0,-9-61-1365,0-10-5461</inkml:trace>
  <inkml:trace contextRef="#ctx0" brushRef="#br0" timeOffset="3837.52">1611 2242 24575,'-22'715'0,"23"-552"0,30-577 0,1 26 0,-32 383 0,0-3 0,1 1 0,-2-1 0,1 1 0,-1 0 0,0-1 0,-2-7 0,-2 21 0,1 10 0,4-15 0,-5 41 0,1 71 0,4-102 0,0 0 0,1-1 0,1 1 0,-1 0 0,2-1 0,0 1 0,0-1 0,1 0 0,0 0 0,1 0 0,0-1 0,8 13 0,-11-19 0,1 0 0,-1 0 0,1 0 0,0-1 0,-1 1 0,1-1 0,1 1 0,-1-1 0,0 0 0,0 0 0,1 0 0,-1-1 0,1 1 0,-1-1 0,1 0 0,0 0 0,-1 0 0,1-1 0,0 1 0,0-1 0,0 0 0,0 0 0,-1 0 0,1 0 0,0-1 0,0 0 0,-1 0 0,1 0 0,0 0 0,-1 0 0,1-1 0,-1 1 0,1-1 0,-1 0 0,0 0 0,6-5 0,2-2 0,0 0 0,0-1 0,-1-1 0,-1 1 0,1-2 0,-2 1 0,0-1 0,11-21 0,-8 8 0,-1 0 0,-1-1 0,-1 0 0,7-45 0,-17 211 0,2-124 0,0 16-227,2-1-1,1 1 1,1-1-1,2 0 1,17 54-1,-7-46-6598</inkml:trace>
  <inkml:trace contextRef="#ctx0" brushRef="#br0" timeOffset="4202.54">2351 2391 24575,'18'-3'0,"20"-2"0,15 0 0,13 2 0,5 0 0,2 2 0,-1 0 0,-5 4 0,-10 5 0,-16 2-8191</inkml:trace>
  <inkml:trace contextRef="#ctx0" brushRef="#br0" timeOffset="4631.86">2438 2602 24575,'18'0'0,"17"0"0,13 0 0,12 0 0,8-3 0,6-2 0,2 0 0,-6 2 0,-7 0 0,-10 2 0,-11 0 0,-17-3 0,-11-1-8191</inkml:trace>
  <inkml:trace contextRef="#ctx0" brushRef="#br0" timeOffset="5040.86">2712 2073 24575,'-4'15'0,"-4"18"0,-1 19 0,-3 18 0,-3 12 0,-5 6 0,-4 3 0,-1-1 0,0-3 0,0-11 0,2-13 0,4-15 0,9-19 0,6-14-8191</inkml:trace>
  <inkml:trace contextRef="#ctx0" brushRef="#br0" timeOffset="5041.86">3368 2136 24575,'-7'29'0,"-3"24"0,-2 13 0,0 11 0,-2 2 0,3-4 0,2-5 0,3-7 0,3-10 0,4-15 0,4-13-8191</inkml:trace>
  <inkml:trace contextRef="#ctx0" brushRef="#br0" timeOffset="5400.86">3749 2094 24575,'-18'69'0,"3"1"0,3 0 0,-4 106 0,15-171 0,1 1 0,1 0 0,-1 0 0,1 0 0,0-1 0,0 1 0,0 0 0,1-1 0,0 1 0,0-1 0,1 1 0,5 8 0,-6-11 0,0-1 0,0 0 0,0 0 0,0 0 0,0 0 0,1-1 0,-1 1 0,1-1 0,-1 1 0,1-1 0,0 0 0,-1 0 0,1 0 0,0 0 0,0 0 0,-1-1 0,1 1 0,0-1 0,0 0 0,0 0 0,0 0 0,0 0 0,0 0 0,0-1 0,-1 1 0,1-1 0,5-2 0,0 0 0,0-1 0,0 0 0,-1 0 0,1-1 0,-1 0 0,0 0 0,-1 0 0,1-1 0,-1 0 0,0-1 0,0 1 0,-1-1 0,0 0 0,-1-1 0,1 1 0,4-11 0,0-3 0,0 0 0,-1 0 0,-1-1 0,-1 0 0,3-24 0,-7 36 0,-1 0 0,0 0 0,-1 0 0,0 0 0,-1 0 0,0-1 0,0 1 0,-1 0 0,0 1 0,-5-13 0,6 18 0,-1 0 0,0 0 0,0 0 0,-1 1 0,1-1 0,-1 1 0,0-1 0,0 1 0,0 0 0,0 0 0,0 0 0,-1 1 0,1-1 0,-1 1 0,0-1 0,0 1 0,0 1 0,0-1 0,0 0 0,0 1 0,0 0 0,0 0 0,-1 0 0,1 1 0,0-1 0,-6 1 0,-3 0-341,0 1 0,-1 0-1,-20 6 1,-40 13-6485</inkml:trace>
  <inkml:trace contextRef="#ctx0" brushRef="#br0" timeOffset="7790.94">4574 1735 24575,'0'-14'0,"-4"-1"0,-8 12 0,-9 25 0,-12 34 0,-12 33 0,-4 26 0,2 19 0,5 8 0,10-2 0,14-10 0,17-13 0,20-20 0,17-22 0,14-24 0,8-24 0,-4-17-8191</inkml:trace>
  <inkml:trace contextRef="#ctx0" brushRef="#br0" timeOffset="8155.94">4808 2115 24575,'-11'25'0,"-3"20"0,-4 12 0,2 8 0,4 3 0,3-3 0,4-4 0,3-10 0,4-14 0,7-16 0,1-11-8191</inkml:trace>
  <inkml:trace contextRef="#ctx0" brushRef="#br0" timeOffset="8156.94">4850 1713 24575,'-11'29'0,"-3"24"0,0 2-8191</inkml:trace>
  <inkml:trace contextRef="#ctx0" brushRef="#br0" timeOffset="8506.34">4976 2390 24575,'-18'18'0,"-6"10"0,1 3 0,8-3 0,11-6 0,8-8 0,9-9 0,1-9 0,2-8 0,-2-9 0,-3-7 0,-3 0-8191</inkml:trace>
  <inkml:trace contextRef="#ctx0" brushRef="#br0" timeOffset="8848.92">4978 2390 24575,'11'-8'0,"7"-6"0,36-20 0,-50 31 0,0 1 0,1 0 0,-1 0 0,1 0 0,0 1 0,0-1 0,0 1 0,-1 0 0,1 1 0,0-1 0,0 1 0,0 0 0,0 0 0,7 1 0,-9 1 0,1 0 0,0 0 0,-1 0 0,1 0 0,-1 1 0,0-1 0,1 1 0,-1 0 0,4 6 0,-4-6 0,0 0 0,0 0 0,0 0 0,0 0 0,1-1 0,-1 1 0,1-1 0,4 2 0,-7-3 0,0-1 0,1 0 0,-1 0 0,0 0 0,1 0 0,-1 0 0,0 0 0,1-1 0,-1 1 0,0 0 0,0-1 0,0 1 0,1-1 0,-1 1 0,0-1 0,0 0 0,0 1 0,0-1 0,0 0 0,0 0 0,0 0 0,0 1 0,0-1 0,0 0 0,0 0 0,-1-1 0,1 1 0,0 0 0,-1 0 0,1 0 0,-1 0 0,1-2 0,4-7 0,0 0 0,-1 0 0,0 0 0,4-19 0,-7 22 0,1 1 0,-2-1 0,1 1 0,0-1 0,-1 1 0,0-1 0,-1 1 0,0-1 0,-1-8 0,1 13 0,1 1 0,0 0 0,-1 0 0,1 0 0,-1-1 0,0 1 0,1 0 0,-1 0 0,0 0 0,1 0 0,-1 0 0,0 0 0,0 0 0,0 0 0,0 0 0,0 0 0,0 1 0,0-1 0,0 0 0,0 1 0,-1-1 0,1 1 0,0-1 0,0 1 0,-1-1 0,0 1 0,-1 0 0,0 0 0,0 0 0,1 1 0,-1-1 0,0 1 0,1 0 0,-1 0 0,1 0 0,-1 0 0,1 0 0,-5 3 0,-5 4 0,0 1 0,0 1 0,-14 16 0,9-9 0,2 1 0,0 1 0,1 1 0,1 0 0,1 0 0,0 1 0,2 1 0,-8 23 0,15-37 0,1 0 0,0 1 0,0-1 0,1 1 0,0 0 0,1-1 0,0 1 0,0 0 0,1 0 0,0-1 0,2 10 0,-1-12 0,0 0 0,1 0 0,-1-1 0,1 1 0,0-1 0,1 1 0,0-1 0,-1 0 0,2 0 0,-1-1 0,0 1 0,1-1 0,0 0 0,0 0 0,0 0 0,11 5 0,-6-4-136,1-1-1,-1 0 1,1 0-1,0-1 1,0 0-1,1-1 1,-1-1-1,0 1 0,14-2 1,38-2-6690</inkml:trace>
  <inkml:trace contextRef="#ctx0" brushRef="#br0" timeOffset="9200.99">5739 1946 24575,'1'163'0,"-3"173"0,2-330 0,0 0 0,0 0 0,-1 0 0,0 0 0,-1-1 0,1 1 0,-1 0 0,-3 7 0,5-13 0,-1 1 0,1 0 0,-1 0 0,0 0 0,1 0 0,-1-1 0,0 1 0,0 0 0,1-1 0,-1 1 0,0-1 0,0 1 0,0-1 0,0 1 0,1-1 0,-1 1 0,0-1 0,0 0 0,0 1 0,-2-1 0,1 0 0,0 0 0,0-1 0,0 1 0,0 0 0,0-1 0,0 0 0,0 1 0,0-1 0,0 0 0,0 0 0,1 0 0,-1 0 0,0 0 0,-1-2 0,-1 0 0,0 0 0,0 0 0,0-1 0,0 1 0,1-1 0,0 0 0,-1 0 0,2 0 0,-1 0 0,0-1 0,1 1 0,0-1 0,0 1 0,0-1 0,0 0 0,1 0 0,0 0 0,0 0 0,0-7 0,1 7 0,1-1 0,-1 1 0,2 0 0,-1-1 0,1 1 0,-1 0 0,1 0 0,1 0 0,-1 0 0,1 1 0,0-1 0,0 0 0,0 1 0,0 0 0,1 0 0,0 0 0,0 0 0,5-3 0,18-13 0,1 1 0,1 1 0,47-20 0,11-8 0,-83 44 0,-1 0 0,1-1 0,0 2 0,-1-1 0,1 0 0,0 1 0,7-2 0,-11 3 0,1 0 0,-1 0 0,0 0 0,1 0 0,-1 0 0,0 0 0,1 0 0,-1 1 0,0-1 0,1 0 0,-1 0 0,0 0 0,1 0 0,-1 1 0,0-1 0,0 0 0,1 0 0,-1 0 0,0 1 0,0-1 0,1 0 0,-1 1 0,0-1 0,0 0 0,0 0 0,1 1 0,-1-1 0,0 0 0,0 1 0,0-1 0,0 0 0,0 1 0,0-1 0,-3 26 0,-43 113 51,22-70-759,-15 74 0,30-96-6118</inkml:trace>
  <inkml:trace contextRef="#ctx0" brushRef="#br0" timeOffset="9568.02">6141 2369 24575,'-17'41'0,"1"0"0,3 0 0,1 2 0,-8 54 0,19-89 0,1 0 0,0-1 0,0 1 0,3 12 0,-3-19 0,0 0 0,0 1 0,1-1 0,-1 0 0,1 1 0,-1-1 0,1 0 0,0 1 0,-1-1 0,1 0 0,0 0 0,0 0 0,0 0 0,1 1 0,-2-2 0,1 1 0,0-1 0,-1 0 0,1 0 0,0 1 0,-1-1 0,1 0 0,0 0 0,-1 0 0,1 0 0,0 0 0,0 0 0,-1 0 0,1 0 0,0-1 0,-1 1 0,1 0 0,0 0 0,-1-1 0,1 1 0,0 0 0,-1-1 0,1 1 0,-1 0 0,1-1 0,0 1 0,-1-1 0,1 1 0,0-2 0,3-2 0,0-1 0,0 0 0,-1 0 0,0 0 0,0 0 0,0-1 0,0 1 0,-1-1 0,0 0 0,0 0 0,2-12 0,-1 6 0,-1-1 0,-1 1 0,0-1 0,-1 1 0,-1-14 0,0 20 12,0 1 0,0-1 0,-1 1 0,0 0 0,0 0 0,-1 0 0,1 0 0,-1 0 0,-6-9 0,8 13-57,0-1 0,-1 1 0,1-1 0,0 1 0,0 0 0,-1-1 0,1 1 0,-1 0 0,1 0 0,-1 0 0,1 0 0,-1 0 0,0 0 0,0 0 0,1 1 0,-1-1 0,0 1 0,0-1 0,0 1 0,0 0 0,0 0 0,1-1 0,-1 1 0,0 1 0,0-1 0,0 0 0,0 0 0,0 1 0,0-1 0,1 1 0,-1-1 0,-2 2 0</inkml:trace>
  <inkml:trace contextRef="#ctx0" brushRef="#br0" timeOffset="9917.01">6564 2221 24575,'-7'22'0,"-3"18"0,1 12 0,2 5 0,2 4 0,5-5 0,7-9 0,5-12 0,1-15 0,-1-12-8191</inkml:trace>
  <inkml:trace contextRef="#ctx0" brushRef="#br0" timeOffset="10312.13">6627 2009 24575,'-10'22'0,"1"0"0,1 0 0,1 0 0,1 1 0,1 0 0,1 0 0,1 1 0,1-1 0,1 1 0,1-1 0,1 1 0,2-1 0,0 1 0,1-1 0,1 0 0,10 26 0,-13-44 0,0 0 0,1 0 0,-1 0 0,1-1 0,0 1 0,1-1 0,-1 1 0,1-1 0,7 7 0,-9-11 0,-1 1 0,0 0 0,1 0 0,-1-1 0,0 1 0,1 0 0,-1-1 0,1 1 0,-1-1 0,1 0 0,-1 0 0,1 1 0,-1-1 0,1 0 0,-1 0 0,1 0 0,-1 0 0,1-1 0,-1 1 0,1 0 0,-1-1 0,1 1 0,-1-1 0,0 1 0,1-1 0,-1 0 0,0 0 0,1 1 0,-1-1 0,0 0 0,0 0 0,0 0 0,0 0 0,0-1 0,0 1 0,0 0 0,0 0 0,0-1 0,1-1 0,29-49 0,-25 40 0,0 0 0,1 0 0,1 1 0,16-18 0,-24 28 0,1 0 0,0 0 0,-1 0 0,1 0 0,0 0 0,0 1 0,0-1 0,0 0 0,0 1 0,0-1 0,0 1 0,0-1 0,0 1 0,0-1 0,0 1 0,1 0 0,-1 0 0,0-1 0,0 1 0,0 0 0,3 0 0,-4 1 0,1-1 0,0 1 0,0-1 0,0 1 0,0 0 0,-1-1 0,1 1 0,0 0 0,0 0 0,-1-1 0,1 1 0,-1 0 0,1 0 0,-1 0 0,1 0 0,-1 0 0,1 0 0,-1 0 0,1 1 0,1 7 0,0 1 0,-1-1 0,1 20 0,-2-25 0,1 10 0,0-6 0,-1 1 0,1-1 0,-1 0 0,-1 0 0,1 1 0,-1-1 0,-1 0 0,1 0 0,-2 0 0,1 0 0,-4 8 0,6-16 0,0 1 0,0-1 0,-1 0 0,1 1 0,0-1 0,0 1 0,0-1 0,0 1 0,-1-1 0,1 0 0,0 1 0,0-1 0,-1 1 0,1-1 0,0 0 0,-1 1 0,1-1 0,0 0 0,-1 0 0,1 1 0,-1-1 0,1 0 0,0 0 0,-1 1 0,1-1 0,-1 0 0,1 0 0,-1 0 0,1 0 0,-1 0 0,1 0 0,-1 0 0,1 0 0,0 0 0,-1 0 0,1 0 0,-1 0 0,1 0 0,-1 0 0,1 0 0,-1 0 0,1-1 0,-1 1 0,1 0 0,0 0 0,-1 0 0,1-1 0,-1 1 0,1 0 0,0-1 0,-1 1 0,1 0 0,0-1 0,0 1 0,-1 0 0,1-1 0,0 1 0,0-1 0,-1 1 0,1 0 0,0-1 0,0 1 0,0-1 0,-8-31 0,9 24-91,-1-1 0,2 1 0,-1 0 0,1 0 0,0 0 0,1 1 0,0-1 0,0 0 0,1 1 0,0 0 0,0 0 0,0 0 0,1 0 0,10-11 0,10-9-6735</inkml:trace>
  <inkml:trace contextRef="#ctx0" brushRef="#br0" timeOffset="10693.34">7072 2242 24575,'-11'22'0,"-7"18"0,-3 16 0,-3 17 0,-1 13 0,5 12 0,1 5 0,4 1 0,5-7 0,4-13 0,3-13 0,6-19 0,5-22 0,2-16-8191</inkml:trace>
  <inkml:trace contextRef="#ctx0" brushRef="#br0" timeOffset="10694.34">6945 3025 24575,'-4'-25'0,"-4"-15"0,-1-9 0,-3 1 0,1 5 0,2 6 0,3 6 0,10 4 0,7 4 0,13 5 0,9 3 0,11-4 0,-3 1-8191</inkml:trace>
  <inkml:trace contextRef="#ctx0" brushRef="#br0" timeOffset="11199.37">7325 2454 24575,'-17'3'0,"1"0"0,-1 1 0,1 1 0,0 1 0,0 0 0,0 1 0,-22 13 0,30-15 0,0 0 0,1 1 0,-1 0 0,1 0 0,1 1 0,-1 0 0,1 0 0,0 0 0,1 1 0,0 0 0,0 0 0,0 0 0,1 1 0,0 0 0,-2 9 0,5-16 0,0 0 0,0 0 0,1 0 0,-1 1 0,1-1 0,0 0 0,-1 0 0,1 0 0,0 0 0,0 0 0,0 0 0,0 1 0,1-1 0,-1 0 0,1 0 0,-1 0 0,1 0 0,0 0 0,-1 0 0,1 0 0,0 0 0,1 0 0,-1-1 0,0 1 0,0 0 0,1-1 0,-1 1 0,1 0 0,-1-1 0,1 0 0,0 1 0,-1-1 0,1 0 0,0 0 0,4 2 0,-2-2 0,1 0 0,0 0 0,-1-1 0,1 1 0,0-1 0,0 0 0,-1 0 0,1 0 0,0-1 0,-1 0 0,1 0 0,0 0 0,-1 0 0,1-1 0,5-3 0,-1 0 0,-1 0 0,0 0 0,0-1 0,0 0 0,-1-1 0,0 0 0,0 0 0,-1 0 0,9-13 0,-11 14 0,0-1 0,0 1 0,0-1 0,-1-1 0,0 1 0,0 0 0,0-1 0,-1 1 0,-1-1 0,1 0 0,-1 1 0,0-11 0,-1 17 0,0 0 0,0 0 0,0 0 0,0 0 0,0 0 0,0 0 0,0 0 0,0 0 0,0 0 0,-1 0 0,1 0 0,0 0 0,-1 0 0,1 0 0,-1 0 0,1 1 0,-1-1 0,1 0 0,-1 0 0,1 0 0,-1 1 0,0-1 0,0 0 0,1 1 0,-1-1 0,0 0 0,0 1 0,0-1 0,0 1 0,1 0 0,-3-1 0,1 1 0,1 0 0,0 0 0,0 0 0,0 1 0,-1-1 0,1 1 0,0-1 0,0 1 0,0 0 0,0-1 0,0 1 0,0 0 0,0 0 0,0-1 0,0 1 0,0 0 0,0 0 0,0 0 0,1 0 0,-1 0 0,0 0 0,1 1 0,-1-1 0,0 2 0,-2 3 0,1 1 0,-1-1 0,1 1 0,1-1 0,-1 1 0,1 0 0,0 0 0,1 0 0,0-1 0,0 1 0,0 0 0,1 0 0,2 8 0,-3-12 0,1 0 0,0 0 0,0-1 0,0 1 0,1 0 0,-1-1 0,1 1 0,-1 0 0,1-1 0,0 0 0,0 1 0,0-1 0,0 0 0,0 0 0,0 0 0,1 0 0,-1-1 0,1 1 0,-1-1 0,1 1 0,0-1 0,0 0 0,-1 0 0,1 0 0,0 0 0,0-1 0,0 1 0,0-1 0,0 0 0,0 0 0,0 0 0,4 0 0,0-1 0,0 0 0,0 0 0,0-1 0,0 1 0,0-1 0,0-1 0,-1 0 0,0 0 0,1 0 0,-1 0 0,0-1 0,6-5 0,-3 1 0,0 0 0,-1-1 0,0 0 0,0 0 0,-1-1 0,10-17 0,-5 3 0,0-1 0,-2 0 0,-1-1 0,-1 0 0,7-42 0,-8 23 0,-2 0 0,-2-82 0,-5 123 0,-2 17 0,-2 23 0,-5 79 0,6 160 0,6-262 0,0-1 0,0 1 0,2-1 0,3 13 0,-6-23 0,1 0 0,0 0 0,-1 0 0,1 0 0,0-1 0,0 1 0,0 0 0,0 0 0,1-1 0,-1 1 0,0-1 0,1 1 0,-1-1 0,3 2 0,-3-3 0,1 1 0,-1-1 0,0 0 0,0 1 0,0-1 0,1 0 0,-1 0 0,0 0 0,0 0 0,1 0 0,-1-1 0,0 1 0,0 0 0,0 0 0,1-1 0,-1 1 0,0-1 0,0 1 0,0-1 0,0 1 0,0-1 0,0 0 0,0 0 0,0 1 0,0-1 0,1-1 0,7-7 0,-1-1 0,0 1 0,-1-1 0,0-1 0,0 1 0,-1-1 0,0 0 0,6-19 0,-4 11 0,19-32 0,-25 49 0,-1 0 0,1 0 0,-1 0 0,1 0 0,0 0 0,0 0 0,-1 0 0,2 1 0,-1-1 0,0 1 0,0-1 0,0 1 0,0 0 0,1 0 0,2-1 0,-4 2 0,1 0 0,-1 0 0,0 0 0,0 0 0,0 0 0,0 0 0,0 0 0,0 1 0,0-1 0,0 1 0,1-1 0,-1 0 0,0 1 0,0 0 0,-1-1 0,1 1 0,0 0 0,0-1 0,0 1 0,0 0 0,-1 0 0,1 0 0,0 0 0,0 0 0,-1-1 0,1 1 0,-1 0 0,1 1 0,-1-1 0,0 0 0,1 0 0,-1 0 0,0 0 0,0 0 0,1 2 0,0 5 0,0-1 0,0 0 0,-1 1 0,0-1 0,0 1 0,-1-1 0,-2 12 0,3-15 0,-1-1 0,0 0 0,1 0 0,-1 0 0,0 0 0,0 0 0,-1 0 0,1 0 0,-1 0 0,1 0 0,-1-1 0,0 1 0,0-1 0,0 1 0,-1-1 0,1 0 0,0 0 0,-1 0 0,1 0 0,-4 2 0,5-4 1,1 0 0,0 0 0,-1 0 0,1 0 0,0 0-1,-1 1 1,1-1 0,-1 0 0,1 0 0,0 0 0,-1 0 0,1 0 0,0-1-1,-1 1 1,1 0 0,-1 0 0,1 0 0,0 0 0,-1 0 0,1 0 0,0-1-1,-1 1 1,1 0 0,0 0 0,0 0 0,-1-1 0,1 1 0,0 0 0,-1 0-1,1-1 1,0 1 0,0 0 0,0-1 0,-1 1 0,1 0 0,0-1-1,0 1 1,0 0 0,0-1 0,0 1 0,0 0 0,0-1 0,-1 1 0,1-1-1,0 1 1,0 0 0,0-1 0,1 1 0,-1 0 0,0-1 0,0 1 0,0-1-1,0 1 1,0 0 0,0-1 0,0 1 0,1-1 0,5-22-1417,6-2-5410</inkml:trace>
  <inkml:trace contextRef="#ctx0" brushRef="#br0" timeOffset="11549.34">7897 2369 24575,'-3'6'0,"-26"62"0,27-63 0,0-1 0,1 1 0,0 0 0,0-1 0,0 1 0,1 0 0,-1 0 0,1-1 0,0 1 0,1 0 0,-1 0 0,3 8 0,-3-12 0,0 0 0,1 0 0,0 0 0,-1 0 0,1 0 0,0 1 0,-1-1 0,1-1 0,0 1 0,0 0 0,0 0 0,0 0 0,0 0 0,0-1 0,0 1 0,0 0 0,0-1 0,0 1 0,0-1 0,0 1 0,1-1 0,-1 0 0,0 1 0,0-1 0,1 0 0,-1 0 0,0 0 0,0 0 0,1 0 0,-1 0 0,0 0 0,0 0 0,0-1 0,1 1 0,-1 0 0,0-1 0,0 1 0,0-1 0,0 1 0,1-1 0,-1 0 0,0 1 0,1-3 0,4 0 0,-1 0 0,0-1 0,0 0 0,0-1 0,0 1 0,-1-1 0,5-6 0,-5 5 0,-1 0 0,0 0 0,0 0 0,0 0 0,-1 0 0,0 0 0,0-1 0,-1 1 0,1-12 0,-1 17 0,-1-1 0,0 1 0,0-1 0,0 0 0,0 1 0,-1-1 0,1 1 0,0-1 0,-1 1 0,1-1 0,-1 1 0,1-1 0,-1 1 0,0-1 0,1 1 0,-1 0 0,0-1 0,0 1 0,0 0 0,0 0 0,0 0 0,0 0 0,-1 0 0,1 0 0,0 0 0,0 0 0,-1 0 0,1 0 0,-1 1 0,1-1 0,-1 1 0,1-1 0,-1 1 0,1-1 0,-1 1 0,1 0 0,-1 0 0,1 0 0,-1 0 0,0 0 0,1 0 0,-1 0 0,1 0 0,-1 1 0,-1 0 0,-2 0 0,0 1 0,0 0 0,1 0 0,-1 0 0,0 1 0,1-1 0,0 1 0,0 0 0,0 0 0,0 1 0,0-1 0,1 1 0,-1 0 0,1 0 0,0 0 0,0 1 0,1-1 0,-1 0 0,1 1 0,-3 8 0,3-8 0,0-1 0,0 1 0,0-1 0,1 1 0,0 0 0,0 0 0,0-1 0,0 1 0,1 0 0,0 0 0,0 0 0,0 0 0,1 0 0,-1 0 0,1-1 0,0 1 0,1 0 0,-1 0 0,1-1 0,0 1 0,4 7 0,-1-8-114,-1-1 1,0 1-1,1-1 0,0 0 0,0 0 1,0 0-1,0-1 0,0 1 0,1-1 1,-1 0-1,12 1 0,26 6-6712</inkml:trace>
  <inkml:trace contextRef="#ctx0" brushRef="#br0" timeOffset="11913.34">8385 2136 24575,'0'33'0,"0"24"0,0 22 0,0 14 0,-4 10 0,-11 5 0,-22 3 0,-26-4 0,-28-9 0,3-21-819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4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62 24575,'-7'-3'0,"1"-2"0,5 0 0,7 2 0,5 0 0,9 2 0,7 0 0,7 0 0,8-2 0,5-2 0,-3 1 0,-1-3 0,-5 0 0,-4 1 0,-6 1 0,-6 2-8191</inkml:trace>
  <inkml:trace contextRef="#ctx0" brushRef="#br0" timeOffset="658.38">120 316 24575,'59'-20'0,"-44"14"0,2 0 0,-1 1 0,1 1 0,30-4 0,-45 7 0,-1 1 0,1 0 0,0 0 0,-1 0 0,1 0 0,0 0 0,0 0 0,-1 1 0,1-1 0,-1 0 0,1 1 0,0-1 0,-1 1 0,1 0 0,-1 0 0,1-1 0,-1 1 0,0 0 0,1 0 0,-1 0 0,0 1 0,1-1 0,-1 0 0,0 0 0,0 1 0,0-1 0,0 0 0,-1 1 0,1-1 0,0 1 0,0-1 0,-1 1 0,1 0 0,-1-1 0,0 1 0,1 0 0,-1-1 0,0 1 0,0 0 0,0-1 0,0 1 0,0 0 0,0-1 0,-1 4 0,-1 6 0,0-1 0,-1 1 0,0 0 0,0-1 0,-7 15 0,-4-1 0,0 0 0,-1-1 0,-1-1 0,-1 0 0,-1-1 0,-23 20 0,39-39 0,0-1 0,1 1 0,-1 0 0,0 0 0,1 0 0,0 0 0,-1 0 0,1 0 0,0 0 0,0 1 0,-1 1 0,2-3 0,0 0 0,1 0 0,-1 0 0,0-1 0,0 1 0,0 0 0,1 0 0,-1-1 0,0 1 0,1 0 0,-1-1 0,0 1 0,1 0 0,-1-1 0,1 1 0,-1-1 0,1 1 0,0 0 0,-1-1 0,1 1 0,-1-1 0,1 0 0,0 1 0,-1-1 0,1 0 0,0 1 0,0-1 0,-1 0 0,1 0 0,0 1 0,0-1 0,-1 0 0,1 0 0,0 0 0,0 0 0,0 0 0,1 0 0,17 1 0,0 0 0,0-1 0,1-1 0,-1-1 0,26-5 0,11-1 0,-41 8-1365,-6 3-546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21.2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776 24575,'-1'1'0,"1"-1"0,-1 0 0,0 1 0,0-1 0,1 0 0,-1 0 0,0 0 0,0 1 0,1-1 0,-1 0 0,0 0 0,0 0 0,0 0 0,1 0 0,-1-1 0,0 1 0,0 0 0,1 0 0,-1 0 0,0-1 0,0 1 0,1 0 0,-1-1 0,0 1 0,1 0 0,-1-1 0,0 1 0,1-1 0,-1 1 0,1-1 0,-1 0 0,1 1 0,-1-1 0,1 0 0,-1 1 0,1-1 0,0 0 0,-1 1 0,1-1 0,0 0 0,0 0 0,-1 1 0,1-1 0,0 0 0,0 0 0,0 1 0,0-1 0,0-1 0,-1-4 0,0 0 0,1-1 0,0 1 0,1-13 0,6-16 0,1-1 0,2 1 0,2 0 0,1 1 0,32-58 0,-36 76 0,-1 1 0,2-1 0,0 2 0,1 0 0,1 0 0,0 1 0,0 0 0,23-17 0,-29 26 0,-1 0 0,0 1 0,1 0 0,0 0 0,0 0 0,0 1 0,0 0 0,0 0 0,0 0 0,1 1 0,-1 0 0,0 0 0,1 0 0,-1 1 0,1 0 0,-1 0 0,1 1 0,-1 0 0,0 0 0,1 0 0,-1 1 0,0 0 0,0 0 0,0 1 0,0 0 0,10 6 0,-2 1 0,1 1 0,-2 0 0,0 1 0,0 1 0,-1 0 0,16 22 0,56 99 0,-29-43 0,-52-88 0,9 18 0,2-2 0,1 0 0,30 31 0,-41-46 0,-1-1 0,1 0 0,0 0 0,0 0 0,0 0 0,1 0 0,-1-1 0,0 0 0,1 0 0,0 0 0,-1 0 0,1-1 0,0 0 0,0 0 0,0 0 0,0 0 0,0-1 0,0 0 0,0 0 0,0 0 0,0-1 0,0 0 0,0 0 0,9-3 0,-3-1 0,1-2 0,-1 1 0,0-1 0,-1-1 0,0 0 0,0-1 0,-1 0 0,0 0 0,11-15 0,10-17 0,26-45 0,-39 58 0,57-94-1365,-46 77-5461</inkml:trace>
  <inkml:trace contextRef="#ctx0" brushRef="#br0" timeOffset="2685.65">4519 247 24575,'-11'4'0,"-3"1"-8191</inkml:trace>
  <inkml:trace contextRef="#ctx0" brushRef="#br0" timeOffset="-118570.43">1682 100 24575,'-1'-8'0,"1"-1"0,0 0 0,1 0 0,0 1 0,0-1 0,1 0 0,0 1 0,1-1 0,5-13 0,-6 63 0,-26 126 0,-12 160 0,34-280 0,-1 4 0,2 0 0,9 83 0,-7-128 0,0 0 0,0 1 0,1-1 0,0 0 0,0 0 0,0-1 0,1 1 0,0 0 0,4 6 0,-4-9 0,-1-1 0,0 0 0,1 0 0,-1 0 0,1 0 0,-1 0 0,1 0 0,0 0 0,0-1 0,0 0 0,0 1 0,0-1 0,0 0 0,0-1 0,0 1 0,0 0 0,1-1 0,-1 0 0,5 0 0,5 0-80,1-1 0,-1 0-1,0-1 1,0 0 0,0-1-1,0-1 1,-1 0 0,1-1-1,-1 0 1,0-1 0,0 0 0,-1-1-1,0 0 1,0-1 0,0 0-1,14-15 1,-7 0-6746</inkml:trace>
  <inkml:trace contextRef="#ctx0" brushRef="#br0" timeOffset="-118184.28">1533 416 24575,'36'-10'0,"30"-8"0,22-1 0,13 0 0,-10 2-8191</inkml:trace>
  <inkml:trace contextRef="#ctx0" brushRef="#br0" timeOffset="-115923.5">2486 672 24575,'0'-4'0,"-1"1"0,1-1 0,1 0 0,-1 0 0,0 0 0,1 0 0,0 0 0,0 0 0,0 1 0,0-1 0,1 0 0,-1 1 0,1-1 0,0 1 0,2-4 0,-4 7 0,0 0 0,0 1 0,0-1 0,0 0 0,0 0 0,0 1 0,0-1 0,0 0 0,0 0 0,-1 1 0,1-1 0,0 0 0,0 1 0,0-1 0,0 0 0,0 0 0,1 1 0,-1-1 0,0 0 0,0 0 0,0 1 0,0-1 0,0 0 0,0 0 0,0 1 0,0-1 0,1 0 0,-1 0 0,0 0 0,0 1 0,0-1 0,0 0 0,1 0 0,-1 0 0,0 0 0,0 1 0,1-1 0,-1 0 0,0 0 0,0 0 0,0 0 0,1 0 0,-1 0 0,0 0 0,0 0 0,1 0 0,-1 0 0,0 0 0,1 0 0,-1 0 0,0 0 0,0 0 0,1 0 0,-1 0 0,0 0 0,0 0 0,1 0 0,-1 0 0,0 0 0,0 0 0,1 0 0,-1-1 0,0 1 0,0 0 0,0 0 0,1 0 0,-1 0 0,0-1 0,0 1 0,-2 23 0,-14 36 0,-3 0 0,-2-2 0,-3 0 0,-58 97 0,77-145 0,0 0 0,-1 0 0,-1-1 0,-8 10 0,14-17 0,0 0 0,0 1 0,0-1 0,-1 0 0,1 0 0,0 0 0,-1 0 0,1 0 0,-1 0 0,1 0 0,-1-1 0,1 1 0,-1 0 0,1-1 0,-1 1 0,0-1 0,1 0 0,-1 1 0,0-1 0,1 0 0,-1 0 0,0 0 0,1 0 0,-1-1 0,0 1 0,1 0 0,-1-1 0,0 1 0,1-1 0,-1 1 0,1-1 0,-1 0 0,1 0 0,-3-1 0,-2-5 0,-1 1 0,2-1 0,-1 0 0,1-1 0,0 1 0,0-1 0,1 0 0,0 0 0,1-1 0,-1 1 0,2-1 0,-1 1 0,1-1 0,-1-11 0,0-7 0,0 1 0,2-1 0,4-42 0,-3 66 0,0-1 0,0 1 0,1 0 0,-1 0 0,1-1 0,0 1 0,0 0 0,0 0 0,0 0 0,1 0 0,-1 0 0,1 0 0,0 0 0,0 1 0,0-1 0,0 1 0,0-1 0,0 1 0,1 0 0,-1-1 0,1 1 0,0 1 0,-1-1 0,1 0 0,0 1 0,0-1 0,0 1 0,0 0 0,0 0 0,1 0 0,-1 0 0,0 1 0,0-1 0,1 1 0,-1 0 0,0 0 0,1 0 0,-1 0 0,0 1 0,0-1 0,1 1 0,3 1 0,4 2 0,-1-1 0,1 1 0,-1 1 0,0 0 0,-1 0 0,1 1 0,-1 0 0,-1 0 0,10 10 0,12 12 0,29 37 0,-14-16 0,-19-21-341,2-1 0,1-2-1,42 30 1,-43-38-6485</inkml:trace>
  <inkml:trace contextRef="#ctx0" brushRef="#br0" timeOffset="-115407.74">2931 990 24575,'0'4'0,"-4"8"0,-7 13 0,-11 13 0,-7 10 0,-7 13 0,-4 5 0,1 3 0,3-2 0,9-14-8191</inkml:trace>
  <inkml:trace contextRef="#ctx0" brushRef="#br0" timeOffset="-114708.85">3164 734 24575,'0'0'0,"0"0"0,0-1 0,0 1 0,0 0 0,0-1 0,1 1 0,-1 0 0,0 0 0,0-1 0,0 1 0,0 0 0,1-1 0,-1 1 0,0 0 0,0 0 0,0-1 0,1 1 0,-1 0 0,0 0 0,0 0 0,1-1 0,-1 1 0,0 0 0,1 0 0,-1 0 0,0 0 0,1 0 0,-1 0 0,0 0 0,1-1 0,-1 1 0,0 0 0,0 0 0,1 0 0,-1 0 0,0 0 0,1 1 0,-1-1 0,0 0 0,1 0 0,9 14 0,2 24 0,-6 9 0,-2 0 0,-1 1 0,-5 49 0,6-116 0,0 1 0,1-1 0,13-29 0,-8 21 0,3-10 0,-8 19 0,1 0 0,1 0 0,1 0 0,0 1 0,1 0 0,16-21 0,-24 36 0,-1 1 0,1 0 0,0 0 0,0 0 0,0 0 0,0 0 0,0 0 0,0 1 0,0-1 0,0 0 0,0 0 0,0 1 0,1-1 0,-1 1 0,0-1 0,0 1 0,1-1 0,-1 1 0,0 0 0,1-1 0,-1 1 0,0 0 0,1 0 0,1 0 0,-2 1 0,1 0 0,-1 0 0,0-1 0,1 1 0,-1 0 0,0 0 0,0 0 0,0 1 0,0-1 0,0 0 0,0 0 0,0 1 0,0-1 0,0 0 0,0 1 0,-1-1 0,1 2 0,3 8 0,-1-1 0,0 1 0,0-1 0,1 17 0,-1 122 0,-3-27 0,3-105-1365,1-8-5461</inkml:trace>
  <inkml:trace contextRef="#ctx0" brushRef="#br0" timeOffset="-114303.94">3566 819 24575,'0'-3'0,"4"-2"0,11 0 0,11 2 0,12 0 0,7 2 0,6 0 0,1 0 0,-3 1 0,-12 1-8191</inkml:trace>
  <inkml:trace contextRef="#ctx0" brushRef="#br0" timeOffset="-113876.9">4073 522 24575,'0'22'0,"4"21"0,0 18 0,1 13 0,-2 8 0,-3 1 0,-7-6 0,-2-17-8191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9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4 18 24575,'5'-18'0,"-2"19"0,-2 11 0,-6 11 0,0 0 0,-1-1 0,-2 0 0,0 0 0,-17 32 0,8-18 0,-264 552 0,272-571 0,-30 56 0,-40 104 0,78-173 0,-1 1 0,1-1 0,0 0 0,1 1 0,-1-1 0,1 1 0,0 6 0,0-10 0,0-1 0,0 1 0,0-1 0,0 1 0,0 0 0,1-1 0,-1 1 0,0-1 0,0 1 0,0-1 0,1 1 0,-1-1 0,0 1 0,1-1 0,-1 1 0,0-1 0,1 1 0,-1-1 0,1 0 0,-1 1 0,1-1 0,-1 0 0,1 1 0,1-1 0,-1 0 0,0 0 0,0 0 0,0 0 0,0 0 0,0 0 0,0 0 0,0 0 0,0-1 0,0 1 0,0 0 0,0-1 0,0 1 0,0-1 0,0 1 0,0-1 0,2-1 0,16-14-1365,0-4-5461</inkml:trace>
  <inkml:trace contextRef="#ctx0" brushRef="#br0" timeOffset="679.47">1187 653 24575,'43'99'0,"-31"-68"0,2 0 0,0-1 0,37 54 0,-50-82 0,0-1 0,-1 0 0,2 1 0,-1-1 0,0 0 0,0 0 0,0 1 0,0-1 0,1 0 0,-1 0 0,1 0 0,-1-1 0,1 1 0,-1 0 0,1-1 0,-1 1 0,3 0 0,-4-1 0,1 0 0,0 0 0,0-1 0,0 1 0,-1 0 0,1 0 0,0-1 0,0 1 0,-1 0 0,1-1 0,0 1 0,-1-1 0,1 1 0,0-1 0,-1 1 0,1-1 0,-1 1 0,1-1 0,-1 0 0,1 1 0,-1-1 0,1 0 0,-1 0 0,1 0 0,1-6 0,1 0 0,-1-1 0,0 1 0,0 0 0,0-15 0,1-363 0,-3 384 0,-4-51 0,-17-94 0,20 145 0,1-1 0,-1 0 0,1 0 0,-1 0 0,1 1 0,0-1 0,0 0 0,0 0 0,0 0 0,0 0 0,0 1 0,1-1 0,-1 0 0,0 0 0,1 0 0,0 1 0,-1-1 0,1 0 0,0 1 0,0-1 0,0 1 0,2-3 0,-1 3 0,0-1 0,0 2 0,0-1 0,0 0 0,1 0 0,-1 1 0,0-1 0,0 1 0,1 0 0,-1 0 0,0 0 0,1 0 0,-1 0 0,0 0 0,1 0 0,-1 1 0,3 0 0,59 10-455,1-2 0,112-2 0,-165-7-6371</inkml:trace>
  <inkml:trace contextRef="#ctx0" brushRef="#br0" timeOffset="1259.22">1568 548 24575,'1'1'0,"0"-1"0,-1 0 0,1 0 0,0 1 0,0-1 0,-1 1 0,1-1 0,0 1 0,0-1 0,-1 1 0,1-1 0,-1 1 0,1 0 0,0-1 0,-1 1 0,1 0 0,-1-1 0,0 1 0,1 0 0,-1 0 0,0 0 0,1-1 0,-1 1 0,0 0 0,1 1 0,5 27 0,-4-20 0,11 69 0,-10-51 0,2-1 0,0 0 0,16 44 0,-21-70 0,0 0 0,0 1 0,0-1 0,0 0 0,0 0 0,0 0 0,0 1 0,1-1 0,-1 0 0,0 0 0,0 0 0,0 1 0,0-1 0,0 0 0,0 0 0,0 0 0,0 0 0,0 1 0,1-1 0,-1 0 0,0 0 0,0 0 0,0 0 0,0 0 0,0 1 0,1-1 0,-1 0 0,0 0 0,0 0 0,0 0 0,0 0 0,1 0 0,-1 0 0,0 0 0,0 0 0,0 0 0,1 0 0,-1 0 0,0 0 0,0 0 0,0 0 0,1 0 0,-1 0 0,0 0 0,0 0 0,0 0 0,1 0 0,4-12 0,1-25 0,-5 33 0,3-33 0,18-98 0,-19 123 0,1-1 0,0 1 0,0 0 0,1 0 0,1 0 0,0 0 0,1 1 0,8-11 0,-13 19 0,0 1 0,0 0 0,0 0 0,0 0 0,0 0 0,0 0 0,0 1 0,1-1 0,-1 1 0,1-1 0,-1 1 0,1 0 0,-1 0 0,1 0 0,0 0 0,-1 1 0,1-1 0,5 0 0,-6 2 0,1-1 0,-1 0 0,0 1 0,0 0 0,0-1 0,0 1 0,0 0 0,0 0 0,0 0 0,0 1 0,0-1 0,0 0 0,0 1 0,-1-1 0,1 1 0,-1-1 0,1 1 0,-1 0 0,1 0 0,-1 0 0,0 0 0,0 0 0,0 0 0,1 2 0,6 18 0,-1 1 0,0-1 0,-2 1 0,4 40 0,-5-32 0,15 55 0,-19-84-68,1-1 0,-1 1-1,1 0 1,-1-1 0,1 1 0,0 0-1,0-1 1,0 1 0,0-1 0,0 0-1,0 1 1,0-1 0,0 0 0,0 0-1,1 1 1,-1-1 0,0 0 0,1 0-1,2 1 1,9 0-6758</inkml:trace>
  <inkml:trace contextRef="#ctx0" brushRef="#br0" timeOffset="-126507.54">233 208 24575,'1'1'0,"1"-1"0,-1 0 0,0 0 0,1 0 0,-1 0 0,0-1 0,0 1 0,1 0 0,-1 0 0,0-1 0,0 1 0,1-1 0,-1 1 0,0-1 0,0 1 0,0-1 0,0 0 0,0 0 0,0 0 0,0 1 0,0-1 0,0 0 0,0 0 0,0 0 0,0 0 0,-1 0 0,1-1 0,0 1 0,-1 0 0,1 0 0,-1 0 0,0-1 0,1 1 0,-1 0 0,0 0 0,1-1 0,-1 1 0,0 0 0,0-1 0,0-1 0,-1 1 0,1 0 0,-1-1 0,1 1 0,-1 0 0,0 0 0,0-1 0,0 1 0,0 0 0,0 0 0,0 0 0,0 0 0,-1 0 0,1 0 0,-1 1 0,1-1 0,-1 0 0,0 1 0,0-1 0,0 1 0,0 0 0,0 0 0,-3-2 0,-2 1 0,0 0 0,0 1 0,-1 0 0,1 0 0,0 0 0,-1 1 0,1 0 0,0 1 0,-1 0 0,1 0 0,0 0 0,0 1 0,-1 0 0,1 0 0,1 1 0,-1 0 0,0 0 0,-6 5 0,6-4 0,0 0 0,0 1 0,1-1 0,0 1 0,0 0 0,0 1 0,1-1 0,0 1 0,0 1 0,0-1 0,1 0 0,0 1 0,0 0 0,0 0 0,1 0 0,-4 14 0,7-18 0,-1 0 0,1 0 0,0 0 0,0 0 0,0 0 0,0 0 0,1 0 0,-1 0 0,1 0 0,0 0 0,0 0 0,0 0 0,0 0 0,0 0 0,1-1 0,-1 1 0,1-1 0,0 1 0,0-1 0,-1 1 0,2-1 0,-1 0 0,0 0 0,0 0 0,1 0 0,-1 0 0,1-1 0,-1 1 0,6 1 0,8 4 0,0 0 0,0-2 0,0 0 0,20 3 0,-17-4 0,20 5 0,-18-5 0,0 0 0,-1 2 0,0 0 0,31 15 0,-46-19 0,-1 1 0,1 0 0,0 0 0,-1 1 0,1-1 0,-1 1 0,0 0 0,0 0 0,-1 1 0,1-1 0,-1 1 0,0-1 0,0 1 0,-1 0 0,1 0 0,-1 1 0,0-1 0,0 0 0,-1 1 0,0-1 0,0 1 0,1 6 0,-2-6 0,1 0 0,-1 1 0,-1-1 0,1 1 0,-1-1 0,0 0 0,0 1 0,-1-1 0,1 0 0,-2 0 0,1 0 0,-1 0 0,1-1 0,-2 1 0,1-1 0,-5 6 0,3-5 0,-1 0 0,0 0 0,-1-1 0,0 1 0,1-2 0,-2 1 0,1-1 0,0 0 0,-1-1 0,0 1 0,-15 3 0,3-1 0,1-2 0,-1 0 0,0-1 0,0-1 0,-27-1 0,42-1 0,-1 0 0,0 0 0,0-1 0,1 0 0,-1 0 0,1 0 0,-1-1 0,1 1 0,-1-1 0,1-1 0,0 1 0,0-1 0,0 0 0,0 0 0,1 0 0,-1-1 0,1 1 0,0-1 0,0 0 0,0-1 0,0 1 0,1-1 0,-4-5 0,2-8-1365,4 4-546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1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0 64 24575,'-66'0'0,"-74"1"0,111 5 0,24-1 0,20 0 0,57 1 0,106-5 0,-81-3 0,867-9 0,-80 0 0,-311-1 120,-5-38-1605,-553 48-534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00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222 24575,'-7'8'0,"-10"12"0,-13 14 0,-8 13 0,-5 8 0,1 6 0,1 3 0,3-1 0,5-9 0,5-10 0,6-8 0,8-14 0,5-15 0,6-15 0,2-10 0,1-2-8191</inkml:trace>
  <inkml:trace contextRef="#ctx0" brushRef="#br0" timeOffset="408.69">67 307 24575,'4'7'0,"8"10"0,6 13 0,6 8 0,8 9 0,1 3 0,2 0 0,-1 0 0,-3-6 0,-3-7 0,-2-5 0,-7-9-8191</inkml:trace>
  <inkml:trace contextRef="#ctx0" brushRef="#br0" timeOffset="780.59">4 95 24575,'-4'-3'0,"7"-2"0,9-3 0,14 0 0,16 0 0,13 0 0,11-4 0,5 1 0,1 2 0,-4 2 0,-11 3 0,-11 2 0,-13 1-8191</inkml:trace>
  <inkml:trace contextRef="#ctx0" brushRef="#br0" timeOffset="1186.28">830 413 24575,'-11'0'0,"1"0"0,8 0 0,12 0 0,12 0 0,13 0 0,14 0 0,11-3 0,5-2 0,-1-3 0,-5 0 0,-4-3 0,-9 0 0,-8 3 0,-10 2-8191</inkml:trace>
  <inkml:trace contextRef="#ctx0" brushRef="#br0" timeOffset="1835.36">1718 180 24575,'-13'134'0,"5"207"0,29 18 0,-42-768 0,21 293 0,-4 1 0,-28-158 0,30 261 0,0 0 0,-2 0 0,1 0 0,-1 1 0,-1-1 0,-6-11 0,11 23 0,0 0 0,0-1 0,0 1 0,0 0 0,-1-1 0,1 1 0,0 0 0,0-1 0,0 1 0,0 0 0,-1-1 0,1 1 0,0 0 0,0 0 0,-1-1 0,1 1 0,0 0 0,0 0 0,-1 0 0,1-1 0,0 1 0,-1 0 0,1 0 0,0 0 0,-1 0 0,1 0 0,0 0 0,-1 0 0,1-1 0,0 1 0,-1 0 0,1 0 0,0 0 0,-1 0 0,1 0 0,-1 1 0,-4 12 0,2 25 0,2-36 0,0 22 0,1 0 0,1 0 0,1 0 0,2 0 0,0 0 0,10 31 0,-12-48 0,1 0 0,0 0 0,0 0 0,0-1 0,1 1 0,0-1 0,1 0 0,-1 0 0,1 0 0,0-1 0,0 0 0,1 0 0,0 0 0,0-1 0,0 0 0,0 0 0,1 0 0,-1-1 0,1 0 0,0 0 0,0 0 0,0-1 0,0 0 0,0-1 0,9 1 0,-8-1 0,0 0 0,1-1 0,-1 0 0,1-1 0,-1 0 0,1 0 0,-1-1 0,0 0 0,0-1 0,0 0 0,0 0 0,0 0 0,-1-1 0,1 0 0,-1-1 0,0 1 0,0-1 0,-1-1 0,0 1 0,0-1 0,0 0 0,0-1 0,-1 0 0,6-8 0,-1-2 0,0 0 0,-2 0 0,0-1 0,0 0 0,-2-1 0,0 0 0,-2 0 0,0 0 0,2-27 0,-7 179 0,18 164 0,-13-267-1365,1-9-5461</inkml:trace>
  <inkml:trace contextRef="#ctx0" brushRef="#br0" timeOffset="2227.29">2376 392 24575,'-11'15'0,"1"0"0,1 0 0,0 0 0,1 2 0,1-1 0,0 1 0,1-1 0,1 2 0,1-1 0,0 1 0,-1 27 0,4-42 0,1 0 0,0 0 0,0 0 0,1 0 0,-1-1 0,0 1 0,1 0 0,0 0 0,0 0 0,0-1 0,0 1 0,0 0 0,0-1 0,1 1 0,-1-1 0,1 0 0,0 1 0,0-1 0,0 0 0,0 0 0,4 3 0,-4-4 0,0 1 0,0-2 0,0 1 0,0 0 0,1 0 0,-1-1 0,0 1 0,1-1 0,-1 1 0,0-1 0,1 0 0,-1 0 0,0 0 0,1-1 0,-1 1 0,0 0 0,1-1 0,-1 0 0,0 1 0,0-1 0,0 0 0,1 0 0,-1 0 0,0 0 0,0-1 0,2-1 0,2-3 0,0 1 0,0-1 0,-1 1 0,0-2 0,0 1 0,-1 0 0,0-1 0,0 0 0,0 0 0,-1 0 0,3-11 0,-1 4 0,0-2 0,-2 1 0,0 0 0,2-28 0,-5 40 7,0-1-1,0 1 0,0-1 0,0 1 1,-1-1-1,1 1 0,-1 0 0,0-1 1,0 1-1,0 0 0,-1-1 1,1 1-1,-1 0 0,0 0 0,1 0 1,-1 0-1,-1 1 0,-2-4 0,1 2-129,0 1-1,-1 0 0,1 1 1,-1-1-1,1 1 0,-1 0 1,0 0-1,0 0 0,0 0 0,0 1 1,-6-1-1,-26-3-6702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59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89 24575,'-13'-7'0,"20"3"0,26-1 0,164-8 0,379-42 0,-602 56 0,-36-2 0,5 0 0,-5 2 0,16 1 0,-76-8 0,122 6 0,-1 0 0,0 0 0,0 0 0,0 0 0,0 0 0,0 0 0,0 0 0,0 0 0,0 0 0,1 0 0,-1 1 0,0-1 0,0 0 0,0 1 0,0-1 0,1 1 0,-1-1 0,0 1 0,0-1 0,1 1 0,-1-1 0,0 1 0,1 0 0,-2 0 0,1 1 0,0 0 0,0 0 0,0 0 0,1 0 0,-1 0 0,0 0 0,1 0 0,0 0 0,-1 0 0,1 3 0,0 8 0,1 1 0,4 24 0,-3-24 0,101 617 0,-101-627-1365</inkml:trace>
  <inkml:trace contextRef="#ctx0" brushRef="#br0" timeOffset="400.85">1219 322 24575,'7'-3'0,"17"-2"0,19 0 0,16-3 0,13 1 0,1 1 0,-4 5 0,-11 6 0,-15 3-8191</inkml:trace>
  <inkml:trace contextRef="#ctx0" brushRef="#br0" timeOffset="776.6">1284 512 24575,'11'0'0,"14"0"0,17 0 0,20 0 0,14 0 0,7-3 0,-9-2-8191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19.6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4 24575,'7'0'0,"10"0"0,13 0 0,11 0 0,11 0 0,6 0 0,5 0 0,2 0 0,-6 0 0,-7 0 0,-7 0 0,-12 0-8191</inkml:trace>
  <inkml:trace contextRef="#ctx0" brushRef="#br0" timeOffset="359.57">44 421 24575,'-4'0'0,"3"0"0,5 0 0,5 0 0,9 0 0,8 0 0,7 0 0,5 0 0,3 0 0,2 0 0,1 0 0,0 0 0,0 0 0,-5 0 0,-4 0 0,-16 0 0,-15 0 0</inkml:trace>
  <inkml:trace contextRef="#ctx0" brushRef="#br0" timeOffset="773.52">340 19 24575,'0'4'0,"0"12"0,-4 17 0,-4 14 0,-5 17 0,-4 13 0,-6 6 0,-2 5 0,-1-3 0,0-4 0,1-13 0,5-18-8191</inkml:trace>
  <inkml:trace contextRef="#ctx0" brushRef="#br0" timeOffset="1433.59">996 0 24575,'-1'18'0,"-1"0"0,0 0 0,-1 0 0,-1-1 0,-1 1 0,-13 29 0,-52 93 0,68-136 0,-94 143 0,95-146 0,1-1 0,-1 1 0,1-1 0,-1 1 0,1-1 0,0 1 0,-1 0 0,1-1 0,0 1 0,-1-1 0,1 1 0,0 0 0,0-1 0,0 1 0,0 0 0,-1-1 0,1 1 0,0 0 0,0 0 0,0-1 0,1 1 0,-1 0 0,0-1 0,0 1 0,0 0 0,0-1 0,1 1 0,-1 0 0,0-1 0,1 1 0,-1-1 0,0 1 0,1-1 0,-1 1 0,1 0 0,-1-1 0,1 1 0,-1-1 0,1 0 0,-1 1 0,1-1 0,-1 1 0,1-1 0,0 0 0,-1 0 0,1 1 0,-1-1 0,1 0 0,0 0 0,-1 0 0,1 1 0,0-1 0,0 0 0,-1 0 0,1 0 0,0 0 0,-1 0 0,1-1 0,0 1 0,0 0 0,51-7 0,-47 6 0,170-37 0,-172 37 0,0 0 0,-1 0 0,1 0 0,0-1 0,-1 1 0,1-1 0,-1 0 0,0 0 0,1 0 0,-1 0 0,0 0 0,0-1 0,0 1 0,-1 0 0,1-1 0,-1 0 0,1 1 0,-1-1 0,0 0 0,0 1 0,0-1 0,0 0 0,0 0 0,0-4 0,0 3 0,-1 1 0,0-1 0,1 1 0,-1-1 0,0 1 0,-1-1 0,1 1 0,0-1 0,-1 1 0,0-1 0,0 1 0,0 0 0,0-1 0,-1 1 0,1 0 0,-1 0 0,0 0 0,0 0 0,0 0 0,-4-4 0,6 7 0,0-1 0,-1 1 0,1 0 0,-1 0 0,1 0 0,0-1 0,-1 1 0,1 0 0,0 0 0,-1 0 0,1 0 0,-1 0 0,1 0 0,-1 0 0,1 0 0,0-1 0,-1 2 0,1-1 0,-1 0 0,1 0 0,-1 0 0,1 0 0,0 0 0,-1 0 0,1 0 0,-1 0 0,1 1 0,0-1 0,-1 0 0,1 0 0,0 1 0,-1-1 0,1 0 0,0 0 0,-1 1 0,1-1 0,0 0 0,0 1 0,-1-1 0,1 0 0,0 1 0,0-1 0,0 1 0,-1-1 0,1 0 0,0 1 0,0-1 0,0 1 0,0 0 0,-7 23 0,1 38-25,2 1-1,6 80 0,0-55-1262,-1-47-5538</inkml:trace>
  <inkml:trace contextRef="#ctx0" brushRef="#br0" timeOffset="2069.95">1377 127 24575,'-2'17'0,"-1"0"0,0 0 0,-1-1 0,-1 1 0,0-1 0,-2 0 0,-7 15 0,6-14 0,-92 187 0,77-160 0,23-43 0,-3 4 0,0 0 0,1 0 0,0 1 0,0-1 0,-1 6 0,3-10 0,-1 0 0,1 0 0,0 0 0,0-1 0,0 1 0,0 0 0,0 0 0,0-1 0,0 1 0,1 0 0,-1 0 0,0 0 0,0-1 0,1 1 0,-1 0 0,0-1 0,1 1 0,-1 0 0,1-1 0,-1 1 0,0 0 0,1-1 0,0 1 0,-1-1 0,1 1 0,-1-1 0,1 1 0,0-1 0,-1 1 0,1-1 0,0 0 0,-1 1 0,1-1 0,0 0 0,0 0 0,-1 1 0,1-1 0,0 0 0,0 0 0,0 0 0,-1 0 0,1 0 0,0 0 0,1 0 0,11-1 0,0 0 0,-1-1 0,1 0 0,14-5 0,26-4 0,-8 9 0,-37 3 0,0-1 0,0 0 0,0 0 0,0-1 0,0 0 0,-1-1 0,1 1 0,0-1 0,-1-1 0,11-4 0,-16 5 0,0 1 0,-1-1 0,1 1 0,-1-1 0,0 0 0,0 1 0,1-1 0,-1 0 0,0 0 0,0 0 0,-1 0 0,1 0 0,0 0 0,-1 0 0,1 0 0,-1 0 0,0 0 0,1-1 0,-1 1 0,0 0 0,0 0 0,-1 0 0,1 0 0,0-1 0,-1 1 0,0-2 0,-3-9 0,0 0 0,0 1 0,-8-15 0,5 13 0,5 8 0,-11-19 0,7 23 0,3 17 0,-1 272 25,7-165-1415,-3-68-5436</inkml:trace>
  <inkml:trace contextRef="#ctx0" brushRef="#br0" timeOffset="2678.19">1926 549 24575,'-4'4'0,"-7"4"0,-3 2-819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9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201 24575,'0'-1'0,"0"0"0,1 0 0,-1 0 0,0 0 0,0 0 0,0 0 0,0 0 0,-1 0 0,1 0 0,0 0 0,0 0 0,-1 0 0,1 0 0,0 0 0,-1 0 0,1 0 0,-1 0 0,1 0 0,-1 0 0,0 0 0,1 1 0,-1-1 0,0 0 0,1 0 0,-1 1 0,0-1 0,0 0 0,0 1 0,0-1 0,0 1 0,0-1 0,0 1 0,0 0 0,0-1 0,0 1 0,0 0 0,0 0 0,0-1 0,0 1 0,0 0 0,0 0 0,0 0 0,0 0 0,-1 1 0,-1-1 0,0 1 0,0 0 0,1 0 0,-1 0 0,1 0 0,-1 1 0,1-1 0,-1 1 0,1-1 0,0 1 0,0 0 0,0 0 0,0 0 0,0 0 0,0 0 0,-2 3 0,3-3 0,0 0 0,0 0 0,0 0 0,1 0 0,-1 0 0,0 0 0,1 0 0,-1 0 0,1 0 0,0 1 0,0-1 0,0 0 0,0 0 0,0 0 0,0 0 0,0 1 0,1-1 0,-1 0 0,1 0 0,1 3 0,-1-3 0,-1-1 0,1 0 0,0 0 0,0 0 0,0 0 0,0 1 0,0-1 0,0 0 0,0-1 0,0 1 0,0 0 0,1 0 0,-1 0 0,0-1 0,0 1 0,1-1 0,-1 1 0,1-1 0,-1 1 0,0-1 0,1 0 0,-1 0 0,1 1 0,-1-1 0,1 0 0,-1-1 0,1 1 0,-1 0 0,0 0 0,1 0 0,2-2 0,-3 2 0,0 0 0,0 0 0,0-1 0,1 1 0,-1 0 0,0-1 0,0 1 0,0-1 0,0 1 0,0-1 0,0 0 0,-1 1 0,1-1 0,0 0 0,0 0 0,0 1 0,-1-1 0,1 0 0,0 0 0,-1 0 0,1 0 0,0 0 0,-1 0 0,0 0 0,1 0 0,-1 0 0,1 0 0,-1 0 0,0 0 0,0-1 0,0 1 0,0 0 0,0 0 0,0 0 0,0 0 0,0 0 0,0 0 0,0-1 0,-1 1 0,1 0 0,0 0 0,-1 0 0,1 0 0,-1 0 0,-1-2 0,2 2 0,-1 0 0,0 0 0,0 0 0,0 0 0,0 0 0,0 0 0,0 0 0,0 0 0,-1 0 0,1 1 0,0-1 0,0 0 0,-1 1 0,1-1 0,0 1 0,-1-1 0,1 1 0,0 0 0,-1-1 0,1 1 0,-1 0 0,1 0 0,-1 0 0,1 0 0,0 0 0,-1 1 0,1-1 0,-1 0 0,1 1 0,0-1 0,-1 1 0,1-1 0,0 1 0,-1 0 0,1-1 0,0 1 0,0 0 0,-2 1 0,2-1 0,0 0 0,0-1 0,0 1 0,0 0 0,1 0 0,-1-1 0,0 1 0,0 0 0,1 0 0,-1 0 0,0 0 0,1 0 0,-1 0 0,1 0 0,-1 0 0,1 0 0,0 1 0,-1-1 0,1 0 0,0 1 0,0-1 0,0 0 0,0-1 0,1 1 0,-1-1 0,0 1 0,0 0 0,0-1 0,1 1 0,-1-1 0,0 1 0,1-1 0,-1 1 0,1-1 0,-1 1 0,1-1 0,-1 1 0,1-1 0,-1 1 0,1-1 0,-1 0 0,1 1 0,-1-1 0,1 0 0,0 1 0,0-1 0,0 0 0,0 1 0,0-1 0,0 0 0,0 0 0,0 0 0,0 0 0,0 0 0,0 0 0,-1 0 0,1 0 0,0 0 0,0 0 0,0 0 0,0-1 0,0 1 0,0 0 0,0-1 0,0 1 0,-1 0 0,1-1 0,0 0 0,0 1 0,0-1 0,-1 1 0,1-1 0,0 0 0,-1 1 0,1-1 0,-1 0 0,1 0 0,-1 1 0,1-1 0,-1 0 0,1 0 0,-1 0 0,0 0 0,1 0 0,-1 0 0,0 0 0,0 1 0,0-1 0,0-2 0,0 3 3,1-1-1,-1 0 0,0 1 1,0-1-1,0 0 1,0 0-1,0 1 0,0-1 1,0 0-1,-1 1 1,1-1-1,0 0 0,0 1 1,-1-1-1,1 0 1,0 1-1,0-1 0,-1 0 1,1 1-1,-1-1 0,1 1 1,-1-1-1,1 1 1,-1-1-1,1 1 0,-1-1 1,1 1-1,-1 0 1,1-1-1,-1 1 0,0 0 1,1-1-1,-1 1 1,0 0-1,1 0 0,-1-1 1,0 1-1,0 0 1,1 0-1,-1 0 0,0 0 1,1 0-1,-1 0 1,0 0-1,0 0 0,1 0 1,-1 1-1,0-1 0,0 0 1,-3 1-189,1 0 1,-1 0-1,0 1 0,1-1 1,-1 1-1,1-1 1,-6 5-1,-5 6-6640</inkml:trace>
  <inkml:trace contextRef="#ctx0" brushRef="#br0" timeOffset="667.93">64 476 24575,'-2'-2'0,"-3"8"0,4-5 0,1 0 0,-1 0 0,1 0 0,-1 1 0,1-1 0,-1 0 0,1 0 0,0 1 0,-1-1 0,1 0 0,0 1 0,0-1 0,0 2 0,1-1 0,-1 0 0,1 0 0,0-1 0,-1 1 0,1 0 0,0 0 0,0-1 0,1 1 0,-1 0 0,0-1 0,3 3 0,-3-3 0,-1-1 0,1 1 0,0-1 0,-1 1 0,1-1 0,0 1 0,0-1 0,-1 1 0,1-1 0,0 0 0,0 1 0,0-1 0,-1 0 0,1 0 0,0 0 0,0 1 0,0-1 0,0 0 0,0 0 0,-1 0 0,1-1 0,0 1 0,0 0 0,0 0 0,0 0 0,-1-1 0,1 1 0,1-1 0,-2 1 0,1 0 0,-1 0 0,0 0 0,0 0 0,0 0 0,1 0 0,-1 0 0,0 0 0,0-1 0,1 1 0,-1 0 0,0 0 0,0 0 0,0 0 0,0 0 0,1-1 0,-1 1 0,0 0 0,0 0 0,0 0 0,0-1 0,0 1 0,0 0 0,1 0 0,-1-1 0,0 1 0,0 0 0,0 0 0,0 0 0,0-1 0,0 1 0,0 0 0,0 0 0,0-1 0,0 1 0,0 0 0,0 0 0,0-1 0,0 1 0,0 0 0,-1 0 0,1-1 0,0 1 0,0 0 0,0 0 0,0 0 0,0-1 0,0 1 0,-1 0 0,1 0 0,0 0 0,0 0 0,0-1 0,-1 1 0,1 0 0,0 0 0,0 0 0,0 0 0,-1 0 0,1 0 0,0 0 0,0 0 0,0-1 0,-1 1 0,1 0 0,-1 0 0,0 0 0,0-1 0,0 1 0,0 0 0,0 0 0,0 0 0,0 0 0,0 0 0,0 0 0,0 0 0,0 0 0,0 0 0,0 0 0,0 0 0,0 1 0,-2 0 0,1 0 0,0 1 0,0-1 0,1 1 0,-1 0 0,0 0 0,1-1 0,0 1 0,-1 0 0,1 0 0,0 0 0,0 1 0,0-1 0,0 0 0,1 0 0,-1 0 0,0 1 0,1-1 0,0 0 0,-1 1 0,1-1 0,0 0 0,0 1 0,0-1 0,1 0 0,-1 1 0,1 2 0,0-4 0,-1 0 0,0 0 0,0 1 0,1-1 0,-1 0 0,1 0 0,-1 0 0,1 0 0,0 1 0,-1-1 0,1 0 0,0 0 0,0 0 0,0-1 0,0 1 0,0 0 0,0 0 0,0 0 0,0-1 0,0 1 0,0 0 0,0-1 0,0 1 0,0-1 0,1 1 0,-1-1 0,0 0 0,0 0 0,1 1 0,-1-1 0,0 0 0,0 0 0,1 0 0,-1 0 0,0 0 0,0-1 0,1 1 0,-1 0 0,0-1 0,0 1 0,1 0 0,-1-1 0,0 0 0,0 1 0,0-1 0,0 0 0,1 0 0,0 0-27,0-1 0,-1 1-1,1 0 1,0-1 0,-1 1-1,1-1 1,-1 0 0,0 1 0,0-1-1,1 0 1,-1 0 0,0 0-1,-1 0 1,1 0 0,0 0-1,0 0 1,-1 0 0,1 0-1,-1 0 1,0 0 0,0 0 0,0 0-1,0-1 1,0 1 0,0 0-1,0 0 1,-1 0 0,1 0-1,-1 0 1,1 0 0,-1 0-1,0 0 1,0 0 0,0 0 0,0 0-1,0 0 1,0 1 0,-1-1-1,1 0 1,-1 1 0,1-1-1,-1 1 1,1-1 0,-1 1-1,0 0 1,0 0 0,0 0 0,1 0-1,-4-1 1,-11-5-6799</inkml:trace>
  <inkml:trace contextRef="#ctx0" brushRef="#br0" timeOffset="2574.01">594 329 24575,'-1'147'0,"20"521"0,-18-654 0,-1-8 0,0 0 0,1 0 0,-1 0 0,1 0 0,1 0 0,-1 0 0,1 0 0,0 0 0,5 10 0,-7-16 0,1 0 0,-1 0 0,0 0 0,0 0 0,0 0 0,0 0 0,0 0 0,1 0 0,-1 0 0,0 0 0,0 0 0,0-1 0,0 1 0,1 0 0,-1 0 0,0 0 0,0 0 0,0 0 0,0 0 0,0 0 0,0 0 0,1 0 0,-1 0 0,0-1 0,0 1 0,0 0 0,0 0 0,0 0 0,0 0 0,0 0 0,0 0 0,0-1 0,1 1 0,-1 0 0,0 0 0,0 0 0,0 0 0,0-1 0,0 1 0,0 0 0,0 0 0,0 0 0,0 0 0,0 0 0,0-1 0,0 1 0,0 0 0,0 0 0,-1 0 0,1 0 0,0-1 0,4-26 0,-2-1 0,0 0 0,-4-32 0,1 6 0,16-669 0,-14 709 0,0 3 0,0 0 0,-1-1 0,-3-20 0,3 32 0,0-1 0,0 1 0,0-1 0,0 1 0,0-1 0,0 1 0,0 0 0,0-1 0,0 1 0,-1-1 0,1 1 0,0-1 0,0 1 0,0 0 0,-1-1 0,1 1 0,0-1 0,0 1 0,-1 0 0,1-1 0,0 1 0,-1 0 0,1-1 0,-1 1 0,1 0 0,-1-1 0,-6 9 0,-3 22 0,4 2 0,1-1 0,1 2 0,2-1 0,2 0 0,0 0 0,2 1 0,10 47 0,-11-75 0,1 0 0,-1-1 0,1 1 0,0 0 0,0-1 0,0 1 0,1-1 0,0 1 0,0-1 0,0 0 0,0 0 0,1 0 0,-1-1 0,1 1 0,0-1 0,0 0 0,0 0 0,1-1 0,-1 1 0,1-1 0,7 3 0,-7-3 0,-1-2 0,1 1 0,0 0 0,0-1 0,0 0 0,0 0 0,0 0 0,0-1 0,0 1 0,0-1 0,-1 0 0,1-1 0,0 1 0,-1-1 0,1 0 0,-1 0 0,1-1 0,-1 1 0,0-1 0,0 0 0,0 0 0,4-4 0,2-4 0,0 0 0,0-1 0,-2 0 0,1-1 0,-2 0 0,0 0 0,0 0 0,-1-1 0,-1 0 0,7-25 0,-2-5 0,-2-1 0,4-56 0,-10 46 0,-2 49 0,-1 35 0,-2 63-455,4 0 0,19 130 0,-13-186-6371</inkml:trace>
  <inkml:trace contextRef="#ctx0" brushRef="#br0" timeOffset="2959.68">1272 245 24575,'14'0'0,"16"0"0,10 0 0,5 0 0,3 0 0,-4 0 0,-10 0-8191</inkml:trace>
  <inkml:trace contextRef="#ctx0" brushRef="#br0" timeOffset="3337.42">1334 392 24575,'7'0'0,"14"0"0,17 0 0,13 0 0,5-3 0,-7-2-8191</inkml:trace>
  <inkml:trace contextRef="#ctx0" brushRef="#br0" timeOffset="3776.94">2096 74 24575,'-46'52'0,"2"2"0,-43 69 0,6-7 0,78-112 0,-1 0 0,1 1 0,1-1 0,-1 1 0,-4 9 0,7-13 0,0 0 0,0 0 0,0 0 0,0-1 0,0 1 0,0 0 0,0 0 0,0 0 0,0 0 0,0 0 0,0-1 0,0 1 0,1 0 0,-1 0 0,0 0 0,1-1 0,-1 1 0,0 0 0,1 0 0,-1-1 0,1 1 0,-1 0 0,1-1 0,0 1 0,-1 0 0,1-1 0,0 1 0,-1-1 0,1 1 0,0-1 0,-1 1 0,1-1 0,0 0 0,0 1 0,0-1 0,-1 0 0,1 0 0,0 0 0,0 1 0,0-1 0,0 0 0,0 0 0,1 0 0,17 1 0,0-1 0,0 0 0,0-1 0,0-1 0,30-7 0,24-2 0,-54 10 0,-11 1 0,0-1 0,0 0 0,0 0 0,0 0 0,-1-1 0,11-3 0,-17 4 0,0 1 0,0-1 0,1 0 0,-1 1 0,0-1 0,0 0 0,0 0 0,-1 1 0,1-1 0,0 0 0,0 0 0,0 0 0,-1 0 0,1 0 0,0-1 0,-1 1 0,1 0 0,0-2 0,-1 1 0,0 0 0,0 0 0,0-1 0,0 1 0,0 0 0,0 0 0,-1 0 0,1 0 0,-1-1 0,1 1 0,-1 0 0,0 0 0,0 0 0,-1-2 0,-6-12 0,0 1 0,-1 0 0,-14-19 0,22 33 0,1 1 0,0 0 0,0-1 0,-1 1 0,1 0 0,0-1 0,0 1 0,-1 0 0,1 0 0,0-1 0,-1 1 0,1 0 0,0 0 0,-1 0 0,1-1 0,0 1 0,-1 0 0,1 0 0,-1 0 0,1 0 0,0 0 0,-1 0 0,1 0 0,-1 0 0,1 0 0,0 0 0,-1 0 0,1 0 0,-1 0 0,1 0 0,0 0 0,-1 0 0,1 0 0,0 1 0,-1-1 0,1 0 0,-1 0 0,1 0 0,0 1 0,-1-1 0,1 0 0,0 0 0,0 1 0,-1-1 0,1 0 0,0 1 0,0-1 0,-1 0 0,1 1 0,0-1 0,0 0 0,0 1 0,0-1 0,0 1 0,-1-1 0,1 0 0,0 1 0,0-1 0,0 1 0,0-1 0,-5 30 0,5-29 0,-6 88-455,3 0 0,17 148 0,-9-191-6371</inkml:trace>
  <inkml:trace contextRef="#ctx0" brushRef="#br0" timeOffset="4491.22">2415 266 24575,'-188'280'0,"186"-278"0,1 1 0,-1 0 0,0 0 0,1 0 0,0 0 0,-1 0 0,1 0 0,0 0 0,1 0 0,-1 0 0,0 6 0,1-8 0,1 0 0,-1 0 0,1 0 0,-1 1 0,1-1 0,-1 0 0,1 0 0,-1 0 0,1 0 0,0 0 0,0 0 0,-1 0 0,1-1 0,0 1 0,0 0 0,0 0 0,0-1 0,0 1 0,0 0 0,0-1 0,0 1 0,1-1 0,-1 1 0,0-1 0,0 0 0,0 0 0,1 1 0,-1-1 0,0 0 0,0 0 0,0 0 0,1 0 0,0 0 0,46 1 0,54-3 0,-17-2 0,-82 5 0,1-1 0,-1-1 0,1 1 0,0 0 0,-1-1 0,1 0 0,-1 1 0,0-1 0,1-1 0,-1 1 0,0 0 0,6-4 0,-8 3 0,1 1 0,-1 0 0,0-1 0,0 1 0,-1-1 0,1 1 0,0-1 0,0 1 0,-1-1 0,1 0 0,-1 1 0,1-1 0,-1 0 0,0 1 0,0-1 0,0 0 0,0 0 0,0 1 0,0-1 0,0 0 0,0 0 0,-1 1 0,1-1 0,-1 0 0,1 1 0,-1-1 0,0 1 0,-1-3 0,-9-29 0,7 20 0,-1-1 0,0 1 0,-1 0 0,-14-22 0,21 35 0,-1 1 0,0-1 0,0 0 0,-1 0 0,1 1 0,0-1 0,0 0 0,0 1 0,0-1 0,0 0 0,0 1 0,0-1 0,0 0 0,-1 0 0,1 1 0,0-1 0,0 0 0,0 0 0,0 1 0,-1-1 0,1 0 0,0 0 0,0 0 0,-1 1 0,1-1 0,0 0 0,0 0 0,-1 0 0,1 0 0,0 0 0,-1 0 0,1 1 0,0-1 0,-1 0 0,1 0 0,0 0 0,0 0 0,-1 0 0,1 0 0,0 0 0,-1 0 0,1 0 0,0 0 0,-1-1 0,1 1 0,0 0 0,0 0 0,-1 0 0,1 0 0,0 0 0,-1 0 0,1-1 0,0 1 0,0 0 0,-1 0 0,1 0 0,0-1 0,0 1 0,0 0 0,0 0 0,-1-1 0,1 1 0,0-1 0,-1 31 0,24 171 125,-6-69-1615,-10-65-5336</inkml:trace>
  <inkml:trace contextRef="#ctx0" brushRef="#br0" timeOffset="6141.08">3218 244 24575,'0'0'0,"0"0"0,0 0 0,0 0 0,0 0 0,0-1 0,-1 1 0,1 0 0,0 0 0,0 0 0,0 0 0,0-1 0,0 1 0,0 0 0,0 0 0,0 0 0,0 0 0,0-1 0,0 1 0,0 0 0,1 0 0,-1 0 0,0 0 0,0 0 0,0-1 0,0 1 0,0 0 0,0 0 0,0 0 0,0 0 0,0 0 0,0-1 0,1 1 0,-1 0 0,0 0 0,0 0 0,0 0 0,0 0 0,0 0 0,1 0 0,-1 0 0,0 0 0,0-1 0,0 1 0,0 0 0,1 0 0,-1 0 0,0 0 0,0 0 0,8 8 0,7 17 0,28 66 0,-25-48 0,3-1 0,1 0 0,55 75 0,-75-114 0,0 0 0,0-1 0,1 1 0,-1-1 0,1 1 0,0-1 0,0 0 0,0 0 0,0 0 0,0 0 0,0-1 0,0 1 0,7 1 0,-8-3 0,-1 0 0,1 0 0,0-1 0,-1 1 0,1 0 0,-1-1 0,1 1 0,0-1 0,-1 0 0,1 1 0,-1-1 0,1 0 0,-1 0 0,0 0 0,1 0 0,-1 0 0,0 0 0,0 0 0,1-1 0,-1 1 0,0 0 0,0-1 0,0 1 0,-1-1 0,1 1 0,0-1 0,-1 1 0,1-1 0,-1 0 0,1-2 0,6-16 0,-1 0 0,-1 0 0,-1 0 0,2-38 0,-2-89 0,-5 99 0,1 15 0,0-2 0,7-64 0,-5 95 0,-1 6 0,2 14 0,0 24 0,-2 70 0,-2-46 0,8 64 0,-6-120 0,0-1 0,1 0 0,0 0 0,0 0 0,0 0 0,1 0 0,5 9 0,-7-15 0,0 0 0,-1 1 0,1-1 0,0 0 0,0 0 0,0 0 0,0 0 0,0 0 0,0 0 0,0 0 0,1 0 0,-1 0 0,0 0 0,0-1 0,1 1 0,-1 0 0,0-1 0,1 1 0,-1-1 0,1 0 0,-1 1 0,0-1 0,1 0 0,-1 0 0,1 0 0,-1 0 0,1 0 0,-1 0 0,1 0 0,-1-1 0,1 1 0,-1-1 0,0 1 0,1-1 0,-1 1 0,0-1 0,1 0 0,-1 1 0,0-1 0,0 0 0,0 0 0,3-2 0,4-4 0,-1-1 0,1 0 0,-1-1 0,0 1 0,-1-1 0,0 0 0,-1-1 0,6-11 0,2-9 0,13-45 0,-18 47 0,-1 0 0,-2-1 0,-1 1 0,1-53 0,-2 90 0,0 1 0,0-1 0,1 0 0,0 0 0,1 0 0,0-1 0,0 1 0,8 8 0,60 80 0,-46-66 0,19 25 0,-42-52 0,0 2 0,-1-1 0,0 0 0,0 1 0,-1-1 0,1 1 0,-1 0 0,2 9 0,-4-13 4,0 0-1,0 0 0,0 0 1,-1-1-1,1 1 0,0 0 1,-1 0-1,1 0 0,-1-1 1,1 1-1,-1 0 0,0-1 1,0 1-1,0-1 0,0 1 1,0-1-1,0 1 0,0-1 1,-1 1-1,1-1 1,0 0-1,-1 0 0,1 0 1,-1 0-1,1 0 0,-1 0 1,0 0-1,1 0 0,-1-1 1,-2 1-1,-6 3-313,0-1 0,0 0 0,-19 2 0,27-5 81,-38 5-6597</inkml:trace>
  <inkml:trace contextRef="#ctx0" brushRef="#br0" timeOffset="7496.18">4616 54 24575,'0'-16'0,"0"21"0,0 30 0,3 85 0,5-1 0,30 153 0,-31-243 0,-7-29 0,0 0 0,0-1 0,0 1 0,0 0 0,0 0 0,0 0 0,0 0 0,1 0 0,-1 0 0,0 0 0,0 0 0,0 0 0,0 0 0,0 0 0,0 0 0,0 0 0,0 0 0,1 0 0,-1 0 0,0 0 0,0 0 0,0 0 0,0 0 0,0 0 0,0 0 0,0 0 0,1 0 0,-1 0 0,0 0 0,0 0 0,0 0 0,0 0 0,0 0 0,0 1 0,0-1 0,0 0 0,0 0 0,0 0 0,1 0 0,-1 0 0,0 0 0,0 0 0,0 0 0,0 0 0,0 1 0,0-1 0,0 0 0,0 0 0,0 0 0,0 0 0,0 0 0,0 0 0,0 0 0,0 0 0,0 1 0,0-1 0,0 0 0,0 0 0,0 0 0,0 0 0,0 0 0,3-14 0,-1-23 0,-6-7 0,-1 0 0,-16-58 0,21 101 0,-1-1 0,1 1 0,0 0 0,0 0 0,0 0 0,0 0 0,0-1 0,1 1 0,-1 0 0,0 0 0,0 0 0,1 0 0,-1-1 0,1 1 0,-1 0 0,1 0 0,-1 0 0,1 0 0,0 0 0,0 0 0,-1 0 0,1 1 0,0-1 0,0 0 0,0 0 0,0 0 0,0 1 0,0-1 0,0 1 0,0-1 0,0 1 0,0-1 0,0 1 0,0-1 0,0 1 0,1 0 0,-1 0 0,0 0 0,0 0 0,0-1 0,2 2 0,9-3 0,0 2 0,1 0 0,14 1 0,-11 0 0,16 0 0,0-1 0,-1-2 0,1-1 0,44-10 0,-73 12 0,1 0 0,0-1 0,0 0 0,-1 0 0,1 0 0,-1 0 0,0 0 0,0-1 0,0 0 0,0 1 0,0-1 0,0 0 0,-1 0 0,1-1 0,-1 1 0,0-1 0,0 1 0,0-1 0,0 1 0,-1-1 0,0 0 0,0 0 0,0 0 0,0 0 0,0 0 0,-1 0 0,1-5 0,-1 0 0,0 0 0,0 0 0,-1 0 0,0 0 0,0 0 0,-1 0 0,0 0 0,-1 0 0,0 1 0,0-1 0,-6-9 0,2 10 0,3 9 0,2 19 0,8 34 0,3 0 0,17 55 0,-4-17 0,19 115-1365,-34-157-5461</inkml:trace>
  <inkml:trace contextRef="#ctx0" brushRef="#br0" timeOffset="8165.34">5526 562 24575,'-8'-3'0,"-1"1"0,0 0 0,1 0 0,-1 1 0,0 0 0,0 0 0,0 1 0,0 0 0,0 1 0,0 0 0,0 0 0,-13 5 0,17-4 0,0 0 0,0 0 0,0 0 0,1 1 0,-1 0 0,1 0 0,0 0 0,-1 0 0,1 1 0,1 0 0,-1-1 0,1 2 0,-1-1 0,1 0 0,0 1 0,1-1 0,-1 1 0,1 0 0,0 0 0,0 0 0,0 0 0,0 5 0,0-3 0,1 0 0,1-1 0,-1 1 0,1 0 0,1 0 0,-1-1 0,1 1 0,0 0 0,0-1 0,1 1 0,0-1 0,0 0 0,1 1 0,0-1 0,6 10 0,-7-12 0,0-1 0,1 1 0,0-1 0,0 1 0,0-1 0,0 0 0,0 0 0,1 0 0,-1 0 0,1-1 0,0 0 0,-1 1 0,1-1 0,0-1 0,1 1 0,-1 0 0,0-1 0,0 0 0,1 0 0,-1 0 0,0-1 0,1 0 0,-1 1 0,9-2 0,-9 0 0,0 0 0,-1 0 0,1-1 0,0 1 0,-1-1 0,0 0 0,1 0 0,-1 0 0,0 0 0,0 0 0,0-1 0,0 0 0,0 1 0,-1-1 0,1 0 0,-1 0 0,0-1 0,0 1 0,0 0 0,0-1 0,-1 1 0,2-6 0,5-11 0,-2 0 0,7-41 0,-7 31 0,3 9 0,-9 21 0,0 0 0,1 0 0,-1 0 0,0-1 0,0 1 0,1 0 0,-1 0 0,0 0 0,1 0 0,-1 0 0,0 0 0,1 0 0,-1 0 0,0 0 0,1 0 0,-1 0 0,0 0 0,1 0 0,-1 0 0,0 0 0,0 0 0,1 0 0,-1 0 0,0 0 0,1 0 0,-1 0 0,0 1 0,0-1 0,1 0 0,-1 0 0,0 0 0,1 1 0,-1-1 0,0 0 0,4 5 0,-1-1 0,0 1 0,0 0 0,0 0 0,3 6 0,3 7 0,12 13-455,1 0 0,33 34 0,-32-40-6371</inkml:trace>
  <inkml:trace contextRef="#ctx0" brushRef="#br0" timeOffset="8599.99">5949 74 24575,'-4'0'0,"-1"4"0,1 4 0,0 9 0,1 1-8191</inkml:trace>
  <inkml:trace contextRef="#ctx0" brushRef="#br0" timeOffset="8987.94">5949 435 24575,'-4'-3'0,"3"-2"0</inkml:trace>
  <inkml:trace contextRef="#ctx0" brushRef="#br0" timeOffset="9896.72">6584 33 24575,'0'749'0,"-1"-729"0,1-13 0,-1-1 0,1 0 0,0 0 0,0 1 0,1-1 0,0 0 0,0 0 0,0 0 0,1 1 0,2 5 0,-3-13 0,0 1 0,0-1 0,-1 0 0,1 0 0,0 0 0,-1-1 0,1 1 0,-1 0 0,1 0 0,-1 0 0,0 0 0,1-1 0,-1 1 0,0 0 0,0 0 0,0-3 0,27-756 0,-27 747 0,0-3 0,0 11 0,1-1 0,-1 0 0,0 0 0,-1 1 0,0-1 0,0 1 0,0-1 0,0 0 0,-4-8 0,1 13 0,0 9 0,1 10 0,-1 23 0,3 54 0,1-84 0,1 0 0,0 0 0,1 0 0,0 0 0,0-1 0,2 1 0,-1-1 0,1 0 0,0 0 0,9 13 0,-9-17 0,1-1 0,0 0 0,0 0 0,0-1 0,1 1 0,-1-1 0,1 0 0,0 0 0,1-1 0,-1 0 0,0 0 0,1-1 0,0 1 0,-1-2 0,14 3 0,-15-3 0,0 0 0,1 0 0,-1-1 0,0 0 0,0 0 0,0-1 0,0 1 0,1-1 0,-1 0 0,0 0 0,0-1 0,-1 0 0,1 0 0,0 0 0,0 0 0,-1-1 0,1 1 0,-1-1 0,0 0 0,0-1 0,0 1 0,4-6 0,0-2 0,-1 0 0,0-1 0,-1-1 0,0 1 0,-1-1 0,0 0 0,-1 0 0,-1 0 0,3-17 0,-1-11 0,1-72 0,-7 93 0,1 25 0,-2 33 0,1 379-1365,1-374-546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70 24575,'4'-11'0,"0"4"0,1 10 0,-9 15 0,-10 20 0,-10 17 0,-8 13 0,-10 11 0,-5 5 0,-1-1 0,7-14-8191</inkml:trace>
  <inkml:trace contextRef="#ctx0" brushRef="#br0" timeOffset="873.97">1276 0 24575,'-9'52'0,"3"-1"0,2 1 0,2 0 0,2 0 0,3 0 0,2 0 0,18 84 0,-9-104 0,-8-26 0,-6-23 0,-3 0 0,-2 1 0,0-1 0,-1 1 0,0 0 0,-1 0 0,-16-25 0,11 20 0,1 0 0,-14-39 0,25 58 0,-1 0 0,1 0 0,-1 0 0,1 1 0,0-1 0,0 0 0,0 0 0,0 0 0,0 0 0,1 0 0,-1 1 0,0-1 0,1 0 0,0 0 0,-1 1 0,1-1 0,0 0 0,0 1 0,0-1 0,0 0 0,0 1 0,0 0 0,0-1 0,0 1 0,1 0 0,-1-1 0,0 1 0,1 0 0,-1 0 0,1 0 0,0 0 0,-1 0 0,1 1 0,0-1 0,0 0 0,2 0 0,10-3 0,-1 0 0,1 2 0,27-4 0,-22 4 0,-12 1 0,37-5 0,45-13 0,-77 16 0,-1 0 0,0-1 0,0 0 0,0-1 0,0-1 0,0 0 0,-1 0 0,0-1 0,10-9 0,-18 14 0,0-1 0,0 1 0,0-1 0,0 1 0,0-1 0,-1 0 0,1 0 0,-1 0 0,0 0 0,0 0 0,0 0 0,0-1 0,-1 1 0,1-4 0,4-14 0,-11 40 0,1 1 0,1 1 0,0-1 0,0 24 0,0 89 0,4-80 0,0 44-1365,0-61-5461</inkml:trace>
  <inkml:trace contextRef="#ctx0" brushRef="#br0" timeOffset="1417.04">1889 380 24575,'-1'0'0,"1"0"0,-1 1 0,0-1 0,1 0 0,-1 1 0,0-1 0,1 1 0,-1-1 0,1 1 0,-1-1 0,1 1 0,-1-1 0,1 1 0,-1-1 0,1 1 0,-1 0 0,1-1 0,0 1 0,-1 0 0,1-1 0,0 1 0,0 0 0,0-1 0,-1 1 0,1 1 0,-4 22 0,4-21 0,-4 22 0,1-1 0,2 1 0,1 0 0,0 0 0,7 36 0,-7-59 0,0-1 0,0 1 0,0 0 0,1-1 0,-1 1 0,1-1 0,-1 1 0,1-1 0,0 1 0,-1-1 0,1 1 0,0-1 0,0 0 0,0 1 0,0-1 0,0 0 0,1 0 0,-1 0 0,0 0 0,0 0 0,1 0 0,-1 0 0,1 0 0,-1 0 0,0-1 0,1 1 0,0-1 0,-1 1 0,3 0 0,-2-2 0,-1 1 0,1-1 0,0 1 0,0-1 0,0 0 0,-1 0 0,1 0 0,-1 0 0,1 0 0,0 0 0,-1 0 0,0 0 0,1-1 0,-1 1 0,0 0 0,0-1 0,1 0 0,-1 1 0,0-1 0,-1 1 0,1-1 0,0 0 0,0 0 0,0-3 0,4-11 0,0 0 0,-1 0 0,-1-1 0,1-25 0,-3 32 0,-1 0 0,0 1 0,0-1 0,-1 0 0,-1 0 0,0 1 0,0-1 0,0 0 0,-5-9 0,5 16-41,1 1 0,-1-1-1,0 1 1,1 0-1,-1 0 1,0 0 0,0 0-1,0 0 1,-1 0 0,1 0-1,0 1 1,-1-1-1,1 1 1,-1 0 0,0 0-1,1 0 1,-1 0 0,0 0-1,1 0 1,-1 1-1,0-1 1,0 1 0,0 0-1,0 0 1,0 0 0,1 0-1,-1 0 1,0 1-1,0-1 1,0 1 0,1 0-1,-4 1 1,-17 6-678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6:54.5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4 24575,'0'-1'0,"-1"0"0,1 0 0,0 0 0,0 0 0,0 0 0,0 0 0,0 0 0,0 0 0,0 0 0,0 0 0,1 0 0,-1 0 0,0 0 0,1 0 0,-1 0 0,0 0 0,1 0 0,-1 0 0,1 0 0,0 1 0,-1-1 0,1 0 0,0 0 0,-1 0 0,3-1 0,-2 3 0,0 0 0,0-1 0,0 1 0,0 0 0,0 0 0,0 0 0,0 0 0,0 0 0,0 0 0,-1 0 0,1 0 0,0 0 0,0 0 0,-1 0 0,1 0 0,-1 0 0,1 1 0,-1-1 0,0 0 0,1 0 0,-1 1 0,0 1 0,18 68 0,12 89 0,-2-2 0,-5-50 0,-17-182 0,-5 45 0,2 0 0,1-1 0,1 1 0,9-29 0,-10 46 0,0 0 0,0 1 0,1 0 0,0 0 0,1 0 0,0 1 0,0 0 0,1 0 0,1 0 0,0 1 0,0 0 0,16-13 0,-22 21 0,0-1 0,0 1 0,0-1 0,0 1 0,1 0 0,-1 0 0,0 0 0,1 0 0,-1 0 0,0 1 0,1-1 0,-1 1 0,1-1 0,-1 1 0,1 0 0,-1 0 0,1 0 0,-1 0 0,3 1 0,-2 0 0,-1 0 0,0 0 0,0 0 0,0 1 0,1-1 0,-1 0 0,-1 1 0,1 0 0,0-1 0,0 1 0,-1 0 0,1 0 0,-1 0 0,1 0 0,1 4 0,2 5 0,-1 0 0,0 0 0,0 1 0,-1 0 0,-1-1 0,2 20 0,-2 142 0,-2-34 0,3-122-1365</inkml:trace>
  <inkml:trace contextRef="#ctx0" brushRef="#br0" timeOffset="372.47">616 190 24575,'18'-3'0,"13"-2"0,12 0 0,6 9 0,-2 6 0,-8 3-8191</inkml:trace>
  <inkml:trace contextRef="#ctx0" brushRef="#br0" timeOffset="795.09">658 485 24575,'11'-7'0,"17"-2"0,20-4 0,18 1 0,13 2 0,8 3 0,-12 3-8191</inkml:trace>
  <inkml:trace contextRef="#ctx0" brushRef="#br0" timeOffset="796.09">1462 104 24575,'0'8'0,"0"9"0,0 12 0,0 16 0,0 12 0,0 6 0,0 3 0,0 2 0,0-4 0,0-6 0,4-9 0,4-12 0,2-13-8191</inkml:trace>
  <inkml:trace contextRef="#ctx0" brushRef="#br0" timeOffset="1175.1">1885 0 24575,'-20'37'0,"1"1"0,2 1 0,1 0 0,-12 55 0,22-70 0,1 0 0,1 1 0,1-1 0,1 1 0,2 0 0,0 0 0,2 0 0,7 40 0,-6-54 0,0 0 0,1-1 0,1 1 0,-1-1 0,2 0 0,-1 0 0,1-1 0,1 1 0,0-2 0,0 1 0,1-1 0,0 0 0,14 11 0,-18-16 0,0 0 0,0 0 0,0-1 0,0 0 0,0 0 0,1 0 0,-1 0 0,1-1 0,-1 1 0,1-1 0,0 0 0,-1-1 0,1 1 0,0-1 0,0 0 0,0 0 0,-1-1 0,1 1 0,0-1 0,-1 0 0,1 0 0,0-1 0,-1 1 0,1-1 0,-1 0 0,0 0 0,0-1 0,0 1 0,0-1 0,0 0 0,0 0 0,-1 0 0,1-1 0,3-4 0,2-4 0,1 0 0,-2-1 0,0 0 0,0 0 0,-1-1 0,-1 0 0,0 0 0,-1-1 0,-1 0 0,4-22 0,-2 4 0,-2-1 0,-1 0 0,-3-58 0,-1 79 0,0 0 0,0-1 0,-2 1 0,0 0 0,0 0 0,-1 1 0,-1-1 0,0 1 0,-8-15 0,9 22 0,1 0 0,-1 0 0,0 0 0,0 0 0,-1 0 0,1 1 0,-1 0 0,0 0 0,0 0 0,-1 1 0,1 0 0,-1 0 0,0 0 0,0 0 0,0 1 0,0 0 0,0 0 0,0 1 0,0 0 0,-1 0 0,-6 0 0,3 1-170,1 0-1,-1 1 0,1 0 1,0 0-1,-1 1 0,1 0 1,-15 7-1,-10 7-665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21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9 0 24575,'0'4'0,"0"15"0,0 27 0,0 29 0,-4 36 0,0 31 0,-1 27 0,2 21 0,3 14 0,4 1 0,-1-5 0,1-37-8191</inkml:trace>
  <inkml:trace contextRef="#ctx0" brushRef="#br0" timeOffset="-1866.59">402 339 24575,'27'-43'0,"12"-24"0,-88 108 0,-279 228 0,327-269 0,0 0 0,1 1 0,-1-1 0,0 1 0,1-1 0,-1 1 0,1-1 0,-1 1 0,1-1 0,-1 1 0,1 0 0,-1-1 0,1 1 0,0 0 0,-1-1 0,1 1 0,0 0 0,-1-1 0,1 2 0,9 4 0,30-6 0,-30 0 0,91-3 0,-44 0 0,0 2 0,-1 3 0,92 14 0,-141-15-136,0 1-1,0-1 1,-1 1-1,1 0 1,0 0-1,-1 1 1,1-1-1,-1 1 0,7 6 1,1 5-6690</inkml:trace>
  <inkml:trace contextRef="#ctx0" brushRef="#br0" timeOffset="-1521.59">0 826 24575,'18'0'0,"17"0"0,13 0 0,9 4 0,6 1 0,3-1 0,4 3 0,-2 1 0,-2-2 0,-5-2 0,-12-1-8191</inkml:trace>
  <inkml:trace contextRef="#ctx0" brushRef="#br0" timeOffset="-1173.31">995 277 24575,'0'-7'0,"0"5"0,0 16 0,0 22 0,0 18 0,0 14 0,0 10 0,0 3 0,0-1 0,0-8 0,0-9 0,0-14-8191</inkml:trace>
  <inkml:trace contextRef="#ctx0" brushRef="#br0" timeOffset="-761.44">1311 318 24575,'-4'18'0,"-4"17"0,-1 13 0,-3 9 0,1 6 0,-1 3 0,1 1 0,3-4 0,2-8 0,3-11 0,1-9 0,2-10-8191</inkml:trace>
  <inkml:trace contextRef="#ctx0" brushRef="#br0" timeOffset="-760.44">1565 508 24575,'-4'22'0,"0"14"0,-1 5 0,2-2 0,3-6 0,7-10 0,2-12 0,2-15 0,0-14 0,-2-11 0,-2-4 0,-3 3-8191</inkml:trace>
  <inkml:trace contextRef="#ctx0" brushRef="#br0" timeOffset="-398.18">1946 426 24575,'1'0'0,"21"-14"0,0 1 0,34-13 0,-51 23 0,0 1 0,0 0 0,1 1 0,-1-1 0,1 1 0,0 0 0,-1 0 0,1 1 0,0 0 0,-1 0 0,1 0 0,0 1 0,-1-1 0,1 1 0,-1 1 0,1-1 0,6 4 0,-9-4 0,-1 1 0,1-1 0,0 1 0,-1 0 0,1 0 0,-1 0 0,0 0 0,0 0 0,0 1 0,0-1 0,0 1 0,0-1 0,-1 1 0,1 0 0,-1 0 0,0-1 0,2 7 0,-2-3 0,0-1 0,0 1 0,-1-1 0,0 1 0,0-1 0,0 1 0,-1-1 0,0 1 0,-2 7 0,-2 1 0,0 0 0,0-1 0,-1 1 0,-1-1 0,0-1 0,-17 22 0,4-12 0,-1-2 0,-1 0 0,0-1 0,-45 28 0,41-30 0,25-16 0,0-1 0,0 1 0,-1 0 0,1-1 0,0 1 0,0 0 0,0 0 0,1 0 0,-1 0 0,0 0 0,0 0 0,0 0 0,1 0 0,-1 0 0,0 0 0,1 0 0,-1 0 0,1 0 0,-1 2 0,1-2 0,1-1 0,-1 1 0,0-1 0,1 1 0,-1-1 0,1 1 0,-1-1 0,0 1 0,1-1 0,-1 1 0,1-1 0,-1 1 0,1-1 0,0 0 0,-1 1 0,1-1 0,-1 0 0,1 1 0,0-1 0,-1 0 0,1 0 0,-1 0 0,1 0 0,0 0 0,0 1 0,56 1 0,-54-2 0,215-19-1365,-144 10-5461</inkml:trace>
  <inkml:trace contextRef="#ctx0" brushRef="#br0" timeOffset="1010.81">2475 1334 24575,'0'0'-819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4:40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60 24575,'49'1'0,"0"3"0,0 1 0,90 22 0,-132-25 0,0 1 0,-1-1 0,0 1 0,0 1 0,9 5 0,-15-9 0,1 0 0,0 1 0,0-1 0,-1 1 0,1-1 0,0 1 0,-1-1 0,1 1 0,0 0 0,-1-1 0,1 1 0,-1 0 0,1-1 0,-1 1 0,1 0 0,-1 0 0,0 0 0,1-1 0,-1 1 0,0 0 0,0 0 0,0 0 0,1 0 0,-1 0 0,0-1 0,0 1 0,0 0 0,0 0 0,-1 0 0,1 0 0,0 0 0,0-1 0,0 1 0,-1 0 0,1 0 0,0 0 0,-1-1 0,1 1 0,-1 0 0,1 0 0,-1-1 0,1 1 0,-1 0 0,1-1 0,-1 1 0,0-1 0,1 1 0,-1-1 0,0 1 0,0-1 0,-1 1 0,-8 5 0,0 0 0,-1-1 0,0 0 0,0-1 0,0-1 0,-1 0 0,-16 3 0,-86 6 0,101-11 0,-25 2 0,-143 14 0,302-13 0,118 8 0,-236-12 0,5 2 0,0-2 0,-1 1 0,1-1 0,13-2 0,-20 2 0,0 0 0,0 0 0,0 0 0,0 0 0,0-1 0,0 1 0,0 0 0,0-1 0,0 1 0,0-1 0,0 1 0,0-1 0,0 1 0,0-1 0,-1 0 0,1 1 0,0-1 0,0 0 0,-1 0 0,1 0 0,0 0 0,-1 1 0,1-1 0,-1 0 0,1 0 0,-1 0 0,1 0 0,-1 0 0,0 0 0,0 0 0,1 0 0,-1 0 0,0-1 0,0 1 0,0 0 0,0 0 0,0 0 0,0 0 0,-1 0 0,1 0 0,0 0 0,0 0 0,-1-2 0,-5-7 0,1-1 0,-1 0 0,-1 1 0,0 0 0,0 1 0,-1 0 0,0 0 0,-15-12 0,7 4 0,-166-142 0,143 127 0,60 46 0,0 0 0,1-1 0,1-1 0,0-1 0,0-1 0,1-1 0,34 8 0,1-2 0,0-4 0,75 6 0,-132-18 0,1 1 0,-1 1 0,1-1 0,-1 0 0,1 1 0,-1-1 0,1 1 0,-1 0 0,1-1 0,-1 1 0,0 0 0,0 1 0,1-1 0,-1 0 0,0 1 0,2 1 0,-3-1 0,-1-1 0,0 1 0,1 0 0,-1-1 0,0 1 0,0-1 0,0 1 0,0 0 0,0-1 0,0 1 0,0 0 0,0-1 0,-1 1 0,1 0 0,-1-1 0,1 1 0,-1-1 0,0 1 0,1-1 0,-1 1 0,0-1 0,0 0 0,0 1 0,0-1 0,0 0 0,-2 1 0,-79 104 0,-27 39 0,62-70-682,-63 140-1,73-127-6143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1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0 24575,'-97'116'0,"72"-84"0,-1 0 0,-38 35 0,61-64 0,1-1 0,-1 0 0,0 1 0,0-1 0,0-1 0,0 1 0,0 0 0,0-1 0,-1 1 0,-3 0 0,6-2 0,0 0 0,0 0 0,0 0 0,0 0 0,0 0 0,0 0 0,0-1 0,0 1 0,0 0 0,0-1 0,0 1 0,0-1 0,0 1 0,0-1 0,0 1 0,1-1 0,-1 1 0,0-1 0,0 0 0,0 1 0,1-1 0,-1 0 0,0 0 0,1 0 0,-1 0 0,1 0 0,-1 1 0,1-1 0,0 0 0,-1 0 0,1 0 0,0 0 0,-1 0 0,1 0 0,0 0 0,0-2 0,-2-7 0,1 0 0,0 0 0,1 1 0,0-1 0,1 0 0,0 0 0,0 1 0,1-1 0,0 0 0,0 1 0,1 0 0,1-1 0,7-13 0,-10 20 0,1-1 0,0 1 0,0-1 0,0 1 0,1 0 0,-1 0 0,1 0 0,0 0 0,0 1 0,0-1 0,0 1 0,0-1 0,1 1 0,-1 0 0,0 0 0,1 1 0,0-1 0,-1 1 0,1-1 0,0 1 0,0 1 0,0-1 0,0 0 0,0 1 0,0 0 0,0 0 0,0 0 0,-1 0 0,1 1 0,0-1 0,0 1 0,0 0 0,0 0 0,0 1 0,-1-1 0,5 3 0,6 4 8,0 0 0,-1 0 1,0 1-1,-1 1 0,0 0 0,0 1 0,-1 0 0,-1 1 0,14 19 0,7 15-324,33 66 0,-41-69-498,-2-5-6012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9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7 128 24575,'-5'-38'0,"3"21"0,-1 0 0,-7-26 0,10 43 0,0-1 0,0 1 0,0-1 0,0 1 0,0-1 0,0 1 0,0-1 0,0 1 0,0-1 0,0 1 0,-1 0 0,1-1 0,0 1 0,0-1 0,0 1 0,-1-1 0,1 1 0,0 0 0,0-1 0,-1 1 0,1 0 0,0-1 0,-1 1 0,1 0 0,0 0 0,-1-1 0,1 1 0,-1 0 0,1 0 0,0-1 0,-1 1 0,1 0 0,-1 0 0,1 0 0,-1 0 0,-6 17 0,2 31 0,4 179 0,0-3 0,-2-199 0,3-24 0,0-1 0,0 0 0,0 0 0,0 0 0,0 0 0,0 0 0,0 1 0,0-1 0,0 0 0,0 0 0,0 0 0,0 0 0,0 0 0,0 1 0,0-1 0,0 0 0,0 0 0,0 0 0,0 0 0,0 0 0,0 1 0,0-1 0,0 0 0,0 0 0,0 0 0,0 0 0,0 0 0,-1 0 0,1 0 0,0 1 0,0-1 0,0 0 0,0 0 0,0 0 0,0 0 0,-1 0 0,1 0 0,0 0 0,0 0 0,0 0 0,0 0 0,0 0 0,-1 0 0,1 0 0,0 0 0,0 0 0,0 0 0,0 0 0,0 0 0,-1 0 0,1 0 0,0 0 0,-5-10 0,-2-16 0,-2-33 0,2 1 0,2-74 0,2 38 0,3 90 0,0 0 0,-1-1 0,1 1 0,-1-1 0,0 1 0,-1 0 0,1 0 0,-4-7 0,5 10 0,-1 0 0,0 0 0,1 0 0,-1 0 0,0 1 0,0-1 0,1 0 0,-1 0 0,0 1 0,0-1 0,0 1 0,0-1 0,0 1 0,0-1 0,0 1 0,0-1 0,0 1 0,-1 0 0,1 0 0,0 0 0,0-1 0,0 1 0,0 0 0,0 0 0,0 1 0,-1-1 0,1 0 0,0 0 0,0 0 0,0 1 0,0-1 0,0 1 0,0-1 0,0 1 0,0-1 0,0 1 0,-1 0 0,-4 3 0,0 0 0,0 0 0,1 1 0,-1-1 0,1 1 0,0 1 0,-6 8 0,8-11 0,1-1 0,0 1 0,0 1 0,0-1 0,0 0 0,1 0 0,-1 1 0,1-1 0,0 1 0,0-1 0,0 1 0,1-1 0,-1 1 0,1 0 0,0-1 0,0 5 0,0-7 0,0 0 0,1-1 0,-1 1 0,1 0 0,-1-1 0,0 1 0,1-1 0,-1 1 0,1-1 0,0 1 0,-1-1 0,1 1 0,-1-1 0,1 1 0,0-1 0,-1 0 0,1 1 0,0-1 0,-1 0 0,1 0 0,0 1 0,0-1 0,-1 0 0,1 0 0,0 0 0,0 0 0,-1 0 0,1 0 0,0 0 0,0 0 0,-1 0 0,1-1 0,0 1 0,0 0 0,-1 0 0,1-1 0,0 1 0,-1 0 0,1-1 0,1 0 0,29-15 0,-11 1 0,0-2 0,-1 0 0,22-26 0,23-20 0,-63 62 0,1-1 0,-1 1 0,0 0 0,1 0 0,-1 0 0,0 0 0,1 0 0,-1 0 0,1 1 0,-1-1 0,1 0 0,0 1 0,-1-1 0,1 1 0,0 0 0,-1-1 0,1 1 0,0 0 0,-1 0 0,1 0 0,3 1 0,-4-1 0,0 1 0,1 0 0,-1 0 0,1 0 0,-1 0 0,0 0 0,0 0 0,0 0 0,1 1 0,-1-1 0,0 0 0,-1 1 0,1-1 0,0 1 0,0-1 0,-1 1 0,2 2 0,2 9 0,-1 0 0,-1 0 0,0 0 0,0 17 0,-2-26 0,3 121-1365,-3-67-546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7.5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27 24575,'0'7'0,"-4"17"0,0 19 0,-4 12 0,-4 12 0,0 6 0,2 3 0,-1-2 0,2-12 0,2-12 0,2-14-8191</inkml:trace>
  <inkml:trace contextRef="#ctx0" brushRef="#br0" timeOffset="1">188 381 24575,'32'0'0,"22"0"0,13 0 0,-6 0-8191</inkml:trace>
  <inkml:trace contextRef="#ctx0" brushRef="#br0" timeOffset="563.74">843 210 24575,'-8'8'0,"0"-1"0,0 1 0,1 1 0,0 0 0,1 0 0,0 0 0,0 0 0,1 1 0,0 0 0,1 0 0,-4 14 0,1 0 0,1 0 0,1 0 0,-4 48 0,8-63 0,1 0 0,1-1 0,-1 1 0,1 0 0,1 0 0,0-1 0,0 1 0,0-1 0,7 14 0,-8-19 0,0-1 0,1 1 0,-1-1 0,1 1 0,0-1 0,0 0 0,0 0 0,0 0 0,0 0 0,0 0 0,0 0 0,1-1 0,-1 1 0,1-1 0,-1 1 0,1-1 0,0 0 0,-1 0 0,1 0 0,0 0 0,0-1 0,-1 1 0,1-1 0,0 1 0,0-1 0,0 0 0,0 0 0,0-1 0,0 1 0,0-1 0,-1 1 0,6-3 0,-1 1 0,0-1 0,0-1 0,-1 1 0,1-1 0,-1 0 0,1-1 0,-1 0 0,-1 0 0,1 0 0,-1 0 0,0-1 0,0 0 0,0 0 0,5-11 0,2-3 0,-1-1 0,-1-1 0,10-32 0,-15 40 0,-1 0 0,-1-1 0,0 0 0,-1 1 0,0-1 0,-1-20 0,-2 31 0,1-1 0,-1 1 0,1 0 0,-1-1 0,-1 1 0,1 0 0,0 0 0,-1 0 0,0 0 0,0 0 0,-4-5 0,4 7 0,0 0 0,0 0 0,0 0 0,0 0 0,-1 0 0,1 0 0,-1 1 0,1-1 0,-1 1 0,0 0 0,0-1 0,0 1 0,1 1 0,-1-1 0,0 0 0,0 1 0,0-1 0,-4 1 0,-23 3-1365,4 4-5461</inkml:trace>
  <inkml:trace contextRef="#ctx0" brushRef="#br0" timeOffset="564.74">1224 380 24575,'0'4'0,"0"4"0,0 5 0,0 4 0,4-9 0,0-9 0</inkml:trace>
  <inkml:trace contextRef="#ctx0" brushRef="#br0" timeOffset="3125.37">1585 127 24575,'0'7'0,"0"10"0,-4 9 0,0 7 0,-1 9 0,2 5 0,0 1 0,1 0 0,1-5 0,1-9-8191</inkml:trace>
  <inkml:trace contextRef="#ctx0" brushRef="#br0" timeOffset="3126.37">1860 0 24575,'18'25'0,"10"27"0,6 25 0,-1 22 0,-7 19 0,-11 11 0,-23 6 0,-32 0 0,-37-4 0,-35-10 0,2-25-819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5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9 24575,'0'-14'0,"-4"-5"0,-7 4 0,-14 16 0,-10 18 0,-9 21 0,-4 21 0,-2 14 0,4 14 0,11 4 0,10 6 0,10 0 0,15-6 0,18-12 0,16-16 0,11-15 0,-4-17-8191</inkml:trace>
  <inkml:trace contextRef="#ctx0" brushRef="#br0" timeOffset="519.88">635 429 24575,'-11'22'0,"-3"17"0,0 10 0,3 4 0,3-1 0,6-1 0,5-6 0,4-11 0,1-10-8191</inkml:trace>
  <inkml:trace contextRef="#ctx0" brushRef="#br0" timeOffset="520.88">635 90 24575,'-4'29'0,"-1"20"0,1 2-8191</inkml:trace>
  <inkml:trace contextRef="#ctx0" brushRef="#br0" timeOffset="1683.93">783 535 24575,'0'4'0,"0"5"0,0 7 0,0 6 0,0-6 0,4-8 0</inkml:trace>
  <inkml:trace contextRef="#ctx0" brushRef="#br0" timeOffset="1684.93">1016 366 24575,'0'14'0,"-1"0"0,1 0 0,1-1 0,0 1 0,5 22 0,-6-35 0,1 1 0,-1 0 0,1-1 0,-1 1 0,1 0 0,-1-1 0,1 1 0,0 0 0,0-1 0,0 0 0,0 1 0,0-1 0,0 1 0,0-1 0,1 0 0,-1 0 0,0 0 0,1 0 0,-1 0 0,1 0 0,-1 0 0,1 0 0,-1 0 0,1-1 0,0 1 0,-1-1 0,1 1 0,0-1 0,-1 1 0,1-1 0,0 0 0,0 0 0,-1 0 0,1 0 0,0 0 0,0-1 0,-1 1 0,1 0 0,0-1 0,-1 1 0,1-1 0,0 0 0,-1 1 0,3-3 0,2 0 0,-1-1 0,1 1 0,-1-1 0,0-1 0,0 1 0,0-1 0,-1 0 0,1 0 0,-1 0 0,0-1 0,-1 1 0,0-1 0,1 0 0,-2 0 0,4-7 0,0-4 0,-1 0 0,0 1 0,-1-2 0,3-26 0,-7 42 0,1-1 0,-1 1 0,0 0 0,0-1 0,0 1 0,0-1 0,0 1 0,-1 0 0,1-1 0,-1 1 0,1 0 0,-1 0 0,0-1 0,0 1 0,0 0 0,0 0 0,0 0 0,0 0 0,-1 0 0,1 0 0,-1 0 0,1 1 0,-4-3 0,3 3 0,0 0 0,0 0 0,0 1 0,0-1 0,-1 1 0,1 0 0,0-1 0,0 1 0,-1 0 0,1 0 0,0 1 0,0-1 0,0 0 0,-1 1 0,1-1 0,0 1 0,0 0 0,0 0 0,0 0 0,0 0 0,0 0 0,0 0 0,0 0 0,-2 3 0,-6 4 0,0 1 0,1 0 0,1 1 0,0-1 0,0 2 0,0-1 0,2 1 0,-1 0 0,1 0 0,1 1 0,0 0 0,1 0 0,0 0 0,-3 17 0,5-21 0,1 0 0,0 1 0,1-1 0,0 0 0,0 0 0,1 1 0,-1-1 0,2 0 0,-1 0 0,5 11 0,-4-14 0,0 0 0,0 0 0,1 0 0,0-1 0,0 1 0,0-1 0,1 1 0,-1-1 0,1 0 0,0-1 0,0 1 0,1-1 0,-1 1 0,1-1 0,-1-1 0,10 5 0,-2-3-227,0 1-1,0-2 1,0 0-1,1-1 1,14 2-1,15-1-6598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0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04 24575,'1'0'0,"1"-1"0,-1 0 0,0 1 0,1-1 0,-1 0 0,0 0 0,0 0 0,0 0 0,1 0 0,-1 0 0,0 0 0,-1 0 0,1 0 0,0-1 0,0 1 0,0 0 0,0-3 0,12-24 0,-5 10 0,6-21 0,-14 38 0,1-1 0,-1 1 0,1-1 0,-1 1 0,0 0 0,0-1 0,0 1 0,0-1 0,0 1 0,0-1 0,0 1 0,0-1 0,-1 1 0,1 0 0,-1-1 0,1 1 0,-1-1 0,1 1 0,-1 0 0,-1-3 0,1 4 0,1-1 0,0 1 0,-1 0 0,1-1 0,-1 1 0,1 0 0,-1-1 0,1 1 0,0 0 0,-1 0 0,1-1 0,-1 1 0,1 0 0,-1 0 0,1 0 0,-1 0 0,1 0 0,-1 0 0,0 0 0,1 0 0,-1 0 0,1 0 0,-1 0 0,1 0 0,-1 0 0,1 0 0,-1 0 0,1 0 0,-2 1 0,-11 13 0,-4 22 0,14-24 0,1 0 0,0 0 0,0 0 0,2 0 0,-1 1 0,1-1 0,1 0 0,0 0 0,1 1 0,0-1 0,8 22 0,-7-26 0,0 0 0,1 0 0,0-1 0,1 0 0,0 1 0,0-1 0,0-1 0,1 1 0,0-1 0,0 0 0,0-1 0,1 1 0,0-1 0,0 0 0,1-1 0,-1 0 0,14 5 0,-15-6 0,0-1 0,0 0 0,0 0 0,1 0 0,-1-1 0,1 0 0,-1 0 0,1-1 0,-1 0 0,8 0 0,-11-1 0,1 0 0,-1 0 0,0 0 0,0 0 0,0 0 0,0-1 0,-1 0 0,1 1 0,0-1 0,0 0 0,-1 0 0,0 0 0,1-1 0,-1 1 0,0 0 0,0-1 0,0 0 0,0 1 0,-1-1 0,1 0 0,-1 0 0,2-4 0,5-14 0,-1 0 0,-1-1 0,-1 0 0,0 0 0,1-36 0,-5-113 0,-1 166 0,0-1 0,-1 1 0,0 0 0,0 0 0,0 0 0,0 0 0,-1 0 0,1 0 0,-1 0 0,-1 0 0,1 1 0,-1-1 0,-4-6 0,5 9 0,-1 0 0,1 0 0,0 1 0,0-1 0,-1 1 0,1-1 0,-1 1 0,1 0 0,-1 0 0,0 0 0,1 1 0,-1-1 0,0 0 0,0 1 0,1 0 0,-1-1 0,0 1 0,0 1 0,0-1 0,1 0 0,-1 1 0,0-1 0,0 1 0,1 0 0,-1 0 0,-4 2 0,-3 1-114,1 0 1,-1 1-1,1 1 0,0 0 0,1 0 1,-1 0-1,1 1 0,0 0 0,1 1 1,0 0-1,-11 15 0,-7 17-6712</inkml:trace>
  <inkml:trace contextRef="#ctx0" brushRef="#br0" timeOffset="507.07">513 261 24575,'0'-3'0,"0"2"0,0 4 0,0 7 0,0 4 0,0 4 0,4-2 0,0 1 0,4-4 0,5-2 0,2-8 0,0-8 0,-7-3 0</inkml:trace>
  <inkml:trace contextRef="#ctx0" brushRef="#br0" timeOffset="2509.6">1106 92 24575,'0'-5'0,"0"0"0,-1-1 0,1 1 0,-1 0 0,0-1 0,-1 1 0,1 0 0,-1 0 0,0 0 0,0 0 0,-5-7 0,6 10 0,-1 0 0,1 1 0,-1-1 0,1 1 0,-1-1 0,0 1 0,1-1 0,-1 1 0,0 0 0,0 0 0,0 0 0,0 0 0,0 0 0,-1 0 0,1 1 0,0-1 0,0 1 0,0-1 0,-1 1 0,1 0 0,0 0 0,0 0 0,-1 0 0,1 0 0,0 1 0,0-1 0,0 1 0,-1-1 0,1 1 0,-2 1 0,-5 2 0,0 0 0,0 0 0,1 2 0,0-1 0,0 1 0,0 0 0,0 0 0,1 1 0,0 0 0,1 1 0,-10 12 0,10-11 0,-1 0 0,2 1 0,-1 0 0,1 0 0,1 0 0,0 1 0,1-1 0,0 1 0,0 0 0,-1 13 0,4-22 0,-1 1 0,1-1 0,0 0 0,0 1 0,0-1 0,0 1 0,1-1 0,-1 1 0,1-1 0,-1 0 0,1 1 0,0-1 0,0 0 0,0 1 0,0-1 0,0 0 0,0 0 0,1 0 0,-1 0 0,1 0 0,0 0 0,-1-1 0,1 1 0,0-1 0,0 1 0,0-1 0,0 1 0,0-1 0,0 0 0,1 0 0,-1 0 0,0 0 0,0 0 0,1-1 0,-1 1 0,1-1 0,-1 0 0,0 1 0,1-1 0,-1 0 0,4-1 0,2 1 0,1 0 0,-1-1 0,0-1 0,1 0 0,-1 0 0,0 0 0,0-1 0,0 0 0,0-1 0,12-7 0,-10 4 0,-1 0 0,0-1 0,0 0 0,-1 0 0,0-1 0,-1 0 0,0 0 0,6-12 0,-2 1 0,0-1 0,-2 0 0,7-23 0,-11 32 0,-2 12 0,0 22 0,13 565 0,-13-468-1365,-3-129-5461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8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24575,'29'-3'0,"20"-2"0,16 0 0,5 2 0,-3 4 0,-13 2-8191</inkml:trace>
  <inkml:trace contextRef="#ctx0" brushRef="#br0" timeOffset="1">43 271 24575,'32'0'0,"26"-3"0,16-6 0,-3 0-819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3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6 24575,'-11'216'0,"1"-33"0,9-129 0,-2-26 0,2 0 0,2 0 0,0 0 0,2 0 0,9 41 0,-10-64 7,-1-1-1,1 1 0,0-1 0,0 0 1,1 0-1,-1 0 0,1 0 1,0 0-1,0 0 0,1-1 1,-1 0-1,1 1 0,-1-1 0,1-1 1,0 1-1,0 0 0,0-1 1,8 3-1,-4-2-155,0 0 1,0-1-1,0 0 1,0-1-1,0 0 1,1 0-1,-1-1 1,0 0-1,15-1 1,4-4-6678</inkml:trace>
  <inkml:trace contextRef="#ctx0" brushRef="#br0" timeOffset="899.61">0 763 24575,'22'-3'0,"21"-6"0,21 0 0,18 1 0,10 2 0,-12 2-8191</inkml:trace>
  <inkml:trace contextRef="#ctx0" brushRef="#br0" timeOffset="900.61">804 763 24575,'-6'40'0,"-2"-1"0,-2 0 0,-19 49 0,21-67 0,-1 0 0,-1-1 0,-1 0 0,-1-1 0,-1 0 0,0-1 0,-22 22 0,29-35 0,0 1 0,0-1 0,0-1 0,-1 1 0,0-1 0,-13 6 0,19-10 0,0 1 0,0 0 0,-1-1 0,1 1 0,-1-1 0,1 1 0,0-1 0,-1 0 0,1 1 0,-1-1 0,1 0 0,-1 0 0,1 0 0,-1 0 0,1-1 0,-1 1 0,1 0 0,-1-1 0,1 1 0,0 0 0,-1-1 0,1 0 0,-1 1 0,1-1 0,0 0 0,0 0 0,0 0 0,-1 0 0,1 0 0,0 0 0,0 0 0,0 0 0,0 0 0,0 0 0,1 0 0,-1-1 0,0 1 0,1 0 0,-1-1 0,1 1 0,-1 0 0,0-3 0,0-2 0,-1 0 0,2-1 0,-1 1 0,0 0 0,1 0 0,0 0 0,1 0 0,0 0 0,-1 0 0,2 0 0,-1 0 0,1 0 0,0 0 0,0 0 0,1 0 0,-1 1 0,1-1 0,0 1 0,1 0 0,-1 0 0,1 0 0,0 1 0,1-1 0,-1 1 0,9-7 0,-7 7 0,0 0 0,0-1 0,1 2 0,0-1 0,-1 1 0,1 0 0,0 1 0,1-1 0,-1 1 0,0 1 0,1-1 0,-1 1 0,0 1 0,1-1 0,-1 1 0,1 1 0,-1-1 0,1 1 0,-1 1 0,1-1 0,6 4 0,-1 0 0,-1 2 0,-1-1 0,1 2 0,-1-1 0,-1 2 0,19 16 0,-22-17 0,1-1 0,0 1 0,0-2 0,1 1 0,-1-1 0,2-1 0,-1 1 0,1-2 0,-1 1 0,1-1 0,20 5 0,-22-8 0,0 0 0,0-1 0,-1 0 0,1 0 0,0 0 0,0-1 0,0 0 0,0-1 0,0 0 0,-1 0 0,1-1 0,12-5 0,-9 1 0,-1 1 0,0-1 0,0-1 0,-1 0 0,0 0 0,0-1 0,11-14 0,-4 7 0,-16 16 0,1 1 0,-1-1 0,0 0 0,0 0 0,0 0 0,0 0 0,1 1 0,-1-1 0,0 0 0,0 0 0,0 0 0,0 1 0,0-1 0,0 0 0,1 0 0,-1 1 0,0-1 0,0 0 0,0 0 0,0 1 0,0-1 0,0 0 0,0 0 0,0 1 0,0-1 0,0 0 0,0 0 0,0 0 0,0 1 0,0-1 0,-1 0 0,1 0 0,0 1 0,0-1 0,0 0 0,0 0 0,0 0 0,0 1 0,-1-1 0,1 0 0,-19 46 0,-141 237 0,52-100 0,86-140-1365,7-12-5461</inkml:trace>
  <inkml:trace contextRef="#ctx0" brushRef="#br0" timeOffset="1311.08">1247 1228 24575,'10'-4'0,"0"0"0,0 1 0,0 0 0,0 1 0,0-1 0,1 2 0,-1 0 0,1 0 0,15 1 0,-23 1 0,1-1 0,-1 1 0,0 0 0,0-1 0,0 1 0,0 1 0,0-1 0,0 0 0,0 1 0,0-1 0,0 1 0,-1 0 0,1 0 0,0 0 0,-1 0 0,0 1 0,0-1 0,0 1 0,0-1 0,0 1 0,0 0 0,0 0 0,-1-1 0,1 1 0,-1 0 0,0 1 0,0-1 0,0 0 0,-1 0 0,1 0 0,-1 1 0,1-1 0,-1 6 0,0-2 0,0-1 0,-1 0 0,0 0 0,0 0 0,0 0 0,0 0 0,-1 0 0,0-1 0,0 1 0,-1 0 0,1-1 0,-6 8 0,-2 1 0,-2 1 0,-21 22 0,0-3 0,33-33 0,-1-1 0,0 1 0,1 0 0,-1-1 0,0 1 0,1 0 0,-1 0 0,1 0 0,-1-1 0,1 1 0,-1 0 0,1 0 0,0 0 0,-1 0 0,1 0 0,0 0 0,0 0 0,0 0 0,0 0 0,0 0 0,0 0 0,0 0 0,0 0 0,0-1 0,0 1 0,1 2 0,-1-2 0,1-1 0,0 1 0,0 0 0,0 0 0,0 0 0,0-1 0,0 1 0,0 0 0,1-1 0,-1 1 0,0-1 0,0 1 0,0-1 0,1 0 0,-1 0 0,3 1 0,7 0 0,1-1 0,0 0 0,13-2 0,-23 2 0,69-9-455,-1-4 0,111-35 0,-136 34-6371</inkml:trace>
  <inkml:trace contextRef="#ctx0" brushRef="#br0" timeOffset="1957.42">1989 1016 24575,'0'-3'0,"0"5"0,0 10 0,-7 14 0,-6 10 0,-5 5 0,-5 0 0,-1 0 0,2-3 0,4-9-8191</inkml:trace>
  <inkml:trace contextRef="#ctx0" brushRef="#br0" timeOffset="1958.42">2349 868 24575,'8'32'0,"-2"1"0,-1-1 0,-2 1 0,-1-1 0,-4 49 0,2-39 0,41-138 0,-37 87 0,7-18 0,2 0 0,18-30 0,-28 52 0,0-1 0,1 1 0,0 0 0,0 0 0,0 1 0,1-1 0,0 1 0,-1 0 0,1 0 0,1 0 0,-1 1 0,1-1 0,-1 1 0,1 1 0,0-1 0,9-2 0,-13 5 0,0 0 0,1 0 0,-1 0 0,0 1 0,0-1 0,0 0 0,1 1 0,-1 0 0,0-1 0,0 1 0,0 0 0,0 0 0,0 0 0,0 0 0,0 1 0,0-1 0,-1 0 0,1 1 0,0-1 0,-1 1 0,1 0 0,-1 0 0,0-1 0,0 1 0,1 0 0,-1 0 0,1 4 0,3 4 0,0 1 0,-1 0 0,5 21 0,-4-7-341,-2 0 0,0 1-1,-2 30 1,-1-32-6485</inkml:trace>
  <inkml:trace contextRef="#ctx0" brushRef="#br0" timeOffset="1959.42">2878 889 24575,'11'0'0,"14"0"0,10 0 0,11 0 0,3 0 0,5-3 0,-6-2-8191</inkml:trace>
  <inkml:trace contextRef="#ctx0" brushRef="#br0" timeOffset="2664.69">3344 741 24575,'0'11'0,"0"14"0,0 10 0,-4 11 0,0 7 0,-1 6 0,-2 0 0,0-7 0,-3-11 0,0-14-8191</inkml:trace>
  <inkml:trace contextRef="#ctx0" brushRef="#br0" timeOffset="2665.69">3471 0 24575,'29'33'0,"23"28"0,19 29 0,10 25 0,-1 25 0,-7 20 0,-15 17 0,-19 6 0,-26-2 0,-29-11 0,-31-13 0,-28-18 0,-20-22 0,-8-21 0,-1-18 0,10-20 0,18-19 0,21-17-8191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7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3 36 24575,'-1'-35'0,"-4"60"0,-2 23 0,-20 87 0,-21 126 0,38-192 0,0 125 0,10-188 0,0 0 0,0 0 0,1-1 0,0 1 0,0 0 0,0 0 0,1-1 0,0 1 0,5 10 0,-6-14 0,1 0 0,0 0 0,0 0 0,0 0 0,0 0 0,0 0 0,0 0 0,0-1 0,0 1 0,1-1 0,-1 0 0,1 1 0,-1-1 0,1 0 0,-1-1 0,1 1 0,-1 0 0,1-1 0,0 1 0,0-1 0,-1 0 0,1 0 0,3 0 0,1-1-80,1 0 0,-1 0-1,0-1 1,0 0 0,0 0-1,0-1 1,0 0 0,-1 0-1,1 0 1,-1-1 0,0 0 0,0 0-1,0-1 1,0 0 0,-1 0-1,9-11 1,7-10-6746</inkml:trace>
  <inkml:trace contextRef="#ctx0" brushRef="#br0" timeOffset="602.19">721 459 24575,'32'-3'0,"26"-2"0,16-3 0,11 0 0,2-3 0,-15 1-8191</inkml:trace>
  <inkml:trace contextRef="#ctx0" brushRef="#br0" timeOffset="1221.57">1461 503 24575,'-26'56'0,"8"-16"0,-30 50 0,39-76 0,-1 1 0,0-2 0,-1 1 0,-1-2 0,0 1 0,-21 15 0,31-26 0,0 0 0,0-1 0,0 1 0,0-1 0,0 0 0,0 0 0,0 0 0,-1 0 0,1 0 0,0 0 0,-1-1 0,1 1 0,-1-1 0,1 1 0,-1-1 0,1 0 0,-4 0 0,4-1 0,1 0 0,-1 0 0,1 0 0,-1 1 0,1-2 0,0 1 0,-1 0 0,1 0 0,0 0 0,0 0 0,0-1 0,0 1 0,0-1 0,0 1 0,0-1 0,1 1 0,-1-1 0,0 1 0,1-1 0,-1 0 0,1 1 0,0-1 0,0 0 0,-1 1 0,1-1 0,0-2 0,0-4 0,0 0 0,0-1 0,1 1 0,0 0 0,0 0 0,1 0 0,0 0 0,0 0 0,1 0 0,0 0 0,0 1 0,1-1 0,0 1 0,1 0 0,8-12 0,-10 17 0,-1-1 0,1 0 0,-1 1 0,1-1 0,0 1 0,0 0 0,0-1 0,0 1 0,0 1 0,0-1 0,1 0 0,-1 1 0,1 0 0,-1 0 0,1 0 0,-1 0 0,1 1 0,0-1 0,-1 1 0,1 0 0,0 0 0,-1 0 0,1 0 0,0 1 0,-1 0 0,1-1 0,-1 1 0,1 1 0,-1-1 0,1 0 0,-1 1 0,0 0 0,1-1 0,-1 1 0,0 1 0,0-1 0,3 4 0,6 5 0,-1 1 0,19 24 0,-18-21 0,0 0 0,16 14 0,-25-25 0,1-1 0,0 0 0,0 0 0,1 0 0,-1-1 0,1 1 0,-1-1 0,1 0 0,0 0 0,0-1 0,0 0 0,7 2 0,-9-3 0,0-1 0,0 1 0,0 0 0,-1-1 0,1 0 0,0 0 0,-1 0 0,1 0 0,0 0 0,-1 0 0,1-1 0,-1 0 0,0 1 0,1-1 0,-1 0 0,0 0 0,0 0 0,0 0 0,0 0 0,-1 0 0,1-1 0,0 1 0,-1-1 0,0 1 0,0-1 0,2-5 0,2-3 0,-1 0 0,0-1 0,3-17 0,-7 28 0,-184 505 0,167-463-1365,2-10-5461</inkml:trace>
  <inkml:trace contextRef="#ctx0" brushRef="#br0" timeOffset="1996.52">1652 988 24575,'3'-1'0,"0"-1"0,1 1 0,-1-1 0,0 1 0,1 0 0,-1 0 0,1 0 0,-1 1 0,1-1 0,-1 1 0,1 0 0,0 0 0,-1 0 0,1 1 0,-1-1 0,7 3 0,-7-2 0,-1 0 0,1 0 0,-1 1 0,0 0 0,0-1 0,0 1 0,0 0 0,0 0 0,0 0 0,0 0 0,-1 0 0,1 1 0,-1-1 0,1 0 0,-1 1 0,0-1 0,0 1 0,0 0 0,0-1 0,-1 1 0,1 0 0,0 4 0,0 0 0,-1 1 0,1 0 0,-1 0 0,-1-1 0,1 1 0,-1 0 0,-1-1 0,0 1 0,0 0 0,0-1 0,-1 0 0,0 0 0,0 0 0,-8 13 0,-3 0 0,-1 0 0,-1-1 0,-23 21 0,38-39 0,0-1 0,0 1 0,1 0 0,-1-1 0,0 1 0,1 0 0,-1-1 0,1 1 0,-1 0 0,1 0 0,-1 0 0,1-1 0,-1 1 0,1 0 0,0 0 0,-1 0 0,1 0 0,0 0 0,0 0 0,0 0 0,0 0 0,0 0 0,0 1 0,0-1 0,1 0 0,0-1 0,-1 1 0,1 0 0,-1-1 0,1 1 0,0-1 0,0 1 0,-1-1 0,1 1 0,0-1 0,0 1 0,0-1 0,-1 0 0,1 1 0,0-1 0,0 0 0,0 0 0,1 1 0,8 0 0,0-1 0,0 1 0,13-2 0,-20 0 0,17 0-273,1-1 0,-1-1 0,0-1 0,28-9 0,-29 5-6553</inkml:trace>
  <inkml:trace contextRef="#ctx0" brushRef="#br0" timeOffset="2612.58">0 797 24575,'4'0'0,"8"0"0,13 0 0,16 0 0,17 0 0,8 0 0,0 0 0,-3 0 0,-10 0 0,-9 0 0,-16 0 0,-17 0 0</inkml:trace>
  <inkml:trace contextRef="#ctx0" brushRef="#br0" timeOffset="3326.34">1949 713 24575,'-4'15'0,"-4"11"0,-2 13 0,-2 6 0,1 0 0,-1-5 0,1-9-8191</inkml:trace>
  <inkml:trace contextRef="#ctx0" brushRef="#br0" timeOffset="3327.34">2118 629 24575,'5'6'0,"-1"-1"0,0 1 0,0 0 0,0 0 0,-1 0 0,0 1 0,0-1 0,-1 1 0,3 9 0,11 65 0,-13-64 0,4 33 0,-7-50 0,0 0 0,0 0 0,0 1 0,0-1 0,0 0 0,0 0 0,0 0 0,0 0 0,0 1 0,0-1 0,1 0 0,-1 0 0,0 0 0,0 0 0,0 0 0,0 1 0,0-1 0,0 0 0,0 0 0,0 0 0,0 0 0,1 0 0,-1 0 0,0 0 0,0 1 0,0-1 0,0 0 0,0 0 0,1 0 0,-1 0 0,0 0 0,0 0 0,0 0 0,0 0 0,0 0 0,1 0 0,-1 0 0,0 0 0,0 0 0,0 0 0,0 0 0,1 0 0,-1 0 0,0 0 0,0 0 0,0 0 0,0 0 0,1 0 0,6-9 0,4-15 0,-2-2 0,1 0 0,1 1 0,1 0 0,1 1 0,1 0 0,26-31 0,-39 53 0,0 0 0,0 1 0,0 0 0,1-1 0,-1 1 0,1 0 0,-1-1 0,1 1 0,-1 0 0,1 0 0,0 1 0,0-1 0,-1 0 0,1 0 0,0 1 0,0-1 0,0 1 0,0 0 0,0-1 0,0 1 0,-1 0 0,1 0 0,0 0 0,3 1 0,-3 0 0,0 0 0,-1 0 0,1 0 0,0 1 0,0-1 0,-1 0 0,1 1 0,-1 0 0,1-1 0,-1 1 0,1 0 0,-1 0 0,0 0 0,0 0 0,0 0 0,0 0 0,-1 0 0,1 0 0,0 0 0,-1 0 0,1 3 0,4 23-218,-2 0 1,-1 1-1,-2 50 0,0-67-276,-1 13-6332</inkml:trace>
  <inkml:trace contextRef="#ctx0" brushRef="#br0" timeOffset="3987.5">2521 651 24575,'29'0'0,"13"0"0,3-3 0,-6-2-8191</inkml:trace>
  <inkml:trace contextRef="#ctx0" brushRef="#br0" timeOffset="3988.5">2754 503 24575,'0'11'0,"4"14"0,4 14 0,5 11 0,3 7 0,0 2 0,-3-9-819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51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4 343 24575,'7'-7'0,"3"1"0,-1 9 0,-6 11 0,-6 14 0,-10 13 0,-7 10 0,-6 8 0,-4 4 0,-2-1 0,-1-4 0,2-5 0,7-8 0,3-8 0,10-17 0,9-19 0</inkml:trace>
  <inkml:trace contextRef="#ctx0" brushRef="#br0" timeOffset="433.82">721 450 24575,'-4'-3'0,"0"2"0,-1 8 0,5 7 0,6 8 0,9 8 0,9 9 0,8 5 0,5 3 0,8 4 0,-1 0 0,0-4 0,-4-8 0,-6-5 0,-8-10-8191</inkml:trace>
  <inkml:trace contextRef="#ctx0" brushRef="#br0" timeOffset="10984.49">1336 1593 24575,'0'-3'0,"0"0"0,0 1 0,0-1 0,0 0 0,-1 0 0,1 0 0,-1 0 0,0 0 0,0 0 0,0 1 0,0-1 0,0 0 0,0 1 0,-1-1 0,1 1 0,-1-1 0,0 1 0,0 0 0,0 0 0,0 0 0,0 0 0,-1 0 0,-3-3 0,2 4 0,1-1 0,-1 1 0,1 0 0,-1 1 0,1-1 0,-1 0 0,0 1 0,1 0 0,-1 0 0,0 0 0,1 0 0,-1 1 0,0 0 0,1-1 0,-1 1 0,1 0 0,-1 1 0,-5 2 0,4-2 0,1 0 0,-1 0 0,1 1 0,0-1 0,0 1 0,0 0 0,0 1 0,0-1 0,1 0 0,-1 1 0,1 0 0,0 0 0,0 0 0,0 0 0,1 0 0,-1 1 0,1-1 0,0 1 0,0 0 0,1-1 0,0 1 0,-1 0 0,1 0 0,1 0 0,-1 0 0,1 0 0,0 0 0,0 0 0,1 0 0,-1 0 0,1 0 0,0 0 0,0 0 0,1 0 0,0-1 0,-1 1 0,1-1 0,1 1 0,-1-1 0,1 0 0,0 1 0,0-1 0,0-1 0,5 6 0,7 4 0,1-1 0,0 0 0,1-1 0,0-1 0,0-1 0,22 8 0,-18-8 0,-1 2 0,1 0 0,31 23 0,-51-33 0,0-1 0,0 1 0,0 0 0,0 0 0,0 0 0,0 0 0,0 0 0,0 0 0,0 0 0,0 0 0,0 0 0,-1 0 0,1 0 0,0 1 0,-1-1 0,1 0 0,-1 0 0,0 1 0,1-1 0,-1 0 0,0 1 0,0-1 0,0 3 0,0-3 0,-1 1 0,0-1 0,0 0 0,1 0 0,-1 1 0,0-1 0,0 0 0,0 0 0,0 0 0,-1 0 0,1 0 0,0 0 0,0-1 0,-1 1 0,1 0 0,0-1 0,-1 1 0,-1 0 0,-11 3 0,0 0 0,0-1 0,-22 3 0,26-5 0,-17 3 0,17-1 0,-1-1 0,0-1 0,0 0 0,0 0 0,0-1 0,1 0 0,-14-3 0,23 3-62,0 0 0,1 0 0,-1 0 0,0-1 0,1 1 0,-1 0 0,1 0 0,-1-1 0,1 1 0,-1-1 0,1 1 0,-1 0-1,1-1 1,-1 1 0,1-1 0,-1 1 0,1-1 0,-1 1 0,1-1 0,0 1 0,-1-2 0,1-11-6764</inkml:trace>
  <inkml:trace contextRef="#ctx0" brushRef="#br0" timeOffset="11373.06">1929 1551 24575,'-25'18'0,"-20"20"0,-12 19 0,-8 13 0,-3 13 0,-1 7 0,4 2 0,6 1 0,9-6 0,10-6 0,11-10 0,11-13 0,9-17-8191</inkml:trace>
  <inkml:trace contextRef="#ctx0" brushRef="#br0" timeOffset="11855.64">1779 2079 24575,'1'3'0,"39"90"0,85 146 0,-124-237 0,1 0 0,-1 0 0,0 0 0,1 0 0,-1 0 0,1 0 0,-1 0 0,1 0 0,0-1 0,0 1 0,0-1 0,0 0 0,0 1 0,3 0 0,-4-2 0,-1 0 0,1 0 0,-1 0 0,0 0 0,1 0 0,-1 0 0,1 0 0,-1 0 0,1 0 0,-1 0 0,1 0 0,-1-1 0,0 1 0,1 0 0,-1 0 0,1-1 0,-1 1 0,0 0 0,1 0 0,-1-1 0,0 1 0,1 0 0,-1-1 0,0 1 0,0-1 0,1 0 0,6-23 0,-2-60 0,-7-146 0,0 181 0,0 21 0,-1 0 0,-1 1 0,-1 0 0,-14-42 0,19 68 0,0 0 0,-1 0 0,1 0 0,0 0 0,0 0 0,0 0 0,0 0 0,0 0 0,0 0 0,0 0 0,0 0 0,0 0 0,0 0 0,1 0 0,-1 0 0,0 0 0,1 0 0,-1 0 0,1 0 0,-1 0 0,1 0 0,-1 0 0,1 0 0,0 0 0,-1 1 0,1-1 0,0 0 0,0 0 0,-1 1 0,1-1 0,0 1 0,0-1 0,0 1 0,0-1 0,0 1 0,0-1 0,0 1 0,0 0 0,0-1 0,0 1 0,0 0 0,0 0 0,0 0 0,0 0 0,2 0 0,9-1 0,0 0 0,1 1 0,15 2 0,-8-1 0,117-6 0,23 0 0,-138 7-1365,-9 2-5461</inkml:trace>
  <inkml:trace contextRef="#ctx0" brushRef="#br0" timeOffset="12326.93">2183 2079 24575,'1'21'0,"2"-1"0,0 1 0,10 34 0,4 23 0,-16-64 0,-1-10 0,0 0 0,1 0 0,-1 0 0,1 0 0,0 0 0,0 0 0,0 0 0,0 0 0,1-1 0,-1 1 0,4 4 0,-4-9 0,-1 0 0,1 0 0,0 0 0,0 0 0,-1 0 0,1 0 0,0 0 0,-1-1 0,1 1 0,-1 0 0,0 0 0,1-1 0,-1 1 0,0 0 0,0-1 0,0-1 0,9-53 0,14-67 0,-19 107 0,1-1 0,1 1 0,0 0 0,1 1 0,11-18 0,-17 30 0,1 1 0,-1 0 0,1 0 0,-1-1 0,1 1 0,0 0 0,0 0 0,0 1 0,0-1 0,0 0 0,1 1 0,-1-1 0,0 1 0,1 0 0,-1 0 0,5-2 0,-5 3 0,1 0 0,-1 0 0,0 0 0,0 0 0,0 0 0,1 0 0,-1 1 0,0-1 0,0 1 0,0-1 0,0 1 0,0 0 0,0 0 0,0 0 0,0 0 0,3 2 0,2 3 0,0 0 0,-1 1 0,1-1 0,-1 1 0,0 1 0,-1-1 0,0 1 0,5 10 0,29 62 0,-35-71 0,-1 1 0,1 0 0,-2 0 0,1 1 0,-1-1 0,0 12 0,-3-16-1365</inkml:trace>
  <inkml:trace contextRef="#ctx0" brushRef="#br0" timeOffset="9031.94">615 26 24575,'-17'0'0,"1"1"0,-1 0 0,0 1 0,1 1 0,-1 0 0,1 1 0,0 1 0,-21 10 0,86-23 0,130-16 0,324-2 0,-486 26 0,-12-1 0,0 1 0,0-1 0,0 1 0,0 0 0,0 1 0,0-1 0,0 1 0,0 0 0,0 0 0,0 1 0,0-1 0,7 5 0,-10 2-1365,-7 1-5461</inkml:trace>
  <inkml:trace contextRef="#ctx0" brushRef="#br0" timeOffset="9451.31">1272 596 24575,'0'-3'0,"0"-6"0,7 0 0,10 1 0,9 2 0,11 2 0,10 1 0,8 2 0,1 1 0,3 0 0,-2 0 0,-4 0 0,-3 1 0,-6-1 0,-12 0-8191</inkml:trace>
  <inkml:trace contextRef="#ctx0" brushRef="#br0" timeOffset="10139.68">2160 258 24575,'-50'782'0,"40"-679"0,7-81 0,3-30 0,3-41 0,32-170 0,5-43 0,-33 178 0,-4-93 0,-4 173 0,1 0 0,-1 0 0,1-1 0,-1 1 0,-1 0 0,1 0 0,0 0 0,-4-5 0,5 8 0,0 1 0,0 0 0,0-1 0,0 1 0,0 0 0,-1 0 0,1-1 0,0 1 0,0 0 0,0 0 0,-1 0 0,1-1 0,0 1 0,0 0 0,-1 0 0,1 0 0,0 0 0,0-1 0,-1 1 0,1 0 0,0 0 0,-1 0 0,1 0 0,0 0 0,0 0 0,-1 0 0,1 0 0,0 0 0,-1 0 0,1 0 0,0 0 0,-1 0 0,1 0 0,0 0 0,0 0 0,-1 0 0,1 0 0,-1 1 0,0 0 0,0 0 0,0 1 0,0-1 0,0 1 0,0-1 0,0 1 0,1 0 0,-1-1 0,1 1 0,-1-1 0,0 4 0,-3 10 0,1 0 0,0 1 0,1-1 0,1 0 0,1 1 0,0-1 0,1 1 0,0-1 0,5 19 0,-5-28 0,1 0 0,0 1 0,0-1 0,0 0 0,1 0 0,0 0 0,0-1 0,0 1 0,1-1 0,0 0 0,0 0 0,0 0 0,1 0 0,0-1 0,0 0 0,0 0 0,0 0 0,0 0 0,1-1 0,0 0 0,0 0 0,0 0 0,0-1 0,9 2 0,-7-2 0,-1-2 0,0 1 0,1-1 0,-1 0 0,0-1 0,1 0 0,-1 0 0,0 0 0,0-1 0,0 0 0,0 0 0,0-1 0,0 0 0,-1 0 0,1-1 0,-1 0 0,0 0 0,0 0 0,9-10 0,1-1 0,-1 0 0,0-1 0,-2-1 0,0 0 0,16-28 0,-17 22 0,15-40 0,-10 22 0,-15 45 0,1 15 0,-2 25 0,-2 50-341,-5 0 0,-4 0-1,-28 122 1,18-148-6485</inkml:trace>
  <inkml:trace contextRef="#ctx0" brushRef="#br0" timeOffset="10513.04">636 1210 24575,'7'4'0,"21"1"0,27-1 0,29 0 0,29-2 0,32 0 0,23-1 0,19-1 0,11 0 0,-1 0 0,-7 0 0,-16 0 0,-22 0 0,-26-1 0,-28 1 0,-26 0 0,-26-3 0,-21-2-8191</inkml:trace>
  <inkml:trace contextRef="#ctx0" brushRef="#br0" timeOffset="14266.67">297 977 24575,'-3'9'0,"-1"-1"0,0 0 0,-1 0 0,0-1 0,0 1 0,0-1 0,-10 10 0,-63 67 0,51-61 0,-2-1 0,-60 37 0,87-58 0,0 0 0,0 0 0,0 0 0,0 0 0,1 1 0,-1-1 0,0 0 0,1 1 0,-1-1 0,1 1 0,-1 0 0,1-1 0,0 1 0,0 0 0,0 0 0,-2 3 0,4-4 0,-1 0 0,0 1 0,1-1 0,-1 0 0,0 1 0,1-1 0,0 0 0,-1 0 0,1 0 0,0 1 0,-1-1 0,1 0 0,0 0 0,0 0 0,0 0 0,0 0 0,0 0 0,0-1 0,0 1 0,0 0 0,1 0 0,-1-1 0,0 1 0,0-1 0,1 1 0,1 0 0,35 15 0,74 21 0,-1-1 0,46 30-1365,-133-56-546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03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78 24575,'-1'0'0,"0"1"0,0-1 0,0 0 0,0 0 0,0 0 0,0 1 0,0-1 0,0 0 0,0 1 0,0-1 0,0 1 0,0 0 0,1-1 0,-1 1 0,0-1 0,0 1 0,1 0 0,-1 0 0,0 0 0,1-1 0,-1 1 0,1 0 0,-1 0 0,1 0 0,-1 0 0,1 0 0,-1 0 0,1 0 0,0 0 0,0 0 0,0 0 0,-1 0 0,1 1 0,0 49 0,1-26 0,32 576 0,-25-510 0,-26-189 0,-9-151 0,21 158 0,-4 0 0,-27-113 0,31 185 0,-16-34 0,19 45 0,2 8 0,1-1 0,0 0 0,-1 1 0,1-1 0,0 1 0,0-1 0,0 1 0,-1-1 0,1 0 0,0 1 0,0-1 0,0 0 0,0 1 0,0-1 0,0 1 0,0-1 0,0 0 0,0 1 0,1-1 0,-1 0 0,0 1 0,0-1 0,0 1 0,1-1 0,-1 1 0,0-1 0,1 1 0,-1-1 0,0 1 0,1-1 0,-1 1 0,1-1 0,-1 1 0,1-1 0,1 0 0,0 0 0,0 0 0,1 1 0,-1-1 0,0 0 0,0 1 0,0 0 0,1 0 0,-1-1 0,3 1 0,7 1 0,0 0 0,22 5 0,-8 1 0,-1 2 0,-1 0 0,0 1 0,36 21 0,-46-23 0,-1 1 0,0 0 0,0 1 0,-1 0 0,0 1 0,-1 0 0,-1 1 0,18 24 0,-26-34 0,-1 1 0,1-1 0,-1 1 0,1-1 0,-1 1 0,0 0 0,0 0 0,-1-1 0,1 1 0,0 0 0,-1 0 0,0 0 0,1 0 0,-1-1 0,0 1 0,-1 0 0,1 0 0,0 0 0,-1 0 0,0 0 0,0-1 0,0 1 0,0 0 0,0-1 0,0 1 0,0-1 0,-1 1 0,0-1 0,1 1 0,-1-1 0,0 0 0,0 0 0,0 0 0,0 0 0,-5 3 0,-7 4 0,-1 0 0,0-1 0,0-1 0,-33 12 0,26-11 0,-38 15 0,-59 25 0,105-40-1365</inkml:trace>
  <inkml:trace contextRef="#ctx0" brushRef="#br0" timeOffset="365.83">1065 67 24575,'0'-21'0,"-4"-8"0,-4 12 0,-8 28 0,-13 32 0,-11 35 0,-14 36 0,-9 32 0,0 22 0,7 13 0,12-1 0,18-11 0,24-18 0,27-23 0,23-30 0,4-32-8191</inkml:trace>
  <inkml:trace contextRef="#ctx0" brushRef="#br0" timeOffset="1558.15">1890 701 24575,'18'-18'0,"2"1"0,-9 11 0,-14 17 0,-13 18 0,-16 10 0,-8 11 0,-6 6 0,-1 2 0,3-3 0,6-6 0,5-4 0,5-11 0,4-7 0,6-15 0,9-17 0,6-7-8191</inkml:trace>
  <inkml:trace contextRef="#ctx0" brushRef="#br0" timeOffset="2111.55">1615 362 24575,'-7'7'0,"4"10"0,7 13 0,10 11 0,9 11 0,13 6 0,6 5 0,3 2 0,2-3 0,0-4 0,-5-5 0,-5-9 0,-9-10-8191</inkml:trace>
  <inkml:trace contextRef="#ctx0" brushRef="#br0" timeOffset="2490.6">1489 298 24575,'25'-7'0,"27"-6"0,22-1 0,16-1 0,8 1 0,1 4 0,-2 3 0,-17 3-8191</inkml:trace>
  <inkml:trace contextRef="#ctx0" brushRef="#br0" timeOffset="2917.56">1997 552 24575,'0'-7'0,"0"1"0,0 6 0,0 9 0,-4 14 0,-4 11 0,-5 10 0,-4 5 0,-2-3 0,-2-5 0,3-6 0,1-5 0,3-5 0,4-6-819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6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 0 24575,'-96'85'0,"34"-28"0,11-15 0,27-24 0,1 2 0,-31 34 0,53-53 0,0 1 0,-1-1 0,1 1 0,0 0 0,-1 0 0,1 0 0,0-1 0,0 1 0,1 0 0,-1 0 0,0 0 0,1 0 0,-1 1 0,1-1 0,-1 0 0,1 0 0,0 0 0,0 4 0,1-4 0,0 0 0,0-1 0,0 1 0,0 0 0,0-1 0,0 1 0,0-1 0,0 0 0,1 1 0,-1-1 0,1 0 0,-1 0 0,1 0 0,-1 0 0,1 0 0,0 0 0,-1 0 0,1 0 0,0-1 0,0 1 0,2 0 0,25 6 0,-1-1 0,47 4 0,-8-2 0,25 6 0,102 19 0,-193-33-70,0 0 27,-1 0 0,1 0 0,0 0 0,0 0-1,-1 0 1,1 0 0,0 1 0,0-1 0,-1 0 0,1 0-1,0 1 1,0-1 0,-1 0 0,1 1 0,0-1-1,-1 1 1,1-1 0,-1 1 0,1-1 0,-1 1 0,1-1-1,0 1 1,-1-1 0,0 1 0,1 0 0,-1-1 0,1 1-1,-1 0 1,0 0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48.4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316 24575,'-12'42'0,"2"0"0,2 0 0,2 1 0,-2 78 0,20 173 0,-11-279 0,3 28 0,-1-18 0,-1 1 0,-2 0 0,-2 32 0,2-57 0,0 0 0,0 0 0,-1 0 0,1 0 0,0 0 0,0-1 0,0 1 0,0 0 0,-1 0 0,1 0 0,-1 0 0,1 0 0,0 0 0,-1-1 0,1 1 0,-1 0 0,0 0 0,0 1 0,0-3 0,1 1 0,-1 0 0,1 0 0,-1 0 0,1 0 0,-1-1 0,1 1 0,0 0 0,-1-1 0,1 1 0,0 0 0,-1 0 0,1-1 0,0 1 0,-1-1 0,1 1 0,0 0 0,-1-1 0,1 1 0,0-1 0,0 1 0,0-1 0,-1 1 0,1-1 0,-12-38 0,-41-355 0,41 318 0,-16-155 0,28 226 0,-1 0 0,1 0 0,1 1 0,-1-1 0,1 0 0,-1 1 0,1-1 0,0 0 0,1 1 0,-1-1 0,1 1 0,0 0 0,4-7 0,-4 9 0,0 0 0,1-1 0,-1 1 0,1 0 0,-1 1 0,1-1 0,0 0 0,-1 1 0,1-1 0,0 1 0,0 0 0,0 0 0,0 0 0,0 0 0,0 1 0,0-1 0,1 1 0,-1 0 0,0 0 0,0 0 0,4 1 0,2 0 0,0 0 0,-1 1 0,1 0 0,-1 1 0,0 0 0,1 0 0,-1 1 0,-1 0 0,1 0 0,-1 1 0,1 0 0,-1 0 0,-1 1 0,1 0 0,-1 0 0,0 0 0,0 1 0,-1 0 0,0 0 0,0 0 0,5 11 0,-1-2 0,-2 0 0,1 1 0,-2 0 0,0 0 0,-1 1 0,-1-1 0,-1 1 0,0 0 0,0 27 0,-3-39 0,-1 0 0,1 0 0,-2 0 0,1 0 0,0 0 0,-1 0 0,0-1 0,-1 1 0,1 0 0,-1-1 0,0 0 0,0 1 0,-1-1 0,0-1 0,0 1 0,0 0 0,0-1 0,-1 0 0,1 0 0,-1 0 0,0-1 0,0 0 0,-1 1 0,1-2 0,-7 3 0,-5 3 0,0-2 0,-1 0 0,0-1 0,0-1 0,0-1 0,-1 0 0,-19 0 0,35-3 0,0 0 0,1 0 0,-1 0 0,0 0 0,1 0 0,-1 0 0,0-1 0,1 1 0,-1-1 0,0 0 0,1 0 0,-1 0 0,1 0 0,-1 0 0,1-1 0,-3-1 0,5 3 0,-1-1 0,1 0 0,-1 1 0,1-1 0,0 0 0,-1 0 0,1 1 0,0-1 0,-1 0 0,1 0 0,0 1 0,0-1 0,0 0 0,0 0 0,0 0 0,0 1 0,0-1 0,0 0 0,0 0 0,0-1 0,1 0 0,0-1 0,0 1 0,0-1 0,0 1 0,0-1 0,1 1 0,-1 0 0,4-4 0,25-23-1365,3 2-5461</inkml:trace>
  <inkml:trace contextRef="#ctx0" brushRef="#br0" timeOffset="442.6">956 0 24575,'-29'4'0,"-20"22"0,-12 33 0,-7 37 0,0 40 0,6 28 0,13 20 0,14 9 0,18-1 0,21-16 0,26-24 0,21-27 0,16-27 0,-2-30-819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4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25 24575,'-6'0'0,"0"1"0,-1-1 0,1 1 0,0 0 0,0 1 0,0-1 0,0 1 0,0 0 0,1 1 0,-1-1 0,1 1 0,-1 0 0,1 1 0,-6 4 0,4-2 0,0 1 0,1 0 0,0 0 0,0 1 0,0-1 0,1 1 0,1 1 0,-7 12 0,2 3 0,1 0 0,2 0 0,0 0 0,1 1 0,1 0 0,0 28 0,4-38 0,-1 1 0,2-1 0,0 1 0,1-1 0,0 1 0,1-1 0,1 0 0,7 16 0,-9-25 0,0-1 0,0 0 0,1-1 0,0 1 0,0 0 0,1-1 0,-1 0 0,1 1 0,0-2 0,0 1 0,0 0 0,0-1 0,1 1 0,-1-1 0,1-1 0,0 1 0,0-1 0,0 1 0,0-1 0,1-1 0,-1 1 0,0-1 0,1 0 0,-1 0 0,10 0 0,-8-1 0,-1 0 0,1 0 0,-1-1 0,1 0 0,-1 0 0,1-1 0,-1 1 0,0-1 0,0-1 0,0 1 0,0-1 0,0 0 0,0 0 0,9-9 0,-7 6 0,-1-1 0,-1 0 0,1-1 0,-1 0 0,0 0 0,-1 0 0,0-1 0,0 1 0,3-11 0,0-3 0,-1-1 0,-1 1 0,-1-1 0,-1 0 0,-1-1 0,-1 1 0,-1-38 0,-2 43 0,-1 0 0,-1 1 0,0-1 0,-1 1 0,-1-1 0,-12-26 0,13 35 0,0 1 0,-1 0 0,0 0 0,0 0 0,0 0 0,-1 1 0,-1 0 0,1 0 0,-1 0 0,0 1 0,0 0 0,-1 1 0,0 0 0,-11-6 0,16 9 0,-1 1 0,1-1 0,-1 1 0,0 0 0,1 0 0,-1 0 0,0 0 0,0 1 0,0 0 0,0-1 0,1 1 0,-1 1 0,0-1 0,0 1 0,0-1 0,0 1 0,1 0 0,-1 1 0,0-1 0,1 0 0,-1 1 0,1 0 0,-1 0 0,1 0 0,0 0 0,0 1 0,0-1 0,0 1 0,0 0 0,1 0 0,-3 3 0,0 1 0,0 1 0,0-1 0,1 1 0,0 0 0,1 0 0,0 1 0,0-1 0,1 1 0,0-1 0,0 1 0,1 0 0,-1 15 0,8 28-1365,6-6-5461</inkml:trace>
  <inkml:trace contextRef="#ctx0" brushRef="#br0" timeOffset="510.38">703 336 24575,'-11'-3'0,"-3"1"0,0 6 0,4 5 0,2 5 0,6 0 0,8-2 0,6-4 0,5-2 0,-1-7 0,-3-6 0,-3-6 0,-8-4 0,-7 1 0,-7 3 0,-1 3-8191</inkml:trace>
  <inkml:trace contextRef="#ctx0" brushRef="#br0" timeOffset="1920.62">873 124 24575,'4'-25'0,"0"-12"0,4 0 0,1 14 0,-2 22 0,-2 24 0,2 24 0,0 22 0,2 13 0,3 10 0,0 5 0,1-4 0,-1-6 0,-3-19-819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3.1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9 0 24575,'-137'188'0,"89"-116"0,-4-2 0,-108 112 0,152-174 0,0-1 0,-1 0 0,0 0 0,-19 10 0,27-16 0,-1 0 0,1-1 0,-1 1 0,0 0 0,1-1 0,-1 1 0,1 0 0,-1-1 0,0 0 0,0 1 0,1-1 0,-1 0 0,0 0 0,0 0 0,1 0 0,-1 0 0,0-1 0,1 1 0,-1 0 0,0-1 0,1 1 0,-1-1 0,0 0 0,1 1 0,-1-1 0,1 0 0,-1 0 0,1 0 0,0 0 0,-1 0 0,1-1 0,0 1 0,0 0 0,0-1 0,-1 1 0,2 0 0,-1-1 0,0 1 0,-1-3 0,-2-8 0,0 0 0,1 0 0,0 0 0,1-1 0,0 1 0,1-1 0,0-14 0,8-90 0,-3 85 0,1 0 0,9-31 0,-12 54 0,1-1 0,0 1 0,1 0 0,0 0 0,0 0 0,1 1 0,1-1 0,-1 1 0,1 1 0,13-15 0,-16 20 0,-1 1 0,0-1 0,0 1 0,0 0 0,1 0 0,-1 0 0,0 0 0,1 0 0,-1 0 0,1 1 0,0-1 0,-1 1 0,1-1 0,-1 1 0,1 0 0,-1 0 0,1 1 0,0-1 0,-1 0 0,1 1 0,-1-1 0,1 1 0,-1 0 0,1 0 0,-1 0 0,0 0 0,1 0 0,-1 1 0,0-1 0,0 1 0,0-1 0,4 5 0,6 5 0,-1 0 0,0 2 0,19 25 0,-24-30 0,48 74 0,-4 2 0,43 100 0,-36-68 0,-41-88-1365,-3-9-5461</inkml:trace>
  <inkml:trace contextRef="#ctx0" brushRef="#br0" timeOffset="508.72">813 213 24575,'11'-3'0,"14"-2"0,18 4 0,8 5 0,3 7 0,-8 0-8191</inkml:trace>
  <inkml:trace contextRef="#ctx0" brushRef="#br0" timeOffset="509.72">792 488 24575,'29'-14'0,"24"-5"0,20-3 0,13 2 0,3 5 0,-7 5 0,-18 4-819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0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363 24575,'12'-26'0,"0"0"0,13-50 0,-22 66 0,-1 0 0,0 0 0,0-1 0,-1 1 0,-1-1 0,0 1 0,0-1 0,-1 1 0,0-1 0,-5-18 0,5 26 0,0 0 0,0 0 0,0 0 0,-1 0 0,1 0 0,-1 1 0,1-1 0,-1 0 0,0 1 0,-1-1 0,1 1 0,0-1 0,0 1 0,-1 0 0,0 0 0,1 0 0,-1 1 0,0-1 0,0 1 0,0-1 0,0 1 0,0 0 0,0 0 0,0 0 0,0 1 0,-1-1 0,1 1 0,0-1 0,0 1 0,-5 1 0,1-1 0,-1 2 0,0-1 0,1 1 0,-1 0 0,1 1 0,0 0 0,0 0 0,0 0 0,0 1 0,0 0 0,-9 8 0,1 0 0,1 1 0,0 1 0,1 0 0,1 1 0,0 0 0,-17 29 0,23-32 0,-1 1 0,2-1 0,0 1 0,0 0 0,1 0 0,1 0 0,0 1 0,1-1 0,0 1 0,1 17 0,1-27 0,0-1 0,0 1 0,0 0 0,0 0 0,1 0 0,0-1 0,0 1 0,0-1 0,0 1 0,0 0 0,1-1 0,0 0 0,0 1 0,0-1 0,0 0 0,0 0 0,0 0 0,1 0 0,-1-1 0,1 1 0,0-1 0,0 1 0,0-1 0,0 0 0,0 0 0,1 0 0,-1-1 0,1 1 0,-1-1 0,1 0 0,-1 0 0,1 0 0,0 0 0,0 0 0,-1-1 0,1 0 0,0 0 0,0 0 0,-1 0 0,1-1 0,0 1 0,0-1 0,-1 0 0,1 0 0,3-2 0,2-1 0,0-1 0,0 1 0,-1-2 0,0 1 0,0-1 0,-1 0 0,1-1 0,-1 0 0,-1 0 0,1-1 0,-1 1 0,-1-1 0,1-1 0,-2 1 0,6-11 0,4-12 0,-1 0 0,-2 0 0,8-36 0,-16 50 0,-11 38 0,-14 57 0,4 1 0,3 1 0,4 0 0,-2 161 0,13-233-195,0 0 0,1 1 0,0-1 0,0 1 0,1-1 0,4 15 0,4-5-6631</inkml:trace>
  <inkml:trace contextRef="#ctx0" brushRef="#br0" timeOffset="445.41">531 108 24575,'-20'41'0,"3"0"0,-25 85 0,36-103 0,1 1 0,1 0 0,2 1 0,0-1 0,1 0 0,6 49 0,-4-64 0,1 0 0,1 0 0,-1 0 0,1 0 0,1 0 0,0-1 0,0 1 0,1-1 0,5 8 0,-9-14 0,1 0 0,-1 0 0,1 0 0,0-1 0,0 1 0,-1 0 0,1-1 0,0 1 0,0-1 0,0 1 0,1-1 0,-1 0 0,0 0 0,0 0 0,1 0 0,-1 0 0,1-1 0,-1 1 0,1-1 0,-1 0 0,1 1 0,-1-1 0,1 0 0,-1 0 0,0-1 0,1 1 0,-1 0 0,1-1 0,-1 0 0,1 1 0,-1-1 0,0 0 0,1 0 0,-1-1 0,0 1 0,0 0 0,4-4 0,2-2 0,1-1 0,-1 0 0,-1-1 0,0 0 0,0 0 0,-1 0 0,0-1 0,0 0 0,-1 0 0,0-1 0,-1 1 0,4-16 0,0-4 0,-1 0 0,-2 0 0,3-44 0,-7 55 0,-1 0 0,-1 1 0,-5-33 0,5 44 0,0 1 0,-1 0 0,0 0 0,0 0 0,0 0 0,-1 0 0,1 0 0,-1 0 0,-1 1 0,1 0 0,-1 0 0,0 0 0,0 0 0,-7-6 0,9 10 0,1-1 0,-1 1 0,1 0 0,-1 0 0,1 0 0,-1 0 0,1 1 0,-1-1 0,0 0 0,1 1 0,-1-1 0,0 1 0,0-1 0,0 1 0,1 0 0,-1 0 0,0 0 0,0 0 0,0 0 0,1 0 0,-1 1 0,0-1 0,0 0 0,0 1 0,1-1 0,-1 1 0,0 0 0,1 0 0,-1 0 0,1 0 0,-1 0 0,1 0 0,-1 0 0,1 0 0,0 0 0,-3 3 0,2-1 0,1-1 0,-1 1 0,1 0 0,-1-1 0,1 1 0,0 0 0,0 0 0,0 0 0,0 0 0,0 0 0,1 1 0,0-1 0,-1 0 0,1 0 0,0 0 0,1 0 0,-1 0 0,0 1 0,1-1 0,1 6 0,2-3-124,-1 1 0,1-1 0,0 0 0,0 0 0,1 0 0,-1-1-1,1 0 1,1 0 0,-1 0 0,7 4 0,26 19-6702</inkml:trace>
  <inkml:trace contextRef="#ctx0" brushRef="#br0" timeOffset="446.41">1398 193 24575,'-14'15'0,"-13"15"0,-8 13 0,-5 11 0,-4 6 0,3 4 0,0-1 0,5-5 0,4-8 0,4-13 0,6-13-8191</inkml:trace>
  <inkml:trace contextRef="#ctx0" brushRef="#br0" timeOffset="851.49">912 152 24575,'-4'7'0,"7"14"0,9 9 0,10 12 0,1-3-8191</inkml:trace>
  <inkml:trace contextRef="#ctx0" brushRef="#br0" timeOffset="852.49">1356 596 24575,'-4'-10'0,"0"-1"0,-1 6 0,5 3 0</inkml:trace>
  <inkml:trace contextRef="#ctx0" brushRef="#br0" timeOffset="1256.1">2032 278 24575,'0'-23'0,"-2"-52"0,2 70 0,-1 0 0,0 0 0,0 0 0,0 0 0,-1 0 0,0 0 0,0 0 0,0 1 0,0-1 0,-1 1 0,-4-7 0,6 10 0,0 0 0,0 0 0,0 0 0,0 0 0,0 1 0,0-1 0,0 0 0,0 0 0,-1 1 0,1-1 0,0 1 0,0-1 0,-1 1 0,1-1 0,0 1 0,-1 0 0,1 0 0,-1 0 0,1 0 0,0 0 0,-1 0 0,-1 0 0,0 1 0,0 0 0,-1 0 0,1 0 0,0 0 0,0 1 0,0-1 0,0 1 0,1 0 0,-4 2 0,-3 4 0,-1 1 0,2 0 0,-1 0 0,-7 11 0,4-1 0,0 0 0,1 1 0,1 0 0,1 0 0,1 1 0,1 0 0,0 0 0,-5 33 0,10-40 0,1-1 0,0 1 0,1-1 0,1 1 0,0-1 0,4 24 0,-3-29 0,1 0 0,0 0 0,0 0 0,0-1 0,1 1 0,0-1 0,0 1 0,1-2 0,0 1 0,0 0 0,10 9 0,-8-11 11,1 1 0,-1-1 0,1 0 0,0 0-1,0-1 1,0 0 0,1-1 0,-1 1 0,1-2-1,15 4 1,-6-3-308,-1-1 1,0-1-1,1-1 0,27-2 0,13-6-6529</inkml:trace>
  <inkml:trace contextRef="#ctx0" brushRef="#br0" timeOffset="1688.6">2392 66 24575,'4'-3'0,"0"1"0,0-1 0,1 1 0,-1 0 0,0-1 0,1 2 0,0-1 0,-1 1 0,1 0 0,0 0 0,8-1 0,1-1 0,78-13 0,150-8 0,-388 27 0,144-3 0,1 0 0,-1 0 0,1 0 0,-1 0 0,1 0 0,-1 1 0,0-1 0,1 1 0,0-1 0,-1 1 0,1-1 0,-1 1 0,1 0 0,0 0 0,-1 0 0,1 0 0,0 0 0,0 0 0,0 0 0,0 0 0,0 0 0,0 0 0,0 1 0,0-1 0,0 0 0,0 1 0,1-1 0,-1 1 0,1-1 0,-1 1 0,1-1 0,-1 1 0,1-1 0,0 1 0,0-1 0,0 3 0,0 5 0,1 0 0,0 0 0,1 0 0,0 0 0,5 11 0,-2-2 0,12 46-455,-3 1 0,10 125 0,-23-154-6371</inkml:trace>
  <inkml:trace contextRef="#ctx0" brushRef="#br0" timeOffset="2068.92">2499 575 24575,'11'-7'0,"14"-6"0,18-5 0,15 2 0,12-2 0,13 4 0,3 4 0,-3 3 0,-11 3 0,-15 2 0,-17 5 0,-15 6 0,-12 1-8191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09:5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5 0 24575,'-8'21'0,"1"0"0,1 1 0,1-1 0,1 1 0,1 0 0,1 0 0,1 25 0,-1-17 0,1-14 0,-4 57 0,3-1 0,8 74 0,1-117 0,0-24 0,2-17 0,1-15 0,-1 0 0,6-34 0,-12 43 0,1-1 0,1 2 0,0-1 0,1 0 0,1 1 0,1 1 0,0-1 0,15-20 0,-22 35 0,0 1 0,0-1 0,1 1 0,-1 0 0,0-1 0,1 1 0,-1 0 0,1 0 0,-1 0 0,1 0 0,0 0 0,-1 0 0,1 0 0,0 0 0,0 1 0,-1-1 0,4 0 0,-4 1 0,0 1 0,0-1 0,0 0 0,1 0 0,-1 1 0,0-1 0,0 0 0,0 1 0,0-1 0,0 1 0,0 0 0,0-1 0,0 1 0,0 0 0,0 0 0,0-1 0,0 1 0,0 0 0,-1 0 0,2 1 0,1 4 0,1 0 0,-1 0 0,0 0 0,-1 0 0,0 1 0,0-1 0,2 14 0,1 11 0,-1 0 0,-1 49 0,-3-64 0,-1 0 0,-1 0 0,-1 0 0,0 0 0,-1 0 0,-10 26 0,-1-17 119,15-25-145,-1 1 0,1-1 0,0 0 0,-1 1 0,1-1-1,0 0 1,-1 0 0,1 0 0,-1 1 0,1-1 0,0 0 0,-1 0 0,1 0 0,-1 0 0,1 0 0,-1 0 0,1 0 0,0 0 0,-1 0 0,1 0 0,-1 0 0,1 0 0,-1 0 0,1 0 0,0 0 0,-1 0 0,1 0 0,-1 0 0,1-1 0,0 1 0,-1 0 0,1 0 0,-1-1 0,1 1 0,0 0 0,-1 0 0,1-1 0,0 1-1,0 0 1,-1-1 0,1 1 0,0 0 0,0-1 0,-1 1 0,1-1 0,0 1 0,0 0 0,0-1 0,0 1 0,0-1 0,0 1 0,-1-1 0,1 1 0,0 0 0,0-1 0,1 0 0,-7-20-6800</inkml:trace>
  <inkml:trace contextRef="#ctx0" brushRef="#br0" timeOffset="529">1049 149 24575,'18'26'0,"6"22"0,-1 17 0,-12 16 0,-14 9 0,-15 3 0,-15 0 0,-12-4 0,-9-8 0,-7-9 0,-4-14 0,-1-17 0,0-15 0,11-12-8191</inkml:trace>
  <inkml:trace contextRef="#ctx0" brushRef="#br0" timeOffset="530">245 44 24575,'-29'22'0,"-16"24"0,-5 24 0,3 16 0,9 17 0,12 11 0,17 9 0,20-3 0,20-7 0,19-12 0,15-16 0,15-19 0,-6-21-819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2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0 24575,'-22'4'0,"-10"12"0,0 10 0,5 12 0,8-1-8191</inkml:trace>
  <inkml:trace contextRef="#ctx0" brushRef="#br0" timeOffset="1">0 572 24575,'11'-7'0,"3"-2"-8191</inkml:trace>
  <inkml:trace contextRef="#ctx0" brushRef="#br0" timeOffset="2">529 508 24575,'0'-3'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6.4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4 527 24575,'-4'0'0,"7"0"0,9 0 0,14 0 0,13 0 0,14 0 0,9 0 0,2 0 0,-1 0 0,-6 0 0,-6 0 0,-11-3 0,-10-2 0,-13 0 0,-12 2 0,-12 0 0,-8 5 0,-1 2-8191</inkml:trace>
  <inkml:trace contextRef="#ctx0" brushRef="#br0" timeOffset="761.61">1802 189 24575,'-1'0'0,"0"-1"0,0 1 0,0-1 0,0 1 0,0 0 0,0-1 0,-1 1 0,1 0 0,0 0 0,0 0 0,0 0 0,0 0 0,0 0 0,0 0 0,-1 0 0,1 1 0,0-1 0,0 0 0,0 0 0,0 1 0,0-1 0,0 1 0,0-1 0,-1 2 0,-1 0 0,1 0 0,0 0 0,0 0 0,0 0 0,1 1 0,-1-1 0,0 1 0,1-1 0,-2 5 0,-2 7 0,0-1 0,1 1 0,-2 15 0,5-25 0,-7 52 0,2 1 0,2-1 0,4 58 0,1-105 0,-1 0 0,1 1 0,1-1 0,0 0 0,0 0 0,1 0 0,0 0 0,0-1 0,1 1 0,0-1 0,0 0 0,8 11 0,-9-15 0,1-1 0,-1 1 0,1-1 0,0 1 0,0-1 0,0 0 0,0 0 0,1-1 0,-1 1 0,1-1 0,-1 0 0,1 0 0,0 0 0,0-1 0,0 0 0,0 0 0,0 0 0,0-1 0,0 1 0,0-1 0,0 0 0,0-1 0,10-1 0,-9 1 0,-1-1 0,0 1 0,1-1 0,-1 0 0,0 0 0,0-1 0,0 1 0,0-1 0,-1 0 0,1 0 0,-1-1 0,0 0 0,7-7 0,-5 4 0,0-1 0,-1 0 0,0 0 0,0 0 0,-1-1 0,0 0 0,4-14 0,-3 4 0,-2 1 0,1-1 0,-2 0 0,0 0 0,-2 0 0,0 1 0,-4-32 0,2 38 0,-1 1 0,0-1 0,0 1 0,-1 0 0,-1 0 0,0 0 0,0 1 0,-1 0 0,0 0 0,-1 0 0,-8-9 0,11 15 0,1 0 0,-1 0 0,-1 1 0,1-1 0,0 1 0,-1 0 0,1 0 0,-1 0 0,0 1 0,0-1 0,0 1 0,0 0 0,-1 1 0,1-1 0,0 1 0,-1 0 0,1 1 0,-1-1 0,1 1 0,-1 0 0,1 0 0,-1 1 0,1 0 0,-1 0 0,-6 2 0,7-1-49,0 0 1,0 1-1,0-1 0,0 1 0,0 0 1,1 1-1,0-1 0,0 1 0,0 0 1,0 0-1,0 0 0,1 0 0,0 1 1,0-1-1,0 1 0,0 0 0,1 0 1,-1 0-1,1 0 0,1 0 0,-1 1 1,1-1-1,0 0 0,0 1 0,0-1 0,1 1 1,0 9-1,5 23-6777</inkml:trace>
  <inkml:trace contextRef="#ctx0" brushRef="#br0" timeOffset="1259.12">2205 506 24575,'-14'0'0,"-6"4"0,2 8 0,3 6 0,8 3 0,9-2 0,4-7 0,1-10 0,-1-9 0,-1-6 0,-2-5 0,-1 0-8191</inkml:trace>
  <inkml:trace contextRef="#ctx0" brushRef="#br0" timeOffset="4552.24">5148 147 24575,'1'0'0,"-1"-1"0,1 0 0,0 1 0,-1-1 0,1 1 0,0-1 0,0 1 0,-1-1 0,1 1 0,0-1 0,0 1 0,0 0 0,0-1 0,-1 1 0,1 0 0,0 0 0,0 0 0,0 0 0,0 0 0,0 0 0,1 0 0,-2 0 0,1 0 0,-1 1 0,0-1 0,1 1 0,-1-1 0,0 0 0,1 1 0,-1-1 0,0 1 0,0-1 0,1 1 0,-1-1 0,0 1 0,0-1 0,0 1 0,0-1 0,0 1 0,0-1 0,0 1 0,0-1 0,0 1 0,0-1 0,0 1 0,0-1 0,0 1 0,0-1 0,0 1 0,0-1 0,-1 1 0,1-1 0,0 0 0,0 1 0,-1-1 0,1 1 0,0-1 0,-1 1 0,1-1 0,0 0 0,-1 1 0,0 0 0,-18 25 0,-2-1 0,0 0 0,-2-2 0,-1-1 0,-31 24 0,17-14 0,-213 171 0,247-200 0,0-1 0,1 1 0,-1 0 0,1 0 0,0 0 0,-4 5 0,6-8 0,1 1 0,0-1 0,0 0 0,0 0 0,0 0 0,0 1 0,0-1 0,0 0 0,0 1 0,0-1 0,0 0 0,0 0 0,0 1 0,0-1 0,0 0 0,0 0 0,0 1 0,0-1 0,0 0 0,0 0 0,0 1 0,0-1 0,0 0 0,0 0 0,0 1 0,1-1 0,-1 0 0,0 0 0,0 0 0,0 1 0,0-1 0,1 0 0,-1 0 0,0 0 0,0 0 0,1 1 0,19 4 0,6-1 0,0 0 0,0 3 0,-1 0 0,1 1 0,39 20 0,-8 1 0,64 42 0,-89-47-1365,-8-4-5461</inkml:trace>
  <inkml:trace contextRef="#ctx0" brushRef="#br0" timeOffset="7420.5">5696 190 24575,'-7'-11'0,"-3"-7"0,1 3 0,2 15 0,2 15 0,2 19 0,1 18 0,1 11 0,1 9 0,0 4 0,1-1 0,-1-2 0,1-7 0,-1-7 0,0-13-8191</inkml:trace>
  <inkml:trace contextRef="#ctx0" brushRef="#br0" timeOffset="7794.14">5951 507 24575,'0'-3'0,"4"-2"0,-3 0 0,-5 2 0</inkml:trace>
  <inkml:trace contextRef="#ctx0" brushRef="#br0" timeOffset="8186.7">6437 104 24575,'-10'-4'0,"-1"0"0,0 0 0,0 1 0,0 0 0,0 1 0,0 0 0,-23 0 0,30 2 0,0 1 0,0-1 0,0 1 0,-1-1 0,1 2 0,0-1 0,0 0 0,0 1 0,1-1 0,-1 1 0,0 0 0,0 0 0,1 1 0,0-1 0,-1 1 0,1 0 0,0 0 0,0 0 0,0 0 0,1 0 0,-1 1 0,1-1 0,0 1 0,-2 4 0,1-2 0,0 0 0,1 1 0,0-1 0,0 1 0,1-1 0,-1 1 0,2-1 0,-1 1 0,1 0 0,0-1 0,0 1 0,1 0 0,-1-1 0,2 1 0,-1-1 0,1 1 0,0-1 0,0 1 0,1-1 0,-1 0 0,1 0 0,5 6 0,8 10 0,0 0 0,2-1 0,1 0 0,25 20 0,26 30 0,-68-69 0,-1 0 0,1 0 0,0 1 0,0-1 0,-1 1 0,1-1 0,-1 1 0,0 0 0,0-1 0,0 1 0,0 0 0,0 0 0,0 3 0,-2-4 0,1-1 0,0 1 0,-1 0 0,1-1 0,-1 1 0,1 0 0,-1-1 0,0 1 0,1-1 0,-1 1 0,0-1 0,0 0 0,0 1 0,0-1 0,0 0 0,-1 0 0,1 1 0,0-1 0,-1 0 0,1 0 0,0-1 0,-1 1 0,-2 1 0,-11 6 0,0-2 0,0 1 0,0-2 0,-1 0 0,1-1 0,-32 4 0,45-7 0,1-1 0,-1 0 0,0 0 0,1 0 0,-1 0 0,1 0 0,-1 0 0,1 0 0,-1 0 0,1 0 0,-1-1 0,1 1 0,-1-1 0,1 1 0,-1-1 0,1 0 0,-1 1 0,1-1 0,0 0 0,-1 0 0,1 0 0,0 0 0,0 0 0,-1-2 0,1 1 0,0 0 0,0 0 0,1 0 0,-1 0 0,1 0 0,0 0 0,0 0 0,0 0 0,0 0 0,0 0 0,0 0 0,0 0 0,1 0 0,-1 0 0,2-4 0,4-9 0,0-1 0,1 1 0,16-23 0,-18 29 0,55-88 0,-26 46 0,-3-1 0,-2-1 0,27-72 0,-54 121 0,-1-1 0,1 0 0,-1 1 0,-1-1 0,1 0 0,-1 1 0,0-1 0,0-8 0,-1 12 0,1 0 0,0 0 0,0 1 0,0-1 0,0 0 0,-1 0 0,1 1 0,0-1 0,-1 0 0,1 1 0,-1-1 0,1 1 0,-1-1 0,1 0 0,-1 1 0,1-1 0,-1 1 0,1-1 0,-1 1 0,0 0 0,1-1 0,-2 0 0,1 1 0,-1 0 0,1 0 0,0 0 0,-1 0 0,1 0 0,-1 0 0,1 0 0,0 1 0,-1-1 0,1 0 0,0 1 0,-1-1 0,1 1 0,0-1 0,0 1 0,-3 1 0,-4 4-151,0 1-1,0-1 0,1 1 0,0 0 1,0 1-1,0 0 0,1 0 1,-8 15-1,-4 8-6674</inkml:trace>
  <inkml:trace contextRef="#ctx0" brushRef="#br0" timeOffset="8604.44">6712 146 24575,'7'-12'0,"0"0"0,1 1 0,0 0 0,1 0 0,0 1 0,1 0 0,0 0 0,1 1 0,0 1 0,0 0 0,23-12 0,-32 18 0,0 1 0,0 0 0,1 0 0,-1 1 0,0-1 0,0 0 0,1 1 0,-1-1 0,0 1 0,1 0 0,-1 0 0,1 0 0,-1 0 0,0 0 0,1 0 0,-1 1 0,0-1 0,1 1 0,-1 0 0,0 0 0,0-1 0,1 1 0,-1 1 0,0-1 0,0 0 0,0 0 0,0 1 0,-1-1 0,1 1 0,0 0 0,-1 0 0,1-1 0,-1 1 0,1 0 0,-1 0 0,0 0 0,0 0 0,0 1 0,0-1 0,0 0 0,0 0 0,0 5 0,2 2 0,-1 0 0,-1 0 0,0 0 0,0 1 0,0-1 0,-1 0 0,-1 0 0,0 0 0,-3 19 0,0-17 0,0 0 0,-1 1 0,0-2 0,-1 1 0,0-1 0,-1 1 0,0-2 0,-15 18 0,7-13 0,0 0 0,0-1 0,-1 0 0,-25 13 0,37-24 0,10-9 0,16-10 0,-1 5 0,0 1 0,1 0 0,1 2 0,0 0 0,0 2 0,46-9 0,-67 15 0,0 1 0,1 0 0,-1-1 0,0 1 0,0 0 0,1 0 0,-1 1 0,0-1 0,1 0 0,-1 1 0,0-1 0,0 1 0,1 0 0,-1-1 0,0 1 0,0 0 0,0 1 0,0-1 0,0 0 0,0 0 0,-1 1 0,1-1 0,0 1 0,-1 0 0,2 1 0,-2 0 0,0-1 0,0 1 0,0-1 0,0 1 0,-1-1 0,1 1 0,-1-1 0,1 1 0,-1-1 0,0 1 0,0 0 0,-1-1 0,1 1 0,0-1 0,-1 1 0,1-1 0,-1 1 0,0-1 0,0 1 0,0-1 0,0 0 0,-2 3 0,-6 10 0,-2-1 0,1 0 0,-1-1 0,-1 0 0,-1-1 0,-17 14 0,-15 16 0,42-40-105,0 0 0,1 1 0,0-1 0,-1 1 0,1 0 0,0 0 0,0-1 0,1 1 0,-1 1 0,1-1 0,-1 0 0,0 6 0,2 5-6721</inkml:trace>
  <inkml:trace contextRef="#ctx0" brushRef="#br0" timeOffset="8994.79">7348 42 24575,'9'-6'0,"0"0"0,0 0 0,1 1 0,0 1 0,0-1 0,14-3 0,-22 8 0,0-1 0,0 1 0,0 0 0,1-1 0,-1 1 0,0 1 0,0-1 0,0 0 0,1 0 0,-1 1 0,0-1 0,0 1 0,0 0 0,0 0 0,0-1 0,0 1 0,0 1 0,0-1 0,0 0 0,-1 0 0,1 1 0,0-1 0,-1 1 0,1-1 0,-1 1 0,1 0 0,-1-1 0,0 1 0,0 0 0,0 0 0,0 0 0,0 0 0,0 0 0,-1 0 0,1 0 0,0 1 0,-1 3 0,3 3 0,-1 1 0,-1-1 0,0 1 0,0-1 0,-1 1 0,0-1 0,-1 1 0,0-1 0,-4 17 0,-3 1 0,-22 49 0,24-59 0,5-17 0,1 0 0,0 0 0,0 0 0,-1 1 0,1-1 0,0 0 0,0 0 0,0 1 0,0-1 0,-1 0 0,1 0 0,0 1 0,0-1 0,0 0 0,0 1 0,0-1 0,0 0 0,0 0 0,0 1 0,0-1 0,0 0 0,0 1 0,0-1 0,0 0 0,0 1 0,0-1 0,0 0 0,0 0 0,0 1 0,0-1 0,0 0 0,0 1 0,1-1 0,-1 0 0,0 0 0,0 1 0,0-1 0,0 0 0,1 0 0,-1 0 0,0 1 0,0-1 0,1 0 0,-1 0 0,0 0 0,0 1 0,1-1 0,-1 0 0,0 0 0,1 0 0,-1 0 0,0 0 0,0 0 0,1 0 0,-1 0 0,0 0 0,1 0 0,-1 0 0,0 0 0,1 0 0,-1 0 0,0 0 0,0 0 0,1 0 0,-1 0 0,0 0 0,1-1 0,22-8 0,-20 8 0,5-3 0,22-10 0,49-18 0,-70 30 0,-1-1 0,1 1 0,0 1 0,-1-1 0,1 1 0,0 1 0,0 0 0,0 0 0,0 1 0,-1 0 0,12 3 0,-17-4 0,0 1 0,0 0 0,0 0 0,0 0 0,0 1 0,-1-1 0,1 1 0,-1 0 0,1-1 0,-1 1 0,1 0 0,-1 0 0,0 1 0,0-1 0,0 0 0,0 1 0,0-1 0,-1 1 0,1 0 0,-1 0 0,1-1 0,-1 1 0,0 0 0,0 0 0,-1 0 0,1 0 0,-1 0 0,1 0 0,-1 0 0,0 0 0,0 5 0,-1-2 0,0-1 0,0 0 0,0 1 0,-1-1 0,0 0 0,0 0 0,0 0 0,-1 0 0,1 0 0,-1 0 0,0-1 0,-1 1 0,1-1 0,-1 0 0,0 0 0,-8 6 0,-7 3 20,-1-1 0,0-1 0,0-1 0,-1-1 0,-31 9 0,4-4-763,-68 9 1,55-14-6084</inkml:trace>
  <inkml:trace contextRef="#ctx0" brushRef="#br0" timeOffset="10031.82">341 125 24575,'10'-12'0,"-5"12"0,-5 2 0,0 0 0,0 0 0,-1 0 0,1 0 0,0 0 0,-1 0 0,0 0 0,1 0 0,-1 0 0,0 0 0,0 0 0,-1 1 0,-17 28 0,-1 0 0,-1-2 0,-2 0 0,-40 38 0,-117 91 0,159-139 0,22-15 0,13-6 0,0-1 0,0 1 0,0 0 0,0 1 0,0 1 0,-1 0 0,1 1 0,0 0 0,0 1 0,0 1 0,0 0 0,22 9 0,12 7 0,84 47 0,-69-33 0,-15-10 0,-28-15 0,-1 1 0,0 1 0,0 1 0,19 15 0,-37-26-21,-1 0 0,0 0-1,0 0 1,1 1 0,-1-1-1,0 0 1,1 0 0,-1 0-1,0 1 1,0-1 0,1 0-1,-1 0 1,0 1 0,0-1-1,1 0 1,-1 0 0,0 1-1,0-1 1,0 0 0,0 1-1,1-1 1,-1 0 0,0 1-1,0-1 1,0 0 0,0 1-1,0-1 1,0 0 0,0 1-1,0-1 1,0 0 0,0 1-1,0-1 1,0 0 0,0 1-1,0-1 1,-1 0 0,1 1-1,0-1 1,0 0 0,0 1-1,0-1 1,0 0 0,-1 0-1,1 1 1,0-1 0,0 0-1,-1 0 1,1 1 0,0-1-1,0 0 1,-1 0 0,1 0-1,0 1 1,-1-1 0,1 0-1,0 0 1,-1 0 0,1 0-1,0 0 1,-1 0 0,1 0-1,-1 0 1,-12 3-6805</inkml:trace>
  <inkml:trace contextRef="#ctx0" brushRef="#br0" timeOffset="166122.31">2755 125 24575,'61'-13'0,"-7"4"0,-26 4 0,0 0 0,1 2 0,0 1 0,37 3 0,-45 6 0,-21-6 0,0-1 0,1 0 0,-1 0 0,0 1 0,1-1 0,-1 1 0,0-1 0,0 0 0,0 1 0,1-1 0,-1 1 0,0-1 0,0 0 0,0 1 0,0-1 0,0 1 0,0-1 0,0 1 0,0-1 0,0 1 0,0-1 0,0 0 0,0 1 0,0-1 0,0 1 0,0-1 0,-1 1 0,0 1 0,0 0 0,0-1 0,-1 1 0,1 0 0,0-1 0,-1 1 0,0-1 0,1 0 0,-1 1 0,0-1 0,0 0 0,1 0 0,-1 0 0,0 0 0,-4 1 0,-7 1 0,0 0 0,0 0 0,-1-1 0,0-1 0,-14 0 0,12-1 0,1 1 0,0 1 0,-27 6 0,38-7 0,0 1 0,1-1 0,-1 1 0,1 1 0,-1-1 0,1 0 0,0 1 0,0-1 0,0 1 0,0 0 0,0 0 0,1 0 0,-1 1 0,1-1 0,0 0 0,0 1 0,-2 5 0,-3 7 0,2 1 0,-8 29 0,9-31 0,1 0 0,-2-2 0,2 0 0,0-1 0,1 1 0,0 0 0,1 0 0,0 0 0,1 1 0,2 17 0,-2-30 0,0 0 0,1 1 0,-1-1 0,1 0 0,-1 0 0,1 1 0,-1-1 0,1 0 0,0 0 0,-1 0 0,1 0 0,0 0 0,0 0 0,0 0 0,0 0 0,0 0 0,0 0 0,0-1 0,0 1 0,0 0 0,1-1 0,-1 1 0,0-1 0,0 1 0,1-1 0,-1 0 0,0 1 0,0-1 0,1 0 0,-1 0 0,0 0 0,1 0 0,-1 0 0,0 0 0,1 0 0,-1 0 0,0-1 0,0 1 0,1-1 0,-1 1 0,2-2 0,8-2 0,-2 0 0,1-1 0,0-1 0,9-6 0,-9 5 0,1-1 0,1 1 0,1 0 0,-1 1 0,1 0 0,0 1 0,19-5 0,-28 9 0,-1 1 0,1 0 0,-1-1 0,1 1 0,-1 0 0,1 1 0,-1-1 0,1 0 0,-1 1 0,1 0 0,-1 0 0,1 0 0,-1 0 0,0 1 0,0-1 0,0 1 0,0 0 0,0 0 0,0 0 0,0 0 0,0 0 0,-1 1 0,1-1 0,-1 1 0,0 0 0,0 0 0,0 0 0,0 0 0,0 0 0,1 5 0,1 0 0,0 0 0,-1 0 0,-1 1 0,1-1 0,-2 1 0,1 0 0,-1 0 0,0 0 0,-1-1 0,0 1 0,0 0 0,-1 0 0,0 0 0,-1 0 0,0-1 0,0 1 0,-1 0 0,0-1 0,-8 15 0,7-15 0,-1 1 0,0-1 0,0-1 0,-1 1 0,0-1 0,0 0 0,-1 0 0,0-1 0,0 0 0,-1 0 0,0-1 0,0 1 0,0-2 0,0 1 0,-1-1 0,0-1 0,1 0 0,-15 4 0,22-7-44,0 1 0,0-1 0,0 0 0,0 1 0,-1-1 0,1 0 0,0 0 0,0 0 0,0 0 0,0 0 0,0 0 0,-1 0 0,1 0 0,0 0 0,0 0 0,0-1 0,0 1 0,0-1-1,0 1 1,0-1 0,0 1 0,0-1 0,0 1 0,0-1 0,0 0 0,0 1 0,0-1 0,0 0 0,1 0 0,-2-1 0,-1-12-6782</inkml:trace>
  <inkml:trace contextRef="#ctx0" brushRef="#br0" timeOffset="166640.15">3537 210 24575,'-20'23'0,"1"1"0,-28 44 0,2-2 0,-80 86 0,126-148 0,7-4 0,13-6 0,-20 5 0,57-17 0,97-18 0,-151 35 0,0 1 0,0-1 0,0 0 0,1 0 0,-1 0 0,0-1 0,0 1 0,-1-1 0,1 0 0,0 0 0,-1-1 0,1 1 0,-1-1 0,1 0 0,4-5 0,-6 5 0,0-1 0,0 0 0,0 0 0,0-1 0,0 1 0,-1 0 0,0-1 0,0 1 0,0-1 0,-1 1 0,1-1 0,-1 1 0,0-1 0,-1-5 0,-6 154 0,-11 226-1365,16-319-5461</inkml:trace>
  <inkml:trace contextRef="#ctx0" brushRef="#br0" timeOffset="167029.69">3812 444 24575,'3'-4'0,"-1"0"0,1 1 0,1-1 0,-1 0 0,0 1 0,1 0 0,0 0 0,-1 0 0,1 0 0,1 0 0,-1 1 0,8-3 0,60-20 0,-46 17 0,-18 5 0,42-10 0,-49 12 0,0 1 0,0 0 0,0 0 0,-1-1 0,1 1 0,0 0 0,0 0 0,0 0 0,0 0 0,0 0 0,0 0 0,0 0 0,0 1 0,0-1 0,0 0 0,-1 0 0,1 1 0,0-1 0,0 0 0,0 1 0,0-1 0,-1 1 0,1-1 0,0 1 0,0 0 0,-1-1 0,1 1 0,-1 0 0,1-1 0,0 1 0,-1 0 0,1 0 0,-1-1 0,0 1 0,1 0 0,-1 0 0,1 0 0,-1 0 0,0 0 0,0 0 0,0-1 0,0 1 0,1 2 0,-4 17 0,0 0 0,-2-1 0,-10 32 0,-3 13 0,7 2 0,-5 125 0,14-152 0,-1-14-1365,-1-8-5461</inkml:trace>
  <inkml:trace contextRef="#ctx0" brushRef="#br0" timeOffset="167475.76">3898 571 24575,'36'-14'0,"34"-9"0,29-7 0,28 1 0,13 2 0,-18 6-819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34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65 24575,'14'-7'0,"16"-2"0,13 0 0,11 1 0,3 0 0,2 0 0,-1 1 0,-7 3 0,-9 1 0,-7 2 0,-14 1 0,-14 0 0,-15 0 0,-14 4 0,-10 1 0,-7 0 0,4-1-8191</inkml:trace>
  <inkml:trace contextRef="#ctx0" brushRef="#br0" timeOffset="409.78">25 65 24575,'10'-4'0,"-7"3"0,0-1 0,1 1 0,-1 0 0,0-1 0,1 2 0,-1-1 0,8-1 0,-11 2 0,1 1 0,-1-1 0,0 0 0,1 0 0,-1 0 0,0 0 0,0 0 0,1 0 0,-1 1 0,0-1 0,1 0 0,-1 0 0,0 0 0,0 1 0,0-1 0,1 0 0,-1 0 0,0 1 0,0-1 0,0 0 0,1 0 0,-1 1 0,0-1 0,0 0 0,0 1 0,0-1 0,0 0 0,0 1 0,0-1 0,0 0 0,0 0 0,0 1 0,-5 22 0,-8 8 0,1 0 0,1 0 0,2 1 0,2 0 0,0 1 0,3-1 0,-2 42 0,6-72 0,0 0 0,0 0 0,0 0 0,0 0 0,0 0 0,1 0 0,-1 0 0,1 0 0,-1 0 0,1-1 0,0 1 0,0 0 0,-1 0 0,1 0 0,1-1 0,-1 1 0,0-1 0,0 1 0,3 2 0,-2-3 0,0 0 0,-1-1 0,1 1 0,0 0 0,0-1 0,-1 1 0,1-1 0,0 0 0,0 0 0,0 1 0,0-1 0,0-1 0,-1 1 0,1 0 0,0 0 0,3-2 0,7-1 0,0-2 0,-1 0 0,0 0 0,20-14 0,-29 18 0,40-26 0,-16 10 0,0 0 0,0 2 0,54-21 0,-77 35 0,-1 0 0,0 0 0,0 0 0,1 1 0,-1-1 0,1 1 0,-1 0 0,0-1 0,1 1 0,-1 0 0,1 0 0,-1 1 0,1-1 0,-1 0 0,0 1 0,1-1 0,-1 1 0,0 0 0,1 0 0,-1 0 0,0 0 0,0 0 0,0 1 0,0-1 0,3 3 0,-3-1 0,0 1 0,1-1 0,-1 1 0,-1 0 0,1-1 0,-1 1 0,1 0 0,-1 0 0,0 0 0,0 0 0,-1 0 0,1 1 0,-1-1 0,0 5 0,-1 7 0,-1 1 0,0-1 0,-1 0 0,-1 0 0,0-1 0,-1 1 0,-1-1 0,0 0 0,-1 0 0,-1-1 0,0 0 0,-1 0 0,-1-1 0,0 0 0,0 0 0,-1-1 0,-1-1 0,0 0 0,-1-1 0,0 0 0,-22 13 0,32-22 0,1 0 0,-1 0 0,0 1 0,1-2 0,-1 1 0,0 0 0,0 0 0,0-1 0,1 0 0,-1 0 0,0 1 0,0-2 0,0 1 0,-4-1 0,7 1 0,-1 0 0,0 0 0,0-1 0,1 1 0,-1 0 0,0-1 0,1 1 0,-1-1 0,1 1 0,-1 0 0,0-1 0,1 0 0,-1 1 0,1-1 0,-1 1 0,1-1 0,0 0 0,-1 1 0,1-1 0,0 0 0,-1-1 0,1 1 0,-1-1 0,1 0 0,0 1 0,0-1 0,0 0 0,1 0 0,-1 1 0,0-1 0,1 0 0,-1 1 0,1-1 0,-1 0 0,2-2 0,18-29-1365,6-3-5461</inkml:trace>
  <inkml:trace contextRef="#ctx0" brushRef="#br0" timeOffset="895.79">827 44 24575,'-13'31'0,"0"-1"0,-3 0 0,0-2 0,-28 38 0,22-34 0,1 0 0,-23 50 0,43-81 0,1 0 0,-1 0 0,0 1 0,1-1 0,-1 1 0,0-1 0,1 0 0,0 1 0,-1-1 0,1 1 0,0 0 0,0-1 0,0 1 0,0-1 0,0 1 0,0-1 0,0 1 0,0-1 0,1 1 0,-1-1 0,1 1 0,-1-1 0,1 0 0,-1 1 0,1-1 0,0 1 0,0-1 0,-1 0 0,1 0 0,0 0 0,0 1 0,1-1 0,-1 0 0,0 0 0,0 0 0,0 0 0,1-1 0,-1 1 0,0 0 0,1-1 0,-1 1 0,1 0 0,-1-1 0,1 0 0,-1 1 0,1-1 0,-1 0 0,2 0 0,8 2 0,0-2 0,1 1 0,-1-1 0,0-1 0,14-3 0,-7 2 0,0-2 0,-1-1 0,25-9 0,-34 11 0,-1 0 0,0-1 0,0 0 0,0 0 0,0-1 0,-1 1 0,0-1 0,0-1 0,0 1 0,6-9 0,-9 9 0,0 0 0,-1-1 0,0 1 0,0 0 0,-1-1 0,1 1 0,-1-1 0,0 0 0,0-8 0,-1 11 0,1-1 0,-1 0 0,0 0 0,0 0 0,-1 1 0,1-1 0,-1 0 0,0 0 0,0 1 0,0-1 0,0 0 0,-1 1 0,1-1 0,-4-4 0,5 8 0,0 0 0,-1-1 0,1 1 0,0 0 0,0 0 0,0 0 0,-1 0 0,1 0 0,0-1 0,0 1 0,-1 0 0,1 0 0,0 0 0,0 0 0,-1 0 0,1 0 0,0 0 0,0 0 0,-1 0 0,1 0 0,0 0 0,0 0 0,-1 0 0,1 0 0,0 0 0,0 0 0,-1 0 0,1 0 0,0 0 0,0 0 0,-1 0 0,1 1 0,0-1 0,0 0 0,-1 0 0,1 0 0,0 1 0,-9 11 0,-2 16 0,3 4 18,1 1 0,1-1 0,-2 49 1,6 103-536,3-124-404,-1-11-5905</inkml:trace>
  <inkml:trace contextRef="#ctx0" brushRef="#br0" timeOffset="1299.75">1124 172 24575,'4'-5'0,"1"0"0,0 0 0,0 1 0,0-1 0,1 1 0,-1 0 0,1 1 0,0-1 0,0 1 0,0 0 0,0 1 0,1-1 0,-1 1 0,10-1 0,1-1 0,0 1 0,0 1 0,1 1 0,25 0 0,-41 1 0,0 0 0,0 1 0,0-1 0,0 0 0,0 1 0,0-1 0,0 1 0,0-1 0,0 1 0,0 0 0,0 0 0,0 0 0,-1 0 0,1 0 0,0 0 0,-1 1 0,1-1 0,-1 0 0,1 1 0,-1 0 0,0-1 0,1 1 0,-1 0 0,0-1 0,0 1 0,0 0 0,-1 0 0,1 0 0,0 0 0,-1 0 0,1 0 0,-1 0 0,1 0 0,-1 0 0,0 0 0,0 0 0,0 0 0,-1 3 0,0 10 0,-1 0 0,-1 0 0,0 0 0,-8 20 0,3-9 0,-11 50-455,4 1 0,-7 110 0,20-157-6371</inkml:trace>
  <inkml:trace contextRef="#ctx0" brushRef="#br0" timeOffset="1701.12">1251 320 24575,'32'-10'0,"26"-5"0,13 2 0,2 2 0,-12 3-8191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2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369 24575,'-10'0'0,"0"0"0,0 0 0,0 1 0,1 1 0,-1-1 0,0 2 0,1-1 0,-1 1 0,1 1 0,0-1 0,0 2 0,0-1 0,1 1 0,-1 1 0,1-1 0,0 1 0,1 1 0,-1-1 0,-8 12 0,-12 15 0,21-21 0,19-21 0,37-41 0,-2-1 0,71-105 0,4-5 0,-122 160 0,1 0 0,0 1 0,-1-1 0,1 0 0,0 0 0,0 0 0,0 0 0,0 1 0,0-1 0,0 0 0,0 1 0,0-1 0,0 1 0,0-1 0,0 1 0,0 0 0,1-1 0,-1 1 0,-1 0 0,1 1 0,-1-1 0,1 0 0,-1 0 0,1 0 0,-1 1 0,1-1 0,-1 0 0,0 1 0,1-1 0,-1 0 0,0 1 0,1-1 0,-1 1 0,0-1 0,1 0 0,-1 1 0,0-1 0,0 1 0,1-1 0,-1 1 0,0-1 0,0 1 0,0-1 0,0 1 0,4 45 0,-4-38 0,-14 229 0,0-40 0,14-127 0,2 0 0,12 71 0,-14-140 0,1 0 0,-1 0 0,0 0 0,1 0 0,-1 0 0,0 0 0,0 0 0,0 0 0,0 0 0,0 0 0,0 0 0,0 0 0,0 0 0,-1 0 0,1 0 0,0 0 0,-1 0 0,1 0 0,0 0 0,-1-1 0,1 1 0,-1 0 0,1 0 0,-1 0 0,0 0 0,1-1 0,-1 1 0,0 0 0,0-1 0,1 1 0,-3 0 0,0 0 0,0-1 0,0 1 0,0-1 0,0 0 0,0 0 0,0 0 0,0-1 0,-5 0 0,-5-1 0,-95-5 0,100 4 0,14-2 0,19-4 0,-24 9 0,30-8 0,450-135 0,-448 128 117,-33 15-121,0 0-1,0 0 1,0 0-1,1 0 1,-1 0-1,0-1 1,0 1 0,0 0-1,0 0 1,0 0-1,0 0 1,0-1-1,0 1 1,0 0-1,0 0 1,0 0 0,0 0-1,0-1 1,0 1-1,0 0 1,0 0-1,0 0 1,0 0-1,0-1 1,0 1 0,0 0-1,0 0 1,0 0-1,0 0 1,0-1-1,0 1 1,0 0-1,-1 0 1,1 0 0,0 0-1,0 0 1,0 0-1,0-1 1,0 1-1,0 0 1,-1 0-1,1 0 1,0 0 0,0 0-1,0 0 1,-19-7-1274,-6 2-5548</inkml:trace>
  <inkml:trace contextRef="#ctx0" brushRef="#br0" timeOffset="806.37">159 453 24575,'3'-1'0,"1"-1"0,-1 1 0,0-1 0,0 0 0,0 0 0,0 0 0,0-1 0,-1 1 0,1-1 0,-1 1 0,0-1 0,1 0 0,-1 0 0,0 0 0,1-3 0,34-56 0,-14 12 0,-3-1 0,-2-1 0,12-58 0,-18 64 0,-11 43 0,0-1 0,0-1 0,1 1 0,-1 0 0,1-1 0,0 1 0,5-8 0,-2 12 0,-1 9 0,-2 12 0,0 90 0,-13 124 0,-2 36 0,14-146-1365,-1-108-5461</inkml:trace>
  <inkml:trace contextRef="#ctx0" brushRef="#br0" timeOffset="1320.97">180 793 24575,'11'-3'0,"14"-2"0,18-3 0,15-4 0,9-4 0,8 2 0,1 2 0,-5 0 0,-10 2 0,-16 3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8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0'0,"1"0"0,12-3 0,17-2 0,14-3 0,16-1 0,5 2 0,1 1 0,-10 3-8191</inkml:trace>
  <inkml:trace contextRef="#ctx0" brushRef="#br0" timeOffset="472.04">56 295 24575,'40'-11'0,"30"-10"0,19-6 0,8-2 0,-13 5-8191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01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31 24575,'0'-2'0,"1"-1"0,-1 1 0,1-1 0,-1 1 0,1 0 0,0-1 0,0 1 0,0 0 0,0 0 0,3-5 0,-4 8 0,0-1 0,0 0 0,0 0 0,1 0 0,-1 0 0,0 0 0,0 0 0,0 0 0,0 0 0,0 0 0,0 0 0,0 0 0,0 0 0,0 1 0,0-1 0,0 0 0,0 0 0,0 0 0,1 0 0,-1 0 0,0 0 0,0 0 0,0 0 0,0 0 0,0 0 0,0 0 0,0 0 0,0 0 0,0 0 0,0 0 0,1 0 0,-1 0 0,0 0 0,0 0 0,0 0 0,0 0 0,0 0 0,0 0 0,0 0 0,0 0 0,0 0 0,0 0 0,1-1 0,-1 1 0,0 0 0,0 0 0,0 0 0,0 0 0,0 0 0,0 0 0,0 0 0,0 0 0,0 0 0,0 0 0,0 0 0,0 0 0,0-1 0,0 1 0,0 0 0,0 0 0,0 0 0,0 0 0,0 0 0,0 0 0,-6 20 0,-6 13 0,1 0 0,1 0 0,-6 49 0,13-62 0,1-1 0,1 1 0,1 0 0,0 0 0,2-1 0,0 1 0,8 29 0,-8-41 0,1 0 0,0-1 0,0 1 0,1-1 0,0 0 0,0 0 0,0 0 0,1-1 0,1 1 0,-1-1 0,1 0 0,0-1 0,0 1 0,0-1 0,1-1 0,0 1 0,0-1 0,0 0 0,0 0 0,1-1 0,-1 0 0,1-1 0,0 1 0,0-2 0,0 1 0,0-1 0,0 0 0,0 0 0,1-1 0,-1-1 0,0 1 0,0-1 0,0 0 0,11-4 0,-14 3 0,0 0 0,0 0 0,0 0 0,0-1 0,0 0 0,-1 0 0,1 0 0,-1-1 0,1 0 0,-1 1 0,-1-1 0,1-1 0,0 1 0,-1 0 0,0-1 0,0 0 0,0 0 0,-1 0 0,0 0 0,0 0 0,0 0 0,0-1 0,-1 1 0,1-9 0,0 3 0,0 1 0,-1-1 0,-1 1 0,0-1 0,0 1 0,-1-1 0,0 1 0,-1-1 0,-1 1 0,1 0 0,-1 0 0,-6-12 0,-5-2 0,-2 1 0,0 0 0,-1 1 0,-22-20 0,25 26 0,7 9 0,0 0 0,-1 0 0,0 1 0,0 0 0,0 0 0,-11-5 0,19 11 0,0 0 0,0 0 0,0 0 0,-1 0 0,1 0 0,0-1 0,0 1 0,0 0 0,0 0 0,0 0 0,0 0 0,-1 0 0,1 0 0,0 0 0,0 0 0,0 0 0,0 0 0,0-1 0,-1 1 0,1 0 0,0 0 0,0 0 0,0 0 0,0 0 0,-1 0 0,1 0 0,0 0 0,0 0 0,0 0 0,0 0 0,-1 0 0,1 1 0,0-1 0,0 0 0,0 0 0,0 0 0,0 0 0,-1 0 0,1 0 0,0 0 0,0 0 0,0 0 0,0 0 0,0 1 0,0-1 0,-1 0 0,1 0 0,0 0 0,0 0 0,0 0 0,0 1 0,0-1 0,5 11 0,13 15 0,15 6 0,50 40 0,18 18 0,-88-77 0,-1 1 0,0 0 0,-1 1 0,-1 1 0,13 24 0,-17-28 0,-1 0 0,0 1 0,-1-1 0,0 1 0,-1 0 0,0 0 0,-1 1 0,-1-1 0,0 0 0,-1 18 0,-1-22 0,0-1 0,-1 0 0,0 0 0,0 0 0,-1 0 0,0 0 0,-1 0 0,1-1 0,-1 1 0,-1-1 0,1 0 0,-1-1 0,-1 1 0,1-1 0,-1 0 0,0 0 0,-10 7 0,4-4 0,-1-1 0,-1 0 0,0-1 0,0-1 0,0 0 0,-1-1 0,0 0 0,0-1 0,-26 3 0,23-7 120,18-1-143,0 1 0,0 0 0,0 0 1,1 0-1,-1 0 0,0 0 0,0 0 0,0-1 0,0 1 1,0 0-1,0 0 0,0 0 0,0 0 0,0-1 0,0 1 0,0 0 1,0 0-1,0 0 0,1-1 0,-1 1 0,0 0 0,-1 0 1,1 0-1,0 0 0,0-1 0,0 1 0,0 0 0,0 0 0,0 0 1,0 0-1,0-1 0,0 1 0,0 0 0,0 0 0,0 0 1,0 0-1,-1 0 0,1-1 0,0 1 0,0 0 0,0 0 0,0 0 1,0 0-1,-1 0 0,1 0 0,0 0 0,0 0 0,0 0 0,0-1 1,-1 1-1,1 0 0,0 0 0,0 0 0,0 0 0,0 0 1,-1 0-1,1 0 0,0 0 0,0 0 0,0 0 0,0 0 0,-1 0 1,1 0-1,0 1 0,8-6-6803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5:04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8 24575,'10'-10'0,"163"-149"0,-172 158 0,0 0 0,0 0 0,0 1 0,0-1 0,0 0 0,0 0 0,1 1 0,-1-1 0,0 1 0,0-1 0,1 1 0,-1 0 0,2-1 0,-2 1 0,-1 0 0,0 0 0,1 0 0,-1 1 0,0-1 0,1 0 0,-1 0 0,0 0 0,0 1 0,1-1 0,-1 0 0,0 0 0,1 0 0,-1 1 0,0-1 0,0 0 0,0 1 0,1-1 0,-1 0 0,0 0 0,0 1 0,0-1 0,0 0 0,0 1 0,0-1 0,0 0 0,1 1 0,-1-1 0,0 0 0,0 1 0,0 0 0,-7 39 0,-40 134 0,8 3 0,-18 205 0,44-34 0,15-308 0,1-1 0,2 0 0,2 0 0,2-1 0,1 0 0,27 65 0,-30-87-170,1 0-1,1-1 0,0 0 1,1 0-1,1-1 0,0-1 1,21 20-1,17 4-6655</inkml:trace>
  <inkml:trace contextRef="#ctx0" brushRef="#br0" timeOffset="1045.56">720 326 24575,'-5'61'0,"2"1"0,3-1 0,10 84 0,43 178 0,-43-271 0,-4-15 0,-4-21 0,1 0 0,0 0 0,1 0 0,1-1 0,9 21 0,-14-36 0,0 1 0,0-1 0,0 0 0,0 1 0,1-1 0,-1 0 0,0 0 0,0 1 0,0-1 0,0 0 0,1 1 0,-1-1 0,0 0 0,0 0 0,1 0 0,-1 1 0,0-1 0,0 0 0,1 0 0,-1 0 0,0 1 0,1-1 0,-1 0 0,0 0 0,1 0 0,-1 0 0,0 0 0,1 0 0,-1 0 0,0 0 0,1 0 0,-1 0 0,0 0 0,1 0 0,-1 0 0,0 0 0,1 0 0,-1 0 0,0 0 0,1 0 0,9-15 0,4-22 0,-14 37 0,20-90 0,12-115 0,-29 184 0,5-12 0,-1 26 0,-6 7 0,0 0 0,0 1 0,-1-1 0,1 1 0,0-1 0,-1 1 0,1-1 0,-1 1 0,1 0 0,-1-1 0,1 1 0,-1 0 0,1-1 0,-1 1 0,1 0 0,-1-1 0,0 1 0,1 1 0,21 50 0,-14-31 0,0 0 0,2-1 0,0-1 0,1 1 0,19 24 0,-26-41 0,-1 1 0,0 0 0,1-1 0,0 0 0,0 0 0,0 0 0,0 0 0,0 0 0,1-1 0,-1 0 0,1 0 0,0 0 0,-1-1 0,1 1 0,0-1 0,0 0 0,0-1 0,0 1 0,0-1 0,0 0 0,0 0 0,0-1 0,0 1 0,0-1 0,0 0 0,-1 0 0,1-1 0,0 0 0,7-3 0,-5 1 0,1 0 0,-1 0 0,0-1 0,0 0 0,-1 0 0,1-1 0,-1 1 0,-1-1 0,1-1 0,-1 1 0,0-1 0,4-8 0,-1 3 0,-2-1 0,0 0 0,0 0 0,-1 0 0,-1-1 0,4-17 0,-8 29 0,1-1 0,-1 0 0,0 1 0,0-1 0,0 0 0,0 1 0,0-1 0,-1 0 0,1 1 0,-1-1 0,0 0 0,1 1 0,-1-1 0,-1 1 0,1 0 0,0-1 0,0 1 0,-1 0 0,1-1 0,-4-1 0,4 3 0,0 0 0,0 0 0,0 0 0,-1 1 0,1-1 0,0 1 0,-1-1 0,1 1 0,-1-1 0,1 1 0,0 0 0,-1-1 0,1 1 0,-1 0 0,1 0 0,-1 0 0,1 0 0,-1 1 0,1-1 0,-1 0 0,1 1 0,0-1 0,-1 1 0,1-1 0,0 1 0,-1-1 0,1 1 0,0 0 0,0 0 0,-1 0 0,1 0 0,0 0 0,0 0 0,0 0 0,0 0 0,0 0 0,1 0 0,-2 2 0,-1 1 0,-1 0 0,1 1 0,1 0 0,-1-1 0,1 1 0,-1 0 0,1 0 0,1 0 0,-1 0 0,1 1 0,0-1 0,0 0 0,0 1 0,1-1 0,0 0 0,0 1 0,0-1 0,1 1 0,0-1 0,0 0 0,0 0 0,1 1 0,-1-1 0,1 0 0,0 0 0,1-1 0,-1 1 0,1 0 0,3 4 0,-2-4 0,-1 0 0,1 0 0,0-1 0,0 1 0,1-1 0,-1 0 0,1 0 0,0 0 0,0-1 0,0 1 0,1-1 0,-1 0 0,1-1 0,0 0 0,-1 0 0,1 0 0,0 0 0,0-1 0,0 0 0,0 0 0,1-1 0,-1 1 0,0-2 0,0 1 0,9-2 0,-12 1 0,0 1 0,0-1 0,0-1 0,-1 1 0,1 0 0,0-1 0,-1 0 0,1 1 0,-1-1 0,1 0 0,-1 0 0,0 0 0,0-1 0,0 1 0,0 0 0,0-1 0,0 1 0,-1-1 0,1 0 0,-1 0 0,0 1 0,0-1 0,0 0 0,1-5 0,1-6 0,-1 0 0,-1 0 0,0 0 0,-1-16 0,0 3 0,0 26 0,0 1 0,0-1 0,0 1 0,-1 0 0,1-1 0,0 1 0,0-1 0,0 1 0,0-1 0,0 1 0,0 0 0,0-1 0,0 1 0,0-1 0,0 1 0,1-1 0,-1 1 0,0 0 0,0-1 0,0 1 0,0-1 0,1 1 0,-1 0 0,0-1 0,0 1 0,1 0 0,-1-1 0,0 1 0,1 0 0,-1-1 0,0 1 0,1 0 0,-1 0 0,0-1 0,1 1 0,0 0 0,10 14 0,8 28 0,-14-29 0,1-1 0,0 1 0,0-1 0,1 0 0,1-1 0,0 0 0,16 18 0,-20-25 0,1 0 0,0 0 0,-1-1 0,1 0 0,0 0 0,1 0 0,-1 0 0,0-1 0,1 0 0,-1 0 0,1-1 0,0 1 0,0-1 0,-1 0 0,1-1 0,0 1 0,0-1 0,0-1 0,0 1 0,10-3 0,-7 1 0,0-1 0,0 0 0,0-1 0,-1 1 0,1-2 0,-1 1 0,0-1 0,0-1 0,-1 1 0,0-1 0,0-1 0,0 1 0,-1-1 0,0 0 0,0-1 0,0 1 0,5-12 0,-3 4 0,0 1 0,-1-1 0,-1-1 0,-1 1 0,0-1 0,-1 0 0,0 0 0,-1 0 0,0-18 0,-3 31 0,0 0 0,0 0 0,0 0 0,0 0 0,-1 0 0,1 0 0,-1 0 0,0 0 0,1 1 0,-1-1 0,-1 0 0,1 0 0,0 1 0,-1-1 0,1 1 0,-4-5 0,4 7 0,0-1 0,-1 0 0,1 0 0,0 1 0,0-1 0,0 1 0,-1-1 0,1 1 0,0 0 0,-1-1 0,1 1 0,0 0 0,-1 0 0,1 0 0,0 0 0,-1 0 0,1 0 0,-1 0 0,1 0 0,0 1 0,-1-1 0,1 1 0,0-1 0,0 1 0,-1-1 0,1 1 0,0 0 0,0-1 0,0 1 0,0 0 0,0 0 0,0 0 0,0 0 0,0 0 0,0 0 0,-1 2 0,-2 1 0,0 1 0,0 0 0,0 0 0,1 1 0,0-1 0,0 0 0,0 1 0,1 0 0,-1 0 0,2 0 0,-1 0 0,0 0 0,1 0 0,1 0 0,-1 0 0,1 1 0,0-1 0,0 0 0,0 0 0,1 1 0,0-1 0,1 0 0,-1 0 0,1 0 0,0 0 0,0 0 0,1-1 0,0 1 0,0-1 0,0 1 0,1-1 0,0 0 0,0 0 0,0-1 0,0 1 0,1-1 0,0 0 0,0 0 0,0-1 0,9 6 0,-1-3-227,0-1-1,0 0 1,0-1-1,1 0 1,21 2-1,16 1-6598</inkml:trace>
  <inkml:trace contextRef="#ctx0" brushRef="#br0" timeOffset="1450.77">2901 392 24575,'-22'22'0,"-13"17"0,-9 14 0,-1 8 0,1 1 0,4 0 0,5-2 0,5-5 0,4-8 0,7-8 0,5-11-8191</inkml:trace>
  <inkml:trace contextRef="#ctx0" brushRef="#br0" timeOffset="1835.91">2541 474 24575,'18'26'0,"13"18"0,13 13 0,5 4 0,2 3 0,-5-3 0,-2-5 0,-5-4 0,-10-7 0,-9-8 0,-8-11-8191</inkml:trace>
  <inkml:trace contextRef="#ctx0" brushRef="#br0" timeOffset="1836.91">2457 93 24575,'22'0'0,"24"0"0,27 4 0,23 1 0,12 0 0,6-1 0,1-2 0,-18 0-8191</inkml:trace>
  <inkml:trace contextRef="#ctx0" brushRef="#br0" timeOffset="2223.51">3261 644 24575,'32'-14'0,"26"-9"0,17 0 0,13 4 0,7 5 0,-2 4 0,-11 5 0,-18 3-8191</inkml:trace>
  <inkml:trace contextRef="#ctx0" brushRef="#br0" timeOffset="2224.51">3452 792 24575,'7'0'0,"17"-3"0,19-6 0,19-4 0,15-3 0,-7 0-8191</inkml:trace>
  <inkml:trace contextRef="#ctx0" brushRef="#br0" timeOffset="2757.54">4552 284 24575,'-6'6'0,"-286"310"0,290-313 0,-3 3 0,0 1 0,0-1 0,1 1 0,-6 13 0,9-19 0,1 0 0,-1 0 0,1 0 0,0 0 0,-1 0 0,1 0 0,0 0 0,0 0 0,0 0 0,0 0 0,0 0 0,0 0 0,0 0 0,0 0 0,0 0 0,0 0 0,1 0 0,-1 0 0,0 0 0,1 0 0,-1 0 0,1 0 0,-1 0 0,1-1 0,-1 1 0,1 0 0,0 0 0,-1 0 0,1-1 0,0 1 0,0 0 0,0-1 0,-1 1 0,1 0 0,0-1 0,0 1 0,0-1 0,0 0 0,0 1 0,0-1 0,0 0 0,0 1 0,0-1 0,1 0 0,13 3 0,0-1 0,0-1 0,0 0 0,0-2 0,1 1 0,-1-2 0,20-3 0,10-5 0,49-18 0,-81 24 0,0 0 0,-1-1 0,1-1 0,-1 0 0,0-1 0,-1 0 0,0-1 0,18-16 0,-25 20 0,0 0 0,-1-1 0,1 1 0,-1-1 0,0 0 0,0 0 0,-1 0 0,1 0 0,-1-1 0,0 1 0,-1-1 0,1 1 0,-1-1 0,0 0 0,-1 1 0,1-1 0,-1 0 0,0 0 0,0 1 0,-1-1 0,0 0 0,0 0 0,-2-5 0,2 6 0,-1 0 0,1 0 0,-1 0 0,0 0 0,-1 1 0,1-1 0,-1 1 0,0-1 0,0 1 0,0 0 0,-5-4 0,8 7 0,0 1 0,-1 0 0,1-1 0,-1 1 0,1 0 0,-1-1 0,1 1 0,-1 0 0,1 0 0,-1 0 0,1 0 0,-1 0 0,1-1 0,-1 1 0,1 0 0,-1 0 0,1 0 0,-1 0 0,1 1 0,-1-1 0,0 0 0,1 0 0,-1 0 0,1 0 0,-1 0 0,1 1 0,-1-1 0,1 0 0,0 0 0,-1 1 0,1-1 0,-1 0 0,1 1 0,-1-1 0,1 1 0,0-1 0,-1 0 0,1 1 0,0-1 0,0 1 0,-1-1 0,1 1 0,0-1 0,0 1 0,0-1 0,-1 1 0,1-1 0,0 2 0,-7 28 0,3 1 0,2-1 0,2 1 0,1 0 0,6 42 0,32 126 39,-5-25-1443,-30-144-5422</inkml:trace>
  <inkml:trace contextRef="#ctx0" brushRef="#br0" timeOffset="3269.16">4849 474 24575,'5'-9'0,"1"0"0,0 0 0,1 1 0,0-1 0,0 1 0,1 1 0,0-1 0,0 1 0,1 1 0,-1 0 0,1 0 0,12-5 0,-16 8 0,0 1 0,1 0 0,-1 0 0,1 1 0,-1-1 0,1 1 0,0 0 0,-1 1 0,1 0 0,10 0 0,-12 1 0,0-1 0,0 1 0,-1 0 0,1 1 0,0-1 0,0 1 0,-1-1 0,1 1 0,-1 0 0,1 1 0,-1-1 0,0 0 0,0 1 0,0 0 0,0 0 0,4 5 0,-3-2 0,-1-1 0,0 1 0,1 0 0,-2 0 0,1 0 0,-1 1 0,0-1 0,0 1 0,-1-1 0,0 1 0,0-1 0,0 1 0,-1 0 0,0 0 0,0-1 0,-1 1 0,0 0 0,0-1 0,-1 1 0,1-1 0,-1 0 0,-1 1 0,1-1 0,-6 8 0,-1 4 0,-1-1 0,-1-1 0,0 0 0,-1 0 0,-1-2 0,0 1 0,-18 14 0,8-12 0,-21 20 0,41-34 0,1-1 0,0 0 0,0 1 0,0-1 0,0 1 0,0 0 0,0-1 0,1 1 0,0 0 0,-1 0 0,1 0 0,0 0 0,-1 4 0,3-5 0,-1-1 0,0 1 0,0-1 0,1 1 0,-1-1 0,1 1 0,-1-1 0,1 0 0,0 1 0,0-1 0,-1 0 0,1 0 0,0 1 0,0-1 0,0 0 0,0 0 0,0 0 0,1 0 0,-1 0 0,0-1 0,0 1 0,1 0 0,-1 0 0,0-1 0,1 1 0,-1-1 0,1 1 0,-1-1 0,1 0 0,-1 1 0,3-1 0,53 7 0,-50-7 0,20 1-682,39-4-1,-25-3-6143</inkml:trace>
  <inkml:trace contextRef="#ctx0" brushRef="#br0" timeOffset="3708.56">5420 624 24575,'-14'-7'0,"-6"5"0,2 6 0,3 6 0,5 5 0,3 3 0,7 3 0,8-3 0,1-8 0,0-8 0,-2-10 0,-2-6 0,-2-4 0,3-3 0,3 2 0,0 4-8191</inkml:trace>
  <inkml:trace contextRef="#ctx0" brushRef="#br0" timeOffset="4175.04">6350 199 24575,'22'33'0,"6"28"0,3 18 0,-4 15 0,-17 8 0,-25 5 0,-32-1 0,-36-1 0,-41-4 0,-34-4 0,-23-8 0,19-19-8191</inkml:trace>
  <inkml:trace contextRef="#ctx0" brushRef="#br0" timeOffset="161841.53">5758 306 24575,'2'-3'0,"0"1"0,0-2 0,0 1 0,0 0 0,-1 0 0,1 0 0,-1-1 0,0 1 0,0-1 0,0 1 0,-1-1 0,1 1 0,-1-1 0,0 0 0,0 1 0,0-1 0,0 1 0,-1-1 0,0-4 0,1 7 0,-1-1 0,1 1 0,0-1 0,-1 1 0,1 0 0,-1-1 0,1 1 0,-1 0 0,0-1 0,1 1 0,-1 0 0,0 0 0,0-1 0,0 1 0,0 0 0,0 0 0,0 0 0,-1 0 0,1 0 0,0 1 0,0-1 0,-1 0 0,1 1 0,0-1 0,-1 0 0,1 1 0,-1 0 0,1-1 0,0 1 0,-1 0 0,1 0 0,-1-1 0,1 1 0,-1 1 0,1-1 0,-1 0 0,1 0 0,-1 0 0,1 1 0,-1-1 0,1 1 0,0-1 0,-1 1 0,1-1 0,0 1 0,-1 0 0,0 1 0,-5 2 0,1 1 0,0 0 0,0 0 0,0 0 0,1 1 0,0-1 0,0 1 0,1 1 0,-1-1 0,1 1 0,-5 12 0,2-4 0,1 0 0,0 1 0,1-1 0,-4 26 0,8-35 0,0-1 0,0 0 0,1 1 0,0-1 0,0 0 0,0 1 0,1-1 0,0 0 0,0 0 0,0 1 0,1-1 0,-1 0 0,1 0 0,0 0 0,1-1 0,4 9 0,-4-10 0,0 0 0,0 0 0,1 0 0,-1 0 0,1-1 0,-1 1 0,1-1 0,0 0 0,0 0 0,0 0 0,0-1 0,0 1 0,0-1 0,1 0 0,-1 0 0,0-1 0,1 1 0,-1-1 0,0 0 0,8 0 0,-9-1 0,1 1 0,0 0 0,0-1 0,-1 0 0,1 0 0,-1 0 0,1 0 0,-1 0 0,1-1 0,-1 1 0,0-1 0,1 0 0,-1 0 0,0-1 0,0 1 0,-1-1 0,5-3 0,-4 2 0,0-1 0,0 0 0,0 0 0,0 0 0,-1 0 0,0 0 0,0-1 0,0 1 0,0-1 0,0-8 0,0 3 0,-1 0 0,-1 0 0,0 0 0,0 0 0,-1 0 0,-1 0 0,0 1 0,0-1 0,-1 0 0,0 1 0,-7-15 0,-13-12 0,66 130 0,-31-70 0,-2 0 0,-1 1 0,-1-1 0,-1 2 0,-1-1 0,3 27 0,-7-41 0,-2 1 0,0-1 0,0 1 0,-1-1 0,0 1 0,0-1 0,-1 0 0,-1 1 0,0-1 0,0 0 0,-1 0 0,0-1 0,-1 1 0,0-1 0,-1 0 0,0 0 0,-8 9 0,-2-2-141,-1 0-1,-1-1 0,0-1 1,-31 18-1,36-24-515,-3 3-6169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3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226 24575,'3'56'0,"3"0"0,2 0 0,31 105 0,-28-116 0,-10-44 0,3 26 0,-4-26 0,0-1 0,0 0 0,0 1 0,0-1 0,0 1 0,0-1 0,0 1 0,-1-1 0,1 0 0,0 1 0,0-1 0,0 1 0,0-1 0,-1 0 0,1 1 0,0-1 0,0 0 0,-1 1 0,1-1 0,0 0 0,0 1 0,-1-1 0,1 0 0,0 0 0,-1 1 0,1-1 0,-1 0 0,1 0 0,0 0 0,-1 0 0,1 1 0,0-1 0,-1 0 0,1 0 0,-1 0 0,1 0 0,-1 0 0,1 0 0,0 0 0,-1 0 0,1 0 0,-1 0 0,1 0 0,-1 0 0,1-1 0,0 1 0,-1 0 0,1 0 0,0 0 0,-1 0 0,1-1 0,-1 1 0,1 0 0,-1-1 0,-18-9 0,-1-2 0,2 0 0,-27-22 0,-16-12 0,47 38 0,9 5 0,1 0 0,-1 1 0,1-1 0,0-1 0,-6-5 0,9 8 0,1 1 0,0 0 0,0 0 0,0 0 0,0-1 0,0 1 0,-1 0 0,1 0 0,0 0 0,0-1 0,0 1 0,0 0 0,0 0 0,0-1 0,0 1 0,0 0 0,0 0 0,0-1 0,0 1 0,0 0 0,0 0 0,0-1 0,0 1 0,0 0 0,0 0 0,0-1 0,1 1 0,-1 0 0,0 0 0,0 0 0,0-1 0,0 1 0,0 0 0,1 0 0,-1 0 0,0-1 0,0 1 0,0 0 0,1 0 0,-1 0 0,0 0 0,0 0 0,0-1 0,1 1 0,-1 0 0,0 0 0,0 0 0,1 0 0,-1 0 0,0 0 0,0 0 0,1 0 0,-1 0 0,18-3 0,-17 3 0,180-1 0,-135 3 0,0-1 0,0-3 0,0-1 0,47-11 0,-74 7 0,-19 7 0,0 0 0,0 0 0,0 0 0,0 0 0,0 0 0,0 0 0,-1 0 0,1 0 0,0 0 0,0 0 0,0 0 0,0 0 0,0 0 0,0 0 0,0 0 0,0 0 0,0 0 0,0-1 0,0 1 0,0 0 0,0 0 0,0 0 0,0 0 0,0 0 0,0 0 0,0 0 0,0 0 0,0 0 0,0 0 0,0 0 0,0-1 0,0 1 0,0 0 0,0 0 0,0 0 0,0 0 0,0 0 0,0 0 0,0 0 0,0 0 0,0 0 0,0 0 0,0 0 0,0 0 0,0 0 0,0-1 0,0 1 0,1 0 0,-1 0 0,0 0 0,0 0 0,0 0 0,0 0 0,0 0 0,0 0 0,0 0 0,0 0 0,0 0 0,0 0 0,0 0 0,0 0 0,1 0 0,-1 0 0,0 0 0,0 0 0,-2 0 0,0 0 0,0 1 0,0-1 0,1 1 0,-1-1 0,0 1 0,0 0 0,1 0 0,-1 0 0,1 0 0,-1 0 0,0 0 0,1 0 0,0 0 0,-2 2 0,0 0 0,0 0 0,0 0 0,1 0 0,-1 1 0,1-1 0,0 1 0,0-1 0,0 1 0,0 0 0,1 0 0,-1 0 0,1 0 0,0 0 0,0 0 0,1 0 0,-1 0 0,1 0 0,0 8 0,1-9 0,-1 0 0,1 0 0,0 0 0,0 0 0,0 0 0,0 0 0,0 0 0,1 0 0,-1-1 0,1 1 0,0 0 0,0-1 0,0 1 0,0-1 0,0 0 0,0 0 0,1 0 0,-1 0 0,1 0 0,-1-1 0,1 1 0,0-1 0,0 1 0,0-1 0,5 1 0,-5 0 0,1-1 0,0 0 0,0 0 0,0 0 0,0-1 0,0 1 0,0-1 0,0 0 0,0 0 0,0-1 0,0 1 0,-1-1 0,1 0 0,0 0 0,0 0 0,5-2 0,-6 1 0,0 0 0,-1 0 0,0 0 0,1 0 0,-1-1 0,0 1 0,0-1 0,0 1 0,-1-1 0,1 0 0,-1 1 0,1-1 0,-1 0 0,0 0 0,0 0 0,0 0 0,0 0 0,-1 0 0,1-1 0,-1 1 0,0-4 0,1-1 0,-2 1 0,1-1 0,-1 1 0,0 0 0,0-1 0,-1 1 0,0 0 0,0 0 0,0 0 0,-1 0 0,0 0 0,-1 1 0,0-1 0,0 1 0,0 0 0,-1 0 0,1 0 0,-1 1 0,-1 0 0,1 0 0,-8-5 0,5 7 54,12 10-1473,7 4-5407</inkml:trace>
  <inkml:trace contextRef="#ctx0" brushRef="#br0" timeOffset="926.25">836 418 24575,'-1'-2'0,"0"0"0,0 0 0,0 0 0,0 0 0,0 0 0,0 0 0,1-1 0,-1 1 0,1 0 0,-1-1 0,1 1 0,0 0 0,0-1 0,0 1 0,1-3 0,-1 5 0,0 0 0,0-1 0,1 1 0,-1 0 0,0-1 0,0 1 0,1 0 0,-1-1 0,0 1 0,1 0 0,-1 0 0,0-1 0,1 1 0,-1 0 0,0 0 0,1-1 0,-1 1 0,1 0 0,-1 0 0,0 0 0,1 0 0,-1 0 0,1 0 0,-1 0 0,0 0 0,1 0 0,-1 0 0,1 0 0,22 9 0,-11-1 0,0 0 0,-1 1 0,0 0 0,-1 1 0,0 0 0,14 18 0,-20-23 0,-1 1 0,0-1 0,0 1 0,0 0 0,0 0 0,-1 0 0,3 10 0,-4-13 0,-1 1 0,0-1 0,1 0 0,-1 0 0,0 1 0,-1-1 0,1 0 0,0 0 0,-1 1 0,0-1 0,0 0 0,0 0 0,0 0 0,0 0 0,-4 5 0,3-5 0,0-1 0,0 1 0,0-1 0,0 0 0,-1 0 0,1 0 0,-1 0 0,1 0 0,-1 0 0,0-1 0,0 1 0,0-1 0,0 0 0,0 0 0,0 0 0,0 0 0,0 0 0,0-1 0,-1 1 0,1-1 0,0 0 0,0 0 0,0 0 0,-4-1 0,5 1 0,0-1 0,1 1 0,-1-1 0,0 1 0,1-1 0,-1 0 0,1 1 0,-1-1 0,1 0 0,-1 0 0,1 0 0,0 0 0,-1 0 0,1-1 0,0 1 0,0 0 0,0-1 0,-2-1 0,2 1 0,1 0 0,-1-1 0,0 1 0,1 0 0,0 0 0,-1 0 0,1 0 0,0-1 0,0 1 0,0 0 0,0 0 0,1 0 0,-1 0 0,1-1 0,-1 1 0,1 0 0,0 0 0,1-3 0,1-1 0,1-1 0,0 1 0,0 0 0,1 1 0,-1-1 0,1 1 0,0 0 0,1 0 0,-1 0 0,1 1 0,0-1 0,0 1 0,1 1 0,-1-1 0,8-2 0,15-5 0,0 1 0,36-8 0,-50 14 0,39-8 0,-37 9 0,-1-1 0,22-8 0,-44 18 0,0-1 0,1 0 0,0 1 0,0 0 0,0 0 0,1 1 0,-1-1 0,-5 15 0,9-20 0,0 1 0,1-1 0,-1 1 0,0 0 0,1-1 0,-1 1 0,1 0 0,0 0 0,0 0 0,-1-1 0,1 1 0,0 0 0,0 0 0,1-1 0,-1 1 0,0 0 0,1 0 0,-1-1 0,1 1 0,-1 0 0,1-1 0,0 1 0,0 0 0,0-1 0,0 1 0,0-1 0,0 1 0,0-1 0,0 0 0,1 0 0,-1 1 0,0-1 0,1 0 0,-1 0 0,1 0 0,-1 0 0,1-1 0,0 1 0,-1 0 0,1-1 0,0 1 0,-1-1 0,4 1 0,-3 0 0,1-1 0,-1 1 0,0-1 0,1 0 0,-1 1 0,1-1 0,-1-1 0,0 1 0,1 0 0,-1 0 0,1-1 0,-1 1 0,0-1 0,1 0 0,-1 0 0,0 0 0,0 0 0,0 0 0,0 0 0,0-1 0,0 1 0,0-1 0,0 1 0,0-1 0,-1 0 0,1 1 0,0-1 0,-1 0 0,0 0 0,1 0 0,-1-1 0,0 1 0,0 0 0,0 0 0,-1 0 0,2-5 0,-1 2 0,0 1 0,0-1 0,0 1 0,0-1 0,-1 0 0,0 1 0,0-1 0,0 0 0,-1 1 0,1-1 0,-1 0 0,0 1 0,-1-1 0,1 1 0,-1-1 0,0 1 0,0 0 0,-3-6 0,3 8 0,0 0 0,0-1 0,1 1 0,-1 0 0,0 0 0,-1 0 0,1 0 0,0 1 0,-1-1 0,1 0 0,0 1 0,-1 0 0,0 0 0,1-1 0,-1 1 0,0 1 0,0-1 0,1 0 0,-1 1 0,0 0 0,0-1 0,0 1 0,0 0 0,0 1 0,0-1 0,1 0 0,-1 1 0,0-1 0,0 1 0,0 0 0,1 0 0,-1 0 0,1 1 0,-1-1 0,1 0 0,-1 1 0,1 0 0,0-1 0,-1 1 0,1 0 0,0 0 0,0 1 0,0-1 0,1 0 0,-1 0 0,1 1 0,-1-1 0,1 1 0,0 0 0,0-1 0,0 1 0,0 0 0,0 0 0,1-1 0,-1 6 0,0-2 0,0 0 0,1 0 0,0 0 0,0 0 0,1 0 0,0 0 0,0 0 0,0 0 0,1 0 0,0 0 0,0 0 0,0-1 0,1 1 0,4 6 0,-3-4 0,2-1 0,-1 0 0,1 0 0,0 0 0,0-1 0,1 1 0,-1-2 0,2 1 0,11 6 0,-14-8 0,1-1 0,0-1 0,0 1 0,-1-1 0,2 0 0,-1 0 0,0-1 0,0 1 0,1-2 0,-1 1 0,0-1 0,1 0 0,7 0 0,-10-1 0,1 0 0,0-1 0,-1 1 0,1-1 0,-1 0 0,0 0 0,1 0 0,-1 0 0,0-1 0,0 0 0,-1 0 0,1 0 0,0 0 0,-1 0 0,0-1 0,0 0 0,0 1 0,0-1 0,2-6 0,0 2 0,-1 0 0,-1 0 0,0-1 0,0 0 0,0 1 0,-1-1 0,-1 0 0,1 0 0,-1 0 0,-1-12 0,0 15 0,0-1 0,-1 1 0,0-1 0,0 1 0,0 0 0,-1-1 0,0 1 0,-1 0 0,1 0 0,-1 0 0,0 0 0,0 1 0,-1-1 0,-7-9 0,10 15 0,1-1 0,0 0 0,-1 1 0,1-1 0,-1 0 0,1 1 0,-1-1 0,1 0 0,-1 1 0,0-1 0,1 1 0,-1-1 0,0 1 0,1 0 0,-1-1 0,0 1 0,0 0 0,1-1 0,-1 1 0,0 0 0,0 0 0,0 0 0,1-1 0,-1 1 0,0 0 0,0 0 0,0 0 0,1 1 0,-1-1 0,0 0 0,0 0 0,0 0 0,1 0 0,-1 1 0,0-1 0,0 0 0,1 1 0,-1-1 0,0 1 0,1-1 0,-1 1 0,0-1 0,1 1 0,-1-1 0,1 1 0,-1 0 0,1-1 0,-1 1 0,1 0 0,-1-1 0,1 1 0,0 0 0,-1-1 0,1 1 0,0 0 0,0 0 0,-1 0 0,1 0 0,-2 7 0,-1 1 0,2-1 0,-1 1 0,0 12 0,3 21 0,2-1 0,1 0 0,2 1 0,16 53 0,-8-37 0,12 57 0,23 115 0,-41-179 0,-3-1 0,0 80 0,-5-122 0,-1 0 0,0 0 0,0 0 0,0 0 0,-1 0 0,0 0 0,-1-1 0,0 1 0,0-1 0,-6 9 0,7-13 0,0 0 0,0 0 0,0-1 0,0 1 0,-1-1 0,1 0 0,-1 0 0,0 1 0,0-2 0,0 1 0,0 0 0,0-1 0,0 1 0,0-1 0,0 0 0,-1 0 0,1 0 0,0-1 0,-1 1 0,1-1 0,0 1 0,-1-1 0,1 0 0,-1-1 0,1 1 0,-5-2 0,0 1 7,1-2 0,0 1-1,0-1 1,0 0-1,1 0 1,-1-1 0,1 1-1,-1-2 1,1 1 0,1-1-1,-1 0 1,1 0 0,0 0-1,0-1 1,0 0 0,1 0-1,-6-10 1,0-1-255,1-1 1,0 0-1,2-1 1,0 0-1,-4-23 1,-4-30-6579</inkml:trace>
  <inkml:trace contextRef="#ctx0" brushRef="#br0" timeOffset="1313.08">1344 16 24575,'-14'15'0,"-6"7"0,6 1 0,7-4 0,9-5 0,5-8 0,0-10 0,0-6 0,-6-3 0,-2 5 0,-2 12 0</inkml:trace>
  <inkml:trace contextRef="#ctx0" brushRef="#br0" timeOffset="2407.03">1598 311 24575,'-2'-1'0,"0"0"0,0 0 0,-1 0 0,1 0 0,0 0 0,-1 0 0,1 1 0,0-1 0,-1 1 0,1 0 0,-1-1 0,1 1 0,-1 0 0,1 1 0,-1-1 0,1 0 0,0 1 0,-1-1 0,1 1 0,-3 1 0,4-1 0,0 0 0,0 0 0,0 0 0,0 1 0,0-1 0,0 1 0,0-1 0,0 0 0,1 1 0,-1-1 0,0 1 0,1 0 0,-1-1 0,1 1 0,0-1 0,0 1 0,0 0 0,0-1 0,0 1 0,0 0 0,0-1 0,0 1 0,0-1 0,1 1 0,-1 0 0,1-1 0,-1 1 0,1-1 0,0 1 0,1 2 0,1 2 0,0-1 0,0 1 0,1-1 0,0 1 0,0-1 0,0 0 0,0-1 0,1 1 0,0-1 0,10 8 0,-12-10 0,1 1 0,-1-1 0,1 0 0,0 0 0,-1 0 0,1-1 0,0 1 0,0-1 0,0 0 0,0 0 0,0-1 0,1 1 0,-1-1 0,0 0 0,0 0 0,0 0 0,0 0 0,5-2 0,-7 2 0,0 0 0,-1-1 0,1 0 0,-1 1 0,1-1 0,-1 0 0,1 0 0,-1 0 0,0 0 0,1 0 0,-1 0 0,0 0 0,0 0 0,0 0 0,0-1 0,0 1 0,0-1 0,0 1 0,0 0 0,0-1 0,-1 1 0,2-3 0,-2 1 0,1 0 0,-1 0 0,0 0 0,0 0 0,0 0 0,-1 0 0,1 0 0,-1 0 0,1 1 0,-1-1 0,0 0 0,-1-3 0,-1 0 0,1 1 0,-1-1 0,0 0 0,-1 1 0,0 0 0,0-1 0,0 1 0,0 1 0,-1-1 0,0 1 0,-5-5 0,8 8 0,1 0 0,-1 0 0,1 0 0,-1 0 0,1 0 0,-1 0 0,0 1 0,1-1 0,-1 1 0,0-1 0,0 1 0,0-1 0,1 1 0,-1 0 0,0 0 0,0 0 0,0 0 0,0 0 0,1 0 0,-1 1 0,0-1 0,0 1 0,1-1 0,-1 1 0,0 0 0,1-1 0,-1 1 0,0 0 0,1 0 0,-1 0 0,-1 2 0,1 0 0,0-1 0,1 1 0,-1 0 0,1 0 0,0 0 0,-1 0 0,1 0 0,1 0 0,-1 1 0,0-1 0,1 0 0,0 0 0,0 1 0,0-1 0,0 0 0,0 0 0,1 5 0,1 1 0,0 0 0,1 0 0,0 0 0,0 0 0,0-1 0,2 1 0,-1-1 0,1 0 0,0 0 0,0-1 0,1 1 0,0-1 0,0 0 0,11 8 0,-13-12 0,1 1 0,-1-1 0,1 0 0,0 0 0,0 0 0,0 0 0,0-1 0,1 0 0,-1 0 0,0-1 0,1 0 0,-1 1 0,1-2 0,0 1 0,-1-1 0,1 0 0,0 0 0,-1 0 0,1-1 0,0 0 0,-1 0 0,1 0 0,-1-1 0,11-4 0,-12 4 0,0-1 0,0 0 0,0 0 0,0 0 0,0 0 0,-1 0 0,1-1 0,-1 0 0,0 1 0,0-1 0,0-1 0,-1 1 0,1 0 0,-1-1 0,0 1 0,0-1 0,-1 1 0,1-1 0,-1 0 0,1-8 0,0-10 0,0 0 0,-1 0 0,-4-30 0,1-4 0,2 55 0,0 0 0,0 0 0,0 0 0,0 0 0,1 0 0,-1 0 0,1 0 0,-1 0 0,1 0 0,0 0 0,0 0 0,-1 1 0,1-1 0,1 0 0,-1 0 0,2-2 0,-2 3 0,0 0 0,0 1 0,1-1 0,-1 0 0,0 1 0,0-1 0,0 1 0,0 0 0,1-1 0,-1 1 0,0 0 0,1 0 0,-1 0 0,0-1 0,0 2 0,1-1 0,-1 0 0,0 0 0,3 1 0,1 0 0,-1 1 0,1 0 0,-1 0 0,0 0 0,0 0 0,1 1 0,-2 0 0,1 0 0,0 0 0,0 0 0,-1 0 0,5 7 0,0 0 0,-1 1 0,0 0 0,-1 0 0,0 0 0,-1 1 0,0 0 0,0 0 0,-2 1 0,4 18 0,-9-26 0,-4-10 0,-5-10 0,10 14 0,-6-9 0,-30-37 0,35 44 0,0 1 0,0 0 0,-1-1 0,1 1 0,-1 0 0,1 0 0,-1 1 0,0-1 0,0 1 0,0-1 0,0 1 0,0 0 0,0 0 0,-6-1 0,7 2 0,0 0 0,0 0 0,0 1 0,1-1 0,-1 1 0,0-1 0,0 1 0,1 0 0,-1-1 0,1 1 0,-1 0 0,1 0 0,-1 0 0,1 0 0,-1 1 0,1-1 0,0 0 0,0 0 0,-1 1 0,1-1 0,0 1 0,0-1 0,1 1 0,-1 0 0,0-1 0,0 1 0,1 0 0,-1-1 0,1 1 0,0 0 0,-1 0 0,1-1 0,0 1 0,0 2 0,-1 5 0,1 0 0,-1 0 0,2 0 0,-1-1 0,4 15 0,-1-12 0,0-1 0,1 0 0,0 0 0,0 0 0,1-1 0,1 1 0,0-1 0,0-1 0,1 1 0,0-1 0,0 0 0,1 0 0,0-1 0,12 9 0,-16-13 0,0 0 0,1-1 0,-1 1 0,0-1 0,1 0 0,0 0 0,-1 0 0,1-1 0,0 0 0,0 0 0,0 0 0,0 0 0,0-1 0,0 0 0,0 0 0,0 0 0,0-1 0,0 1 0,0-1 0,0 0 0,0-1 0,-1 1 0,1-1 0,0 0 0,-1 0 0,1-1 0,-1 1 0,0-1 0,0 0 0,0 0 0,0 0 0,4-6 0,0 0 0,0 0 0,-1-1 0,0 0 0,-1-1 0,0 0 0,-1 0 0,0 0 0,-1 0 0,0-1 0,-1 0 0,0 1 0,1-15 0,0-5 0,-1 0 0,-2-1 0,-5-47 0,2 53 0,-11-47 0,11 65 0,0 1 0,0 0 0,0 0 0,-1 0 0,-1 0 0,1 0 0,-1 0 0,0 1 0,-1 0 0,-8-11 0,12 17 0,1-1 0,-1 1 0,1-1 0,-1 1 0,1-1 0,-1 1 0,0-1 0,1 1 0,-1-1 0,0 1 0,1-1 0,-1 1 0,0 0 0,1 0 0,-1-1 0,0 1 0,0 0 0,1 0 0,-1 0 0,0 0 0,0 0 0,0 0 0,1 0 0,-1 0 0,0 0 0,0 0 0,1 0 0,-1 1 0,0-1 0,0 0 0,1 0 0,-2 1 0,1 1 0,-1-1 0,1 1 0,0-1 0,-1 1 0,1 0 0,0 0 0,0-1 0,0 1 0,1 0 0,-1 0 0,0 0 0,0 2 0,-2 8 0,1-1 0,0 1 0,0 18 0,3 0 0,2-1 0,0 1 0,2 0 0,10 31 0,42 116 0,-44-139 0,19 43 0,-88-211 0,53 124 0,1-1 0,0 0 0,0 0 0,0 1 0,0-1 0,0-12 0,2 17 0,0 1 0,0-1 0,1 0 0,-1 0 0,0 0 0,1 0 0,-1 0 0,1 0 0,0 0 0,0 1 0,-1-1 0,1 0 0,0 0 0,1 1 0,-1-1 0,0 1 0,0-1 0,1 1 0,-1-1 0,0 1 0,1 0 0,0 0 0,-1 0 0,1 0 0,0 0 0,-1 0 0,1 0 0,3 0 0,6-3 0,1 1 0,1 0 0,-1 1 0,0 0 0,22 1 0,69 6 0,-49-2 0,7 0-1365,-39-3-5461</inkml:trace>
  <inkml:trace contextRef="#ctx0" brushRef="#br0" timeOffset="3082.09">2930 78 24575,'-6'16'0,"1"-1"0,1 1 0,0 0 0,1 0 0,1 0 0,0 0 0,1 1 0,1-1 0,0 0 0,2 1 0,4 22 0,5 12 0,3-1 0,24 57 0,-28-80 0,-3-1 0,-7-26 0,0 0 0,0 0 0,0 1 0,0-1 0,0 0 0,0 0 0,0 0 0,0 0 0,0 0 0,0 1 0,0-1 0,0 0 0,0 0 0,0 0 0,0 1 0,0-1 0,0 0 0,0 0 0,0 0 0,0 0 0,0 0 0,0 1 0,0-1 0,0 0 0,0 0 0,0 0 0,-1 0 0,1 0 0,0 1 0,0-1 0,0 0 0,0 0 0,0 0 0,0 0 0,-1 0 0,1 0 0,0 0 0,0 0 0,0 0 0,0 0 0,0 0 0,-1 1 0,1-1 0,0 0 0,0 0 0,0 0 0,0 0 0,-1 0 0,1 0 0,0 0 0,0 0 0,0-1 0,-1 1 0,-11-7 0,-11-14 0,10 6 0,1 1 0,-16-27 0,23 33 0,1 1 0,1-1 0,-1 1 0,1-1 0,0 0 0,1 0 0,0 0 0,-2-13 0,4 18 0,1 0 0,-1 0 0,0 0 0,1 0 0,-1 0 0,1 0 0,0 0 0,0 0 0,0 0 0,1 0 0,-1 1 0,1-1 0,-1 1 0,1-1 0,0 1 0,0-1 0,0 1 0,0 0 0,0 0 0,1 0 0,-1 0 0,1 0 0,-1 1 0,1-1 0,5-1 0,7-4 0,-1 1 0,1 1 0,26-5 0,-31 8 0,34-8 0,72-20 0,-105 26 0,0 0 0,-1-1 0,1 0 0,-1-1 0,0 0 0,-1 0 0,0-1 0,10-8 0,-17 13 0,-1 0 0,1 1 0,0-1 0,-1 0 0,0 0 0,1 0 0,-1 0 0,0 0 0,0 0 0,0-1 0,0 1 0,0 0 0,-1 0 0,1-1 0,-1 1 0,1 0 0,-1-1 0,0 1 0,0-1 0,0 1 0,0 0 0,0-1 0,-1 1 0,1-1 0,-1 1 0,1 0 0,-1 0 0,0-1 0,0 1 0,-2-4 0,1 4 0,0-1 0,0 0 0,0 1 0,-1-1 0,1 1 0,-1 0 0,1 0 0,-1 0 0,0 0 0,0 0 0,0 0 0,0 1 0,0 0 0,0-1 0,-1 1 0,1 0 0,0 1 0,-1-1 0,1 1 0,0-1 0,-5 1 0,6 0 0,0 0 0,0 1 0,0-1 0,0 1 0,0 0 0,0-1 0,0 1 0,0 0 0,0 0 0,1 0 0,-1 0 0,0 0 0,0 1 0,1-1 0,-1 0 0,1 1 0,-1-1 0,1 1 0,0 0 0,0-1 0,0 1 0,0 0 0,0 0 0,0 0 0,0 0 0,0 0 0,1 0 0,-1 0 0,1 0 0,-1 0 0,1 0 0,0 0 0,0 0 0,0 2 0,-1 10 0,1-1 0,0 0 0,5 26 0,56 237 44,-31-152-1453,-18-76-5417</inkml:trace>
  <inkml:trace contextRef="#ctx0" brushRef="#br0" timeOffset="3485.45">3438 522 24575,'0'0'0,"0"0"0,0-1 0,0 1 0,0 0 0,0 0 0,0-1 0,0 1 0,-1 0 0,1 0 0,0-1 0,0 1 0,0 0 0,0 0 0,-1-1 0,1 1 0,0 0 0,0 0 0,0-1 0,-1 1 0,1 0 0,0 0 0,0 0 0,-1 0 0,1-1 0,0 1 0,0 0 0,-1 0 0,1 0 0,0 0 0,0 0 0,-1 0 0,1 0 0,0 0 0,-1 0 0,1 0 0,0 0 0,-1 0 0,1 0 0,0 0 0,0 0 0,-1 0 0,1 0 0,0 0 0,-1 0 0,1 0 0,0 1 0,-10 16 0,-2 26 0,8-12 0,0 1 0,2 33 0,2-53 0,0 0 0,1-1 0,1 1 0,0 0 0,0-1 0,2 0 0,-1 1 0,1-1 0,6 10 0,-10-19 0,1-1 0,0 1 0,-1-1 0,1 1 0,0-1 0,0 0 0,0 1 0,0-1 0,0 0 0,1 0 0,-1 0 0,0 0 0,1 0 0,-1 0 0,0 0 0,1 0 0,-1-1 0,1 1 0,2 1 0,-2-2 0,-1-1 0,0 1 0,0 0 0,0 0 0,0-1 0,0 1 0,0 0 0,1-1 0,-1 1 0,0-1 0,0 0 0,0 1 0,-1-1 0,1 0 0,0 0 0,0 1 0,0-1 0,0 0 0,-1 0 0,1 0 0,0-1 0,3-4 0,0-1 0,-1 0 0,0 0 0,0 0 0,-1 0 0,0 0 0,2-9 0,-2-3 20,0 1 0,-1 0 0,-1-1 0,0 1 0,-6-29 0,4 34-185,0 1 0,-2-1 0,1 1 0,-2 0 0,0 0 0,0 1 0,-1 0 0,-14-21 0,2 10-6661</inkml:trace>
  <inkml:trace contextRef="#ctx0" brushRef="#br0" timeOffset="3486.45">3988 479 24575,'0'-3'0,"-4"2"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0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12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415.14">657 382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828.55">1355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1389.21">1842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1904.7">2075 85 24575,'-22'11'0,"1"11"0,10 8 0,15 4 0,6-5-8191</inkml:trace>
  <inkml:trace contextRef="#ctx0" brushRef="#br0" timeOffset="1905.7">2223 149 24575,'-18'25'0,"-6"20"0,1 15 0,8 10 0,11 2 0,9 1 0,7-2 0,2-5 0,2-11 0,-2-14-819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9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85 24575,'0'-7'0,"-4"1"0,-4 9 0,-8 7 0,-2 3-8191</inkml:trace>
  <inkml:trace contextRef="#ctx0" brushRef="#br0" timeOffset="451.97">0 636 24575,'7'0'0,"14"-3"0,13-6 0,16-3 0,-1-1-8191</inkml:trace>
  <inkml:trace contextRef="#ctx0" brushRef="#br0" timeOffset="452.97">910 404 24575,'-18'11'0,"-2"3"0,1 0-8191</inkml:trace>
  <inkml:trace contextRef="#ctx0" brushRef="#br0" timeOffset="980.37">1376 211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1395.52">2031 381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1808.92">2730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2369.59">3216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2885.08">3449 85 24575,'-22'11'0,"1"11"0,10 8 0,15 4 0,6-5-8191</inkml:trace>
  <inkml:trace contextRef="#ctx0" brushRef="#br0" timeOffset="2886.08">3597 149 24575,'-18'25'0,"-6"20"0,1 15 0,8 10 0,11 2 0,9 1 0,7-2 0,2-5 0,2-11 0,-2-14-819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7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371 24575,'-16'0'0,"4"0"0,21 0 0,298-11 0,11 0 0,-337 20 88,-20 4-1541,8-4-5373</inkml:trace>
  <inkml:trace contextRef="#ctx0" brushRef="#br0" timeOffset="610.02">770 32 24575,'-4'4'0,"0"12"0,-1 17 0,-2 18 0,0 14 0,0 8 0,3 5 0,1 0 0,1-2 0,5-3 0,2-11 0,0-16-8191</inkml:trace>
  <inkml:trace contextRef="#ctx0" brushRef="#br0" timeOffset="611.02">1003 434 24575,'-4'-10'0,"0"-1"0,-4 6 0,-1 7 0,2 6 0,2 7 0,1 3 0,2 3 0,5-3 0,5-3 0,5-9 0,4-13 0,-1-4-8191</inkml:trace>
  <inkml:trace contextRef="#ctx0" brushRef="#br0" timeOffset="998.76">1363 11 24575,'-1'-1'0,"0"0"0,1 1 0,-1-1 0,0 0 0,0 0 0,0 0 0,0 1 0,0-1 0,0 1 0,0-1 0,0 1 0,-1-1 0,1 1 0,0-1 0,0 1 0,0 0 0,-1 0 0,1 0 0,0 0 0,0 0 0,0 0 0,-1 0 0,1 0 0,-2 0 0,1 1 0,0 0 0,0 0 0,1 0 0,-1 0 0,0 1 0,1-1 0,-1 0 0,0 1 0,1-1 0,0 1 0,-1 0 0,-1 3 0,-2 2 0,1 1 0,1 0 0,-1 0 0,1 0 0,-3 15 0,4-13 0,1 0 0,0 0 0,1 0 0,0 0 0,1 0 0,0 0 0,0 0 0,1 0 0,1 0 0,-1 0 0,2-1 0,-1 0 0,1 1 0,1-1 0,9 15 0,7 6 0,1-2 0,1-1 0,30 27 0,-39-40 0,-10-9 0,1-1 0,-1 1 0,0 0 0,0 0 0,-1 0 0,1 1 0,4 10 0,-8-15 0,0 0 0,1 0 0,-1 0 0,0 0 0,0 1 0,0-1 0,0 0 0,0 0 0,0 0 0,0 0 0,0 0 0,0 1 0,0-1 0,-1 0 0,1 0 0,0 0 0,-1 0 0,1 0 0,-2 2 0,1-2 0,-1 1 0,1-1 0,-1 0 0,1 0 0,-1 1 0,1-1 0,-1 0 0,0 0 0,0 0 0,0-1 0,0 1 0,1 0 0,-1-1 0,0 1 0,-3-1 0,-5 2 0,-1 0 0,1-1 0,-1 0 0,1-1 0,-1-1 0,-17-2 0,25 3 0,0 0 0,1-1 0,-1 1 0,0-1 0,1 0 0,-1 0 0,1 0 0,-1 0 0,1 0 0,-1-1 0,1 1 0,0-1 0,0 0 0,0 1 0,0-1 0,0 0 0,0 0 0,0 0 0,1-1 0,-1 1 0,1 0 0,-1-1 0,1 1 0,0-1 0,0 1 0,0-1 0,0 1 0,0-1 0,1 0 0,-1-4 0,1-4 0,1 1 0,0 0 0,1 0 0,0-1 0,1 1 0,0 1 0,0-1 0,1 0 0,1 1 0,-1 0 0,12-16 0,-7 11 0,1 0 0,1 1 0,0 0 0,1 1 0,0 0 0,20-14 0,-26 22-136,1 0-1,-1 0 1,1 1-1,0 0 1,-1 0-1,2 0 1,-1 1-1,0 0 0,15-2 1,-2 3-6690</inkml:trace>
  <inkml:trace contextRef="#ctx0" brushRef="#br0" timeOffset="1373.36">1744 138 24575,'51'-56'0,"-49"53"0,1 1 0,0-1 0,1 0 0,-1 1 0,0-1 0,1 1 0,0 0 0,-1 0 0,1 1 0,0-1 0,0 1 0,0 0 0,0 0 0,0 0 0,6 0 0,-9 1 0,1 0 0,-1 1 0,1-1 0,-1 1 0,1-1 0,-1 1 0,0 0 0,1 0 0,-1-1 0,0 1 0,0 0 0,0 0 0,0 0 0,0 0 0,0 0 0,0 1 0,0-1 0,0 0 0,0 0 0,0 1 0,-1-1 0,1 0 0,0 1 0,-1-1 0,0 1 0,1 1 0,5 41 0,-6-32 0,0-1 0,-1 0 0,-1 0 0,0 0 0,0 0 0,-1 0 0,-1 0 0,0-1 0,0 1 0,-11 18 0,-2-4 0,0 0 0,-38 38 0,96-78 0,-13 6 0,45-10 0,-62 17 0,-1 0 0,2 1 0,-1 0 0,0 1 0,0 0 0,0 1 0,15 3 0,-24-4 0,0 0 0,-1 1 0,1-1 0,0 1 0,-1 0 0,1 0 0,-1-1 0,1 1 0,-1 0 0,1 0 0,-1 0 0,1 0 0,-1 1 0,0-1 0,0 0 0,0 1 0,0-1 0,0 0 0,0 1 0,0-1 0,0 1 0,0 0 0,-1-1 0,1 1 0,-1 0 0,1-1 0,-1 1 0,1 0 0,-1 0 0,0-1 0,0 1 0,0 0 0,0 0 0,0-1 0,-1 1 0,1 0 0,0 0 0,-1-1 0,0 4 0,-1 1 0,-1 0 0,1 0 0,-1-1 0,0 1 0,0 0 0,0-1 0,-1 0 0,0 0 0,-7 8 0,-5-1-102,0 1 0,-18 9 0,19-13-957,-8 6-5767</inkml:trace>
  <inkml:trace contextRef="#ctx0" brushRef="#br0" timeOffset="1815.4">2210 96 24575,'6'-7'0,"40"-43"0,-42 46 0,0 0 0,1 1 0,-1-1 0,1 1 0,0 0 0,0 1 0,0-1 0,0 1 0,8-3 0,-11 5 0,-1-1 0,1 1 0,-1 0 0,1 0 0,-1 0 0,1-1 0,0 1 0,-1 1 0,1-1 0,-1 0 0,1 0 0,-1 0 0,1 1 0,0-1 0,-1 1 0,0 0 0,1-1 0,-1 1 0,1 0 0,-1 0 0,0-1 0,1 1 0,-1 0 0,0 1 0,0-1 0,0 0 0,0 0 0,0 0 0,0 1 0,0-1 0,0 0 0,-1 1 0,1-1 0,0 1 0,-1-1 0,1 1 0,-1-1 0,1 3 0,0 2 0,0 0 0,0 1 0,-1-1 0,0 0 0,0 0 0,0 1 0,-1-1 0,-2 11 0,0-6 0,-1 0 0,0-1 0,0 1 0,-1-1 0,-1 0 0,0 0 0,0 0 0,-12 12 0,-5 4 0,-39 31 0,49-45 0,12-11 0,0 0 0,-1 0 0,1 0 0,0 0 0,0 1 0,0-1 0,0 0 0,0 1 0,0-1 0,0 0 0,1 1 0,-2 2 0,2-4 0,0 1 0,0-1 0,0 0 0,0 1 0,1-1 0,-1 0 0,0 0 0,0 1 0,0-1 0,0 0 0,1 1 0,-1-1 0,0 0 0,0 0 0,0 1 0,1-1 0,-1 0 0,0 0 0,0 0 0,1 1 0,-1-1 0,0 0 0,1 0 0,-1 0 0,0 0 0,1 0 0,-1 0 0,0 1 0,1-1 0,-1 0 0,0 0 0,1 0 0,-1 0 0,0 0 0,1 0 0,48-6 0,-30 3 0,-12 3 0,-1 0 0,1 0 0,0 1 0,-1-1 0,1 1 0,-1 1 0,1 0 0,-1-1 0,0 2 0,0-1 0,0 1 0,0 0 0,0 0 0,0 1 0,-1-1 0,0 1 0,7 7 0,-8-8 0,-1 1 0,0 0 0,0 0 0,0 0 0,0 0 0,-1 1 0,1-1 0,-1 1 0,-1-1 0,1 1 0,0 0 0,-1 0 0,0 0 0,0-1 0,-1 1 0,1 0 0,-1 0 0,0 0 0,0 0 0,-1 0 0,1 0 0,-1 0 0,-1 0 0,-1 5 0,0-2 0,-1 0 0,-1 0 0,1 0 0,-1-1 0,0 0 0,-1 0 0,0 0 0,0-1 0,-1 0 0,1 0 0,-1-1 0,-1 1 0,1-2 0,-13 7 0,-12 6 0,-2-2 0,-36 12 0,30-14-1365,9-5-546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85 24575,'-7'4'0,"1"1"0,8-1 0,9 0 0,5-2 0,3 0 0,-4-1 0,-2-1 0,-3 0-8191</inkml:trace>
  <inkml:trace contextRef="#ctx0" brushRef="#br0" timeOffset="379.16">478 40 24575,'4'0'0,"4"0"0,5 0 0,4 0 0,2 0 0,-2-3 0,-3-6 0,-12 0 0,-10 1 0,-7 2 0,-1 2-819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7'7'0,"6"-1"0,5-5 0,2-6 0,-1-7 0,-5-4 0,-8 1 0,-9 2 0,-7 4 0,-6 3 0,-3 6 0,1 8 0,3 5 0,9 4 0,5-1-8191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3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22 24575,'-28'0'0,"20"0"0,19 0 0,165 0 0,-279 4 0,-151 24 0,203-20 0,35-4 0,36-5 0,192-36 0,-115 17 0,-73 14 0,-39 5 0,-36 4 0,-144 16 0,273-20 0,114-15 0,-187 13 0,-21 3 0,-27 1 0,-35 7 0,-44 7 0,101-8-76,30-3 265,32-2-1667,-15-6-5348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1.9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19 24575,'-98'-15'0,"214"27"0,85-8 0,-436-5 0,407-8 123,-61 2-1611,-45 4-533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4.1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238 24575,'-2'-1'0,"0"0"0,0 0 0,-1 0 0,1 1 0,0-1 0,0 0 0,-1 1 0,1 0 0,0-1 0,-1 1 0,1 0 0,0 0 0,-1 0 0,1 1 0,-1-1 0,1 1 0,0-1 0,0 1 0,-1 0 0,1-1 0,0 1 0,-4 3 0,4-2 0,0 0 0,0 0 0,0 1 0,1-1 0,-1 1 0,0 0 0,1-1 0,0 1 0,-1 0 0,1 0 0,1 0 0,-1 0 0,0 0 0,1 0 0,-1 3 0,0 13 0,0 0 0,2-1 0,0 1 0,6 27 0,51 216 0,-25-125 0,-26-98 0,-7-32 0,-2-8 0,-6-16 0,-8-28 0,12 30 0,0-1 0,1 0 0,1 1 0,0-26 0,2 36 0,0-1 0,1 1 0,0 0 0,0-1 0,0 1 0,1 0 0,-1 0 0,1 0 0,1 0 0,-1 0 0,1 0 0,0 1 0,0-1 0,0 1 0,0 0 0,1 0 0,5-5 0,2 0 0,2-1 0,-1 2 0,1 0 0,0 1 0,28-12 0,79-19 0,-26 9 0,-90 28 0,0 0 0,-1-1 0,1 1 0,-1-1 0,1 0 0,-1 0 0,1 0 0,-1 0 0,0-1 0,0 0 0,0 1 0,-1-1 0,1 0 0,-1 0 0,1 0 0,-1-1 0,0 1 0,0-1 0,-1 1 0,1-1 0,-1 1 0,1-1 0,-1 0 0,0 0 0,-1 0 0,1 0 0,-1 1 0,1-1 0,-1 0 0,0 0 0,-1 0 0,1 0 0,-1 0 0,0 0 0,0 0 0,0 1 0,0-1 0,0 0 0,-5-6 0,6 9 0,0 1 0,0 0 0,0-1 0,0 1 0,0-1 0,0 1 0,0 0 0,0-1 0,-1 1 0,1 0 0,0-1 0,0 1 0,0 0 0,-1 0 0,1-1 0,0 1 0,0 0 0,-1 0 0,1-1 0,0 1 0,0 0 0,-1 0 0,1-1 0,0 1 0,-1 0 0,1 0 0,0 0 0,-1 0 0,1 0 0,0 0 0,-1-1 0,1 1 0,0 0 0,-1 0 0,1 0 0,-1 0 0,-4 14 0,1 23 0,7 36-341,3-1 0,3 0-1,25 98 1,-21-122-6485</inkml:trace>
  <inkml:trace contextRef="#ctx0" brushRef="#br0" timeOffset="342.19">820 704 24575,'-9'10'0,"1"0"0,1 1 0,0 0 0,0 0 0,1 0 0,0 1 0,1 0 0,0 0 0,1 1 0,-4 20 0,7-31 0,1-1 0,0 1 0,0-1 0,0 1 0,0-1 0,0 1 0,0-1 0,0 1 0,1-1 0,-1 1 0,0-1 0,1 1 0,-1-1 0,1 0 0,-1 1 0,1-1 0,0 0 0,0 1 0,0-1 0,0 0 0,0 0 0,0 0 0,0 0 0,0 0 0,0 0 0,0 0 0,0 0 0,1 0 0,-1 0 0,2 0 0,-1-1 0,-1 1 0,1-1 0,-1 0 0,1 0 0,0 0 0,0 0 0,-1 0 0,1-1 0,-1 1 0,1 0 0,0-1 0,-1 1 0,1-1 0,-1 0 0,1 1 0,-1-1 0,1 0 0,-1 0 0,0 0 0,1 0 0,-1 0 0,0 0 0,0-1 0,0 1 0,1 0 0,-1 0 0,1-3 0,2-4 0,0 0 0,0-1 0,0 0 0,-1 0 0,0 0 0,-1 0 0,0 0 0,-1 0 0,0 0 0,0-1 0,-1 1 0,0-1 0,-2-16 0,1 20 0,0-1 0,-1 1 0,1 0 0,-1-1 0,-1 1 0,1 0 0,-1 0 0,0 1 0,-5-9 0,5 11 0,1 1 0,-1-1 0,1 0 0,-1 1 0,0-1 0,0 1 0,0 0 0,0 0 0,0 0 0,0 0 0,-1 1 0,1-1 0,-1 1 0,1 0 0,-1 0 0,0 0 0,-3 0 0,5 0-42,0 1-1,0 0 0,1 0 1,-1 0-1,0 0 0,0 0 1,0 0-1,0 1 0,1-1 1,-1 1-1,0-1 0,0 1 1,1-1-1,-1 1 0,0 0 1,1 0-1,-1 0 0,1 0 1,-1 0-1,1 0 0,0 1 1,-1-1-1,1 0 0,0 1 1,0-1-1,0 1 0,0-1 1,0 1-1,0-1 0,0 1 1,-1 3-1,0 12-6783</inkml:trace>
  <inkml:trace contextRef="#ctx0" brushRef="#br0" timeOffset="705.19">1306 344 24575,'-7'15'0,"-3"15"0,1 13 0,5 11 0,7 3 0,7-5 0,5-11 0,3-12 0,3-15 0,-3-10-8191</inkml:trace>
  <inkml:trace contextRef="#ctx0" brushRef="#br0" timeOffset="1067.2">1349 70 24575,'0'-1'0,"-1"-6"0,0 1 0,0-1 0,-1 1 0,1-1 0,-2 1 0,1-1 0,-1 1 0,-4-8 0,7 14 0,0-1 0,0 1 0,0 0 0,-1 0 0,1 0 0,0 0 0,0-1 0,0 1 0,0 0 0,-1 0 0,1 0 0,0 0 0,0 0 0,0 0 0,-1-1 0,1 1 0,0 0 0,0 0 0,-1 0 0,1 0 0,0 0 0,0 0 0,0 0 0,-1 0 0,1 0 0,0 0 0,0 0 0,-1 0 0,1 0 0,0 0 0,0 0 0,0 0 0,-1 0 0,1 1 0,0-1 0,0 0 0,0 0 0,-1 0 0,1 0 0,0 0 0,0 0 0,0 1 0,-1-1 0,1 0 0,0 0 0,0 0 0,0 1 0,0-1 0,0 0 0,0 0 0,-1 0 0,1 1 0,0-1 0,0 0 0,0 0 0,0 0 0,0 1 0,0-1 0,0 0 0,0 1 0,-4 17 0,-1 21 0,2 0 0,2 0 0,6 56 0,23 116 0,-23-181 0,5 33 0,-9-58 0,1 0 0,-1 0 0,1 0 0,0 0 0,0 0 0,1-1 0,-1 1 0,7 8 0,-9-13 0,1 0 0,-1 1 0,0-1 0,1 0 0,-1 1 0,0-1 0,1 0 0,-1 0 0,0 1 0,1-1 0,-1 0 0,0 0 0,1 1 0,-1-1 0,1 0 0,-1 0 0,1 0 0,-1 0 0,0 0 0,1 0 0,-1 0 0,1 0 0,-1 0 0,1 0 0,-1 0 0,1 0 0,-1 0 0,0 0 0,1 0 0,-1 0 0,1-1 0,11-12 0,2-24 0,-13 35 0,13-51 0,-10 35 0,0 0 0,2-1 0,0 2 0,1-1 0,1 1 0,11-18 0,-18 33 0,1-1 0,0 1 0,-1 0 0,1 0 0,0 0 0,0 0 0,1 0 0,-1 0 0,0 0 0,1 0 0,-1 1 0,1 0 0,0-1 0,-1 1 0,1 0 0,0 0 0,4-1 0,-4 2 0,0 0 0,-1 0 0,1 1 0,-1-1 0,1 1 0,0-1 0,-1 1 0,1 0 0,-1 0 0,1 0 0,-1 0 0,0 0 0,0 0 0,1 1 0,3 3 0,0 0 0,0 1 0,-1 0 0,1 0 0,-1 1 0,-1 0 0,1 0 0,-1 0 0,0 0 0,-1 1 0,6 15 0,-5-7 0,-1 1 0,0 0 0,-1-1 0,0 1 0,-2 0 0,-1 19 0,1-31 0,-1 0 0,0 0 0,0 0 0,0 0 0,-1-1 0,0 1 0,0 0 0,0-1 0,0 1 0,-1-1 0,-3 5 0,5-7 0,-2 0 0,1 0 0,0 0 0,0 0 0,-1-1 0,1 1 0,-1 0 0,1-1 0,-1 0 0,0 0 0,1 0 0,-1 0 0,0 0 0,0 0 0,0-1 0,0 1 0,0-1 0,1 0 0,-1 0 0,-5 0 0,5-1 0,0 1 0,0-1 0,0 0 0,0 0 0,0 0 0,1 0 0,-1-1 0,0 1 0,0-1 0,1 1 0,-1-1 0,1 0 0,0 0 0,-1 0 0,1 0 0,0-1 0,0 1 0,0 0 0,1-1 0,-1 0 0,0 1 0,1-1 0,0 0 0,0 0 0,0 0 0,0 0 0,0 0 0,0 0 0,1 0 0,-1 0 0,1 0 0,0 0 0,0 0 0,0 0 0,1 0 0,-1 0 0,1 0 0,-1 0 0,1 0 0,0 0 0,0 0 0,0 0 0,1 0 0,-1 1 0,1-1 0,0 0 0,-1 1 0,1 0 0,3-4 0,4-1-195,-1 1 0,1 0 0,0 1 0,1 0 0,-1 1 0,17-6 0,19-5-6631</inkml:trace>
  <inkml:trace contextRef="#ctx0" brushRef="#br0" timeOffset="2363.32">2026 260 24575,'0'-12'0,"0"24"0,0 7 0,-2 244 0,8 354 0,-5-591 0,-2-14 0,1 0 0,1-1 0,0 1 0,1-1 0,0 1 0,0-1 0,1 0 0,1 0 0,6 13 0,-10-23 0,0-1 0,0 1 0,0-1 0,0 1 0,0-1 0,1 0 0,-1 1 0,0-1 0,0 1 0,0-1 0,1 0 0,-1 1 0,0-1 0,1 0 0,-1 1 0,0-1 0,1 0 0,-1 0 0,0 1 0,1-1 0,-1 0 0,0 0 0,1 1 0,-1-1 0,1 0 0,-1 0 0,1 0 0,-1 0 0,0 0 0,1 0 0,-1 0 0,1 0 0,-1 0 0,1 0 0,-1 0 0,0 0 0,1 0 0,-1 0 0,1 0 0,-1 0 0,1 0 0,-1 0 0,0-1 0,1 1 0,-1 0 0,1 0 0,-1-1 0,0 1 0,1 0 0,-1 0 0,0-1 0,1 1 0,-1 0 0,0-1 0,0 1 0,1-1 0,-1 1 0,0 0 0,0-1 0,0 1 0,0-1 0,1 1 0,-1 0 0,0-2 0,9-28 0,-5 4 0,-1 1 0,-1-1 0,-2 1 0,0-1 0,-2 1 0,0-1 0,-2 1 0,-1 0 0,-1 0 0,-1 0 0,-1 1 0,-1 0 0,-1 1 0,-16-29 0,15 37 0,7 9 0,0-1 0,0 1 0,0-1 0,-3-10 0,6 15 0,0 1 0,1-1 0,0 0 0,-1 1 0,1-1 0,0 0 0,0 1 0,0-1 0,0 0 0,0 0 0,0 1 0,1-1 0,-1 0 0,0 1 0,1-1 0,-1 0 0,1 1 0,0-1 0,0 1 0,-1-1 0,1 1 0,0-1 0,0 1 0,2-2 0,3-3 0,0 1 0,1 0 0,-1 1 0,1-1 0,0 1 0,0 1 0,10-4 0,60-20 0,-27 11 0,-6 1 0,67-28 0,-97 36 0,-1 1 0,0-2 0,0 0 0,-1 0 0,20-18 0,-30 24 0,0 1 0,0-1 0,-1 0 0,1 0 0,-1 0 0,1 0 0,-1 0 0,0 0 0,0 0 0,0-1 0,0 1 0,0 0 0,0-1 0,0 1 0,-1-1 0,1 1 0,-1-4 0,0 5 0,0-1 0,-1 0 0,1 1 0,0-1 0,-1 1 0,0-1 0,1 0 0,-1 1 0,0-1 0,0 1 0,1 0 0,-1-1 0,0 1 0,-1 0 0,1-1 0,0 1 0,0 0 0,-1 0 0,-1-2 0,0 2 0,0-1 0,-1 0 0,1 1 0,0-1 0,-1 1 0,0 0 0,1 0 0,-1 0 0,1 1 0,-1-1 0,0 1 0,1 0 0,-1 0 0,0 0 0,0 1 0,1-1 0,-1 1 0,1 0 0,-1 0 0,1 0 0,-1 1 0,-3 1 0,0 2 0,1 0 0,-1 1 0,1 0 0,0 0 0,0 1 0,1-1 0,0 1 0,0 1 0,1-1 0,0 0 0,0 1 0,1 0 0,-1 0 0,-2 14 0,5-18 0,0 1 0,0-1 0,0 1 0,1-1 0,0 1 0,0-1 0,0 1 0,0-1 0,1 1 0,-1-1 0,1 1 0,3 7 0,-3-9 0,1-1 0,-1 1 0,1-1 0,0 1 0,-1-1 0,1 0 0,0 0 0,1 0 0,-1 0 0,0 0 0,0-1 0,1 1 0,-1-1 0,1 1 0,-1-1 0,1 0 0,0 0 0,-1 0 0,1 0 0,0-1 0,5 2 0,-2-2 0,0 0 0,1 0 0,-1 0 0,0-1 0,0 0 0,0 0 0,0 0 0,0-1 0,0 0 0,0 0 0,-1-1 0,1 0 0,-1 0 0,1 0 0,-1 0 0,0-1 0,0 0 0,-1 0 0,1 0 0,-1 0 0,0-1 0,0 0 0,4-6 0,-2 2 0,0 0 0,0 0 0,-1 0 0,0-1 0,-1 1 0,0-1 0,0-1 0,-1 1 0,-1 0 0,0-1 0,0 1 0,0-19 0,-2 26 0,-1 0 0,1-1 0,-1 1 0,0 0 0,0 0 0,0 0 0,0 0 0,-1 0 0,1 0 0,-1 0 0,0 0 0,1 1 0,-1-1 0,-4-3 0,5 5 0,1 1 0,-1-1 0,0 0 0,0 1 0,0-1 0,0 1 0,0-1 0,0 1 0,0-1 0,0 1 0,0 0 0,0-1 0,0 1 0,0 0 0,0 0 0,0 0 0,0 0 0,0 0 0,0 0 0,-1 0 0,1 0 0,0 0 0,0 0 0,0 1 0,0-1 0,0 0 0,0 1 0,0-1 0,0 1 0,0-1 0,0 1 0,1 0 0,-1-1 0,0 1 0,0 0 0,0-1 0,1 1 0,-1 0 0,0 0 0,1 0 0,-1 0 0,1 0 0,-1 0 0,1 0 0,-1 0 0,0 1 0,-1 3 0,-1 1 0,0-1 0,1 1 0,0 0 0,1 0 0,-1 0 0,1 0 0,0 0 0,1 0 0,-1 0 0,1 0 0,0 0 0,1 0 0,-1 0 0,1 0 0,1 0 0,-1 0 0,1 0 0,0 0 0,0-1 0,0 1 0,1-1 0,0 1 0,0-1 0,8 9 0,-8-10 0,0 0 0,1-1 0,-1 1 0,1-1 0,0 0 0,0 0 0,0 0 0,1 0 0,-1-1 0,0 1 0,1-1 0,0-1 0,-1 1 0,1 0 0,0-1 0,0 0 0,0 0 0,0-1 0,0 0 0,0 1 0,0-1 0,0-1 0,0 1 0,0-1 0,0 0 0,0 0 0,0-1 0,-1 1 0,1-1 0,0 0 0,6-4 0,-1-1 0,0 0 0,-1 0 0,-1-1 0,1 0 0,-1 0 0,0-1 0,-1 0 0,0-1 0,-1 1 0,0-1 0,0-1 0,-1 1 0,0-1 0,-1 0 0,5-21 0,-1 2 0,-2 0 0,-2-1 0,0 1 0,-2-58 0,-2 87 0,-5-52 0,5 50 0,0 0 0,-1 1 0,0-1 0,1 1 0,-1-1 0,0 1 0,0-1 0,-1 1 0,1-1 0,0 1 0,-1 0 0,0 0 0,1 0 0,-1 0 0,0 0 0,-3-2 0,4 3 0,1 1 0,-1 0 0,0 0 0,0-1 0,1 1 0,-1 0 0,0 0 0,0 0 0,0 0 0,1 0 0,-1 0 0,0 0 0,0 1 0,0-1 0,1 0 0,-1 0 0,0 0 0,0 1 0,1-1 0,-1 1 0,0-1 0,1 0 0,-1 1 0,0-1 0,1 1 0,-1-1 0,1 1 0,-1 0 0,1-1 0,-1 1 0,1 0 0,-1-1 0,1 1 0,-1 0 0,1-1 0,0 1 0,0 0 0,-1 0 0,1 0 0,0-1 0,0 1 0,0 1 0,-10 37 0,10-38 0,-4 34 0,1 0 0,2 0 0,1 1 0,2-1 0,1 0 0,2 0 0,2 0 0,13 41 0,-18-67 0,1-1 0,0 1 0,1-1 0,0 0 0,0 0 0,7 8 0,-10-14 0,0-1 0,0 0 0,0 0 0,0 1 0,0-1 0,0 0 0,0 0 0,1 0 0,-1 0 0,1 0 0,-1-1 0,0 1 0,1 0 0,0-1 0,-1 1 0,1-1 0,-1 1 0,1-1 0,-1 0 0,1 1 0,0-1 0,-1 0 0,1 0 0,0 0 0,-1-1 0,1 1 0,0 0 0,-1 0 0,1-1 0,-1 1 0,1-1 0,-1 0 0,1 1 0,-1-1 0,1 0 0,-1 0 0,0 0 0,1 0 0,-1 0 0,1-1 0,6-6 0,0-1 0,0 1 0,12-20 0,16-19 0,-33 44 0,-1 0 0,1 0 0,0 1 0,1-1 0,-1 1 0,0 0 0,1 0 0,-1 0 0,1 0 0,0 1 0,4-2 0,-7 3 0,0-1 0,-1 1 0,1 0 0,0 0 0,-1 0 0,1 0 0,0 0 0,0 0 0,-1 0 0,1 0 0,0 1 0,-1-1 0,1 0 0,0 0 0,-1 1 0,1-1 0,0 0 0,-1 1 0,1-1 0,-1 0 0,1 1 0,-1-1 0,1 1 0,-1-1 0,1 1 0,-1-1 0,2 2 0,6 23 0,-6 26 0,-9-24 0,3-14 0,9-20 0,12-26 0,1 0 0,2 1 0,1 1 0,2 1 0,1 1 0,46-44 0,-69 73 0,-1-1 0,1 0 0,0 0 0,0 1 0,-1-1 0,1 1 0,0-1 0,0 0 0,0 1 0,0 0 0,0-1 0,0 1 0,0-1 0,0 1 0,0 0 0,0 0 0,1-1 0,-2 2 0,0-1 0,1 0 0,-1 0 0,0 1 0,1-1 0,-1 0 0,0 0 0,1 1 0,-1-1 0,0 0 0,0 1 0,0-1 0,1 1 0,-1-1 0,0 0 0,0 1 0,0-1 0,0 1 0,0-1 0,1 0 0,-1 1 0,0-1 0,0 1 0,0-1 0,0 0 0,0 1 0,-1 0 0,-6 43 0,4-30 0,1-4 0,0 0 0,1 1 0,0 0 0,0 0 0,2 16 0,-1-25 0,0-1 0,0 1 0,0-1 0,0 1 0,0-1 0,1 1 0,-1-1 0,1 1 0,-1-1 0,1 0 0,0 1 0,-1-1 0,1 0 0,0 1 0,0-1 0,0 0 0,0 0 0,0 0 0,0 0 0,0 0 0,0 0 0,1 0 0,-1 0 0,0 0 0,1-1 0,-1 1 0,0-1 0,1 1 0,-1-1 0,1 1 0,-1-1 0,1 0 0,-1 1 0,0-1 0,1 0 0,-1 0 0,1 0 0,-1 0 0,1 0 0,-1-1 0,2 1 0,2-2 0,-1 1 0,0-1 0,0 0 0,0 0 0,0 0 0,0-1 0,0 1 0,0-1 0,-1 0 0,0 0 0,1 0 0,-1-1 0,0 1 0,-1-1 0,1 0 0,-1 1 0,1-1 0,1-6 0,-1 6 0,-1 0 0,0 0 0,-1 0 0,1-1 0,-1 1 0,0 0 0,0-1 0,0 1 0,0-1 0,-1 0 0,0 1 0,0-1 0,0 1 0,-1-1 0,1 1 0,-1-1 0,0 1 0,-2-6 0,2 8 0,0 1 0,0-1 0,0 0 0,0 0 0,-1 1 0,1-1 0,-1 0 0,1 1 0,-1 0 0,1-1 0,-1 1 0,0 0 0,0 0 0,0 0 0,1 0 0,-1 0 0,0 0 0,0 0 0,0 1 0,-1-1 0,1 1 0,0 0 0,0-1 0,0 1 0,0 0 0,0 0 0,0 0 0,0 1 0,-1-1 0,1 0 0,0 1 0,0-1 0,0 1 0,0 0 0,-3 2 0,-2 0 0,1 0 0,-1 0 0,1 1 0,0 0 0,0 0 0,1 1 0,-1-1 0,1 1 0,-7 10 0,6-8 0,1 0 0,1 1 0,-1 0 0,1 0 0,1 1 0,0-1 0,0 1 0,0 0 0,1 0 0,0-1 0,1 1 0,0 0 0,0 10 0,2-13 0,-1 0 0,1-1 0,-1 1 0,2-1 0,-1 1 0,1-1 0,0 1 0,0-1 0,0 0 0,0 0 0,1 0 0,0 0 0,0-1 0,1 1 0,-1-1 0,1 1 0,0-1 0,0 0 0,0-1 0,1 1 0,-1-1 0,6 3 0,-1-2-91,-1 0 0,1 0 0,-1-1 0,1 0 0,0-1 0,0 0 0,0 0 0,1-1 0,-1 0 0,0-1 0,1 0 0,-1 0 0,0-1 0,14-3 0,24-8-6735</inkml:trace>
  <inkml:trace contextRef="#ctx0" brushRef="#br0" timeOffset="2708.3">3550 69 24575,'0'29'0,"4"27"0,8 23 0,5 15 0,1 14 0,-3 9 0,-5 8 0,-3-1 0,-14-6 0,-17-13 0,-18-17 0,-17-16 0,-12-20 0,5-19-819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4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318 24575,'82'-154'0,"-80"147"0,-9 14 0,-11 16 0,3 0 0,2 1 0,1 1 0,0 0 0,2 0 0,1 1 0,1 0 0,2 1 0,0 0 0,2 0 0,1 0 0,1 0 0,2 48 0,1-68 0,0 1 0,1 0 0,0 0 0,0-1 0,0 1 0,1-1 0,0 0 0,1 0 0,-1 0 0,1 0 0,1 0 0,-1-1 0,1 0 0,0 0 0,1 0 0,9 8 0,-9-10 0,0-1 0,0 1 0,0-1 0,1 0 0,-1 0 0,1-1 0,-1 0 0,1 0 0,0 0 0,0-1 0,0 0 0,0-1 0,0 1 0,0-1 0,0-1 0,0 1 0,0-1 0,12-3 0,-12 2 0,0 0 0,0 0 0,-1-1 0,1 1 0,-1-1 0,0-1 0,0 1 0,0-1 0,0 0 0,-1-1 0,0 1 0,0-1 0,0 0 0,0 0 0,-1-1 0,1 1 0,-1-1 0,-1 0 0,1 0 0,-1 0 0,0-1 0,-1 1 0,1-1 0,-1 1 0,-1-1 0,1 0 0,-1 0 0,0 0 0,-1 0 0,0 0 0,0-11 0,-1 6 0,0 1 0,-1 0 0,0 0 0,-1 0 0,0 0 0,-1 0 0,0 1 0,0-1 0,-1 1 0,-1 0 0,0 1 0,0-1 0,-1 1 0,0 0 0,0 1 0,-1 0 0,0 0 0,0 0 0,-11-6 0,13 10 15,0 1 0,-1-1 0,1 1 0,0 1 0,-1-1 0,0 1 0,-7-1 0,11 2-102,0 1-1,0 0 1,0 0 0,-1-1-1,1 2 1,0-1 0,0 0-1,-1 1 1,1-1-1,0 1 1,0 0 0,0 0-1,0 1 1,0-1 0,0 0-1,-5 5 1,-7 7-6739</inkml:trace>
  <inkml:trace contextRef="#ctx0" brushRef="#br0" timeOffset="373.67">613 446 24575,'-7'-3'0,"-3"2"0,1 4 0</inkml:trace>
  <inkml:trace contextRef="#ctx0" brushRef="#br0" timeOffset="2774.81">3112 466 2457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21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04 24575,'25'-14'0,"27"-9"0,18-4 0,12 3 0,3 9 0,-10 14 0,-17 8-8191</inkml:trace>
  <inkml:trace contextRef="#ctx0" brushRef="#br0" timeOffset="369.58">0 400 24575,'40'-3'0,"37"-6"0,33 0 0,21 1 0,7 2 0,-20 2-819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17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23 24575,'0'-1'0,"-1"0"0,1 0 0,-1 0 0,1 0 0,-1 0 0,0-1 0,1 1 0,-1 0 0,0 0 0,0 1 0,0-1 0,0 0 0,0 0 0,0 0 0,0 1 0,0-1 0,0 0 0,0 1 0,0-1 0,0 1 0,0-1 0,0 1 0,-1 0 0,1-1 0,0 1 0,0 0 0,-1 0 0,1 0 0,0 0 0,0 0 0,-1 0 0,1 0 0,0 0 0,0 1 0,0-1 0,-1 0 0,1 1 0,0-1 0,0 1 0,0-1 0,0 1 0,0 0 0,0-1 0,0 1 0,0 0 0,-2 1 0,-5 5 0,1 1 0,-1-1 0,1 1 0,-8 12 0,15-20 0,-29 40 0,2 2 0,2 0 0,-27 64 0,38-73 0,2 1 0,1 0 0,2 0 0,1 1 0,-5 52 0,13-79 0,-1 0 0,1 0 0,1 1 0,-1-1 0,1 0 0,1 0 0,-1 0 0,1 0 0,1 0 0,0-1 0,0 1 0,0 0 0,6 8 0,-5-11 0,-1-1 0,1 1 0,0-1 0,1 0 0,-1 0 0,1 0 0,0-1 0,0 1 0,0-1 0,0 0 0,0-1 0,1 0 0,-1 1 0,1-1 0,-1-1 0,1 1 0,0-1 0,0 0 0,6 0 0,-3-1 0,0 0 0,1 0 0,-1-1 0,0-1 0,0 1 0,0-1 0,0-1 0,0 0 0,0 0 0,-1 0 0,0-1 0,1-1 0,12-8 0,-15 8 0,1 0 0,-1 0 0,0 0 0,0-1 0,-1 0 0,0 0 0,0 0 0,0-1 0,-1 1 0,0-1 0,0 0 0,0-1 0,-1 1 0,0-1 0,3-15 0,-5 21 0,-1-1 0,1 0 0,-1 1 0,0-1 0,0 0 0,0 1 0,0-1 0,0 0 0,0 1 0,-1-1 0,1 0 0,-1 1 0,0-1 0,0 1 0,0-1 0,0 1 0,0-1 0,-1 1 0,1 0 0,-1 0 0,1 0 0,-1 0 0,0 0 0,0 0 0,0 0 0,0 0 0,0 1 0,0-1 0,0 1 0,-1-1 0,1 1 0,-1 0 0,1 0 0,-1 0 0,1 0 0,-5 0 0,1 0 0,-1 0 0,1 0 0,-1 1 0,0 0 0,1 0 0,-1 0 0,0 1 0,1 0 0,-1 0 0,1 1 0,0 0 0,-1 0 0,-10 6 0,7-2-114,2 0 1,-1 0-1,1 1 0,0 0 0,0 1 1,0 0-1,1 0 0,1 0 0,-1 1 1,1 0-1,-5 12 0,-5 15-6712</inkml:trace>
  <inkml:trace contextRef="#ctx0" brushRef="#br0" timeOffset="439.07">486 466 24575,'-18'-7'0,"-6"1"0,1 6 0,5 5 0,8 3 0,10-1 0,5 3 0,6-1 0,3-1 0,1-3-8191</inkml:trace>
  <inkml:trace contextRef="#ctx0" brushRef="#br0" timeOffset="844.41">676 254 24575,'6'-6'0,"1"0"0,-1 1 0,1-1 0,1 2 0,-1-1 0,16-7 0,-22 11 0,1 1 0,-1-1 0,1 0 0,0 1 0,-1-1 0,1 1 0,0 0 0,0 0 0,-1 0 0,1-1 0,0 1 0,0 1 0,-1-1 0,1 0 0,0 0 0,-1 1 0,1-1 0,0 1 0,-1-1 0,1 1 0,-1 0 0,1 0 0,-1 0 0,1-1 0,-1 2 0,1-1 0,-1 0 0,0 0 0,0 0 0,1 0 0,-1 1 0,0-1 0,0 1 0,0-1 0,-1 1 0,1-1 0,0 1 0,0-1 0,-1 1 0,1 2 0,2 5 0,-1 1 0,-1-1 0,0 1 0,0-1 0,-1 1 0,0-1 0,-1 1 0,0-1 0,0 1 0,-1-1 0,0 1 0,-1-1 0,0 0 0,0 0 0,-1-1 0,0 1 0,0-1 0,-8 10 0,5-2 0,7-16 0,0 0 0,0 1 0,0-1 0,0 0 0,0 0 0,0 0 0,0 0 0,0 0 0,0 0 0,0 1 0,0-1 0,0 0 0,0 0 0,0 0 0,0 0 0,0 0 0,0 0 0,0 1 0,0-1 0,1 0 0,-1 0 0,0 0 0,0 0 0,0 0 0,0 0 0,0 0 0,0 0 0,0 0 0,0 1 0,1-1 0,-1 0 0,0 0 0,0 0 0,0 0 0,0 0 0,0 0 0,0 0 0,0 0 0,1 0 0,-1 0 0,0 0 0,0 0 0,0 0 0,0 0 0,0 0 0,1 0 0,-1 0 0,0 0 0,0 0 0,0 0 0,26-14 0,-13 7 0,-9 5 0,-1 0 0,1 0 0,1 0 0,-1 0 0,0 1 0,0 0 0,1 0 0,-1 0 0,0 0 0,10 1 0,-13 0 0,1 0 0,-1 1 0,0-1 0,1 1 0,-1 0 0,1-1 0,-1 1 0,0 0 0,0 0 0,1-1 0,-1 1 0,0 0 0,0 0 0,0 1 0,0-1 0,0 0 0,0 0 0,0 0 0,0 1 0,-1-1 0,1 0 0,0 1 0,-1-1 0,1 1 0,-1-1 0,0 1 0,1-1 0,-1 1 0,0-1 0,0 1 0,0-1 0,0 1 0,0-1 0,0 1 0,-1 2 0,0 4 0,0 0 0,-1 0 0,0 0 0,0 0 0,0-1 0,-1 1 0,-1-1 0,1 1 0,-1-1 0,-1 0 0,1-1 0,-9 11 0,-3 1 0,0 0 0,-1-2 0,-19 16 0,12-16-1365,7-6-5461</inkml:trace>
  <inkml:trace contextRef="#ctx0" brushRef="#br0" timeOffset="1235.12">1205 85 24575,'-17'13'0,"0"1"0,0 1 0,2 0 0,0 1 0,1 1 0,0 0 0,1 1 0,1 0 0,-10 23 0,16-29 0,0 0 0,1 0 0,1 0 0,0 1 0,1 0 0,0-1 0,1 1 0,0 0 0,1 0 0,1 0 0,0 1 0,1-1 0,0 0 0,1 0 0,0 0 0,6 18 0,-5-24 0,1 0 0,-1 0 0,1-1 0,0 1 0,1-1 0,-1 0 0,1 0 0,1 0 0,-1-1 0,1 0 0,11 8 0,-15-11 0,0 0 0,1-1 0,-1 1 0,1-1 0,-1 0 0,1 0 0,0 0 0,0 0 0,-1 0 0,1 0 0,0-1 0,0 1 0,0-1 0,0 0 0,0 0 0,-1 0 0,1 0 0,0-1 0,0 1 0,0-1 0,0 1 0,-1-1 0,1 0 0,0 0 0,-1-1 0,1 1 0,-1 0 0,1-1 0,-1 0 0,1 1 0,-1-1 0,0 0 0,4-4 0,-4 2 0,1 0 0,-1 1 0,0-1 0,0 0 0,0 0 0,-1 0 0,1 0 0,-1-1 0,0 1 0,0 0 0,0-1 0,-1 1 0,0-1 0,0 1 0,0 0 0,0-1 0,-1-6 0,0 9 0,1 0 0,0 0 0,-1 0 0,0-1 0,1 1 0,-1 0 0,0 0 0,0 0 0,0 0 0,0 0 0,0 0 0,-1 1 0,1-1 0,-1 0 0,1 1 0,-1-1 0,1 1 0,-1-1 0,0 1 0,0 0 0,0-1 0,0 1 0,0 0 0,0 1 0,0-1 0,0 0 0,0 0 0,0 1 0,0-1 0,-1 1 0,1 0 0,0 0 0,0 0 0,0 0 0,-4 0 0,4 0-68,1 1 0,-1-1-1,1 0 1,-1 1 0,1-1 0,-1 1-1,1-1 1,-1 1 0,1 0 0,0 0-1,-1-1 1,1 1 0,0 0 0,0 0-1,0 0 1,0 0 0,0 1 0,0-1-1,-2 3 1,-2 9-6758</inkml:trace>
  <inkml:trace contextRef="#ctx0" brushRef="#br0" timeOffset="1626.22">1376 171 24575,'-1'0'0,"1"0"0,-1 0 0,0 0 0,1 0 0,-1-1 0,1 1 0,-1 0 0,0 0 0,1-1 0,-1 1 0,1-1 0,-1 1 0,1 0 0,-1-1 0,1 1 0,-1-1 0,1 1 0,-1-1 0,1 1 0,0-1 0,-1 0 0,1 1 0,0-1 0,0 1 0,-1-1 0,1 0 0,0 1 0,0-1 0,0 0 0,0 1 0,0-1 0,0 1 0,0-1 0,0 0 0,0 1 0,0-1 0,0 0 0,0 1 0,0-1 0,0 0 0,1 1 0,-1-1 0,0 0 0,0 1 0,1-1 0,-1 1 0,1-1 0,-1 1 0,0-1 0,1 1 0,-1-1 0,1 1 0,-1-1 0,1 1 0,-1 0 0,1-1 0,0 1 0,-1 0 0,1-1 0,-1 1 0,1 0 0,0 0 0,42-20 0,-43 20 0,16-6 0,-6 2 0,1 0 0,-1 1 0,1 0 0,0 0 0,0 1 0,0 1 0,15-1 0,-25 2 0,1 1 0,0-1 0,-1 0 0,1 1 0,-1 0 0,1-1 0,-1 1 0,1 0 0,-1-1 0,0 1 0,1 0 0,-1 0 0,0 0 0,0 0 0,1 1 0,-1-1 0,0 0 0,0 0 0,0 1 0,-1-1 0,1 1 0,0-1 0,0 0 0,-1 1 0,1 0 0,-1-1 0,1 1 0,-1-1 0,0 1 0,0-1 0,0 1 0,1 0 0,-2 1 0,2 9 0,-2-1 0,0 1 0,-3 18 0,2-17 0,1-11 0,-34 357 0,31-282-1365,-1-50-5461</inkml:trace>
  <inkml:trace contextRef="#ctx0" brushRef="#br0" timeOffset="1627.22">1461 446 24575,'22'-18'0,"13"-9"0,13-4 0,5 3 0,-3 3 0,-7 2 0,-10 5-8191</inkml:trace>
  <inkml:trace contextRef="#ctx0" brushRef="#br0" timeOffset="2033.99">1799 192 24575,'-1'13'0,"0"0"0,1-1 0,2 23 0,-2-31 0,1-1 0,-1 0 0,1 1 0,0-1 0,0 0 0,0 1 0,1-1 0,-1 0 0,1 0 0,0 0 0,3 5 0,-3-7 0,-1 0 0,0 0 0,0 0 0,0-1 0,1 1 0,-1 0 0,1-1 0,-1 1 0,0-1 0,1 1 0,-1-1 0,1 0 0,-1 0 0,1 0 0,-1 1 0,1-2 0,-1 1 0,1 0 0,-1 0 0,1 0 0,-1-1 0,1 1 0,-1 0 0,0-1 0,1 0 0,-1 1 0,0-1 0,1 0 0,-1 1 0,1-2 0,4-3 0,0 0 0,0 0 0,-1-1 0,1 1 0,-1-1 0,-1 0 0,1-1 0,-1 1 0,0-1 0,-1 1 0,1-1 0,1-9 0,11-16 0,-17 56 0,-8 22 0,3-21-101,-23 121 335,26-127-484,1 1 1,2-1-1,-1 1 0,2 0 1,5 27-1,2-14-6576</inkml:trace>
  <inkml:trace contextRef="#ctx0" brushRef="#br0" timeOffset="2388.3">2413 0 24575,'-22'33'0,"-13"28"0,-13 26 0,-9 19 0,-4 14 0,-4 11 0,2 5 0,5-6 0,9-11 0,12-18 0,13-27-8191</inkml:trace>
  <inkml:trace contextRef="#ctx0" brushRef="#br0" timeOffset="2761.11">2305 424 24575,'6'-4'0,"0"1"0,0-1 0,0 1 0,1 0 0,-1 0 0,1 1 0,0 0 0,11-2 0,-15 4 0,0-1 0,-1 1 0,1 0 0,-1 0 0,1 1 0,-1-1 0,1 0 0,-1 1 0,1 0 0,-1-1 0,1 1 0,-1 0 0,0 0 0,1 1 0,-1-1 0,0 0 0,0 1 0,0-1 0,0 1 0,0 0 0,0-1 0,0 1 0,-1 0 0,1 0 0,-1 0 0,3 4 0,-1 1 0,0-1 0,0 1 0,0 0 0,-1 0 0,0 0 0,-1 0 0,1 0 0,-1 0 0,-1 0 0,0 15 0,-2-2 0,0 0 0,-9 32 0,10-52 0,1 0 0,0 1 0,0-1 0,0 0 0,0 0 0,0 1 0,-1-1 0,1 0 0,0 1 0,0-1 0,0 0 0,0 1 0,0-1 0,0 0 0,0 0 0,0 1 0,0-1 0,0 0 0,0 1 0,0-1 0,1 0 0,-1 1 0,0-1 0,0 0 0,0 0 0,0 1 0,0-1 0,1 0 0,-1 0 0,0 1 0,0-1 0,0 0 0,1 0 0,-1 1 0,0-1 0,0 0 0,1 0 0,-1 0 0,0 0 0,0 1 0,1-1 0,-1 0 0,0 0 0,1 0 0,-1 0 0,0 0 0,1 0 0,-1 0 0,0 0 0,0 0 0,1 0 0,-1 0 0,0 0 0,1 0 0,-1 0 0,0 0 0,1 0 0,-1 0 0,0-1 0,0 1 0,1 0 0,-1 0 0,0 0 0,1 0 0,-1 0 0,0-1 0,0 1 0,0 0 0,1-1 0,29-17 0,-13 7 0,-16 11 0,0-1 0,0 1 0,0 0 0,0-1 0,0 1 0,0 0 0,0 0 0,0 0 0,-1 0 0,1 0 0,0 0 0,0 0 0,0 0 0,0 0 0,0 1 0,0-1 0,0 0 0,0 0 0,0 1 0,0-1 0,-1 1 0,1-1 0,0 1 0,0-1 0,1 2 0,-1 0 0,0-1 0,0 1 0,0-1 0,0 1 0,0 0 0,-1 0 0,1 0 0,-1-1 0,1 1 0,-1 0 0,1 0 0,-1 2 0,0 4 0,0 0 0,0-1 0,-1 1 0,0-1 0,-3 13 0,-3-3-124,0 0 0,-2-1 0,0 0 0,0 0 0,-2-1 0,0 0-1,0-1 1,-1 0 0,-1-1 0,-26 21 0,25-23-6702</inkml:trace>
  <inkml:trace contextRef="#ctx0" brushRef="#br0" timeOffset="3150.31">2730 593 24575,'-7'11'0,"-3"7"0,1 4 0,5-1 0,3-9 0,2-9 0,1-13 0,0-4-8191</inkml:trace>
  <inkml:trace contextRef="#ctx0" brushRef="#br0" timeOffset="3151.31">3068 233 24575,'-14'25'0,"-9"20"0,-4 16 0,3 8 0,2 4 0,4 0 0,3-2 0,2-5 0,5-11 0,6-14 0,5-15-8191</inkml:trace>
  <inkml:trace contextRef="#ctx0" brushRef="#br0" timeOffset="3542.3">3259 277 24575,'-22'46'0,"-23"66"0,37-88 0,2 0 0,0 0 0,2 0 0,-3 45 0,7-62 0,0 0 0,1 0 0,0 0 0,0 0 0,0 0 0,1 0 0,0-1 0,1 1 0,-1-1 0,1 1 0,0-1 0,1 0 0,4 7 0,-6-11 0,0 1 0,0-1 0,0 0 0,0 0 0,1 0 0,-1 0 0,1-1 0,-1 1 0,1-1 0,-1 1 0,1-1 0,0 0 0,0 0 0,-1 0 0,1 0 0,0 0 0,0-1 0,0 0 0,0 1 0,0-1 0,0 0 0,0 0 0,0-1 0,0 1 0,0-1 0,0 1 0,-1-1 0,1 0 0,0 0 0,0 0 0,-1 0 0,1-1 0,3-1 0,-3 1 0,1-1 0,0 1 0,-1-1 0,0 1 0,1-1 0,-1 0 0,0 0 0,-1-1 0,1 1 0,-1-1 0,1 1 0,-1-1 0,0 0 0,0 0 0,0 0 0,-1 0 0,0 0 0,1 0 0,0-8 0,-2 9 0,0 0 0,0 0 0,0 0 0,0 0 0,-1 0 0,1 0 0,-1 1 0,1-1 0,-1 0 0,0 0 0,0 1 0,-1-1 0,1 0 0,0 1 0,-1-1 0,0 1 0,1 0 0,-1-1 0,0 1 0,0 0 0,0 0 0,0 0 0,-1 1 0,1-1 0,-1 0 0,1 1 0,-1 0 0,1-1 0,-1 1 0,-3-1 0,-2 0-97,-1 0-1,0 1 1,1 0-1,-1 1 1,0-1-1,1 2 1,-1-1-1,0 1 1,1 0-1,-1 1 1,1 0-1,0 1 0,-15 5 1,-16 9-6729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54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4 41 24575,'0'7'0,"0"14"0,0 13 0,-4 12 0,-1 9 0,1 6 0,0 4 0,1-3 0,5 0 0,2-5 0,4-10 0,1-15-8191</inkml:trace>
  <inkml:trace contextRef="#ctx0" brushRef="#br0" timeOffset="408.75">656 274 24575,'-11'11'0,"-3"7"0,8 4 0,11-1 0,10-5 0,1-9 0,-1-8 0,-4-9 0,-7-5 0,-8-1 0,-3 3-8191</inkml:trace>
  <inkml:trace contextRef="#ctx0" brushRef="#br0" timeOffset="783.13">1081 0 24575,'-5'7'0,"1"0"0,0 1 0,1-1 0,-1 0 0,1 1 0,1 0 0,-1 0 0,1 0 0,1 0 0,-1 0 0,2 0 0,-1 1 0,1-1 0,0 0 0,1 0 0,-1 1 0,2-1 0,2 12 0,-2-12 0,0-1 0,1 0 0,0 1 0,0-1 0,0 0 0,1-1 0,0 1 0,1 0 0,-1-1 0,1 0 0,0 0 0,1-1 0,-1 1 0,1-1 0,0 0 0,1-1 0,-1 0 0,1 0 0,12 6 0,-16-9 0,0 0 0,1 0 0,-1 0 0,0-1 0,1 1 0,-1-1 0,0 0 0,1 0 0,-1 0 0,0 0 0,1 0 0,-1-1 0,0 0 0,1 0 0,-1 0 0,0 0 0,0 0 0,0 0 0,0-1 0,0 0 0,0 1 0,0-1 0,0 0 0,-1-1 0,1 1 0,-1 0 0,0-1 0,1 1 0,-1-1 0,0 0 0,-1 1 0,3-6 0,4-6 0,-1 0 0,-1-1 0,0 0 0,-1 0 0,5-24 0,9-94 0,-16 253-501,30 199-1,-30-297 140,6 45-6464</inkml:trace>
  <inkml:trace contextRef="#ctx0" brushRef="#br0" timeOffset="1171.64">0 950 24575,'18'0'0,"28"0"0,30 0 0,36 0 0,34-7 0,36-9 0,33-10 0,28-4 0,15-4-1112,7 1 1112,-2 1 0,-13 4 0,-28 2 0,-30 2 0,-37 2 0,-44 4-7079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39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127 24575,'-14'8'0,"1"0"0,0 1 0,0 0 0,1 1 0,1 1 0,-1 0 0,2 0 0,-1 1 0,2 0 0,-1 1 0,2 0 0,0 1 0,0-1 0,2 2 0,-1-1 0,2 1 0,0-1 0,1 2 0,0-1 0,-1 16 0,-5 38 0,-1 126 0,11-184 0,1 0 0,0 0 0,1 0 0,0 0 0,1 0 0,0 0 0,0-1 0,1 1 0,1-1 0,9 16 0,-10-21 0,0 1 0,0-1 0,0 0 0,1 0 0,0-1 0,0 1 0,0-1 0,1 0 0,-1-1 0,1 1 0,0-1 0,0 0 0,0-1 0,1 1 0,-1-1 0,0 0 0,1-1 0,11 2 0,-8-3 0,0 0 0,0 0 0,-1-1 0,1 0 0,0-1 0,-1 0 0,1-1 0,-1 1 0,0-2 0,1 0 0,-2 0 0,1 0 0,0-1 0,-1 0 0,11-9 0,-14 10 0,0 0 0,0 0 0,-1-1 0,1 0 0,-1 1 0,0-1 0,0-1 0,-1 1 0,1-1 0,-1 1 0,-1-1 0,1 0 0,-1 0 0,0 0 0,0 0 0,0 0 0,-1-1 0,0 1 0,-1 0 0,1-1 0,-1 1 0,0-1 0,-1 1 0,-1-10 0,1 12 0,0-1 0,-1 1 0,1 0 0,-1-1 0,0 1 0,-1 0 0,1 0 0,0 0 0,-1 1 0,0-1 0,0 1 0,0-1 0,0 1 0,-1 0 0,0 0 0,-6-4 0,3 3 0,0 1 0,1 0 0,-2 0 0,1 1 0,0 0 0,0 0 0,-1 1 0,1 0 0,-13 0 0,4 1 0,0 1 0,0 0 0,0 1 0,1 1 0,-1 1 0,0 0 0,1 1 0,0 0 0,-15 9 0,24-11-65,-1 0 0,1 1 0,0 0 0,0 1 0,0-1 0,1 1 0,0 0 0,0 0 0,0 1 0,0 0 0,1-1 0,0 2 0,0-1 0,1 0 0,0 1 0,0-1 0,0 1 0,1 0 0,0 0 0,-2 14 0,4 7-6761</inkml:trace>
  <inkml:trace contextRef="#ctx0" brushRef="#br0" timeOffset="391.3">554 550 24575,'-11'8'0,"1"5"0,4 5 0,8-2 0,7-2 0,5-5 0,-3-3 0,-3-6 0</inkml:trace>
  <inkml:trace contextRef="#ctx0" brushRef="#br0" timeOffset="814.47">894 361 24575,'6'-12'0,"1"0"0,1 0 0,0 1 0,17-20 0,-21 28 0,-1 0 0,0 0 0,1 0 0,0 0 0,-1 1 0,1 0 0,0-1 0,7-1 0,-9 3 0,-1 1 0,1-1 0,0 1 0,0 0 0,0-1 0,0 1 0,0 0 0,0 0 0,0 0 0,0 1 0,0-1 0,0 0 0,0 1 0,0-1 0,0 1 0,0 0 0,0 0 0,0 0 0,2 1 0,-1 1 0,0-1 0,0 1 0,-1 0 0,1 0 0,-1 0 0,1 0 0,-1 1 0,0-1 0,0 0 0,-1 1 0,1 0 0,-1-1 0,0 1 0,0 0 0,0 0 0,0-1 0,-1 1 0,1 0 0,-1 0 0,0 0 0,0 0 0,0 0 0,-2 5 0,0 3 0,0-1 0,0 0 0,-1 0 0,-1 0 0,0 0 0,-9 17 0,4-14 0,0 0 0,-1 0 0,-1-1 0,0-1 0,-1 0 0,0 0 0,-19 13 0,54-41 0,0 0 0,0 2 0,1 1 0,1 1 0,0 1 0,28-8 0,-49 18 0,-1 0 0,1 0 0,-1 0 0,1 1 0,0-1 0,-1 1 0,1 0 0,0 0 0,-1 1 0,1-1 0,4 2 0,-7-2 0,1 1 0,-1-1 0,0 1 0,0 0 0,0-1 0,1 1 0,-1 0 0,0 0 0,0 0 0,0 0 0,-1 0 0,1 0 0,0 0 0,0 0 0,0 1 0,-1-1 0,1 0 0,-1 0 0,1 0 0,-1 1 0,1-1 0,-1 0 0,0 1 0,1-1 0,-1 0 0,0 1 0,0-1 0,0 1 0,0-1 0,0 0 0,-1 1 0,1 1 0,-2 6 0,0 0 0,-1 1 0,0-1 0,-1 0 0,0-1 0,0 1 0,-1 0 0,0-1 0,-10 13 0,-8 8 0,-29 28 0,32-38-77,10-10-245,1 1 0,0 0 0,-15 21 0,17-16-6504</inkml:trace>
  <inkml:trace contextRef="#ctx0" brushRef="#br0" timeOffset="1215.15">1464 169 24575,'-12'3'0,"-1"1"0,1 0 0,0 1 0,0 0 0,1 1 0,0 0 0,0 1 0,0 0 0,1 1 0,0 0 0,0 0 0,1 1 0,0 0 0,1 1 0,0 0 0,0 0 0,1 1 0,1 0 0,0 0 0,-7 18 0,8-17 0,1-1 0,0 1 0,1 0 0,0 0 0,1 0 0,1 1 0,0-1 0,0 0 0,3 20 0,-1-23 0,0 0 0,1 0 0,1 1 0,-1-1 0,2-1 0,-1 1 0,1 0 0,0-1 0,1 0 0,0 0 0,0 0 0,1-1 0,8 9 0,-7-9 0,1 0 0,0-1 0,0 0 0,1 0 0,0-1 0,0 0 0,0-1 0,18 7 0,-20-9 0,-1 0 0,1 0 0,0-1 0,0 0 0,-1 0 0,1-1 0,0 1 0,0-1 0,0-1 0,0 0 0,0 0 0,-1 0 0,13-4 0,-17 4 0,0 1 0,0-1 0,0 0 0,0 0 0,-1 0 0,1 0 0,0 0 0,-1 0 0,1-1 0,-1 1 0,0 0 0,1-1 0,-1 1 0,0-1 0,0 0 0,0 1 0,0-1 0,2-3 0,-3 4 0,0-1 0,0 0 0,0 1 0,1-1 0,-2 1 0,1-1 0,0 0 0,0 1 0,0-1 0,-1 0 0,1 1 0,-1-1 0,1 1 0,-1-1 0,0 1 0,0-1 0,-1-1 0,-2-2 0,1 1 0,-1-1 0,0 1 0,0 0 0,-1 1 0,1-1 0,-1 1 0,0 0 0,0 0 0,0 0 0,-7-2 0,-2 0 0,0 1 0,0 0 0,-1 1 0,1 0 0,-1 2 0,1 0 0,-1 0 0,0 1 0,1 1 0,-1 0 0,-20 6 0,14 2 113,20-9-164,1 0 0,-1 1 0,1-1 0,-1 0 0,1 1 0,-1-1 0,1 1 0,-1-1 0,1 1 0,0-1 0,-1 1 0,1-1 0,0 1 0,-1-1 0,1 1 0,0 0 0,0-1 1,-1 1-1,1 0 0,0-1 0,0 1 0,0-1 0,0 1 0,0 0 0,0-1 0,0 1 0,0 0 0,0 1 0,8 10-6775</inkml:trace>
  <inkml:trace contextRef="#ctx0" brushRef="#br0" timeOffset="1604.73">1612 319 24575,'14'-18'0,"13"-6"0,12 1 0,2 9 0,3 12 0,-3 16 0,-9 14 0,-10 11 0,-8 9 0,-6 4 0,-6 0 0,-2 2 0,-5-1 0,-5-5 0,-5-8 0,-3-7 0,-3-9 0,4-9-8191</inkml:trace>
  <inkml:trace contextRef="#ctx0" brushRef="#br0" timeOffset="1605.73">1676 509 24575,'29'-18'0,"23"-6"0,15-2 0,9-1 0,3 1 0,-11 5-8191</inkml:trace>
  <inkml:trace contextRef="#ctx0" brushRef="#br0" timeOffset="2009.6">2354 169 24575,'-17'42'0,"2"0"0,2 1 0,1 0 0,-6 53 0,16-82 0,-6 37 0,8-48 0,0-1 0,0 1 0,0 0 0,0 0 0,0-1 0,1 1 0,-1 0 0,1-1 0,0 1 0,0-1 0,0 1 0,0-1 0,0 1 0,3 4 0,-3-6 0,1 0 0,-1 0 0,1-1 0,-1 1 0,1 0 0,-1 0 0,1-1 0,-1 1 0,1-1 0,-1 0 0,1 1 0,0-1 0,-1 0 0,1 0 0,0 0 0,-1 0 0,1 0 0,0 0 0,-1 0 0,1-1 0,0 1 0,-1-1 0,1 1 0,-1-1 0,1 0 0,-1 1 0,1-1 0,1-1 0,42-29 0,-25 13 0,0-2 0,-2 0 0,-1-1 0,0-1 0,22-41 0,-22 37 0,-13 24 0,-2 12 0,-4 15 0,-14 77-49,7-57-280,2 0 0,2 0 0,2 71 0,7-84-6497</inkml:trace>
  <inkml:trace contextRef="#ctx0" brushRef="#br0" timeOffset="2396.99">3095 0 24575,'-18'25'0,"-17"31"0,-13 26 0,-9 25 0,-6 16 0,-3 12 0,3 5 0,4-4 0,13-7 0,10-14 0,12-16 0,10-18 0,6-22-8191</inkml:trace>
  <inkml:trace contextRef="#ctx0" brushRef="#br0" timeOffset="2788.79">3074 847 24575,'229'189'0,"-204"-167"0,-21-19 0,2 3 0,0-1 0,1 0 0,0 0 0,14 8 0,-20-13 0,0 1 0,0-1 0,0 0 0,-1 1 0,1-1 0,0 0 0,0 1 0,1-1 0,-1 0 0,0 0 0,0 0 0,0 0 0,0 0 0,0 0 0,0 0 0,0-1 0,0 1 0,0 0 0,0 0 0,0-1 0,0 1 0,0-1 0,-1 1 0,1-1 0,0 1 0,0-1 0,0 0 0,0 1 0,-1-1 0,1 0 0,0 1 0,-1-1 0,1 0 0,0 0 0,-1 0 0,1 0 0,-1 0 0,0 0 0,1 0 0,-1 0 0,0 0 0,1 0 0,-1 0 0,0 0 0,0 0 0,0 0 0,0 0 0,0 0 0,0-1 0,1-12 0,0-1 0,-1 0 0,-1 1 0,0-1 0,-1 1 0,-4-15 0,-2-12 0,-13-99 0,-25-181 0,45 315 0,0 0 0,1 1 0,0-1 0,0 0 0,0 0 0,2-10 0,-1 15 0,0-1 0,-1 1 0,1-1 0,0 1 0,0-1 0,0 1 0,0-1 0,0 1 0,0 0 0,0 0 0,1-1 0,-1 1 0,0 0 0,1 0 0,-1 0 0,1 0 0,-1 1 0,1-1 0,0 0 0,-1 1 0,1-1 0,0 1 0,-1-1 0,1 1 0,0 0 0,2 0 0,40-4 0,1 3 0,48 4 0,-24-1 0,372 4 0,-503-3-1365,22 2-5461</inkml:trace>
  <inkml:trace contextRef="#ctx0" brushRef="#br0" timeOffset="3160.5">3623 635 24575,'4'-3'0,"0"2"0,1 8 0,-1 11 0,-2 9 0,0 7 0,-1 5 0,-1 3 0,0-1 0,0-2 0,0-3 0,3-4 0,2-8-8191</inkml:trace>
  <inkml:trace contextRef="#ctx0" brushRef="#br0" timeOffset="3564.89">3857 656 24575,'-5'10'0,"0"0"0,0 0 0,1 1 0,0-1 0,1 1 0,0 0 0,1 0 0,0 0 0,1 0 0,0 1 0,2 20 0,0-24 0,0 0 0,0 0 0,0-1 0,1 1 0,1-1 0,-1 1 0,1-1 0,4 7 0,-5-10 0,1 0 0,-1 0 0,1-1 0,0 1 0,0-1 0,0 0 0,0 0 0,1 0 0,-1 0 0,1 0 0,0-1 0,0 0 0,0 0 0,6 3 0,-8-4 0,1 0 0,0 0 0,0 0 0,-1-1 0,1 1 0,0-1 0,0 1 0,0-1 0,0 0 0,-1 0 0,1 0 0,0-1 0,0 1 0,0-1 0,0 0 0,-1 1 0,1-1 0,0 0 0,4-3 0,-4 2 0,0-1 0,0 1 0,0-1 0,-1 0 0,1 0 0,-1 0 0,1 0 0,-1-1 0,0 1 0,0 0 0,-1-1 0,3-7 0,0 1 0,-2-1 0,1 0 0,-1 0 0,-1 0 0,0-1 0,-1 1 0,0 0 0,-1 0 0,-2-15 0,0 16 0,1 0 0,-2 1 0,1-1 0,-2 1 0,1 0 0,-1 0 0,0 0 0,-1 1 0,0 0 0,-1 0 0,-8-8 0,11 12 0,0 0 0,0 0 0,-1 0 0,1 1 0,-1 0 0,0 0 0,0 0 0,0 1 0,0-1 0,0 1 0,-1 1 0,1-1 0,-1 1 0,1 0 0,-1 0 0,0 0 0,1 1 0,-1 0 0,0 0 0,1 0 0,-8 2 0,-10 8-1365,6 3-546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4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14'-11'0,"17"-3"0,16 0 0,15 3 0,11 3 0,1 3 0,-6 6 0,-13 3-8191</inkml:trace>
  <inkml:trace contextRef="#ctx0" brushRef="#br0" timeOffset="1">64 232 24575,'25'-7'0,"27"-6"0,22-4 0,16-4 0,8 0 0,-2 2 0,-18 4-819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16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7 0 24575,'-93'78'0,"3"3"0,-91 106 0,168-173 0,-9 8 0,2 1 0,0 1 0,2 1 0,-25 42 0,42-66 0,1 1 0,-1-1 0,0 1 0,0-1 0,1 1 0,-1-1 0,1 1 0,-1 0 0,1-1 0,0 1 0,0-1 0,-1 1 0,1 0 0,0-1 0,0 1 0,1 0 0,-1-1 0,0 1 0,1 0 0,-1-1 0,1 1 0,0 2 0,0-3 0,1 0 0,-1 0 0,0 1 0,1-1 0,-1 0 0,1 0 0,-1 0 0,1 0 0,0-1 0,-1 1 0,1 0 0,0-1 0,0 1 0,-1-1 0,1 0 0,4 1 0,8 0 0,0-2 0,1 1 0,-1-1 0,15-4 0,-20 3 0,27-3 0,1-1 0,-1-3 0,0 0 0,44-20 0,-76 27 0,-1 0 0,1 0 0,-1 0 0,0-1 0,0 0 0,0 1 0,0-1 0,-1 0 0,1 0 0,-1-1 0,1 1 0,-1-1 0,0 1 0,0-1 0,-1 1 0,1-1 0,-1 0 0,0 0 0,0 0 0,1-4 0,-1 0 0,-1 1 0,1-1 0,-1 1 0,0 0 0,-1-1 0,0 1 0,0 0 0,0-1 0,-1 1 0,-3-8 0,5 15 0,0-1 0,0 1 0,0-1 0,-1 1 0,1-1 0,0 1 0,0-1 0,0 1 0,0 0 0,-1-1 0,1 1 0,0-1 0,0 1 0,-1-1 0,1 1 0,0 0 0,-1-1 0,1 1 0,0 0 0,-1-1 0,1 1 0,-1 0 0,1 0 0,0-1 0,-1 1 0,0 0 0,-3 10 0,1 27 0,3-36 0,-1 448 0,1-420-273,2-1 0,1 1 0,1-1 0,12 45 0,-3-37-6553</inkml:trace>
  <inkml:trace contextRef="#ctx0" brushRef="#br0" timeOffset="448.32">699 594 24575,'1'-7'0,"1"0"0,0 0 0,0 0 0,1 0 0,0 1 0,0-1 0,0 1 0,1-1 0,0 1 0,0 0 0,1 0 0,9-10 0,-11 14 0,0-1 0,1 1 0,-1-1 0,0 1 0,1 0 0,-1 0 0,1 1 0,0-1 0,-1 1 0,1-1 0,0 1 0,0 0 0,0 1 0,0-1 0,0 1 0,0 0 0,0 0 0,0 0 0,0 0 0,0 1 0,0-1 0,0 1 0,0 0 0,0 0 0,3 2 0,-2-1 0,-1 1 0,0-1 0,0 0 0,0 1 0,0 0 0,0 0 0,-1 0 0,1 0 0,-1 1 0,0-1 0,0 1 0,0 0 0,0 0 0,-1 0 0,0 0 0,0 1 0,0-1 0,0 0 0,-1 1 0,1-1 0,-1 1 0,0 0 0,-1 0 0,1-1 0,-1 1 0,0 0 0,0 5 0,-1 1 0,0 1 0,-1-1 0,0 1 0,-1-1 0,0 0 0,-1 0 0,0-1 0,0 1 0,-2-1 0,-7 13 0,2-8 0,-2 1 0,0-2 0,-27 24 0,-12 13 0,51-51 0,1 1 0,0-1 0,-1 0 0,1 0 0,0 1 0,0-1 0,0 0 0,-1 0 0,1 1 0,0-1 0,0 0 0,0 1 0,0-1 0,-1 0 0,1 1 0,0-1 0,0 0 0,0 1 0,0-1 0,0 0 0,0 1 0,0-1 0,0 0 0,0 1 0,0-1 0,0 0 0,0 1 0,0-1 0,0 0 0,0 1 0,1-1 0,-1 0 0,0 1 0,0 0 0,14 4 0,20-4 0,-33-1 0,284-26-1365,-235 23-5461</inkml:trace>
  <inkml:trace contextRef="#ctx0" brushRef="#br0" timeOffset="838.71">1270 721 24575,'-4'-7'0,"0"1"0,-1 9 0,2 7 0,0 6 0,1 4 0,5 1 0,5-2 0,1-8 0,3-13 0,0-10 0,-3-6 0,-3-4 0,-5-2 0,-8 3 0,-1 9 0,-1 10 0</inkml:trace>
  <inkml:trace contextRef="#ctx0" brushRef="#br0" timeOffset="1222.47">1670 402 24575,'-2'-1'0,"0"0"0,0 0 0,0 0 0,-1 1 0,1-1 0,0 1 0,0-1 0,-1 1 0,1 0 0,0-1 0,0 1 0,-1 0 0,1 1 0,0-1 0,-1 0 0,1 1 0,0-1 0,0 1 0,-3 0 0,2 1 0,0 0 0,0 0 0,0 0 0,0 1 0,0-1 0,0 1 0,0-1 0,1 1 0,-1 0 0,-2 6 0,-3 4 0,1 0 0,1 0 0,0 1 0,-6 26 0,3-5 0,1 0 0,2 1 0,-2 48 0,7-67 0,1 0 0,1 0 0,0 0 0,1 0 0,1 0 0,1-1 0,0 1 0,1-1 0,10 21 0,-13-32 0,1 0 0,0 0 0,0 0 0,1-1 0,-1 1 0,1-1 0,0 0 0,1 0 0,-1 0 0,1 0 0,-1-1 0,1 1 0,0-1 0,0-1 0,1 1 0,-1-1 0,6 2 0,-7-3 0,-1 0 0,1-1 0,-1 1 0,0-1 0,1 0 0,-1-1 0,1 1 0,-1 0 0,1-1 0,-1 0 0,0 0 0,0 0 0,1 0 0,-1 0 0,0-1 0,0 1 0,0-1 0,0 0 0,0 0 0,-1 0 0,1 0 0,0 0 0,-1-1 0,0 1 0,0-1 0,1 0 0,-2 1 0,1-1 0,3-6 0,-1 1 0,0 0 0,-1-1 0,0 1 0,0-1 0,-1 0 0,0 0 0,-1 0 0,0 0 0,0 0 0,-1-1 0,0 1 0,0 0 0,-1 0 0,-3-12 0,4 17 0,-1 0 0,0 0 0,-1 0 0,1 0 0,-1 0 0,1 0 0,-1 1 0,0-1 0,-1 1 0,1-1 0,-1 1 0,1 0 0,-1 0 0,0 0 0,0 0 0,0 1 0,0-1 0,-1 1 0,1 0 0,-1-1 0,0 2 0,1-1 0,-1 0 0,0 1 0,0 0 0,0 0 0,0 0 0,0 0 0,0 0 0,0 1 0,0 0 0,-1 0 0,-6 1 0,4 0 7,1 0 0,-1 1 0,1 0 0,0 0 0,0 0 1,0 0-1,0 1 0,0 0 0,1 1 0,-1-1 0,1 1 0,0 0 0,0 0 0,0 1 0,1 0 0,-6 7 0,3-4-156,1 1 1,1 0-1,0 0 1,0 0-1,1 0 1,0 1-1,0 0 1,1 0-1,-3 16 1,2 16-6678</inkml:trace>
  <inkml:trace contextRef="#ctx0" brushRef="#br0" timeOffset="1625.16">2030 698 24575,'-7'-3'0,"1"-2"0,13 0 0,15 2 0,19 0 0,20 2 0,15-4 0,8-3 0,4-2 0,-5-1 0,-10 0 0,-14-1 0,-20-3 0,-21 2 0,-16 3 0</inkml:trace>
  <inkml:trace contextRef="#ctx0" brushRef="#br0" timeOffset="16480.84">3365 149 24575,'15'-11'0,"-15"11"0,0 0 0,0 0 0,1 1 0,-1-1 0,0 0 0,0 0 0,0 0 0,0 0 0,1 0 0,-1 0 0,0 0 0,0 0 0,0 0 0,0 0 0,0 1 0,1-1 0,-1 0 0,0 0 0,0 0 0,0 0 0,0 0 0,0 0 0,0 1 0,0-1 0,0 0 0,1 0 0,-1 0 0,0 0 0,0 1 0,0-1 0,0 0 0,0 0 0,0 0 0,0 1 0,0-1 0,0 0 0,0 0 0,0 0 0,0 0 0,0 1 0,0-1 0,0 0 0,-1 0 0,1 0 0,0 1 0,-1 3 0,0 0 0,0 0 0,-1 0 0,0 0 0,0 0 0,-3 6 0,-139 183 0,21-30 0,122-162 0,-1 0 0,1 0 0,0 1 0,0-1 0,1 0 0,-1 0 0,0 1 0,0-1 0,0 1 0,1-1 0,-1 1 0,1-1 0,-1 1 0,1-1 0,0 1 0,0-1 0,0 1 0,-1 0 0,1-1 0,1 1 0,-1-1 0,0 1 0,0 0 0,1 1 0,1-2 0,-1 0 0,1 0 0,0 1 0,0-1 0,0-1 0,0 1 0,0 0 0,0 0 0,0-1 0,0 1 0,0-1 0,0 0 0,0 1 0,1-1 0,-1 0 0,0 0 0,3-1 0,48-2 0,0-3 0,0-1 0,96-28 0,-143 33 0,-1 1 0,1-1 0,-1 0 0,1 0 0,-1-1 0,0 0 0,0 1 0,0-2 0,0 1 0,9-8 0,-13 8 0,1 1 0,0 0 0,-1-1 0,1 0 0,-1 1 0,0-1 0,0 0 0,0 1 0,0-1 0,0 0 0,0 0 0,-1 0 0,0 0 0,1 0 0,-1 0 0,0 0 0,-1 0 0,1 0 0,0 0 0,-1 0 0,0 0 0,1 1 0,-2-4 0,1 5 0,1 0 0,0 1 0,0-1 0,0 0 0,0 0 0,-1 1 0,1-1 0,0 0 0,0 1 0,-1-1 0,1 0 0,-1 1 0,1-1 0,-1 1 0,1-1 0,-1 0 0,1 1 0,-1-1 0,1 1 0,-2-1 0,-5 10 0,-1 29 0,7-36 0,-9 58-120,-42 306-1125,49-328-5581</inkml:trace>
  <inkml:trace contextRef="#ctx0" brushRef="#br0" timeOffset="16852.99">3681 297 24575,'0'0'0,"0"0"0,1 0 0,-1 0 0,0 0 0,0 0 0,0 0 0,1-1 0,-1 1 0,0 0 0,0 0 0,1 0 0,-1 0 0,0 0 0,0 0 0,0 0 0,1 0 0,-1 0 0,0 0 0,0 0 0,1 0 0,-1 0 0,0 0 0,0 1 0,0-1 0,1 0 0,-1 0 0,0 0 0,0 0 0,0 0 0,1 0 0,-1 0 0,0 1 0,0-1 0,0 0 0,0 0 0,1 0 0,-1 1 0,0-1 0,0 0 0,0 0 0,0 0 0,0 1 0,0-1 0,0 0 0,0 0 0,1 0 0,-1 1 0,0-1 0,0 0 0,0 0 0,0 1 0,0-1 0,4 17 0,1 25 0,-2 0 0,-2 44 0,-2-44 0,2 0 0,8 46 0,-9-84 0,1-1 0,-1 0 0,1 0 0,0 1 0,0-1 0,0 0 0,1 0 0,-1 0 0,1 0 0,-1-1 0,1 1 0,0 0 0,0-1 0,0 1 0,1-1 0,-1 1 0,0-1 0,6 4 0,-5-5 0,-1 0 0,1-1 0,0 1 0,0-1 0,-1 1 0,1-1 0,0 0 0,0 0 0,-1 0 0,1 0 0,0 0 0,0-1 0,-1 1 0,1-1 0,0 0 0,-1 1 0,1-1 0,-1-1 0,1 1 0,-1 0 0,1-1 0,3-2 0,10-8 0,-1 0 0,0-1 0,-1 0 0,0-1 0,20-29 0,53-88 0,-60 89 0,-9 17 0,-18 24 0,0 1 0,0 0 0,0 0 0,1-1 0,-1 1 0,0 0 0,0 0 0,0-1 0,0 1 0,0 0 0,1 0 0,-1 0 0,0 0 0,0-1 0,0 1 0,1 0 0,-1 0 0,0 0 0,0 0 0,1 0 0,-1 0 0,0-1 0,0 1 0,1 0 0,-1 0 0,0 0 0,0 0 0,1 0 0,-1 0 0,0 0 0,0 0 0,1 0 0,-1 0 0,0 0 0,0 0 0,1 0 0,-1 1 0,0-1 0,0 0 0,1 0 0,-1 0 0,0 0 0,0 0 0,1 0 0,-1 1 0,0-1 0,0 0 0,0 0 0,0 0 0,1 1 0,-1-1 0,0 0 0,0 0 0,0 0 0,0 1 0,0-1 0,0 0 0,1 0 0,-1 1 0,0-1 0,0 0 0,0 0 0,0 1 0,0-1 0,0 1 0,0 21 0,-13 45 0,-2-1 0,-3 0 0,-27 64 0,36-104 0,-35 90-1365,2-12-5461</inkml:trace>
  <inkml:trace contextRef="#ctx0" brushRef="#br0" timeOffset="17386.68">506 1482 24575,'464'-21'0,"-275"9"0,2712-104-6327,-1836 63 6474,-1050 52-179,9-1 1101,35-7 1,-37 3-5188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8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2 24575,'-7'-3'0,"8"-2"0,15 0 0,19 2 0,18 0 0,11 2 0,5 0 0,2 0 0,-8 1 0,-14 1-8191</inkml:trace>
  <inkml:trace contextRef="#ctx0" brushRef="#br0" timeOffset="373.3">0 171 24575,'40'-7'0,"34"-3"0,23-3 0,12 1 0,3 2 0,-11 3 0,-22 3-819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8 24575,'4'-7'0,"0"8"0,0 19 0,-3 36 0,-12 96 0,1-45 0,7-54 0,-4 57 0,8 140 0,0-233 0,1 0 0,1 0 0,0 0 0,1 0 0,1-1 0,1 0 0,12 27 0,-15-37 0,1-1 0,-1 1 0,1-1 0,1 0 0,-1 0 0,0 0 0,1-1 0,0 1 0,0-1 0,1 0 0,-1-1 0,1 1 0,0-1 0,-1 0 0,2 0 0,-1-1 0,0 0 0,0 0 0,1-1 0,-1 1 0,1-1 0,11 0 0,-10-1-62,-1-1 0,1 0 0,0 0 0,-1 0 0,1-1 0,0-1 0,-1 1 0,0-1 0,0 0 0,0-1 0,0 1 0,0-1-1,-1-1 1,0 1 0,0-1 0,0 0 0,0-1 0,-1 1 0,0-1 0,0 0 0,6-9 0,9-20-6764</inkml:trace>
  <inkml:trace contextRef="#ctx0" brushRef="#br0" timeOffset="453.69">0 600 24575,'11'-7'0,"17"-6"0,20-1 0,18-1 0,13 1 0,4 4 0,-12 3-8191</inkml:trace>
  <inkml:trace contextRef="#ctx0" brushRef="#br0" timeOffset="1539.43">803 748 24575,'-16'14'0,"1"0"0,0 1 0,1 1 0,1 0 0,-19 28 0,28-36 0,-1 0 0,1 0 0,0 1 0,0-1 0,1 1 0,0 0 0,1 0 0,0 0 0,1 0 0,-1 1 0,2-1 0,-1 0 0,1 0 0,3 17 0,-2-21 0,0 0 0,0-1 0,1 1 0,-1-1 0,1 0 0,0 1 0,1-1 0,-1 0 0,1 0 0,-1 0 0,1-1 0,0 1 0,1-1 0,-1 0 0,1 1 0,-1-1 0,1-1 0,0 1 0,5 2 0,-3-2 0,0-1 0,0 1 0,0-1 0,0-1 0,0 1 0,0-1 0,1 0 0,-1-1 0,0 1 0,1-1 0,-1 0 0,1-1 0,6-1 0,-8 1 0,0 0 0,0 0 0,0-1 0,0 0 0,0 0 0,0 0 0,-1 0 0,1-1 0,-1 0 0,1 0 0,-1 0 0,0 0 0,0-1 0,-1 0 0,6-6 0,-7 6 0,1 0 0,-1 0 0,0 0 0,-1 0 0,1 0 0,-1-1 0,0 1 0,0 0 0,0-1 0,0 1 0,-1-1 0,0 0 0,0 1 0,0-1 0,0 1 0,-1-1 0,0 1 0,0-1 0,0 1 0,-3-7 0,1 4 0,0 1 0,0 0 0,0 0 0,-1 1 0,0-1 0,0 1 0,0 0 0,-1 0 0,1 0 0,-1 0 0,-1 1 0,1 0 0,0 0 0,-1 0 0,-10-4 0,4 3 0,1 0 0,-1 0 0,0 2 0,0-1 0,-1 2 0,1-1 0,-18 0 0,49 4 0,1-1 0,-1-2 0,0 0 0,0-1 0,-1 0 0,1-2 0,-1 0 0,29-13 0,-38 14 0,-1 0 0,0-1 0,0 0 0,0-1 0,0 0 0,-1 0 0,0 0 0,12-16 0,-15 17 0,0-1 0,0 0 0,-1 0 0,0-1 0,0 1 0,-1-1 0,0 1 0,0-1 0,0 0 0,-1 0 0,0 0 0,0 0 0,-1-12 0,0 15 0,-1 0 0,0-1 0,0 1 0,0 0 0,-1 0 0,-2-7 0,4 11 0,0-1 0,-1 1 0,1-1 0,0 1 0,0-1 0,0 1 0,0-1 0,-1 1 0,1 0 0,0-1 0,0 1 0,-1-1 0,1 1 0,0 0 0,-1-1 0,1 1 0,-1 0 0,1-1 0,0 1 0,-1 0 0,1-1 0,-1 1 0,1 0 0,0 0 0,-1 0 0,1 0 0,-1-1 0,1 1 0,-1 0 0,1 0 0,-1 0 0,1 0 0,-1 0 0,1 0 0,-1 0 0,1 0 0,-1 0 0,1 0 0,-1 1 0,1-1 0,-1 0 0,1 0 0,-1 0 0,1 1 0,0-1 0,-1 0 0,1 0 0,-1 1 0,1-1 0,0 0 0,-1 1 0,1-1 0,0 0 0,-1 1 0,1-1 0,0 1 0,0-1 0,-1 0 0,1 1 0,0-1 0,0 1 0,0-1 0,0 1 0,-1-1 0,1 1 0,0-1 0,0 1 0,0 0 0,-5 16 0,1 0 0,1 0 0,0 1 0,1-1 0,1 1 0,0 0 0,3 19 0,-2-22 0,1 17 0,0 0 0,3 0 0,0 0 0,2 0 0,2-1 0,16 47 0,-23-75 0,0-1 0,1 1 0,-1-1 0,0 1 0,1-1 0,-1 1 0,1-1 0,0 0 0,-1 0 0,1 0 0,0 0 0,3 2 0,-4-4 0,-1 0 0,1 1 0,-1-1 0,0 0 0,1 0 0,-1 0 0,1 0 0,-1 0 0,1 0 0,-1 0 0,1 0 0,-1 0 0,0 0 0,1 0 0,-1 0 0,1 0 0,-1-1 0,1 1 0,-1 0 0,0 0 0,1 0 0,-1 0 0,0-1 0,1 1 0,-1 0 0,1 0 0,-1-1 0,11-19 0,1-37 0,-10 41 0,1 0 0,0 0 0,2 1 0,9-23 0,-13 34 0,1 1 0,0-1 0,0 1 0,0 0 0,1 0 0,-1 0 0,1 0 0,-1 0 0,1 0 0,0 1 0,0-1 0,0 1 0,1 0 0,-1 0 0,0 0 0,1 0 0,-1 1 0,1 0 0,0-1 0,-1 1 0,1 0 0,0 1 0,7-1 0,-9 1 0,-1 0 0,1 0 0,0 0 0,0 0 0,0 0 0,0 1 0,0-1 0,0 1 0,-1-1 0,1 1 0,0 0 0,-1 0 0,1 0 0,0 0 0,-1 0 0,1 0 0,-1 0 0,1 0 0,1 3 0,0-1 0,0 1 0,-1 0 0,0 0 0,1 0 0,-2 0 0,1 0 0,0 0 0,1 5 0,0 7 0,0-1 0,-1 0 0,0 29 0,-2-35 0,0 0 0,0-1 0,-1 1 0,-1 0 0,0-1 0,0 1 0,0-1 0,-1 0 0,0 1 0,-1-2 0,0 1 0,0 0 0,-1-1 0,0 1 0,0-1 0,0-1 0,-1 1 0,0-1 0,-1 0 0,1 0 0,-1-1 0,0 0 0,0 0 0,-14 6 0,20-10 0,-1 0 0,0 0 0,0-1 0,1 1 0,-1-1 0,0 1 0,0-1 0,0 0 0,1 0 0,-1 0 0,0 0 0,0 0 0,-3 0 0,4-1 0,1 1 0,-1 0 0,1 0 0,-1-1 0,1 1 0,-1 0 0,1-1 0,0 1 0,-1-1 0,1 1 0,0-1 0,-1 1 0,1 0 0,0-1 0,-1 1 0,1-1 0,0 0 0,0 1 0,-1-1 0,1 1 0,0-1 0,0 1 0,0-1 0,0 1 0,0-1 0,0 0 0,0 1 0,0-1 0,1-3 0,-1 0 0,1 0 0,0 0 0,1 1 0,-1-1 0,1 0 0,0 1 0,-1-1 0,2 1 0,3-6 0,28-30 0,55-49 0,14-16 0,-90 88 0,0 0 0,-1 0 0,-1-2 0,0 1 0,8-21 0,-17 33 0,0 0 0,-1-1 0,1 1 0,-1 0 0,-1 0 0,2-11 0,-2 15 0,0 1 0,0-1 0,0 0 0,0 0 0,0 0 0,0 0 0,0 0 0,-1 0 0,1 0 0,0 0 0,0 1 0,-1-1 0,1 0 0,0 0 0,-1 0 0,1 0 0,-1 1 0,1-1 0,-1 0 0,1 0 0,-1 1 0,0-1 0,1 0 0,-1 1 0,0-1 0,0 1 0,1-1 0,-1 1 0,0-1 0,0 1 0,0 0 0,1-1 0,-1 1 0,0 0 0,0 0 0,0 0 0,0-1 0,0 1 0,0 0 0,0 0 0,0 0 0,0 0 0,1 1 0,-1-1 0,0 0 0,0 0 0,-1 1 0,0 0 0,0 0 0,0 0 0,0 0 0,1 0 0,-1 0 0,0 0 0,1 1 0,-1-1 0,1 1 0,-1-1 0,1 1 0,0-1 0,-1 1 0,1 0 0,0 0 0,0 0 0,0-1 0,1 1 0,-1 0 0,0 0 0,1 0 0,-1 0 0,1 1 0,0-1 0,0 0 0,0 0 0,0 0 0,0 0 0,0 3 0,1 3 0,-1-1 0,1 1 0,0-1 0,1 0 0,0 1 0,5 12 0,3-2 0,0-1 0,2 0 0,0-1 0,1 0 0,17 16 0,-12-12 0,-1 0 0,18 26 0,-33-45 0,-1 1 0,0 0 0,1 0 0,-1 0 0,0 0 0,0 0 0,0 1 0,0-1 0,0 0 0,-1 0 0,1 1 0,-1-1 0,0 0 0,1 1 0,-1-1 0,0 0 0,0 1 0,0-1 0,-1 0 0,1 1 0,0-1 0,-1 0 0,0 0 0,0 1 0,1-1 0,-1 0 0,0 0 0,-1 0 0,1 0 0,0 0 0,-1 0 0,1 0 0,-1-1 0,1 1 0,-1 0 0,0-1 0,0 1 0,-3 1 0,-7 4 0,-1 0 0,0-1 0,0-1 0,-1 0 0,-18 4 0,1 0 0,20-3-136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4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3 24575,'-5'-2'0,"0"0"0,1 0 0,-1 1 0,-1-1 0,1 1 0,0 0 0,0 0 0,0 1 0,0 0 0,-1 0 0,-7 0 0,9 1 0,1 0 0,0 1 0,-1-1 0,1 1 0,0-1 0,0 1 0,-1 0 0,2 0 0,-1 0 0,0 1 0,0-1 0,1 1 0,-1-1 0,1 1 0,0 0 0,0 0 0,0 0 0,-2 3 0,-6 14 0,1-1 0,1 1 0,0 1 0,2-1 0,0 1 0,2 1 0,-3 21 0,-5 156 0,11-189 0,2 174 0,-1-374 0,-6 74 0,-4-130 0,10 242 0,0-1 0,0 1 0,0 0 0,1 0 0,0-1 0,0 1 0,0 0 0,0 0 0,4-7 0,-5 10 0,0 1 0,1-1 0,-1 1 0,0 0 0,1-1 0,-1 1 0,1-1 0,-1 1 0,1-1 0,-1 1 0,1 0 0,0 0 0,-1-1 0,1 1 0,-1 0 0,1 0 0,0-1 0,-1 1 0,1 0 0,-1 0 0,1 0 0,0 0 0,-1 0 0,2 0 0,0 1 0,0-1 0,0 1 0,0 0 0,0 0 0,0 0 0,0 0 0,0 0 0,-1 0 0,1 1 0,0-1 0,1 2 0,34 36 0,-2 1 0,-2 2 0,30 49 0,-15-21 0,-12-18 0,-21-28 0,0-1 0,2-1 0,36 37 0,-53-58 0,0-1 0,1 0 0,-1 1 0,0-1 0,1 1 0,-1-1 0,0 1 0,1-1 0,-1 0 0,1 1 0,-1-1 0,1 0 0,-1 1 0,1-1 0,-1 0 0,1 0 0,-1 0 0,1 1 0,-1-1 0,1 0 0,-1 0 0,1 0 0,-1 0 0,1 0 0,-1 0 0,1 0 0,-1 0 0,1 0 0,-1 0 0,1 0 0,0 0 0,-1-1 0,1 1 0,-1 0 0,1 0 0,-1 0 0,1-1 0,-1 1 0,0 0 0,1-1 0,-1 1 0,1 0 0,-1-1 0,0 1 0,1 0 0,-1-1 0,0 1 0,1-1 0,-1 1 0,0-1 0,1 1 0,-1-1 0,5-31 0,-7-9 0,-2 0 0,-11-53 0,-5-44 0,20 137 4,0 0 0,0 0-1,0 0 1,0 0 0,0 0-1,0 0 1,0 0 0,0 0 0,0 0-1,0 0 1,0 0 0,1 0-1,-1 0 1,0 0 0,1 1-1,-1-1 1,1 0 0,-1 0 0,1 0-1,-1 0 1,1 1 0,0-1-1,-1 0 1,1 0 0,1 0-1,-1 1-94,0-1 0,1 1-1,-1 0 1,0 0 0,1-1-1,-1 1 1,1 0 0,-1 0-1,0 1 1,1-1 0,-1 0-1,1 0 1,-1 1 0,0-1-1,3 1 1,16 8-6735</inkml:trace>
  <inkml:trace contextRef="#ctx0" brushRef="#br0" timeOffset="794.82">656 162 24575,'-7'3'0,"1"0"0,-1 0 0,1 1 0,0 0 0,0 0 0,0 0 0,0 1 0,1-1 0,0 1 0,0 1 0,0-1 0,0 1 0,-5 9 0,4-5 0,1 0 0,0 1 0,0-1 0,1 1 0,0 0 0,1 0 0,0 1 0,-2 15 0,4-18 0,1-1 0,-1 1 0,1-1 0,1 1 0,0-1 0,0 1 0,1-1 0,-1 0 0,2 0 0,-1 0 0,6 12 0,-5-16 0,0 1 0,0-1 0,0 1 0,0-1 0,0 0 0,1 0 0,0-1 0,0 1 0,0-1 0,0 0 0,0 0 0,1 0 0,-1-1 0,1 1 0,0-1 0,0 0 0,0 0 0,0-1 0,6 2 0,-9-3 0,0 1 0,0-1 0,0 1 0,0-1 0,0 0 0,0 1 0,0-1 0,1 0 0,-1-1 0,0 1 0,0 0 0,0 0 0,0-1 0,0 1 0,0-1 0,-1 0 0,1 0 0,0 0 0,0 0 0,0 0 0,-1 0 0,1 0 0,0 0 0,-1-1 0,1 1 0,-1 0 0,1-1 0,-1 0 0,0 1 0,0-1 0,0 0 0,0 1 0,0-1 0,0 0 0,0 0 0,-1 0 0,1 0 0,0 0 0,-1 0 0,0 0 0,1 0 0,-1 0 0,0 0 0,0 0 0,-1-4 0,1-4 0,-1 1 0,0-1 0,-1 0 0,0 1 0,0-1 0,-1 1 0,0 0 0,-7-13 0,2 9 0,0 1 0,-1 1 0,0-1 0,-1 1 0,-17-14 0,-6-8 0,32 33 0,1-1 0,-1 1 0,1-1 0,0 1 0,-1 0 0,1-1 0,-1 1 0,1-1 0,0 0 0,-1 1 0,1-1 0,0 1 0,0-1 0,0 1 0,-1-1 0,1 0 0,0 1 0,0-1 0,0 0 0,0 1 0,0-1 0,0 1 0,0-1 0,0 0 0,0 1 0,0-1 0,1 0 0,-1 1 0,0-1 0,0 0 0,2 0 0,-1 0 0,0-1 0,0 1 0,0 0 0,0 0 0,1 0 0,-1 0 0,1 0 0,-1 1 0,1-1 0,2-1 0,54-12 0,-46 12 0,296-67 0,-306 68 0,-1 1 0,1 0 0,-1-1 0,1 1 0,-1 0 0,1 0 0,-1 0 0,0 0 0,1 0 0,-1 1 0,1-1 0,2 1 0,-4-1 0,1 0 0,-1 1 0,1-1 0,-1 0 0,0 1 0,1-1 0,-1 0 0,1 1 0,-1-1 0,0 1 0,0-1 0,1 1 0,-1-1 0,0 0 0,0 1 0,0-1 0,1 1 0,-1-1 0,0 1 0,0-1 0,0 1 0,0-1 0,0 1 0,0 0 0,-1 4 0,0 0 0,0-1 0,0 1 0,-1-1 0,1 1 0,-4 5 0,-1 3 0,-1 5 0,0 1 0,2-1 0,0 1 0,-5 39 0,10-53 0,-1-1 0,1 1 0,0 0 0,0 0 0,1-1 0,0 1 0,-1 0 0,2-1 0,-1 1 0,0-1 0,1 1 0,0-1 0,0 0 0,0 1 0,0-1 0,1 0 0,0 0 0,0-1 0,0 1 0,0-1 0,0 1 0,1-1 0,0 0 0,-1 0 0,1-1 0,5 4 0,-4-4 0,1 1 0,-1-1 0,1 1 0,-1-1 0,1-1 0,0 1 0,0-1 0,0 0 0,-1-1 0,1 1 0,0-1 0,0 0 0,0-1 0,0 1 0,0-1 0,0 0 0,0-1 0,-1 1 0,1-1 0,-1 0 0,1-1 0,-1 1 0,0-1 0,1 0 0,-1-1 0,-1 1 0,1-1 0,-1 0 0,1 0 0,-1 0 0,0-1 0,0 1 0,-1-1 0,0 0 0,0 0 0,0 0 0,0-1 0,-1 1 0,1-1 0,1-9 0,-1 7 0,-1 0 0,0 0 0,-1 0 0,0 0 0,0 0 0,-1 0 0,0 0 0,0-1 0,-1 1 0,0 0 0,-3-13 0,4 20 0,0 0 0,-1 0 0,1 0 0,0 0 0,0 0 0,-1 0 0,1 1 0,-1-1 0,1 0 0,-1 0 0,1 0 0,-1 1 0,1-1 0,-1 0 0,0 1 0,1-1 0,-1 0 0,0 1 0,-1-2 0,2 3 0,-1-1 0,1 0 0,-1 0 0,1 0 0,-1 0 0,1 1 0,-1-1 0,1 0 0,0 1 0,-1-1 0,1 0 0,0 1 0,-1-1 0,1 0 0,0 1 0,-1-1 0,1 1 0,0-1 0,-1 0 0,1 1 0,0-1 0,0 1 0,0-1 0,-1 2 0,0 2 0,-1 1 0,1 0 0,0 0 0,0 0 0,1 0 0,-1 5 0,2-2 0,0 0 0,1 0 0,0-1 0,0 1 0,0-1 0,1 1 0,1-1 0,-1 0 0,1 0 0,0-1 0,1 1 0,-1-1 0,1 0 0,0 0 0,1 0 0,10 8 0,-11-10 0,-1-1 0,0 1 0,1-1 0,0-1 0,-1 1 0,1-1 0,0 0 0,1 0 0,-1 0 0,0 0 0,0-1 0,1 0 0,-1 0 0,1-1 0,-1 1 0,1-1 0,-1-1 0,0 1 0,1-1 0,-1 0 0,1 0 0,-1 0 0,0-1 0,10-4 0,-10 3 0,0 0 0,-1 0 0,0-1 0,0 0 0,0 0 0,0 0 0,-1 0 0,1-1 0,-1 1 0,0-1 0,0 0 0,-1 0 0,1 0 0,-1 0 0,-1 0 0,1-1 0,-1 1 0,1-1 0,-1 1 0,0-11 0,0 4 0,-1 0 0,0-1 0,-1 1 0,0 0 0,0 0 0,-2-1 0,1 1 0,-7-16 0,4 18 0,1 0 0,-1 1 0,-1 0 0,0 0 0,-8-11 0,12 18 0,1 0 0,0 1 0,-1-1 0,1 0 0,-1 0 0,0 1 0,0-1 0,1 1 0,-1-1 0,0 1 0,0 0 0,0 0 0,-1 0 0,1 0 0,0 0 0,0 0 0,0 1 0,-1-1 0,1 1 0,0 0 0,-1-1 0,1 1 0,0 0 0,-1 0 0,1 1 0,0-1 0,-1 0 0,1 1 0,0-1 0,-3 2 0,3-1 3,1 0 1,0 0-1,-1 1 0,1-1 0,0 0 1,0 1-1,0-1 0,0 0 0,0 1 1,0-1-1,0 1 0,0 0 0,1-1 1,-1 1-1,0 0 0,1-1 0,0 1 0,-1 0 1,1 0-1,0 0 0,0-1 0,0 1 1,0 0-1,0 0 0,0-1 0,1 1 1,-1 0-1,1 0 0,-1-1 0,1 1 0,0 0 1,1 2-1,2 6-371,1 1 0,0-1 0,11 16 0,9 10-6458</inkml:trace>
  <inkml:trace contextRef="#ctx0" brushRef="#br0" timeOffset="1194.04">1693 416 24575,'-14'22'0,"-13"17"0,-8 14 0,-5 8 0,-1 4 0,5 3 0,4-4 0,7-13-819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8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79 24575,'2'4'0,"0"-1"0,0 1 0,-1-1 0,1 1 0,-1 0 0,0 0 0,0 0 0,0 0 0,0-1 0,-1 1 0,0 5 0,2 6 0,11 75 0,0 99 0,-11 95 0,-3-206 0,2-59 0,0-14 0,-1 0 0,0 1 0,1-1 0,-2 0 0,1 0 0,-1 1 0,1-1 0,-2 0 0,1 0 0,0 0 0,-1 0 0,0 0 0,-4 8 0,5-13 0,1 1 0,-1-1 0,1 1 0,-1-1 0,0 1 0,1-1 0,-1 0 0,0 1 0,0-1 0,1 0 0,-1 0 0,0 1 0,0-1 0,1 0 0,-1 0 0,0 0 0,0 0 0,1 0 0,-1 0 0,0 0 0,0 0 0,1 0 0,-1 0 0,0-1 0,0 1 0,1 0 0,-1 0 0,0-1 0,0 1 0,1 0 0,-1-1 0,1 1 0,-1-1 0,0 1 0,1-1 0,-1 1 0,1-1 0,-1 1 0,0-2 0,-20-26 0,8 2 0,1 0 0,1-1 0,1 0 0,-8-38 0,-14-117 0,30 162 0,-12-141 0,14 145 0,0 0 0,1 0 0,1 0 0,0 0 0,1 0 0,1 0 0,10-26 0,-11 37 0,-1 0 0,1 0 0,0 1 0,1-1 0,-1 1 0,1 0 0,-1 0 0,1 1 0,1-1 0,-1 1 0,0-1 0,1 1 0,0 1 0,-1-1 0,1 1 0,0 0 0,0 0 0,1 0 0,-1 1 0,0-1 0,0 1 0,7 0 0,-9 1 0,1-1 0,0 1 0,0 1 0,0-1 0,-1 0 0,1 1 0,0 0 0,-1 0 0,1 0 0,0 0 0,-1 1 0,0-1 0,1 1 0,-1 0 0,0 0 0,0 0 0,0 0 0,0 1 0,0-1 0,0 1 0,-1 0 0,1 0 0,-1 0 0,0 0 0,0 0 0,0 0 0,0 0 0,0 1 0,-1-1 0,0 1 0,0 0 0,1 3 0,-1 0 0,0 0 0,-1 0 0,0 0 0,0 0 0,-1 0 0,1 0 0,-2 0 0,1 0 0,-1 0 0,0 0 0,0 0 0,-1-1 0,0 1 0,0-1 0,-1 0 0,1 0 0,-7 7 0,-9 12 0,-1 0 0,-33 30 0,45-47 0,-16 16-1365,7-9-5461</inkml:trace>
  <inkml:trace contextRef="#ctx0" brushRef="#br0" timeOffset="381.97">873 44 24575,'-32'25'0,"-22"31"0,-13 22 0,-1 24 0,3 17 0,9 8 0,14 6 0,18-7 0,24-9 0,26-18 0,23-22 0,3-24-8191</inkml:trace>
  <inkml:trace contextRef="#ctx0" brushRef="#br0" timeOffset="1754.57">1232 510 24575,'-4'-2'0,"0"-1"0,-1 1 0,1 0 0,-1 0 0,0 0 0,1 0 0,-1 1 0,0 0 0,0 0 0,0 0 0,0 1 0,0 0 0,-8 0 0,9 1 0,0 0 0,0 0 0,0 0 0,0 1 0,0 0 0,1-1 0,-1 1 0,1 0 0,-1 1 0,1-1 0,0 1 0,0-1 0,0 1 0,0 0 0,0 0 0,-4 7 0,-1 2 0,2 0 0,-1 0 0,2 0 0,-1 1 0,2 0 0,0 0 0,0 0 0,-2 17 0,2 3 0,1 0 0,1 42 0,2-67 0,1 1 0,0-1 0,0 1 0,1-1 0,0 0 0,0 0 0,1 1 0,7 13 0,-9-20 0,0 0 0,0 0 0,0-1 0,1 1 0,-1 0 0,0-1 0,1 1 0,-1-1 0,1 0 0,-1 1 0,1-1 0,0 0 0,-1 0 0,1 0 0,0 0 0,0 0 0,0-1 0,0 1 0,0 0 0,0-1 0,0 0 0,0 1 0,0-1 0,0 0 0,0 0 0,0 0 0,0 0 0,0 0 0,0-1 0,0 1 0,0 0 0,0-1 0,0 0 0,0 1 0,-1-1 0,1 0 0,0 0 0,0 0 0,-1 0 0,1-1 0,0 1 0,2-3 0,3-2 0,-1 0 0,0-1 0,0 1 0,-1-1 0,0 0 0,0-1 0,0 1 0,-1-1 0,0 0 0,-1 0 0,0-1 0,3-11 0,3-15 0,7-56 0,-13 72 0,5-49 0,-7 62 0,-1 1 0,0-1 0,-1 0 0,1 1 0,-1-1 0,0 1 0,0-1 0,-1 1 0,-2-6 0,4 11 0,0 0 0,0 0 0,0-1 0,0 1 0,0 0 0,0 0 0,0 0 0,0 0 0,0 0 0,0 0 0,0 0 0,0 0 0,0-1 0,0 1 0,0 0 0,-1 0 0,1 0 0,0 0 0,0 0 0,0 0 0,0 0 0,0 0 0,0 0 0,0 0 0,0 0 0,0 0 0,0 0 0,-1 0 0,1 0 0,0 0 0,0 0 0,0 0 0,0 0 0,0 0 0,0 0 0,0 0 0,0 0 0,-1 0 0,1 0 0,0 0 0,0 0 0,0 0 0,0 0 0,0 0 0,0 0 0,0 0 0,0 0 0,-1 0 0,1 0 0,0 0 0,0 0 0,0 0 0,0 0 0,0 0 0,0 0 0,0 0 0,0 1 0,0-1 0,0 0 0,0 0 0,0 0 0,0 0 0,0 0 0,-1 0 0,-3 12 0,0 16 0,2-12 0,2 0 0,0-1 0,1 1 0,1 0 0,0 0 0,1-1 0,1 1 0,9 23 0,-11-33 0,0 0 0,1-1 0,-1 1 0,1-1 0,1 0 0,-1 0 0,1 0 0,0 0 0,0-1 0,0 1 0,1-1 0,-1 0 0,1 0 0,0-1 0,0 1 0,1-1 0,-1 0 0,1-1 0,-1 1 0,1-1 0,0 0 0,0-1 0,0 1 0,0-1 0,7 0 0,-7 0 0,-1-2 0,0 1 0,1 0 0,-1-1 0,0 0 0,1 0 0,-1-1 0,0 0 0,0 0 0,0 0 0,0 0 0,0-1 0,-1 1 0,5-5 0,-1 1 0,-1 0 0,0-1 0,-1 1 0,0-2 0,0 1 0,0-1 0,6-12 0,-3 2 0,0 0 0,-2 0 0,0-1 0,-1 0 0,-1-1 0,5-38 0,-10 56 0,2-13 0,-1 0 0,0-1 0,-1 1 0,-1 0 0,-3-19 0,4 34 0,0-1 0,0 1 0,0 0 0,0 0 0,0-1 0,0 1 0,0 0 0,0 0 0,0-1 0,0 1 0,0 0 0,0 0 0,0-1 0,0 1 0,0 0 0,-1 0 0,1-1 0,0 1 0,0 0 0,0 0 0,0 0 0,-1-1 0,1 1 0,0 0 0,0 0 0,0 0 0,-1 0 0,1-1 0,0 1 0,0 0 0,-1 0 0,1 0 0,0 0 0,0 0 0,-1 0 0,1 0 0,0 0 0,0 0 0,-1 0 0,1 0 0,0 0 0,0 0 0,-1 0 0,1 0 0,0 0 0,-1 0 0,1 0 0,-12 14 0,-5 21 0,5-4 0,1 1 0,-10 53 0,18-69 0,1 0 0,0 0 0,2 0 0,0 0 0,0 0 0,2 0 0,4 25 0,-5-36 0,1-1 0,-1 0 0,1 1 0,-1-1 0,1 0 0,0 0 0,1-1 0,-1 1 0,1 0 0,-1-1 0,1 1 0,0-1 0,0 0 0,1 0 0,-1 0 0,1 0 0,5 3 0,-3-4 0,0 1 0,-1-1 0,1 0 0,0-1 0,0 1 0,0-1 0,0 0 0,0-1 0,1 1 0,-1-1 0,10-2 0,-5 1 0,-1-1 0,1 0 0,-1-1 0,1 0 0,-1 0 0,0-2 0,-1 1 0,1-1 0,-1 0 0,0-1 0,0 0 0,0-1 0,-1 0 0,10-10 0,-7 3 0,0-1 0,-2 0 0,0 0 0,0-1 0,-2 0 0,0-1 0,0 1 0,-2-1 0,0-1 0,-1 1 0,-1-1 0,-1 1 0,0-1 0,-1 0 0,-2-24 0,1 39 0,0 1 0,-1 0 0,1 0 0,-1 0 0,1-1 0,-1 1 0,0 0 0,1 0 0,-1 0 0,0 0 0,-1 0 0,1 0 0,-3-3 0,3 4 0,0 1 0,0-1 0,0 0 0,0 0 0,0 1 0,0-1 0,0 1 0,0-1 0,0 1 0,0-1 0,-1 1 0,1 0 0,0 0 0,0-1 0,-1 1 0,1 0 0,0 0 0,-3 1 0,1-1 0,0 1 0,1 0 0,-1 0 0,0 0 0,0 0 0,0 1 0,1-1 0,-1 1 0,1 0 0,-1 0 0,1 0 0,0 0 0,0 0 0,0 0 0,0 0 0,0 1 0,0-1 0,-2 6 0,-2 5 0,1 1 0,1 0 0,0 0 0,1 1 0,0-1 0,1 1 0,1-1 0,0 1 0,1 0 0,1 0 0,0-1 0,4 21 0,-3-29 0,1 0 0,-1 0 0,1 1 0,0-1 0,1-1 0,-1 1 0,1 0 0,0-1 0,1 0 0,-1 0 0,1 0 0,0-1 0,0 1 0,1-1 0,-1 0 0,1-1 0,0 1 0,0-1 0,0-1 0,11 5 0,-10-4 0,1-1 0,0 0 0,0 0 0,0 0 0,0-1 0,1 0 0,-1-1 0,0 0 0,0 0 0,0-1 0,1 1 0,-1-2 0,0 1 0,0-2 0,0 1 0,12-6 0,-16 6-59,-1-1 0,1 0-1,-1 1 1,0-1-1,0 0 1,0-1 0,-1 1-1,1 0 1,-1-1 0,0 0-1,0 1 1,0-1 0,0 0-1,0 0 1,-1 0 0,0 0-1,0 0 1,0 0-1,0-1 1,-1 1 0,0 0-1,0-7 1,1-8-6767</inkml:trace>
  <inkml:trace contextRef="#ctx0" brushRef="#br0" timeOffset="3118.97">2099 552 24575,'0'0'0,"0"0"0,0 0 0,-1-1 0,1 1 0,0 0 0,0 0 0,0 0 0,-1-1 0,1 1 0,0 0 0,0 0 0,-1 0 0,1 0 0,0 0 0,0-1 0,-1 1 0,1 0 0,0 0 0,0 0 0,-1 0 0,1 0 0,0 0 0,-1 0 0,1 0 0,0 0 0,0 0 0,-1 0 0,1 0 0,0 0 0,-1 0 0,1 0 0,0 1 0,0-1 0,-1 0 0,1 0 0,0 0 0,0 0 0,-1 0 0,1 1 0,0-1 0,0 0 0,0 0 0,-1 0 0,1 1 0,0-1 0,0 0 0,-7 20 0,4 20 0,3-37 0,0 0 0,1-1 0,-1 1 0,0-1 0,1 1 0,0-1 0,0 1 0,0-1 0,0 0 0,0 1 0,0-1 0,0 0 0,1 0 0,-1 0 0,1 0 0,-1 0 0,1 0 0,0 0 0,0 0 0,0-1 0,0 1 0,0-1 0,0 0 0,5 3 0,-5-4 0,0 1 0,0-1 0,0 0 0,0 0 0,0 0 0,0 0 0,-1 0 0,1 0 0,0 0 0,0-1 0,0 1 0,0-1 0,0 1 0,0-1 0,0 0 0,-1 1 0,1-1 0,0 0 0,0 0 0,-1-1 0,1 1 0,-1 0 0,1 0 0,-1-1 0,0 1 0,1-1 0,-1 1 0,0-1 0,0 0 0,0 1 0,0-1 0,1-3 0,1-1 0,-1 1 0,0 0 0,0-1 0,0 0 0,-1 1 0,1-1 0,-1 0 0,-1 0 0,1 1 0,-1-1 0,0 0 0,0 0 0,-2-8 0,1 11 0,1 1 0,-1-1 0,0 1 0,0 0 0,0 0 0,0 0 0,-1-1 0,1 1 0,-1 0 0,1 1 0,-1-1 0,1 0 0,-1 0 0,0 1 0,0-1 0,0 1 0,0-1 0,0 1 0,0 0 0,-1 0 0,1 0 0,0 0 0,-1 0 0,1 0 0,0 1 0,-1-1 0,1 1 0,-1 0 0,1 0 0,-1 0 0,1 0 0,-1 0 0,-4 1 0,1 0 0,0 0 0,0 0 0,0 1 0,0 0 0,1 0 0,-1 0 0,0 1 0,1 0 0,0 0 0,0 0 0,0 1 0,0 0 0,0 0 0,1 0 0,-1 0 0,1 1 0,0-1 0,0 1 0,1 0 0,-4 6 0,2-1 0,0 1 0,0-1 0,0 1 0,2 0 0,-1 0 0,1 0 0,1 0 0,0 1 0,-1 21 0,3-29 0,0 0 0,0 1 0,1-1 0,-1 1 0,1-1 0,0 0 0,0 0 0,0 1 0,1-1 0,0 0 0,-1 0 0,1 0 0,1-1 0,-1 1 0,0 0 0,1-1 0,0 0 0,0 1 0,0-1 0,0 0 0,1-1 0,-1 1 0,1 0 0,-1-1 0,1 0 0,0 0 0,0 0 0,0 0 0,8 2 0,-4-2 0,0-1 0,-1 0 0,1 0 0,0-1 0,0 1 0,0-2 0,-1 1 0,1-1 0,0 0 0,-1-1 0,1 0 0,0 0 0,-1 0 0,0-1 0,0 0 0,7-5 0,-5 2 0,-1 0 0,0 0 0,0-1 0,-1 0 0,0 0 0,0-1 0,-1 0 0,0 0 0,0 0 0,-1-1 0,0 0 0,0 0 0,-1 0 0,0-1 0,2-11 0,-1 2 0,-1 0 0,-1 0 0,0 0 0,-2-1 0,0 1 0,-1 0 0,-3-20 0,-2 96 0,8 420 0,46-2 0,-40-440 0,-4-27 0,-1-11 0,2-16 0,2-65 0,-6-168 0,-4 188 0,-19-181 0,1 35 0,20 205 0,0 1 0,0-1 0,1 1 0,-1 0 0,1-1 0,0 1 0,0-1 0,1 1 0,-1 0 0,1 0 0,2-5 0,-3 8 0,0 0 0,-1 0 0,1 0 0,0 1 0,0-1 0,-1 0 0,1 0 0,0 0 0,0 1 0,0-1 0,0 1 0,0-1 0,0 0 0,0 1 0,0 0 0,0-1 0,0 1 0,3-1 0,-3 1 0,1 0 0,0 1 0,0-1 0,-1 0 0,1 1 0,0-1 0,-1 1 0,1 0 0,0-1 0,-1 1 0,1 0 0,-1 0 0,1 0 0,-1 0 0,1 0 0,1 2 0,1 2 0,1-1 0,0 1 0,-1 1 0,0-1 0,0 1 0,-1 0 0,1-1 0,-1 1 0,-1 1 0,1-1 0,-1 0 0,0 1 0,0-1 0,-1 1 0,0 0 0,0-1 0,-1 1 0,1 0 0,-2 11 0,0-8 0,-1 0 0,0-1 0,0 0 0,0 1 0,-1-1 0,-1 0 0,0 0 0,0-1 0,0 1 0,-1-1 0,-1 0 0,1 0 0,-10 9 0,10-10 0,-1-1 0,0-1 0,0 1 0,0-1 0,-1 0 0,0 0 0,0-1 0,0 0 0,-12 5 0,20-11 0,0 0 0,0 0 0,0 0 0,0 0 0,0 0 0,0 0 0,1 1 0,-1-1 0,1 0 0,2-2 0,111-86 0,26-24 0,-128 102 0,0-1 0,-1 0 0,-1-1 0,0 0 0,-1-1 0,-1 0 0,14-30 0,-21 39 0,0 1 0,0-1 0,0 1 0,-1-1 0,0 0 0,0 1 0,0-1 0,-1 0 0,1 0 0,-1 0 0,-1 1 0,1-1 0,-1 0 0,0 0 0,-1 1 0,1-1 0,-1 1 0,0-1 0,-1 1 0,1 0 0,-5-7 0,7 11 0,-1 0 0,1 1 0,0-1 0,-1 0 0,1 1 0,-1-1 0,1 0 0,-1 1 0,1-1 0,-1 1 0,1-1 0,-1 1 0,0-1 0,1 1 0,-1 0 0,0-1 0,1 1 0,-1 0 0,0-1 0,0 1 0,1 0 0,-1 0 0,0 0 0,0-1 0,1 1 0,-1 0 0,0 0 0,0 0 0,0 0 0,1 1 0,-2-1 0,1 1 0,0 0 0,0 0 0,-1 0 0,1 0 0,0 1 0,1-1 0,-1 0 0,0 0 0,0 1 0,0-1 0,1 1 0,-1-1 0,1 1 0,-1 1 0,-2 9 0,0 0 0,-1 25 0,3 3 0,2 0 0,2 1 0,1-1 0,10 41 0,51 156 0,-63-229 0,-1-5 0,-1 0 0,1 0 0,0 0 0,0 0 0,1 0 0,-1 0 0,0 0 0,1 0 0,0 0 0,-1-1 0,1 1 0,4 3 0,-5-6 0,-1 1 0,0-1 0,0 0 0,1 0 0,-1 0 0,0 0 0,0 0 0,1 0 0,-1 0 0,0 0 0,1-1 0,-1 1 0,0 0 0,0 0 0,1 0 0,-1 0 0,0 0 0,0 0 0,1 0 0,-1-1 0,0 1 0,0 0 0,0 0 0,1 0 0,-1 0 0,0-1 0,0 1 0,0 0 0,0 0 0,1-1 0,-1 1 0,0 0 0,0 0 0,0-1 0,0 1 0,0 0 0,0 0 0,0-1 0,0 1 0,0 0 0,0-1 0,0 1 0,0 0 0,0 0 0,0-1 0,0 1 0,0-1 0,0-17 0,-5-9 0,-1 0 0,-1 0 0,-1 1 0,-1 0 0,-2 0 0,-20-35 0,7 11 0,23 49 0,0-1 0,1 1 0,-1 0 0,1-1 0,-1 1 0,1-1 0,0 1 0,-1-1 0,1 1 0,0-1 0,0 1 0,0-1 0,0 1 0,0-1 0,1 1 0,-1 0 0,0-1 0,1 1 0,-1-1 0,1 1 0,-1 0 0,1-1 0,0 1 0,0 0 0,-1-1 0,1 1 0,0 0 0,0 0 0,0 0 0,0 0 0,0 0 0,1 0 0,-1 0 0,0 0 0,0 0 0,1 1 0,-1-1 0,0 1 0,2-2 0,7-2 0,1 1 0,-1 0 0,1 0 0,15-2 0,-12 3 0,218-39-1365,-205 38-5461</inkml:trace>
  <inkml:trace contextRef="#ctx0" brushRef="#br0" timeOffset="4070.7">3475 279 24575,'-3'9'0,"0"0"0,0-1 0,1 1 0,0 0 0,1 0 0,0 1 0,0-1 0,1 14 0,0 4 0,-4 206 0,2-48 0,2-181 0,-1 1 0,1 0 0,-1 0 0,0 0 0,0-1 0,0 1 0,-3 5 0,4-9 0,0-1 0,0 0 0,0 1 0,0-1 0,-1 0 0,1 0 0,0 1 0,0-1 0,0 0 0,0 0 0,-1 1 0,1-1 0,0 0 0,0 0 0,-1 0 0,1 1 0,0-1 0,-1 0 0,1 0 0,0 0 0,0 0 0,-1 0 0,1 0 0,0 1 0,-1-1 0,1 0 0,0 0 0,-1 0 0,1 0 0,0 0 0,-1 0 0,1 0 0,0 0 0,0-1 0,-1 1 0,-1-1 0,1 0 0,0 0 0,0 0 0,0-1 0,-1 1 0,1 0 0,0-1 0,1 1 0,-1 0 0,0-1 0,-1-2 0,-1-3 0,0 0 0,0 0 0,1 0 0,0 0 0,0 0 0,1-1 0,-1 1 0,2 0 0,-1-1 0,1 1 0,1-15 0,1 16 0,-1 0 0,1 1 0,-1 0 0,2-1 0,-1 1 0,0 0 0,1 0 0,0 0 0,0 0 0,1 1 0,-1-1 0,1 1 0,0 0 0,0 0 0,1 1 0,6-6 0,14-7 0,2 2 0,-1 0 0,2 2 0,44-14 0,-35 14 0,65-33 0,-96 41 0,0 1 0,-1-1 0,0 0 0,0 0 0,0-1 0,0 1 0,-1-1 0,8-10 0,-11 13 0,0 0 0,1 0 0,-1 0 0,0 0 0,0 0 0,-1 0 0,1 0 0,0 0 0,-1 0 0,1 0 0,-1 0 0,0-1 0,1 1 0,-1 0 0,0 0 0,0 0 0,-1-1 0,1 1 0,0 0 0,-1 0 0,1 0 0,-1 0 0,0 0 0,0 0 0,0 0 0,0 0 0,0 0 0,-2-3 0,2 4 0,1 1 0,0-1 0,0 1 0,0 0 0,-1-1 0,1 1 0,0 0 0,-1 0 0,1-1 0,0 1 0,-1 0 0,1 0 0,0-1 0,-1 1 0,1 0 0,-1 0 0,1 0 0,0-1 0,-1 1 0,1 0 0,-1 0 0,1 0 0,-1 0 0,1 0 0,0 0 0,-1 0 0,1 0 0,-1 0 0,1 0 0,-1 0 0,1 1 0,0-1 0,-1 0 0,1 0 0,-1 0 0,1 0 0,0 1 0,-1-1 0,1 0 0,0 0 0,-1 1 0,1-1 0,0 0 0,-1 1 0,1-1 0,0 0 0,-1 1 0,1-1 0,0 0 0,0 1 0,0-1 0,0 0 0,-1 2 0,-8 23 0,2 28 0,3 0 0,2 0 0,4 55 0,-1-99 0,0 19-273,1 0 0,1 0 0,2 0 0,9 29 0,-1-18-6553</inkml:trace>
  <inkml:trace contextRef="#ctx0" brushRef="#br0" timeOffset="4429.69">3984 849 24575,'-4'6'0,"1"0"0,0 0 0,0 0 0,0 1 0,0-1 0,1 1 0,0-1 0,1 1 0,-2 12 0,3-17 0,0 0 0,0 0 0,0 0 0,0 0 0,1 0 0,-1 0 0,0 0 0,1 0 0,0 0 0,-1 0 0,1 0 0,0 0 0,0 0 0,0-1 0,0 1 0,0 0 0,1-1 0,-1 1 0,0-1 0,1 1 0,-1-1 0,1 1 0,0-1 0,-1 0 0,1 0 0,0 0 0,0 0 0,0 0 0,0-1 0,-1 1 0,1 0 0,0-1 0,0 1 0,0-1 0,0 0 0,4 0 0,-3 1 0,0-1 0,0 0 0,0 0 0,0 0 0,0 0 0,0 0 0,0 0 0,0-1 0,0 0 0,-1 0 0,1 1 0,0-2 0,0 1 0,0 0 0,-1 0 0,1-1 0,-1 0 0,1 1 0,-1-1 0,0 0 0,0 0 0,0 0 0,0-1 0,0 1 0,0 0 0,0-1 0,-1 1 0,1-1 0,-1 1 0,0-1 0,0 0 0,0 0 0,0 0 0,0 0 0,0 1 0,-1-1 0,1-6 0,-1 3 0,1 1 0,-1-1 0,-1 1 0,1-1 0,-1 1 0,0-1 0,0 1 0,0 0 0,-1-1 0,0 1 0,0 0 0,0 0 0,0 0 0,-1 0 0,0 0 0,0 1 0,-1 0 0,1-1 0,-1 1 0,-4-4 0,3 4-42,1 1-1,-1 0 0,0 1 1,0-1-1,1 1 0,-2 0 1,1 0-1,0 0 0,0 1 1,0 0-1,-1 0 0,1 0 1,-1 1-1,1-1 0,-1 1 1,1 1-1,-1-1 0,1 1 1,0 0-1,-1 0 0,1 0 1,0 1-1,0 0 0,0 0 1,0 0-1,0 1 0,0 0 1,1 0-1,-1 0 0,1 0 1,-5 5-1,-8 13-6783</inkml:trace>
  <inkml:trace contextRef="#ctx0" brushRef="#br0" timeOffset="4810.69">4682 107 24575,'-39'-92'0,"39"91"0,0 0 0,-1 0 0,1 0 0,0 0 0,-1 0 0,1 1 0,-1-1 0,1 0 0,-1 0 0,0 1 0,1-1 0,-1 0 0,0 1 0,1-1 0,-1 0 0,0 1 0,-1-1 0,2 1 0,-1 0 0,1 0 0,0 0 0,-1 0 0,1 1 0,0-1 0,-1 0 0,1 0 0,0 1 0,-1-1 0,1 0 0,0 0 0,-1 1 0,1-1 0,0 0 0,0 0 0,-1 1 0,1-1 0,0 0 0,0 1 0,0-1 0,0 1 0,-1-1 0,1 0 0,0 1 0,0-1 0,0 1 0,-6 40 0,3 50 0,15 155 0,33 91 0,-40-301 0,28 148 0,-12-72 0,8 127 0,-30-177-1365,-6-14-546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33.1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87 24575,'-11'1'0,"-4"-1"0,22-1 0,319-58 0,-126 17 0,-199 42 0,14-2 0,0-1 0,20-7 0,-28 5-61,-8 3 213,-11 2-1608,0 3-5370</inkml:trace>
  <inkml:trace contextRef="#ctx0" brushRef="#br0" timeOffset="388.83">938 64 24575,'0'-3'0,"0"5"0,0 10 0,0 18 0,0 13 0,0 15 0,0 8 0,0 4 0,0 0 0,0-4 0,0-6 0,0-10 0,0-13-8191</inkml:trace>
  <inkml:trace contextRef="#ctx0" brushRef="#br0" timeOffset="759.77">1254 381 24575,'0'4'0,"0"4"0,0 9 0,0 4 0,0-4 0,0-9 0</inkml:trace>
  <inkml:trace contextRef="#ctx0" brushRef="#br0" timeOffset="1200.15">1762 43 24575,'-6'-1'0,"0"1"0,0-1 0,1 1 0,-1 0 0,0 0 0,0 1 0,0 0 0,0 0 0,1 0 0,-1 1 0,0 0 0,1 0 0,-1 0 0,1 1 0,0 0 0,0 0 0,-5 3 0,6-2 0,0-1 0,1 1 0,0 0 0,-1 0 0,1 0 0,1 0 0,-1 0 0,1 1 0,-1 0 0,1-1 0,0 1 0,1 0 0,-1 0 0,1 0 0,0 0 0,0 0 0,1 0 0,0 0 0,-1 0 0,2 5 0,-1-2 0,1-1 0,0 0 0,1 0 0,-1 1 0,2-1 0,-1-1 0,0 1 0,1 0 0,1 0 0,-1-1 0,1 0 0,6 9 0,4 0 0,0 0 0,1-1 0,16 13 0,-14-13 0,-1 0 0,25 29 0,-40-42 0,0 0 0,0 1 0,0-1 0,0 1 0,0-1 0,0 1 0,0 0 0,-1-1 0,1 1 0,-1 0 0,1 0 0,-1-1 0,0 1 0,1 0 0,-1 0 0,0-1 0,0 1 0,-1 0 0,1 0 0,0 0 0,0-1 0,-1 1 0,1 0 0,-1-1 0,0 1 0,1 0 0,-1-1 0,0 1 0,0-1 0,0 1 0,0-1 0,0 1 0,0-1 0,-1 0 0,1 1 0,0-1 0,-1 0 0,1 0 0,-3 1 0,-4 4 0,-1-1 0,0 1 0,0-2 0,0 1 0,-15 4 0,-53 12 0,68-20 0,1 1 0,0-1 0,0-1 0,0 1 0,0-2 0,-1 1 0,-13-3 0,21 2 0,-1 1 0,0-1 0,1 0 0,-1 0 0,0 0 0,1 0 0,-1 0 0,1 0 0,-1 0 0,1 0 0,0-1 0,-1 1 0,1-1 0,0 1 0,0-1 0,0 1 0,0-1 0,0 1 0,1-1 0,-1 0 0,0 0 0,1 1 0,-1-1 0,1 0 0,0 0 0,-1 0 0,1 0 0,0 1 0,0-1 0,0 0 0,0 0 0,1 0 0,-1 0 0,0 0 0,2-1 0,0-10 0,2 0 0,0 1 0,9-22 0,-12 32 0,15-34-195,2 1 0,2 1 0,1 0 0,1 2 0,2 0 0,39-39 0,-33 43-6631</inkml:trace>
  <inkml:trace contextRef="#ctx0" brushRef="#br0" timeOffset="1635.43">2103 106 24575,'10'-9'0,"0"0"0,1 1 0,0 0 0,1 1 0,16-9 0,-22 13 0,0 0 0,0 1 0,0 0 0,1 0 0,-1 0 0,1 0 0,-1 1 0,1 0 0,0 1 0,-1-1 0,1 1 0,9 1 0,-13 0 0,-1-1 0,0 1 0,0 0 0,0 0 0,0 0 0,0 0 0,0 0 0,-1 0 0,1 1 0,0-1 0,0 0 0,-1 1 0,1 0 0,-1-1 0,1 1 0,-1 0 0,0 0 0,0-1 0,0 1 0,0 0 0,0 0 0,0 0 0,0 1 0,-1-1 0,1 0 0,-1 0 0,1 0 0,-1 0 0,0 1 0,0-1 0,0 0 0,-1 4 0,1 2 0,-1 0 0,0-1 0,-1 1 0,0-1 0,0 1 0,-1-1 0,0 0 0,-4 7 0,0-2 0,0-1 0,-1 0 0,-1 0 0,0-1 0,-20 17 0,-54 36 0,82-63 0,42-13 0,67-13 0,-96 23 0,3 0 0,1 0 0,31-2 0,-45 5 0,1 0 0,-1-1 0,0 1 0,1 0 0,-1 1 0,0-1 0,1 0 0,-1 1 0,0-1 0,0 1 0,1 0 0,-1 0 0,0 0 0,0 0 0,0 0 0,0 0 0,0 0 0,0 1 0,0-1 0,-1 1 0,1-1 0,0 1 0,-1 0 0,1 0 0,-1 0 0,0-1 0,0 1 0,2 3 0,-3-2 0,0 0 0,0-1 0,0 1 0,0 0 0,0 0 0,0 0 0,-1-1 0,1 1 0,-1 0 0,0 0 0,0-1 0,0 1 0,0 0 0,-1-1 0,1 1 0,-1-1 0,1 0 0,-1 0 0,0 1 0,0-1 0,0 0 0,-2 2 0,-7 6 0,-1 0 0,-20 14 0,-38 16 0,-2 1 0,61-31-1365</inkml:trace>
  <inkml:trace contextRef="#ctx0" brushRef="#br0" timeOffset="2040.95">2715 64 24575,'3'-1'0,"97"-44"0,-91 41 0,1 1 0,0 0 0,0 1 0,0 0 0,0 0 0,0 1 0,0 1 0,15 0 0,-23 0 0,0 0 0,0 0 0,1 1 0,-1-1 0,0 1 0,0-1 0,0 1 0,1 0 0,-1 0 0,0 0 0,0 0 0,0 0 0,-1 0 0,1 1 0,0-1 0,0 1 0,-1-1 0,1 1 0,-1-1 0,1 1 0,-1 0 0,0 0 0,1 0 0,-1 0 0,0 0 0,0 0 0,-1 0 0,1 0 0,0 0 0,-1 1 0,1-1 0,-1 0 0,0 0 0,0 0 0,0 1 0,0-1 0,0 0 0,0 0 0,0 1 0,-2 3 0,0 2 0,0 1 0,0-1 0,-1 0 0,-1 0 0,1 0 0,-1 0 0,-1 0 0,0-1 0,-6 8 0,-28 21 0,32-31 0,1 0 0,0 0 0,0 1 0,0 0 0,0 0 0,-6 10 0,12-15 0,0-1 0,-1 1 0,1-1 0,0 1 0,0-1 0,0 1 0,0-1 0,0 1 0,0-1 0,0 1 0,0-1 0,1 1 0,-1-1 0,0 1 0,0-1 0,0 0 0,0 1 0,1-1 0,-1 1 0,0-1 0,0 0 0,1 1 0,-1-1 0,0 1 0,1-1 0,-1 0 0,0 1 0,1-1 0,-1 0 0,0 0 0,1 1 0,-1-1 0,1 0 0,-1 0 0,1 0 0,-1 1 0,1-1 0,-1 0 0,1 0 0,-1 0 0,0 0 0,1 0 0,-1 0 0,1 0 0,0 0 0,26 3 0,-25-3 0,15 1 0,1 0 0,-1 1 0,0 1 0,-1 1 0,29 9 0,-41-12 0,-1 1 0,0-1 0,0 0 0,0 1 0,0 0 0,0-1 0,0 1 0,0 0 0,-1 1 0,1-1 0,-1 0 0,1 1 0,-1-1 0,0 1 0,0 0 0,0 0 0,0 0 0,-1 0 0,1 0 0,-1 0 0,0 0 0,0 1 0,0-1 0,0 0 0,0 1 0,-1-1 0,0 1 0,1-1 0,-1 0 0,-1 1 0,1-1 0,0 1 0,-1-1 0,0 0 0,1 1 0,-3 3 0,0-1 0,0 1 0,0-1 0,0 0 0,-1 0 0,0 0 0,-1 0 0,1-1 0,-1 0 0,0 0 0,0 0 0,-1 0 0,-9 6 0,-10 5 0,-44 21 0,59-32 0,-125 57-1365,77-38-546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2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14 24575,'14'-14'0,"-13"18"0,-9 9 0,-26 34 0,-3-2 0,-2-1 0,-48 42 0,-141 106 0,219-185 0,5-3 0,-1-1 0,1 1 0,-1-1 0,1 2 0,1-1 0,-8 9 0,11-13 0,0 1 0,0-1 0,0 0 0,0 1 0,0-1 0,0 1 0,-1-1 0,1 0 0,0 1 0,0-1 0,0 1 0,0-1 0,0 0 0,1 1 0,-1-1 0,0 1 0,0-1 0,0 0 0,0 1 0,0-1 0,0 0 0,1 1 0,-1-1 0,0 1 0,0-1 0,1 0 0,-1 0 0,0 1 0,0-1 0,1 0 0,-1 1 0,0-1 0,1 0 0,-1 0 0,0 0 0,1 1 0,-1-1 0,1 0 0,-1 0 0,0 0 0,1 0 0,-1 0 0,1 0 0,-1 0 0,0 0 0,1 0 0,-1 0 0,1 0 0,0 0 0,25 2 0,-23-2 0,67 1 0,1 4 0,111 23 0,133 51 0,-295-73 0,11 2 0,38 18 0,-59-20-72,-17-3 252,-17-5-1653,9-3-5353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8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73 24575,'-1'0'0,"0"-1"0,-1 1 0,1-1 0,0 0 0,0 0 0,0 1 0,0-1 0,0 0 0,0 0 0,1 0 0,-1 0 0,0 0 0,0 0 0,1 0 0,-1 0 0,0-1 0,1 1 0,-1 0 0,1 0 0,0 0 0,-1-1 0,1-1 0,0 2 0,1 0 0,-1-1 0,1 1 0,-1 0 0,1 0 0,-1 0 0,1 0 0,0 0 0,0 1 0,0-1 0,-1 0 0,1 0 0,0 0 0,0 1 0,0-1 0,0 0 0,0 1 0,0-1 0,2 0 0,11-4 0,-1 1 0,1 0 0,19-2 0,-23 4 0,385-52 0,-149 26 0,-465 45 0,214-17 0,1 0 0,-1 0 0,1 0 0,-1-1 0,1 0 0,0 0 0,-1 0 0,1 0 0,0-1 0,-1 0 0,1 0 0,0 0 0,0 0 0,1 0 0,-1-1 0,0 0 0,1 0 0,0 0 0,-6-6 0,9 8 0,0 1 0,-1 0 0,1-1 0,0 1 0,0 0 0,0 0 0,0-1 0,0 1 0,0 0 0,-1-1 0,1 1 0,0 0 0,0 0 0,0 0 0,-1-1 0,1 1 0,0 0 0,0 0 0,-1 0 0,1-1 0,0 1 0,-1 0 0,1 0 0,0 0 0,0 0 0,-1 0 0,1 0 0,0 0 0,-1 0 0,1-1 0,0 1 0,-1 0 0,1 0 0,0 0 0,-1 1 0,1-1 0,0 0 0,0 0 0,-1 0 0,1 0 0,0 0 0,-1 0 0,1 0 0,0 0 0,0 1 0,-1-1 0,1 0 0,0 0 0,0 0 0,-1 1 0,1-1 0,0 0 0,0 0 0,0 1 0,-1-1 0,1 0 0,0 0 0,0 1 0,0-1 0,0 0 0,0 1 0,-1-1 0,1 1 0,-3 25 0,3-22 0,-1 63 0,3 1 0,10 67 0,36 134 0,-41-229 0,3-1 0,1 0 0,25 57 0,-31-92 12,-3-12-1389,-2-7-5449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7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26 24575,'-12'0'0,"0"1"0,0-1 0,0 2 0,0 0 0,0 0 0,1 1 0,-1 1 0,1 0 0,0 0 0,-21 13 0,25-13 0,0 1 0,1 0 0,0 0 0,0 1 0,1 0 0,-1 0 0,1 1 0,0-1 0,1 1 0,0 0 0,0 0 0,0 0 0,1 1 0,0-1 0,1 1 0,0 0 0,-2 10 0,2-7 0,0 1 0,1 0 0,1 0 0,0 0 0,0 0 0,1 0 0,1 0 0,0-1 0,0 1 0,1 0 0,1-1 0,5 12 0,-6-16 0,0-1 0,0 0 0,1 0 0,0-1 0,0 1 0,1-1 0,-1 0 0,1 0 0,0 0 0,1-1 0,-1 1 0,1-1 0,0-1 0,0 1 0,0-1 0,0 0 0,1 0 0,-1-1 0,1 0 0,-1 0 0,1 0 0,8 0 0,-9-1 0,1-1 0,-1 1 0,0-1 0,0-1 0,1 1 0,-1-1 0,0 0 0,0 0 0,0-1 0,0 0 0,0 0 0,0 0 0,6-4 0,-7 3 0,-1 0 0,0 0 0,0-1 0,0 1 0,-1-1 0,1 0 0,-1 0 0,0 0 0,0 0 0,0-1 0,-1 1 0,1-1 0,-1 0 0,0 0 0,-1 0 0,3-7 0,1-20 0,-1 0 0,-1 0 0,-2-1 0,-5-56 0,0-20 0,4 106 0,0 1 0,0 0 0,0 0 0,0 0 0,1-1 0,-1 1 0,1 0 0,-1 0 0,1 0 0,0 0 0,0 0 0,0 0 0,0 0 0,0 0 0,0 0 0,0 0 0,1 0 0,-1 1 0,3-3 0,-3 3 0,1 0 0,0 0 0,0 0 0,0 1 0,0-1 0,-1 0 0,1 1 0,0 0 0,0-1 0,0 1 0,0 0 0,0 0 0,0 0 0,0 0 0,0 1 0,0-1 0,3 1 0,4 2 0,1 0 0,-1 1 0,0 0 0,0 1 0,0 0 0,-1 0 0,9 7 0,2 4 0,0 1 0,-1 1 0,-1 1 0,-1 0 0,25 39 0,-30-40 0,0 0 0,-2 1 0,0 0 0,-1 0 0,-1 1 0,0 0 0,4 29 0,-11-47 0,1 0 0,-1 0 0,0 0 0,0 0 0,0 0 0,0 0 0,0 0 0,-1 0 0,1 0 0,0 0 0,-1 0 0,0 0 0,1 0 0,-1 0 0,0 0 0,0 0 0,-2 2 0,3-4 0,0 0 0,0 1 0,-1-1 0,1 0 0,0 0 0,-1 1 0,1-1 0,0 0 0,-1 0 0,1 0 0,0 0 0,-1 0 0,1 0 0,-1 0 0,1 1 0,0-1 0,-1 0 0,1 0 0,-1 0 0,1-1 0,0 1 0,-1 0 0,1 0 0,0 0 0,-1 0 0,1 0 0,0 0 0,-1 0 0,1-1 0,-1 1 0,-13-20 0,8 7 0,1-2 0,1 1 0,0 0 0,1-1 0,1 0 0,0 1 0,1-1 0,1 0 0,2-28 0,1 20 0,0 1 0,2-1 0,0 1 0,2 0 0,15-36 0,-16 46 0,0 1 0,0 0 0,1 0 0,1 1 0,0 0 0,0 0 0,1 0 0,13-11 0,-19 19 0,0 0 0,0 0 0,0-1 0,0 2 0,0-1 0,0 0 0,1 1 0,-1-1 0,1 1 0,-1 0 0,1 0 0,-1 0 0,1 1 0,-1-1 0,1 1 0,0 0 0,-1 0 0,1 0 0,0 0 0,-1 1 0,1 0 0,-1-1 0,1 1 0,-1 1 0,1-1 0,-1 0 0,1 1 0,-1 0 0,0-1 0,0 1 0,0 1 0,0-1 0,3 4 0,2 2 0,-1 0 0,0 0 0,-1 1 0,0 0 0,-1 0 0,1 1 0,-2-1 0,1 1 0,-2 0 0,1 0 0,-1 1 0,-1-1 0,0 1 0,0-1 0,-1 1 0,0 0 0,-1 0 0,-2 17 0,2-25 0,-1-1 0,1 0 0,-1 0 0,1 0 0,-1 0 0,0 0 0,0 1 0,0-2 0,0 1 0,-1 0 0,1 0 0,0 0 0,-1 0 0,1-1 0,-1 1 0,0-1 0,1 1 0,-1-1 0,0 0 0,0 1 0,-3 0 0,4-5-136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03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69 24575,'-4'-18'0,"-1"-9"0,1 6 0,-4 19 0,-3 19 0,-3 26 0,0 23 0,-1 15 0,2 11 0,0 5 0,2-3 0,3-8 0,3-10 0,2-11 0,5-17 0,6-17 0,2-13-8191</inkml:trace>
  <inkml:trace contextRef="#ctx0" brushRef="#br0" timeOffset="405.74">382 323 24575,'0'7'0,"-4"7"0,-1 3 0,1 4 0,0 1 0,1 0 0,1-7 0,1-9 0,1-10 0,0-7 0,-3-2 0,-2 1-8191</inkml:trace>
  <inkml:trace contextRef="#ctx0" brushRef="#br0" timeOffset="847.18">742 112 24575,'0'0'0,"13"-39"0,-12 37 0,-1 0 0,1 0 0,-1 0 0,0 0 0,0 1 0,0-1 0,0 0 0,0 0 0,0 0 0,0 0 0,-1 0 0,1 0 0,-1 1 0,1-1 0,-1 0 0,0 0 0,0 1 0,-1-4 0,1 5 0,1-1 0,-1 1 0,1-1 0,-1 1 0,1 0 0,0-1 0,-1 1 0,0 0 0,1-1 0,-1 1 0,1 0 0,-1 0 0,1 0 0,-1-1 0,0 1 0,1 0 0,-1 0 0,1 0 0,-1 0 0,0 0 0,1 0 0,-1 0 0,1 0 0,-1 0 0,0 1 0,1-1 0,-2 0 0,-16 14 0,-10 21 0,25-29 0,0 0 0,0 0 0,1 0 0,0 0 0,0 0 0,0 1 0,0-1 0,1 1 0,0-1 0,1 1 0,0-1 0,0 1 0,0-1 0,0 1 0,1-1 0,0 1 0,3 9 0,0-6 0,1 0 0,0 0 0,0 0 0,1-1 0,0 1 0,0-2 0,1 1 0,1 0 0,13 11 0,-1-1 0,-6-7 0,0 0 0,-1 2 0,0-1 0,-1 2 0,10 15 0,-20-27 0,0 0 0,-1 0 0,1 0 0,-1 1 0,1-1 0,-1 0 0,0 1 0,0-1 0,-1 1 0,1-1 0,-1 1 0,0 0 0,0-1 0,0 1 0,0-1 0,0 1 0,-1-1 0,0 1 0,1-1 0,-1 1 0,-1-1 0,1 1 0,0-1 0,-1 0 0,0 0 0,0 0 0,0 0 0,0 0 0,0 0 0,0-1 0,-1 1 0,-3 2 0,-3 3 0,0-1 0,0 0 0,-1 0 0,0-1 0,-17 7 0,23-11 0,-1 0 0,1-1 0,-1 0 0,0 1 0,0-1 0,0-1 0,-6 1 0,9-1 0,1 0 0,-1 0 0,0 0 0,0-1 0,0 1 0,0-1 0,0 1 0,0-1 0,1 0 0,-1 1 0,0-1 0,0 0 0,1 0 0,-1 0 0,1-1 0,-1 1 0,1 0 0,-3-3 0,3 2 0,-1-1 0,1 0 0,0 1 0,0-1 0,0 0 0,0 0 0,0 0 0,1 1 0,-1-1 0,1 0 0,0 0 0,-1 0 0,1 0 0,1 0 0,-1 0 0,0 0 0,1 0 0,1-5 0,3-7 0,0 0 0,8-18 0,-10 26 0,18-34 0,2 0 0,39-52 0,26-45 0,-86 135 0,0-1 0,0 1 0,-1-1 0,1 0 0,-1 1 0,0-1 0,0 0 0,-1 0 0,1 0 0,-1 0 0,0 1 0,0-6 0,0 7 0,-1 0 0,1 0 0,-1 1 0,0-1 0,1 0 0,-1 1 0,0-1 0,0 1 0,0-1 0,0 1 0,0 0 0,-1-1 0,1 1 0,0 0 0,-1 0 0,1 0 0,0 0 0,-1 0 0,1 0 0,-1 0 0,0 0 0,1 0 0,-1 1 0,0-1 0,0 1 0,1 0 0,-1-1 0,-2 1 0,-1-2-85,0 1 0,-1 0-1,1 1 1,0-1 0,-1 1-1,1 0 1,-1 1 0,1-1-1,0 1 1,-1 0 0,1 0-1,0 1 1,0-1 0,0 1-1,-7 4 1,0 4-6741</inkml:trace>
  <inkml:trace contextRef="#ctx0" brushRef="#br0" timeOffset="1441.99">1101 112 24575,'4'-5'0,"1"0"0,0 0 0,0 0 0,1 0 0,-1 1 0,1 0 0,0 0 0,0 1 0,11-5 0,-14 6 0,1 0 0,0 0 0,1 1 0,-1 0 0,0-1 0,0 2 0,0-1 0,1 0 0,-1 1 0,1 0 0,-1 0 0,0 0 0,1 0 0,-1 1 0,0 0 0,6 1 0,-8 0 0,1-1 0,-1 1 0,0 0 0,0 0 0,1 0 0,-2 1 0,1-1 0,0 0 0,0 1 0,-1-1 0,1 1 0,-1 0 0,0-1 0,0 1 0,0 0 0,0 0 0,0 0 0,0 0 0,-1 0 0,0 0 0,1 6 0,-1 0 0,0 1 0,0-1 0,-1 1 0,0-1 0,-4 16 0,0-13 0,1-1 0,-2 1 0,1-1 0,-2 0 0,1-1 0,-2 1 0,-11 12 0,-8 13 0,27-36 0,0 0 0,0 0 0,0 0 0,0 0 0,0 1 0,0-1 0,0 0 0,0 0 0,0 0 0,0 0 0,0 0 0,0 0 0,0 0 0,0 0 0,0 0 0,0 1 0,0-1 0,0 0 0,0 0 0,0 0 0,0 0 0,0 0 0,0 0 0,0 0 0,0 0 0,0 0 0,0 1 0,0-1 0,1 0 0,-1 0 0,0 0 0,0 0 0,0 0 0,0 0 0,0 0 0,0 0 0,0 0 0,0 0 0,0 0 0,0 0 0,0 0 0,1 0 0,-1 0 0,0 0 0,0 0 0,0 0 0,0 0 0,0 0 0,0 0 0,0 0 0,0 0 0,0 0 0,1 0 0,-1 0 0,0 0 0,0 0 0,0 0 0,0 0 0,0 0 0,0 0 0,13-1 0,20-6 0,-26 5 0,-1 1 0,0-1 0,0 1 0,0 1 0,0-1 0,0 1 0,0 0 0,0 0 0,1 1 0,-1 0 0,7 2 0,-10-2 0,0 0 0,-1 0 0,1 1 0,-1-1 0,1 1 0,-1 0 0,1-1 0,-1 1 0,0 0 0,0 1 0,0-1 0,0 0 0,-1 1 0,1-1 0,-1 1 0,1-1 0,-1 1 0,0-1 0,0 1 0,0 0 0,0 0 0,0 0 0,0 4 0,0 0 0,0 0 0,-1 0 0,0 0 0,0 0 0,0 1 0,-1-1 0,0 0 0,0 0 0,-1-1 0,0 1 0,0 0 0,-1 0 0,0-1 0,0 1 0,-5 7 0,2-5 0,0-1 0,-1 1 0,0-1 0,-1 0 0,1-1 0,-1 0 0,-1 0 0,0-1 0,-12 8 0,19-13-83,1 0 31,0 0 1,0-1 0,0 1 0,0 0-1,0-1 1,0 1 0,0 0-1,0-1 1,-1 1 0,1-1 0,0 0-1,0 1 1,-1-1 0,1 0 0,0 0-1,0 0 1,-1 0 0,1 0 0,0 0-1,-1 0 1,1 0 0,0-1 0,0 1-1,-3-1 1,1-8-6775</inkml:trace>
  <inkml:trace contextRef="#ctx0" brushRef="#br0" timeOffset="2077.71">1589 91 24575,'12'-7'0,"0"1"0,1 0 0,0 0 0,0 2 0,0-1 0,0 2 0,27-5 0,-36 8 0,0-1 0,0 1 0,0 0 0,0 0 0,-1 0 0,1 1 0,0-1 0,0 1 0,0 0 0,-1 0 0,1 0 0,-1 0 0,1 1 0,-1 0 0,1 0 0,-1-1 0,0 2 0,0-1 0,0 0 0,0 1 0,0-1 0,0 1 0,-1 0 0,1 0 0,-1 0 0,0 0 0,0 1 0,0-1 0,0 0 0,-1 1 0,1-1 0,1 7 0,-2-3 0,1-1 0,-1 1 0,0-1 0,-1 1 0,1-1 0,-2 1 0,1 0 0,0-1 0,-1 1 0,-1-1 0,1 1 0,-1-1 0,0 1 0,0-1 0,-1 0 0,1 0 0,-2 0 0,1 0 0,-6 7 0,-2 0 0,0 0 0,0-1 0,-2-1 0,1 0 0,-1-1 0,-23 14 0,36-24 0,0 0 0,0 0 0,0 0 0,0 0 0,-1 0 0,1 1 0,0-1 0,0 0 0,0 0 0,0 0 0,0 0 0,-1 0 0,1 0 0,0 0 0,0 0 0,0 0 0,0 0 0,0 0 0,0 1 0,-1-1 0,1 0 0,0 0 0,0 0 0,0 0 0,0 0 0,0 0 0,0 1 0,0-1 0,0 0 0,0 0 0,0 0 0,0 0 0,0 1 0,0-1 0,0 0 0,0 0 0,0 0 0,0 0 0,0 0 0,0 1 0,0-1 0,0 0 0,0 0 0,0 0 0,0 0 0,0 1 0,0-1 0,0 0 0,0 0 0,0 0 0,0 0 0,0 0 0,1 1 0,11 1 0,22-2 0,-31 0 0,9 0 0,1 1 0,-1-1 0,1 2 0,-1 0 0,0 1 0,0 0 0,0 0 0,17 8 0,-25-9 0,0 0 0,0 0 0,-1 0 0,1 0 0,0 1 0,-1-1 0,0 1 0,1 0 0,-1 0 0,0 0 0,0 0 0,-1 1 0,1-1 0,-1 1 0,0-1 0,0 1 0,0 0 0,0 0 0,0 0 0,-1 0 0,0 0 0,0 1 0,0-1 0,0 0 0,-1 0 0,0 1 0,0-1 0,0 5 0,-1-5 0,0 1 0,-1-1 0,1 0 0,-1 0 0,0 0 0,0 0 0,0 0 0,-1-1 0,0 1 0,1-1 0,-1 1 0,0-1 0,0 0 0,-1 0 0,1 0 0,-1-1 0,1 1 0,-1-1 0,-7 3 0,-4 3 0,0-1 0,-1-1 0,-28 8 0,10-8-1365,8-4-5461</inkml:trace>
  <inkml:trace contextRef="#ctx0" brushRef="#br0" timeOffset="2078.71">2669 388 24575,'4'-3'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8:52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0 24575,'-4'4'0,"0"4"0,3 9 0,5 4 0,3 0-8191</inkml:trace>
  <inkml:trace contextRef="#ctx0" brushRef="#br0" timeOffset="388.52">0 572 24575,'0'0'-8191</inkml:trace>
  <inkml:trace contextRef="#ctx0" brushRef="#br0" timeOffset="389.52">550 467 24575,'4'0'0,"4"0"0,2 0-8191</inkml:trace>
  <inkml:trace contextRef="#ctx0" brushRef="#br0" timeOffset="920.39">1057 361 24575,'2'-2'0,"0"-1"0,1 1 0,-1 0 0,1-1 0,-1 1 0,1 0 0,0 1 0,0-1 0,0 0 0,0 1 0,0-1 0,0 1 0,0 0 0,0 0 0,4 0 0,-3 0 0,28-8 0,0 2 0,0 1 0,38-2 0,103 3 0,-122 4 0,9 0 0,15-1 0,92 9 0,-145-2 0,-33 0 0,-39 1 0,28-6 0,0-1 0,-1-1 0,1-1 0,0 0 0,1-2 0,-1-1 0,1 0 0,-37-18 0,57 24 0,0-1 0,1 1 0,-1-1 0,0 1 0,0-1 0,0 1 0,0-1 0,1 1 0,-1 0 0,0 0 0,0 0 0,0-1 0,0 1 0,0 0 0,0 0 0,0 0 0,0 0 0,1 0 0,-1 1 0,0-1 0,0 0 0,0 0 0,0 0 0,0 1 0,0-1 0,1 1 0,-1-1 0,0 0 0,0 1 0,0 0 0,1-1 0,-1 1 0,0-1 0,1 1 0,-1 0 0,1-1 0,-1 1 0,1 0 0,-1 0 0,1-1 0,-1 1 0,1 0 0,0 0 0,-1 0 0,1 0 0,0 0 0,0 0 0,-1-1 0,1 1 0,0 2 0,-1 8 0,0 0 0,1-1 0,2 21 0,-1-12 0,0 104 0,0-1 0,18 138 0,-19-254-170,1 1-1,1-1 0,-1 0 1,1 0-1,0 0 0,0 0 1,5 9-1,4-1-6655</inkml:trace>
  <inkml:trace contextRef="#ctx0" brushRef="#br0" timeOffset="1291.76">2159 276 24575,'0'0'0,"1"0"0,-1-1 0,0 1 0,1 0 0,-1 0 0,0-1 0,1 1 0,-1 0 0,0 0 0,1 0 0,-1-1 0,1 1 0,-1 0 0,0 0 0,1 0 0,-1 0 0,1 0 0,-1 0 0,1 0 0,-1 0 0,0 0 0,1 0 0,-1 0 0,1 0 0,-1 0 0,1 0 0,-1 1 0,0-1 0,1 0 0,-1 0 0,1 0 0,-1 1 0,0-1 0,1 0 0,-1 0 0,1 1 0,23 10 0,-20-9 0,143 60 0,2-6 0,160 37 0,-301-91 0,1 0 0,-1 0 0,1 1 0,0 1 0,8 3 0,-17-6 0,0-1 0,0 0 0,1 0 0,-1 0 0,0 0 0,0 0 0,0 0 0,0 0 0,1 1 0,-1-1 0,0 0 0,0 0 0,0 0 0,0 0 0,0 1 0,0-1 0,1 0 0,-1 0 0,0 0 0,0 0 0,0 1 0,0-1 0,0 0 0,0 0 0,0 0 0,0 1 0,0-1 0,0 0 0,0 0 0,0 1 0,0-1 0,0 0 0,0 0 0,0 0 0,0 1 0,0-1 0,0 0 0,-1 0 0,1 0 0,0 0 0,0 1 0,0-1 0,0 0 0,0 0 0,0 0 0,-1 0 0,1 1 0,0-1 0,0 0 0,0 0 0,0 0 0,-1 0 0,1 0 0,0 0 0,0 0 0,0 0 0,0 0 0,-1 0 0,1 1 0,0-1 0,0 0 0,0 0 0,-1 0 0,1 0 0,0 0 0,0 0 0,-1-1 0,-21 8 0,12-5 0,-13 6 0,-1 2 0,1 0 0,1 2 0,0 0 0,-40 31 0,18-7 0,-62 64 0,57-46-682,-49 70-1,41-41-6143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0 24575,'38'30'0,"14"0"0,1-2 0,1-3 0,1-2 0,1-2 0,62 14 0,-117-35 0,0 0 0,-1 0 0,1 0 0,0 0 0,0 0 0,0 0 0,0 0 0,-1 1 0,1-1 0,0 0 0,0 1 0,-1-1 0,1 1 0,0-1 0,0 1 0,-1-1 0,1 1 0,0-1 0,-1 1 0,1 0 0,-1-1 0,1 1 0,-1 0 0,1-1 0,-1 1 0,0 0 0,1 0 0,-1-1 0,0 1 0,1 0 0,-1 0 0,0 0 0,0 0 0,0 1 0,-1 1 0,0 0 0,0 0 0,0 0 0,-1 0 0,0 0 0,1 0 0,-1 0 0,-4 4 0,-35 42 40,-2-2 0,-67 58 0,-105 68-1525,107-92-534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98'0'0,"-941"11"0,100-6 0,-1-2 0,-75-3 0,118 0 0,0 0 0,-1-1 0,1 1 0,0 0 0,0 0 0,0 0 0,-1 1 0,1-1 0,0 0 0,0 0 0,0 1 0,-1-1 0,1 0 0,0 1 0,0-1 0,0 1 0,0 0 0,0-1 0,0 1 0,0 0 0,0 0 0,0-1 0,0 1 0,0 0 0,1 0 0,-1 0 0,0 0 0,1 0 0,-1 0 0,0 0 0,1 1 0,-1-1 0,1 0 0,0 0 0,-1 0 0,1 0 0,0 1 0,0 1 0,-1 5 0,1 1 0,0 0 0,1-1 0,3 15 0,-2-8 0,15 106 0,34 298 0,-51-416-72,0 1 1,0-1-1,1 0 0,-1 1 0,1-1 0,0 0 0,0 0 0,0 0 1,0 0-1,0 1 0,1-1 0,-1-1 0,1 1 0,0 0 0,0 0 1,0-1-1,0 1 0,3 2 0,7 2-675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44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65 24575,'7'-58'0,"-4"31"0,10-39 0,-8 53 0,0 14 0,0 24 0,-2 54 0,-10 115 0,0-67 0,4-67 0,2 130 0,2-168 0,1 0 0,2 0 0,0-1 0,1 1 0,1-1 0,12 29 0,-13-41-45,0-1-1,1 1 1,0-1-1,0 0 1,0-1-1,1 1 1,0-1-1,1-1 1,0 1-1,0-1 1,0-1-1,0 0 1,1 0-1,0 0 1,0-1-1,1 0 1,-1-1-1,1 0 1,-1-1-1,1 0 1,0 0-1,0-1 1,0 0-1,0-1 0,0 0 1,0-1-1,0 0 1,0 0-1,10-4 1,17-6-6781</inkml:trace>
  <inkml:trace contextRef="#ctx0" brushRef="#br0" timeOffset="387.47">0 567 24575,'7'-3'0,"21"-6"0,30-3 0,35-5 0,26-2 0,11-6 0,-16 2-8191</inkml:trace>
  <inkml:trace contextRef="#ctx0" brushRef="#br0" timeOffset="963.61">868 735 24575,'-8'9'0,"1"0"0,1 0 0,-1 1 0,1-1 0,1 1 0,0 1 0,-7 20 0,6-12 0,0 1 0,2 0 0,-3 30 0,6-44 0,1 0 0,0 1 0,0-1 0,0 0 0,1 0 0,0 0 0,0 0 0,1 0 0,0 0 0,0 0 0,0 0 0,1-1 0,-1 1 0,1-1 0,1 0 0,-1 1 0,1-2 0,0 1 0,0 0 0,0-1 0,1 0 0,0 0 0,-1 0 0,1 0 0,1-1 0,-1 0 0,0 0 0,1 0 0,0-1 0,-1 1 0,1-1 0,0-1 0,0 1 0,0-1 0,0 0 0,1-1 0,-1 1 0,0-1 0,0-1 0,0 1 0,0-1 0,0 0 0,1 0 0,5-3 0,-7 3 0,-1-1 0,1-1 0,-1 1 0,0 0 0,0-1 0,0 0 0,0 0 0,0 0 0,-1-1 0,1 1 0,-1-1 0,0 0 0,4-6 0,-3 3 0,0-1 0,0 0 0,0-1 0,-1 1 0,-1-1 0,4-17 0,-4 9 0,0 0 0,-1 0 0,-1 0 0,-1 0 0,0 0 0,-1-1 0,-6-20 0,7 32 0,-1 0 0,-1 0 0,1 0 0,-1 0 0,0 0 0,-1 1 0,1-1 0,-1 1 0,0 0 0,-1 0 0,1 0 0,-1 0 0,-9-7 0,11 11 0,1-1 0,-1 1 0,0-1 0,0 1 0,1 0 0,-1 0 0,0 0 0,0 0 0,0 0 0,0 1 0,0 0 0,0-1 0,0 1 0,0 0 0,0 0 0,0 1 0,0-1 0,0 1 0,0-1 0,0 1 0,1 0 0,-1 0 0,0 0 0,0 0 0,1 1 0,-1-1 0,1 1 0,-1 0 0,1 0 0,-1 0 0,1 0 0,-2 2 0,-14 20-1365,5 2-5461</inkml:trace>
  <inkml:trace contextRef="#ctx0" brushRef="#br0" timeOffset="1413.7">1270 947 24575,'0'-3'0,"0"2"0,0 4 0,0 7 0,0 4 0,4 0 0,4-2 0,2-8 0</inkml:trace>
  <inkml:trace contextRef="#ctx0" brushRef="#br0" timeOffset="1800.7">1610 693 24575,'-11'13'0,"0"-1"0,1 2 0,1-1 0,0 2 0,0-1 0,2 1 0,0 0 0,1 0 0,0 1 0,-3 16 0,7-25 0,1 0 0,0 0 0,0 0 0,1 0 0,0 0 0,0 0 0,1 1 0,-1-1 0,2 0 0,-1-1 0,4 11 0,-3-13 0,0 1 0,0-1 0,1 0 0,0 0 0,0 0 0,0 0 0,0 0 0,0-1 0,1 0 0,0 1 0,0-1 0,-1-1 0,2 1 0,-1 0 0,0-1 0,0 0 0,1 0 0,5 2 0,-5-2 0,1 0 0,0-1 0,0 1 0,0-1 0,0 0 0,0-1 0,0 1 0,0-1 0,0 0 0,0-1 0,0 0 0,0 0 0,0 0 0,0 0 0,0-1 0,0 0 0,-1 0 0,1-1 0,-1 1 0,1-1 0,-1-1 0,0 1 0,0-1 0,-1 0 0,7-5 0,-6 2 0,1 1 0,-1-1 0,-1 0 0,1 0 0,-1-1 0,0 1 0,-1-1 0,0 0 0,0 0 0,0 0 0,-1 0 0,-1-1 0,1 1 0,-1-1 0,-1 1 0,0-1 0,-1-14 0,1 17 0,-1 0 0,0 0 0,0 1 0,-1-1 0,0 0 0,0 0 0,0 1 0,-1-1 0,1 1 0,-1 0 0,-1 0 0,1 0 0,-1 0 0,0 1 0,0-1 0,0 1 0,0 0 0,-1 0 0,0 0 0,0 1 0,0 0 0,0 0 0,0 0 0,-1 0 0,1 1 0,-1 0 0,0 0 0,1 0 0,-1 1 0,0 0 0,0 0 0,0 1 0,0 0 0,0 0 0,-10 1 0,-4 7-1365,7 2-5461</inkml:trace>
  <inkml:trace contextRef="#ctx0" brushRef="#br0" timeOffset="2222.57">1970 736 24575,'-2'3'0,"0"0"0,0-1 0,1 1 0,-1 0 0,1 0 0,0 0 0,0 0 0,0 1 0,0-1 0,0 0 0,1 0 0,0 0 0,-1 1 0,1-1 0,0 0 0,0 0 0,1 1 0,-1-1 0,1 0 0,0 0 0,-1 1 0,3 4 0,3 6 0,0 1 0,1-1 0,9 16 0,-3-9 0,-7-12 0,0-1 0,-1 1 0,0 0 0,-1 1 0,4 9 0,-8-17 0,1 0 0,-1 0 0,1 0 0,-1 0 0,0 0 0,0 0 0,0 0 0,0 0 0,0 0 0,0 0 0,0 0 0,-1 0 0,1 0 0,-1-1 0,1 1 0,-1 0 0,0 0 0,0 0 0,0-1 0,0 1 0,0 0 0,0-1 0,0 1 0,-1-1 0,1 1 0,0-1 0,-1 0 0,0 1 0,1-1 0,-1 0 0,-3 2 0,-5 2 17,-1 0 0,0-1 1,0 0-1,-1-1 0,1 0 0,-24 2 0,30-4-100,0-1 1,-1 1-1,1-1 1,0 0-1,-1 0 1,1-1-1,-1 0 1,1 0-1,0 0 1,0 0-1,-1-1 1,1 0-1,0 0 1,0 0-1,1-1 1,-1 0-1,-5-4 1,-5-12-6744</inkml:trace>
  <inkml:trace contextRef="#ctx0" brushRef="#br0" timeOffset="2223.57">1970 736 24575,'-7'-10'0,"1"-5"0,9-2 0,11 2 0,14 2 0,16 5 0,12 3 0,4 2 0,-2 6 0,-10 1-8191</inkml:trace>
  <inkml:trace contextRef="#ctx0" brushRef="#br0" timeOffset="2224.57">2499 948 24575,'-11'29'0,"-10"20"0,-10 13 0,-6 6 0,0 3 0,-2-4 0,3-9 0,7-15-8191</inkml:trace>
  <inkml:trace contextRef="#ctx0" brushRef="#br0" timeOffset="3300.09">3134 653 24575,'-12'5'0,"1"0"0,-1 0 0,1 1 0,0 0 0,1 1 0,-1 1 0,1-1 0,1 1 0,-12 13 0,16-16 0,0 0 0,1 1 0,-1 0 0,1 0 0,0 1 0,1-1 0,-1 1 0,1 0 0,0 0 0,1 0 0,0 0 0,0 0 0,1 0 0,-1 1 0,1-1 0,1 14 0,0-18 0,0-1 0,1 0 0,-1 1 0,1-1 0,0 0 0,0 0 0,0 0 0,0 1 0,0-1 0,0 0 0,0 0 0,1 0 0,-1-1 0,1 1 0,-1 0 0,1 0 0,0-1 0,0 1 0,2 1 0,0-1 0,0 0 0,0 0 0,0 0 0,1 0 0,-1-1 0,0 1 0,1-1 0,0 0 0,7 0 0,-7 0 0,0-1 0,-1 0 0,1 0 0,0 0 0,0-1 0,0 1 0,-1-1 0,1 0 0,0-1 0,-1 1 0,1-1 0,-1 0 0,1 0 0,-1 0 0,0 0 0,0-1 0,0 0 0,0 0 0,0 0 0,3-4 0,-3-1 0,-1 1 0,0-1 0,0 0 0,0 0 0,-1 0 0,-1 0 0,1 0 0,-1-1 0,-1 1 0,1 0 0,-2-1 0,-1-14 0,1 11 0,1 1 0,0-1 0,1 1 0,3-23 0,-4 34 0,0 0 0,0-1 0,1 1 0,-1-1 0,0 1 0,0 0 0,0-1 0,0 1 0,0 0 0,0-1 0,1 1 0,-1 0 0,0 0 0,0-1 0,0 1 0,1 0 0,-1-1 0,0 1 0,0 0 0,1 0 0,-1 0 0,0-1 0,1 1 0,-1 0 0,0 0 0,1 0 0,-1 0 0,0 0 0,1-1 0,-1 1 0,0 0 0,1 0 0,-1 0 0,1 0 0,12 8 0,8 18 0,-21-26 0,13 19 0,-2-1 0,0 2 0,-1 0 0,-1 0 0,0 0 0,-2 1 0,9 42 0,-14-52 0,0-1 0,-1 1 0,0 0 0,-1-1 0,0 1 0,-1 0 0,0-1 0,-1 1 0,0-1 0,-1 1 0,0-1 0,0 0 0,-1 0 0,0 0 0,-1 0 0,0-1 0,-1 0 0,-10 13 0,0-6-170,0-1-1,-2 0 0,0-2 1,0 0-1,-1 0 0,-1-2 1,-36 16-1,-9 0-665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34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5 24575,'2'3'0,"-1"-1"0,1 1 0,-1 0 0,0 0 0,0 0 0,0-1 0,0 1 0,0 0 0,-1 0 0,0 0 0,1 0 0,-1 5 0,1 2 0,8 369 0,-10-222 0,2-261 0,4 1 0,24-137 0,-28 236 0,-1 0 0,1 0 0,1 0 0,-1 0 0,1 0 0,-1 0 0,1 0 0,3-5 0,-4 9 0,-1-1 0,1 1 0,-1 0 0,1-1 0,-1 1 0,0-1 0,1 1 0,0 0 0,-1-1 0,1 1 0,-1 0 0,1-1 0,-1 1 0,1 0 0,0 0 0,-1 0 0,1 0 0,-1-1 0,1 1 0,0 0 0,-1 0 0,1 0 0,0 0 0,1 1 0,-1-1 0,0 1 0,0 0 0,1-1 0,-1 1 0,0 0 0,0 0 0,0 0 0,0 0 0,0 0 0,0 0 0,0 0 0,0 0 0,1 2 0,11 17 0,-2 1 0,0 0 0,-2 1 0,12 36 0,3 9 0,-13-49 0,-11-18 0,1 0 0,-1 0 0,0 0 0,0 0 0,0 0 0,0 0 0,1 0 0,-1 0 0,0 0 0,0 0 0,0 0 0,1 0 0,-1 0 0,0 0 0,0 0 0,0 0 0,1 0 0,-1 0 0,0 0 0,0 0 0,0 0 0,0 0 0,1 0 0,-1 0 0,0 0 0,0-1 0,0 1 0,0 0 0,0 0 0,1 0 0,-1 0 0,0 0 0,0-1 0,0 1 0,0 0 0,0 0 0,0 0 0,0 0 0,0-1 0,0 1 0,1 0 0,-1 0 0,0 0 0,0-1 0,0 1 0,0 0 0,5-41 0,-2 15 0,-3 25 0,0 0 0,0 0 0,1 1 0,-1-1 0,0 0 0,1 0 0,-1 0 0,1 0 0,-1 0 0,1 0 0,-1 1 0,1-1 0,-1 0 0,1 0 0,0 1 0,-1-1 0,1 0 0,0 1 0,0-1 0,0 1 0,0-1 0,-1 1 0,1-1 0,0 1 0,0-1 0,0 1 0,0 0 0,0 0 0,0 0 0,0-1 0,0 1 0,0 0 0,0 0 0,0 0 0,0 0 0,0 1 0,0-1 0,0 0 0,0 0 0,0 0 0,0 1 0,-1-1 0,1 1 0,0-1 0,0 1 0,0-1 0,0 1 0,-1-1 0,1 1 0,0 0 0,1 0 0,6 6 0,-1 0 0,1 0 0,11 16 0,-14-17 0,26 35 0,44 79 0,-57-90 0,-17-29 0,-1 0 0,0 0 0,1 0 0,-1-1 0,1 1 0,-1 0 0,1 0 0,-1-1 0,1 1 0,-1 0 0,1 0 0,0-1 0,-1 1 0,1-1 0,0 1 0,0-1 0,-1 1 0,1-1 0,0 1 0,0-1 0,1 1 0,-1-2 0,-1 1 0,1-1 0,-1 1 0,1-1 0,-1 1 0,0-1 0,1 1 0,-1-1 0,0 0 0,1 1 0,-1-1 0,0 0 0,0 1 0,0-1 0,1 0 0,-1 1 0,0-1 0,0 0 0,0 0 0,0-1 0,-2-51 0,1 48 0,-1-22 0,-1 1 0,-2 0 0,-1 1 0,0-1 0,-2 1 0,-1 0 0,-1 1 0,-1 0 0,-21-33 0,20 29-1365,8 13-5461</inkml:trace>
  <inkml:trace contextRef="#ctx0" brushRef="#br0" timeOffset="1013.98">657 775 24575,'-1'7'0,"0"-1"0,0 1 0,-1-1 0,0 1 0,0-1 0,-5 9 0,-6 21 0,9-21 0,1 0 0,1 1 0,1-1 0,0 1 0,2 29 0,-1-42 0,0 0 0,1 0 0,-1 0 0,1 0 0,-1 0 0,1-1 0,0 1 0,0 0 0,1 0 0,-1 0 0,1-1 0,-1 1 0,1-1 0,0 1 0,0-1 0,0 0 0,0 1 0,0-1 0,0 0 0,1-1 0,-1 1 0,1 0 0,-1-1 0,1 1 0,0-1 0,-1 0 0,1 0 0,0 0 0,0 0 0,0 0 0,0-1 0,0 1 0,0-1 0,0 0 0,0 0 0,6 0 0,-7 0 0,-1 0 0,1 0 0,0 0 0,0-1 0,0 1 0,-1 0 0,1-1 0,0 1 0,-1-1 0,1 1 0,0-1 0,-1 0 0,1 0 0,-1 0 0,1 0 0,-1 0 0,1 0 0,-1 0 0,0 0 0,0-1 0,1 1 0,-1 0 0,0-1 0,0 1 0,0-1 0,-1 1 0,1-1 0,0 0 0,-1 1 0,1-1 0,-1 0 0,1 1 0,-1-1 0,0 0 0,1 0 0,-1 1 0,0-1 0,0 0 0,-1-2 0,1-1 0,-1 0 0,0 0 0,0-1 0,-1 1 0,0 0 0,0 1 0,0-1 0,0 0 0,-1 0 0,1 1 0,-1 0 0,-4-5 0,6 8 0,0 0 0,0 0 0,0 0 0,0 0 0,1-1 0,-1 1 0,0 0 0,1 0 0,-1-1 0,0 1 0,1 0 0,0-1 0,-1 1 0,1-1 0,0 1 0,0 0 0,0-1 0,0 1 0,0-1 0,0 1 0,0-1 0,0 1 0,0-1 0,1 1 0,-1 0 0,1-1 0,-1 1 0,1 0 0,-1-1 0,1 1 0,0 0 0,0 0 0,0 0 0,-1-1 0,1 1 0,0 0 0,0 0 0,1 0 0,-1 0 0,0 1 0,0-1 0,0 0 0,2 0 0,8-6 0,0 1 0,0 1 0,0 0 0,14-4 0,-16 6 0,15-7 0,-7 3 0,0 1 0,1 0 0,-1 1 0,33-4 0,-49 9 0,0 0 0,0 0 0,0 0 0,0 0 0,0 0 0,0 0 0,0 0 0,0 1 0,0-1 0,0 0 0,0 1 0,0-1 0,0 1 0,0-1 0,-1 1 0,1-1 0,0 1 0,0 0 0,-1-1 0,1 1 0,0 0 0,-1 0 0,1 0 0,-1-1 0,1 1 0,-1 0 0,1 0 0,-1 0 0,1 0 0,-1 0 0,0 0 0,0 0 0,1 0 0,-1 0 0,0 0 0,0 0 0,0 0 0,0 0 0,0 0 0,0 0 0,0 0 0,-1 1 0,0 8 0,-1 0 0,0 0 0,-4 13 0,2-9 0,1-3 0,0 1 0,1-1 0,1 0 0,0 1 0,0-1 0,2 13 0,-1-21 0,0-1 0,1 1 0,0 0 0,-1-1 0,1 1 0,0 0 0,1-1 0,-1 1 0,0-1 0,1 0 0,-1 1 0,1-1 0,-1 0 0,1 0 0,0 0 0,0 0 0,0 0 0,0-1 0,1 1 0,-1-1 0,0 1 0,1-1 0,-1 0 0,1 0 0,-1 0 0,1 0 0,-1 0 0,1 0 0,0-1 0,0 0 0,2 1 0,1 0 0,0-1 0,-1 1 0,1-1 0,0-1 0,0 1 0,-1-1 0,1 0 0,-1 0 0,1 0 0,-1-1 0,1 0 0,-1 0 0,0 0 0,0-1 0,0 0 0,7-5 0,-5 2 0,0 0 0,-1 0 0,0-1 0,0 0 0,0 0 0,-1-1 0,0 1 0,-1-1 0,6-13 0,-10 21 0,1 0 0,-1 0 0,0 0 0,0 0 0,1 0 0,-1 0 0,0 0 0,0 0 0,1 0 0,-1 0 0,0 0 0,0 0 0,1 0 0,-1 0 0,0 0 0,0 0 0,0 0 0,1 0 0,-1 0 0,0 0 0,0 0 0,1 1 0,-1-1 0,0 0 0,0 0 0,0 0 0,0 0 0,1 1 0,-1-1 0,0 0 0,0 0 0,0 0 0,0 1 0,0-1 0,1 0 0,-1 0 0,0 0 0,0 1 0,0-1 0,0 0 0,0 1 0,14 20 0,-9-13 0,1 0 0,-1 0 0,13 11 0,-14-15 0,1 0 0,0-1 0,1 0 0,-1 0 0,0 0 0,1-1 0,0 0 0,-1 0 0,1 0 0,0 0 0,0-1 0,8 0 0,-11 0 0,0-1 0,0-1 0,0 1 0,0 0 0,-1-1 0,1 1 0,0-1 0,0 0 0,-1 0 0,1 0 0,0 0 0,-1-1 0,1 1 0,-1-1 0,1 1 0,-1-1 0,0 0 0,0 0 0,0 0 0,0 0 0,0 0 0,0-1 0,-1 1 0,1 0 0,-1-1 0,1 1 0,1-6 0,0-1 0,0-1 0,-1 1 0,0-1 0,0 1 0,-1-1 0,0 0 0,-1 0 0,0 0 0,-1 0 0,0 0 0,0 1 0,-1-1 0,-6-17 0,7 21 0,-1 0 0,0 1 0,-1-1 0,0 0 0,0 1 0,0 0 0,0 0 0,-1 0 0,0 0 0,0 1 0,0-1 0,0 1 0,-1 0 0,0 0 0,0 0 0,0 1 0,0 0 0,0 0 0,-1 0 0,1 1 0,-1 0 0,0 0 0,-7-2 0,11 4-80,0-1 0,0 1-1,0 0 1,-1 0 0,1 0-1,0 0 1,0 1 0,0-1-1,0 0 1,0 1 0,0-1 0,0 1-1,0 0 1,0 0 0,0 0-1,-3 2 1,-6 7-6746</inkml:trace>
  <inkml:trace contextRef="#ctx0" brushRef="#br0" timeOffset="1379.08">1694 986 24575,'-11'25'0,"-10"20"0,-10 12 0,-10 11 0,-5 9 0,2-2 0,8-7 0,10-7 0,13-14 0,17-15 0,6-13-8191</inkml:trace>
  <inkml:trace contextRef="#ctx0" brushRef="#br0" timeOffset="1786.22">2140 711 24575,'14'20'0,"-1"0"0,-1 1 0,-1 0 0,-1 0 0,-1 1 0,-1 1 0,0-1 0,-2 1 0,-1 1 0,4 39 0,-10-30 0,1-32 0,0 0 0,0 0 0,0 0 0,0 0 0,0 0 0,0 0 0,0 0 0,-1 0 0,1-1 0,0 1 0,-1 0 0,1 0 0,-1 0 0,1 0 0,-1 0 0,1-1 0,-1 1 0,0 0 0,1 0 0,-1-1 0,0 1 0,0-1 0,1 1 0,-1 0 0,0-1 0,0 1 0,0-1 0,-1 1 0,1-1 0,0-1 0,0 1 0,0-1 0,1 1 0,-1-1 0,0 1 0,0-1 0,0 1 0,1-1 0,-1 0 0,0 1 0,1-1 0,-1 0 0,1 0 0,-1 1 0,1-1 0,-1 0 0,1 0 0,-1 0 0,1 0 0,0 0 0,-1 0 0,1 0 0,0 0 0,0 0 0,0-1 0,-6-31 0,6 30 0,-2-9-76,1 0 1,1 0-1,0-1 0,1 1 0,0 0 0,0 0 0,2 0 0,-1 0 1,1 0-1,1 1 0,0-1 0,1 1 0,0 0 0,1 0 1,0 1-1,1 0 0,9-11 0,13-11-6750</inkml:trace>
  <inkml:trace contextRef="#ctx0" brushRef="#br0" timeOffset="2486">2562 670 24575,'-10'29'0,"2"1"0,1 0 0,1 0 0,-4 53 0,10-80 0,0 1 0,1-1 0,-1 0 0,0 0 0,1 0 0,0 0 0,0 0 0,0 0 0,0 0 0,0 0 0,0 0 0,1 0 0,-1 0 0,1-1 0,0 1 0,0-1 0,0 1 0,0-1 0,1 0 0,-1 1 0,0-1 0,1-1 0,0 1 0,-1 0 0,1-1 0,0 1 0,0-1 0,0 0 0,0 0 0,0 0 0,0 0 0,0 0 0,0-1 0,4 1 0,-2 0 0,1-1 0,-1 0 0,0 0 0,1 0 0,-1-1 0,0 1 0,1-1 0,-1 0 0,0-1 0,0 0 0,0 1 0,0-2 0,0 1 0,0 0 0,-1-1 0,1 0 0,-1 0 0,0 0 0,0-1 0,4-3 0,-3 0 0,-1 1 0,0 0 0,0-1 0,-1 0 0,0 0 0,0 0 0,0 0 0,-1 0 0,0-1 0,-1 1 0,1 0 0,-2-1 0,1 0 0,-1-13 0,0 17 0,-1 0 0,1 1 0,-1-1 0,1 1 0,-1-1 0,0 1 0,-1-1 0,1 1 0,0 0 0,-1-1 0,0 1 0,0 0 0,0 0 0,0 0 0,0 0 0,-1 1 0,1-1 0,-1 1 0,0-1 0,0 1 0,1 0 0,-2 0 0,1 0 0,0 0 0,0 1 0,0-1 0,-1 1 0,1 0 0,-1 0 0,1 0 0,-1 0 0,-4 1 0,3-1 0,0 1 0,0 0 0,0 0 0,0 1 0,0-1 0,0 1 0,0 0 0,0 1 0,1-1 0,-1 1 0,0 0 0,1 0 0,-1 0 0,1 1 0,0 0 0,0-1 0,0 2 0,0-1 0,0 0 0,1 1 0,-1-1 0,1 1 0,0 0 0,0 0 0,1 1 0,-1-1 0,1 0 0,0 1 0,0 0 0,0-1 0,-1 7 0,1-3 0,0 0 0,0 0 0,1 0 0,0 0 0,0 0 0,1 0 0,0 1 0,0-1 0,1 0 0,0 0 0,0 0 0,1 0 0,0 0 0,1 0 0,0 0 0,0-1 0,0 1 0,7 10 0,-3-11 0,-1 0 0,1 0 0,0 0 0,0 0 0,1-1 0,0-1 0,0 1 0,0-1 0,1-1 0,0 1 0,0-1 0,0-1 0,0 0 0,0 0 0,1-1 0,-1 0 0,1 0 0,0-1 0,17-1 0,-20 0 0,0 0 0,0-1 0,0 0 0,0 0 0,-1-1 0,1 0 0,0 0 0,-1-1 0,1 0 0,-1 0 0,0 0 0,0-1 0,0 1 0,0-1 0,-1-1 0,0 1 0,0-1 0,0 0 0,0 0 0,-1-1 0,0 0 0,0 1 0,0-1 0,-1 0 0,0-1 0,0 1 0,0 0 0,1-8 0,1-3 0,-2 1 0,0-1 0,-1 1 0,0-1 0,-1 0 0,-1 0 0,-1 0 0,-1 1 0,0-1 0,-5-18 0,7 35 0,0-1 0,0 0 0,0 0 0,0 0 0,-1 0 0,1 1 0,0-1 0,-1 0 0,1 0 0,0 1 0,-1-1 0,1 0 0,-1 0 0,1 1 0,-1-1 0,1 0 0,-1 1 0,0-1 0,0 0 0,0 2 0,1 0 0,-1 0 0,1 0 0,-1-1 0,1 1 0,0 0 0,0 0 0,0 0 0,-1 0 0,1 0 0,0 0 0,0 0 0,0 0 0,0 0 0,1 0 0,-1 0 0,0 0 0,1 1 0,37 209 0,-7-53 0,-7 5 0,3 209 0,-27-353 0,0-1 0,-2 1 0,0-1 0,-1 0 0,0 0 0,-9 23 0,11-37 0,0 1 0,-1-1 0,0 0 0,0 0 0,0 0 0,0 0 0,-1-1 0,0 1 0,0 0 0,0-1 0,0 0 0,0 0 0,0 0 0,-1 0 0,0 0 0,1-1 0,-1 0 0,0 1 0,0-2 0,0 1 0,-1 0 0,1-1 0,0 1 0,-1-1 0,1-1 0,-1 1 0,1-1 0,-1 1 0,1-1 0,-9-1 0,7 0 6,-1 0 1,1-1-1,0 0 0,0 0 0,0 0 1,0-1-1,1 0 0,-1 0 0,1 0 0,0-1 1,0 1-1,0-1 0,0-1 0,0 1 1,1-1-1,0 1 0,-4-7 0,-3-4-301,2-1-1,0 0 1,0-1-1,-9-27 1,-8-30-6531</inkml:trace>
  <inkml:trace contextRef="#ctx0" brushRef="#br0" timeOffset="2842.46">2815 245 24575,'-7'29'0,"-3"20"0,1 17 0,6 7 0,2-9-8191</inkml:trace>
  <inkml:trace contextRef="#ctx0" brushRef="#br0" timeOffset="4373.65">3091 881 24575,'-5'3'0,"0"0"0,0-1 0,1 2 0,-1-1 0,1 0 0,0 1 0,0 0 0,0 0 0,1 0 0,-1 0 0,1 1 0,-3 5 0,5-9 0,0 1 0,1 0 0,-1-1 0,0 1 0,1 0 0,0-1 0,-1 1 0,1 0 0,0-1 0,0 1 0,0 0 0,0 0 0,0-1 0,1 1 0,-1 0 0,1 3 0,1-3 0,-1 0 0,0 0 0,0 0 0,1 0 0,0 0 0,-1 0 0,1 0 0,0-1 0,0 1 0,0 0 0,0-1 0,0 0 0,0 1 0,0-1 0,3 1 0,-1 0 0,1 0 0,-1 0 0,1 0 0,0-1 0,0 1 0,-1-1 0,1 0 0,0-1 0,0 1 0,0-1 0,0 0 0,0 0 0,0 0 0,0-1 0,0 0 0,0 0 0,9-3 0,-10 2 0,0-1 0,0 1 0,0 0 0,-1-1 0,1 0 0,-1 0 0,0 0 0,0 0 0,0 0 0,0-1 0,0 1 0,-1-1 0,1 0 0,-1 0 0,0 0 0,0 0 0,-1 0 0,1 0 0,-1-1 0,1-4 0,0 2 0,-1 0 0,0 0 0,-1 0 0,1 0 0,-2 0 0,1 0 0,0 0 0,-1 0 0,-2-7 0,2 12 0,1 1 0,-1-1 0,0 0 0,1 0 0,-1 1 0,0-1 0,0 0 0,0 1 0,0-1 0,0 1 0,-1-1 0,1 1 0,0 0 0,-1-1 0,1 1 0,-1 0 0,1 0 0,-1 0 0,1 0 0,-1 0 0,0 1 0,0-1 0,1 0 0,-1 1 0,0-1 0,0 1 0,0 0 0,0-1 0,1 1 0,-1 0 0,0 0 0,0 0 0,0 1 0,0-1 0,0 0 0,1 1 0,-5 1 0,2-1 0,1 0 0,-1 1 0,0 0 0,1 0 0,-1 0 0,1 0 0,-1 0 0,1 1 0,0 0 0,0-1 0,1 1 0,-1 0 0,0 1 0,1-1 0,0 0 0,0 1 0,0-1 0,0 1 0,0 0 0,1-1 0,-1 1 0,1 0 0,0 0 0,0 0 0,1 0 0,-1 0 0,1 0 0,0 7 0,0-5 0,0 0 0,0 0 0,1 0 0,0 0 0,0 0 0,0 0 0,1-1 0,-1 1 0,1 0 0,1 0 0,-1-1 0,1 0 0,0 1 0,0-1 0,1 0 0,0-1 0,-1 1 0,9 6 0,-6-6 0,0-1 0,1 0 0,0-1 0,0 0 0,0 0 0,0 0 0,0-1 0,1 0 0,-1-1 0,1 1 0,-1-1 0,1-1 0,-1 1 0,13-2 0,-14 0 0,-1 1 0,1-1 0,-1-1 0,1 1 0,-1-1 0,0 0 0,0 0 0,1 0 0,-1-1 0,-1 1 0,1-1 0,0-1 0,-1 1 0,0-1 0,1 1 0,-1-1 0,-1 0 0,1-1 0,-1 1 0,4-6 0,-2 0 0,-1 0 0,0 0 0,-1 0 0,0-1 0,-1 1 0,0-1 0,-1 1 0,1-22 0,-2 16 0,2 0 0,5-26 0,-7 42 0,0-1 0,0 1 0,0-1 0,0 1 0,0-1 0,0 0 0,0 1 0,1-1 0,-1 1 0,0-1 0,0 1 0,0-1 0,1 1 0,-1-1 0,0 1 0,1-1 0,-1 1 0,0 0 0,1-1 0,-1 1 0,1-1 0,-1 1 0,0 0 0,1-1 0,-1 1 0,1 0 0,-1 0 0,1-1 0,-1 1 0,1 0 0,-1 0 0,1 0 0,0 0 0,0 0 0,0 0 0,0 1 0,0-1 0,1 1 0,-1 0 0,0 0 0,0 0 0,0 0 0,0 0 0,0 0 0,-1 0 0,1 0 0,0 0 0,1 2 0,19 40 0,-13-22 0,-6-15 0,0 1 0,0-1 0,1 1 0,-1-1 0,2 0 0,-1 0 0,1 0 0,7 10 0,-10-16 0,-1 0 0,1-1 0,-1 1 0,1 0 0,-1 0 0,1 0 0,-1-1 0,1 1 0,-1 0 0,0 0 0,1-1 0,-1 1 0,0 0 0,1-1 0,-1 1 0,0-1 0,1 1 0,-1 0 0,0-1 0,0 1 0,1-1 0,-1 1 0,0-1 0,0 1 0,0-1 0,0 1 0,0-1 0,0 1 0,0-1 0,0 1 0,0 0 0,0-1 0,0 1 0,0-1 0,0 1 0,0-1 0,0 0 0,2-23 0,-2 22 0,1-10 0,-1-1 0,-1 1 0,0-1 0,-4-20 0,5 31 0,-1 0 0,1 0 0,-1 0 0,1 0 0,-1 0 0,0 0 0,0 1 0,0-1 0,0 0 0,0 1 0,0-1 0,0 0 0,0 1 0,-1-1 0,1 1 0,0 0 0,-1-1 0,0 1 0,1 0 0,-1 0 0,0 0 0,1 0 0,-1 0 0,0 1 0,0-1 0,0 0 0,0 1 0,0-1 0,0 1 0,0 0 0,0 0 0,0 0 0,0 0 0,0 0 0,0 0 0,0 0 0,1 1 0,-1-1 0,-2 1 0,0 0 0,0 1 0,0-1 0,0 1 0,1 0 0,-1-1 0,1 2 0,-1-1 0,1 0 0,0 1 0,0-1 0,0 1 0,0 0 0,0 0 0,-3 5 0,2-1 0,1-1 0,-1 1 0,1-1 0,0 1 0,1 0 0,0 0 0,-3 12 0,3-8 0,1-1 0,0 0 0,1 1 0,-1-1 0,2 0 0,0 1 0,0-1 0,1 0 0,0 0 0,1 0 0,5 15 0,-5-19 0,0 0 0,0-1 0,1 1 0,0-1 0,0 0 0,0 0 0,0 0 0,1 0 0,0-1 0,0 1 0,0-2 0,1 1 0,-1 0 0,1-1 0,0 0 0,0 0 0,0-1 0,0 0 0,0 0 0,0 0 0,1 0 0,-1-1 0,1-1 0,-1 1 0,1-1 0,9 0 0,-6-1 0,0-1 0,0 0 0,-1 0 0,1-1 0,-1 0 0,0-1 0,1 0 0,-2 0 0,1-1 0,0 0 0,-1 0 0,0-1 0,-1 0 0,1-1 0,-1 0 0,0 0 0,6-8 0,0-4 0,-1-1 0,0-1 0,-2 1 0,0-2 0,-1 1 0,-2-2 0,0 1 0,4-26 0,0-12 0,4-115 0,-13 102 0,-3 1 0,-2 0 0,-4-1 0,-30-129 0,34 191 0,1 4 0,0 0 0,0 0 0,0 0 0,-1 0 0,0 1 0,-7-13 0,10 19 0,-1-1 0,1 1 0,0 0 0,0 0 0,0-1 0,0 1 0,-1 0 0,1-1 0,0 1 0,0 0 0,-1 0 0,1 0 0,0-1 0,-1 1 0,1 0 0,0 0 0,0 0 0,-1 0 0,1 0 0,0-1 0,-1 1 0,1 0 0,0 0 0,-1 0 0,1 0 0,0 0 0,-1 0 0,1 0 0,0 0 0,-1 0 0,1 0 0,0 0 0,-1 0 0,1 1 0,0-1 0,-1 0 0,1 0 0,0 0 0,-1 0 0,1 0 0,0 1 0,0-1 0,-1 0 0,1 0 0,0 1 0,-1-1 0,-7 18 0,3 8 0,1 0 0,0-1 0,1 39 0,8 84 0,-5-133 0,5 60 0,29 145 0,-24-177 0,2 0 0,2-1 0,2-1 0,35 67 0,-42-92 0,0-1 0,2-1 0,13 16 0,-22-27 0,0 0 0,0 0 0,1-1 0,0 1 0,-1-1 0,1 0 0,0 0 0,0 0 0,0 0 0,0 0 0,1-1 0,-1 1 0,0-1 0,1 0 0,-1 0 0,1 0 0,-1 0 0,1-1 0,0 0 0,-1 1 0,8-2 0,-8 0 0,-1 0 0,1-1 0,0 1 0,-1-1 0,1 1 0,-1-1 0,1 0 0,-1 0 0,0 0 0,0 0 0,0-1 0,0 1 0,0 0 0,-1-1 0,1 0 0,-1 1 0,1-1 0,-1 0 0,0 0 0,0 1 0,0-1 0,-1 0 0,1 0 0,0-4 0,2-11 0,-1 0 0,0-31 0,-2 41 0,0-11 0,1 11 0,0-1 0,-1 0 0,0 0 0,-1 0 0,1 0 0,-2 1 0,1-1 0,-1 0 0,-6-14 0,8 23 0,0 0 0,0 0 0,0-1 0,0 1 0,0 0 0,0 0 0,0 0 0,-1 0 0,1 0 0,0 0 0,0 0 0,0 0 0,0 0 0,0 0 0,0-1 0,0 1 0,0 0 0,0 0 0,0 0 0,0 0 0,0 0 0,-1 0 0,1 0 0,0 0 0,0 0 0,0 0 0,0 0 0,0 0 0,0 0 0,0 0 0,0 0 0,0 0 0,-1 0 0,1 0 0,0 0 0,0 0 0,0 0 0,0 0 0,0 0 0,0 0 0,0 0 0,0 0 0,-1 0 0,1 0 0,0 0 0,0 0 0,0 0 0,0 0 0,0 1 0,0-1 0,0 0 0,0 0 0,0 0 0,0 0 0,0 0 0,0 0 0,0 0 0,-1 0 0,1 0 0,0 1 0,-2 9 0,0 12 0,4-14 0,0 0 0,0 0 0,0 0 0,1 0 0,0-1 0,0 1 0,1-1 0,0 0 0,1 0 0,-1 0 0,1 0 0,1-1 0,-1 0 0,1 0 0,0 0 0,0-1 0,1 0 0,11 7 0,-9-7 0,-1 0 0,1-1 0,0-1 0,0 1 0,1-2 0,-1 1 0,1-1 0,-1 0 0,1-1 0,-1 0 0,1-1 0,0 0 0,0-1 0,-1 0 0,17-3 0,-20 2 0,-1 0 0,0 0 0,1-1 0,-1 0 0,-1 0 0,1 0 0,0 0 0,-1-1 0,1 0 0,-1 0 0,6-8 0,-8 11 0,-1-1 0,1 1 0,-1-1 0,0 0 0,1 0 0,-1 0 0,0 0 0,0 0 0,-1 0 0,1 0 0,0 0 0,-1 0 0,1 0 0,-1 0 0,0 0 0,1 0 0,-1-1 0,0 1 0,0 0 0,-1 0 0,1 0 0,0 0 0,-1 0 0,1-1 0,-1 1 0,0 0 0,0 0 0,0 0 0,0 0 0,0 1 0,0-1 0,0 0 0,-3-3 0,1 3 0,0-1 0,-1 1 0,1 0 0,-1 0 0,1 0 0,-1 1 0,0-1 0,1 1 0,-1 0 0,0 0 0,0 0 0,0 1 0,0-1 0,0 1 0,0 0 0,0 0 0,0 0 0,0 1 0,-7 1 0,7-2 0,0 1 0,1 0 0,-1 0 0,1 0 0,-1 1 0,1-1 0,-1 1 0,1 0 0,0 0 0,0 0 0,0 0 0,0 0 0,0 1 0,0-1 0,1 1 0,-1 0 0,1 0 0,-1 0 0,1 0 0,-3 7 0,4-7 0,0 0 0,0-1 0,0 1 0,1 1 0,-1-1 0,1 0 0,0 0 0,-1 0 0,1 0 0,1 0 0,-1 0 0,0 0 0,1 0 0,0 0 0,0 0 0,0 0 0,0 0 0,0 0 0,0 0 0,1-1 0,-1 1 0,1 0 0,0-1 0,0 1 0,0-1 0,0 0 0,0 0 0,0 0 0,1 0 0,-1 0 0,1 0 0,0-1 0,-1 1 0,1-1 0,0 1 0,0-1 0,0 0 0,0 0 0,4 0 0,-2 1 0,-1-1 0,1 0 0,0-1 0,0 1 0,-1-1 0,1 0 0,0 0 0,0 0 0,0-1 0,-1 1 0,1-1 0,0-1 0,-1 1 0,1 0 0,0-1 0,-1 0 0,0 0 0,0-1 0,1 1 0,-1-1 0,-1 0 0,1 0 0,0 0 0,-1 0 0,5-7 0,-2 0 0,0-1 0,-2 1 0,1-1 0,-1 0 0,-1-1 0,0 1 0,2-22 0,-2 16 0,1-1 0,6-18 0,-10 35 0,1 0 0,-1 0 0,0 0 0,0 1 0,1-1 0,-1 0 0,0 0 0,1 1 0,-1-1 0,1 0 0,-1 1 0,1-1 0,-1 0 0,1 1 0,-1-1 0,1 1 0,0-1 0,-1 1 0,1-1 0,0 1 0,0-1 0,-1 1 0,1 0 0,0-1 0,0 1 0,1-1 0,-1 2 0,0-1 0,0 0 0,0 1 0,0-1 0,0 1 0,0-1 0,0 1 0,0-1 0,0 1 0,0 0 0,0-1 0,0 1 0,0 0 0,-1 0 0,1 0 0,1 1 0,4 7 0,0 0 0,0 1 0,4 11 0,-7-16 0,20 49 0,-15-35 0,0-1 0,1 0 0,17 25 0,-26-42 0,0 0 0,1 0 0,0-1 0,-1 1 0,1 0 0,-1-1 0,1 1 0,0-1 0,0 1 0,-1-1 0,1 1 0,0-1 0,0 1 0,-1-1 0,1 0 0,0 1 0,0-1 0,0 0 0,0 0 0,0 0 0,0 0 0,-1 1 0,1-1 0,0 0 0,0-1 0,0 1 0,0 0 0,0 0 0,0 0 0,0 0 0,-1-1 0,1 1 0,0 0 0,0-1 0,0 1 0,-1-1 0,1 1 0,0-1 0,0 1 0,-1-1 0,1 1 0,-1-1 0,1 0 0,0 1 0,-1-1 0,1 0 0,-1 0 0,1-1 0,5-5 0,-1-1 0,-1 0 0,7-15 0,-7 17 0,-4 6 0,4-10 0,0 1 0,1 0 0,1 0 0,0 1 0,11-14 0,-16 21 0,0 0 0,1-1 0,-1 1 0,1 0 0,-1 0 0,1 0 0,-1 0 0,1 1 0,-1-1 0,1 0 0,0 1 0,-1-1 0,1 1 0,0-1 0,0 1 0,-1 0 0,1 0 0,0 0 0,0 0 0,-1 0 0,1 0 0,0 0 0,0 1 0,-1-1 0,1 1 0,0-1 0,-1 1 0,1 0 0,0-1 0,-1 1 0,1 0 0,-1 0 0,1 0 0,-1 0 0,0 0 0,1 1 0,-1-1 0,0 0 0,0 1 0,0-1 0,1 2 0,8 10 0,-1 0 0,0 1 0,-1-1 0,-1 2 0,0-1 0,-1 1 0,0 0 0,-1 0 0,-1 0 0,0 1 0,-2 0 0,1 0 0,-2-1 0,-1 29 0,0-41-68,0 0 0,-1 0-1,0 1 1,0-1 0,0 0 0,0 0-1,0 0 1,-1 0 0,1 0 0,-1 0-1,0-1 1,0 1 0,0 0 0,0-1-1,-1 1 1,1-1 0,0 0-1,-1 0 1,-5 3 0,-23 12-6758</inkml:trace>
  <inkml:trace contextRef="#ctx0" brushRef="#br0" timeOffset="4867.56">3494 585 24575,'36'-10'0,"26"-5"0,21 2 0,10 2 0,4 3 0,-3 3 0,-8 3 0,-18 1-8191</inkml:trace>
  <inkml:trace contextRef="#ctx0" brushRef="#br0" timeOffset="4868.56">4235 458 24575,'-12'-1'0,"-1"-1"0,0 2 0,1 0 0,-1 0 0,-16 3 0,26-2 0,-1 0 0,1 0 0,0 0 0,0 0 0,0 0 0,0 1 0,0-1 0,0 1 0,0 0 0,0 0 0,-2 2 0,4-2 0,-1-1 0,1 1 0,0-1 0,0 1 0,0 0 0,0 0 0,0-1 0,0 1 0,1 0 0,-1 0 0,0 0 0,1 0 0,0 0 0,-1 0 0,1 0 0,0 0 0,0 0 0,0 0 0,1 4 0,-1-4 0,1 1 0,0-1 0,-1 0 0,1 0 0,0 0 0,0 1 0,0-1 0,0 0 0,1 0 0,-1-1 0,1 1 0,-1 0 0,1 0 0,0-1 0,-1 1 0,1-1 0,0 1 0,0-1 0,0 0 0,0 0 0,0 0 0,3 2 0,-3-3 0,0 1 0,-1-1 0,1 1 0,-1-1 0,1 0 0,0 1 0,-1-1 0,1 0 0,-1 0 0,1 0 0,0 0 0,-1-1 0,1 1 0,0 0 0,-1-1 0,1 1 0,-1-1 0,1 1 0,-1-1 0,1 0 0,-1 0 0,1 0 0,-1 0 0,0 0 0,0 0 0,1 0 0,-1 0 0,0 0 0,0 0 0,0-1 0,0 1 0,1-2 0,0-3 9,1 0-1,-2 0 1,1 0-1,-1 0 1,1 0 0,-2 0-1,1 0 1,-1-1-1,0 1 1,0 0-1,0 0 1,-1-1-1,-2-9 1,2 14-55,1-1-1,-1 0 1,0 0-1,0 0 1,1 1 0,-2-1-1,1 0 1,0 1-1,-1-1 1,1 1 0,-1 0-1,0-1 1,1 1-1,-1 0 1,0 0-1,-1 0 1,1 0 0,0 0-1,0 1 1,-1-1-1,1 1 1,-1-1 0,1 1-1,-1 0 1,0 0-1,0 0 1,1 1 0,-1-1-1,0 0 1,0 1-1,-3 0 1,-10 2-6780</inkml:trace>
  <inkml:trace contextRef="#ctx0" brushRef="#br0" timeOffset="5269.1">4997 775 24575,'6'1'0,"0"-1"0,1 1 0,-1 0 0,0 1 0,0-1 0,0 1 0,0 1 0,0-1 0,-1 1 0,1 0 0,-1 0 0,0 0 0,0 1 0,0 0 0,0 0 0,0 0 0,-1 0 0,0 1 0,5 6 0,5 10 0,0-1 0,-2 2 0,14 33 0,-18-39 0,-4-11 0,-1-12 0,-3-16 0,0 22 0,0-20-101,-1 0 160,2-1-1,0 1 0,6-32 1,-6 47-142,0 0-1,1 0 1,0 1 0,0-1 0,1 1 0,0-1-1,-1 1 1,2 0 0,-1 0 0,1 0-1,-1 1 1,1-1 0,0 1 0,1 0 0,-1 0-1,1 0 1,7-4 0,20-8-6743</inkml:trace>
  <inkml:trace contextRef="#ctx0" brushRef="#br0" timeOffset="6282.73">5546 733 24575,'-10'5'0,"0"-1"0,1 1 0,-1 1 0,-15 12 0,22-16 0,0 0 0,0 1 0,1 0 0,-1-1 0,1 1 0,-1 0 0,1 0 0,0 0 0,0 0 0,0 1 0,1-1 0,-1 0 0,1 1 0,0 0 0,0-1 0,0 1 0,-1 5 0,3-8 0,-1 1 0,1-1 0,-1 1 0,1-1 0,-1 1 0,1-1 0,0 0 0,-1 1 0,1-1 0,0 0 0,0 0 0,0 1 0,0-1 0,0 0 0,0 0 0,0 0 0,1 0 0,-1 0 0,0-1 0,1 1 0,-1 0 0,0-1 0,1 1 0,-1 0 0,1-1 0,-1 0 0,1 1 0,-1-1 0,1 0 0,2 0 0,5 2 0,1-1 0,-1-1 0,16 0 0,-23 0 0,0 0 0,0 0 0,1 0 0,-1-1 0,0 1 0,0-1 0,0 1 0,0-1 0,0 0 0,0 0 0,0 0 0,0 0 0,0 0 0,0 0 0,0 0 0,-1-1 0,1 1 0,0-1 0,-1 1 0,1-1 0,-1 0 0,0 1 0,1-1 0,-1 0 0,0 0 0,0 0 0,0 0 0,-1 0 0,1 0 0,0 0 0,-1 0 0,1-1 0,-1 1 0,1-4 0,-2 3 0,1-1 0,0 1 0,-1 0 0,1 0 0,-1-1 0,0 1 0,0 0 0,-1 0 0,1 0 0,0 0 0,-1 0 0,0 1 0,0-1 0,0 0 0,0 1 0,0-1 0,0 1 0,0 0 0,-1 0 0,0 0 0,1 0 0,-1 0 0,-3-1 0,0 0 0,0 0 0,0 1 0,-1 0 0,1 0 0,0 1 0,-1 0 0,1 0 0,-1 1 0,1-1 0,-1 1 0,1 1 0,-1-1 0,1 1 0,-1 0 0,-6 3 0,10-3 0,0 0 0,-1 0 0,1 0 0,0 1 0,0 0 0,1-1 0,-1 1 0,0 0 0,1 0 0,-1 1 0,1-1 0,-1 0 0,1 1 0,0 0 0,0-1 0,0 1 0,1 0 0,-1 0 0,1 0 0,-1 0 0,1 0 0,0 1 0,0-1 0,0 0 0,1 1 0,-1-1 0,1 0 0,0 1 0,0-1 0,0 6 0,1-5 0,-1 1 0,1-1 0,0 0 0,0 1 0,0-1 0,1 0 0,0 0 0,-1 0 0,1 0 0,1 0 0,-1 0 0,0-1 0,1 1 0,0-1 0,4 4 0,-2-2 0,1 0 0,1 0 0,-1-1 0,1 0 0,0 0 0,0-1 0,0 0 0,8 3 0,1-1 0,1-1 0,0-1 0,0 0 0,0-1 0,0-1 0,0-1 0,21-1 0,-28 0 0,1-1 0,-1 0 0,1 0 0,-1-1 0,0 0 0,0-1 0,0 0 0,0 0 0,0-1 0,-1-1 0,10-7 0,-13 9 0,-1-1 0,0-1 0,0 1 0,0-1 0,-1 0 0,1 0 0,-1 0 0,-1-1 0,1 1 0,-1-1 0,-1 0 0,1 0 0,-1 0 0,0 0 0,-1-1 0,2-13 0,-2 14 0,-1 0 0,1 0 0,-1 0 0,-1 0 0,1 0 0,-1 0 0,-1 0 0,1 0 0,-4-10 0,3 15 0,1 0 0,0 0 0,0 0 0,-1 0 0,1 0 0,-1 0 0,1 1 0,-1-1 0,0 1 0,0-1 0,1 1 0,-1-1 0,0 1 0,-1 0 0,1 0 0,0 0 0,0 0 0,0 1 0,0-1 0,-1 1 0,1-1 0,0 1 0,-1 0 0,1-1 0,0 1 0,-1 1 0,1-1 0,0 0 0,-1 0 0,1 1 0,0-1 0,-3 2 0,-1 0 0,0 0 0,1 0 0,-1 1 0,0 0 0,1 0 0,0 0 0,0 1 0,0-1 0,0 1 0,0 0 0,1 1 0,0-1 0,0 1 0,0 0 0,0 0 0,1 0 0,-5 10 0,6-13 0,1 1 0,0 0 0,-1 0 0,1 0 0,0 0 0,0 0 0,1 0 0,-1 1 0,1-1 0,0 0 0,-1 0 0,1 0 0,1 1 0,-1-1 0,0 0 0,1 0 0,-1 0 0,1 0 0,0 0 0,0 0 0,1 0 0,-1 0 0,0 0 0,1 0 0,0 0 0,0-1 0,0 1 0,0-1 0,0 1 0,0-1 0,0 0 0,1 0 0,-1 0 0,1 0 0,3 2 0,-3-3 0,-1 0 0,1 0 0,-1 1 0,1-2 0,-1 1 0,1 0 0,-1 0 0,1-1 0,0 0 0,-1 1 0,1-1 0,0 0 0,0 0 0,-1 0 0,1-1 0,0 1 0,-1-1 0,1 0 0,4-1 0,-2-1 0,0 1 0,0-1 0,-1 0 0,0 0 0,0 0 0,0-1 0,0 1 0,6-8 0,-10 11 0,0-1 0,0 1 0,1 0 0,-1 0 0,0 0 0,0 0 0,0 0 0,0 0 0,0-1 0,0 1 0,0 0 0,0 0 0,0 0 0,1 0 0,-1 0 0,0 0 0,0 0 0,0 0 0,0 0 0,0 0 0,0 0 0,1 0 0,-1 0 0,0 0 0,0-1 0,0 1 0,0 0 0,0 0 0,1 0 0,-1 0 0,0 1 0,0-1 0,0 0 0,0 0 0,0 0 0,1 0 0,-1 0 0,0 0 0,0 0 0,0 0 0,0 0 0,0 0 0,0 0 0,1 0 0,-1 0 0,0 0 0,0 1 0,0-1 0,0 0 0,0 0 0,0 0 0,0 0 0,4 13 0,-3 16 0,-1-29 0,4 177 0,37 240 0,-34-377 0,-3-21 0,-1-1 0,0 1 0,-1-1 0,-1 1 0,-3 29 0,2-47 0,0 0 0,0 0 0,0 0 0,0 0 0,0 1 0,0-1 0,-1 0 0,1 0 0,0 0 0,-1 0 0,1 0 0,-1 0 0,1 0 0,-1 0 0,1 0 0,-1 0 0,0 0 0,1 0 0,-1-1 0,0 1 0,0 0 0,0 0 0,0-1 0,1 1 0,-3 0 0,2-1 0,0 0 0,0 0 0,-1 0 0,1-1 0,0 1 0,0 0 0,0-1 0,0 1 0,-1 0 0,1-1 0,0 0 0,0 1 0,0-1 0,0 0 0,0 1 0,0-1 0,0 0 0,-1-1 0,-5-6 0,1 0 0,0 0 0,0 0 0,-6-13 0,-2-8 0,1 0 0,2-1 0,2-1 0,0 0 0,2 0 0,1-1 0,2 0 0,-1-43 0,5 45 0,1-1 0,1 0 0,2 1 0,1 0 0,1 0 0,1 0 0,2 1 0,24-54 0,-24 65 0,1 0 0,1 0 0,0 1 0,2 0 0,0 1 0,0 0 0,2 1 0,29-24 0,-43 39 0,-1-1 0,1 1 0,-1-1 0,1 1 0,-1 0 0,1-1 0,-1 1 0,1 0 0,0-1 0,-1 1 0,1 0 0,0 0 0,-1-1 0,1 1 0,0 0 0,-1 0 0,1 0 0,0 0 0,-1 0 0,1 0 0,0 0 0,-1 0 0,1 0 0,0 0 0,-1 1 0,1-1 0,0 0 0,-1 0 0,1 1 0,0-1 0,-1 0 0,1 1 0,-1-1 0,1 0 0,-1 1 0,1-1 0,-1 1 0,1-1 0,-1 1 0,1-1 0,-1 1 0,0 0 0,1-1 0,-1 1 0,0-1 0,1 1 0,-1 1 0,8 37 0,-7-29 0,5 51-77,6 34 264,-10-84-397,0-1-1,1 0 0,1 1 0,-1-1 1,2 0-1,7 13 0,-2-9-6615</inkml:trace>
  <inkml:trace contextRef="#ctx0" brushRef="#br0" timeOffset="6794.96">6055 416 24575,'-4'29'0,"3"24"0,9 13 0,6 7 0,0-9-8191</inkml:trace>
  <inkml:trace contextRef="#ctx0" brushRef="#br0" timeOffset="7249.03">6350 817 24575,'-6'-4'0,"-1"1"0,1-1 0,-1 1 0,0 0 0,0 1 0,0 0 0,0 0 0,0 0 0,0 1 0,-1 0 0,-10 0 0,14 2 0,1-1 0,0 1 0,-1-1 0,1 1 0,0 0 0,0 0 0,0 1 0,0-1 0,0 1 0,0-1 0,0 1 0,0 0 0,1 0 0,-1 0 0,0 1 0,1-1 0,0 0 0,0 1 0,0 0 0,0-1 0,0 1 0,0 0 0,1 0 0,-1 0 0,1 0 0,0 0 0,-1 5 0,0-1 0,0 0 0,0 0 0,1 0 0,0 0 0,1 0 0,0 1 0,0-1 0,0 0 0,1 0 0,0 0 0,0 1 0,1-1 0,4 12 0,-4-16 0,-1 0 0,0 0 0,1 0 0,0 0 0,0 0 0,0 0 0,0-1 0,0 1 0,1-1 0,-1 0 0,1 1 0,-1-1 0,1 0 0,0 0 0,0-1 0,0 1 0,0-1 0,0 1 0,0-1 0,0 0 0,1 0 0,-1 0 0,0-1 0,1 1 0,-1-1 0,0 0 0,1 0 0,-1 0 0,1 0 0,-1-1 0,5 0 0,-4 0 0,0-1 0,0 1 0,0-1 0,0 0 0,0 0 0,0 0 0,-1 0 0,1-1 0,-1 1 0,0-1 0,0 0 0,0 0 0,0 0 0,0-1 0,0 1 0,-1-1 0,0 1 0,0-1 0,0 0 0,2-6 0,5-11 0,-2-1 0,8-39 0,-4 16 0,-9 38 0,1 0 0,0 0 0,0 0 0,0 0 0,9-12 0,-11 18 0,-1 1 0,1-1 0,-1 0 0,1 1 0,0-1 0,-1 1 0,1-1 0,0 1 0,-1-1 0,1 1 0,0-1 0,-1 1 0,1 0 0,0-1 0,0 1 0,0 0 0,-1-1 0,1 1 0,0 0 0,0 0 0,0 0 0,0 0 0,1 0 0,-1 1 0,1 0 0,-1-1 0,0 1 0,1 0 0,-1 0 0,0 0 0,0 0 0,0 1 0,0-1 0,0 0 0,0 0 0,0 1 0,-1-1 0,1 0 0,0 1 0,-1-1 0,1 1 0,0 2 0,5 16 0,0 0 0,-2 1 0,2 22 0,-2-20 0,11 45 0,-15-67 0,0-1 0,0 0 0,0 1 0,0-1 0,0 0 0,0 1 0,1-1 0,-1 0 0,0 1 0,0-1 0,0 0 0,0 1 0,0-1 0,1 0 0,-1 0 0,0 1 0,0-1 0,1 0 0,-1 0 0,0 1 0,0-1 0,1 0 0,-1 0 0,0 0 0,0 0 0,1 1 0,-1-1 0,0 0 0,1 0 0,-1 0 0,0 0 0,1 0 0,-1 0 0,0 0 0,1 0 0,-1 0 0,0 0 0,1 0 0,-1 0 0,0 0 0,1 0 0,-1 0 0,0 0 0,1 0 0,-1 0 0,0-1 0,1 1 0,-1 0 0,0 0 0,0 0 0,1-1 0,-1 1 0,0 0 0,0 0 0,1 0 0,-1-1 0,0 1 0,0 0 0,1-1 0,13-19 0,-14 19 0,35-67 0,-25 45 0,1 2 0,24-36 0,-34 56 0,-1 0 0,1-1 0,0 1 0,0 0 0,0-1 0,0 1 0,0 0 0,1 0 0,-1 0 0,0 0 0,1 0 0,-1 0 0,0 0 0,1 1 0,-1-1 0,1 1 0,-1-1 0,1 1 0,-1-1 0,1 1 0,0 0 0,-1-1 0,4 1 0,-3 1 0,-1 0 0,1-1 0,0 1 0,-1 0 0,1 0 0,0 0 0,-1 0 0,1 1 0,-1-1 0,0 0 0,1 1 0,-1-1 0,0 0 0,0 1 0,0 0 0,2 2 0,2 7 0,0 0 0,-1 0 0,0 0 0,-1 0 0,3 13 0,8 119-1365,-10-121-5461</inkml:trace>
  <inkml:trace contextRef="#ctx0" brushRef="#br0" timeOffset="7250.03">7070 478 24575,'-11'22'0,"-3"14"0,0 1-8191</inkml:trace>
  <inkml:trace contextRef="#ctx0" brushRef="#br0" timeOffset="7609.63">7050 1113 24575,'-4'-10'0,"3"-5"0,1 2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1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471 24575,'-4'-1'0,"0"0"0,0 1 0,-1-1 0,1 1 0,-1 0 0,1 0 0,0 0 0,-1 1 0,1 0 0,0-1 0,0 2 0,-1-1 0,1 0 0,0 1 0,-4 2 0,2-1 0,0 1 0,0 0 0,0 1 0,1-1 0,-1 1 0,1 1 0,0-1 0,-6 9 0,3-1 0,0 0 0,1 0 0,0 1 0,1 0 0,1 0 0,0 0 0,1 1 0,-3 15 0,6-24 0,0-1 0,1 1 0,0-1 0,0 1 0,0 0 0,0-1 0,1 1 0,0-1 0,0 0 0,1 1 0,-1-1 0,1 0 0,1 0 0,-1 0 0,0 0 0,1 0 0,0 0 0,5 5 0,-5-7 0,1 1 0,0-1 0,-1 0 0,1 0 0,1 0 0,-1 0 0,0-1 0,1 0 0,-1 0 0,1 0 0,0 0 0,-1-1 0,1 0 0,0 0 0,0 0 0,0-1 0,0 1 0,0-1 0,0 0 0,8-1 0,-3-1 0,0 0 0,0 0 0,0-1 0,-1 0 0,1 0 0,-1-1 0,0-1 0,0 1 0,0-2 0,0 1 0,-1-1 0,13-11 0,-11 7 0,-1-1 0,0 1 0,0-1 0,-1-1 0,0 0 0,-1 0 0,-1 0 0,9-24 0,-10 23 0,0-1 0,-1-1 0,-1 1 0,0 0 0,-1-1 0,-1 0 0,0 1 0,-1-1 0,0 0 0,-2 1 0,1-1 0,-2 1 0,0-1 0,0 1 0,-2 0 0,0 0 0,0 1 0,-11-20 0,7 21 0,-1-1 0,-1 2 0,1-1 0,-2 2 0,1-1 0,-18-10 0,-3-4 0,31 24 0,0 1 0,1-1 0,-1 0 0,0 0 0,0 0 0,1 0 0,-1 1 0,1-1 0,-1 0 0,1 0 0,-1 0 0,1 0 0,0 0 0,-1 0 0,1 0 0,0 0 0,0 0 0,0 0 0,0-1 0,0 1 0,0 0 0,0 0 0,0 0 0,0 0 0,0 0 0,0 0 0,1 0 0,-1 0 0,0 0 0,1 0 0,-1 0 0,1 0 0,-1 0 0,1 0 0,0 0 0,-1 1 0,1-1 0,0 0 0,0 0 0,0 0 0,7-6 0,-1 0 0,1 0 0,14-8 0,-4 1 0,45-45 0,-57 53 0,0-1 0,-1 1 0,0-1 0,0 0 0,-1-1 0,1 1 0,5-15 0,-48 101 0,-22 73 60,-40 164 0,-11 167-1545,94-395-5341</inkml:trace>
  <inkml:trace contextRef="#ctx0" brushRef="#br0" timeOffset="2021.16">900 125 24575,'7'-10'0,"2"-6"0,-4 6 0,-9 14 0,-11 23 0,-12 23 0,-12 24 0,-5 20 0,1 16 0,8 4 0,10 0 0,12-7 0,16-15 0,16-16 0,19-19 0,2-18-8191</inkml:trace>
  <inkml:trace contextRef="#ctx0" brushRef="#br0" timeOffset="3111.39">1226 338 24575,'-3'19'0,"-4"21"0,-2 15 0,-1 12 0,0 4 0,2 1 0,2-7 0,3-13-8191</inkml:trace>
  <inkml:trace contextRef="#ctx0" brushRef="#br0" timeOffset="3447.97">1343 529 24575,'20'0'0,"6"0"-8191</inkml:trace>
  <inkml:trace contextRef="#ctx0" brushRef="#br0" timeOffset="3810.22">1825 356 24575,'-7'13'0,"-1"14"0,3 9 0,9 5 0,8 3 0,4-1 0,3-1 0,-1-3 0,-5-6 0,-7-9 0,-11-5 0,-12-5 0,-12-6 0,-8-3 0,-4-7 0,4-2-8191</inkml:trace>
  <inkml:trace contextRef="#ctx0" brushRef="#br0" timeOffset="3811.22">1787 375 24575,'29'-7'0,"23"-5"0,16 0 0,10 1 0,0 0 0,-12 1-8191</inkml:trace>
  <inkml:trace contextRef="#ctx0" brushRef="#br0" timeOffset="4186.46">2537 126 24575,'3'26'0,"1"25"0,0 24 0,0 21 0,-2 18 0,-7 13 0,-13 0 0,-20-5 0,-2-22-8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6 24575,'13'31'0,"80"360"0,-39-148 0,-26-122 0,-28-121 0,0 0 0,0 0 0,0 0 0,0 0 0,0 0 0,0 0 0,0 0 0,0 0 0,0 0 0,0 0 0,0 0 0,0 0 0,0 0 0,-1 0 0,1 0 0,0 0 0,0 0 0,0 0 0,0 0 0,0 0 0,0 0 0,0 0 0,0 0 0,0 0 0,0 0 0,0 0 0,0 0 0,0 1 0,0-1 0,0 0 0,0 0 0,0 0 0,0 0 0,-1 0 0,1 0 0,0 0 0,0 0 0,0 0 0,0 0 0,0 0 0,0 0 0,0 0 0,0 1 0,0-1 0,0 0 0,0 0 0,0 0 0,0 0 0,0 0 0,1 0 0,-9-10 0,-7-19 0,-10-30 0,2-2 0,-26-104 0,-10-133 0,59 295 0,-7-30 0,-13-108 0,19 128 0,1 1 0,0-1 0,1 0 0,0 0 0,1 1 0,1-1 0,0 1 0,7-21 0,-8 30 0,-1 0 0,1-1 0,0 1 0,-1 0 0,1 1 0,1-1 0,-1 0 0,0 0 0,1 1 0,-1 0 0,1-1 0,0 1 0,0 0 0,0 0 0,0 0 0,0 1 0,0-1 0,0 1 0,1 0 0,4-1 0,-5 1 0,-1 1 0,1 0 0,-1 0 0,1 0 0,0 0 0,-1 1 0,1-1 0,-1 1 0,1 0 0,0 0 0,-1-1 0,0 2 0,1-1 0,-1 0 0,0 0 0,1 1 0,-1-1 0,0 1 0,0 0 0,0-1 0,-1 1 0,1 0 0,0 0 0,-1 1 0,1-1 0,-1 0 0,2 4 0,2 3 0,0 1 0,-1 0 0,-1 0 0,1 0 0,-2 0 0,1 1 0,-2-1 0,1 1 0,-1-1 0,-1 1 0,0-1 0,0 1 0,-1 0 0,-1-1 0,-4 19 0,0-9 0,-1 0 0,-1 0 0,-1-1 0,0 0 0,-2 0 0,-23 30 0,34-48 0,-1 0 0,0-1 0,1 1 0,-1 0 0,1 0 0,-1-1 0,1 1 0,-1 0 0,1 0 0,0 0 0,-1 0 0,1 0 0,0-1 0,0 1 0,0 0 0,0 0 0,0 1 0,0-2 0,0 1 0,0-1 0,1 0 0,-1 0 0,0 1 0,0-1 0,1 0 0,-1 0 0,0 1 0,1-1 0,-1 0 0,0 0 0,1 0 0,-1 0 0,0 0 0,1 0 0,-1 0 0,1 1 0,-1-1 0,0 0 0,1 0 0,-1 0 0,0 0 0,1-1 0,-1 1 0,0 0 0,1 0 0,37-11 0,-30 8 0,-4 1 0,21-7 0,0 1 0,1 2 0,42-7 0,-61 13 0,0-1 0,-1 1 0,1 1 0,0-1 0,0 1 0,0 0 0,0 1 0,9 3 0,-13-4 0,1 0 0,-1 1 0,0 0 0,0 0 0,0 0 0,0 0 0,0 1 0,-1-1 0,1 1 0,-1-1 0,1 1 0,-1 0 0,0 0 0,0 0 0,0 0 0,-1 0 0,2 4 0,-1-4 0,-1 1 0,0-1 0,-1 0 0,1 0 0,-1 1 0,1-1 0,-1 0 0,0 1 0,0-1 0,0 0 0,-1 1 0,1-1 0,-1 0 0,0 1 0,-1 3 0,-1 0 0,0-1 0,0 0 0,-1 0 0,0 0 0,0-1 0,0 1 0,-6 4 0,-6 6 0,-2-1 0,0-1 0,-27 17 0,19-13-195,-2-2 0,1 0 0,-2-2 0,0-1 0,-1-1 0,-61 14 0,78-24-6631</inkml:trace>
  <inkml:trace contextRef="#ctx0" brushRef="#br0" timeOffset="429.11">709 366 24575,'7'-3'0,"14"-2"0,13 0 0,12 2 0,5 0 0,2 2 0,-5 0 0,-11 0-8191</inkml:trace>
  <inkml:trace contextRef="#ctx0" brushRef="#br0" timeOffset="790.55">688 621 24575,'29'-3'0,"23"-9"0,18-6 0,12-3 0,-10 1-819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18'-3'0,"17"-10"0,2-1-8191</inkml:trace>
  <inkml:trace contextRef="#ctx0" brushRef="#br0" timeOffset="1">847 0 24575,'4'7'0,"0"3"-819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4"8"0,1 5 0,-1 8 0,-1 1-8191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11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67 24575,'0'4'0,"0"8"0,0 16 0,0 15 0,-4 10 0,0 4 0,-1-1 0,2-6 0,0-16 0,1-13-8191</inkml:trace>
  <inkml:trace contextRef="#ctx0" brushRef="#br0" timeOffset="358.78">147 86 24575,'-22'29'0,"-6"24"0,0 20 0,6 13 0,10 3 0,7-15-8191</inkml:trace>
  <inkml:trace contextRef="#ctx0" brushRef="#br0" timeOffset="769.95">274 615 24575,'0'-19'0,"0"24"0,1 33 0,-1-29 0,1 0 0,1-1 0,0 1 0,0 0 0,0-1 0,1 1 0,1-1 0,-1 0 0,1 0 0,1 0 0,7 10 0,-10-15 0,0 0 0,1-1 0,-1 1 0,1-1 0,-1 1 0,1-1 0,0 0 0,0 0 0,0 0 0,0-1 0,0 1 0,1-1 0,-1 0 0,0 0 0,1 0 0,-1 0 0,1 0 0,-1-1 0,1 1 0,-1-1 0,1 0 0,-1 0 0,1-1 0,0 1 0,-1-1 0,0 0 0,1 1 0,-1-1 0,1-1 0,-1 1 0,5-3 0,-1 0 0,1 0 0,-1-1 0,0 0 0,0 0 0,-1 0 0,0-1 0,0 0 0,0 0 0,0-1 0,5-9 0,3-6 0,20-47 0,-8 15 0,-26 53 0,1 1 0,-1-1 0,0 1 0,0-1 0,1 1 0,-1-1 0,0 1 0,1-1 0,-1 1 0,0-1 0,1 1 0,-1-1 0,1 1 0,-1 0 0,1-1 0,-1 1 0,1 0 0,-1-1 0,1 1 0,-1 0 0,1 0 0,0-1 0,-1 1 0,1 0 0,-1 0 0,1 0 0,0 0 0,-1 0 0,1 0 0,-1 0 0,1 0 0,0 0 0,-1 0 0,1 0 0,-1 0 0,1 0 0,0 1 0,-1-1 0,1 0 0,-1 0 0,1 1 0,-1-1 0,1 0 0,-1 1 0,1-1 0,-1 0 0,1 2 0,24 29 0,-13-16 0,-1-3-151,0-1-1,0-1 0,2 0 0,-1-1 1,1 0-1,0-1 0,1 0 1,15 6-1,20 5-6674</inkml:trace>
  <inkml:trace contextRef="#ctx0" brushRef="#br0" timeOffset="1243.27">1247 296 24575,'-9'5'0,"0"0"0,0 0 0,0 1 0,1 1 0,0-1 0,0 1 0,1 0 0,0 1 0,0 0 0,1 0 0,0 0 0,0 1 0,1 0 0,-8 17 0,8-17 0,1 1 0,1 0 0,-1 0 0,2 1 0,-1-1 0,1 0 0,1 1 0,0 0 0,1-1 0,0 1 0,0 0 0,1-1 0,0 1 0,4 12 0,-3-16 0,1 0 0,0 0 0,0-1 0,1 1 0,0-1 0,0 0 0,0 0 0,1 0 0,0 0 0,0-1 0,0 0 0,1 0 0,0 0 0,0-1 0,0 1 0,0-1 0,1-1 0,-1 0 0,1 0 0,0 0 0,0 0 0,0-1 0,1-1 0,-1 1 0,0-1 0,1 0 0,8 0 0,-5-1 0,0 0 0,0-1 0,0 0 0,0 0 0,-1-2 0,1 1 0,0-1 0,-1 0 0,0-1 0,0-1 0,0 1 0,0-2 0,-1 1 0,0-1 0,0 0 0,0-1 0,-1 0 0,8-9 0,-5 3 0,-1-1 0,-1 0 0,0-1 0,0 0 0,-2 0 0,0-1 0,0 1 0,-2-2 0,0 1 0,-1 0 0,0-1 0,-2 0 0,2-34 0,-4 48 0,0 1 0,0-1 0,-1 0 0,1 1 0,-1-1 0,0 0 0,1 1 0,-1-1 0,0 0 0,0 1 0,-1-1 0,1 1 0,-1 0 0,1-1 0,-1 1 0,0 0 0,1 0 0,-1 0 0,0 0 0,-1 1 0,1-1 0,0 0 0,0 1 0,-1-1 0,-2 0 0,3 1 0,-1 1 0,1 0 0,0-1 0,0 1 0,-1 0 0,1 0 0,0 1 0,-1-1 0,1 0 0,0 1 0,0-1 0,-1 1 0,1 0 0,0 0 0,0 0 0,0 0 0,0 0 0,0 0 0,0 0 0,0 1 0,1-1 0,-1 1 0,0 0 0,1-1 0,-1 1 0,1 0 0,-1 0 0,1 0 0,-2 3 0,-2 7 0,0-1 0,0 0 0,1 1 0,1 0 0,0 0 0,1 0 0,0 0 0,1 0 0,0 0 0,1 1 0,0-1 0,1 0 0,0 1 0,1-1 0,0 0 0,1 0 0,1 0 0,0-1 0,0 1 0,1-1 0,1 0 0,12 19 0,-12-23 0,1 0 0,0-1 0,0 0 0,0 0 0,1-1 0,0 1 0,0-2 0,17 8 0,-22-10 0,0-1 0,1 0 0,-1 0 0,0-1 0,0 1 0,1 0 0,-1-1 0,0 0 0,1 0 0,-1 0 0,0 0 0,6-2 0,-7 1 0,0 1 0,0-1 0,-1 0 0,1 0 0,0 0 0,-1 0 0,1-1 0,-1 1 0,1 0 0,-1-1 0,1 1 0,-1-1 0,0 1 0,0-1 0,0 0 0,0 1 0,0-1 0,0 0 0,0 0 0,-1 0 0,1 0 0,0-3 0,0 0 0,0 0 0,-1 0 0,1 0 0,-1 1 0,-1-1 0,1 0 0,0 0 0,-1 0 0,0 0 0,0 1 0,-1-1 0,1 0 0,-1 1 0,0 0 0,0-1 0,-1 1 0,1 0 0,-4-5 0,-6-6 0,-2 0 0,1 0 0,-18-14 0,-1-1 0,32 30 0,-1-1 0,0 1 0,1-1 0,-1 1 0,1-1 0,-1 1 0,1-1 0,0 1 0,-1-1 0,1 1 0,0-1 0,-1 1 0,1-1 0,0 0 0,-1 1 0,1-1 0,0 0 0,0 1 0,0-1 0,0 0 0,0 1 0,0-1 0,0 0 0,0 1 0,0-1 0,0 0 0,0 1 0,0-1 0,0 0 0,0 1 0,1-1 0,-1 0 0,0 1 0,1-1 0,-1 1 0,0-1 0,1 0 0,-1 1 0,1-1 0,-1 1 0,0-1 0,1 1 0,-1 0 0,1-1 0,0 1 0,-1-1 0,1 1 0,-1 0 0,1-1 0,0 1 0,-1 0 0,1 0 0,0 0 0,-1-1 0,1 1 0,1 0 0,52-11 0,-33 8 0,9-3 0,0-2 0,0-2 0,37-16 0,-65 25 0,-1 0 0,0 1 0,0-1 0,1 0 0,-1 1 0,0-1 0,1 1 0,-1-1 0,0 1 0,1 0 0,-1 0 0,1-1 0,-1 1 0,0 0 0,1 0 0,-1 0 0,1 1 0,-1-1 0,2 0 0,-2 2 0,0-1 0,0 0 0,0 0 0,0 1 0,0-1 0,0 0 0,0 1 0,-1-1 0,1 1 0,-1-1 0,1 1 0,-1-1 0,1 1 0,-1 0 0,0-1 0,0 1 0,0-1 0,0 3 0,5 84 0,-9 109 0,0-70 0,3 26-17,-5 161-1331,1-264-5478</inkml:trace>
  <inkml:trace contextRef="#ctx0" brushRef="#br0" timeOffset="1607.46">1778 594 24575,'0'-53'0,"3"1"0,15-83 0,-16 127 0,0 0 0,0 1 0,1-1 0,1 1 0,-1 0 0,8-11 0,-10 16 0,-1 1 0,1 0 0,-1 0 0,1 0 0,0 0 0,-1 0 0,1 1 0,0-1 0,0 0 0,0 0 0,0 0 0,0 1 0,0-1 0,0 0 0,0 1 0,0-1 0,0 1 0,0-1 0,0 1 0,0 0 0,0-1 0,1 1 0,-1 0 0,0 0 0,0 0 0,0 0 0,0 0 0,1 0 0,-1 0 0,0 0 0,0 0 0,0 1 0,1-1 0,-1 0 0,0 1 0,0-1 0,0 1 0,0-1 0,0 1 0,0 0 0,0-1 0,0 1 0,0 0 0,0 0 0,-1-1 0,1 1 0,0 0 0,0 0 0,-1 0 0,1 0 0,0 0 0,-1 0 0,1 2 0,4 5 0,-1 0 0,-1 1 0,1-1 0,-1 1 0,0 0 0,-1 0 0,0 0 0,-1 0 0,0 1 0,0 9 0,-1 0 0,0 0 0,-1-1 0,-1 1 0,-5 20 0,4-30 0,0 1 0,-1-1 0,0 0 0,-6 10 0,-7 16 0,17-35 0,0 1-1,0-1 1,0 0 0,0 0-1,0 0 1,0 0-1,0 1 1,0-1-1,0 0 1,0 0-1,0 0 1,0 1 0,0-1-1,0 0 1,0 0-1,0 0 1,0 0-1,0 1 1,0-1 0,0 0-1,0 0 1,0 0-1,0 1 1,0-1-1,0 0 1,0 0-1,0 0 1,0 0 0,0 1-1,1-1 1,-1 0-1,0 0 1,0 0-1,0 0 1,0 0 0,0 1-1,1-1 1,-1 0-1,0 0 1,0 0-1,0 0 1,0 0 0,1 0-1,-1 0 1,0 0-1,0 0 1,0 0-1,0 0 1,1 0-1,-1 0 1,0 0 0,16-3 52,13-9-1447,5-7-5431</inkml:trace>
  <inkml:trace contextRef="#ctx0" brushRef="#br0" timeOffset="2012.16">2200 275 24575,'-4'5'0,"1"0"0,-1-1 0,1 1 0,0 0 0,1 1 0,-1-1 0,1 1 0,0-1 0,0 1 0,-1 10 0,-5 59 0,8-70 0,0 1 0,0 0 0,1 0 0,0-1 0,0 1 0,0-1 0,0 1 0,1-1 0,0 1 0,0-1 0,1 0 0,-1 0 0,1 0 0,4 5 0,-4-7 0,-1 0 0,0-1 0,1 0 0,0 1 0,-1-1 0,1 0 0,0 0 0,0-1 0,0 1 0,1-1 0,-1 1 0,0-1 0,0 0 0,1 0 0,-1 0 0,1-1 0,-1 1 0,1-1 0,-1 0 0,0 0 0,1 0 0,-1 0 0,1-1 0,4-1 0,-4 2 0,0-1 0,-1-1 0,1 1 0,-1-1 0,0 1 0,1-1 0,-1 0 0,0 0 0,0 0 0,0-1 0,0 1 0,0-1 0,-1 1 0,1-1 0,-1 0 0,0 0 0,0 0 0,0 0 0,0-1 0,0 1 0,-1 0 0,2-5 0,1-7 0,0-1 0,0 1 0,1-33 0,1 1 0,-6 47 0,0 0 0,0 0 0,0 0 0,0 0 0,0-1 0,0 1 0,0 0 0,0 0 0,0 0 0,0 0 0,0-1 0,0 1 0,0 0 0,0 0 0,0 0 0,0 0 0,0-1 0,0 1 0,0 0 0,0 0 0,0 0 0,0 0 0,0-1 0,1 1 0,-1 0 0,0 0 0,0 0 0,0 0 0,0 0 0,0 0 0,0 0 0,1-1 0,-1 1 0,0 0 0,0 0 0,0 0 0,0 0 0,0 0 0,1 0 0,-1 0 0,0 0 0,0 0 0,0 0 0,0 0 0,1 0 0,-1 0 0,0 0 0,0 0 0,0 0 0,0 0 0,1 0 0,-1 0 0,6 11 0,5 21 0,2 39 0,-3 0 0,-3 1 0,-4 102 0,-3-149 0,-1 0 0,-1-1 0,-1 0 0,-1 1 0,-8 27 0,10-45 0,0-1 0,0 0 0,0 0 0,-1-1 0,0 1 0,0 0 0,-1-1 0,1 0 0,-1 0 0,0 0 0,-1 0 0,1 0 0,-1-1 0,0 0 0,0 0 0,0 0 0,0-1 0,-1 0 0,0 0 0,1 0 0,-1 0 0,0-1 0,0 0 0,-1-1 0,-6 2 0,9-2 4,-1-1-1,0 1 1,0-1-1,1 0 1,-1 0-1,0-1 1,1 1-1,-1-1 1,0 0-1,1-1 1,-1 1 0,1-1-1,0 0 1,-1 0-1,1 0 1,0 0-1,0-1 1,0 1-1,0-1 1,1 0-1,-1-1 1,1 1-1,0-1 1,0 1-1,0-1 1,0 0-1,1 0 1,0 0-1,-1 0 1,1 0-1,1-1 1,-1 1-1,-1-6 1,-1-6-169,1 0 0,0 0 0,1 0 0,1 0 0,0-1 0,1 1 0,1 0 0,4-21 0,10-39-6661</inkml:trace>
  <inkml:trace contextRef="#ctx0" brushRef="#br0" timeOffset="2460.19">2667 0 24575,'29'29'0,"16"27"0,8 19 0,3 18 0,-6 12 0,-10 8 0,-13 5 0,-18-2 0,-24-4 0,-21-12 0,-19-15 0,-11-18 0,-1-21 0,11-19-8191</inkml:trace>
  <inkml:trace contextRef="#ctx0" brushRef="#br0" timeOffset="2461.19">3280 656 24575,'-22'22'0,"-6"7"-8191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7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-18'36'0,"-17"37"0,-16 36 0,-8 30 0,0 21 0,6 13 0,12 1 0,17-7 0,23-14 0,22-15 0,26-24 0,19-23 0,-1-29-8191</inkml:trace>
  <inkml:trace contextRef="#ctx0" brushRef="#br0" timeOffset="1436.3">807 889 24575,'5'-24'0,"2"-1"0,0 2 0,12-25 0,10-35 0,-28 83 0,-1-1 0,0 0 0,1 0 0,-1 0 0,0 0 0,0 0 0,1 1 0,-1-1 0,0 0 0,0 0 0,0 0 0,0 0 0,0 0 0,0 0 0,-1 0 0,1 1 0,0-1 0,0 0 0,-1 0 0,1 0 0,0 0 0,-1 1 0,1-1 0,-1 0 0,1 0 0,-1 1 0,1-1 0,-2 0 0,1 0 0,-1 0 0,1 1 0,0 0 0,-1-1 0,1 1 0,-1 0 0,1 0 0,-1 0 0,1 0 0,-1 0 0,1 0 0,-1 0 0,1 1 0,-1-1 0,-1 1 0,-7 2 0,0 1 0,0 0 0,-16 9 0,13-5 0,1 0 0,0 0 0,0 1 0,1 1 0,0 0 0,1 0 0,0 1 0,0 0 0,-9 17 0,15-23 0,1 1 0,0 0 0,1-1 0,-1 1 0,1 0 0,0 0 0,1 1 0,-1-1 0,1 0 0,1 1 0,-1-1 0,1 0 0,0 1 0,0-1 0,1 0 0,0 1 0,0-1 0,0 0 0,1 0 0,0 0 0,0 0 0,1 0 0,6 11 0,5 4 0,1-1 0,1 0 0,29 27 0,-23-26 0,33 45 0,-53-63 0,0-1 0,0 1 0,0 0 0,0 0 0,-1 0 0,0 1 0,1-1 0,-1 0 0,0 0 0,-1 1 0,1-1 0,-1 0 0,1 1 0,-1-1 0,0 5 0,-1-7 0,1 1 0,-1-1 0,0 1 0,1-1 0,-1 1 0,0-1 0,0 1 0,0-1 0,0 0 0,0 1 0,0-1 0,-1 0 0,1 0 0,0 0 0,-1 0 0,1 0 0,-1 0 0,1 0 0,-1 0 0,1-1 0,-1 1 0,1-1 0,-1 1 0,0-1 0,1 1 0,-1-1 0,0 0 0,0 0 0,1 0 0,-1 0 0,-2 0 0,2 0 0,-1 0 0,0 0 0,0 0 0,0 0 0,0 0 0,0 0 0,0-1 0,0 0 0,0 1 0,1-1 0,-1 0 0,0 0 0,0-1 0,1 1 0,-1 0 0,1-1 0,-1 0 0,1 0 0,0 1 0,0-1 0,0 0 0,0-1 0,0 1 0,0 0 0,0-1 0,1 1 0,-1-1 0,1 1 0,-2-6 0,1 2 0,1 1 0,0-1 0,0 1 0,1-1 0,0 1 0,0-1 0,0 1 0,1-1 0,-1 1 0,1-1 0,1 1 0,-1-1 0,1 1 0,0 0 0,2-6 0,16-24 0,2 1 0,1 1 0,1 1 0,42-43 0,15-19 0,-35 34 0,-3-1 0,37-69 0,-65 100 0,0 0 0,-2 0 0,-2-2 0,-1 1 0,-1-1 0,-2-1 0,4-36 0,-10 59 0,0 0 0,-1-1 0,-2-14 0,2 24 0,-1-1 0,1 1 0,0 0 0,0-1 0,-1 1 0,1 0 0,-1 0 0,1-1 0,-1 1 0,0 0 0,1 0 0,-1 0 0,0 0 0,0 0 0,-1-2 0,1 3 0,0 0 0,1 0 0,-1-1 0,0 1 0,0 0 0,0 0 0,0 0 0,1 0 0,-1 0 0,0 0 0,0 0 0,0 0 0,0 0 0,1 0 0,-1 1 0,0-1 0,0 0 0,1 1 0,-1-1 0,0 0 0,0 1 0,1-1 0,-1 1 0,0-1 0,1 1 0,-1-1 0,1 1 0,-2 0 0,-4 6 0,0 0 0,-1 0 0,2 0 0,-1 0 0,1 1 0,1 0 0,-1 0 0,1 1 0,1-1 0,-6 18 0,0 7 0,-8 56 0,6-5 0,4 2 0,3-1 0,4 0 0,4 0 0,28 156 0,-29-223 0,8 34 0,-10-49 0,0 0 0,0 0 0,0 0 0,0 0 0,1 0 0,-1-1 0,1 1 0,-1 0 0,1-1 0,0 1 0,0-1 0,4 3 0,-6-5 0,1 0 0,0 1 0,0-1 0,-1 0 0,1 0 0,0 0 0,-1 0 0,1 0 0,0 0 0,-1 0 0,1-1 0,0 1 0,-1 0 0,1 0 0,0 0 0,-1-1 0,1 1 0,0 0 0,-1-1 0,1 1 0,-1-1 0,1 1 0,0 0 0,-1-1 0,1 1 0,-1-1 0,0 0 0,1 1 0,-1-1 0,1 1 0,-1-1 0,0 0 0,1 1 0,-1-1 0,0 0 0,0 1 0,0-1 0,0 0 0,1 0 0,11-34 0,-11 31 0,19-76 0,-16 58 0,1 1 0,0 0 0,2 1 0,0-1 0,1 1 0,1 0 0,12-18 0,-20 37 0,-1 0 0,1 0 0,-1 0 0,1 1 0,-1-1 0,1 0 0,0 1 0,0-1 0,-1 0 0,1 1 0,0-1 0,0 1 0,-1-1 0,1 1 0,0-1 0,0 1 0,0 0 0,0-1 0,0 1 0,0 0 0,0 0 0,0 0 0,0 0 0,0 0 0,-1 0 0,1 0 0,0 0 0,0 0 0,0 0 0,0 0 0,0 1 0,0-1 0,0 0 0,0 1 0,0-1 0,0 0 0,-1 1 0,1-1 0,0 1 0,0 0 0,-1-1 0,1 1 0,0-1 0,-1 1 0,1 0 0,0 0 0,-1-1 0,1 1 0,0 1 0,5 7 0,0 0 0,-1 1 0,8 16 0,-4-8 0,-1-5 0,0 0 0,0 0 0,2-1 0,-1 0 0,2-1 0,18 16 0,-27-24 0,1-1 0,0 0 0,-1-1 0,1 1 0,0 0 0,0-1 0,0 1 0,0-1 0,1 0 0,-1 0 0,0 0 0,0-1 0,1 1 0,-1-1 0,0 0 0,0 0 0,1 0 0,-1 0 0,0 0 0,1-1 0,-1 0 0,0 1 0,0-1 0,1 0 0,-1-1 0,0 1 0,0-1 0,0 1 0,-1-1 0,1 0 0,0 0 0,-1 0 0,1 0 0,-1 0 0,1-1 0,1-2 0,2-3 0,0 1 0,-1-1 0,0 0 0,0-1 0,-1 1 0,0-1 0,0 0 0,-1 0 0,4-18 0,-14 46 0,-3 23 0,10-34 0,0-1 0,1 0 0,0 1 0,0-1 0,0 0 0,1 1 0,0-1 0,0 0 0,1-1 0,0 1 0,0 0 0,6 7 0,-7-11 0,-1 0 0,1 0 0,0-1 0,0 1 0,0-1 0,1 0 0,-1 1 0,1-1 0,-1 0 0,1 0 0,0-1 0,-1 1 0,1 0 0,0-1 0,0 0 0,0 0 0,0 0 0,0 0 0,1 0 0,-1 0 0,0-1 0,0 0 0,1 1 0,-1-1 0,0-1 0,0 1 0,1 0 0,-1-1 0,0 1 0,3-2 0,-4 1 0,1 0 0,-1 0 0,0 0 0,0 0 0,0 0 0,0 0 0,0 0 0,0-1 0,-1 1 0,1-1 0,0 1 0,-1-1 0,1 0 0,-1 0 0,0 1 0,1-1 0,-1 0 0,0 0 0,0 0 0,0-1 0,0 1 0,-1 0 0,1 0 0,-1 0 0,1-1 0,-1 1 0,0 0 0,0 0 0,0-1 0,0 1 0,0 0 0,0-1 0,-1 1 0,0-4 0,-1 0 0,1 0 0,-2 0 0,1 0 0,-1 0 0,1 0 0,-2 0 0,1 1 0,-1-1 0,1 1 0,-1 0 0,-6-5 0,-3-1 0,0 2 0,-1-1 0,0 2 0,-28-13 0,13 6 0,28 15 0,1 0 0,-1 0 0,1 0 0,-1 0 0,1 0 0,-1-1 0,1 1 0,0 0 0,-1 0 0,1-1 0,-1 1 0,1 0 0,-1 0 0,1-1 0,0 1 0,-1 0 0,1-1 0,0 1 0,-1-1 0,1 1 0,0 0 0,-1-1 0,1 1 0,0-1 0,0 1 0,0-1 0,0 1 0,-1-1 0,1 1 0,0-1 0,0 1 0,0-1 0,0 1 0,0-1 0,0 0 0,19-8 0,44 1 0,-53 7 0,173-17 0,-180 18 0,1-1 0,-1 1 0,0 0 0,0 0 0,1 0 0,-1 0 0,0 0 0,1 1 0,-1 0 0,0 0 0,5 1 0,-7-1 0,0 0 0,0 0 0,1 0 0,-1 1 0,0-1 0,0 0 0,0 0 0,-1 1 0,1-1 0,0 0 0,0 1 0,-1-1 0,1 1 0,-1-1 0,1 1 0,-1-1 0,0 1 0,1-1 0,-1 1 0,0 0 0,0-1 0,0 1 0,0-1 0,-1 4 0,-6 53 0,4-43 0,1 0 0,0 0 0,1-1 0,1 1 0,2 15 0,-2-28 0,0 0 0,0 0 0,1 0 0,-1 0 0,1 0 0,-1 0 0,1 0 0,0 0 0,0-1 0,0 1 0,0 0 0,0 0 0,0-1 0,0 1 0,1-1 0,-1 1 0,1-1 0,2 2 0,-3-2 0,1 0 0,-1-1 0,1 1 0,0-1 0,-1 1 0,1-1 0,0 0 0,0 0 0,-1 0 0,1 0 0,0 0 0,-1 0 0,1 0 0,0 0 0,0-1 0,-1 1 0,3-2 0,2 0 0,0-1 0,0 0 0,-1 0 0,1-1 0,-1 1 0,1-1 0,-1-1 0,0 1 0,7-9 0,-3 0 0,1 0 0,-2 0 0,1-1 0,5-15 0,-11 21 0,1 0 0,-2 1 0,1-1 0,-1 0 0,0 0 0,-1 0 0,0 0 0,0-1 0,-1-12 0,-6 4 0,6 17 0,-1 0 0,1 0 0,0 0 0,0-1 0,-1 1 0,1 0 0,0 0 0,-1 0 0,1 0 0,0 0 0,-1 0 0,1 0 0,0 0 0,-1 0 0,1 0 0,0 0 0,0 0 0,-1 0 0,1 0 0,0 1 0,-1-1 0,1 0 0,0 0 0,0 0 0,-1 0 0,1 0 0,0 1 0,0-1 0,-1 0 0,1 0 0,0 1 0,-2 1 0,0 0 0,0 0 0,1 1 0,-1-1 0,1 0 0,0 1 0,-1-1 0,1 1 0,-1 4 0,1-3 0,0 0 0,0 1 0,0-1 0,0 0 0,1 1 0,-1-1 0,1 0 0,0 1 0,1-1 0,-1 0 0,1 0 0,0 1 0,0-1 0,0 0 0,0 0 0,1 0 0,0 0 0,-1 0 0,2 0 0,-1 0 0,0-1 0,1 1 0,0-1 0,-1 0 0,1 0 0,1 0 0,-1 0 0,0 0 0,1 0 0,-1-1 0,1 0 0,0 0 0,0 0 0,0 0 0,5 1 0,3 1 0,-1-1 0,1 0 0,0-1 0,0 0 0,0-1 0,0-1 0,0 0 0,0 0 0,0-1 0,0-1 0,0 0 0,18-5 0,-24 5 0,-1 1 0,0-1 0,0 0 0,-1-1 0,1 1 0,0-1 0,-1 0 0,1 0 0,-1 0 0,0-1 0,0 1 0,0-1 0,-1 0 0,1 0 0,-1 0 0,0-1 0,0 1 0,-1-1 0,1 0 0,-1 0 0,0 0 0,0 0 0,-1 0 0,1 0 0,-1 0 0,0 0 0,-1-1 0,1 1 0,-1 0 0,-1-9 0,0 8-39,0 0 0,0 0 0,-1-1 0,0 1 0,-1 0 0,1 1 0,-1-1 0,0 0 0,0 1 0,-1 0 0,0-1 0,0 1 0,0 1 0,0-1 0,-1 1 0,0-1 0,0 1 0,0 1 0,0-1 0,-1 1 0,1 0 0,-1 0 0,0 0 0,0 1 0,0 0 0,0 0 0,0 1 0,0-1 0,-1 1 0,1 1 0,0-1 0,-1 1 0,1 0 0,-10 2 0,-9 5-6787</inkml:trace>
  <inkml:trace contextRef="#ctx0" brushRef="#br0" timeOffset="2310.31">2903 614 24575,'-6'53'0,"-1"-12"0,0 139 0,5-70 0,1-102 0,1 0 0,-1-1 0,-1 1 0,1 0 0,-1-1 0,-4 11 0,6-17 0,-1 0 0,1 0 0,-1 0 0,1 0 0,-1 0 0,0-1 0,1 1 0,-1 0 0,0 0 0,0 0 0,1-1 0,-1 1 0,0 0 0,0-1 0,0 1 0,0 0 0,0-1 0,0 0 0,0 1 0,-2 0 0,2-1 0,-1-1 0,0 1 0,1 0 0,-1 0 0,1-1 0,-1 1 0,1-1 0,-1 0 0,1 1 0,-1-1 0,1 0 0,-1 0 0,1 0 0,0 0 0,0 0 0,-1 0 0,1 0 0,-2-2 0,0-1 0,-1-1 0,0 1 0,1 0 0,0-1 0,0 0 0,0 1 0,1-1 0,-1 0 0,1 0 0,-2-11 0,3 13 0,1 0 0,-1 0 0,1 1 0,0-1 0,0 0 0,0 0 0,1 0 0,-1 0 0,1 0 0,-1 1 0,1-1 0,0 0 0,0 0 0,0 1 0,0-1 0,1 1 0,-1-1 0,1 1 0,0-1 0,-1 1 0,1 0 0,0 0 0,3-2 0,5-5 0,1 1 0,0 1 0,1 0 0,0 0 0,18-7 0,72-21 0,-29 10 0,-59 20 0,-1-1 0,0 0 0,0-1 0,-1 0 0,0-1 0,0 0 0,10-10 0,-19 15 0,0 1 0,-1-1 0,1 0 0,-1 0 0,1 0 0,-1 0 0,0-1 0,0 1 0,-1 0 0,1-1 0,-1 0 0,1 1 0,-1-1 0,0 0 0,-1 1 0,1-1 0,-1 0 0,1 0 0,-1 0 0,0 0 0,-1 1 0,1-1 0,-1 0 0,1 0 0,-1 0 0,0 1 0,-1-1 0,1 1 0,0-1 0,-1 1 0,-2-4 0,4 6 0,-1 0 0,1-1 0,-1 1 0,0 0 0,1 0 0,-1 0 0,0 0 0,0 0 0,1 1 0,-1-1 0,0 0 0,0 0 0,0 0 0,0 1 0,0-1 0,0 0 0,0 1 0,0-1 0,0 1 0,-3-1 0,3 1 0,0 0 0,0 0 0,1 1 0,-1-1 0,0 0 0,0 1 0,0-1 0,1 1 0,-1-1 0,0 1 0,0-1 0,1 1 0,-1-1 0,0 1 0,1 0 0,-1-1 0,1 1 0,-1 0 0,1-1 0,-1 1 0,0 1 0,-2 5 0,0 0 0,0 0 0,1 0 0,0 0 0,-2 11 0,-2 23 0,1 1 0,2 0 0,2 0 0,2 0 0,2-1 0,10 52 0,-12-90 0,-1 0 0,1-1 0,0 1 0,0 0 0,0 0 0,0-1 0,1 1 0,-1-1 0,1 1 0,3 3 0,-5-6 0,1 1 0,-1-1 0,1 1 0,0-1 0,-1 0 0,1 1 0,0-1 0,0 0 0,-1 0 0,1 1 0,0-1 0,0 0 0,-1 0 0,1 0 0,0 0 0,0 0 0,-1 0 0,1 0 0,0 0 0,0-1 0,-1 1 0,1 0 0,0 0 0,-1-1 0,1 1 0,0 0 0,0-1 0,-1 1 0,1 0 0,-1-1 0,1 1 0,0-1 0,-1 1 0,1-1 0,-1 0 0,1 1 0,-1-1 0,0 1 0,1-1 0,-1 0 0,0 1 0,1-1 0,-1 0 0,0 0 0,7-11 0,0 1 0,-2-1 0,1 0 0,-2 0 0,5-19 0,12-69 0,-11 48 0,-5 42 0,1 18 0,3 26 0,-6-23 0,0-1 0,0 0 0,1 0 0,1 0 0,0 0 0,0 0 0,0-1 0,2 0 0,-1 0 0,10 10 0,-13-17 0,0 1 0,0 0 0,0 0 0,0-1 0,0 0 0,1 0 0,-1 0 0,1 0 0,-1 0 0,1-1 0,0 1 0,0-1 0,-1 0 0,1 0 0,0-1 0,0 1 0,0-1 0,0 0 0,0 0 0,0 0 0,0 0 0,0-1 0,0 0 0,0 1 0,0-1 0,0-1 0,-1 1 0,7-3 0,-4 0 0,-1 0 0,1 0 0,-1-1 0,0 0 0,0 0 0,0 0 0,0 0 0,-1-1 0,0 1 0,0-1 0,-1 0 0,0 0 0,4-10 0,-3 8 0,-1 0 0,-1-1 0,1 1 0,-1-1 0,-1 1 0,1-1 0,-1 0 0,-1 1 0,0-1 0,-1-12 0,1 20 0,0 0 0,-1-1 0,1 1 0,0 0 0,-1-1 0,1 1 0,-1 0 0,1-1 0,-1 1 0,0 0 0,1 0 0,-1 0 0,-2-2 0,3 3 0,-1-1 0,1 1 0,0 0 0,-1-1 0,1 1 0,-1 0 0,1 0 0,-1 0 0,1 0 0,-1-1 0,1 1 0,-1 0 0,1 0 0,-1 0 0,1 0 0,-1 0 0,1 0 0,-1 0 0,1 0 0,-1 1 0,1-1 0,-1 0 0,1 0 0,-2 1 0,0 0 0,0 0 0,0 1 0,1-1 0,-1 1 0,0 0 0,1-1 0,-1 1 0,1 0 0,-1 0 0,1 0 0,0 0 0,0 0 0,0 0 0,-1 4 0,-1-1 7,1 1-1,1 0 0,-1 0 0,1 0 1,0 0-1,1-1 0,-1 1 1,1 0-1,0 0 0,1 0 1,-1 0-1,1 0 0,0 0 0,1 0 1,0 0-1,-1 0 0,2-1 1,5 11-1,-4-9-105,1-1 0,-1 0 0,2 0 0,-1-1 0,1 1 0,0-1 0,0-1 0,0 1 0,0-1 0,1 0 0,0 0 0,0-1 0,0 0 0,9 3 0,31 8-6727</inkml:trace>
  <inkml:trace contextRef="#ctx0" brushRef="#br0" timeOffset="3542.62">4088 700 24575,'-9'3'0,"0"0"0,1 0 0,-1 0 0,1 1 0,0 1 0,0-1 0,0 1 0,1 1 0,-1-1 0,1 1 0,1 0 0,-1 1 0,1 0 0,0 0 0,0 0 0,1 1 0,0 0 0,1 0 0,0 0 0,0 0 0,-5 16 0,7-18 0,0 1 0,0-1 0,1 0 0,-1 1 0,1-1 0,1 1 0,0-1 0,0 1 0,0 0 0,0-1 0,1 1 0,0-1 0,1 0 0,-1 1 0,1-1 0,1 0 0,-1 0 0,1 0 0,0 0 0,0 0 0,1-1 0,-1 1 0,1-1 0,1 0 0,-1 0 0,1-1 0,-1 1 0,1-1 0,1 0 0,9 6 0,-5-5 0,-1 0 0,1-1 0,0-1 0,0 1 0,0-1 0,0-1 0,1 0 0,-1-1 0,1 0 0,-1 0 0,1-1 0,10-1 0,-7-1 0,0 0 0,0-1 0,0-1 0,-1 0 0,1-1 0,-1 0 0,0-1 0,18-11 0,-19 9 0,1 0 0,-1-1 0,-1 0 0,0-1 0,0 0 0,-1-1 0,0 0 0,-1-1 0,0 0 0,-1 0 0,0-1 0,-1 0 0,-1 0 0,0 0 0,0-1 0,-2 0 0,1 0 0,1-18 0,-5 28 0,-1 0 0,1 0 0,-1 1 0,0-1 0,0 0 0,-1 0 0,1 0 0,-1 0 0,0 0 0,0 1 0,0-1 0,0 0 0,-1 1 0,0-1 0,1 1 0,-1-1 0,-1 1 0,1 0 0,0 0 0,-4-4 0,2 4 0,0 1 0,0-1 0,0 1 0,0 0 0,0 0 0,0 0 0,0 0 0,-1 1 0,1 0 0,-1 0 0,1 0 0,-1 0 0,1 1 0,-1 0 0,1 0 0,-1 0 0,-5 1 0,4 0 0,1 0 0,-1 1 0,0 0 0,1 0 0,0 0 0,-1 1 0,1-1 0,0 1 0,0 1 0,1-1 0,-1 1 0,1-1 0,-1 1 0,1 1 0,0-1 0,1 0 0,-1 1 0,1 0 0,0 0 0,0 0 0,0 0 0,-3 10 0,4-10 0,1-1 0,-1 0 0,1 1 0,0-1 0,0 1 0,0-1 0,1 1 0,0-1 0,-1 1 0,2 0 0,-1-1 0,0 1 0,1-1 0,0 1 0,0-1 0,0 1 0,1-1 0,0 1 0,-1-1 0,2 0 0,-1 0 0,0 0 0,1 0 0,-1-1 0,1 1 0,0-1 0,1 1 0,-1-1 0,5 4 0,-4-5 0,-1 0 0,1-1 0,-1 1 0,1-1 0,0 0 0,0 0 0,-1 0 0,1 0 0,0 0 0,0-1 0,0 0 0,0 0 0,0 0 0,0 0 0,0-1 0,0 1 0,0-1 0,-1 0 0,1 0 0,0-1 0,6-2 0,-7 2 0,0 1 0,0 0 0,-1-1 0,1 0 0,-1 0 0,1 1 0,-1-2 0,0 1 0,0 0 0,0 0 0,0-1 0,0 1 0,0-1 0,0 1 0,-1-1 0,0 0 0,1 0 0,-1 0 0,0 1 0,0-1 0,-1 0 0,1 0 0,-1-1 0,1 1 0,-1 0 0,0 0 0,0 0 0,-1-4 0,-2 2 0,-1 12 0,1 15 0,4-19 0,0 1 0,0-1 0,1 0 0,-1 0 0,1 1 0,0-1 0,0 0 0,0 0 0,0-1 0,1 1 0,-1 0 0,1-1 0,-1 1 0,1-1 0,0 0 0,0 0 0,0 0 0,0 0 0,1-1 0,-1 1 0,0-1 0,1 0 0,-1 0 0,1 0 0,-1 0 0,1-1 0,-1 1 0,1-1 0,0 0 0,5 0 0,-1-1 0,-1 1 0,0-1 0,0 0 0,1-1 0,-1 0 0,0 0 0,0 0 0,-1-1 0,1 0 0,0-1 0,-1 1 0,0-1 0,0 0 0,8-8 0,-4 2 0,-2-1 0,1-1 0,-1 0 0,-1 0 0,0 0 0,-1-1 0,-1 0 0,0 0 0,6-21 0,0-17 0,7-62 0,-14 89 0,0-4 0,3-17 0,-2-1 0,-2 1 0,-3-70 0,-1 110 0,0 0 0,0 0 0,0 0 0,-1 0 0,1 0 0,-1 0 0,-1 0 0,-2-5 0,5 9 0,-1 0 0,1 1 0,-1-1 0,0 0 0,1 0 0,-1 0 0,0 0 0,0 1 0,1-1 0,-1 0 0,0 1 0,0-1 0,0 1 0,0-1 0,0 1 0,0-1 0,0 1 0,0 0 0,0-1 0,0 1 0,0 0 0,0 0 0,0 0 0,-1 0 0,1 0 0,0 0 0,0 0 0,0 0 0,0 0 0,0 1 0,0-1 0,0 0 0,0 1 0,0-1 0,0 0 0,0 1 0,0-1 0,0 1 0,0 0 0,0-1 0,1 1 0,-1 0 0,-1 1 0,-3 3 0,1 0 0,-1 0 0,1 1 0,0-1 0,0 1 0,1 0 0,0 1 0,0-1 0,0 0 0,1 1 0,0-1 0,-2 10 0,-2 14 0,-3 44 0,8-64 0,-3 29 0,2 1 0,2-1 0,6 50 0,-4-73 0,1 0 0,0 0 0,1 0 0,1-1 0,1 1 0,0-1 0,1 0 0,0-1 0,1 0 0,17 22 0,-22-31 0,1-1 0,0 1 0,1-1 0,-1 0 0,1 0 0,-1-1 0,1 1 0,0-1 0,1 0 0,-1 0 0,0-1 0,1 0 0,0 0 0,-1 0 0,1 0 0,0-1 0,0 0 0,0 0 0,0-1 0,0 0 0,0 0 0,0 0 0,8-2 0,-7 0 0,1 0 0,-1 0 0,-1-1 0,1 0 0,0 0 0,-1-1 0,1 1 0,-1-2 0,0 1 0,-1-1 0,1 1 0,-1-2 0,0 1 0,0 0 0,0-1 0,-1 0 0,0 0 0,6-12 0,-3 1 0,0 0 0,-1 0 0,5-25 0,-7 22 0,1 1 0,9-20 0,-14 39 0,1-1 0,-1 0 0,0 0 0,0 0 0,1 1 0,-1-1 0,1 0 0,-1 0 0,1 1 0,-1-1 0,1 0 0,-1 1 0,1-1 0,0 1 0,-1-1 0,1 0 0,0 1 0,0 0 0,-1-1 0,1 1 0,1-1 0,-1 1 0,0 0 0,-1 0 0,1 0 0,0 1 0,-1-1 0,1 0 0,0 0 0,-1 1 0,1-1 0,-1 0 0,1 1 0,0-1 0,-1 1 0,1-1 0,-1 1 0,1-1 0,-1 1 0,0-1 0,1 1 0,0 1 0,15 36 0,6 82 0,-9-37 0,-13-83 0,0 0 0,1 0 0,-1-1 0,0 1 0,0 0 0,0 0 0,0 0 0,0 0 0,0 0 0,0 0 0,0 0 0,0 0 0,0 0 0,0 0 0,0 0 0,0 0 0,0 0 0,1 0 0,-1 0 0,0 0 0,0 0 0,0 0 0,0 0 0,0 0 0,0 0 0,0 0 0,0 0 0,0 0 0,0 0 0,1 0 0,-1 0 0,0 0 0,0 0 0,0 0 0,0 0 0,0 0 0,0 0 0,0 0 0,0 0 0,0 0 0,0 0 0,0 0 0,0 0 0,1 0 0,-1 0 0,0 0 0,0 0 0,0 0 0,0 0 0,0 1 0,0-1 0,0 0 0,0 0 0,0 0 0,0 0 0,5-15 0,3-20 0,-6 14 0,1 3 0,0 1 0,-2-1 0,0 0 0,-2-1 0,0 1 0,-3-21 0,3 38 0,1 0 0,0-1 0,0 1 0,-1 0 0,1 0 0,0 0 0,-1 0 0,0 0 0,1 0 0,-1 0 0,1 0 0,-1 0 0,0 0 0,0 0 0,1 1 0,-1-1 0,0 0 0,0 0 0,0 1 0,0-1 0,0 1 0,0-1 0,0 1 0,0-1 0,0 1 0,0-1 0,-1 1 0,-1-1 0,1 2 0,-1-1 0,0 0 0,1 1 0,-1 0 0,0-1 0,1 1 0,-1 0 0,1 0 0,0 1 0,-1-1 0,1 0 0,-3 3 0,-4 3 0,-1 1 0,1 0 0,1 1 0,-13 14 0,14-12 0,0 1 0,1 0 0,0 0 0,1 0 0,0 0 0,1 1 0,0 0 0,1 0 0,-1 14 0,2-20 0,1 1 0,1 0 0,-1-1 0,1 1 0,1-1 0,-1 1 0,1-1 0,1 1 0,-1-1 0,1 1 0,1-1 0,-1 0 0,1 0 0,1 0 0,-1-1 0,1 1 0,5 7 0,-5-10 6,1 0-1,-1 0 1,1-1-1,-1 0 0,1 1 1,0-2-1,0 1 1,0 0-1,1-1 1,-1 0-1,1 0 1,-1-1-1,1 0 0,0 0 1,-1 0-1,1 0 1,0-1-1,0 0 1,-1 0-1,1-1 1,10-1-1,-9 0-88,0 1 1,-1-1-1,1 0 1,-1-1-1,0 1 1,1-1-1,-1-1 1,-1 1-1,1-1 1,0 0-1,-1 0 1,0-1-1,0 1 1,0-1-1,-1 0 1,1-1-1,6-10 1,0-7-6744</inkml:trace>
  <inkml:trace contextRef="#ctx0" brushRef="#br0" timeOffset="3918">5401 762 24575,'-4'0'0,"-8"0"0,-2 0-819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5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0 24575,'-26'21'0,"2"1"0,0 1 0,1 1 0,2 1 0,-25 37 0,7-2 0,-41 87 0,56-99 0,-27 83 0,46-116 0,1-1 0,0 1 0,1 0 0,1-1 0,0 1 0,1 0 0,1 0 0,0 0 0,1 0 0,6 26 0,-6-36 0,0 0 0,1 1 0,0-2 0,0 1 0,1 0 0,-1 0 0,1-1 0,0 1 0,0-1 0,1 0 0,-1 0 0,1 0 0,0-1 0,0 1 0,0-1 0,9 6 0,-6-6 0,-1 0 0,1-1 0,0 0 0,0 0 0,0 0 0,0-1 0,0 0 0,0 0 0,1-1 0,-1 0 0,10-1 0,-3-1 0,0 0 0,0-1 0,0-1 0,0 0 0,-1-1 0,1-1 0,-1 0 0,0 0 0,-1-1 0,0-1 0,23-18 0,-25 16 0,-1-1 0,0 0 0,0 0 0,-1-1 0,0-1 0,-1 1 0,0-1 0,-1 0 0,6-22 0,-10 29 0,0-1 0,-1 1 0,0-1 0,0 0 0,-1 1 0,0-1 0,0 0 0,0 1 0,-1-1 0,-2-7 0,2 10 0,0 0 0,-1 0 0,0 0 0,0 0 0,0 0 0,0 0 0,-1 1 0,1-1 0,-1 1 0,0-1 0,0 1 0,0 0 0,0 0 0,-1 1 0,1-1 0,-7-3 0,2 2 0,0 1 0,1 0 0,-1 1 0,0-1 0,0 1 0,-1 1 0,1 0 0,0 0 0,-1 1 0,1-1 0,0 2 0,-1-1 0,1 1 0,0 1 0,0 0 0,0 0 0,0 0 0,0 1 0,-13 6 0,5-1 0,0 0 0,0 2 0,1-1 0,1 2 0,-1 0 0,2 1 0,-1 0 0,-12 16 0,20-21 20,0 1 0,1-1 0,0 1 0,0 0 0,-7 17 0,11-21-119,0 0 0,0 0 0,0 1 0,0-1 0,0 0 0,1 0 0,0 0 0,0 1 0,0-1 0,0 0 0,1 0 0,0 1 0,-1-1 0,4 8 0,13 19-6727</inkml:trace>
  <inkml:trace contextRef="#ctx0" brushRef="#br0" timeOffset="373.7">569 487 24575,'-14'4'0,"-6"4"0,2 5 0,7 4 0,9-1 0,8-4 0,3-6 0,5-9 0,-2-4-8191</inkml:trace>
  <inkml:trace contextRef="#ctx0" brushRef="#br0" timeOffset="877.9">993 170 24575,'4'-4'0,"1"-1"0,0 1 0,0 0 0,0 0 0,0 1 0,0-1 0,1 1 0,0 1 0,-1-1 0,1 1 0,0 0 0,0 0 0,1 0 0,-1 1 0,0 0 0,0 0 0,1 1 0,-1 0 0,12 1 0,-13 0 0,1 0 0,0 1 0,-1 0 0,1 0 0,-1 0 0,1 1 0,-1-1 0,0 1 0,0 1 0,0-1 0,-1 1 0,1 0 0,-1 0 0,0 0 0,0 0 0,0 1 0,-1 0 0,0-1 0,1 1 0,-2 1 0,4 5 0,-2-3 0,-1 1 0,0 0 0,0 1 0,-1-1 0,0 0 0,-1 1 0,0-1 0,0 1 0,-1 0 0,0-1 0,-1 1 0,0-1 0,0 1 0,-1-1 0,0 1 0,-1-1 0,0 0 0,-1 0 0,0 0 0,0-1 0,0 1 0,-1-1 0,-1 0 0,1 0 0,-1-1 0,-1 0 0,-8 9 0,12-14 0,1-1 0,-1 1 0,1 0 0,-1-1 0,0 1 0,0-1 0,1 0 0,-1 0 0,0 0 0,-5 1 0,8-2 0,0 0 0,-1 0 0,1 0 0,0 0 0,0 0 0,-1 0 0,1 0 0,0 0 0,0 0 0,-1 0 0,1 0 0,0 0 0,0 0 0,-1 0 0,1 0 0,0 0 0,0 0 0,-1 0 0,1-1 0,0 1 0,0 0 0,-1 0 0,1 0 0,0 0 0,0 0 0,0-1 0,-1 1 0,1 0 0,0 0 0,0 0 0,0-1 0,0 1 0,-1 0 0,1 0 0,0-1 0,0 1 0,10-17 0,-3 11 0,0 1 0,1 0 0,0 0 0,0 0 0,0 1 0,0 0 0,1 1 0,0-1 0,0 2 0,0-1 0,0 1 0,0 1 0,0 0 0,0 0 0,1 1 0,-1 0 0,0 0 0,0 1 0,1 0 0,14 5 0,-21-5 0,0 1 0,0-1 0,0 1 0,0 0 0,-1 0 0,1 0 0,-1 0 0,1 0 0,-1 1 0,0-1 0,0 1 0,0-1 0,0 1 0,0 0 0,0 0 0,-1 0 0,0 0 0,1 0 0,-1 0 0,0 0 0,-1 0 0,1 0 0,0 1 0,-1-1 0,0 0 0,0 1 0,0-1 0,0 5 0,-1 0 0,0-1 0,-1 1 0,1-1 0,-1 1 0,-1-1 0,0 1 0,0-1 0,0 0 0,-1 0 0,1-1 0,-7 8 0,-3 1 20,0-1 0,0-1 0,-1-1 0,-1 0 0,-18 12 0,-6 0-763,-41 18 1,68-36-6084</inkml:trace>
  <inkml:trace contextRef="#ctx0" brushRef="#br0" timeOffset="1265.2">1733 85 24575,'-16'8'0,"0"1"0,0 0 0,1 0 0,0 2 0,1 0 0,0 1 0,1 0 0,0 1 0,1 0 0,0 1 0,1 1 0,-17 29 0,18-26 0,1 2 0,1-1 0,0 1 0,2 0 0,0 0 0,1 1 0,1 0 0,1 0 0,1 0 0,1 35 0,2-46 0,0 0 0,1 0 0,0 0 0,0 0 0,1-1 0,0 1 0,1-1 0,0 0 0,1 0 0,0 0 0,0 0 0,10 11 0,-12-16 0,1 0 0,-1 0 0,1 0 0,0 0 0,1-1 0,-1 0 0,1 1 0,-1-2 0,1 1 0,0 0 0,0-1 0,0 0 0,1 0 0,-1-1 0,0 1 0,1-1 0,-1 0 0,1-1 0,-1 1 0,1-1 0,-1 0 0,1 0 0,-1-1 0,7-1 0,-9 1 0,0 1 0,0-1 0,0 0 0,0-1 0,-1 1 0,1 0 0,0-1 0,0 0 0,-1 1 0,1-1 0,-1 0 0,0 0 0,1-1 0,-1 1 0,0 0 0,0-1 0,-1 1 0,1-1 0,0 0 0,-1 1 0,0-1 0,1 0 0,-1 0 0,0 0 0,0 0 0,-1 0 0,1 0 0,-1 0 0,0 0 0,1 0 0,-2-5 0,1 3 0,0 0 0,-1 0 0,0 1 0,0-1 0,0 0 0,0 1 0,-1-1 0,0 1 0,0-1 0,0 1 0,0 0 0,-1 0 0,0 0 0,0 0 0,0 0 0,0 0 0,0 1 0,-1 0 0,-6-5 0,1 2 0,0 2 0,0-1 0,-1 2 0,1-1 0,-1 1 0,0 0 0,0 1 0,0 0 0,0 1 0,0 0 0,0 1 0,-1 0 0,1 0 0,-11 3 0,20-3-29,1 0 0,0-1 0,-1 1 0,1 0 0,-1 0 0,1 0 0,-1 0 0,1 0 0,0 0 0,-1 1 0,1-1 0,-1 0 0,1 0 0,0 0 0,-1 0-1,1 0 1,-1 0 0,1 1 0,0-1 0,-1 0 0,1 0 0,0 1 0,-1-1 0,1 0 0,0 1 0,0-1 0,-1 0 0,1 1 0,0-1 0,0 0 0,-1 1 0,1-1 0,0 0 0,0 1 0,0-1 0,0 1-1,0-1 1,0 0 0,0 1 0,-1-1 0,1 1 0,0-1 0,0 0 0,1 1 0,-1-1 0,0 1 0</inkml:trace>
  <inkml:trace contextRef="#ctx0" brushRef="#br0" timeOffset="1684.49">1988 191 24575,'2'-2'0,"0"-1"0,1 0 0,-1 1 0,1-1 0,0 1 0,-1 0 0,1 0 0,0 0 0,0 0 0,0 0 0,1 1 0,-1-1 0,0 1 0,1 0 0,-1 0 0,1 0 0,3 0 0,1-1 0,1 1 0,-1 0 0,1 1 0,-1-1 0,1 2 0,8 0 0,-13 0 0,0 1 0,0-1 0,1 1 0,-1 0 0,-1 0 0,1 0 0,0 0 0,0 1 0,-1-1 0,0 1 0,1 0 0,-1 0 0,0 0 0,0 1 0,-1-1 0,1 1 0,-1-1 0,0 1 0,1 0 0,-2 0 0,1 0 0,0 0 0,-1 0 0,1 6 0,3 7 0,-2 1 0,0 0 0,-1 0 0,-1 28 0,-1-7 0,-3-1 0,-1 1 0,-1 0 0,-3-1 0,-1 0 0,-2-1 0,-1 0 0,-23 46 0,15-50-1365,2-9-5461</inkml:trace>
  <inkml:trace contextRef="#ctx0" brushRef="#br0" timeOffset="1685.49">1903 551 24575,'40'-14'0,"27"-9"0,17-4 0,-7 3-8191</inkml:trace>
  <inkml:trace contextRef="#ctx0" brushRef="#br0" timeOffset="2059.84">2559 297 24575,'-13'27'0,"2"-1"0,-11 37 0,18-49 0,1-1 0,0 1 0,1 0 0,1 0 0,0 0 0,2 24 0,-1-35 0,0-1 0,0 1 0,1-1 0,-1 1 0,1-1 0,-1 1 0,1-1 0,0 0 0,0 1 0,0-1 0,0 0 0,1 1 0,-1-1 0,1 0 0,-1 0 0,1 0 0,0 0 0,0-1 0,-1 1 0,1 0 0,0-1 0,1 1 0,-1-1 0,0 0 0,3 1 0,-2-1 0,0 0 0,1-1 0,-1 1 0,0-1 0,1 0 0,-1 0 0,0-1 0,1 1 0,-1-1 0,0 1 0,1-1 0,-1 0 0,0 0 0,0-1 0,0 1 0,0-1 0,0 1 0,5-5 0,4-3 0,0-1 0,-1 0 0,0-1 0,0 0 0,-1-1 0,-1 0 0,0-1 0,14-25 0,2-12 0,19-56 0,-35 82 0,-2 15 0,-5 16 0,-2 23 0,0-29 0,-23 264 118,1 4-1601,19-214-5343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53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11'-10'0,"18"-8"0,22-1 0,20 4 0,16 4 0,5 3 0,-4 4 0,-16 2-8191</inkml:trace>
  <inkml:trace contextRef="#ctx0" brushRef="#br0" timeOffset="531.77">65 425 24575,'29'-7'0,"34"-10"0,36-9 0,29-7 0,23-2 0,9-2 0,-21 6-819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6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526 24575,'18'-7'0,"24"-6"0,22-1 0,20 2 0,12 0 0,5 2 0,-5 2 0,-14 2 0,-21 4-8191</inkml:trace>
  <inkml:trace contextRef="#ctx0" brushRef="#br0" timeOffset="425.88">63 504 24575,'0'0'0,"1"-1"0,-1 0 0,1 0 0,-1 0 0,1 1 0,-1-1 0,1 0 0,0 1 0,-1-1 0,1 1 0,0-1 0,-1 0 0,1 1 0,0 0 0,0-1 0,0 1 0,-1-1 0,1 1 0,0 0 0,0 0 0,0-1 0,0 1 0,0 0 0,-1 0 0,3 0 0,28-4 0,-27 4 0,15-2 0,-1 1 0,1 1 0,-1 1 0,1 0 0,-1 1 0,20 6 0,-29-6 0,-1 1 0,0 0 0,0 0 0,0 1 0,-1 0 0,1 0 0,-1 1 0,0 0 0,0 0 0,0 1 0,-1 0 0,0 0 0,0 0 0,-1 1 0,8 11 0,-7-7 0,0 0 0,0 0 0,-1 0 0,-1 1 0,0 0 0,0 0 0,-1 0 0,-1 1 0,0-1 0,0 18 0,-2-11 0,-1 0 0,-1 0 0,0 0 0,-2-1 0,0 1 0,-8 22 0,-3-4 0,-1-1 0,-2 0 0,-1-2 0,-2 0 0,-1-1 0,-27 30 0,-57 51 0,-2 5 0,107-118 0,-4 4 0,1 1 0,0 0 0,0 0 0,0 0 0,-3 7 0,7-12 0,-1 0 0,1 0 0,0 0 0,-1 0 0,1 1 0,0-1 0,0 0 0,-1 0 0,1 0 0,0 0 0,0 1 0,0-1 0,1 0 0,-1 0 0,0 0 0,0 0 0,1 0 0,-1 1 0,0-1 0,1 0 0,-1 0 0,1 0 0,0 0 0,-1 0 0,1 0 0,0 0 0,-1-1 0,1 1 0,0 0 0,0 0 0,0 0 0,0-1 0,0 1 0,0 0 0,0-1 0,0 1 0,0-1 0,2 1 0,12 4 0,0-1 0,0-1 0,1-1 0,0 0 0,-1-1 0,1 0 0,26-3 0,-3 1 0,297-14 62,-176 6-1489,-83 5-5399</inkml:trace>
  <inkml:trace contextRef="#ctx0" brushRef="#br0" timeOffset="933.81">1291 462 24575,'-32'18'0,"-22"21"0,-9 20 0,3 20 0,8 14 0,13 8 0,17 7 0,19-3 0,20-6 0,19-11 0,18-12 0,13-16 0,11-18 0,-9-16-8191</inkml:trace>
  <inkml:trace contextRef="#ctx0" brushRef="#br0" timeOffset="1322.64">2010 759 24575,'-29'29'0,"-20"24"0,-12 13 0,-4 7 0,2-2 0,6-6 0,4-10 0,4-11 0,4-14 0,5-10 0,10-10-8191</inkml:trace>
  <inkml:trace contextRef="#ctx0" brushRef="#br0" timeOffset="1756.58">1543 759 24575,'14'25'0,"16"20"0,14 16 0,6 8 0,5 8 0,5-3 0,-1-3 0,-3-10 0,-8-12 0,-12-14-8191</inkml:trace>
  <inkml:trace contextRef="#ctx0" brushRef="#br0" timeOffset="1757.58">2178 1098 24575,'0'4'0,"0"8"0,0 9 0,0 9 0,0 6 0,0 4 0,0 2 0,0 2 0,0-3 0,0-6 0,0-7-8191</inkml:trace>
  <inkml:trace contextRef="#ctx0" brushRef="#br0" timeOffset="2159.84">2244 653 24575,'0'4'0,"7"8"0,6 6 0,1 0-8191</inkml:trace>
  <inkml:trace contextRef="#ctx0" brushRef="#br0" timeOffset="2160.84">2646 907 24575,'29'0'0,"23"0"0,19-3 0,10-2 0,6-3 0,-11 0-8191</inkml:trace>
  <inkml:trace contextRef="#ctx0" brushRef="#br0" timeOffset="2545.35">3620 697 24575,'-14'25'0,"-13"20"0,-8 12 0,-6 7 0,-2 1 0,-2-4 0,3-6 0,5-7 0,6-13 0,8-12-8191</inkml:trace>
  <inkml:trace contextRef="#ctx0" brushRef="#br0" timeOffset="2546.35">3344 760 24575,'14'18'0,"9"17"0,8 13 0,1 10 0,0 5 0,1-1 0,-1-4 0,-3-7 0,-6-14-8191</inkml:trace>
  <inkml:trace contextRef="#ctx0" brushRef="#br0" timeOffset="2923.12">3260 526 24575,'29'-3'0,"20"-2"0,16 0 0,12 2 0,6 0 0,-9 2-8191</inkml:trace>
  <inkml:trace contextRef="#ctx0" brushRef="#br0" timeOffset="2924.12">4106 399 24575,'14'29'0,"9"20"0,4 20 0,1 16 0,-5 12 0,-5 11 0,-7 5 0,-11 5 0,-18-4 0,-16-2 0,-12-10 0,-14-15 0,-7-19 0,-3-21 0,10-18-8191</inkml:trace>
  <inkml:trace contextRef="#ctx0" brushRef="#br0" timeOffset="3391.48">4530 82 24575,'17'-13'0,"0"0"0,32-18 0,-42 27 0,0 0 0,0 1 0,1 0 0,-1 1 0,1-1 0,0 2 0,0-1 0,0 1 0,0 0 0,10 0 0,-16 1 0,0 0 0,0 0 0,0 0 0,0 1 0,0-1 0,0 1 0,0-1 0,0 1 0,0 0 0,0-1 0,0 1 0,0 0 0,0 1 0,0-1 0,-1 0 0,1 0 0,-1 1 0,1-1 0,-1 1 0,1-1 0,-1 1 0,2 2 0,-2-1 0,0 0 0,0 0 0,0 0 0,0 0 0,0 0 0,-1 1 0,1-1 0,-1 0 0,0 0 0,0 1 0,-1-1 0,0 6 0,-1 3 0,-1-1 0,-1-1 0,1 1 0,-2 0 0,1-1 0,-2 0 0,-6 11 0,-3-3 0,0 0 0,-2-1 0,-32 27 0,4-3 0,44-41 0,1 0 0,0 0 0,-1 1 0,1-1 0,0 0 0,-1 0 0,1 1 0,0-1 0,-1 0 0,1 1 0,0-1 0,0 0 0,-1 1 0,1-1 0,0 1 0,0-1 0,0 0 0,0 1 0,-1-1 0,1 0 0,0 1 0,0-1 0,0 1 0,0-1 0,0 1 0,0-1 0,0 0 0,0 1 0,0-1 0,0 1 0,0-1 0,1 0 0,-1 1 0,0-1 0,0 1 0,0-1 0,0 0 0,1 1 0,-1-1 0,0 0 0,0 1 0,1-1 0,-1 0 0,0 1 0,1-1 0,-1 0 0,0 0 0,1 1 0,-1-1 0,0 0 0,1 0 0,-1 0 0,1 1 0,-1-1 0,0 0 0,1 0 0,-1 0 0,1 0 0,-1 0 0,0 0 0,1 0 0,-1 0 0,1 0 0,-1 0 0,1 0 0,37 2 0,-34-2 0,131-3-682,135-23-1,-198 17-614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5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1'2'0,"0"-1"0,1 0 0,-1 0 0,0 1 0,-1-1 0,1 1 0,0-1 0,0 1 0,0-1 0,-1 1 0,1 0 0,-1-1 0,1 1 0,-1 0 0,0-1 0,0 1 0,0 0 0,0 2 0,1-1 0,25 270 0,-19-241 0,1-24 0,-8-8 0,1 0 0,0 0 0,-1 0 0,1-1 0,-1 1 0,1 0 0,-1 0 0,1-1 0,-1 1 0,1-1 0,-1 1 0,1 0 0,-1-1 0,1 1 0,-1-1 0,1 1 0,-1-1 0,0 1 0,1-1 0,-1 1 0,0-1 0,1 0 0,14-29 0,-1 1 0,-1-2 0,11-41 0,17-42 0,-35 99 0,1 1 0,1-1 0,0 2 0,1-1 0,14-16 0,-21 28 0,1 0 0,-1-1 0,0 1 0,1 0 0,-1 0 0,1 0 0,0 0 0,-1 0 0,1 1 0,0-1 0,0 1 0,0 0 0,0 0 0,0 0 0,1 0 0,-1 1 0,4-1 0,-4 1 0,-1 0 0,1 1 0,-1-1 0,1 1 0,-1 0 0,0 0 0,1 0 0,-1 0 0,0 0 0,1 0 0,-1 0 0,0 1 0,0-1 0,0 1 0,0 0 0,-1 0 0,1-1 0,0 1 0,-1 0 0,1 1 0,-1-1 0,2 3 0,7 15 17,0 0 0,-2 0 1,-1 1-1,0 0 0,-1 0 0,4 36 0,-4-2-760,-1 79 1,-5-100-6084</inkml:trace>
  <inkml:trace contextRef="#ctx0" brushRef="#br0" timeOffset="374.87">529 233 24575,'36'-7'0,"23"-2"0,15 0 0,10-2 0,1 0 0,-2 3 0,-13 3 0,-17 2-8191</inkml:trace>
  <inkml:trace contextRef="#ctx0" brushRef="#br0" timeOffset="375.87">1079 0 24575,'0'18'0,"0"21"0,0 17 0,0 14 0,4 10 0,0 5 0,1-1 0,-2-3 0,0-10 0,-1-12 0,-1-16-8191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4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0 0 24575,'-11'29'0,"-3"24"0,0 20 0,3 14 0,3 8 0,3 0 0,2-2 0,2-6 0,5-7 0,1-14 0,0-14 0,-1-16-8191</inkml:trace>
  <inkml:trace contextRef="#ctx0" brushRef="#br0" timeOffset="457.2">10 827 24575,'-9'-1'0,"19"-3"0,25-3 0,355-49 0,-265 40 0,573-47 0,-691 62 0,11 0 0,-1 0 0,31 4 0,-40 0-13,-8 0 31,-13 4-1202,13-7 998,-26 9-664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95 24575,'14'-18'0,"17"-5"0,16 0 0,15 5 0,4 8 0,-9 7-8191</inkml:trace>
  <inkml:trace contextRef="#ctx0" brushRef="#br0" timeOffset="373.18">0 328 24575,'40'-14'0,"30"-9"0,23 0 0,8 0 0,-12 4-819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260 24575,'-22'-32'0,"2"-1"0,1 0 0,1-2 0,2 0 0,-13-44 0,25 67 0,2 15 0,5 24 0,19 79 0,5-1 0,41 102 0,-44-139 0,-20-55 0,0 1 0,1 0 0,1-1 0,8 16 0,-14-29 0,0 0 0,0 1 0,0-1 0,0 0 0,0 0 0,0 1 0,1-1 0,-1 0 0,0 1 0,0-1 0,0 0 0,1 0 0,-1 1 0,0-1 0,0 0 0,1 0 0,-1 0 0,0 1 0,0-1 0,1 0 0,-1 0 0,0 0 0,1 0 0,-1 1 0,0-1 0,0 0 0,1 0 0,-1 0 0,0 0 0,1 0 0,-1 0 0,0 0 0,1 0 0,-1 0 0,0 0 0,1 0 0,-1 0 0,6-13 0,-2-22 0,-4 34 0,0-57 0,-1 27 0,5-45 0,-3 68 0,1 0 0,-1 1 0,1-1 0,0 1 0,1-1 0,-1 1 0,2 0 0,-1 0 0,1 0 0,0 0 0,5-6 0,-8 12 0,0 0 0,1-1 0,-1 1 0,0 0 0,0 0 0,1 0 0,-1 0 0,1 0 0,-1 0 0,1 0 0,-1 0 0,1 1 0,0-1 0,-1 0 0,1 1 0,0 0 0,-1-1 0,1 1 0,0 0 0,0 0 0,-1 0 0,1 0 0,0 0 0,0 0 0,-1 1 0,1-1 0,0 0 0,-1 1 0,1-1 0,0 1 0,-1 0 0,1 0 0,-1 0 0,1-1 0,-1 1 0,1 1 0,-1-1 0,0 0 0,1 0 0,1 3 0,3 2 0,0 1 0,0 0 0,-1 0 0,0 1 0,0 0 0,6 13 0,-5-7 0,-1 0 0,0 0 0,-1 1 0,-1 0 0,0 0 0,-1 0 0,-1 0 0,0 0 0,-1 0 0,0 0 0,-2 0 0,-2 17 0,1-21 0,1 0 0,-2-1 0,1 1 0,-2 0 0,1-1 0,-1 0 0,-1 0 0,0-1 0,0 1 0,-1-1 0,0 0 0,-1-1 0,0 0 0,0 0 0,0-1 0,-19 12 0,24-16 0,0-1 0,0-1 0,-1 1 0,1 0 0,-1-1 0,1 0 0,-1 1 0,1-1 0,-1-1 0,0 1 0,0-1 0,1 1 0,-1-1 0,0 0 0,0 0 0,1-1 0,-1 1 0,-7-2 0,7 0 0,1 0 0,0 0 0,-1 0 0,1 0 0,0 0 0,0-1 0,0 1 0,0-1 0,1 0 0,-1 0 0,1 0 0,0 0 0,0 0 0,0-1 0,0 1 0,0-1 0,1 1 0,-3-8 0,-9-45-1365,4-2-5461</inkml:trace>
  <inkml:trace contextRef="#ctx0" brushRef="#br0" timeOffset="407.56">131 261 24575,'71'-79'0,"-54"58"0,2 0 0,0 0 0,1 2 0,1 0 0,44-29 0,-62 46 0,0 0 0,0 0 0,0 1 0,0-1 0,0 1 0,1 0 0,-1 0 0,1 0 0,-1 0 0,0 1 0,1 0 0,-1-1 0,1 1 0,0 0 0,-1 1 0,1-1 0,-1 1 0,0-1 0,1 1 0,-1 0 0,1 0 0,-1 1 0,0-1 0,0 1 0,0-1 0,0 1 0,0 0 0,0 0 0,0 0 0,0 1 0,3 3 0,2 5 0,0-1 0,-1 1 0,0 1 0,0-1 0,-2 1 0,1 0 0,4 17 0,6 23-76,-2 0 1,-2 1-1,-3 0 0,-2 1 0,-3 0 0,-1 0 0,-4 0 0,-1 0 1,-3 0-1,-2 0 0,-3-1 0,-2 0 0,-2 0 0,-2-2 1,-3 0-1,-2-1 0,-48 84 0,15-54-675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8 168 24575,'6'-28'0,"5"-38"0,-10 61 0,-1 1 0,0-2 0,0 1 0,0 0 0,-1 0 0,1 1 0,-1-1 0,0 0 0,-3-8 0,3 12 0,1 0 0,-1 0 0,1 0 0,-1 0 0,1 0 0,-1 0 0,0 0 0,0 1 0,0-1 0,1 0 0,-1 0 0,0 1 0,0-1 0,0 0 0,0 1 0,0-1 0,0 1 0,0 0 0,0-1 0,-1 1 0,1 0 0,0-1 0,-1 1 0,-1 0 0,0 0 0,0 0 0,0 1 0,0-1 0,0 1 0,0-1 0,0 1 0,0 0 0,-2 2 0,-6 2 0,1 1 0,0 0 0,-15 11 0,14-7 0,0-1 0,1 1 0,0 1 0,0 0 0,1 0 0,1 1 0,0 0 0,-11 22 0,16-28 0,1 1 0,-1-1 0,1 1 0,0-1 0,0 1 0,1 0 0,0-1 0,0 1 0,1 0 0,0 0 0,0 0 0,0 0 0,1 0 0,0 0 0,0-1 0,1 1 0,0 0 0,0-1 0,1 1 0,4 7 0,7 7 0,1 0 0,27 29 0,-23-29 0,29 40 0,-43-53 0,-1 0 0,0 1 0,0-1 0,0 1 0,-1-1 0,0 1 0,-1 0 0,0 0 0,1 13 0,-2-19 0,-1 0 0,0 1 0,0-1 0,0 0 0,-1 0 0,1 0 0,-1 0 0,0 0 0,1 0 0,-1 0 0,-1-1 0,1 1 0,0 0 0,-1 0 0,1-1 0,-1 1 0,-3 2 0,2-1 0,-1-1 0,1 0 0,-1 0 0,0 0 0,0-1 0,-1 1 0,1-1 0,0 0 0,-1 0 0,-4 1 0,-9 1 0,0-1 0,0 0 0,0-1 0,-30-1 0,25-1 0,0-1 0,0-2 0,0 0 0,-28-8 0,44 10 0,0-1 0,1 0 0,-1-1 0,0 0 0,1 0 0,-1 0 0,1-1 0,0 0 0,0 0 0,0 0 0,1-1 0,-1 0 0,1 0 0,1-1 0,-1 1 0,1-1 0,-6-10 0,8 14 4,1 0 0,1 0 0,-1 0 0,0 0 0,0 0 0,1 0 0,-1-1 0,1 1 0,0 0 0,0 0 0,0-1 0,0 1 0,0 0 0,0 0 0,1-1 0,-1 1 0,1 0 0,-1 0 0,1 0 0,0 0 0,0-1 0,0 1 0,0 0 0,0 1 0,0-1 0,1 0 0,-1 0 0,0 0 0,3-2 0,1 1-153,0-1 1,0 1-1,0 0 1,0 0-1,0 0 1,1 1-1,-1 0 1,1 0-1,11-2 1,16-2-6678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2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6 1779 24575,'0'-7'0,"0"1"0,-4 9 0,-8 15 0,-9 18 0,-9 22 0,-6 18 0,-4 15 0,-6 9 0,-6 3 0,-1-2 0,0-8 0,7-8 0,7-12 0,10-18-8191</inkml:trace>
  <inkml:trace contextRef="#ctx0" brushRef="#br0" timeOffset="391.84">1926 2329 24575,'41'49'0,"2"-3"0,2-1 0,2-2 0,58 40 0,-100-79 0,0-1 0,1 1 0,-1-1 0,1-1 0,0 1 0,9 2 0,-14-5 0,0 0 0,0 1 0,0-1 0,1 0 0,-1 0 0,0 0 0,0 0 0,0-1 0,0 1 0,1 0 0,-1 0 0,0-1 0,0 1 0,0 0 0,0-1 0,0 0 0,0 1 0,0-1 0,0 1 0,0-1 0,0 0 0,0 0 0,-1 1 0,1-1 0,0 0 0,0 0 0,-1 0 0,1 0 0,-1 0 0,1 0 0,-1 0 0,1 0 0,-1 0 0,1 0 0,-1 0 0,0-1 0,0 1 0,1 0 0,-1 0 0,0 0 0,0-2 0,0-18 0,0 1 0,-2-1 0,0 0 0,-1 1 0,-1 0 0,-13-39 0,6 19 0,-14-59 0,-66-218 0,90 316 0,1 0 0,-1 0 0,1 0 0,-1 0 0,1 1 0,0-1 0,-1 0 0,1 0 0,0 0 0,0 0 0,0 0 0,0 0 0,0 0 0,0 0 0,0 0 0,0 0 0,0 0 0,0 0 0,0 0 0,1 0 0,-1 0 0,0 0 0,1 0 0,-1 1 0,0-1 0,1 0 0,-1 0 0,1 0 0,0 0 0,-1 1 0,1-1 0,0 0 0,-1 1 0,1-1 0,0 0 0,0 1 0,-1-1 0,1 1 0,0-1 0,0 1 0,0 0 0,0-1 0,1 1 0,5-1 0,-1 0 0,1 1 0,-1-1 0,1 2 0,10 0 0,0 0 0,236-5 0,-74-2 0,-174 6-151,1 0-1,0 0 0,-1 1 0,1-1 1,-1 1-1,1 0 0,-1 1 1,9 2-1,-1 5-6674</inkml:trace>
  <inkml:trace contextRef="#ctx0" brushRef="#br0" timeOffset="796.45">2455 2161 24575,'1'11'0,"1"0"0,0-1 0,0 1 0,8 19 0,-2-3 0,-2-8 0,18 58 0,-21-70 0,0 0 0,0-1 0,1 1 0,0-1 0,0 0 0,0 0 0,1 0 0,8 8 0,-13-14 0,1 1 0,0-1 0,-1 0 0,1 1 0,-1-1 0,1 1 0,0-1 0,-1 0 0,1 1 0,0-1 0,0 0 0,-1 0 0,1 0 0,0 1 0,-1-1 0,1 0 0,0 0 0,0 0 0,-1 0 0,1 0 0,0 0 0,0-1 0,-1 1 0,1 0 0,0 0 0,0 0 0,-1-1 0,1 1 0,0 0 0,-1-1 0,1 1 0,-1-1 0,1 1 0,0-1 0,-1 1 0,1-1 0,-1 1 0,1-1 0,-1 1 0,1-1 0,-1 0 0,0 1 0,1-1 0,-1 0 0,0 1 0,1-1 0,-1 0 0,0-1 0,13-41 0,-12 39 0,41-228 0,-41 228 0,0 0 0,0 0 0,0 0 0,1 0 0,-1 0 0,1 0 0,0 1 0,5-7 0,-6 9 0,-1 0 0,1 0 0,0 1 0,0-1 0,0 1 0,0-1 0,0 1 0,-1-1 0,1 1 0,0 0 0,0-1 0,0 1 0,0 0 0,1 0 0,-1-1 0,0 1 0,0 0 0,0 0 0,0 0 0,0 1 0,0-1 0,0 0 0,0 0 0,0 0 0,0 1 0,0-1 0,0 1 0,0-1 0,0 0 0,0 1 0,-1 0 0,1-1 0,0 1 0,0-1 0,0 1 0,-1 0 0,1 0 0,0 0 0,0 1 0,10 9 0,0 1 0,-1 0 0,-1 1 0,0 0 0,8 16 0,35 76 0,-46-92 0,25 66-1365,-23-51-5461</inkml:trace>
  <inkml:trace contextRef="#ctx0" brushRef="#br0" timeOffset="-4373.37">0 23 24575,'4'-14'0,"0"6"0,1 15 0,-2 24 0,0 25 0,2 25 0,1 20 0,2 14 0,4 9 0,4 2 0,2-2 0,5-12 0,3-14 0,0-21 0,-4-22-8191</inkml:trace>
  <inkml:trace contextRef="#ctx0" brushRef="#br0" timeOffset="-3989.04">846 362 24575,'-22'25'0,"-10"16"0,-4 8 0,1 6 0,3 2 0,3-3 0,0-2 0,4-4 0,3-6 0,2-10 0,3-10-8191</inkml:trace>
  <inkml:trace contextRef="#ctx0" brushRef="#br0" timeOffset="-3568.97">529 468 24575,'14'25'0,"9"16"0,7 11 0,6 5 0,4 3 0,-1-2 0,0-7 0,-7-4 0,-9-11-8191</inkml:trace>
  <inkml:trace contextRef="#ctx0" brushRef="#br0" timeOffset="-3567.97">423 193 24575,'25'-7'0,"27"-3"0,25 1 0,18 2 0,15 1 0,6 3 0,-5 5 0,-23 2-8191</inkml:trace>
  <inkml:trace contextRef="#ctx0" brushRef="#br0" timeOffset="-3192.4">1249 720 24575,'18'0'0,"16"0"0,18-3 0,14-2 0,9-3 0,4-4 0,-12 0-8191</inkml:trace>
  <inkml:trace contextRef="#ctx0" brushRef="#br0" timeOffset="-2660.8">2011 448 24575,'-4'4'0,"0"-1"0,0 1 0,1 0 0,-1 0 0,1 0 0,0 0 0,0 1 0,0-1 0,1 1 0,0 0 0,0-1 0,0 1 0,0 0 0,1 0 0,-1 7 0,-2 6 0,2 1 0,-1 35 0,6 11 0,3 0 0,3 0 0,33 120 0,-40-176 0,-1-3 0,0-1 0,1 1 0,0-1 0,0 0 0,0 1 0,0-1 0,5 6 0,-7-11 0,0 0 0,0 0 0,0 1 0,0-1 0,0 0 0,1 0 0,-1 0 0,0 0 0,0 0 0,0 0 0,0 0 0,0 1 0,1-1 0,-1 0 0,0 0 0,0 0 0,0 0 0,0 0 0,1 0 0,-1 0 0,0 0 0,0 0 0,0 0 0,1 0 0,-1 0 0,0 0 0,0 0 0,0 0 0,0 0 0,1 0 0,-1 0 0,0 0 0,0 0 0,0 0 0,0 0 0,1 0 0,-1-1 0,0 1 0,0 0 0,0 0 0,0 0 0,0 0 0,0 0 0,1 0 0,-1-1 0,0 1 0,0 0 0,0 0 0,0 0 0,0 0 0,0 0 0,0-1 0,0 1 0,0 0 0,0 0 0,0 0 0,0-1 0,0 1 0,0 0 0,0 0 0,0 0 0,0 0 0,0-1 0,0 1 0,0 0 0,0 0 0,0 0 0,0-1 0,1-15 0,-5-49 0,-15-78 0,-1 0 0,9-4 0,-21-162 0,30 294 0,2 10 0,0 0 0,-1 0 0,0 0 0,0 1 0,0-1 0,0 0 0,-1 0 0,0 1 0,0-1 0,-4-5 0,6 10 0,0 0 0,0 0 0,0 0 0,-1-1 0,1 1 0,0 0 0,0 0 0,0 0 0,0 0 0,-1 0 0,1 0 0,0 0 0,0 0 0,0 0 0,0 0 0,-1 0 0,1 0 0,0 0 0,0 0 0,0 0 0,-1 0 0,1 0 0,0 0 0,0 0 0,0 0 0,-1 0 0,1 0 0,0 0 0,0 0 0,0 0 0,0 0 0,-1 0 0,1 1 0,0-1 0,0 0 0,0 0 0,0 0 0,0 0 0,0 0 0,-1 0 0,1 1 0,0-1 0,0 0 0,0 0 0,0 0 0,0 0 0,0 1 0,0-1 0,0 0 0,0 0 0,0 0 0,0 1 0,0-1 0,0 0 0,0 0 0,0 0 0,0 0 0,0 1 0,-3 10 0,0-1 0,1 1 0,1 0 0,0 0 0,0 1 0,1-1 0,1 12 0,2 8 0,10 42 0,-8-50 0,1-1 0,1 1 0,1-1 0,20 36 0,-24-50 0,1 0 0,0 0 0,0 0 0,1-1 0,0 0 0,0 0 0,0-1 0,1 0 0,0 0 0,1 0 0,-1-1 0,1 0 0,0 0 0,0-1 0,10 4 0,-15-7 0,1 0 0,-1 0 0,1-1 0,0 1 0,-1-1 0,1 0 0,0 0 0,0 0 0,-1 0 0,1 0 0,0-1 0,-1 0 0,1 0 0,0 0 0,-1 0 0,7-3 0,-5 0 0,1 1 0,-1-1 0,-1 0 0,1 0 0,0 0 0,-1-1 0,0 1 0,0-1 0,4-8 0,1-2 0,0-2 0,-1 1 0,-2-1 0,1 0 0,6-34 0,-3-11 0,-22 109 0,7-2-273,1 0 0,3 0 0,1 0 0,9 63 0,0-64-6553</inkml:trace>
  <inkml:trace contextRef="#ctx0" brushRef="#br0" timeOffset="-2117.68">2476 656 24575,'-11'11'0,"-3"7"0,0 8 0,4 6 0,5 2 0,9-5 0,6-4 0,6-6 0,3-6 0,2-10 0,2-8 0,-4-14 0,-5-11 0,-8-5 0,-6-2 0,-6 4 0,-5 4 0,-2 7-8191</inkml:trace>
  <inkml:trace contextRef="#ctx0" brushRef="#br0" timeOffset="-1728.76">2750 321 24575,'0'-21'0,"0"-15"0,0-5 0,0 1 0,0 19 0,0 23 0,0 25 0,4 24 0,4 16 0,5 16 0,4 11 0,2 8 0,-2 8 0,-3 3 0,-5 1 0,-4-20-8191</inkml:trace>
  <inkml:trace contextRef="#ctx0" brushRef="#br0" timeOffset="-1199.57">210 1440 24575,'-178'0'0,"178"0"0,0 0 0,0 1 0,0-1 0,0 0 0,0 0 0,0 0 0,0 0 0,0 0 0,0 0 0,0 0 0,0 0 0,0 0 0,0 0 0,0 0 0,0 0 0,18 3 0,30 2 0,595 3-531,4-41-82,-575 29 604,427-28-416,350-19-1480,-5 24 14,-767 27-926</inkml:trace>
  <inkml:trace contextRef="#ctx0" brushRef="#br0" timeOffset="-82563.69">1205 1779 24575,'0'-7'0,"0"0"0,0-1 0,-1 1 0,0-1 0,0 1 0,-1 0 0,-4-14 0,5 19 0,0 0 0,-1 1 0,1-1 0,0 1 0,0-1 0,-1 0 0,1 1 0,-1 0 0,1-1 0,-1 1 0,0 0 0,1 0 0,-1 0 0,0 0 0,0 0 0,0 0 0,1 1 0,-1-1 0,0 1 0,0-1 0,0 1 0,0 0 0,0-1 0,0 1 0,0 0 0,-1 0 0,1 1 0,0-1 0,0 0 0,0 1 0,1-1 0,-1 1 0,-4 1 0,-4 2 0,0 0 0,0 1 0,0 0 0,1 0 0,-1 1 0,1 0 0,1 1 0,-1 0 0,-9 11 0,12-12 0,0 1 0,0-1 0,1 1 0,0 0 0,0 0 0,1 1 0,0-1 0,0 1 0,1 0 0,0 0 0,1 0 0,-4 16 0,6-20 0,0 1 0,1 0 0,-1-1 0,1 1 0,0-1 0,0 1 0,1-1 0,-1 1 0,1-1 0,0 0 0,0 0 0,0 0 0,1 0 0,-1 0 0,1 0 0,0-1 0,0 0 0,1 1 0,-1-1 0,0 0 0,1 0 0,7 4 0,8 5 0,1-1 0,0-1 0,28 10 0,-43-18 0,77 25 0,-49-18 0,32 16 0,-63-25 0,-1 1 0,1 0 0,0-1 0,0 1 0,-1 0 0,1 0 0,-1 0 0,1 0 0,-1 1 0,1-1 0,-1 0 0,1 1 0,-1-1 0,0 1 0,0-1 0,0 1 0,0-1 0,0 1 0,0 0 0,0 0 0,-1-1 0,2 5 0,-3-4 0,1 0 0,0 1 0,-1-1 0,1 1 0,-1-1 0,0 0 0,0 1 0,0-1 0,0 0 0,0 0 0,0 0 0,0 0 0,-1 0 0,1 0 0,-1 0 0,0 0 0,-3 2 0,-9 8 0,0 0 0,-1-1 0,-1 0 0,0-1 0,-30 13 0,12-9 0,-69 20 0,99-32 0,-1-1 0,-1 0 0,1 0 0,0 0 0,0-1 0,0 0 0,0 0 0,0 0 0,0-1 0,0 1 0,-7-3 0,10 2 0,0 0 0,0 0 0,0 0 0,0 0 0,0 0 0,0-1 0,0 1 0,1-1 0,-1 0 0,0 1 0,1-1 0,0 0 0,-1 0 0,1 0 0,0 0 0,0 0 0,0 0 0,0 0 0,0 0 0,1 0 0,-1-1 0,1 1 0,-1 0 0,1 0 0,0-1 0,0 1 0,0-3 0,0-2-97,0 0-1,0 0 1,1 0-1,0 0 1,1 0-1,-1 1 1,1-1-1,1 0 1,-1 1-1,1 0 1,0-1-1,1 1 0,5-8 1,5-2-6729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34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0 24575,'-14'32'0,"1"0"0,1 1 0,2 0 0,2 0 0,-5 38 0,-8 172 0,9-61 0,5-119 0,-3 12 0,2 117 0,8-189 0,0-1 0,0 0 0,0 0 0,0 0 0,1 0 0,-1 0 0,1 1 0,-1-1 0,1 0 0,0 0 0,0 0 0,0 0 0,0 0 0,0-1 0,0 1 0,0 0 0,0 0 0,1-1 0,-1 1 0,1-1 0,-1 1 0,1-1 0,0 0 0,3 3 0,-1-3 0,-1 0 0,0-1 0,0 1 0,0-1 0,1 0 0,-1 0 0,0 0 0,1 0 0,-1 0 0,0-1 0,0 1 0,0-1 0,1 0 0,-1 0 0,6-3 0,1-1-151,0-1-1,0 0 0,0-1 0,-1 0 1,0-1-1,0 1 0,-1-2 1,12-13-1,6-10-6674</inkml:trace>
  <inkml:trace contextRef="#ctx0" brushRef="#br0" timeOffset="496.55">0 445 24575,'40'-11'0,"34"-10"0,26-6 0,22-5 0,11-5 0,2-3 0,-23 6-8191</inkml:trace>
  <inkml:trace contextRef="#ctx0" brushRef="#br0" timeOffset="994.66">1861 954 24575,'-14'25'0,"-13"16"0,-4 11 0,-5 5 0,1-1 0,6-10-8191</inkml:trace>
  <inkml:trace contextRef="#ctx0" brushRef="#br0" timeOffset="1639.44">2137 679 24575,'-2'40'0,"-7"41"0,4-46 0,0 56 0,5-90 0,0 1 0,0-1 0,0 1 0,0-1 0,0 1 0,0-1 0,0 0 0,0 1 0,1-1 0,-1 1 0,1-1 0,-1 0 0,1 1 0,-1-1 0,1 0 0,0 1 0,0-1 0,-1 0 0,1 0 0,2 2 0,-2-3 0,-1 0 0,1 0 0,0 0 0,0 0 0,0 0 0,0 0 0,0 0 0,0 0 0,0 0 0,0 0 0,-1 0 0,1 0 0,0-1 0,0 1 0,0 0 0,0-1 0,-1 1 0,1-1 0,0 1 0,0-1 0,0 1 0,-1-1 0,2 0 0,5-6 0,1 0 0,-1-1 0,0 0 0,6-9 0,32-50 0,-28 39 0,2 0 0,37-40 0,-53 65 0,-1 0 0,1 0 0,0 1 0,1 0 0,-1-1 0,0 1 0,1 0 0,-1 0 0,5-1 0,-7 3 0,-1 0 0,1 0 0,0 0 0,0 0 0,0 0 0,0 0 0,0 0 0,0 0 0,0 0 0,0 0 0,0 0 0,0 1 0,0-1 0,0 0 0,0 1 0,0-1 0,-1 1 0,1-1 0,0 1 0,0-1 0,0 1 0,-1 0 0,1-1 0,0 1 0,-1 0 0,1 0 0,-1-1 0,1 1 0,-1 0 0,1 0 0,-1 0 0,1 0 0,-1 0 0,0 0 0,1 0 0,-1 0 0,0 0 0,0-1 0,0 1 0,0 2 0,3 15 10,0-1 0,-1 1 0,-1-1 0,-2 30 0,-13 73-290,6-63-855,4-27-5691</inkml:trace>
  <inkml:trace contextRef="#ctx0" brushRef="#br0" timeOffset="1991.33">2602 784 24575,'25'-10'0,"16"-5"0,11 2 0,8 2 0,1-1 0,-10 3-8191</inkml:trace>
  <inkml:trace contextRef="#ctx0" brushRef="#br0" timeOffset="1992.33">3110 573 24575,'-11'25'0,"-3"23"0,0 14 0,4 11 0,-2 7 0,3 1 0,1-13-819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0:3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2 720 24575,'0'0'-8191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3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14'13'0,"1"-1"0,0 0 0,1-1 0,0-1 0,0-1 0,21 9 0,109 36 0,-128-48 0,191 52 0,-197-55 0,-8-2 0,-1-1 0,0 1 0,0 0 0,1 0 0,-1 0 0,0 1 0,0-1 0,0 1 0,0-1 0,-1 1 0,5 4 0,-7-6 0,1 1 0,-1-1 0,1 1 0,-1 0 0,0-1 0,0 1 0,1 0 0,-1-1 0,0 1 0,0 0 0,0-1 0,0 1 0,0 0 0,0-1 0,0 1 0,0 0 0,0 0 0,0-1 0,0 1 0,0 0 0,-1 0 0,-14 21 0,-163 130 0,69-64 0,-65 77-1365,138-127-5461</inkml:trace>
  <inkml:trace contextRef="#ctx0" brushRef="#br0" timeOffset="1852.13">1926 337 24575,'0'26'0,"-2"1"0,-1-1 0,0-1 0,-2 1 0,-1-1 0,-11 29 0,13-42 0,-1 0 0,0 0 0,-1-1 0,0 0 0,-1-1 0,0 1 0,-1-1 0,0 0 0,-1-1 0,1 0 0,-2 0 0,1-1 0,-1 0 0,-19 10 0,27-17 0,0 1 0,0-1 0,0 0 0,0 0 0,0-1 0,0 1 0,0 0 0,0-1 0,-1 1 0,1-1 0,0 0 0,0 0 0,-1 0 0,1 0 0,0 0 0,-1 0 0,1-1 0,0 1 0,0-1 0,-3 0 0,4 0 0,-1-1 0,0 1 0,1-1 0,0 1 0,-1-1 0,1 1 0,0-1 0,-1 0 0,1 1 0,0-1 0,0 0 0,1 0 0,-1 0 0,0 0 0,1 0 0,-1 0 0,1 0 0,-1 0 0,1 0 0,0 0 0,0 0 0,0-3 0,0-5 0,1 1 0,0-1 0,0 0 0,1 0 0,0 0 0,1 1 0,0-1 0,0 1 0,1 0 0,1 0 0,-1 0 0,1 1 0,1 0 0,-1-1 0,12-10 0,-14 15 0,2 0 0,-1-1 0,0 1 0,1 1 0,0-1 0,-1 1 0,2 0 0,-1 0 0,0 0 0,0 1 0,1 0 0,-1 0 0,1 0 0,0 1 0,0 0 0,0 0 0,-1 0 0,1 1 0,0-1 0,0 2 0,0-1 0,0 1 0,0-1 0,0 2 0,-1-1 0,1 1 0,7 2 0,6 6 0,-1 1 0,1 0 0,-2 2 0,19 15 0,-13-9 0,40 24 0,-55-38 0,0-1 0,0 0 0,0-1 0,0 0 0,0 0 0,1-1 0,-1 0 0,1-1 0,15 1 0,-21-2 0,0 0 0,0-1 0,0 0 0,0 0 0,0 0 0,0 0 0,0 0 0,0 0 0,-1-1 0,1 1 0,-1-1 0,1 0 0,-1 0 0,1 0 0,-1 0 0,0 0 0,0 0 0,0-1 0,0 1 0,-1-1 0,1 0 0,0 1 0,-1-1 0,0 0 0,0 0 0,0 0 0,1-3 0,3-10 0,-1 0 0,0 0 0,1-27 0,-3 31 0,-1 2 0,0-1 0,0 0 0,-1 1 0,-1-14 0,1 24 0,0 0 0,0-1 0,0 1 0,0 0 0,0 0 0,0 0 0,0 0 0,0-1 0,-1 1 0,1 0 0,0 0 0,0 0 0,0 0 0,0-1 0,0 1 0,0 0 0,0 0 0,0 0 0,0 0 0,-1 0 0,1 0 0,0-1 0,0 1 0,0 0 0,0 0 0,0 0 0,-1 0 0,1 0 0,0 0 0,0 0 0,0 0 0,0 0 0,-1 0 0,1 0 0,0 0 0,0 0 0,0 0 0,-1 0 0,1 0 0,0 0 0,0 0 0,0 0 0,0 0 0,-1 0 0,1 0 0,0 0 0,0 0 0,0 0 0,0 0 0,0 0 0,-1 0 0,1 1 0,0-1 0,0 0 0,0 0 0,0 0 0,0 0 0,-1 0 0,1 0 0,0 1 0,-9 10 0,-7 15 0,2 0 0,1 2 0,-17 50 0,13-34 0,-130 384-1365,133-382-5461</inkml:trace>
  <inkml:trace contextRef="#ctx0" brushRef="#br0" timeOffset="2244.44">2433 612 24575,'6'-2'0,"0"0"0,1 0 0,-1 0 0,1 0 0,-1 1 0,1 0 0,0 1 0,-1 0 0,1 0 0,0 0 0,12 2 0,-17-1 0,0-1 0,0 1 0,0 0 0,0 0 0,0 0 0,0 0 0,0 0 0,0 0 0,0 0 0,0 1 0,-1-1 0,1 1 0,0-1 0,-1 1 0,1 0 0,-1 0 0,0 0 0,1-1 0,-1 1 0,0 0 0,0 1 0,-1-1 0,1 0 0,0 0 0,-1 0 0,1 0 0,-1 1 0,1-1 0,-1 0 0,0 0 0,0 1 0,0-1 0,-1 0 0,1 0 0,0 0 0,-1 1 0,1-1 0,-2 3 0,-1 4 0,0 0 0,-1 0 0,1-1 0,-2 1 0,1-1 0,-1 0 0,-1 0 0,1 0 0,-1-1 0,-1 1 0,1-2 0,-1 1 0,-14 10 0,2-4 0,-1 0 0,0-1 0,-1-1 0,-31 12 0,50-21 0,8 0 0,22-1 0,35-2 0,203-22 0,-242 18-1365,-8-1-5461</inkml:trace>
  <inkml:trace contextRef="#ctx0" brushRef="#br0" timeOffset="2245.44">3174 337 24575,'0'0'-819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39.3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434 24575,'0'-7'0,"4"1"0,0 6 0,1 5 0</inkml:trace>
  <inkml:trace contextRef="#ctx0" brushRef="#br0" timeOffset="404.18">0 752 24575,'7'0'0,"3"0"-8191</inkml:trace>
  <inkml:trace contextRef="#ctx0" brushRef="#br0" timeOffset="405.18">572 668 24575,'-4'-3'0,"3"2"0</inkml:trace>
  <inkml:trace contextRef="#ctx0" brushRef="#br0" timeOffset="807.95">890 625 24575,'0'0'0,"-2"-3"0,0 0 0,1 0 0,-1 0 0,1 0 0,0 0 0,0 0 0,0-1 0,1 1 0,-1 0 0,1 0 0,-1-1 0,1-4 0,0 8 0,0-1 0,0 1 0,0 0 0,0 0 0,1 0 0,-1-1 0,0 1 0,0 0 0,0 0 0,0 0 0,0-1 0,0 1 0,0 0 0,0 0 0,1 0 0,-1 0 0,0-1 0,0 1 0,0 0 0,0 0 0,1 0 0,-1 0 0,0 0 0,0 0 0,0-1 0,1 1 0,-1 0 0,0 0 0,0 0 0,1 0 0,-1 0 0,0 0 0,0 0 0,0 0 0,1 0 0,-1 0 0,0 0 0,0 0 0,0 0 0,1 0 0,-1 0 0,0 0 0,1 1 0,11 7 0,9 16 0,-10-4 0,0 1 0,-1 0 0,-1 0 0,6 26 0,22 97 0,-25-91 0,-3-6 0,-7-31 0,-3-23 0,-5-29 0,-17-126 0,22 145 0,0 0 0,2 0 0,0 0 0,0 0 0,2 0 0,0 1 0,8-25 0,-8 35-62,-1 0 0,2 1 0,-1-1 0,1 0 0,-1 1 0,2 0 0,-1 0 0,0 0 0,1 0 0,0 1 0,0 0 0,1 0-1,-1 0 1,1 1 0,-1-1 0,1 1 0,0 1 0,1-1 0,-1 1 0,0 0 0,8-1 0,16-3-6764</inkml:trace>
  <inkml:trace contextRef="#ctx0" brushRef="#br0" timeOffset="1476.03">1356 604 24575,'-11'15'0,"1"1"0,-10 20 0,17-31 0,1 0 0,0 0 0,0 0 0,0 0 0,0 0 0,1 1 0,0-1 0,0 0 0,1 1 0,0-1 0,0 1 0,0 5 0,1-9 0,-1 0 0,0 0 0,1 1 0,0-1 0,0 0 0,-1 0 0,1 0 0,1 0 0,-1 0 0,0 0 0,0 0 0,1-1 0,-1 1 0,1 0 0,-1-1 0,1 1 0,0-1 0,-1 0 0,1 1 0,0-1 0,0 0 0,0 0 0,0 0 0,0 0 0,0-1 0,1 1 0,-1 0 0,0-1 0,0 0 0,0 1 0,1-1 0,-1 0 0,4 0 0,-2-1 0,-1 1 0,1-1 0,-1 0 0,1 1 0,-1-2 0,0 1 0,1 0 0,-1-1 0,0 1 0,0-1 0,0 0 0,0 0 0,0 0 0,0-1 0,-1 1 0,1 0 0,-1-1 0,1 0 0,-1 0 0,3-5 0,-1-1 0,-1 0 0,0 0 0,0 0 0,-1 0 0,0-1 0,0 1 0,-1-1 0,-1 1 0,0-16 0,0 21 0,-1-1 0,1 1 0,-1-1 0,0 1 0,-1 0 0,1-1 0,-1 1 0,0 0 0,-4-8 0,4 10 0,1 0 0,-1 0 0,0 0 0,0 0 0,0 0 0,0 1 0,0-1 0,0 1 0,0-1 0,0 1 0,-1 0 0,1 0 0,0 0 0,-1 0 0,1 0 0,-1 1 0,0-1 0,-3 0 0,3 1 0,0 1 0,0-1 0,0 0 0,0 1 0,1 0 0,-1-1 0,0 1 0,0 0 0,1 1 0,-1-1 0,0 0 0,1 1 0,-1 0 0,1-1 0,0 1 0,-1 0 0,1 0 0,0 0 0,0 0 0,0 1 0,1-1 0,-1 1 0,0-1 0,1 1 0,0-1 0,0 1 0,-1 0 0,0 4 0,-2 5 0,0 0 0,0 1 0,1-1 0,1 1 0,-1 15 0,2-20 0,1-1 0,0 1 0,0 0 0,1 0 0,0-1 0,0 1 0,1 0 0,0-1 0,0 1 0,1-1 0,0 0 0,0 0 0,0 0 0,1 0 0,0-1 0,1 1 0,0-1 0,0 0 0,0 0 0,0-1 0,1 0 0,0 0 0,0 0 0,0 0 0,1-1 0,0 0 0,-1-1 0,1 1 0,1-1 0,-1-1 0,0 1 0,1-1 0,-1 0 0,1-1 0,0 0 0,-1 0 0,1-1 0,0 0 0,12-1 0,-15 0 0,0 0 0,-1 0 0,1 0 0,-1-1 0,0 0 0,1 1 0,-1-1 0,0-1 0,0 1 0,0-1 0,0 1 0,0-1 0,-1 0 0,1-1 0,-1 1 0,0 0 0,0-1 0,0 0 0,-1 0 0,1 0 0,-1 0 0,0 0 0,0 0 0,0-1 0,1-4 0,0-3 0,0-1 0,-1 1 0,0-1 0,-1 0 0,0 0 0,-1 1 0,-1-1 0,-2-14 0,-7 0 0,4 25 0,6 18 0,6 27 0,3-1 0,22 70 0,-7-31 0,-17-55 0,41 172 0,-42-167 0,-2 0 0,-1 0 0,-2 0 0,-3 45 0,2-73 0,0 1 0,-1 0 0,0-1 0,1 0 0,-1 1 0,0-1 0,-1 1 0,1-1 0,-1 0 0,1 0 0,-1 0 0,0 0 0,0 0 0,0 0 0,-1 0 0,1-1 0,-1 1 0,1-1 0,-1 0 0,0 1 0,0-1 0,0-1 0,0 1 0,-4 1 0,1-1 0,0 0 0,0-1 0,0 1 0,0-2 0,0 1 0,0-1 0,0 0 0,0 0 0,0 0 0,-1-1 0,1 0 0,0 0 0,-7-3 0,7 1 7,0 1-1,0-1 1,0 0 0,0 0-1,1-1 1,0 0 0,-1 0-1,1 0 1,1-1-1,-1 0 1,1 1 0,0-2-1,0 1 1,0 0-1,1-1 1,-1 0 0,-2-7-1,-3-10-377,0 0 0,2 0 0,-6-27 0,0-17-6455</inkml:trace>
  <inkml:trace contextRef="#ctx0" brushRef="#br0" timeOffset="1913.78">1567 141 24575,'-11'22'0,"-3"14"0,0 8 0,6 4 0,12 1 0,6-8-8191</inkml:trace>
  <inkml:trace contextRef="#ctx0" brushRef="#br0" timeOffset="3423.36">1822 606 24575,'-7'6'0,"1"-1"0,0 1 0,0 0 0,0 1 0,1-1 0,0 1 0,0 0 0,-7 15 0,11-20 0,0 0 0,0 0 0,0-1 0,1 1 0,-1 0 0,1 0 0,-1 0 0,1 0 0,0 0 0,-1 0 0,1 0 0,0 0 0,1 0 0,-1 0 0,0 0 0,1 0 0,-1 0 0,1 0 0,-1-1 0,1 1 0,0 0 0,0 0 0,0 0 0,0-1 0,0 1 0,0 0 0,0-1 0,0 1 0,1-1 0,-1 0 0,1 1 0,-1-1 0,1 0 0,-1 0 0,1 0 0,0 0 0,0 0 0,-1 0 0,1-1 0,0 1 0,0 0 0,0-1 0,4 1 0,-3 0 0,0 0 0,0-1 0,0 1 0,0-1 0,0 1 0,0-1 0,1 0 0,-1 0 0,0-1 0,0 1 0,0-1 0,0 1 0,1-1 0,-1 0 0,0 0 0,-1-1 0,1 1 0,0 0 0,0-1 0,0 0 0,-1 0 0,1 0 0,-1 0 0,1 0 0,-1 0 0,0 0 0,0-1 0,0 1 0,0-1 0,-1 0 0,1 0 0,-1 1 0,1-1 0,1-6 0,1-2 0,0-1 0,-1 0 0,0 0 0,-1 0 0,-1 0 0,0 0 0,0-24 0,-2 32 0,1 0 0,-1 0 0,0 1 0,0-1 0,0 1 0,0-1 0,-1 1 0,1-1 0,-1 1 0,0 0 0,0 0 0,0 0 0,0 0 0,-1 0 0,1 0 0,-1 0 0,1 1 0,-1 0 0,0-1 0,0 1 0,0 0 0,-1 0 0,1 1 0,-7-3 0,8 3 0,-1 0 0,0 0 0,1 1 0,-1-1 0,0 1 0,0 0 0,1-1 0,-1 1 0,0 1 0,0-1 0,0 0 0,1 1 0,-1-1 0,0 1 0,1 0 0,-1 0 0,0 0 0,1 0 0,-1 1 0,1-1 0,0 1 0,-1-1 0,1 1 0,0 0 0,0 0 0,0 0 0,0 0 0,0 0 0,1 0 0,-1 1 0,1-1 0,-1 0 0,0 4 0,-2 1 0,1 0 0,1 1 0,-1-1 0,1 0 0,1 1 0,-1 0 0,1-1 0,1 1 0,-1 0 0,1 0 0,1-1 0,-1 1 0,1 0 0,1-1 0,-1 1 0,1 0 0,1-1 0,-1 0 0,1 0 0,1 1 0,-1-2 0,1 1 0,0 0 0,1-1 0,-1 0 0,1 0 0,1 0 0,-1-1 0,1 1 0,0-1 0,0-1 0,0 1 0,1-1 0,0 0 0,0-1 0,0 1 0,0-1 0,10 2 0,-9-2 0,1-1 0,-1 0 0,1-1 0,0 1 0,0-2 0,-1 1 0,1-1 0,17-3 0,-22 3 0,0-1 0,-1 0 0,1-1 0,0 1 0,-1 0 0,1-1 0,-1 0 0,0 0 0,1 0 0,-1 0 0,0-1 0,0 1 0,0-1 0,-1 1 0,1-1 0,-1 0 0,1 0 0,-1-1 0,0 1 0,0 0 0,0-1 0,2-6 0,-1-4 0,0 1 0,0-2 0,-1 1 0,-1 0 0,0 0 0,-3-29 0,1 24 0,1 0 0,3-34 0,-3 51 0,0 0 0,1 0 0,-1 0 0,0 0 0,1 1 0,-1-1 0,1 0 0,0 0 0,-1 0 0,1 1 0,0-1 0,0 0 0,0 1 0,0-1 0,0 1 0,1-1 0,-1 1 0,0 0 0,1 0 0,-1-1 0,4-1 0,-3 3 0,-1 0 0,1-1 0,0 1 0,0 0 0,-1 0 0,1 0 0,0 1 0,0-1 0,-1 0 0,1 1 0,0-1 0,-1 1 0,1-1 0,0 1 0,-1 0 0,1 0 0,-1 0 0,3 1 0,6 6 0,-1 0 0,0 0 0,0 1 0,-1 0 0,9 12 0,-4-2 0,0 0 0,-1 0 0,15 35 0,-28-58 0,-6-17 0,-1-1 0,-13-24 0,19 42 0,0-1 0,-1 1 0,0-1 0,0 1 0,0 0 0,-1 0 0,1 0 0,-1 0 0,0 1 0,0-1 0,0 1 0,0 0 0,-1 0 0,1 1 0,-1-1 0,-5-1 0,8 4 0,0-1 0,0 1 0,-1 0 0,1 0 0,0 0 0,0 0 0,-1 1 0,1-1 0,0 1 0,0-1 0,-1 1 0,1 0 0,0-1 0,0 1 0,0 0 0,0 1 0,0-1 0,0 0 0,1 1 0,-1-1 0,0 0 0,0 1 0,1 0 0,-1 0 0,1-1 0,0 1 0,0 0 0,-1 0 0,1 0 0,0 0 0,-1 4 0,-3 5 0,1 0 0,0 0 0,1 0 0,-4 21 0,6-22 0,0 0 0,0 0 0,1 0 0,0 0 0,0 0 0,2 0 0,-1 0 0,1 0 0,0 0 0,1 0 0,0-1 0,1 1 0,0-1 0,7 11 0,-7-13 0,1-1 0,0 0 0,0 0 0,0 0 0,1-1 0,-1 1 0,1-1 0,1-1 0,-1 1 0,1-1 0,0 0 0,0-1 0,0 0 0,0 0 0,0 0 0,1-1 0,-1 0 0,1 0 0,9 0 0,-11-1 0,0 0 0,1-1 0,-1 0 0,0 0 0,1-1 0,-1 0 0,0 0 0,0 0 0,1-1 0,-1 0 0,0 0 0,-1 0 0,1-1 0,0 0 0,-1 0 0,1 0 0,-1-1 0,0 0 0,6-5 0,-5 1 0,1 1 0,-1-1 0,-1-1 0,1 1 0,-2-1 0,1 0 0,-1 0 0,0-1 0,-1 1 0,0-1 0,3-16 0,1-21 0,-2 0 0,-1-76 0,-16-94 0,-3 88 0,12 109 0,-1 0 0,-1 0 0,-1 1 0,-10-22 0,5 25 0,11 16 0,0 0 0,0 0 0,0 0 0,-1 0 0,1 0 0,0 0 0,0-1 0,-1 1 0,1 0 0,0 0 0,0 0 0,0 0 0,-1 0 0,1 0 0,0 0 0,0 0 0,-1 0 0,1 0 0,0 0 0,0 0 0,-1 0 0,1 1 0,0-1 0,0 0 0,-1 0 0,1 0 0,0 0 0,0 0 0,0 0 0,-1 1 0,1-1 0,0 0 0,0 0 0,0 0 0,-1 1 0,0 1 0,0 1 0,0 0 0,-1-1 0,2 1 0,-1 0 0,0 0 0,0 0 0,1-1 0,-1 4 0,-3 58 0,2 0 0,3 0 0,2-1 0,4 1 0,2-1 0,3-1 0,23 70 0,-25-98 0,3 0 0,30 58 0,-37-80 0,1 0 0,1-1 0,0 1 0,1-2 0,0 1 0,0-1 0,1-1 0,1 0 0,-1 0 0,18 10 0,-26-18 0,0 0 0,1 1 0,-1-1 0,1 0 0,-1 0 0,1 0 0,-1-1 0,1 1 0,0-1 0,0 1 0,-1-1 0,1 0 0,0 0 0,0 0 0,-1 0 0,1 0 0,0-1 0,-1 1 0,1-1 0,3-1 0,-2 0 0,-1 0 0,0-1 0,1 1 0,-1-1 0,0 1 0,0-1 0,0 0 0,-1 0 0,1 0 0,-1 0 0,0-1 0,3-4 0,2-6 0,-1 0 0,-1 0 0,0-1 0,-1 0 0,0 1 0,1-19 0,-2 8 0,-1 0 0,-2-38 0,0 55 0,-1 1 0,0-1 0,0 0 0,-1 1 0,0-1 0,0 1 0,-1 0 0,0-1 0,0 1 0,0 0 0,-1 1 0,-6-8 0,10 13 0,0 1 0,0-1 0,-1 1 0,1 0 0,0-1 0,0 1 0,-1-1 0,1 1 0,-1 0 0,1-1 0,0 1 0,-1 0 0,1 0 0,-1-1 0,1 1 0,0 0 0,-1 0 0,1 0 0,-1-1 0,1 1 0,-1 0 0,1 0 0,-1 0 0,1 0 0,-1 0 0,1 0 0,-1 0 0,1 0 0,-1 0 0,1 0 0,-1 0 0,1 0 0,-1 1 0,0-1 0,-8 17 0,2 26 0,7-33 0,1-1 0,-1 1 0,2-1 0,-1 0 0,1 1 0,1-1 0,0 0 0,0 0 0,1 0 0,0 0 0,0-1 0,1 0 0,0 0 0,0 0 0,1 0 0,0-1 0,1 0 0,-1 0 0,1-1 0,1 1 0,-1-2 0,13 9 0,-12-10 0,-1 0 0,1 0 0,0-1 0,0 0 0,0 0 0,0-1 0,0 0 0,1-1 0,-1 1 0,1-2 0,-1 1 0,1-1 0,-1 0 0,1-1 0,-1 0 0,1 0 0,-1-1 0,0 0 0,0-1 0,0 0 0,0 0 0,0 0 0,0-1 0,-1 0 0,11-8 0,-13 8 0,0-1 0,0 0 0,0-1 0,-1 1 0,0-1 0,0 0 0,0 0 0,-1 0 0,1 0 0,-1-1 0,-1 1 0,0-1 0,1 0 0,-2 0 0,1 0 0,-1 0 0,0 0 0,-1 0 0,0 0 0,0 0 0,0 0 0,-1 0 0,0 0 0,0 0 0,-3-8 0,3 13 0,0 0 0,0 0 0,0 0 0,-1 0 0,1 1 0,0-1 0,-1 0 0,1 1 0,-1-1 0,0 1 0,1-1 0,-1 1 0,0 0 0,0 0 0,0 0 0,0 0 0,0 0 0,0 0 0,0 0 0,0 1 0,0-1 0,0 1 0,0-1 0,-1 1 0,1 0 0,0 0 0,0 0 0,0 0 0,-1 0 0,1 1 0,0-1 0,-3 2 0,1-1 0,1 0 0,0 0 0,-1 0 0,1 1 0,0-1 0,0 1 0,0 0 0,0 0 0,0 0 0,0 0 0,0 1 0,1-1 0,-1 1 0,1 0 0,0-1 0,0 1 0,0 0 0,0 0 0,-2 5 0,3-5 0,0 0 0,0 0 0,0 0 0,1 0 0,-1 0 0,1 0 0,-1 0 0,1 0 0,0 0 0,0 0 0,0 0 0,1 0 0,-1 1 0,1-1 0,0 0 0,0 0 0,0-1 0,0 1 0,0 0 0,1 0 0,-1 0 0,1-1 0,0 1 0,-1-1 0,1 1 0,0-1 0,1 0 0,-1 0 0,0 0 0,1 0 0,4 3 0,-1-2 0,-1 0 0,1-1 0,-1 0 0,1 0 0,0 0 0,0-1 0,0 0 0,0 0 0,0 0 0,0-1 0,0 0 0,0 0 0,0 0 0,0-1 0,12-3 0,-16 4 0,1-1 0,-1 0 0,1 0 0,-1 0 0,0 0 0,1 0 0,-1-1 0,0 1 0,0-1 0,0 1 0,0-1 0,0 0 0,-1 0 0,1 1 0,0-1 0,-1-1 0,1 1 0,-1 0 0,0 0 0,2-4 0,-1-2 0,0 0 0,0 1 0,-1-1 0,0 0 0,0-10 0,4-26 0,-5 43 0,0 0 0,0 0 0,0-1 0,0 1 0,1 0 0,-1 0 0,0 0 0,1 0 0,-1 0 0,1 0 0,-1 0 0,1 0 0,0 0 0,-1 0 0,1 1 0,0-1 0,0 0 0,0 0 0,-1 1 0,1-1 0,0 0 0,0 1 0,0-1 0,0 1 0,0-1 0,2 0 0,-2 1 0,1 1 0,-1-1 0,1 0 0,-1 1 0,1-1 0,-1 1 0,0-1 0,1 1 0,-1-1 0,0 1 0,1 0 0,-1 0 0,0 0 0,0 0 0,1 0 0,0 2 0,6 5 0,-1 1 0,0 0 0,10 18 0,5 15 0,-18-30 0,1-1 0,1 0 0,0 0 0,1 0 0,0-1 0,0 0 0,16 16 0,-21-25 0,-1 0 0,0 0 0,0-1 0,0 1 0,0 0 0,0-1 0,1 1 0,-1-1 0,0 1 0,0-1 0,1 0 0,-1 1 0,0-1 0,1 0 0,-1 0 0,0 0 0,1 0 0,-1 0 0,1 0 0,-1 0 0,0-1 0,1 1 0,-1 0 0,0-1 0,0 1 0,1-1 0,-1 1 0,0-1 0,0 0 0,0 0 0,0 1 0,0-1 0,0 0 0,0 0 0,0 0 0,0 0 0,0 0 0,0 0 0,0 0 0,-1 0 0,2-2 0,3-6 0,0 0 0,-1 0 0,0 0 0,4-13 0,-6 16 0,5-16 0,-5 13 0,1 0 0,0 1 0,0-1 0,1 1 0,0-1 0,0 1 0,1 0 0,0 0 0,0 1 0,10-11 0,-14 17 0,1 1 0,-1-1 0,0 1 0,0-1 0,0 1 0,0 0 0,0 0 0,0-1 0,1 1 0,-1 0 0,0 0 0,0 0 0,0 0 0,0 0 0,1 0 0,-1 0 0,0 1 0,0-1 0,0 0 0,0 1 0,1-1 0,-1 1 0,0-1 0,0 1 0,0-1 0,0 1 0,0 0 0,0 0 0,-1-1 0,1 1 0,0 0 0,0 0 0,0 0 0,-1 0 0,1 0 0,-1 0 0,2 2 0,22 42 0,-24-45 0,8 18 30,-1 0 0,-1 1 0,5 26 0,-10-37-144,0-1 0,0 0-1,-1 0 1,0 1 0,0-1 0,-1 0-1,0 0 1,0 1 0,0-1 0,-1 0-1,0 0 1,-4 8 0,-11 14-6712</inkml:trace>
  <inkml:trace contextRef="#ctx0" brushRef="#br0" timeOffset="4004.11">2245 415 24575,'14'-21'0,"16"-15"0,17-1 0,12 5 0,9 9 0,5 8 0,-3 6 0,-7 6 0,-13 2-8191</inkml:trace>
  <inkml:trace contextRef="#ctx0" brushRef="#br0" timeOffset="4005.11">2817 203 24575,'-14'-3'0,"-6"2"0,6 4 0,7 3 0,9 0 0,9-2 0,4 0 0,1-6 0,-2-5 0,-4-5 0,-4-5 0,-6 2 0,-11 2 0,-6 8 0,-5 11 0,-2 12 0,4 10 0,4 1-8191</inkml:trace>
  <inkml:trace contextRef="#ctx0" brushRef="#br0" timeOffset="4456.54">3937 647 24575,'4'-3'0,"0"1"0,0-1 0,0 1 0,1 0 0,-1 0 0,1 0 0,-1 1 0,1-1 0,0 1 0,-1 0 0,1 1 0,0-1 0,0 1 0,0 0 0,4 0 0,-4 1 0,-1 0 0,0 0 0,0 1 0,0-1 0,0 1 0,0 0 0,-1 0 0,1 0 0,-1 1 0,1 0 0,-1-1 0,0 1 0,0 0 0,0 0 0,0 1 0,0-1 0,2 4 0,-1 1 0,1-1 0,-2 0 0,1 1 0,3 10 0,-1-1 0,-4-79 0,-2 55-47,0 1 0,0-1 0,1 0 0,0 0 0,0 1 0,1-1 0,0 1 0,0-1 0,1 1-1,-1 0 1,1 0 0,1 0 0,-1 0 0,1 0 0,0 1 0,0-1 0,1 1 0,-1 0 0,1 1 0,0-1 0,1 1 0,-1 0-1,1 0 1,0 1 0,0-1 0,0 1 0,0 1 0,8-3 0,16-6-6779</inkml:trace>
  <inkml:trace contextRef="#ctx0" brushRef="#br0" timeOffset="5095.96">4361 497 24575,'-1'29'0,"0"-17"0,1-1 0,0 0 0,0 1 0,1-1 0,0 0 0,1 1 0,0-1 0,1 0 0,8 19 0,-10-27 0,1-1 0,0 1 0,0-1 0,0 1 0,0-1 0,0 0 0,0 0 0,0 0 0,1 0 0,-1-1 0,1 1 0,0 0 0,-1-1 0,1 0 0,0 0 0,0 0 0,0 0 0,0 0 0,0 0 0,0-1 0,0 0 0,0 1 0,0-1 0,0 0 0,0 0 0,0-1 0,0 1 0,0-1 0,0 1 0,0-1 0,0 0 0,-1 0 0,1 0 0,0-1 0,4-2 0,-3 2 0,-1 0 0,1 0 0,-1 0 0,0-1 0,0 1 0,0-1 0,0 0 0,0 0 0,0 0 0,-1 0 0,1 0 0,-1-1 0,0 1 0,0-1 0,-1 1 0,1-1 0,-1 0 0,1 0 0,-1 0 0,0 0 0,-1 0 0,1 0 0,-1 0 0,1 0 0,-1 0 0,-1-8 0,-1 8 0,1 0 0,-1 0 0,0 0 0,0 0 0,0 1 0,-1-1 0,1 1 0,-1-1 0,0 1 0,0 0 0,0 0 0,0 0 0,-1 0 0,1 1 0,-1-1 0,1 1 0,-1 0 0,0 0 0,0 0 0,-6-1 0,8 2 0,-1 0 0,1 0 0,0 0 0,-1 1 0,1-1 0,-1 1 0,1 0 0,0 0 0,-1 0 0,1 0 0,-1 0 0,1 0 0,0 0 0,-1 1 0,1 0 0,-1-1 0,1 1 0,0 0 0,0 0 0,-1 0 0,1 0 0,0 1 0,0-1 0,0 0 0,0 1 0,1 0 0,-1-1 0,0 1 0,1 0 0,-1 0 0,1 0 0,-1 0 0,1 0 0,0 0 0,0 0 0,0 0 0,-1 4 0,0-2 0,1 1 0,0-1 0,0 1 0,0 0 0,1-1 0,-1 1 0,1 0 0,0-1 0,1 1 0,-1 0 0,1-1 0,0 1 0,0-1 0,0 1 0,0-1 0,1 1 0,2 3 0,0-2 0,-1-1 0,1 0 0,0 1 0,0-2 0,1 1 0,0 0 0,-1-1 0,2 0 0,-1 0 0,0-1 0,8 4 0,-2-1 0,1-1 0,-1 0 0,1-1 0,1 0 0,-1-1 0,0-1 0,1 0 0,-1 0 0,1-1 0,0-1 0,-1 0 0,18-3 0,-25 2 0,0 0 0,0-1 0,0 0 0,0 0 0,0 0 0,0-1 0,-1 0 0,1 0 0,-1 0 0,1 0 0,-1 0 0,0-1 0,-1 0 0,1 0 0,0 0 0,-1 0 0,0-1 0,0 1 0,-1-1 0,1 0 0,-1 0 0,0 0 0,0 0 0,0 0 0,-1 0 0,0 0 0,0-1 0,0 1 0,-1 0 0,0-1 0,0 1 0,0-1 0,0 1 0,-1 0 0,0-1 0,0 1 0,-1 0 0,1 0 0,-4-7 0,4 11 0,1 0 0,-1 0 0,1-1 0,-1 1 0,1 0 0,-1 0 0,0 0 0,1 1 0,-1-1 0,0 0 0,0 0 0,0 0 0,0 0 0,0 1 0,-1-2 0,2 2 0,0 0 0,-1 0 0,1 0 0,-1 0 0,1 0 0,0 0 0,-1 0 0,1 0 0,0 0 0,-1 1 0,1-1 0,0 0 0,-1 0 0,1 0 0,0 0 0,-1 1 0,1-1 0,0 0 0,-1 0 0,1 0 0,0 1 0,0-1 0,-1 0 0,1 0 0,0 1 0,0-1 0,-1 0 0,1 1 0,0-1 0,0 1 0,-2 2 0,1 0 0,0 1 0,0-1 0,0 1 0,0-1 0,1 1 0,-1-1 0,1 1 0,0 4 0,3 19 0,0 0 0,2 0 0,15 49 0,38 79 0,-46-124 0,20 46 0,23 60 0,-48-114 0,0 0 0,-2 0 0,6 48 0,-11-67 0,1-1 0,-1 1 0,0 0 0,-1 0 0,1 0 0,-1-1 0,0 1 0,1 0 0,-2-1 0,1 1 0,0-1 0,-1 1 0,1-1 0,-1 1 0,-4 5 0,3-7 0,1 0 0,0 0 0,-1 0 0,1 0 0,-1-1 0,0 1 0,0-1 0,1 1 0,-1-1 0,0 0 0,0 0 0,0 0 0,0-1 0,0 1 0,-1-1 0,1 1 0,0-1 0,0 0 0,-5-1 0,-8-1 0,0 0 0,0-2 0,0 0 0,1 0 0,0-2 0,-1 0 0,2 0 0,-1-2 0,-15-10 0,4 1 0,0-2 0,2 0 0,-41-42 0,46 40 0,1 0 0,1-1 0,1 0 0,0-2 0,2 0 0,1 0 0,1-2 0,1 1 0,2-1 0,0-1 0,1 0 0,-4-33 0,11 51-136,1 0-1,0 0 1,0 0-1,1 0 1,0 0-1,0 0 1,1 0-1,0 0 0,6-13 1,10-16-6690</inkml:trace>
  <inkml:trace contextRef="#ctx0" brushRef="#br0" timeOffset="5869.22">4658 540 24575,'0'-11'0,"-4"-3"0,-4 0 0,-5 3 0,0 7 0,-1 7 0,1 8 0,3 8 0,4 5 0,2 2 0,5 0 0,7-1 0,6 0 0,7-6 0,7-5 0,3-5 0,3-5 0,-4-2-8191</inkml:trace>
  <inkml:trace contextRef="#ctx0" brushRef="#br0" timeOffset="6409.28">4826 497 24575,'0'4'0,"4"5"0,4 7 0,2 6 0,2 1 0,-1 6 0,1 0 0,-1-1 0,-3-5-8191</inkml:trace>
  <inkml:trace contextRef="#ctx0" brushRef="#br0" timeOffset="6916.08">4912 141 24575,'-4'29'0,"3"20"0,5 13 0,5 2 0,9-1 0,4-6 0,-1-11-8191</inkml:trace>
  <inkml:trace contextRef="#ctx0" brushRef="#br0" timeOffset="7323.46">5165 521 24575,'-4'-3'0,"0"1"0,0-1 0,0 1 0,0 0 0,-1 0 0,1 0 0,0 0 0,-1 1 0,0 0 0,1 0 0,-1 0 0,0 1 0,1-1 0,-1 1 0,-8 1 0,10-1 0,1 1 0,-1-1 0,1 1 0,-1 0 0,1 0 0,0 0 0,-1 0 0,1 1 0,0-1 0,0 0 0,0 1 0,0 0 0,0-1 0,0 1 0,1 0 0,-1 0 0,1 0 0,-1 0 0,1 0 0,0 1 0,-1-1 0,1 0 0,0 0 0,1 1 0,-1-1 0,0 1 0,1-1 0,-1 1 0,1-1 0,0 1 0,0 2 0,0-1 0,0 1 0,1-1 0,-1 0 0,1 0 0,0 0 0,1 0 0,-1 0 0,1 0 0,-1-1 0,1 1 0,0 0 0,1-1 0,-1 1 0,0-1 0,1 0 0,0 0 0,0 0 0,0 0 0,0 0 0,0-1 0,1 1 0,-1-1 0,1 0 0,0 0 0,-1 0 0,1-1 0,0 1 0,0-1 0,0 0 0,0 0 0,0 0 0,0-1 0,0 1 0,1-1 0,-1 0 0,0 0 0,0-1 0,0 1 0,0-1 0,5-1 0,-7 1 0,0 0 0,0 0 0,-1 0 0,1-1 0,0 1 0,-1 0 0,1-1 0,-1 1 0,1-1 0,-1 0 0,0 1 0,0-1 0,0 0 0,0 0 0,0 0 0,0 0 0,0 0 0,0 0 0,0-3 0,7-48 0,-3 19 0,-5 32 0,1 0 0,-1-1 0,1 1 0,0 0 0,0 0 0,0 0 0,0 0 0,0 0 0,1 0 0,-1 0 0,1 0 0,-1 0 0,1 1 0,0-1 0,-1 1 0,1-1 0,4-2 0,-5 4 0,1-1 0,-1 1 0,1 0 0,-1 0 0,1-1 0,-1 1 0,1 0 0,-1 0 0,0 0 0,1 1 0,-1-1 0,1 0 0,-1 0 0,1 1 0,-1-1 0,0 1 0,1 0 0,-1-1 0,0 1 0,1 0 0,-1-1 0,0 1 0,0 0 0,0 0 0,0 0 0,0 0 0,0 0 0,0 1 0,1 1 0,4 5 0,-1 1 0,0-1 0,-1 1 0,0 0 0,0 0 0,-1 1 0,2 9 0,-2-9 0,0 0 0,0-1 0,1 1 0,0-1 0,10 17 0,-13-25 0,-1-1 0,0 1 0,1-1 0,-1 1 0,0-1 0,1 0 0,-1 1 0,1-1 0,-1 1 0,1-1 0,-1 0 0,1 0 0,-1 1 0,1-1 0,-1 0 0,1 0 0,-1 1 0,1-1 0,-1 0 0,1 0 0,-1 0 0,1 0 0,0 0 0,-1 0 0,1 0 0,-1 0 0,1 0 0,-1 0 0,1 0 0,-1 0 0,1-1 0,-1 1 0,1 0 0,0 0 0,-1 0 0,1-1 0,-1 1 0,0 0 0,1-1 0,-1 1 0,1 0 0,-1-1 0,1 1 0,-1-1 0,0 1 0,1-1 0,-1 1 0,0-1 0,0 1 0,1-1 0,15-30 0,-16 30 0,8-21 0,15-32 0,-21 51 0,0 0 0,0-1 0,0 1 0,0 0 0,1 0 0,0 0 0,-1 1 0,1-1 0,0 1 0,0-1 0,0 1 0,5-2 0,-7 3 0,0 1 0,1-1 0,-1 1 0,0 0 0,1-1 0,-1 1 0,1 0 0,-1 0 0,0 0 0,1 0 0,-1 0 0,1 1 0,-1-1 0,0 0 0,1 1 0,-1-1 0,0 1 0,1-1 0,-1 1 0,0 0 0,0-1 0,0 1 0,1 0 0,-1 0 0,0 0 0,0 0 0,0 0 0,0 0 0,-1 0 0,1 0 0,0 0 0,0 0 0,-1 1 0,1-1 0,0 1 0,4 8 0,-1-1 0,0 0 0,4 17 0,-6-21 0,21 112-1365,-17-94-5461</inkml:trace>
  <inkml:trace contextRef="#ctx0" brushRef="#br0" timeOffset="7324.46">5821 351 24575,'0'18'0,"0"13"0,0 2-8191</inkml:trace>
  <inkml:trace contextRef="#ctx0" brushRef="#br0" timeOffset="7692.45">5865 710 24575,'0'-3'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1:03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295 24575,'30'-25'0,"-24"20"0,0 1 0,0-1 0,-1-1 0,1 1 0,4-7 0,-4 4 0,-1 0 0,0 0 0,0-1 0,6-16 0,-10 24 0,-1 0 0,1-1 0,-1 1 0,0 0 0,1 0 0,-1-1 0,0 1 0,1 0 0,-1 0 0,0-1 0,0 1 0,0 0 0,0-1 0,-1 1 0,1 0 0,0-1 0,0 1 0,-1 0 0,1 0 0,-1 0 0,1-1 0,-1 1 0,1 0 0,-1 0 0,0 0 0,0 0 0,1 0 0,-1 0 0,0 0 0,0 0 0,0 0 0,0 0 0,0 1 0,0-1 0,0 0 0,-1 1 0,1-1 0,0 1 0,0-1 0,0 1 0,-1-1 0,1 1 0,0 0 0,0 0 0,-1 0 0,-1 0 0,-4-1 0,1 2 0,-1-1 0,1 1 0,0 0 0,-1 0 0,1 1 0,0 0 0,0 0 0,0 0 0,0 1 0,1 0 0,-9 5 0,2 0 0,1 0 0,0 0 0,0 1 0,-16 17 0,21-18 0,-1 0 0,1 0 0,0 1 0,1-1 0,0 1 0,0 0 0,1 1 0,-4 14 0,7-21 0,0 0 0,0 0 0,1 1 0,-1-1 0,1 0 0,0 1 0,0-1 0,0 0 0,1 1 0,-1-1 0,1 0 0,0 0 0,-1 0 0,2 1 0,-1-1 0,0 0 0,1 0 0,-1 0 0,1-1 0,0 1 0,0 0 0,0-1 0,0 1 0,0-1 0,1 1 0,-1-1 0,1 0 0,-1 0 0,5 2 0,5 2 0,0-1 0,0 0 0,1-1 0,-1-1 0,1 0 0,0 0 0,0-2 0,0 1 0,0-1 0,0-1 0,0-1 0,0 0 0,22-4 0,-31 4 0,0-1 0,1 0 0,-1 1 0,0-2 0,0 1 0,0 0 0,-1-1 0,1 1 0,0-1 0,-1 0 0,0 0 0,0-1 0,0 1 0,0-1 0,0 1 0,-1-1 0,0 0 0,1 0 0,-1 0 0,-1 0 0,1 0 0,-1-1 0,2-4 0,0-2 0,-1 0 0,-1 0 0,1 0 0,-2 0 0,1 0 0,-1 0 0,-1-1 0,-2-11 0,-5 43 0,-20 175 0,15-92 0,-9 119-1365,21-191-5461</inkml:trace>
  <inkml:trace contextRef="#ctx0" brushRef="#br0" timeOffset="390.33">523 253 24575,'-12'45'0,"2"0"0,2 0 0,1 1 0,3 0 0,2 56 0,2-88 0,1 0 0,0-1 0,1 1 0,4 13 0,-5-24 0,-1 0 0,1 0 0,0 0 0,0 0 0,0 0 0,1 0 0,-1 0 0,1-1 0,-1 1 0,1-1 0,0 1 0,0-1 0,0 0 0,0 0 0,0 1 0,1-1 0,-1-1 0,1 1 0,-1 0 0,1-1 0,0 1 0,0-1 0,-1 0 0,5 1 0,-5-2 0,1 0 0,0 0 0,-1-1 0,1 1 0,-1-1 0,1 0 0,-1 1 0,1-1 0,-1-1 0,0 1 0,1 0 0,-1 0 0,0-1 0,0 1 0,0-1 0,0 0 0,0 0 0,0 0 0,0 1 0,-1-2 0,1 1 0,-1 0 0,1 0 0,-1 0 0,2-4 0,5-9 0,-1-1 0,8-25 0,-2 1 0,-3-1 0,-1-1 0,-3 0 0,-1 0 0,-2-1 0,-2-50 0,-2 88 0,1 1 0,-1-1 0,1 0 0,-1 0 0,-1 0 0,1 0 0,-1 1 0,0-1 0,0 1 0,0-1 0,0 1 0,-1 0 0,-5-7 0,7 10 0,-1-1 0,0 1 0,1 0 0,-1 0 0,0 0 0,1 0 0,-1 0 0,0 0 0,0 0 0,0 1 0,0-1 0,0 1 0,0-1 0,0 1 0,0 0 0,0-1 0,0 1 0,0 0 0,0 1 0,0-1 0,0 0 0,0 1 0,0-1 0,0 1 0,0-1 0,1 1 0,-1 0 0,0 0 0,0 0 0,0 0 0,1 0 0,-1 0 0,0 0 0,1 1 0,-2 1 0,-2 1-85,0 1 0,1 0-1,0 0 1,0 1 0,1-1-1,-1 1 1,1 0 0,0 0-1,1 0 1,-1 0 0,1 0-1,1 1 1,-1-1 0,1 1-1,-1 9 1,-1 23-6741</inkml:trace>
  <inkml:trace contextRef="#ctx0" brushRef="#br0" timeOffset="798.23">1307 252 24575,'-29'15'0,"-16"15"0,-9 13 0,3 14 0,1 9 0,7-1 0,10 0 0,7-8 0,8-9 0,4-14 0,3-12-8191</inkml:trace>
  <inkml:trace contextRef="#ctx0" brushRef="#br0" timeOffset="799.23">905 125 24575,'-4'8'0,"3"12"0,9 18 0,9 13 0,10 12 0,0-4-8191</inkml:trace>
  <inkml:trace contextRef="#ctx0" brushRef="#br0" timeOffset="1199.97">1242 697 24575,'0'-7'0,"4"-3"0,4 1 0,5 2 0,0 1-8191</inkml:trace>
  <inkml:trace contextRef="#ctx0" brushRef="#br0" timeOffset="2582.01">1750 252 24575,'-1'-1'0,"-1"0"0,1 0 0,-1 1 0,1-1 0,-1 0 0,0 1 0,1-1 0,-1 1 0,0-1 0,1 1 0,-1 0 0,0-1 0,1 1 0,-1 0 0,0 0 0,0 0 0,1 1 0,-1-1 0,0 0 0,1 1 0,-1-1 0,-2 2 0,0 0 0,1-1 0,0 2 0,0-1 0,0 0 0,1 1 0,-1-1 0,0 1 0,1 0 0,0 0 0,-3 3 0,-2 5 0,1 0 0,0 1 0,1 0 0,0 0 0,-3 14 0,3-8 0,1 0 0,1 0 0,1 0 0,0 0 0,1 1 0,1-1 0,4 29 0,-3-42 0,-1-1 0,1 1 0,0 0 0,1 0 0,-1-1 0,1 1 0,0 0 0,0-1 0,0 0 0,1 0 0,-1 1 0,1-1 0,0-1 0,1 1 0,-1 0 0,0-1 0,1 0 0,0 1 0,0-2 0,0 1 0,0 0 0,0-1 0,1 0 0,-1 0 0,1 0 0,-1 0 0,1-1 0,0 1 0,0-1 0,-1-1 0,1 1 0,9-1 0,-9 0 0,1 0 0,-1 0 0,0-1 0,0 0 0,0 0 0,0-1 0,0 1 0,0-1 0,0 0 0,0 0 0,0-1 0,-1 1 0,6-5 0,-3 1 0,0 0 0,0 0 0,0-1 0,-1 0 0,0-1 0,9-14 0,-4 2 0,0-1 0,-2-1 0,0 1 0,-1-2 0,4-23 0,-9 36 0,-1 0 0,0 0 0,-1 0 0,0-17 0,-1 26 0,0 1 0,0 0 0,0 0 0,1 0 0,-1 0 0,0 0 0,0-1 0,0 1 0,0 0 0,0 0 0,0 0 0,0 0 0,0 0 0,0-1 0,0 1 0,0 0 0,0 0 0,0 0 0,0 0 0,0-1 0,0 1 0,0 0 0,0 0 0,0 0 0,0 0 0,-1-1 0,1 1 0,0 0 0,0 0 0,0 0 0,0 0 0,0 0 0,0 0 0,0-1 0,0 1 0,-1 0 0,1 0 0,0 0 0,0 0 0,0 0 0,0 0 0,0 0 0,-1 0 0,1 0 0,0 0 0,0 0 0,0 0 0,0 0 0,0 0 0,-1 0 0,1 0 0,0 0 0,0 0 0,-1 0 0,-5 10 0,-4 20 0,4-8 0,2-1 0,1 0 0,1 1 0,0-1 0,2 1 0,2 28 0,-1-43 0,0-1 0,1 0 0,-1 0 0,1 0 0,0-1 0,1 1 0,-1 0 0,1-1 0,0 1 0,1-1 0,6 8 0,-7-10 0,1 0 0,0 1 0,0-1 0,0 0 0,1-1 0,-1 1 0,1-1 0,-1 0 0,1 0 0,0-1 0,0 1 0,0-1 0,0 0 0,0 0 0,0-1 0,6 1 0,-8-1 0,0 0 0,1 0 0,-1 0 0,0 0 0,0-1 0,0 0 0,0 1 0,0-1 0,0 0 0,-1 0 0,1-1 0,0 1 0,0 0 0,-1-1 0,1 0 0,-1 0 0,1 1 0,-1-1 0,3-4 0,-1 1 0,-1 1 0,0-1 0,0 0 0,-1 0 0,1 0 0,-1 0 0,0 0 0,-1-1 0,1 1 0,0-7 0,0-2 0,-1 1 0,0-1 0,-1 0 0,-1 0 0,0 1 0,-1-1 0,0 1 0,-5-16 0,4 20 0,0 0 0,-1 0 0,0 0 0,0 0 0,-1 1 0,0 0 0,-1 0 0,0 0 0,0 1 0,0 0 0,-1 0 0,0 0 0,-11-7 0,9 11 0,23 10 0,6-2 0,0 0 0,1-1 0,34 1 0,-43-5 0,0 0 0,-1 0 0,1-1 0,-1-1 0,1 0 0,-1-1 0,0 0 0,13-5 0,-24 8 0,1-1 0,-1 1 0,1 0 0,0 0 0,-1 0 0,1 0 0,-1-1 0,1 1 0,0 0 0,-1 0 0,1 0 0,0 0 0,-1 0 0,1 0 0,-1 1 0,1-1 0,0 0 0,-1 0 0,1 0 0,-1 0 0,1 1 0,-1-1 0,1 0 0,-1 1 0,1-1 0,-1 0 0,1 1 0,-1-1 0,1 1 0,-1-1 0,1 0 0,-1 1 0,0-1 0,1 1 0,-1 0 0,0-1 0,1 1 0,-1-1 0,0 1 0,0-1 0,0 1 0,1 0 0,-1-1 0,0 1 0,0-1 0,0 1 0,0 0 0,0-1 0,0 1 0,0-1 0,0 1 0,-1 1 0,-3 45 0,2-32 0,-1 15 0,-3 42 0,6-66 0,0 1 0,1-1 0,-1 1 0,1-1 0,0 0 0,1 0 0,0 1 0,4 8 0,-6-13 0,1-1 0,-1 0 0,1 1 0,0-1 0,-1 0 0,1 1 0,0-1 0,0 0 0,0 0 0,0 1 0,0-1 0,0 0 0,1 0 0,-1 0 0,0-1 0,0 1 0,1 0 0,-1 0 0,0-1 0,1 1 0,-1 0 0,1-1 0,-1 0 0,1 1 0,-1-1 0,1 0 0,-1 0 0,1 0 0,-1 0 0,1 0 0,2 0 0,-1-1 0,0-1 0,-1 1 0,1 0 0,-1-1 0,1 0 0,-1 1 0,0-1 0,1 0 0,-1 0 0,0-1 0,0 1 0,0 0 0,-1-1 0,1 1 0,2-5 0,6-16 0,0 1 0,-2-2 0,10-42 0,-10 37 0,19-52 0,-27 81 0,0-1 0,0 1 0,0-1 0,0 1 0,0 0 0,0-1 0,0 1 0,0-1 0,1 1 0,-1-1 0,0 1 0,0 0 0,0-1 0,1 1 0,-1 0 0,0-1 0,0 1 0,1-1 0,-1 1 0,0 0 0,1 0 0,-1-1 0,0 1 0,1 0 0,-1 0 0,0-1 0,1 1 0,-1 0 0,1 0 0,-1 0 0,0 0 0,1-1 0,-1 1 0,1 0 0,-1 0 0,1 0 0,-1 0 0,1 0 0,-1 0 0,0 0 0,1 0 0,-1 0 0,1 1 0,-1-1 0,1 0 0,-1 0 0,0 0 0,1 0 0,-1 1 0,1-1 0,-1 0 0,0 0 0,1 1 0,-1-1 0,0 0 0,1 1 0,-1-1 0,0 0 0,0 1 0,1-1 0,-1 0 0,0 1 0,0-1 0,0 1 0,1-1 0,-1 0 0,0 1 0,14 36 0,-11-30 0,4 14 0,1 1 0,15 24 0,-20-41 0,0 0 0,0 0 0,0 0 0,0-1 0,1 0 0,0 1 0,0-1 0,0-1 0,0 1 0,1-1 0,-1 1 0,1-1 0,0 0 0,0-1 0,6 3 0,-9-5 0,0 1 0,0-1 0,1 0 0,-1 0 0,0 0 0,0 0 0,0 0 0,0-1 0,1 1 0,-1-1 0,0 1 0,0-1 0,0 0 0,0 0 0,0 0 0,0 0 0,0 0 0,-1 0 0,1 0 0,0-1 0,-1 1 0,1 0 0,0-1 0,-1 0 0,0 1 0,1-1 0,0-3 0,5-5 0,-1 0 0,0-1 0,7-17 0,-13 27 0,15-41 0,-1 0 0,-2-2 0,-2 1 0,4-49 0,-23 290 0,9-190 0,-12 344 0,13-284 0,4 0 0,2 0 0,19 78 0,-18-116 0,19 50 0,-23-71 0,-1-1 0,1 0 0,1-1 0,-1 1 0,1-1 0,1 0 0,-1 0 0,1 0 0,0-1 0,12 9 0,-17-13 0,0-1 0,1 0 0,-1 0 0,0-1 0,1 1 0,-1 0 0,1 0 0,0-1 0,-1 1 0,1-1 0,0 1 0,-1-1 0,1 0 0,0 1 0,-1-1 0,1 0 0,0 0 0,0 0 0,-1-1 0,1 1 0,0 0 0,-1-1 0,1 1 0,0-1 0,-1 1 0,1-1 0,-1 0 0,1 0 0,-1 1 0,1-1 0,-1 0 0,0-1 0,1 1 0,-1 0 0,0 0 0,0 0 0,0-1 0,0 1 0,0-1 0,0 1 0,0-1 0,0 1 0,-1-1 0,2-2 0,2-5 0,0-1 0,-1-1 0,0 1 0,-1-1 0,3-18 0,-4 12 0,-1-1 0,0 0 0,-1 1 0,-1-1 0,-1 1 0,0 0 0,-1 0 0,-1 0 0,-1 0 0,0 1 0,-1-1 0,-15-23 0,0 6 0,-1 1 0,-2 0 0,-1 2 0,-40-37 0,65 68 0,1-1 0,-1 1 0,0-1 0,0 1 0,1-1 0,-1 0 0,1 1 0,-1-1 0,0 0 0,1 1 0,0-1 0,-1 0 0,1 0 0,-1 1 0,1-1 0,0 0 0,-1 0 0,1 0 0,0 0 0,0 1 0,0-1 0,0 0 0,0 0 0,0 0 0,0 0 0,0 0 0,0 1 0,0-1 0,0 0 0,0 0 0,1 0 0,-1 0 0,0 1 0,1-1 0,-1 0 0,0 0 0,1 0 0,-1 1 0,1-1 0,-1 0 0,1 1 0,0-1 0,-1 0 0,1 1 0,0-1 0,-1 1 0,1-1 0,0 1 0,0 0 0,-1-1 0,1 1 0,0 0 0,1-1 0,7-3 0,1 1 0,0-1 0,19-2 0,-11 2 0,1-1 0,-1-1 0,0 0 0,0-1 0,0-2 0,-1 1 0,0-2 0,-1 0 0,18-15 0,-26 18 0,-1 0 0,0 0 0,0-1 0,-1 0 0,0 0 0,0 0 0,-1-1 0,0 0 0,-1 0 0,0 0 0,0-1 0,-1 1 0,0-1 0,-1 0 0,0 0 0,0 0 0,0-15 0,-2 12 0,0 0 0,-1 0 0,-5-22 0,5 30 0,0 1 0,0-1 0,0 1 0,-1 0 0,1-1 0,-1 1 0,-1 0 0,1 0 0,0 0 0,-1 0 0,0 0 0,0 1 0,-6-6 0,9 9 0,-1-1 0,1 1 0,-1 0 0,1-1 0,-1 1 0,0 0 0,1 0 0,-1 0 0,1-1 0,-1 1 0,0 0 0,1 0 0,-1 0 0,0 0 0,1 0 0,-1 0 0,0 0 0,1 1 0,-1-1 0,0 0 0,1 0 0,-1 0 0,1 1 0,-1-1 0,1 0 0,-1 0 0,0 1 0,1-1 0,-1 1 0,1-1 0,-1 0 0,1 1 0,0-1 0,-1 1 0,1-1 0,-1 1 0,1 0 0,0-1 0,-1 2 0,-11 24 0,6 0 0,0-1 0,2 1 0,1 0 0,1 1 0,2-1 0,0 0 0,2 0 0,0 0 0,8 31 0,-7-47 17,0-1 0,0 0 1,0 0-1,1-1 0,1 1 0,5 8 0,-9-15-56,0 0 0,0-1 0,0 1 0,0-1 0,0 1 0,0-1-1,1 0 1,-1 0 0,0 1 0,1-1 0,-1 0 0,1 0 0,-1 0 0,1 0 0,0-1 0,-1 1 0,1 0 0,0-1-1,0 1 1,-1-1 0,1 1 0,0-1 0,0 0 0,0 0 0,-1 0 0,1 0 0,0 0 0,0 0 0,0-1 0,0 1-1,-1 0 1,1-1 0,0 0 0,-1 1 0,1-1 0,0 0 0,2-1 0,15-14-6787</inkml:trace>
  <inkml:trace contextRef="#ctx0" brushRef="#br0" timeOffset="3009.22">3126 104 24575,'-7'22'0,"-3"18"0,5 12 0,6 9 0,3-6-8191</inkml:trace>
  <inkml:trace contextRef="#ctx0" brushRef="#br0" timeOffset="4244.02">3297 507 24575,'-6'-9'0,"0"0"0,-1 0 0,0 0 0,0 1 0,-1 0 0,-11-9 0,17 16 0,1-1 0,-1 1 0,1 0 0,-1 0 0,0 0 0,1 0 0,-1 0 0,0 0 0,0 0 0,1 0 0,-1 1 0,0-1 0,0 1 0,0-1 0,0 1 0,0 0 0,0 0 0,0 0 0,0 0 0,0 0 0,0 0 0,0 0 0,0 1 0,1-1 0,-1 1 0,0-1 0,0 1 0,0 0 0,0 0 0,1 0 0,-1 0 0,0 0 0,1 0 0,-1 0 0,1 1 0,-1-1 0,1 1 0,0-1 0,0 1 0,-1-1 0,1 1 0,0 0 0,-1 1 0,-1 4 0,1-1 0,-1 1 0,1 0 0,0 0 0,0 0 0,1 0 0,0 0 0,1 0 0,-1 0 0,1 0 0,0 0 0,1 0 0,2 12 0,-3-17 0,1 0 0,-1 1 0,1-1 0,-1 0 0,1 0 0,0 1 0,0-1 0,0 0 0,0 0 0,0 0 0,1 0 0,-1 0 0,1-1 0,-1 1 0,1 0 0,-1-1 0,1 1 0,0-1 0,0 1 0,0-1 0,0 0 0,0 0 0,0 0 0,0 0 0,0 0 0,0 0 0,1-1 0,-1 1 0,0-1 0,1 1 0,-1-1 0,0 0 0,0 0 0,1 0 0,-1 0 0,0 0 0,1-1 0,-1 1 0,0-1 0,0 1 0,1-1 0,-1 0 0,0 0 0,3-2 0,3-1 0,0-1 0,0 0 0,0 0 0,-1 0 0,0-1 0,0-1 0,0 1 0,-1-1 0,0 0 0,0 0 0,-1-1 0,1 0 0,-2 0 0,1 0 0,-1-1 0,5-16 0,1-4 0,-2-2 0,-1 1 0,6-54 0,-10 52 0,-1 0 0,-2-40 0,-1 59 0,-1 0 0,0 0 0,0 1 0,-2-1 0,1 0 0,-1 1 0,-1 0 0,-9-17 0,12 26 0,1 1 0,-1 0 0,1-1 0,-1 1 0,0 0 0,0 0 0,0 0 0,0 0 0,-4-3 0,5 5 0,0-1 0,0 1 0,0-1 0,0 1 0,0 0 0,0-1 0,0 1 0,0 0 0,0 0 0,0 0 0,-1 0 0,1-1 0,0 2 0,0-1 0,0 0 0,0 0 0,0 0 0,-2 1 0,1 0 0,0 1 0,-1-1 0,1 1 0,0 0 0,0 0 0,0 0 0,0 0 0,0 0 0,1 0 0,-1 0 0,0 1 0,1-1 0,0 1 0,0-1 0,0 1 0,0-1 0,0 1 0,-1 3 0,-3 17 0,1-1 0,0 0 0,2 1 0,1-1 0,0 1 0,2 0 0,4 29 0,0-21 0,1 0 0,1-1 0,2 1 0,22 49 0,-24-66 0,0 0 0,1-1 0,0-1 0,1 1 0,1-1 0,0-1 0,16 15 0,-22-23 0,0 0 0,0 0 0,0 0 0,1 0 0,-1-1 0,1 0 0,-1 0 0,1 0 0,0 0 0,0-1 0,7 2 0,-9-3 0,0 0 0,1 0 0,-1 0 0,0-1 0,1 1 0,-1-1 0,0 0 0,0 0 0,0 0 0,1 0 0,-1 0 0,0-1 0,0 1 0,-1-1 0,1 0 0,0 0 0,-1 0 0,1 0 0,2-3 0,3-5 0,-1 0 0,0 0 0,0-1 0,-1 0 0,0 0 0,-1 0 0,-1-1 0,0 0 0,0 0 0,-1 0 0,0 0 0,-1 0 0,-1-1 0,1-20 0,-2 31 0,0 0 0,0 0 0,-1 0 0,1 0 0,0 1 0,-1-1 0,1 0 0,-1 0 0,1 0 0,-1 0 0,0 0 0,0 1 0,0-1 0,0 0 0,0 1 0,0-1 0,0 0 0,-1 1 0,1 0 0,-3-3 0,3 4 0,0 0 0,0-1 0,0 1 0,-1 0 0,1-1 0,0 1 0,0 0 0,0 0 0,0 0 0,-1 0 0,1 0 0,0 0 0,0 1 0,0-1 0,-1 0 0,1 1 0,0-1 0,0 0 0,0 1 0,0 0 0,0-1 0,0 1 0,0-1 0,0 1 0,0 0 0,0 0 0,0 0 0,1-1 0,-1 1 0,0 0 0,0 0 0,1 0 0,-1 0 0,0 2 0,-4 5 0,0 0 0,1 1 0,0 0 0,1-1 0,0 1 0,0 0 0,1 1 0,0-1 0,1 0 0,0 0 0,0 1 0,1 11 0,0-16 0,0 1 0,0 0 0,1 0 0,0 0 0,0-1 0,1 1 0,-1 0 0,1-1 0,1 0 0,-1 1 0,1-1 0,-1 0 0,1 0 0,1 0 0,-1-1 0,1 1 0,0-1 0,0 0 0,0 0 0,9 6 0,-11-8 0,0 0 0,1-1 0,0 0 0,-1 0 0,1 0 0,0 0 0,-1 0 0,1 0 0,0-1 0,0 1 0,0-1 0,0 0 0,-1 0 0,1 0 0,0 0 0,0 0 0,0-1 0,0 1 0,4-2 0,-3 0 0,0 0 0,0 0 0,-1-1 0,1 1 0,-1-1 0,1 0 0,-1 0 0,0 0 0,0 0 0,-1 0 0,5-8 0,1-2 0,-1-1 0,0 0 0,-1 0 0,-1-1 0,0 0 0,3-18 0,-5 12 0,0 0 0,0-22 0,-2 58 0,1 0 0,0-1 0,0 1 0,9 24 0,-9-34 0,-1 0 0,2 0 0,-1 0 0,0 0 0,1-1 0,0 1 0,0-1 0,1 0 0,3 5 0,-5-8 0,0 1 0,-1-1 0,1 0 0,0 0 0,0 1 0,0-1 0,0-1 0,0 1 0,0 0 0,0 0 0,0-1 0,0 1 0,1-1 0,-1 0 0,0 0 0,0 1 0,0-1 0,1-1 0,-1 1 0,0 0 0,0-1 0,0 1 0,3-2 0,-1 1 0,0-2 0,-1 1 0,1 0 0,0-1 0,-1 0 0,0 1 0,0-1 0,0-1 0,0 1 0,0 0 0,-1-1 0,1 1 0,-1-1 0,0 0 0,0 0 0,-1 0 0,3-7 0,0 1 0,-1-1 0,0 1 0,-1-1 0,2-18 0,-4 41 0,1 1 0,0 0 0,1 0 0,0-1 0,1 1 0,7 17 0,-9-26 0,1 0 0,0 0 0,0-1 0,0 1 0,0 0 0,1-1 0,-1 0 0,1 1 0,0-1 0,5 4 0,-6-5 0,1-1 0,-1 0 0,0 0 0,0 0 0,1 0 0,-1 0 0,0-1 0,1 1 0,-1 0 0,0-1 0,1 0 0,-1 0 0,1 0 0,-1 0 0,1 0 0,-1 0 0,1 0 0,-1-1 0,5-1 0,-2 0 0,0-1 0,0 1 0,0-1 0,0 0 0,-1-1 0,1 1 0,-1-1 0,0 0 0,0 0 0,0 0 0,-1-1 0,1 1 0,4-10 0,2-3 0,-1 0 0,11-32 0,3-33 0,-16 54 0,12-34 0,-19 61 0,0 1 0,0-1 0,1 1 0,-1-1 0,0 1 0,0-1 0,0 1 0,0-1 0,1 1 0,-1-1 0,0 1 0,0-1 0,1 1 0,-1-1 0,0 1 0,1 0 0,-1-1 0,1 1 0,-1 0 0,0-1 0,1 1 0,-1 0 0,1-1 0,-1 1 0,1 0 0,-1 0 0,1 0 0,-1-1 0,1 1 0,-1 0 0,1 0 0,-1 0 0,1 0 0,-1 0 0,2 0 0,-1 1 0,0 0 0,0 0 0,0-1 0,0 1 0,1 1 0,-2-1 0,1 0 0,0 0 0,0 0 0,0 0 0,0 1 0,0 1 0,16 44 0,-17-47 0,8 30 0,-5-16 0,1 0 0,1 0 0,10 22 0,-15-35 0,0-1 0,0 1 0,0-1 0,1 1 0,-1-1 0,0 1 0,1 0 0,-1-1 0,0 1 0,1-1 0,-1 0 0,0 1 0,1-1 0,-1 1 0,1-1 0,-1 0 0,1 1 0,-1-1 0,1 0 0,-1 1 0,1-1 0,-1 0 0,1 0 0,0 0 0,-1 1 0,1-1 0,-1 0 0,1 0 0,0 0 0,-1 0 0,1 0 0,-1 0 0,1 0 0,0-1 0,1 1 0,-1-1 0,0 0 0,1 0 0,-1-1 0,0 1 0,0 0 0,0 0 0,0-1 0,0 1 0,0 0 0,0-1 0,0-1 0,18-46 0,-18 43 0,14-62 0,-14 64 0,-1 1 0,1-1 0,-1 1 0,0-1 0,0 1 0,0-1 0,-1 0 0,1 1 0,-1-1 0,0 1 0,0 0 0,0-1 0,0 1 0,0 0 0,-1-1 0,-2-2 0,4 5 0,-1 1 0,1-1 0,-1 1 0,0-1 0,0 1 0,1-1 0,-1 1 0,0 0 0,0-1 0,1 1 0,-1 0 0,0 0 0,0-1 0,0 1 0,1 0 0,-1 0 0,0 0 0,0 0 0,0 0 0,0 0 0,0 0 0,1 0 0,-1 0 0,0 1 0,0-1 0,0 0 0,1 1 0,-1-1 0,0 0 0,0 1 0,1-1 0,-1 1 0,0-1 0,1 1 0,-1-1 0,0 1 0,1 0 0,-1-1 0,1 1 0,-1 0 0,1-1 0,-1 2 0,-3 2 0,1 1 0,0 0 0,0 0 0,0 0 0,-2 6 0,-1 4 0,2 1 0,0 0 0,0-1 0,2 1 0,0 0 0,1 0 0,0 1 0,2-1 0,3 26 0,-4-39 0,1 0 0,-1 0 0,1 0 0,0 0 0,0-1 0,0 1 0,1 0 0,-1 0 0,1-1 0,0 1 0,-1 0 0,1-1 0,0 0 0,0 1 0,1-1 0,-1 0 0,0 0 0,6 3 0,-4-3 0,1 0 0,-1-1 0,1 1 0,-1-1 0,1 0 0,0 0 0,-1 0 0,1-1 0,0 0 0,0 0 0,5 0 0,4-2 0,0 0 0,-1-1 0,1-1 0,-1 0 0,0-1 0,0 0 0,19-11 0,-20 8 0,0 0 0,-1 0 0,0-1 0,-1-1 0,1 0 0,-2 0 0,12-16 0,-15 18 0,-1-1 0,1 1 0,-2-1 0,1 0 0,-1-1 0,-1 1 0,0-1 0,0 1 0,-1-1 0,0 0 0,1-11 0,-3 20 0,0-1 0,1 1 0,-1 0 0,0-1 0,0 1 0,0-1 0,0 1 0,0-1 0,-1 1 0,1-1 0,0 1 0,-1 0 0,1-1 0,-1 1 0,1-1 0,-1 1 0,1 0 0,-1 0 0,0-1 0,0 1 0,0 0 0,0 0 0,0 0 0,0 0 0,0 0 0,0 0 0,0 0 0,0 0 0,-1 1 0,1-1 0,0 0 0,-1 1 0,1-1 0,0 1 0,-1-1 0,-2 0 0,2 1 0,-1 0 0,0 1 0,1-1 0,-1 1 0,0-1 0,1 1 0,-1 0 0,1 0 0,-1 0 0,1 0 0,-1 0 0,1 1 0,0-1 0,0 1 0,-1-1 0,1 1 0,0 0 0,1 0 0,-3 3 0,-2 1 0,2 1 0,-1 0 0,1 1 0,0-1 0,0 1 0,1-1 0,0 1 0,0 0 0,1 0 0,0 0 0,1 1 0,0-1 0,0 0 0,0 1 0,1-1 0,1 1 0,1 8 0,-2-12 0,2 0 0,-1 0 0,0-1 0,1 1 0,0 0 0,0-1 0,1 1 0,-1-1 0,1 0 0,0 0 0,0 0 0,0 0 0,0 0 0,1-1 0,0 1 0,-1-1 0,1 0 0,1 0 0,-1-1 0,0 1 0,1-1 0,-1 0 0,1 0 0,0 0 0,-1-1 0,1 1 0,0-1 0,0 0 0,9 0 0,-7-1-62,0 0 0,-1 0 0,1 0 0,0-1 0,-1 0 0,1 0 0,-1-1 0,1 1 0,-1-2 0,1 1 0,-1-1 0,0 0-1,0 0 1,-1 0 0,1-1 0,0 0 0,-1 0 0,0 0 0,0-1 0,-1 0 0,7-7 0,0-7-6764</inkml:trace>
  <inkml:trace contextRef="#ctx0" brushRef="#br0" timeOffset="4712.62">4969 380 24575,'7'-10'0,"3"-5"-819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4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82 24575,'0'0'0,"-1"0"0,1-1 0,0 1 0,-1 0 0,1-1 0,0 1 0,-1 0 0,1 0 0,-1-1 0,1 1 0,-1 0 0,1 0 0,-1 0 0,1 0 0,0-1 0,-1 1 0,1 0 0,-1 0 0,1 0 0,-1 0 0,1 0 0,-1 0 0,1 0 0,-1 0 0,1 1 0,-1-1 0,1 0 0,-1 0 0,1 0 0,-1 1 0,-12 13 0,-4 23 0,12-20 0,0 0 0,2 1 0,0 0 0,0 0 0,2-1 0,0 1 0,1 0 0,1 0 0,0 0 0,2 0 0,4 20 0,-6-35 0,0-1 0,0 1 0,-1-1 0,1 0 0,1 1 0,-1-1 0,0 0 0,1 0 0,-1 1 0,1-1 0,-1 0 0,1-1 0,0 1 0,0 0 0,0 0 0,0-1 0,0 1 0,0-1 0,0 0 0,1 0 0,-1 0 0,0 0 0,1 0 0,-1 0 0,6 1 0,-5-2 0,1-1 0,0 1 0,-1-1 0,1 1 0,0-1 0,-1 0 0,1-1 0,-1 1 0,1 0 0,-1-1 0,0 0 0,0 0 0,1 0 0,-1 0 0,0 0 0,-1-1 0,4-3 0,4-4 0,-1-1 0,-1 0 0,0-1 0,0 0 0,-1 0 0,0-1 0,-2 1 0,1-1 0,-1-1 0,-1 1 0,-1-1 0,0 1 0,0-1 0,-1 0 0,-1 0 0,-1-20 0,-3 25 0,-1 14 0,-2 18 0,4-15 0,1 1 0,0-1 0,1 0 0,0 1 0,0-1 0,1 0 0,0 1 0,0-1 0,1 0 0,0 0 0,1 0 0,-1 0 0,2 0 0,-1-1 0,1 1 0,0-1 0,1 0 0,-1 0 0,1 0 0,1-1 0,-1 0 0,1 0 0,0 0 0,1-1 0,-1 0 0,1 0 0,0 0 0,1-1 0,-1 0 0,1-1 0,-1 1 0,1-2 0,9 3 0,-8-2 0,1-1 0,0 0 0,0 0 0,0-1 0,0 0 0,0-1 0,0 0 0,0-1 0,0 0 0,0-1 0,0 0 0,0 0 0,-1-1 0,12-5 0,-13 4 0,-1 0 0,1 0 0,-1-1 0,0 0 0,-1 0 0,1 0 0,-1-1 0,0 0 0,-1-1 0,1 1 0,-1-1 0,0 0 0,-1 0 0,0-1 0,0 1 0,-1-1 0,4-9 0,-4 7 0,-1 0 0,1-1 0,-2 1 0,0-1 0,0 0 0,0 0 0,-2 1 0,-2-21 0,3 28 0,0 0 0,-1 0 0,1 0 0,-1 0 0,0 0 0,0 0 0,0 0 0,0 0 0,-1 1 0,1-1 0,-1 0 0,0 1 0,1-1 0,-1 1 0,0 0 0,-1 0 0,1-1 0,0 1 0,0 0 0,-1 1 0,0-1 0,1 0 0,-1 1 0,0 0 0,1-1 0,-1 1 0,0 0 0,0 1 0,0-1 0,0 0 0,0 1 0,0-1 0,0 1 0,0 0 0,-4 1 0,3-1 0,1 0 0,-1 1 0,0-1 0,1 1 0,-1 0 0,1 0 0,-1 1 0,1-1 0,0 1 0,-1 0 0,1 0 0,0 0 0,0 0 0,0 0 0,1 0 0,-1 1 0,0 0 0,1-1 0,0 1 0,0 0 0,-1 0 0,2 0 0,-1 1 0,0-1 0,1 0 0,-1 1 0,1-1 0,0 1 0,0-1 0,-1 8 0,2-6 0,-1 0 0,1 0 0,0 0 0,1 1 0,-1-1 0,1 0 0,0 0 0,0 0 0,0 0 0,1 0 0,0 0 0,0-1 0,0 1 0,1-1 0,-1 1 0,1-1 0,0 0 0,0 0 0,0 0 0,1 0 0,6 5 0,-1-2 0,0-2 0,1 1 0,-1-1 0,1 0 0,0-1 0,0-1 0,1 1 0,-1-1 0,1-1 0,0 0 0,-1-1 0,1 0 0,0 0 0,0-1 0,16-2 0,-20 1 0,0 0 0,0-1 0,0 0 0,0 0 0,0 0 0,-1-1 0,1 0 0,-1 0 0,0 0 0,1-1 0,-2 0 0,1 0 0,0-1 0,-1 0 0,0 0 0,0 0 0,0 0 0,-1-1 0,0 0 0,0 0 0,0 0 0,-1 0 0,1 0 0,2-10 0,-2 0 0,0 1 0,-2-1 0,1 0 0,-2 0 0,0 0 0,-1 0 0,-3-26 0,2 80 0,1 30 0,2-59-124,-1 0 0,1-1 0,1 1 0,0-1 0,0 1 0,0-1-1,1 0 1,1 0 0,-1-1 0,12 15 0,4-1-6702</inkml:trace>
  <inkml:trace contextRef="#ctx0" brushRef="#br0" timeOffset="421.35">1040 0 24575,'-14'18'0,"-6"17"0,6 9 0,7 5 0,6-6-8191</inkml:trace>
  <inkml:trace contextRef="#ctx0" brushRef="#br0" timeOffset="901.69">1125 191 24575,'-4'13'0,"1"1"0,0-1 0,1 1 0,0-1 0,1 1 0,1 22 0,15 80 0,-9-79 0,2 43 0,-8-78 0,0-1 0,0 0 0,1 1 0,-1-1 0,0 0 0,-1 1 0,1-1 0,0 1 0,0-1 0,0 0 0,-1 1 0,1-1 0,-1 0 0,1 0 0,-1 1 0,1-1 0,-1 0 0,0 0 0,0 0 0,1 0 0,-1 0 0,0 0 0,-1 1 0,1-1 0,-1-1 0,1 0 0,0 0 0,0 0 0,0 0 0,-1 0 0,1 0 0,0 0 0,0 0 0,0 0 0,0 0 0,-1-1 0,1 1 0,0 0 0,0-1 0,0 1 0,0-1 0,0 1 0,0-1 0,-1-1 0,-4-2 0,1 0 0,-1 0 0,1 0 0,1-1 0,-1 0 0,1 0 0,-8-11 0,10 13 0,1 0 0,-1 0 0,1 0 0,-1 0 0,1 0 0,0-1 0,0 1 0,1 0 0,-1-1 0,1 1 0,0 0 0,-1-1 0,1 1 0,1 0 0,-1-1 0,1-4 0,1 5 0,-1 0 0,1 1 0,-1-1 0,1 0 0,0 1 0,0-1 0,0 1 0,0 0 0,0 0 0,0 0 0,1 0 0,-1 0 0,1 0 0,-1 1 0,1-1 0,0 1 0,0 0 0,3-1 0,26-10 0,51-10 0,-59 17 0,0-1 0,0-1 0,-1-1 0,35-17 0,-54 22 0,1 0 0,-1-1 0,0 0 0,0 1 0,0-1 0,0-1 0,-1 1 0,0 0 0,0-1 0,5-8 0,-7 11 0,0 0 0,0 0 0,-1 1 0,1-1 0,0 0 0,-1 0 0,1 0 0,-1 0 0,1 0 0,-1 0 0,0 0 0,0 1 0,0-1 0,0 0 0,0 0 0,0 0 0,-1 0 0,1 0 0,0 0 0,-1 0 0,0 0 0,1 0 0,-1 1 0,0-1 0,0 0 0,0 1 0,0-1 0,0 0 0,-1 1 0,1-1 0,0 1 0,-3-2 0,4 3 0,-1 0 0,0-1 0,1 1 0,-1 0 0,0 0 0,0 0 0,1-1 0,-1 1 0,0 0 0,0 0 0,1 0 0,-1 0 0,0 0 0,0 1 0,1-1 0,-1 0 0,0 0 0,0 0 0,1 1 0,-1-1 0,0 0 0,1 1 0,-1-1 0,0 0 0,1 1 0,-1-1 0,1 1 0,-1-1 0,1 1 0,-1-1 0,1 1 0,-1 0 0,1-1 0,-1 1 0,1 0 0,0-1 0,-1 1 0,1 1 0,-13 27 0,5-1 0,2 1 0,1 0 0,1 0 0,2 0 0,1 1 0,1-1 0,5 42 0,5-26 0,0-28 0,-9-17 0,-1 0 0,0 1 0,1-1 0,-1 0 0,1 0 0,-1 0 0,1 0 0,-1 0 0,1 0 0,-1 0 0,1 0 0,-1 0 0,1 0 0,-1 0 0,1 0 0,-1 0 0,1-1 0,-1 1 0,0 0 0,1 0 0,-1 0 0,1-1 0,-1 1 0,0 0 0,1-1 0,-1 1 0,1 0 0,-1-1 0,0 1 0,0 0 0,1-1 0,-1 1 0,0 0 0,1-1 0,-1 0 0,11-17 0,-1 1 0,-1-1 0,0-1 0,8-27 0,17-35 0,-34 80 0,0 0 0,0 0 0,1 1 0,-1-1 0,0 1 0,0-1 0,1 0 0,-1 1 0,1-1 0,-1 1 0,1-1 0,-1 1 0,1-1 0,-1 1 0,1-1 0,-1 1 0,1-1 0,-1 1 0,1 0 0,0-1 0,-1 1 0,1 0 0,0 0 0,-1 0 0,1-1 0,0 1 0,-1 0 0,1 0 0,0 0 0,-1 0 0,1 0 0,1 0 0,-1 1 0,1 0 0,-1 0 0,1 0 0,-1 0 0,1 0 0,-1 0 0,0 1 0,0-1 0,0 0 0,1 1 0,-1-1 0,1 4 0,6 9 0,-2 0 0,8 20 0,-11-26 0,5 14-113,13 32-513,31 60 0,-33-81-620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2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5 0 24575,'1'114'0,"-3"130"0,2-237 0,0 1 0,-1-1 0,0 0 0,0 1 0,-1-1 0,-4 10 0,6-16 0,-1 1 0,1-1 0,-1 0 0,0 1 0,1-1 0,-1 0 0,0 0 0,0 0 0,0 0 0,0 0 0,0 0 0,0 0 0,0 0 0,-1 0 0,1 0 0,0-1 0,0 1 0,-1 0 0,1-1 0,0 1 0,-1-1 0,1 1 0,-1-1 0,1 0 0,-1 0 0,1 1 0,0-1 0,-1 0 0,1 0 0,-1-1 0,1 1 0,-1 0 0,1 0 0,0-1 0,-1 1 0,1-1 0,-3 0 0,-6-4 0,-1-1 0,1 0 0,0 0 0,0-1 0,1-1 0,0 1 0,0-1 0,1-1 0,0 0 0,0 0 0,1 0 0,-6-12 0,12 20 0,1 0 0,-1 0 0,1 0 0,0 0 0,-1-1 0,1 1 0,0 0 0,0 0 0,0-1 0,0 1 0,0 0 0,0 0 0,0 0 0,0-1 0,1 1 0,-1 0 0,0 0 0,1 0 0,-1-1 0,1 1 0,-1 0 0,1 0 0,-1 0 0,1 0 0,0 0 0,0 0 0,-1 0 0,1 0 0,0 0 0,0 1 0,0-1 0,0 0 0,0 1 0,0-1 0,0 0 0,1 1 0,0-1 0,6-3 0,0 1 0,0 0 0,0 1 0,11-2 0,-15 3 0,91-13 0,-73 13 0,0-2 0,0 0 0,-1-1 0,1-2 0,-1 0 0,23-10 0,-41 14 0,0 0 0,0 0 0,0 0 0,0 0 0,0-1 0,-1 1 0,1-1 0,-1 0 0,4-5 0,6-7 0,-11 14 0,-1 1 0,1 0 0,-1-1 0,1 1 0,-1 0 0,1-1 0,-1 1 0,1 0 0,-1 0 0,1 0 0,0-1 0,-1 1 0,1 0 0,-1 0 0,1 0 0,0 0 0,-1 0 0,1 0 0,-1 0 0,1 0 0,0 0 0,-1 1 0,1-1 0,-1 0 0,1 0 0,0 0 0,-1 1 0,1-1 0,-1 0 0,1 1 0,-1-1 0,1 0 0,-1 1 0,1-1 0,-1 1 0,1 0 0,17 20 0,-16-18 0,15 22 0,-2 2 0,0 0 0,-2 1 0,-1 0 0,-1 1 0,8 34 0,-17-59 0,-1 0 0,0 0 0,0 0 0,-1 0 0,1 1 0,-1-1 0,0 0 0,0 0 0,0 0 0,0 0 0,-1 0 0,-1 5 0,2-9 0,0 1 0,0-1 0,0 0 0,0 1 0,-1-1 0,1 0 0,0 0 0,0 1 0,-1-1 0,1 0 0,0 0 0,0 0 0,-1 1 0,1-1 0,0 0 0,-1 0 0,1 0 0,0 0 0,-1 0 0,1 1 0,0-1 0,-1 0 0,1 0 0,0 0 0,-1 0 0,1 0 0,0 0 0,-1 0 0,1 0 0,0 0 0,-1 0 0,1-1 0,0 1 0,-1 0 0,1 0 0,0 0 0,-1 0 0,1 0 0,0-1 0,0 1 0,-1 0 0,1 0 0,0 0 0,0-1 0,-1 1 0,1-1 0,-12-13 0,4 0 0,2 0 0,0 0 0,0 0 0,1-1 0,1 0 0,1 0 0,0 0 0,1-1 0,0 1 0,1 0 0,1-1 0,2-16 0,-2 28 6,1 0-1,0 0 1,0-1-1,0 1 0,1 0 1,-1 0-1,1 1 1,0-1-1,0 0 1,0 1-1,1-1 1,-1 1-1,1-1 0,0 1 1,0 0-1,0 0 1,0 1-1,0-1 1,1 1-1,-1-1 1,8-2-1,-1 0-217,1 2 0,-1-1 0,1 1-1,0 1 1,0 0 0,22-1 0,12 1-6614</inkml:trace>
  <inkml:trace contextRef="#ctx0" brushRef="#br0" timeOffset="622.04">841 170 24575,'0'0'0,"0"0"0,0 0 0,-1-1 0,1 1 0,0 0 0,0 0 0,0 0 0,-1 0 0,1-1 0,0 1 0,0 0 0,0 0 0,-1 0 0,1 0 0,0 0 0,0 0 0,-1-1 0,1 1 0,0 0 0,0 0 0,-1 0 0,1 0 0,0 0 0,-1 0 0,1 0 0,0 0 0,0 0 0,-1 0 0,1 0 0,0 1 0,0-1 0,-1 0 0,1 0 0,0 0 0,0 0 0,-1 0 0,1 0 0,0 0 0,0 1 0,0-1 0,-1 0 0,1 0 0,0 0 0,0 1 0,0-1 0,-7 18 0,3 22 0,4-40 0,0 2 0,-1 18 0,1 0 0,1 0 0,5 39 0,-5-55 0,-1 0 0,1 0 0,0-1 0,0 1 0,1 0 0,-1-1 0,0 1 0,1-1 0,0 1 0,0-1 0,0 0 0,1 0 0,-1 0 0,0 0 0,1 0 0,0-1 0,0 1 0,0-1 0,0 0 0,0 1 0,0-2 0,1 1 0,-1 0 0,1 0 0,-1-1 0,1 0 0,0 0 0,5 1 0,-6-2 0,-1 1 0,1-1 0,-1-1 0,0 1 0,1 0 0,-1 0 0,0-1 0,1 1 0,-1-1 0,0 0 0,1 0 0,-1 0 0,0 0 0,0 0 0,0 0 0,0-1 0,0 1 0,0 0 0,2-3 0,-1 0 0,0 0 0,0 0 0,0 0 0,0 0 0,-1-1 0,0 0 0,0 1 0,3-9 0,0-6 0,-1-1 0,-1 1 0,2-30 0,-5 47 0,1-15 0,0 6 0,1 16 0,10 29 0,-8-26 0,1 0 0,1 0 0,-1-1 0,1 0 0,0 0 0,1 0 0,-1-1 0,2 0 0,-1 0 0,0-1 0,1 0 0,0 0 0,0-1 0,1 0 0,-1 0 0,1-1 0,-1 0 0,1-1 0,13 3 0,-16-5 0,0 1 0,0-1 0,0 1 0,0-2 0,0 1 0,0-1 0,0 0 0,0 0 0,-1 0 0,1-1 0,0 0 0,-1 0 0,1-1 0,-1 1 0,0-1 0,0 0 0,0-1 0,0 1 0,0-1 0,-1 0 0,0 0 0,1 0 0,-2-1 0,1 1 0,0-1 0,-1 0 0,0 0 0,0-1 0,-1 1 0,5-11 0,-4 6 0,1 0 0,-1-1 0,0 1 0,-1-1 0,-1 0 0,0 0 0,0 0 0,-1 1 0,0-1 0,-1 0 0,-2-15 0,3 25 0,0 1 0,0-1 0,-1 0 0,1 0 0,0 1 0,0-1 0,0 0 0,-1 0 0,1 1 0,0-1 0,-1 0 0,1 1 0,-1-1 0,1 0 0,-1 1 0,1-1 0,-1 1 0,1-1 0,-1 1 0,0-1 0,1 1 0,-1-1 0,1 1 0,-1 0 0,0-1 0,0 1 0,1 0 0,-1 0 0,0-1 0,0 1 0,1 0 0,-1 0 0,0 0 0,0 0 0,1 0 0,-1 0 0,0 0 0,0 0 0,1 0 0,-1 0 0,0 1 0,0-1 0,1 0 0,-1 0 0,0 1 0,1-1 0,-1 0 0,0 1 0,1-1 0,-1 1 0,0-1 0,0 1 0,-2 2 0,0 0 0,-1 0 0,1 1 0,1-1 0,-1 0 0,0 1 0,1 0 0,-3 4 0,2-1 0,0 1 0,0 0 0,0-1 0,1 1 0,0 0 0,1 0 0,0 1 0,0-1 0,1 0 0,0 0 0,0 0 0,1 1 0,0-1 0,0 0 0,1 0 0,0 0 0,0 0 0,1-1 0,0 1 0,5 8 0,-3-7 0,0-1 0,1-1 0,0 1 0,0-1 0,1 0 0,-1 0 0,1-1 0,1 0 0,-1 0 0,1-1 0,0 0 0,1 0 0,-1-1 0,1 0 0,0 0 0,0-1 0,10 2 0,24 3-1365,-7-5-5461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79 24575,'0'-10'0,"0"-1"0,0 9 0,0 16 0,0 16 0,0 14 0,0 10 0,0 7 0,0 0 0,4-3 0,4-7 0,5-14 0,0-11-8191</inkml:trace>
  <inkml:trace contextRef="#ctx0" brushRef="#br0" timeOffset="420.89">87 56 24575,'-7'22'0,"-3"21"0,5 22 0,6 13 0,7 13 0,5 0 0,1-14-8191</inkml:trace>
  <inkml:trace contextRef="#ctx0" brushRef="#br0" timeOffset="800.55">148 776 24575,'183'-220'0,"-179"215"0,-1 0 0,0 0 0,0 0 0,-1 0 0,4-7 0,-6 12 0,0-1 0,0 1 0,0-1 0,1 1 0,-1-1 0,0 0 0,0 1 0,0-1 0,0 1 0,0-1 0,0 1 0,0-1 0,0 0 0,0 1 0,0-1 0,0 1 0,-1-1 0,1 1 0,0-1 0,0 1 0,0-1 0,-1 1 0,1-1 0,-1 0 0,0 1 0,0 0 0,0 0 0,0-1 0,1 1 0,-1 0 0,0 0 0,0 0 0,0 0 0,0 0 0,0 0 0,1 0 0,-1 1 0,0-1 0,0 0 0,0 0 0,0 1 0,1-1 0,-1 0 0,0 1 0,0 0 0,-3 0 0,1 1 0,0-1 0,0 1 0,0 0 0,0 0 0,1 0 0,-1 0 0,0 1 0,1-1 0,0 1 0,0 0 0,-1-1 0,1 1 0,1 0 0,-1 0 0,0 0 0,1 0 0,0 1 0,-1-1 0,1 0 0,1 1 0,-1-1 0,0 0 0,1 1 0,0-1 0,-1 1 0,1-1 0,1 6 0,0 0 0,1-1 0,0 1 0,0-1 0,1 0 0,0 0 0,0 0 0,1-1 0,0 1 0,0-1 0,9 12 0,4 0 0,0 0 0,22 17 0,-19-18 0,27 30 0,-46-47 0,1 0 0,-1 0 0,0 1 0,0-1 0,0 1 0,0-1 0,0 1 0,0 0 0,0-1 0,0 1 0,-1 0 0,1-1 0,0 1 0,-1 0 0,0 0 0,1 0 0,-1-1 0,0 1 0,0 0 0,0 0 0,0 0 0,0 0 0,-1-1 0,1 1 0,0 0 0,-1 0 0,0 0 0,1-1 0,-1 1 0,0 0 0,0-1 0,0 1 0,0-1 0,0 1 0,0-1 0,0 1 0,0-1 0,-1 0 0,1 0 0,-1 1 0,1-1 0,-2 1 0,-3 1 0,1 0 0,-1 0 0,0 0 0,0-1 0,0 0 0,0 0 0,-1 0 0,1-1 0,0 0 0,-13 0 0,18-1-41,0 1 0,0-1-1,0 0 1,0 0-1,0 0 1,0 0 0,0 0-1,0-1 1,0 1 0,0 0-1,0 0 1,0-1-1,0 1 1,0 0 0,0-1-1,0 1 1,0-1 0,1 1-1,-1-1 1,0 0-1,0 1 1,0-1 0,1 0-1,-1 0 1,0 1 0,1-1-1,-1 0 1,1 0-1,-1 0 1,1 0 0,-1 0-1,0-1 1,2-12-6785</inkml:trace>
  <inkml:trace contextRef="#ctx0" brushRef="#br0" timeOffset="801.55">1101 564 24575,'-11'11'0,"-7"11"0,0 8 0,2 7 0,4 1 0,5 0 0,3-1 0,2-5 0,1-4 0,2-9 0,0-9-8191</inkml:trace>
  <inkml:trace contextRef="#ctx0" brushRef="#br0" timeOffset="1198.22">1017 98 24575,'-4'33'0,"0"21"0,3 12 0,5 6 0,3-9-8191</inkml:trace>
  <inkml:trace contextRef="#ctx0" brushRef="#br0" timeOffset="1655.16">1187 649 24575,'0'0'0,"0"-1"0,0 1 0,0-1 0,0 1 0,1-1 0,-1 1 0,0 0 0,0-1 0,0 1 0,1-1 0,-1 1 0,0-1 0,0 1 0,1 0 0,-1-1 0,0 1 0,1 0 0,-1-1 0,0 1 0,1 0 0,-1-1 0,1 1 0,-1 0 0,1 0 0,-1 0 0,0-1 0,1 1 0,-1 0 0,1 0 0,-1 0 0,1 0 0,-1 0 0,1 0 0,-1 0 0,1 0 0,-1 0 0,1 0 0,-1 0 0,1 0 0,-1 0 0,1 0 0,-1 1 0,0-1 0,1 0 0,-1 0 0,1 0 0,-1 1 0,1-1 0,-1 0 0,0 0 0,1 1 0,-1-1 0,0 1 0,1-1 0,-1 0 0,0 1 0,1 0 0,19 34 0,-8-12 0,-11-22 0,-1 0 0,1 0 0,0-1 0,-1 1 0,1 0 0,0-1 0,-1 1 0,1-1 0,0 1 0,0-1 0,-1 1 0,1-1 0,0 1 0,0-1 0,0 0 0,0 1 0,0-1 0,0 0 0,0 0 0,-1 0 0,1 0 0,0 0 0,0 0 0,0 0 0,0 0 0,0 0 0,0 0 0,0 0 0,0-1 0,0 1 0,-1 0 0,3-1 0,0-2 0,0 1 0,0-1 0,0 0 0,0 0 0,0 0 0,3-6 0,-4 5 0,1 1 0,-1-1 0,1 1 0,0 0 0,0 0 0,7-5 0,-9 7 0,1 1 0,-1-1 0,0 1 0,0 0 0,0-1 0,0 1 0,0 0 0,1 0 0,-1 0 0,0 0 0,0 0 0,0 0 0,1 0 0,-1 0 0,0 0 0,0 1 0,0-1 0,1 0 0,-1 1 0,0-1 0,0 1 0,0-1 0,0 1 0,0 0 0,0-1 0,0 1 0,0 0 0,0 0 0,-1 0 0,2 1 0,7 7 0,0 1 0,-1 1 0,10 15 0,-12-16 0,1 0 0,0 0 0,1-1 0,16 16 0,0-8-1365,-2-5-5461</inkml:trace>
  <inkml:trace contextRef="#ctx0" brushRef="#br0" timeOffset="3437.44">1694 586 24575,'0'-1'0,"0"1"0,1-1 0,-1 0 0,0 0 0,0 0 0,0 0 0,0 0 0,0 0 0,-1 1 0,1-1 0,0 0 0,0 0 0,-1 0 0,1 0 0,0 1 0,-1-1 0,1 0 0,0 0 0,-1 1 0,1-1 0,-1 0 0,0 0 0,1 1 0,-1-1 0,1 1 0,-1-1 0,0 1 0,0-1 0,1 1 0,-1-1 0,0 1 0,0-1 0,0 1 0,1 0 0,-1 0 0,0-1 0,0 1 0,0 0 0,0 0 0,0 0 0,1 0 0,-1 0 0,0 0 0,0 0 0,0 0 0,0 0 0,0 1 0,1-1 0,-1 0 0,0 0 0,0 1 0,0-1 0,1 1 0,-1-1 0,-1 1 0,-2 1 0,-1 1 0,1-1 0,0 1 0,0 0 0,0 0 0,0 0 0,0 0 0,-4 6 0,3-1 0,0 1 0,0-1 0,1 1 0,1 0 0,0 0 0,0 0 0,0 0 0,1 1 0,-1 9 0,3-15 0,0 0 0,0 1 0,0-1 0,0 0 0,1 0 0,-1 0 0,1 0 0,0 0 0,0 0 0,3 6 0,-3-8 0,0 0 0,0 0 0,1-1 0,-1 1 0,1 0 0,-1 0 0,1-1 0,0 1 0,0-1 0,-1 1 0,1-1 0,0 0 0,0 0 0,1 1 0,-1-2 0,0 1 0,0 0 0,0 0 0,4 0 0,-3 0 0,0-1 0,0 0 0,0 0 0,0 0 0,0 0 0,0 0 0,0-1 0,0 1 0,0-1 0,0 0 0,0 0 0,0 0 0,-1 0 0,1-1 0,0 1 0,-1-1 0,1 1 0,-1-1 0,1 0 0,-1 0 0,0 0 0,0 0 0,0-1 0,0 1 0,0 0 0,-1-1 0,4-5 0,1-3 0,-1-1 0,0 1 0,0-1 0,-1-1 0,3-16 0,2-23 0,-2-1 0,-2 0 0,-2 0 0,-9-100 0,5 148 0,-8-60 0,8 60 0,0 1 0,0-1 0,-1 1 0,0-1 0,1 1 0,-2 0 0,1-1 0,0 1 0,-1 0 0,-5-6 0,8 10 0,0 0 0,0-1 0,-1 1 0,1 0 0,0 0 0,0-1 0,-1 1 0,1 0 0,0 0 0,-1 0 0,1 0 0,0-1 0,0 1 0,-1 0 0,1 0 0,0 0 0,-1 0 0,1 0 0,0 0 0,-1 0 0,1 0 0,0 0 0,-1 0 0,1 0 0,0 0 0,-1 0 0,1 0 0,0 0 0,-1 0 0,1 0 0,0 1 0,-1-1 0,1 0 0,0 0 0,0 0 0,-1 1 0,1-1 0,0 0 0,0 0 0,-1 0 0,1 1 0,0-1 0,0 0 0,0 0 0,-1 1 0,1-1 0,0 0 0,0 1 0,0-1 0,0 1 0,-6 18 0,2 4 0,1 0 0,1 0 0,1 1 0,2-1 0,0 0 0,1 0 0,8 30 0,-3-22 0,1-1 0,1 0 0,2-1 0,1 0 0,17 27 0,-23-46 0,0 0 0,1-1 0,0 1 0,1-1 0,0-1 0,0 1 0,1-1 0,0-1 0,0 0 0,21 12 0,-26-17 0,0 0 0,0 0 0,0-1 0,0 1 0,0-1 0,0 0 0,0 0 0,1-1 0,-1 1 0,0-1 0,1 0 0,-1 0 0,0 0 0,1-1 0,-1 1 0,0-1 0,0 0 0,1-1 0,-1 1 0,0-1 0,0 1 0,-1-1 0,1 0 0,0-1 0,-1 1 0,1-1 0,-1 1 0,1-1 0,-1 0 0,0 0 0,-1-1 0,5-5 0,-2 2 0,0 0 0,-1-1 0,0 1 0,-1-1 0,0 0 0,0 0 0,0 0 0,1-13 0,-3 16 0,0-1 0,0 1 0,-1-1 0,0 1 0,0-1 0,0 1 0,-1-1 0,1 1 0,-1-1 0,-1 1 0,1-1 0,-1 1 0,-4-10 0,5 14 0,0-1 0,0 1 0,0-1 0,0 1 0,0 0 0,0-1 0,0 1 0,0 0 0,-1 0 0,1 0 0,0 0 0,-1 0 0,1 0 0,-1 0 0,1 0 0,-1 0 0,-2 0 0,3 1 0,0 0 0,-1 0 0,1 0 0,0 0 0,0 0 0,0 0 0,0 1 0,0-1 0,-1 0 0,1 1 0,0-1 0,0 1 0,0-1 0,0 1 0,0-1 0,0 1 0,0 0 0,0 0 0,-1 1 0,-1 1 0,0 1 0,0 0 0,1 0 0,-1 0 0,1 0 0,0 0 0,0 0 0,0 1 0,1-1 0,-1 1 0,0 6 0,1-5 0,0 0 0,1 0 0,0 1 0,0-1 0,0 0 0,1 1 0,0-1 0,0 0 0,0 0 0,1 1 0,0-1 0,0-1 0,1 1 0,-1 0 0,1 0 0,1-1 0,-1 0 0,1 1 0,7 7 0,-5-8 0,0 1 0,0-1 0,1 0 0,0-1 0,0 0 0,0 0 0,1 0 0,-1-1 0,1 0 0,-1 0 0,1-1 0,0 0 0,0-1 0,0 0 0,9 1 0,-1-2 0,1-1 0,-1 0 0,0-1 0,0-1 0,0 0 0,0-1 0,-1-1 0,1-1 0,-1 0 0,0-1 0,14-9 0,-20 11 0,1 0 0,-2-1 0,1-1 0,-1 1 0,1-1 0,-2-1 0,1 0 0,-1 0 0,-1 0 0,1-1 0,-1 0 0,-1 0 0,0 0 0,0-1 0,-1 1 0,0-1 0,5-18 0,-9 25 0,1-1 0,-1 1 0,1 0 0,-1-1 0,0 1 0,0 0 0,-1-1 0,1 1 0,-1 0 0,1 0 0,-1-1 0,0 1 0,-1 0 0,1 0 0,0 0 0,-1 0 0,1 0 0,-1 0 0,0 0 0,-3-2 0,3 3 0,0 1 0,0-1 0,-1 0 0,1 1 0,-1 0 0,1-1 0,-1 1 0,0 0 0,1 0 0,-1 1 0,0-1 0,0 0 0,1 1 0,-1 0 0,0 0 0,0 0 0,0 0 0,0 0 0,0 0 0,1 1 0,-1-1 0,0 1 0,-5 2 0,4-1 0,0-1 0,0 1 0,1 0 0,-1 1 0,0-1 0,1 1 0,-1-1 0,1 1 0,0 0 0,0 1 0,0-1 0,0 0 0,1 1 0,-1-1 0,1 1 0,0 0 0,0 0 0,0 0 0,1 0 0,-2 6 0,0 1 0,1 0 0,0 0 0,0 0 0,1 0 0,1 0 0,1 21 0,-1-30 0,0 0 0,0-1 0,0 1 0,1 0 0,-1 0 0,0 0 0,1 0 0,-1 0 0,1-1 0,0 1 0,0 0 0,-1 0 0,1-1 0,0 1 0,1 0 0,-1-1 0,0 1 0,0-1 0,1 0 0,-1 1 0,0-1 0,1 0 0,0 0 0,-1 0 0,1 0 0,0 0 0,-1 0 0,1-1 0,0 1 0,0 0 0,0-1 0,-1 1 0,1-1 0,0 0 0,0 0 0,0 0 0,0 0 0,3 0 0,-1-1 0,1 0 0,-1 0 0,0 0 0,0 0 0,0-1 0,0 0 0,0 1 0,-1-2 0,1 1 0,0 0 0,-1-1 0,1 1 0,-1-1 0,0 0 0,0 0 0,4-6 0,-2 1 0,0 0 0,-1-1 0,0 0 0,0 0 0,-1 0 0,0 0 0,-1 0 0,0-1 0,2-13 0,-2-8 0,-3-49 0,-1 36 0,2 43 0,1 0 0,-1 0 0,0 0 0,0 0 0,0 0 0,-1 0 0,1 0 0,0 0 0,0 0 0,0 0 0,-1 0 0,1 0 0,0 0 0,-1 0 0,1 0 0,-1 0 0,0 0 0,1 0 0,-1 1 0,0-1 0,1 0 0,-1 0 0,0 1 0,0-1 0,1 0 0,-1 1 0,0-1 0,-2 0 0,1 1 0,0-1 0,0 1 0,0 0 0,0 0 0,0 0 0,0 1 0,0-1 0,0 0 0,0 1 0,0-1 0,0 1 0,0 0 0,-3 1 0,-5 3 0,1 1 0,0 0 0,0 0 0,-12 12 0,15-12 0,1 1 0,0 0 0,0 0 0,1 0 0,-1 1 0,2-1 0,-1 1 0,1 0 0,0 0 0,1 1 0,0-1 0,0 0 0,1 1 0,0-1 0,1 14 0,-1-12 0,1 0 0,1 0 0,0-1 0,0 1 0,1 0 0,0-1 0,1 1 0,0-1 0,1 0 0,0 0 0,0 0 0,0 0 0,9 10 0,-7-12 0,1-1 0,0 0 0,1 0 0,-1-1 0,1 0 0,0 0 0,0-1 0,1 0 0,-1 0 0,1-1 0,0 0 0,0-1 0,0 1 0,0-2 0,13 2 0,9-1 0,0-1 0,0-1 0,40-6 0,-16-3-1365,-10-2-5461</inkml:trace>
  <inkml:trace contextRef="#ctx0" brushRef="#br0" timeOffset="3973.83">2880 502 24575,'0'-2'0,"0"0"0,0 0 0,0 1 0,0-1 0,0 0 0,-1 0 0,1 0 0,-1 0 0,1 0 0,-1 0 0,0 0 0,1 1 0,-1-1 0,0 0 0,0 0 0,0 1 0,-1-1 0,1 1 0,0-1 0,-1 1 0,1 0 0,-1-1 0,1 1 0,-1 0 0,1 0 0,-1 0 0,0 0 0,0 0 0,1 1 0,-1-1 0,0 0 0,0 1 0,0-1 0,-2 1 0,-1-1 0,1 1 0,0 0 0,-1 1 0,1-1 0,0 1 0,0-1 0,-1 1 0,1 0 0,0 1 0,0-1 0,0 1 0,0 0 0,1 0 0,-8 4 0,4 1 0,0 0 0,0 0 0,0 0 0,1 0 0,0 1 0,0 0 0,1 1 0,0-1 0,1 1 0,-6 16 0,8-20 0,0 0 0,1 0 0,0 0 0,0 0 0,1 0 0,-1 1 0,1-1 0,0 0 0,1 9 0,0-11 0,0 0 0,0 0 0,0 0 0,0 0 0,0 0 0,1 0 0,-1 0 0,1 0 0,0-1 0,0 1 0,0-1 0,0 1 0,0-1 0,0 0 0,1 0 0,4 4 0,-5-5 0,0 0 0,0 1 0,1-1 0,-1 0 0,0 0 0,1 0 0,-1 0 0,0 0 0,1-1 0,-1 1 0,1-1 0,-1 0 0,1 1 0,0-1 0,-1-1 0,1 1 0,-1 0 0,1 0 0,-1-1 0,5-1 0,-3 0 0,0 0 0,-1 0 0,1 0 0,0-1 0,-1 1 0,1-1 0,-1 0 0,0 0 0,0-1 0,5-6 0,2-4 0,-1-1 0,-1 0 0,-1-1 0,11-32 0,1-20 0,-3-1 0,-3-1 0,-4 0 0,2-137 0,-11 198 0,1 5 0,-1 0 0,0 0 0,0 0 0,0 0 0,0 0 0,-1 0 0,1 0 0,-1 0 0,0 0 0,0 1 0,-3-6 0,-1 21 0,0 21 0,2 0 0,1 0 0,2 43 0,17 102 0,-11-122 0,18 171-1365,-16-131-54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5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1 24575,'1'-8'0,"0"-1"0,0 1 0,1 0 0,0 0 0,0-1 0,1 1 0,0 1 0,5-11 0,38-58 0,-36 60 0,6-9 0,44-64 0,-53 81 0,-1 1 0,1 0 0,0 0 0,1 0 0,0 1 0,0 0 0,0 0 0,13-6 0,-19 11 0,0 0 0,1 0 0,-1 1 0,0-1 0,1 1 0,-1-1 0,1 1 0,-1 0 0,0 0 0,1 0 0,-1 0 0,1 0 0,-1 1 0,1-1 0,-1 1 0,0-1 0,1 1 0,-1 0 0,0 0 0,0 0 0,0 0 0,1 1 0,-1-1 0,0 0 0,0 1 0,-1-1 0,1 1 0,0 0 0,2 3 0,4 5 0,0 1 0,-1 0 0,0 0 0,6 17 0,-5-13 0,13 27 0,26 47 0,-42-81 0,0 0 0,0-1 0,1 0 0,0 0 0,1 0 0,-1-1 0,1 0 0,11 7 0,-16-12 0,1 0 0,-1 0 0,0 0 0,0 0 0,1-1 0,-1 1 0,0-1 0,1 1 0,-1-1 0,0 0 0,1 0 0,-1 0 0,1 0 0,-1 0 0,0-1 0,1 1 0,-1-1 0,0 0 0,0 1 0,1-1 0,-1 0 0,0 0 0,0-1 0,0 1 0,0 0 0,0-1 0,0 1 0,0-1 0,-1 1 0,1-1 0,-1 0 0,2-2 0,7-8 0,-1 0 0,0 0 0,12-26 0,-15 28 0,5-13-682,16-42-1,-22 50-6143</inkml:trace>
  <inkml:trace contextRef="#ctx0" brushRef="#br0" timeOffset="425.45">85 868 24575,'14'-8'0,"-1"-2"0,0 0 0,0 0 0,-1-1 0,-1-1 0,15-18 0,9-9 0,-26 31 0,-1-1 0,0 1 0,1 0 0,0 0 0,1 1 0,14-10 0,-22 16 0,0 0 0,0 0 0,0 1 0,0-1 0,0 0 0,1 1 0,-1-1 0,0 1 0,0 0 0,1 0 0,-1 0 0,0 0 0,0 0 0,0 0 0,1 0 0,-1 1 0,0-1 0,0 1 0,0 0 0,0-1 0,0 1 0,0 0 0,0 0 0,0 1 0,0-1 0,0 0 0,0 1 0,-1-1 0,1 1 0,0-1 0,-1 1 0,0 0 0,1-1 0,-1 1 0,1 3 0,39 68 0,-33-57 0,0 0 0,1 0 0,1-1 0,0 0 0,21 22 0,-28-35 0,-1 1 0,1-1 0,0 0 0,0 0 0,0 0 0,0-1 0,0 1 0,0-1 0,1 0 0,-1 1 0,0-2 0,1 1 0,-1 0 0,1-1 0,-1 1 0,7-1 0,-3-1 0,-1 1 0,1-2 0,-1 1 0,0-1 0,1 0 0,-1 0 0,0 0 0,8-6 0,2-1 0,-1-1 0,0-1 0,-1 0 0,0-1 0,19-22 0,-23 23-273,-1-1 0,-1 0 0,0 0 0,6-15 0,0-4-6553</inkml:trace>
  <inkml:trace contextRef="#ctx0" brushRef="#br0" timeOffset="789.83">1396 0 24575,'-11'22'0,"-3"18"0,-4 16 0,-1 17 0,-2 10 0,0 9 0,-1 4 0,4-1 0,1-5 0,3-11 0,5-12 0,3-17-8191</inkml:trace>
  <inkml:trace contextRef="#ctx0" brushRef="#br0" timeOffset="1309.75">1692 85 24575,'-38'53'0,"1"2"0,-51 106 0,70-120 0,2 0 0,1 1 0,2 1 0,2 0 0,-5 45 0,15-78 0,0 1 0,1-1 0,0 0 0,0 1 0,1-1 0,1 0 0,-1 1 0,4 9 0,-4-17 0,0 0 0,0 0 0,1 0 0,-1 0 0,0-1 0,1 1 0,0 0 0,0-1 0,-1 1 0,2-1 0,-1 0 0,0 1 0,0-1 0,1 0 0,-1 0 0,1-1 0,-1 1 0,1 0 0,0-1 0,0 0 0,0 0 0,0 0 0,0 0 0,0 0 0,0 0 0,0-1 0,0 1 0,0-1 0,0 0 0,5 0 0,0-1 0,0-1 0,0 0 0,-1 0 0,1-1 0,0 0 0,-1 0 0,0-1 0,0 1 0,0-2 0,0 1 0,0-1 0,-1 0 0,0 0 0,0-1 0,7-8 0,-6 6 0,0-1 0,0 1 0,-1-1 0,0-1 0,-1 1 0,0-1 0,0 0 0,-1 0 0,0-1 0,4-18 0,-8 27 0,1 0 0,-1 1 0,0-1 0,1 0 0,-1 0 0,0 1 0,0-1 0,0 0 0,0 0 0,-1 0 0,1 1 0,0-1 0,-1 0 0,1 0 0,-1 1 0,0-1 0,1 0 0,-1 1 0,0-1 0,0 1 0,0-1 0,0 1 0,0 0 0,-1-1 0,1 1 0,0 0 0,-1 0 0,1-1 0,-1 1 0,1 0 0,-1 1 0,1-1 0,-1 0 0,1 0 0,-1 1 0,0-1 0,0 1 0,-3-1 0,-1 0 0,-1 1 0,0 0 0,1 0 0,-1 1 0,1-1 0,-1 2 0,0-1 0,1 1 0,-10 3 0,-4 3-136,0 1-1,1 1 1,0 1-1,0 0 1,1 2-1,1 0 1,0 1-1,1 0 0,-27 32 1,16-10-6690</inkml:trace>
  <inkml:trace contextRef="#ctx0" brushRef="#br0" timeOffset="1658.75">2116 44 24575,'-7'18'0,"-7"20"0,-3 19 0,0 17 0,0 13 0,-1 11 0,-1 3 0,-1-1 0,3-18-8191</inkml:trace>
  <inkml:trace contextRef="#ctx0" brushRef="#br0" timeOffset="2020.22">1122 1376 24575,'32'-14'0,"33"-12"0,23-9 0,14-10 0,8-3 0,4 2 0,-4 2 0,-6 5 0,-9 8 0,-15 11 0,-16 4 0,-17 5 0,-15 8 0,-17 5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62 24575,'-6'25'0,"1"-1"0,2 1 0,0 0 0,2 51 0,0-29 0,0-5 0,0 144 0,2-155 0,2-1 0,1 0 0,1 0 0,11 30 0,-15-55 0,1 0 0,0 0 0,0 0 0,1 0 0,-1-1 0,1 1 0,0-1 0,6 7 0,-8-10 0,0-1 0,0 1 0,0 0 0,0 0 0,-1-1 0,2 1 0,-1-1 0,0 1 0,0-1 0,0 1 0,0-1 0,0 0 0,0 1 0,0-1 0,0 0 0,1 0 0,-1 0 0,0 0 0,0 0 0,0 0 0,0 0 0,1 0 0,-1-1 0,0 1 0,0 0 0,0-1 0,0 1 0,0-1 0,0 1 0,0-1 0,0 1 0,0-1 0,0 0 0,0 1 0,0-1 0,0 0 0,0 0 0,-1 0 0,1 0 0,0 0 0,-1 0 0,1 0 0,0-1 0,9-14 0,0-1 0,-1 1 0,-1-1 0,-1-1 0,11-36 0,-11 29 0,2 1 0,13-28 0,-22 52 0,0 0 0,0-1 0,0 1 0,1 0 0,-1 0 0,0-1 0,0 1 0,0 0 0,1-1 0,-1 1 0,0 0 0,0 0 0,0-1 0,1 1 0,-1 0 0,0 0 0,1 0 0,-1 0 0,0-1 0,0 1 0,1 0 0,-1 0 0,0 0 0,1 0 0,-1 0 0,0 0 0,1 0 0,-1 0 0,0 0 0,1 0 0,-1 0 0,0 0 0,1 0 0,-1 0 0,1 0 0,10 11 0,6 22 0,-16-31 0,6 14 0,2 6 0,1-1 0,1 0 0,21 30 0,-29-47 0,0 0 0,0 0 0,1 0 0,-1 0 0,1-1 0,-1 0 0,1 1 0,0-1 0,1-1 0,-1 1 0,0-1 0,1 1 0,0-1 0,-1-1 0,1 1 0,0-1 0,0 1 0,0-1 0,0-1 0,0 1 0,0-1 0,9 0 0,-9-2 0,0 1 0,0-1 0,0 0 0,0 0 0,0 0 0,-1-1 0,1 0 0,-1 0 0,0 0 0,0 0 0,0-1 0,0 0 0,-1 1 0,0-1 0,1 0 0,-1-1 0,-1 1 0,1-1 0,-1 1 0,1-1 0,-1 0 0,0 0 0,-1 0 0,0 0 0,1 0 0,-1 0 0,-1 0 0,1-10 0,-4 4 0,-2 16 0,-1 20 0,5-22 0,1 1 0,0-1 0,1 0 0,-1 1 0,1-1 0,-1 0 0,1 0 0,0 0 0,0 1 0,0-1 0,1 0 0,-1 0 0,1 0 0,-1-1 0,1 1 0,0 0 0,0-1 0,0 1 0,1-1 0,-1 1 0,1-1 0,-1 0 0,1 0 0,0 0 0,0-1 0,-1 1 0,1-1 0,0 1 0,1-1 0,-1 0 0,0 0 0,0 0 0,4 0 0,-2 0 0,0 0 0,0-1 0,0 1 0,1-1 0,-1 0 0,0-1 0,0 1 0,0-1 0,0 0 0,0 0 0,0-1 0,0 1 0,-1-1 0,1 0 0,0 0 0,-1-1 0,0 1 0,1-1 0,-1 0 0,0 0 0,5-5 0,-2-3 0,0 0 0,-1 0 0,0-1 0,0 1 0,-1-1 0,-1-1 0,0 1 0,-1 0 0,0-1 0,-1 0 0,0 0 0,-1 0 0,-1-22 0,0 34 0,1-1 0,-1 1 0,0 0 0,0-1 0,0 1 0,0-1 0,-1 1 0,1-1 0,0 1 0,-1 0 0,1-1 0,-1 1 0,1 0 0,-1-1 0,0 1 0,1 0 0,-1 0 0,0 0 0,0-1 0,0 1 0,0 0 0,0 0 0,0 0 0,0 0 0,-2 0 0,2 1 0,0 0 0,0 0 0,-1 1 0,1-1 0,0 1 0,0-1 0,-1 1 0,1 0 0,0-1 0,0 1 0,0 0 0,0 0 0,0 0 0,0 0 0,0 0 0,0 0 0,0 0 0,1 0 0,-1 0 0,0 0 0,0 0 0,1 0 0,-1 1 0,1-1 0,0 0 0,-1 0 0,1 1 0,-1 1 0,-5 16 0,1 1 0,0 0 0,2 0 0,0 0 0,1 1 0,1-1 0,2 21 0,19 144 0,32 59 0,2 20 0,-50-239 0,-1 0 0,-2 40 0,-1-60 0,0 0 0,0 0 0,-1 1 0,0-1 0,0 0 0,0-1 0,0 1 0,-1 0 0,0 0 0,0 0 0,0-1 0,0 1 0,-1-1 0,0 0 0,0 0 0,0 0 0,0 0 0,-1 0 0,-6 5 0,8-8 0,-1 0 0,0 1 0,1-2 0,-1 1 0,0 0 0,1 0 0,-1-1 0,0 0 0,0 1 0,1-1 0,-1 0 0,0 0 0,0-1 0,0 1 0,1 0 0,-1-1 0,0 0 0,0 0 0,1 0 0,-1 0 0,1 0 0,-1 0 0,1-1 0,-1 1 0,1-1 0,0 1 0,0-1 0,-2-2 0,-3-3 0,0 0 0,0 0 0,1 0 0,0-1 0,0 0 0,1 0 0,-5-10 0,2 0 0,1-1 0,0 0 0,1 0 0,1-1 0,1 0 0,1 0 0,0 0 0,2 0 0,0 0 0,1-1 0,1 1 0,2 0 0,-1 0 0,2 0 0,1 0 0,11-30 0,2 5 0,2 2 0,2 0 0,2 1 0,1 1 0,59-70 0,-49 69 0,-1 1 0,49-74 0,-75 102 0,-1 0 0,0 0 0,-1-1 0,-1 0 0,0 0 0,-1-1 0,0 1 0,-1-1 0,-1 0 0,2-24 0,-10 11 0,6 28 0,-1-1 0,1 1 0,0 0 0,0-1 0,0 1 0,0 0 0,-1-1 0,1 1 0,0 0 0,0-1 0,-1 1 0,1 0 0,0-1 0,-1 1 0,1 0 0,0-1 0,-1 1 0,1 0 0,0 0 0,-1 0 0,1-1 0,0 1 0,-1 0 0,1 0 0,-1 0 0,1 0 0,0 0 0,-1 0 0,1 0 0,-1 0 0,1 0 0,-1 0 0,1 0 0,0 0 0,-1 0 0,1 0 0,-1 0 0,1 0 0,0 0 0,-1 1 0,1-1 0,-1 0 0,1 0 0,0 0 0,-1 1 0,1-1 0,0 0 0,-1 1 0,1-1 0,0 0 0,0 1 0,-1-1 0,1 0 0,0 1 0,0-1 0,0 0 0,-1 1 0,1-1 0,0 0 0,0 1 0,0-1 0,0 1 0,0-1 0,0 1 0,-7 12 0,2 0 0,0 1 0,1 0 0,0 0 0,1 0 0,0 0 0,1 0 0,0 20 0,0-15 0,-2 44 6,2-1-1,12 112 0,36 122-47,-10-75-1297,-29-163-5487</inkml:trace>
  <inkml:trace contextRef="#ctx0" brushRef="#br0" timeOffset="421.18">975 761 24575,'5'-19'0,"-2"0"0,1 1 0,1 0 0,1 0 0,1 1 0,0 0 0,1 0 0,14-21 0,-21 36 0,-1 1 0,1 0 0,0 0 0,-1 0 0,1 0 0,0 0 0,0 0 0,0 0 0,0 0 0,0 0 0,0 0 0,0 0 0,0 1 0,1-1 0,-1 0 0,0 1 0,0-1 0,1 1 0,-1-1 0,0 1 0,1 0 0,-1 0 0,0-1 0,1 1 0,-1 0 0,0 0 0,1 0 0,-1 0 0,0 1 0,1-1 0,-1 0 0,0 1 0,1-1 0,-1 0 0,0 1 0,0 0 0,1-1 0,-1 1 0,0 0 0,0-1 0,0 1 0,0 0 0,0 0 0,0 0 0,0 0 0,0 0 0,0 0 0,0 2 0,4 4 0,-1 0 0,1 0 0,-2 1 0,1 0 0,-1 0 0,3 11 0,-2-6 0,-1 1 0,0 0 0,-1 0 0,-1 0 0,0 0 0,-2 17 0,1-27 0,0 0 0,-1 0 0,1 0 0,-1 0 0,0 0 0,0 0 0,0 0 0,-1-1 0,0 1 0,1 0 0,-1-1 0,-1 1 0,1-1 0,0 1 0,-1-1 0,0 0 0,0 0 0,1 0 0,-2-1 0,1 1 0,0-1 0,-1 1 0,1-1 0,-1 0 0,-5 2 0,7-3 3,0 0 0,0-1 0,0 1 0,0 0 0,-1-1-1,1 1 1,0-1 0,0 0 0,0 0 0,-1 0 0,1 0-1,0 0 1,0 0 0,0-1 0,-1 1 0,1-1 0,0 1 0,0-1-1,0 0 1,0 0 0,0 0 0,0 0 0,0 0 0,0-1 0,1 1-1,-1 0 1,0-1 0,1 1 0,-1-1 0,1 0 0,-1 1 0,1-1-1,0 0 1,0 0 0,0 0 0,0 0 0,0 0 0,0 0-1,0 0 1,1 0 0,-1-4 0,0 1-96,0-1 0,0 1 1,0-1-1,1 0 0,0 1 0,0-1 0,0 1 0,1-1 1,0 0-1,0 1 0,0 0 0,1-1 0,0 1 1,0 0-1,5-9 0,11-9-6733</inkml:trace>
  <inkml:trace contextRef="#ctx0" brushRef="#br0" timeOffset="2583.98">1356 571 24575,'0'0'0,"-1"-1"0,1 1 0,-1-1 0,1 1 0,-1 0 0,1-1 0,-1 1 0,1 0 0,-1-1 0,0 1 0,1 0 0,-1 0 0,0-1 0,1 1 0,-1 0 0,1 0 0,-1 0 0,0 0 0,1 0 0,-1 0 0,0 0 0,1 0 0,-1 0 0,0 0 0,1 0 0,-1 1 0,0-1 0,-15 15 0,-4 23 0,18-31 0,0 0 0,1 0 0,0 0 0,0 0 0,1 0 0,0 0 0,0 0 0,2 11 0,-2-16 0,0 0 0,0 0 0,1 0 0,-1 0 0,1 0 0,-1 0 0,1-1 0,0 1 0,0 0 0,0 0 0,0-1 0,0 1 0,0-1 0,0 1 0,1-1 0,-1 1 0,1-1 0,-1 0 0,1 1 0,-1-1 0,1 0 0,0 0 0,-1 0 0,1 0 0,0-1 0,0 1 0,0 0 0,-1-1 0,1 1 0,0-1 0,0 0 0,0 0 0,0 0 0,0 0 0,3 0 0,-2 0 0,-1-1 0,1 0 0,-1 0 0,0 0 0,1 0 0,-1 0 0,0 0 0,0-1 0,1 1 0,-1-1 0,0 1 0,-1-1 0,1 0 0,0 0 0,0 0 0,-1 0 0,1 0 0,-1 0 0,0 0 0,1-1 0,-1 1 0,0 0 0,-1-1 0,1 1 0,0-1 0,-1 1 0,1-1 0,-1 1 0,1-4 0,0-1 0,-1 0 0,1 0 0,-1 0 0,0 0 0,-1 0 0,0 0 0,0 0 0,0 0 0,-4-12 0,-3 5 0,-5-20 0,12 32 0,1 1 0,0 0 0,0 0 0,0-1 0,0 1 0,0 0 0,0 0 0,1-1 0,-1 1 0,0 0 0,0 0 0,1 0 0,-1-1 0,1 1 0,-1 0 0,1 0 0,0 0 0,-1 0 0,1 0 0,0 0 0,0 0 0,0 0 0,0 0 0,0 1 0,0-1 0,1-1 0,11-5 0,1 0 0,0 1 0,0 0 0,1 1 0,18-4 0,42-16 0,-69 23 0,0-1 0,0-1 0,0 1 0,0-1 0,-1 0 0,1 0 0,-1-1 0,9-9 0,-13 13 0,-1 1 0,1-1 0,-1 1 0,0 0 0,1-1 0,-1 1 0,0-1 0,1 1 0,-1-1 0,0 1 0,0-1 0,0 1 0,1-1 0,-1 0 0,0 1 0,0-1 0,0 1 0,0-1 0,0 1 0,0-1 0,0 0 0,0 1 0,0-1 0,0 0 0,-1 1 0,1 0 0,-1 0 0,1 0 0,0-1 0,-1 1 0,1 0 0,-1 0 0,1 0 0,0 0 0,-1 0 0,1 0 0,-1 0 0,1 0 0,0 1 0,-1-1 0,1 0 0,-1 0 0,1 0 0,0 0 0,-1 0 0,1 1 0,0-1 0,-1 0 0,1 0 0,0 1 0,-1-1 0,1 0 0,0 0 0,0 1 0,-1-1 0,1 0 0,0 1 0,-1 0 0,-3 4 0,0 0 0,1 0 0,-1 1 0,1-1 0,0 1 0,0 0 0,1 0 0,0 0 0,0 0 0,0 0 0,0 9 0,-2 13 0,-1 35 0,4-46 0,0 210 0,-4-256 0,0-3 0,-2-35 0,7 60 0,0 0 0,0 0 0,1 0 0,0 0 0,0 0 0,1 1 0,0-1 0,0 1 0,1-1 0,-1 1 0,1 0 0,7-11 0,-3 8 0,1 0 0,0 1 0,1 0 0,-1 0 0,1 1 0,18-11 0,-11 8 0,4-3 0,29-23 0,-45 33 0,0 0 0,-1-1 0,1 1 0,-1-1 0,0 0 0,0 0 0,0 0 0,-1 0 0,1-1 0,-1 1 0,0-1 0,0 1 0,2-10 0,-4 14 0,0-1 0,0 0 0,0 0 0,0 1 0,0-1 0,0 0 0,0 0 0,0 1 0,0-1 0,0 0 0,0 0 0,0 1 0,-1-1 0,1 0 0,0 0 0,-1 1 0,1-1 0,-1 0 0,1 1 0,-1-1 0,1 0 0,-1 1 0,1 0 0,-1 0 0,1 0 0,-1 0 0,1 0 0,0 0 0,-1 0 0,1 0 0,-1 0 0,1 0 0,-1 0 0,1 0 0,0 1 0,-1-1 0,1 0 0,-1 0 0,1 0 0,0 1 0,-1-1 0,1 0 0,0 0 0,-1 1 0,1-1 0,0 0 0,-1 1 0,1-1 0,0 0 0,-1 1 0,1-1 0,0 0 0,0 1 0,0-1 0,-1 0 0,1 1 0,0-1 0,0 1 0,0 0 0,-5 9 0,1 0 0,1 0 0,0 1 0,0-1 0,1 1 0,0 0 0,0 11 0,0 82 0,3-88 0,-1-8 0,4 78 0,-3-79 0,0 1 0,0 0 0,1 0 0,0-1 0,1 1 0,-1-1 0,1 0 0,6 9 0,-9-15 0,1 0 0,-1 0 0,0 0 0,1-1 0,-1 1 0,1 0 0,0 0 0,-1-1 0,1 1 0,-1 0 0,1-1 0,0 1 0,0-1 0,-1 1 0,1-1 0,0 1 0,0-1 0,0 0 0,-1 1 0,1-1 0,0 0 0,0 0 0,0 0 0,0 1 0,0-1 0,0 0 0,0 0 0,-1 0 0,1 0 0,0 0 0,0-1 0,0 1 0,0 0 0,0 0 0,0-1 0,-1 1 0,1 0 0,0-1 0,0 1 0,0-1 0,-1 1 0,1-1 0,0 1 0,-1-1 0,1 0 0,0 1 0,-1-1 0,1 0 0,-1 1 0,1-2 0,4-4 0,-1-1 0,0 1 0,0-1 0,4-11 0,0-2 0,-2-1 0,6-27 0,-9 30 0,2 0 0,0 0 0,12-28 0,-17 46 0,0-1 0,0 1 0,1-1 0,-1 0 0,0 1 0,0-1 0,1 1 0,-1-1 0,0 1 0,1-1 0,-1 1 0,0-1 0,1 1 0,-1-1 0,1 1 0,-1 0 0,1-1 0,-1 1 0,1-1 0,-1 1 0,1 0 0,-1 0 0,1-1 0,-1 1 0,1 0 0,0 0 0,-1 0 0,1 0 0,-1 0 0,1-1 0,0 1 0,-1 0 0,1 0 0,0 1 0,-1-1 0,1 0 0,-1 0 0,1 0 0,0 0 0,-1 0 0,1 1 0,-1-1 0,1 0 0,-1 1 0,1-1 0,-1 0 0,1 1 0,-1-1 0,1 0 0,-1 1 0,1 0 0,22 32 0,-17-23 0,-2-3 0,1-1 0,0 0 0,0 0 0,0 0 0,1-1 0,0 1 0,0-2 0,0 1 0,1 0 0,-1-1 0,11 4 0,-13-6 0,-1-1 0,0 0 0,0 0 0,1-1 0,-1 1 0,0-1 0,1 1 0,-1-1 0,0 0 0,1 0 0,-1 0 0,1-1 0,-1 0 0,0 1 0,1-1 0,-1 0 0,0 0 0,0-1 0,0 1 0,0-1 0,0 1 0,0-1 0,0 0 0,0 0 0,-1 0 0,1 0 0,-1-1 0,4-4 0,-2 1 0,0 0 0,0 0 0,-1 0 0,1 0 0,-2 0 0,1-1 0,-1 1 0,0-1 0,0 0 0,-1 0 0,1 0 0,-2 0 0,1 0 0,-1 0 0,0 0 0,0 0 0,-3-12 0,3 17 0,-1 1 0,1 0 0,0 0 0,0 0 0,-1 0 0,1 0 0,-1 0 0,1 0 0,-1 0 0,1 0 0,-1 0 0,1 0 0,-1 0 0,0 0 0,0 0 0,0 1 0,1-1 0,-1 0 0,0 1 0,0-1 0,0 0 0,0 1 0,0-1 0,0 1 0,0-1 0,0 1 0,0 0 0,0-1 0,-1 1 0,1 0 0,0 0 0,0 0 0,0 0 0,0 0 0,0 0 0,0 0 0,-1 0 0,1 0 0,0 1 0,0-1 0,0 0 0,0 1 0,0-1 0,0 1 0,0-1 0,0 1 0,0-1 0,0 1 0,0 0 0,0 0 0,0-1 0,-1 3 0,-3 1 0,1 0 0,-1 1 0,1 0 0,-1-1 0,1 2 0,1-1 0,-1 0 0,-2 7 0,3-6 0,1 0 0,-1 0 0,1 0 0,1 1 0,-1-1 0,1 0 0,1 1 0,-1-1 0,1 1 0,0-1 0,0 1 0,1-1 0,0 0 0,3 12 0,-3-13 0,1 0 0,1-1 0,-1 1 0,1-1 0,-1 0 0,1 0 0,0 0 0,0 0 0,1-1 0,-1 1 0,1-1 0,0 0 0,0 0 0,0 0 0,0 0 0,1-1 0,-1 0 0,1 0 0,-1 0 0,6 1 0,-4 0 0,1-2 0,-1 1 0,1-1 0,-1 0 0,1 0 0,0 0 0,-1-1 0,1 0 0,0-1 0,-1 1 0,1-1 0,-1-1 0,1 1 0,-1-1 0,0 0 0,1-1 0,-1 1 0,0-1 0,0 0 0,-1-1 0,1 0 0,9-8 0,-6 3 0,0 0 0,-1-1 0,0 0 0,0 0 0,-2-1 0,1 0 0,-1-1 0,-1 1 0,0-1 0,0 0 0,3-14 0,-2-3 0,-5 22 0,1 0 0,-1-1 0,2 1 0,-1 0 0,1 0 0,0 0 0,5-9 0,-8 16 0,1-1 0,0 0 0,-1 0 0,1 1 0,0-1 0,-1 0 0,1 1 0,0-1 0,0 1 0,-1-1 0,1 1 0,0-1 0,0 1 0,0 0 0,0-1 0,0 1 0,0 0 0,0 0 0,0 0 0,0-1 0,-1 1 0,1 0 0,0 0 0,0 0 0,0 1 0,0-1 0,0 0 0,0 0 0,0 0 0,0 1 0,0-1 0,0 1 0,0-1 0,-1 0 0,1 1 0,0-1 0,0 1 0,0 0 0,-1-1 0,1 1 0,0 0 0,-1-1 0,1 1 0,-1 0 0,1 1 0,5 4 0,-1 0 0,0 1 0,0 0 0,3 7 0,0 3 0,-1 0 0,0 0 0,-1 0 0,-1 1 0,-1 0 0,0 0 0,-2 1 0,0-1 0,-1 22 0,-1-35 0,0 1 0,-1-1 0,0 0 0,0 0 0,0 0 0,-3 6 0,4-10 0,0 0 0,-1 0 0,1 0 0,0 0 0,-1 0 0,1 0 0,-1 0 0,1-1 0,-1 1 0,0 0 0,1 0 0,-1 0 0,0-1 0,0 1 0,1 0 0,-1-1 0,0 1 0,0 0 0,0-1 0,0 1 0,0-1 0,0 0 0,0 1 0,0-1 0,0 0 0,0 1 0,0-1 0,0 0 0,0 0 0,0 0 0,0 0 0,0 0 0,0 0 0,0 0 0,-2-1 0,1 0 0,1 0 0,-1 0 0,1 0 0,-1-1 0,1 1 0,-1 0 0,1-1 0,0 1 0,0-1 0,0 1 0,0-1 0,0 0 0,0 1 0,0-1 0,0 0 0,1 0 0,-1 0 0,1 0 0,-1 1 0,1-1 0,0 0 0,0 0 0,0 0 0,0 0 0,0-3 0,0-5 0,1 1 0,0-1 0,3-15 0,-2 15 0,0 1 0,1 0 0,0 0 0,1 0 0,0 0 0,0 0 0,1 1 0,0 0 0,0 0 0,1 0 0,0 1 0,1 0 0,-1 0 0,1 0 0,14-9 0,-20 15 0,1 0 0,-1 0 0,1 1 0,0-1 0,-1 1 0,1-1 0,0 1 0,0 0 0,-1 0 0,1-1 0,0 1 0,-1 0 0,1 1 0,0-1 0,0 0 0,-1 0 0,1 1 0,0-1 0,-1 1 0,1 0 0,-1-1 0,1 1 0,0 0 0,-1 0 0,0 0 0,1 0 0,-1 0 0,1 0 0,-1 0 0,0 0 0,0 1 0,0-1 0,0 0 0,2 4 0,3 4 0,0 1 0,-1 0 0,0 0 0,4 11 0,-7-15 0,8 19-111,2 4-516,24 45 0,-24-56-6199</inkml:trace>
  <inkml:trace contextRef="#ctx0" brushRef="#br0" timeOffset="3148.79">2732 0 24575,'-11'25'0,"-3"27"0,0 22 0,3 13 0,3 9 0,6 0 0,8-6 0,2-18-8191</inkml:trace>
  <inkml:trace contextRef="#ctx0" brushRef="#br0" timeOffset="3149.79">2774 698 24575,'6'-35'0,"2"1"0,13-38 0,-16 59 0,0 0 0,1 0 0,0 0 0,1 1 0,1 0 0,0 0 0,0 0 0,11-10 0,-16 19 0,0 0 0,0 0 0,0 1 0,1-1 0,-1 1 0,0-1 0,1 1 0,0 0 0,-1 1 0,1-1 0,0 1 0,0 0 0,0-1 0,0 2 0,0-1 0,0 0 0,1 1 0,-1 0 0,0 0 0,0 0 0,6 1 0,-5 1 0,0-1 0,0 1 0,-1 0 0,1 1 0,-1-1 0,1 1 0,-1 0 0,0 0 0,0 0 0,0 1 0,0-1 0,0 1 0,-1 0 0,0 0 0,0 1 0,4 6 0,1 3 0,-1 0 0,0 0 0,-1 1 0,5 17 0,-10-26 0,1 1 0,0-1 0,-1 1 0,0 0 0,-1 0 0,0 0 0,0-1 0,0 1 0,-1 0 0,0 0 0,-3 12 0,4-17 0,-1-1 0,1 0 0,0 0 0,-1 1 0,1-1 0,-1 0 0,0 0 0,1 0 0,-1 0 0,0 0 0,1 0 0,-1 0 0,0 0 0,0 0 0,0 0 0,0 0 0,0 0 0,0 0 0,0-1 0,0 1 0,0 0 0,0-1 0,-1 1 0,1-1 0,0 0 0,0 1 0,-1-1 0,1 0 0,0 1 0,0-1 0,-1 0 0,1 0 0,0 0 0,-1 0 0,1-1 0,-2 1 0,1-1 0,1 0 0,-1 0 0,0 0 0,1 0 0,-1 0 0,1 0 0,0-1 0,-1 1 0,1 0 0,0-1 0,0 1 0,0-1 0,0 0 0,0 1 0,0-1 0,0 0 0,0 1 0,1-1 0,-1 0 0,1 0 0,-1 0 0,1 0 0,0 0 0,-1-2 0,2-3-80,-1 0 0,1 1-1,0-1 1,1 0 0,0 0-1,0 0 1,0 1 0,1-1-1,0 1 1,0 0 0,1-1 0,-1 1-1,1 1 1,1-1 0,-1 1-1,9-9 1,10-9-674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0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3 24575,'3'44'0,"1"-1"0,13 56 0,-6-40 0,-3-6 0,-6-32 0,1 0 0,1-1 0,0 0 0,11 28 0,-15-47 0,0-1 0,0 1 0,0-1 0,0 0 0,0 1 0,0-1 0,1 1 0,-1-1 0,0 0 0,0 1 0,0-1 0,0 0 0,1 1 0,-1-1 0,0 0 0,0 1 0,1-1 0,-1 0 0,0 1 0,0-1 0,1 0 0,-1 0 0,0 1 0,1-1 0,-1 0 0,0 0 0,1 0 0,-1 0 0,1 1 0,-1-1 0,0 0 0,1 0 0,-1 0 0,1 0 0,-1 0 0,0 0 0,1 0 0,-1 0 0,1 0 0,-1 0 0,0 0 0,1 0 0,-1 0 0,0-1 0,1 1 0,-1 0 0,1 0 0,-1 0 0,0 0 0,1-1 0,-1 1 0,0 0 0,1 0 0,-1-1 0,0 1 0,0 0 0,1-1 0,-1 1 0,0 0 0,0-1 0,0 1 0,1 0 0,-1-1 0,0 1 0,0-1 0,12-27 0,5-57 0,-14 64 0,1 0 0,1 0 0,10-28 0,-14 47 0,0 0 0,0 0 0,-1 0 0,1 0 0,0 0 0,1 0 0,-1 1 0,0-1 0,0 0 0,1 1 0,-1-1 0,1 1 0,-1 0 0,1-1 0,0 1 0,-1 0 0,1 0 0,0 0 0,3-1 0,-3 2 0,0 0 0,0-1 0,0 1 0,0 0 0,0 1 0,0-1 0,0 0 0,0 1 0,0-1 0,0 1 0,0-1 0,0 1 0,0 0 0,-1 0 0,1 0 0,2 2 0,8 5 0,-2 1 0,1 1 0,-1 0 0,14 19 0,-13-16 0,1 1-273,0 0 0,2-1 0,0 0 0,18 12 0,-9-10-6553</inkml:trace>
  <inkml:trace contextRef="#ctx0" brushRef="#br0" timeOffset="727.26">465 271 24575,'0'0'0,"0"0"0,0-1 0,0 1 0,0 0 0,0-1 0,0 1 0,0 0 0,0-1 0,0 1 0,0 0 0,-1-1 0,1 1 0,0 0 0,0 0 0,0-1 0,0 1 0,-1 0 0,1 0 0,0-1 0,0 1 0,-1 0 0,1 0 0,0-1 0,0 1 0,-1 0 0,1 0 0,0 0 0,0 0 0,-1-1 0,1 1 0,0 0 0,-1 0 0,1 0 0,0 0 0,-1 0 0,1 0 0,0 0 0,-1 0 0,1 0 0,0 0 0,-1 0 0,1 0 0,0 0 0,-1 0 0,1 0 0,-6 19 0,6 28 0,2-39 0,0-1 0,0 1 0,1-1 0,0 0 0,1 0 0,-1 0 0,2 0 0,-1-1 0,0 1 0,1-1 0,0 0 0,1-1 0,0 1 0,-1-1 0,2 0 0,12 8 0,-15-10 0,-1-1 0,1 0 0,0 0 0,0 0 0,0 0 0,0-1 0,1 1 0,-1-1 0,0 0 0,1-1 0,-1 1 0,0-1 0,1 1 0,-1-2 0,1 1 0,-1 0 0,1-1 0,-1 1 0,0-1 0,1-1 0,-1 1 0,0-1 0,0 1 0,0-1 0,0 0 0,0 0 0,0-1 0,-1 1 0,1-1 0,-1 0 0,4-4 0,-3 2 0,0 0 0,-1 0 0,1 0 0,-1 0 0,-1-1 0,1 1 0,-1-1 0,0 0 0,0 0 0,1-10 0,-2 12 0,0 0 0,-1 0 0,1 0 0,-1 0 0,0 0 0,-1-1 0,1 1 0,-1 0 0,1 0 0,-1 0 0,0 0 0,-1 1 0,1-1 0,-1 0 0,0 0 0,-3-6 0,4 10 0,1 0 0,0-1 0,0 1 0,-1-1 0,1 1 0,0 0 0,-1-1 0,1 1 0,0 0 0,-1-1 0,1 1 0,0 0 0,-1-1 0,1 1 0,-1 0 0,1 0 0,0 0 0,-1-1 0,1 1 0,-1 0 0,1 0 0,-1 0 0,1 0 0,-1 0 0,1 0 0,-1 0 0,1 0 0,0 0 0,-1 0 0,1 0 0,-1 0 0,1 0 0,-1 0 0,1 1 0,-1-1 0,1 0 0,-1 0 0,1 0 0,0 1 0,-1-1 0,1 0 0,0 0 0,-1 1 0,1-1 0,0 0 0,-1 1 0,1-1 0,0 1 0,-1-1 0,1 0 0,0 1 0,0-1 0,0 1 0,-1-1 0,1 1 0,0-1 0,0 0 0,0 1 0,0-1 0,0 1 0,-7 31 0,8-26 0,-1 0 0,1 0 0,1 0 0,-1-1 0,1 1 0,0-1 0,0 1 0,0-1 0,1 1 0,0-1 0,0 0 0,0-1 0,0 1 0,1 0 0,0-1 0,0 0 0,0 0 0,1 0 0,-1 0 0,1-1 0,0 0 0,0 0 0,0 0 0,7 3 0,-7-4 0,0 0 0,-1 0 0,1-1 0,0 0 0,0 1 0,0-2 0,0 1 0,1 0 0,-1-1 0,0 0 0,0-1 0,0 1 0,0-1 0,0 0 0,0 0 0,0 0 0,0-1 0,0 1 0,-1-1 0,1 0 0,0-1 0,-1 1 0,0-1 0,1 0 0,-1 0 0,0-1 0,6-6 0,-2-2 0,0 1 0,-1-1 0,0-1 0,-1 1 0,0-1 0,-1-1 0,-1 1 0,0-1 0,0 1 0,1-19 0,0-9 0,-2-1 0,-2-48 0,-1 87 0,-5-44 0,5 45 0,0 1 0,0-1 0,-1 0 0,1 0 0,-1 1 0,1-1 0,-1 0 0,0 1 0,0-1 0,1 0 0,-1 1 0,0-1 0,-1 1 0,1 0 0,0-1 0,0 1 0,-1 0 0,1 0 0,0 0 0,-1 0 0,-2-2 0,3 3 0,0 0 0,0 0 0,0 0 0,-1 0 0,1 1 0,0-1 0,0 0 0,0 0 0,0 1 0,0-1 0,0 1 0,0-1 0,0 1 0,0-1 0,0 1 0,0 0 0,0-1 0,0 1 0,0 0 0,0 0 0,0 0 0,1 0 0,-1 0 0,0 0 0,1 0 0,-1 0 0,1 0 0,-1 0 0,0 2 0,-13 34 0,10-20 0,1 0 0,1 1 0,0-1 0,1 1 0,1-1 0,1 1 0,1-1 0,0 0 0,1 1 0,1-1 0,9 28 0,-7-31 0,-1-1 0,2 1 0,-1-1 0,2-1 0,0 0 0,13 16 0,-15-21 0,0 0 0,1-1 0,0 1 0,0-2 0,1 1 0,0-1 0,-1 0 0,2-1 0,-1 0 0,14 5 0,-18-8 0,-1 0 0,0 0 0,0 0 0,0 0 0,1-1 0,-1 1 0,0-1 0,1 0 0,-1 0 0,0-1 0,1 1 0,-1 0 0,0-1 0,0 0 0,0 0 0,1 0 0,-1 0 0,0-1 0,0 1 0,3-3 0,-2 1 0,0-1 0,-1 1 0,1-1 0,-1 0 0,0 0 0,0 0 0,0-1 0,-1 1 0,1-1 0,-1 0 0,3-8 0,1-11 0,-1 0 0,0 0 0,-2 0 0,0-32 0,-3 56 0,-1-188 0,2 222 0,0-1 0,7 55 0,0-57-273,1 0 0,2 0 0,0-1 0,18 32 0,-3-12-6553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1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44 24575,'2'-25'0,"2"53"0,-1-8 0,9 45 0,34 108 0,36 58 0,-73-207 0,-5-12 90,-11-15-1545,-5-8-5371</inkml:trace>
  <inkml:trace contextRef="#ctx0" brushRef="#br0" timeOffset="524.42">19 108 24575,'-7'-3'0,"-3"-6"0,8 0 0,12 1 0,18-2 0,18-3 0,21 1 0,15-1 0,9 2 0,4 2 0,-4 3 0,-14 3 0,-20 1-8191</inkml:trace>
  <inkml:trace contextRef="#ctx0" brushRef="#br0" timeOffset="913.02">125 617 24575,'-7'4'0,"1"1"0,9-1 0,10 0 0,15-5 0,13-6 0,14-1 0,9-4 0,7-2 0,3 0 0,-5 0 0,-2-3 0,-13 3-8191</inkml:trace>
  <inkml:trace contextRef="#ctx0" brushRef="#br0" timeOffset="1333.23">801 256 24575,'-3'-5'0,"-1"-1"0,0 1 0,0 0 0,-1 0 0,1 1 0,-1-1 0,-6-3 0,10 7 0,0 1 0,1-1 0,-1 1 0,0-1 0,0 1 0,0 0 0,1-1 0,-1 1 0,0 0 0,0 0 0,0 0 0,0 0 0,0 0 0,1 0 0,-1 0 0,0 0 0,0 0 0,0 0 0,0 0 0,0 0 0,1 1 0,-1-1 0,-1 1 0,1 0 0,-1 0 0,1 1 0,0-1 0,-1 0 0,1 1 0,0-1 0,0 1 0,0 0 0,0-1 0,1 1 0,-1 0 0,0 0 0,1-1 0,-1 1 0,0 3 0,-2 14 0,0 0 0,1 0 0,1 0 0,1 1 0,3 33 0,22 98 0,-21-129 0,-4-19 0,2 6 0,0 0 0,0 1 0,1-1 0,6 14 0,-4-18 0,-3-13 0,-3-16 0,1 23 0,-5-42 0,-3-44 0,8 79 0,0 0 0,1-1 0,0 1 0,0 1 0,0-1 0,1 0 0,0 0 0,4-8 0,-3 11 0,-1 1 0,1 0 0,0 1 0,0-1 0,0 0 0,1 1 0,0 0 0,-1 0 0,1 0 0,0 0 0,0 1 0,1-1 0,-1 1 0,0 0 0,1 0 0,-1 1 0,10-3 0,4 0 0,0 1 0,1 1 0,23-1 0,-16 4-455,0 0 0,33 6 0,-7 3-6371</inkml:trace>
  <inkml:trace contextRef="#ctx0" brushRef="#br0" timeOffset="2093.29">1521 341 24575,'-7'-4'0,"-1"1"0,0-1 0,0 1 0,0 1 0,0-1 0,0 2 0,-9-2 0,14 3 0,0 0 0,0 0 0,0 0 0,0 0 0,0 1 0,0 0 0,0-1 0,0 1 0,0 0 0,1 1 0,-1-1 0,0 0 0,1 1 0,-1-1 0,1 1 0,-1 0 0,1 0 0,0 0 0,0 0 0,0 0 0,0 1 0,0-1 0,-1 3 0,-2 2 0,1 0 0,0 0 0,1 0 0,0 0 0,0 0 0,0 1 0,1 0 0,0-1 0,1 1 0,0 0 0,0 0 0,0 0 0,1 0 0,0 0 0,1 0 0,0 0 0,0 0 0,1 0 0,0-1 0,0 1 0,0 0 0,7 11 0,-5-11 0,0 0 0,1 0 0,0-1 0,1 1 0,0-1 0,0-1 0,0 1 0,1-1 0,0 0 0,0 0 0,0-1 0,1 0 0,0 0 0,0-1 0,0 0 0,1 0 0,-1-1 0,1 0 0,13 2 0,-6-3 0,-1-1 0,1-1 0,-1 0 0,0-1 0,1 0 0,-1-2 0,0 0 0,0 0 0,0-1 0,0-1 0,-1-1 0,0 0 0,0-1 0,23-14 0,-24 12 0,-1 1 0,0-2 0,0 0 0,-1 0 0,0-1 0,0 0 0,-1-1 0,-1 0 0,0 0 0,-1-1 0,0-1 0,-1 1 0,0-1 0,8-27 0,-14 36 0,0 1 0,0-1 0,0 0 0,-1 0 0,0 0 0,0 0 0,0 0 0,0 1 0,-1-1 0,1 0 0,-1 0 0,-1 0 0,1 1 0,-3-6 0,3 8 0,0 0 0,0 0 0,-1 0 0,1 1 0,-1-1 0,0 0 0,1 1 0,-1-1 0,0 1 0,0 0 0,0-1 0,0 1 0,0 0 0,0 0 0,0 0 0,0 1 0,-1-1 0,1 0 0,0 1 0,0-1 0,-1 1 0,1 0 0,0 0 0,-1 0 0,1 0 0,0 0 0,-1 1 0,1-1 0,0 1 0,0-1 0,-5 3 0,1-1 0,0 1 0,0-1 0,1 2 0,-1-1 0,0 1 0,1-1 0,0 1 0,0 1 0,0-1 0,1 1 0,-1 0 0,1 0 0,0 0 0,1 1 0,-6 9 0,6-10 0,1-1 0,0 1 0,0-1 0,0 1 0,0 0 0,1-1 0,0 1 0,0 0 0,0 0 0,1 0 0,-1 0 0,1 0 0,0 0 0,1 0 0,-1 0 0,1 0 0,0 0 0,0 0 0,1 0 0,0-1 0,2 6 0,-3-7 0,1-1 0,0 0 0,0 1 0,0-1 0,0 0 0,0 0 0,0 0 0,1-1 0,-1 1 0,1-1 0,-1 1 0,1-1 0,-1 0 0,1 0 0,0 0 0,0 0 0,0 0 0,0 0 0,-1-1 0,1 0 0,0 1 0,0-1 0,0 0 0,0-1 0,5 0 0,-4 1 0,-1-1 0,0 0 0,1 0 0,-1 0 0,0 0 0,1 0 0,-1-1 0,0 0 0,0 1 0,0-1 0,0 0 0,-1 0 0,1-1 0,0 1 0,-1-1 0,0 1 0,1-1 0,-1 0 0,0 0 0,0 0 0,1-3 0,0-3 0,0-1 0,-1 1 0,0-1 0,-1 1 0,0-1 0,-1 0 0,0-16 0,0 31 0,0 2 0,0 0 0,1 0 0,0 0 0,0-1 0,0 1 0,1 0 0,0-1 0,0 1 0,1-1 0,0 0 0,5 9 0,-4-10 0,0 0 0,0 0 0,1 0 0,0-1 0,0 0 0,0 0 0,0 0 0,0-1 0,1 1 0,0-1 0,-1-1 0,10 4 0,-12-5 0,-1-1 0,0 1 0,1-1 0,-1 0 0,1 0 0,-1 0 0,1 0 0,-1 0 0,1 0 0,-1-1 0,1 1 0,-1-1 0,0 0 0,1 0 0,-1 1 0,0-2 0,0 1 0,0 0 0,1 0 0,-1-1 0,-1 1 0,1-1 0,0 1 0,0-1 0,0 0 0,-1 0 0,1 0 0,-1 0 0,0 0 0,1 0 0,-1 0 0,0 0 0,0-1 0,1-3 0,4-14 0,-1-1 0,-1 1 0,-1-1 0,-1 1 0,-1-1 0,0 0 0,-4-29 0,5 64 0,1 0 0,1-1 0,0 1 0,11 24 0,-13-32 0,1-1 0,-1 1 0,1 0 0,0-1 0,1 1 0,0-1 0,-1 0 0,1 0 0,1 0 0,-1-1 0,1 0 0,0 0 0,0 0 0,0 0 0,1-1 0,7 4 0,-12-6 0,1-1 0,0 1 0,0-1 0,0 0 0,0 0 0,0 0 0,0 0 0,0 0 0,0 0 0,0 0 0,0-1 0,0 1 0,-1-1 0,1 1 0,0-1 0,0 0 0,0 0 0,-1 0 0,1 0 0,1-1 0,1-1 0,-1 0 0,0 0 0,0-1 0,0 1 0,0-1 0,-1 0 0,1 1 0,2-7 0,2-5 0,-1 0 0,-1 0 0,6-29 0,-8 25 0,-3 15 0,0 0 0,0 0 0,1-1 0,0 1 0,0 0 0,0 0 0,0 0 0,0 0 0,1 0 0,0 1 0,4-8 0,-5 11 0,0 0 0,-1 0 0,1 0 0,0 0 0,0 0 0,-1 1 0,1-1 0,0 0 0,0 0 0,-1 1 0,1-1 0,0 0 0,-1 1 0,1-1 0,0 1 0,-1-1 0,1 0 0,-1 1 0,1 0 0,-1-1 0,1 1 0,-1-1 0,1 1 0,-1 0 0,0-1 0,1 2 0,17 23 0,-15-20 0,4 6-114,1-1 1,0 0-1,0-1 0,1 0 0,0 0 1,1-1-1,0 0 0,0-1 0,1 0 1,-1 0-1,17 6 0,11 2-6712</inkml:trace>
  <inkml:trace contextRef="#ctx0" brushRef="#br0" timeOffset="2505.93">2728 46 24575,'0'13'0,"6"168"0,-4-157 0,1 0 0,2 0 0,0 0 0,1-1 0,16 37 0,-22-59 0,1 1 0,0 0 0,0 0 0,0 0 0,0-1 0,0 1 0,0 0 0,0-1 0,1 1 0,-1-1 0,1 1 0,-1-1 0,1 0 0,-1 0 0,1 0 0,0 0 0,3 2 0,-4-3 0,1 0 0,-1 0 0,1 0 0,-1 0 0,0 0 0,1 0 0,-1 0 0,1 0 0,-1-1 0,1 1 0,-1 0 0,0-1 0,1 0 0,-1 1 0,0-1 0,0 0 0,1 1 0,1-3 0,5-4 0,-1-1 0,0 0 0,0 0 0,-1 0 0,7-13 0,-8 14 0,19-32 0,-17 26 0,0 0 0,0 1 0,2 0 0,-1 0 0,2 1 0,-1 0 0,18-14 0,-27 25 0,1-1 0,-1 1 0,1-1 0,-1 1 0,1-1 0,0 1 0,-1 0 0,1-1 0,0 1 0,-1 0 0,1 0 0,0 0 0,-1-1 0,1 1 0,0 0 0,0 0 0,-1 0 0,1 0 0,0 0 0,0 0 0,-1 1 0,1-1 0,0 0 0,-1 0 0,1 0 0,0 1 0,-1-1 0,1 0 0,0 1 0,-1-1 0,1 0 0,-1 1 0,1-1 0,0 1 0,-1-1 0,1 1 0,-1-1 0,0 1 0,1-1 0,-1 1 0,1 0 0,-1-1 0,0 1 0,1 0 0,-1-1 0,0 1 0,0 0 0,1 1 0,6 38 0,-7-38 0,0 12 0,1-1 0,-2 0 0,0 1 0,0-1 0,-2 0 0,1 1 0,-10 23 0,10-31 0,0 0 0,-1 0 0,0-1 0,0 1 0,0-1 0,0 0 0,-1 0 0,0 0 0,0-1 0,-1 1 0,1-1 0,-1 0 0,0 0 0,0 0 0,0-1 0,-1 0 0,1 0 0,-1 0 0,-7 2 0,12-5 3,1 1 0,-1-1-1,0 0 1,0 1 0,1-1 0,-1 0-1,0 0 1,0 0 0,1 0 0,-1 1-1,0-1 1,0 0 0,0 0 0,0-1-1,1 1 1,-1 0 0,0 0 0,0 0-1,0 0 1,1-1 0,-1 1-1,0 0 1,0-1 0,1 1 0,-1-1-1,0 1 1,1-1 0,-1 1 0,0-1-1,1 1 1,-1-1 0,0-1 0,0 1-89,1-1 0,0 1 1,0-1-1,0 1 1,-1-1-1,1 1 0,1-1 1,-1 1-1,0-1 0,0 1 1,0-1-1,1 1 0,-1-1 1,1 1-1,-1-1 1,2-1-1,12-22-6740</inkml:trace>
  <inkml:trace contextRef="#ctx0" brushRef="#br0" timeOffset="2877.78">3172 278 24575,'-7'11'0,"1"0"0,0 0 0,-8 22 0,13-30 0,-1 0 0,1 0 0,0 1 0,1-1 0,-1 0 0,0 0 0,1 1 0,0-1 0,0 0 0,0 1 0,0-1 0,0 0 0,1 0 0,-1 1 0,1-1 0,0 0 0,0 0 0,0 0 0,3 5 0,-3-7 0,0 1 0,0-1 0,0 0 0,0 0 0,1 1 0,-1-1 0,0 0 0,0 0 0,1 0 0,-1 0 0,1-1 0,-1 1 0,1 0 0,-1-1 0,1 1 0,0-1 0,-1 1 0,1-1 0,0 0 0,-1 1 0,1-1 0,2 0 0,-1-1 0,0 0 0,0 1 0,0-1 0,0 0 0,0 0 0,-1-1 0,1 1 0,0-1 0,-1 1 0,1-1 0,3-3 0,1-2 0,0 0 0,0-1 0,0 0 0,-1 0 0,0-1 0,6-10 0,-7 8 0,0 0 0,-1 0 0,-1 0 0,1 0 0,2-21 0,-6 29 0,1 1 0,-1 0 0,0 0 0,0-1 0,-1 1 0,1 0 0,0-1 0,-1 1 0,1 0 0,-1 0 0,0 0 0,1 0 0,-1-1 0,0 1 0,-2-3 0,1 4 0,1 0 0,-1 0 0,1 0 0,-1 0 0,1 0 0,-1 0 0,1 0 0,-1 1 0,0-1 0,0 1 0,1-1 0,-1 1 0,0 0 0,0 0 0,1-1 0,-1 1 0,0 0 0,0 1 0,1-1 0,-1 0 0,0 0 0,0 1 0,-2 0 0,0 1 0,1-1 0,-1 1 0,1 0 0,-1 0 0,1 0 0,0 0 0,-1 0 0,1 1 0,1 0 0,-1-1 0,0 1 0,1 0 0,-1 0 0,1 1 0,0-1 0,0 0 0,0 1 0,0 0 0,1-1 0,0 1 0,-1 0 0,1-1 0,1 1 0,-2 8 0,0-1 0,1 0 0,0 1 0,1-1 0,0 0 0,0 1 0,1-1 0,5 18 0,-3-20-85,0 0 0,1-1-1,0 0 1,1 1 0,-1-1-1,2-1 1,-1 1 0,1-1-1,0 0 1,1 0 0,-1-1-1,1 0 1,1 0 0,-1-1-1,12 7 1,30 16-6741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9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-8'26'0,"2"1"0,0-1 0,2 1 0,1 0 0,1 0 0,3 42 0,2-28 0,2-1 0,2 0 0,19 62 0,-23-90 0,-2-9 0,-1 0 0,1-1 0,0 1 0,0 0 0,0 0 0,0 0 0,1 0 0,-1-1 0,1 1 0,-1-1 0,1 1 0,3 2 0,-5-5 0,0 0 0,0 0 0,0 0 0,1 0 0,-1 0 0,0 0 0,0 0 0,1 0 0,-1 0 0,0 0 0,0 0 0,0 0 0,1 0 0,-1 0 0,0 0 0,0 0 0,0 0 0,0 0 0,1 0 0,-1 0 0,0-1 0,0 1 0,0 0 0,0 0 0,1 0 0,-1 0 0,0 0 0,0-1 0,0 1 0,0 0 0,0 0 0,0 0 0,1 0 0,-1-1 0,0 1 0,0 0 0,0 0 0,0 0 0,0-1 0,0 1 0,0 0 0,0 0 0,0 0 0,0-1 0,0 1 0,0 0 0,0 0 0,0 0 0,0-1 0,0 1 0,0 0 0,-1 0 0,1-15 0,-14-56 0,10 58 0,1 0 0,1-1 0,-1 1 0,2 0 0,0-24 0,1 34 0,0 0 0,1 0 0,0 0 0,-1 0 0,1 0 0,0 0 0,0 1 0,1-1 0,-1 0 0,1 0 0,-1 1 0,1-1 0,0 1 0,0-1 0,0 1 0,0 0 0,0 0 0,1 0 0,-1 0 0,1 0 0,4-2 0,4-1 0,0 1 0,0 0 0,0 0 0,19-2 0,-22 5 0,-1 0 0,0 0 0,0-1 0,0 0 0,0 0 0,0-1 0,0 0 0,-1 0 0,1 0 0,-1-1 0,0 0 0,9-8 0,-12 7 0,0-1 0,-1 1 0,1-1 0,-1 1 0,-1-1 0,1 0 0,-1 0 0,0 0 0,0 0 0,-1 0 0,1 0 0,-1 0 0,-1 0 0,1 0 0,-1 0 0,0 0 0,-1 1 0,1-1 0,-1 0 0,0 0 0,-4-7 0,5 12 0,1 0 0,0 1 0,0-1 0,-1 1 0,1-1 0,0 1 0,-1-1 0,1 1 0,0-1 0,-1 1 0,1-1 0,-1 1 0,1-1 0,-1 1 0,1 0 0,-1-1 0,1 1 0,-1 0 0,0-1 0,1 1 0,-1 0 0,1 0 0,-1 0 0,0-1 0,1 1 0,-1 0 0,1 0 0,-2 0 0,1 1 0,1-1 0,-1 1 0,0-1 0,1 1 0,-1 0 0,0-1 0,1 1 0,-1 0 0,1 0 0,-1-1 0,1 1 0,-1 0 0,1 0 0,0 0 0,-1 0 0,1 1 0,-7 42 0,8-12 0,1 1 0,1-1 0,2 0 0,1 0 0,1-1 0,2 1 0,1-2 0,25 52 0,-32-75 0,1 0 0,0 0 0,0-1 0,1 1 0,9 9 0,-13-15 0,0 0 0,-1 0 0,1 0 0,0-1 0,0 1 0,0 0 0,0-1 0,0 1 0,0-1 0,0 1 0,0-1 0,0 1 0,0-1 0,0 0 0,0 1 0,0-1 0,0 0 0,1 0 0,-1 0 0,0 0 0,0 0 0,0 0 0,0 0 0,0 0 0,0 0 0,1-1 0,-1 1 0,0 0 0,0-1 0,0 1 0,0-1 0,0 1 0,0-1 0,0 1 0,0-1 0,-1 0 0,1 0 0,0 1 0,0-1 0,0 0 0,-1 0 0,1 0 0,0 0 0,-1 0 0,1 0 0,-1 0 0,1-2 0,7-13 0,-1-1 0,-1 1 0,0-2 0,-1 1 0,-1 0 0,3-33 0,7-28 0,-14 77 0,0 0 0,0 0 0,0 1 0,0-1 0,1 0 0,-1 0 0,0 1 0,0-1 0,1 0 0,-1 0 0,0 1 0,1-1 0,-1 0 0,0 1 0,1-1 0,-1 1 0,1-1 0,-1 1 0,1-1 0,0 1 0,-1-1 0,1 1 0,0-1 0,0 0 0,0 1 0,0 1 0,0-1 0,-1 0 0,1 1 0,0-1 0,-1 0 0,1 1 0,0-1 0,-1 1 0,1-1 0,0 1 0,-1-1 0,1 1 0,-1 0 0,1-1 0,-1 1 0,0 0 0,1-1 0,0 2 0,19 45 0,-18-40 0,4 9 0,1 1 0,0 0 0,1-1 0,1-1 0,15 21 0,-22-33 0,0 0 0,1 0 0,-1-1 0,1 1 0,0-1 0,0 1 0,0-1 0,0 0 0,0 0 0,0 0 0,1-1 0,-1 1 0,1-1 0,-1 1 0,1-1 0,-1-1 0,1 1 0,0 0 0,0-1 0,-1 0 0,1 1 0,0-2 0,0 1 0,-1 0 0,1-1 0,0 1 0,-1-1 0,1 0 0,0-1 0,-1 1 0,0 0 0,7-5 0,-4 2 0,0 0 0,0 0 0,0-1 0,-1 0 0,1 0 0,-1 0 0,-1 0 0,1-1 0,-1 0 0,0 0 0,0-1 0,0 1 0,-1-1 0,3-8 0,-1 1 0,-1 1 0,-1-1 0,0 0 0,0 0 0,-2 0 0,1-21 0,-2 31 0,-1 0 0,0 0 0,1 0 0,-1 0 0,-1 1 0,1-1 0,0 0 0,-1 1 0,0-1 0,-4-6 0,6 10 0,-1-1 0,1 0 0,-1 1 0,1-1 0,-1 0 0,0 1 0,1-1 0,-1 1 0,0-1 0,1 1 0,-1-1 0,0 1 0,0 0 0,1-1 0,-1 1 0,0 0 0,0 0 0,0-1 0,1 1 0,-1 0 0,-1 0 0,0 1 0,1-1 0,0 0 0,0 1 0,0 0 0,0-1 0,0 1 0,0 0 0,0-1 0,0 1 0,0 0 0,1 0 0,-1 0 0,0 0 0,0 0 0,1 0 0,-1 0 0,0 0 0,1 0 0,-1 0 0,1 1 0,-4 6 0,1 0 0,1 1 0,-1-1 0,2 1 0,-1-1 0,1 1 0,0-1 0,1 1 0,0 0 0,0-1 0,1 1 0,0-1 0,1 1 0,-1-1 0,2 1 0,-1-1 0,1 0 0,1 0 0,-1 0 0,1 0 0,1-1 0,-1 1 0,1-1 0,0-1 0,1 1 0,0 0 0,0-1 0,0-1 0,1 1 0,0-1 0,0 0 0,0 0 0,11 5 0,-5-6 14,-1 0-1,1 0 0,0-2 0,-1 1 1,1-2-1,0 1 0,1-2 1,19-1-1,-26 1-106,1-1 0,0 0 1,-1-1-1,1 1 0,-1-2 0,0 1 0,1-1 0,-1 0 1,0 0-1,-1-1 0,1 0 0,-1 0 0,1-1 1,-1 0-1,9-9 0,-1-6-6733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1'90'0,"-4"1"0,-4 2 0,-3 1 0,30 180 0,-60-270 0,1 0 0,0 0 0,-1 0 0,0 0 0,0 0 0,0 0 0,-1 0 0,-1 8 0,2-12 0,0 1 0,0-1 0,-1 1 0,1-1 0,0 0 0,0 1 0,-1-1 0,1 1 0,0-1 0,-1 0 0,1 1 0,0-1 0,-1 0 0,1 0 0,0 1 0,-1-1 0,1 0 0,-1 0 0,1 1 0,0-1 0,-1 0 0,1 0 0,-1 0 0,1 0 0,-1 0 0,1 0 0,-1 0 0,0 0 0,0 0 0,-1 0 0,0-1 0,1 1 0,-1-1 0,0 0 0,1 0 0,-1 0 0,1 1 0,-1-1 0,1 0 0,-3-3 0,-15-12 0,0-1 0,-27-33 0,38 39 0,0 1 0,0-1 0,1 0 0,1-1 0,0 1 0,1-1 0,-5-15 0,9 26 0,1-1 0,-1 0 0,1 0 0,0 0 0,0 0 0,0 0 0,-1 0 0,2 1 0,-1-1 0,0 0 0,0 0 0,1 0 0,-1 0 0,1 0 0,-1 0 0,1 1 0,0-1 0,0 0 0,0 1 0,0-1 0,0 0 0,0 1 0,0-1 0,0 1 0,1 0 0,-1-1 0,1 1 0,-1 0 0,1 0 0,-1 0 0,1 0 0,0 0 0,3-1 0,5-2 0,0 0 0,1 1 0,-1 1 0,20-3 0,-17 3 0,19-3 0,-13 3 0,0-1 0,0 0 0,0-1 0,-1-2 0,0 0 0,0 0 0,17-10 0,-32 13 0,0 1 0,0 0 0,-1 0 0,1-1 0,-1 1 0,0-1 0,0 0 0,0 0 0,0 0 0,0 0 0,-1 0 0,1 0 0,-1 0 0,0-1 0,0 1 0,0 0 0,0-1 0,-1 1 0,0-1 0,1 1 0,-1-1 0,0 1 0,-1-1 0,0-5 0,-3 45 0,5-15 0,1-1 0,0 0 0,2 0 0,0 0 0,2-1 0,0 1 0,1-1 0,0 0 0,2-1 0,0 0 0,2 0 0,0-1 0,0-1 0,18 20 0,-27-34 0,0 0 0,1 1 0,-1-1 0,1 0 0,-1 0 0,1 0 0,0-1 0,0 1 0,0-1 0,0 1 0,0-1 0,0 0 0,0 0 0,0-1 0,0 1 0,5 0 0,-6-1 0,0-1 0,0 1 0,0-1 0,0 1 0,0-1 0,0 0 0,0 0 0,0 0 0,0 0 0,0 0 0,0 0 0,0 0 0,-1-1 0,1 1 0,0-1 0,-1 1 0,0-1 0,1 0 0,-1 1 0,0-1 0,0 0 0,0 0 0,0 0 0,0 0 0,1-3 0,2-7 0,0 0 0,-1-1 0,0 0 0,-1 0 0,-1 1 0,0-22 0,2 34 0,3 7 0,11 21 0,1 0 0,-12-20 0,1 0 0,0-1 0,1 0 0,-1 0 0,1-1 0,1 0 0,-1 0 0,1-1 0,0 0 0,0 0 0,1-1 0,16 5 0,-22-8 0,0 1 0,0-2 0,0 1 0,0 0 0,0-1 0,0 0 0,0 0 0,0 0 0,-1 0 0,1-1 0,0 0 0,0 1 0,0-1 0,0-1 0,-1 1 0,1 0 0,0-1 0,-1 0 0,1 0 0,-1 0 0,0 0 0,0-1 0,0 1 0,0-1 0,0 0 0,0 0 0,-1 0 0,1 0 0,-1 0 0,0 0 0,0-1 0,0 1 0,0-1 0,-1 0 0,3-6 0,1-7 0,-1-1 0,3-22 0,-5 24 0,1 0 0,0 0 0,7-18 0,-10 34 0,0-1 0,0 0 0,1 0 0,-1 0 0,0 0 0,0 1 0,1-1 0,-1 0 0,1 0 0,-1 1 0,1-1 0,-1 0 0,1 1 0,-1-1 0,1 0 0,-1 1 0,1-1 0,0 1 0,-1-1 0,1 1 0,0-1 0,0 1 0,-1 0 0,1-1 0,0 1 0,0 0 0,0-1 0,0 1 0,-1 0 0,2 0 0,0 0 0,-1 1 0,1 0 0,-1 0 0,0-1 0,1 1 0,-1 0 0,0 0 0,0 0 0,1 1 0,-1-1 0,0 0 0,0 0 0,0 0 0,1 3 0,4 7 0,0 0 0,-1 0 0,4 13 0,5 19 0,-12-59 0,-3-13 0,0 25 0,-1 1 0,1 0 0,0 0 0,-1-1 0,1 1 0,-1 0 0,0 1 0,0-1 0,-1 0 0,1 0 0,0 1 0,-1-1 0,1 1 0,-1 0 0,0 0 0,0 0 0,0 0 0,0 1 0,0-1 0,0 1 0,-1-1 0,-4 0 0,6 2 0,0-1 0,-1 1 0,1 0 0,0 0 0,0 0 0,-1 0 0,1 1 0,0-1 0,0 0 0,0 1 0,-1 0 0,1-1 0,0 1 0,0 0 0,0 0 0,0 0 0,0 1 0,0-1 0,1 0 0,-1 1 0,0-1 0,1 1 0,-1 0 0,1-1 0,-1 1 0,1 0 0,0 0 0,0 0 0,0 0 0,0 0 0,0 0 0,0 0 0,0 0 0,1 0 0,-1 3 0,-1 4 0,0 0 0,1 0 0,0 0 0,1 0 0,0 0 0,0 0 0,1 0 0,0 0 0,4 15 0,-5-21 0,1 0 0,0 0 0,0 0 0,0 0 0,0-1 0,0 1 0,0 0 0,1-1 0,-1 1 0,1-1 0,0 1 0,0-1 0,0 0 0,0 0 0,0 0 0,0 0 0,1 0 0,-1 0 0,1 0 0,-1-1 0,1 0 0,0 1 0,-1-1 0,1 0 0,0 0 0,0 0 0,0-1 0,0 1 0,0-1 0,0 0 0,0 1 0,0-1 0,3-1 0,-3 1 0,0-1 0,0 0 0,0 0 0,0 0 0,0 0 0,-1 0 0,1 0 0,0-1 0,0 1 0,-1-1 0,1 0 0,-1 0 0,0 0 0,1 0 0,-1 0 0,0-1 0,0 1 0,0-1 0,2-5 0,-1 3 0,0 0 0,-1-1 0,0 0 0,0 1 0,0-1 0,-1 0 0,2-11 0,-3 22 0,0-1 0,0 1 0,1-1 0,0 1 0,0-1 0,0 1 0,0-1 0,1 0 0,-1 0 0,1 1 0,0-1 0,1 0 0,-1-1 0,1 1 0,-1 0 0,1-1 0,0 1 0,0-1 0,1 0 0,-1 0 0,1 0 0,-1-1 0,1 1 0,0-1 0,0 0 0,6 3 0,-7-4 0,1 1 0,0-1 0,-1 0 0,1 0 0,0 0 0,0 0 0,0 0 0,0-1 0,0 0 0,0 0 0,0 0 0,-1 0 0,1-1 0,0 0 0,0 1 0,0-1 0,0-1 0,-1 1 0,1 0 0,0-1 0,-1 0 0,1 0 0,-1 0 0,0 0 0,0 0 0,0-1 0,0 0 0,0 1 0,0-1 0,4-6 0,0-4 0,0 1 0,-1-1 0,-1 0 0,0-1 0,-1 1 0,0-1 0,-1 0 0,0 0 0,0-14 0,0-16 0,-5-70 0,2 105 0,0-6 0,-1 0 0,0 0 0,-1 0 0,-1 0 0,0 0 0,-1 1 0,-9-24 0,13 37 0,-1 1 0,1-1 0,0 0 0,-1 0 0,1 0 0,-1 1 0,1-1 0,-1 0 0,0 0 0,1 1 0,-1-1 0,0 1 0,1-1 0,-1 0 0,0 1 0,0-1 0,1 1 0,-2-1 0,1 1 0,1 0 0,-1 0 0,1 0 0,0 1 0,-1-1 0,1 0 0,-1 0 0,1 0 0,0 0 0,-1 1 0,1-1 0,-1 0 0,1 0 0,0 1 0,-1-1 0,1 0 0,0 1 0,-1-1 0,1 0 0,0 1 0,0-1 0,-1 0 0,1 1 0,0-1 0,0 1 0,-10 33 0,7-6 0,1 0 0,2-1 0,1 1 0,1 0 0,10 49 0,4-9 0,27 74 0,-42-140 0,5 19 0,2 0 0,0 0 0,2-1 0,0 0 0,13 19 0,-22-38 0,-1 0 0,0-1 0,0 1 0,1 0 0,-1-1 0,0 1 0,1-1 0,-1 1 0,1-1 0,-1 1 0,1-1 0,-1 1 0,1-1 0,-1 1 0,1-1 0,0 0 0,-1 1 0,1-1 0,-1 0 0,1 1 0,0-1 0,-1 0 0,1 0 0,0 0 0,-1 0 0,1 1 0,0-1 0,0 0 0,-1 0 0,1 0 0,0-1 0,0 0 0,0 0 0,0 0 0,0 0 0,-1 0 0,1 0 0,-1 0 0,1 0 0,-1 0 0,1 0 0,-1 0 0,1-1 0,-1 1 0,0 0 0,0 0 0,0-2 0,1-53 0,-7 21 0,-1 0 0,-2 1 0,-20-50 0,13 37 0,14 44 0,1 0 0,0 0 0,0-1 0,0 1 0,1 0 0,-1-1 0,1 1 0,0-1 0,0 1 0,0 0 0,0-1 0,2-5 0,-1 7 0,0 1 0,0-1 0,0 0 0,0 1 0,0-1 0,1 1 0,-1-1 0,0 1 0,1 0 0,-1 0 0,1-1 0,0 1 0,-1 0 0,1 0 0,0 1 0,0-1 0,-1 0 0,1 1 0,0-1 0,0 1 0,0-1 0,0 1 0,3 0 0,36-4-47,1 2 0,56 4 0,-45 0-1177,11-1-5602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6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593 24575,'-2'0'0,"-1"-1"0,1 1 0,-1 0 0,1 0 0,0 0 0,-1 0 0,1 0 0,-1 0 0,1 1 0,0-1 0,-1 1 0,1-1 0,0 1 0,-1 0 0,1 0 0,0 0 0,0 0 0,0 1 0,0-1 0,0 1 0,0-1 0,0 1 0,1-1 0,-1 1 0,0 0 0,1 0 0,0 0 0,-1 0 0,0 3 0,-4 4 0,1 0 0,0 0 0,1 1 0,0-1 0,-3 17 0,4-17 0,1 0 0,0 0 0,1 1 0,0-1 0,1 1 0,0-1 0,0 0 0,1 1 0,0-1 0,4 14 0,-4-18 0,1-1 0,0 1 0,0-1 0,0 0 0,1 0 0,-1 0 0,1 0 0,0 0 0,0-1 0,0 1 0,1-1 0,-1 0 0,1 0 0,0 0 0,0 0 0,0-1 0,0 1 0,0-1 0,1 0 0,-1 0 0,1-1 0,7 2 0,0 0 0,0-2 0,0 0 0,1 0 0,-1-1 0,0-1 0,1 0 0,-1 0 0,0-1 0,0-1 0,0 0 0,0-1 0,0 0 0,-1-1 0,0 0 0,19-12 0,-16 9 0,0-2 0,-1 1 0,0-2 0,0 0 0,-1 0 0,-1-1 0,0-1 0,-1 0 0,0 0 0,-1-1 0,10-19 0,-16 26 0,0 0 0,-1 0 0,0 0 0,0-1 0,-1 1 0,1-12 0,-2 18 0,1 0 0,-1 0 0,0-1 0,0 1 0,0 0 0,0 0 0,0 0 0,0-1 0,0 1 0,-1 0 0,1 0 0,0 0 0,-1-1 0,1 1 0,-1 0 0,1 0 0,-1 0 0,1 0 0,-1 0 0,0 0 0,0 0 0,1 0 0,-1 0 0,0 0 0,0 0 0,0 1 0,0-1 0,0 0 0,0 1 0,0-1 0,0 1 0,0-1 0,-1 1 0,1-1 0,0 1 0,0 0 0,0-1 0,-1 1 0,1 0 0,0 0 0,0 0 0,0 0 0,-1 0 0,1 0 0,0 0 0,0 1 0,-2 0 0,-1 0 0,1 0 0,0 1 0,0-1 0,0 1 0,0 0 0,0 0 0,0 0 0,0 0 0,0 0 0,1 1 0,0 0 0,-1-1 0,1 1 0,0 0 0,0 0 0,0 0 0,1 0 0,-1 0 0,1 0 0,-2 7 0,-1 2 0,0 0 0,1 0 0,1 1 0,-2 18 0,3-25 0,1-1 0,0 1 0,1 0 0,-1-1 0,1 1 0,0-1 0,1 1 0,-1-1 0,1 1 0,0-1 0,0 0 0,1 0 0,-1 0 0,1 0 0,0 0 0,1-1 0,-1 1 0,1-1 0,0 0 0,0 0 0,0 0 0,1-1 0,-1 1 0,1-1 0,0 0 0,0 0 0,0-1 0,0 0 0,0 0 0,0 0 0,1 0 0,-1-1 0,1 0 0,-1 0 0,1 0 0,0-1 0,-1 0 0,1 0 0,0 0 0,-1-1 0,1 1 0,-1-2 0,1 1 0,8-3 0,-11 3 0,0 0 0,0 0 0,0-1 0,0 1 0,-1-1 0,1 1 0,0-1 0,-1 0 0,1 0 0,-1 0 0,1 0 0,-1 0 0,0-1 0,0 1 0,0-1 0,0 0 0,-1 1 0,1-1 0,-1 0 0,1 0 0,-1 0 0,0 0 0,0 0 0,-1 0 0,1 0 0,0 0 0,-1 0 0,0-1 0,0 1 0,0 0 0,0 0 0,0 0 0,-2-6 0,0 0 0,-1 0 0,0 1 0,0-1 0,-1 1 0,0 0 0,0 0 0,-1 0 0,0 1 0,-1 0 0,-10-12 0,7 11 0,-1-1 0,0 1 0,-13-7 0,1 0 0,22 15 0,0 0 0,0 0 0,1 0 0,-1 0 0,0 0 0,0 0 0,0 0 0,1 0 0,-1 0 0,0 0 0,0 0 0,0 0 0,1 0 0,-1 0 0,0-1 0,0 1 0,0 0 0,1 0 0,-1 0 0,0 0 0,0 0 0,0 0 0,0-1 0,0 1 0,1 0 0,-1 0 0,0 0 0,0 0 0,0 0 0,0-1 0,0 1 0,0 0 0,0 0 0,0 0 0,1-1 0,-1 1 0,0 0 0,0 0 0,0 0 0,0-1 0,0 1 0,0 0 0,0 0 0,0 0 0,0-1 0,0 1 0,-1 0 0,1 0 0,0 0 0,0-1 0,0 1 0,0 0 0,0 0 0,0 0 0,0-1 0,0 1 0,0 0 0,-1 0 0,1 0 0,0 0 0,0 0 0,0-1 0,0 1 0,-1 0 0,25-1 0,-19 1 0,32-3 0,-1-1 0,1-2 0,68-19 0,-104 24 0,0 1 0,0-1 0,0 1 0,0-1 0,0 1 0,0 0 0,1 0 0,-1 0 0,0 0 0,0 0 0,0 0 0,1 0 0,-1 0 0,0 0 0,0 0 0,0 0 0,0 1 0,0-1 0,1 1 0,-1-1 0,0 1 0,0-1 0,0 1 0,0-1 0,0 1 0,0 0 0,-1 0 0,1-1 0,0 1 0,0 0 0,0 0 0,-1 0 0,1 0 0,0 0 0,-1 0 0,1 0 0,-1 0 0,1 0 0,-1 0 0,0 1 0,1-1 0,-1 1 0,1 7 0,0 0 0,0 0 0,-1 0 0,-1 16 0,0-4 0,1-8 0,1-1 0,0 0 0,1 0 0,1 0 0,5 18 0,-7-26 0,1-1 0,-1 1 0,1 0 0,0 0 0,0-1 0,0 1 0,0-1 0,1 0 0,-1 0 0,1 0 0,0 0 0,0 0 0,0 0 0,1-1 0,-1 1 0,0-1 0,1 0 0,0 0 0,7 2 0,-9-3 0,-1-1 0,1 0 0,0 0 0,0 0 0,0 0 0,0 0 0,0 0 0,0-1 0,0 1 0,0-1 0,0 1 0,-1-1 0,1 0 0,0 0 0,0 1 0,-1-1 0,1-1 0,0 1 0,-1 0 0,1 0 0,-1 0 0,0-1 0,1 1 0,-1-1 0,0 1 0,0-1 0,0 0 0,0 1 0,0-1 0,0 0 0,0 1 0,0-4 0,4-7 0,0-1 0,-1 0 0,3-18 0,-5 26 0,18-148 0,-20 152 0,0 0 0,0 0 0,1 0 0,-1 0 0,0 0 0,0 0 0,1 0 0,-1 0 0,1 0 0,-1 0 0,1 0 0,-1 1 0,1-1 0,-1 0 0,1 0 0,0 0 0,-1 0 0,1 1 0,1-2 0,-1 2 0,0 0 0,-1 0 0,1 0 0,0 0 0,-1 0 0,1 0 0,-1 0 0,1 0 0,0 0 0,-1 1 0,1-1 0,-1 0 0,1 0 0,0 1 0,-1-1 0,1 0 0,-1 1 0,1-1 0,-1 1 0,1-1 0,-1 0 0,0 1 0,1 0 0,27 42 0,-23-34 0,5 7 0,0 2 0,1 1 0,1-1 0,1-1 0,19 20 0,-30-34 0,1 0 0,0-1 0,0 1 0,0 0 0,0-1 0,0 0 0,1 0 0,-1 0 0,1 0 0,-1 0 0,1-1 0,0 1 0,0-1 0,0 0 0,-1-1 0,1 1 0,0 0 0,0-1 0,0 0 0,0 0 0,0 0 0,0-1 0,0 1 0,0-1 0,0 0 0,0 0 0,0 0 0,-1-1 0,8-2 0,-6 0 0,1-1 0,-1 1 0,0-1 0,0 0 0,0 0 0,-1 0 0,1-1 0,-1 0 0,-1 1 0,1-2 0,-1 1 0,0 0 0,0 0 0,-1-1 0,2-8 0,-2 8 0,0-1 0,0 1 0,-1 0 0,0 0 0,-1-1 0,0 1 0,0-1 0,0 1 0,-1 0 0,0 0 0,0-1 0,-1 1 0,0 0 0,-4-10 0,5 15 0,0 1 0,1-1 0,-1 1 0,0-1 0,0 1 0,0-1 0,0 1 0,0-1 0,0 1 0,0 0 0,-1 0 0,1-1 0,0 1 0,-1 0 0,1 0 0,-1 1 0,1-1 0,-1 0 0,1 0 0,-1 1 0,0-1 0,1 1 0,-1-1 0,0 1 0,1 0 0,-1-1 0,0 1 0,0 0 0,1 0 0,-1 0 0,0 1 0,0-1 0,1 0 0,-1 1 0,-2 0 0,1 1 0,0-1 0,-1 1 0,1 0 0,0 1 0,0-1 0,1 0 0,-1 1 0,0 0 0,1-1 0,0 1 0,-1 0 0,1 0 0,0 1 0,1-1 0,-3 6 0,1-1 0,0 1 0,1-1 0,1 1 0,-1 0 0,1-1 0,1 1 0,0 0 0,0-1 0,1 1 0,0 0 0,0 0 0,1-1 0,0 1 0,0-1 0,1 0 0,6 12 0,-6-13 0,0 0 0,1-1 0,0 1 0,1-1 0,-1 0 0,1 0 0,1 0 0,-1 0 0,1-1 0,0 0 0,0 0 0,0-1 0,1 1 0,-1-1 0,1-1 0,0 0 0,0 0 0,14 4 0,-17-6 0,1 0 0,-1 0 0,1-1 0,-1 0 0,0 0 0,1 0 0,-1 0 0,1-1 0,-1 0 0,0 0 0,0 0 0,1 0 0,-1 0 0,0-1 0,0 0 0,5-3 0,-2 0 0,-1 1 0,0-1 0,-1-1 0,1 1 0,-1-1 0,0 0 0,-1 0 0,8-12 0,-1-3 0,-1 0 0,-1-1 0,-1 0 0,-1-1 0,5-28 0,-1-8 0,-2 0 0,0-73 0,-8 95 0,-2 0 0,-2 0 0,-1 0 0,-17-64 0,19 93 0,-1 1 0,0 0 0,0-1 0,-1 1 0,1 0 0,-2 1 0,1-1 0,-9-9 0,12 15 0,0 0 0,0 0 0,1 0 0,-1 1 0,0-1 0,0 0 0,0 1 0,-1-1 0,1 1 0,0-1 0,0 1 0,0-1 0,0 1 0,0 0 0,-1-1 0,1 1 0,0 0 0,0 0 0,0 0 0,-1 0 0,1 0 0,0 0 0,-2 1 0,1 0 0,0 0 0,0 1 0,0-1 0,0 1 0,0-1 0,1 1 0,-1 0 0,0 0 0,1-1 0,0 1 0,-1 0 0,1 1 0,0-1 0,0 0 0,0 0 0,0 0 0,0 3 0,-6 16 0,1 0 0,1 1 0,0-1 0,-1 33 0,2 92 0,4-137 0,-1 36 0,3 1 0,1-1 0,3 1 0,1-1 0,3 0 0,29 84 0,-35-120 0,0 1 0,1-1 0,0 0 0,1 0 0,0-1 0,0 0 0,9 8 0,-14-13 0,1-1 0,1-1 0,-1 1 0,0 0 0,0 0 0,1-1 0,-1 1 0,0-1 0,1 0 0,0 0 0,-1 0 0,1 0 0,0 0 0,-1-1 0,1 1 0,0-1 0,0 1 0,0-1 0,-1 0 0,1 0 0,0-1 0,0 1 0,-1 0 0,1-1 0,0 0 0,0 0 0,-1 0 0,1 0 0,-1 0 0,4-2 0,1-2 0,0 0 0,-1 0 0,1-1 0,-1 0 0,-1 0 0,1-1 0,-1 1 0,0-1 0,-1 0 0,1-1 0,-1 1 0,4-12 0,-3 5 0,0 0 0,-1-1 0,0 0 0,-1 0 0,2-29 0,-4 42 0,-1 1 0,0-1 0,0 0 0,0 1 0,0-1 0,0 0 0,-1 0 0,1 1 0,0-1 0,-1 0 0,1 1 0,-1-1 0,1 1 0,-1-1 0,-1-1 0,-4 6 0,1 15 0,3-3 0,0 1 0,1-1 0,0 1 0,4 31 0,-2-42 0,0 1 0,0-1 0,0 1 0,1 0 0,0-1 0,1 0 0,4 9 0,-6-12 0,1 1 0,0-1 0,-1 0 0,1 0 0,0 0 0,0-1 0,0 1 0,0 0 0,0-1 0,1 1 0,-1-1 0,0 0 0,1 0 0,-1 0 0,1 0 0,-1 0 0,4 0 0,-1 0 0,0-1 0,0-1 0,0 1 0,-1-1 0,1 1 0,0-2 0,-1 1 0,1 0 0,-1-1 0,1 0 0,-1 0 0,0 0 0,1 0 0,-1-1 0,0 1 0,-1-1 0,1 0 0,0-1 0,-1 1 0,0-1 0,3-3 0,0 1 0,-1 0 0,0-1 0,-1 0 0,0 0 0,0 0 0,0 0 0,-1 0 0,0-1 0,0 1 0,-1-1 0,3-12 0,-6 5 0,-2 16 0,-3 23 0,5-18 0,1-1 0,0 0 0,1 0 0,-1 1 0,1-1 0,0 0 0,0 0 0,0 0 0,1 0 0,0 0 0,0 0 0,0-1 0,1 1 0,-1-1 0,1 1 0,6 5 0,-5-5 0,1 0 0,0-1 0,1 0 0,-1 0 0,1-1 0,0 1 0,0-1 0,0 0 0,0-1 0,0 1 0,12 1 0,-7-1 0,-1-2 0,1 1 0,0-1 0,0-1 0,-1 0 0,1-1 0,0 0 0,0 0 0,-1-1 0,1 0 0,-1-1 0,1-1 0,-1 1 0,0-2 0,17-9 0,-19 8 0,0 0 0,-1-1 0,1 0 0,-2 0 0,1-1 0,-1 0 0,0 0 0,5-9 0,-8 13 0,-1-1 0,1 0 0,-1 0 0,0 0 0,-1 0 0,1 0 0,-1 0 0,0 0 0,0-1 0,0 1 0,-1 0 0,0-1 0,0 1 0,0 0 0,-1-1 0,-1-7 0,1 11 0,1 0 0,-1 1 0,0-1 0,0 0 0,0 1 0,0-1 0,0 0 0,0 1 0,0-1 0,0 1 0,-1 0 0,1-1 0,0 1 0,-1 0 0,1 0 0,-1 0 0,0 0 0,1 0 0,-1 0 0,0 0 0,1 1 0,-1-1 0,0 0 0,0 1 0,0 0 0,0-1 0,0 1 0,1 0 0,-1 0 0,0 0 0,0 0 0,0 1 0,0-1 0,0 0 0,0 1 0,1-1 0,-1 1 0,-2 1 0,-1-1 0,-1 1 0,1 1 0,0-1 0,0 1 0,0 0 0,0 0 0,1 0 0,-1 1 0,1 0 0,0-1 0,-6 9 0,6-6 0,0 0 0,1 1 0,0 0 0,0 0 0,1 0 0,0 0 0,0 0 0,0 0 0,1 1 0,0 8 0,0-14 0,1 0 0,0 0 0,0 0 0,0 0 0,0 0 0,0 0 0,1 0 0,-1 0 0,0 0 0,1 0 0,0 0 0,-1 0 0,1 0 0,0 0 0,0 0 0,0 0 0,0-1 0,1 1 0,-1-1 0,0 1 0,1-1 0,-1 1 0,1-1 0,-1 1 0,1-1 0,0 0 0,-1 0 0,1 0 0,0 0 0,0 0 0,0-1 0,0 1 0,0 0 0,0-1 0,0 1 0,0-1 0,0 0 0,0 0 0,0 0 0,4 0 0,0-1 0,0 0 0,0 0 0,1-1 0,-1 0 0,0 0 0,0 0 0,-1-1 0,1 0 0,0 0 0,-1 0 0,0-1 0,0 0 0,0 0 0,0 0 0,0 0 0,-1-1 0,0 0 0,0 0 0,0 0 0,5-11 0,1-1 0,-1-1 0,-1 0 0,0 0 0,-2-1 0,7-29 0,-9 28 0,0 0 0,-2-1 0,0 1 0,-3-36 0,1 49 0,0 0 0,-1 1 0,0-1 0,-1 1 0,1-1 0,-1 1 0,0-1 0,-1 1 0,0 0 0,0 0 0,0 0 0,0 0 0,-1 1 0,0-1 0,-1 1 0,1 0 0,-1 0 0,-6-5 0,9 9 0,1-1 0,-1 1 0,0 0 0,0 0 0,0 0 0,0 0 0,0 0 0,0 0 0,0 0 0,0 1 0,0-1 0,-1 1 0,1-1 0,0 1 0,0 0 0,-1 0 0,1 0 0,0 0 0,0 0 0,-1 1 0,1-1 0,-2 1 0,2 1 0,-1-1 0,1 1 0,0-1 0,0 1 0,0 0 0,0 0 0,0 0 0,1 0 0,-1 0 0,0 0 0,1 0 0,0 1 0,0-1 0,-1 1 0,0 3 0,-2 7 0,1-1 0,0 1 0,1 0 0,1 0 0,0 0 0,0 17 0,3-10 0,1-1 0,0 1 0,2-1 0,0 0 0,1-1 0,0 1 0,2-1 0,12 21 0,-12-24 0,1 0 0,1-1 0,0 0 0,1 0 0,0-1 0,1-1 0,1 0 0,0-1 0,23 16 0,-30-23 0,0 0 0,0-1 0,1 0 0,-1 0 0,1-1 0,-1 0 0,1 0 0,0-1 0,0 1 0,0-1 0,0-1 0,0 1 0,0-1 0,0-1 0,0 1 0,0-1 0,0 0 0,0-1 0,12-4 0,-10 2 0,1-1 0,-1 0 0,0-1 0,-1 0 0,1 0 0,-1-1 0,-1 0 0,1 0 0,-1-1 0,-1 0 0,1 0 0,8-16 0,-8 12 0,0 0 0,9-23 0,-15 31 0,0 1 0,1 0 0,-1-1 0,-1 1 0,1-1 0,0 0 0,-1 1 0,0-1 0,0 1 0,0-1 0,0 0 0,-1 1 0,1-1 0,-1 1 0,-2-7 0,2 8 0,0 1 0,0-1 0,0 1 0,0-1 0,-1 1 0,1 0 0,0-1 0,-1 1 0,1 0 0,-1 0 0,1 0 0,-1 0 0,1 0 0,-1 1 0,0-1 0,0 0 0,1 1 0,-1-1 0,0 1 0,0-1 0,0 1 0,1 0 0,-1 0 0,0 0 0,0 0 0,0 0 0,0 0 0,1 1 0,-4 0 0,1 0 0,0 0 0,0 0 0,0 1 0,0-1 0,0 1 0,0 0 0,1 0 0,-1 0 0,0 1 0,1-1 0,-6 7 0,4-3 0,0 1 0,1 0 0,0 0 0,0 0 0,0 0 0,1 1 0,0-1 0,1 1 0,0 0 0,0 0 0,-2 15 0,4-19 0,-1 0 0,1 0 0,0 1 0,0-1 0,1 0 0,-1 0 0,1 0 0,0 1 0,0-1 0,0 0 0,0 0 0,1 0 0,-1 0 0,1-1 0,0 1 0,1 0 0,-1-1 0,1 1 0,-1-1 0,1 0 0,0 0 0,0 0 0,0 0 0,5 2 0,2 0 0,1 0 0,1 0 0,-1-1 0,1-1 0,-1 0 0,1-1 0,0 0 0,0-1 0,0 0 0,0-1 0,0 0 0,0-1 0,0 0 0,18-5 0,1-1 0,0-1 0,-1-2 0,0-1 0,36-20 0,-38 17 0,-1-1 0,36-27 0,-55 36 0,-1 1 0,-1-1 0,1 0 0,-1 0 0,0-1 0,-1 1 0,1-1 0,-1-1 0,-1 1 0,1-1 0,-1 0 0,-1 0 0,5-12 0,-8 18 0,1 1 0,-1-1 0,0 0 0,0 0 0,1 0 0,-1 1 0,0-1 0,-1 0 0,1 0 0,0 0 0,0 0 0,-1 1 0,1-1 0,-1 0 0,0 1 0,1-1 0,-1 0 0,0 1 0,0-1 0,0 1 0,0-1 0,0 1 0,-2-2 0,0 1 0,0 0 0,0 0 0,0 0 0,0 0 0,0 1 0,0-1 0,-1 1 0,1 0 0,-1 0 0,1 0 0,-5 0 0,-3-1 0,1 2 0,-1-1 0,0 1 0,1 1 0,-1 0 0,0 0 0,-11 4 0,13-2 0,1 1 0,-1 0 0,1 0 0,0 0 0,0 1 0,0 1 0,1-1 0,0 1 0,0 0 0,0 1 0,1-1 0,-10 15 0,13-17 0,0 0 0,0 1 0,0 0 0,1-1 0,0 1 0,0 0 0,0 0 0,0 0 0,1 1 0,0-1 0,0 0 0,0 0 0,1 1 0,0-1 0,0 0 0,0 1 0,1-1 0,0 0 0,0 1 0,0-1 0,0 0 0,1 0 0,4 9 0,-4-11 0,0 1 0,0-1 0,0 0 0,1 1 0,-1-1 0,1 0 0,0 0 0,0-1 0,0 1 0,0 0 0,0-1 0,1 0 0,-1 0 0,1 0 0,0 0 0,-1-1 0,1 1 0,0-1 0,0 0 0,0 0 0,0 0 0,0-1 0,0 1 0,0-1 0,0 0 0,0 0 0,4-1 0,-2 0 0,0 0 0,0-1 0,-1 1 0,1-1 0,-1 0 0,1-1 0,-1 1 0,0-1 0,0 0 0,0-1 0,0 1 0,-1-1 0,1 0 0,-1 0 0,0 0 0,0 0 0,-1-1 0,5-6 0,1-6 0,-1-1 0,-1 0 0,0 0 0,-1 0 0,-1-1 0,-1 0 0,0 0 0,1-35 0,-4-6 0,-8-89 0,6 140 0,-1-24 0,-1 1 0,-3-1 0,-8-31 0,10 55 0,2 12 0,2 20 0,18 139-3,43 171-1,-24-141-1354,-14-68-5468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9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339 24575,'1'0'0,"1"-1"0,-1 0 0,1 1 0,-1-1 0,0 0 0,1 0 0,-1 0 0,0 0 0,0 0 0,0 0 0,0-1 0,0 1 0,0 0 0,0 0 0,0-1 0,-1 1 0,1 0 0,0-1 0,-1 1 0,1-3 0,11-32 0,-10 29 0,0 1 0,-1-1 0,0 0 0,0 0 0,-1 0 0,0 0 0,0-10 0,-1 15 0,1 0 0,0 1 0,-1-1 0,1 1 0,-1-1 0,1 1 0,-1 0 0,0-1 0,0 1 0,1-1 0,-1 1 0,0 0 0,0 0 0,0 0 0,-1-1 0,1 1 0,0 0 0,0 0 0,0 1 0,-1-1 0,1 0 0,-1 0 0,1 1 0,0-1 0,-1 0 0,1 1 0,-1 0 0,0-1 0,1 1 0,-1 0 0,1 0 0,-1 0 0,1 0 0,-1 0 0,1 0 0,-1 0 0,0 0 0,1 1 0,-3 0 0,-6 1 0,0 1 0,1 0 0,-1 1 0,1 1 0,-1-1 0,1 1 0,1 1 0,-1-1 0,1 2 0,0-1 0,-10 10 0,4-2 0,1 1 0,0 0 0,1 1 0,1 0 0,-10 18 0,15-23 0,0 1 0,1-1 0,0 1 0,1 0 0,1 0 0,0 0 0,0 0 0,1 1 0,1-1 0,0 19 0,1-26 0,1 1 0,0 0 0,0 0 0,0-1 0,1 1 0,0-1 0,0 1 0,0-1 0,1 0 0,0 0 0,0 0 0,0 0 0,0 0 0,1-1 0,0 0 0,0 1 0,0-1 0,1-1 0,-1 1 0,1-1 0,0 1 0,0-1 0,0-1 0,8 5 0,3-2-97,1 0-1,-1-1 1,1 0-1,-1-1 1,1-1-1,0-1 1,0 0-1,0-1 1,0-1-1,0-1 1,0 0-1,-1-1 0,20-6 1,20-9-6729</inkml:trace>
  <inkml:trace contextRef="#ctx0" brushRef="#br0" timeOffset="417.78">546 0 24575,'22'15'0,"17"18"0,14 19 0,7 22 0,-1 16 0,-12 15 0,-17 14 0,-29 9 0,-35 4 0,-44 1 0,-46 0 0,-37-9 0,-27-10-557,18-25-7077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1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425 24575,'15'-16'0,"-15"16"0,0-1 0,0 1 0,0 0 0,1 0 0,-1 0 0,0 0 0,1-1 0,-1 1 0,0 0 0,0 0 0,1 0 0,-1 0 0,0 0 0,0 0 0,1 0 0,-1 0 0,0 0 0,1 0 0,-1 0 0,0 0 0,1 0 0,-1 0 0,0 0 0,0 0 0,1 0 0,-1 0 0,0 0 0,1 1 0,-1-1 0,0 0 0,0 0 0,1 1 0,-1 0 0,1 1 0,-1 0 0,1 0 0,-1-1 0,0 1 0,0 0 0,0 0 0,0 0 0,0 0 0,0-1 0,0 1 0,0 0 0,-1 0 0,1 0 0,-1-1 0,0 1 0,1 0 0,-2 1 0,-13 30 0,-1-2 0,-35 53 0,-16 31 0,65-112 0,1 0 0,-1 0 0,1 1 0,0-1 0,-1 1 0,2-1 0,-1 1 0,0-1 0,1 1 0,0-1 0,-1 1 0,2 5 0,0-7 0,-1 0 0,1 0 0,0 0 0,0 0 0,0 0 0,0 0 0,1-1 0,-1 1 0,0 0 0,1-1 0,-1 1 0,1-1 0,-1 0 0,1 1 0,0-1 0,0 0 0,0 0 0,-1 0 0,1 0 0,0 0 0,4 1 0,9 2 0,0 1 0,0-2 0,1 0 0,-1 0 0,1-2 0,-1 0 0,1-1 0,0 0 0,-1-1 0,1-1 0,-1-1 0,0 0 0,25-8 0,-36 9 0,0 0 0,-1-1 0,1 1 0,-1 0 0,1-1 0,-1 0 0,0 0 0,0 0 0,0 0 0,0 0 0,-1-1 0,1 1 0,-1-1 0,0 0 0,0 0 0,0 0 0,-1 0 0,1 0 0,-1 0 0,2-8 0,-1 0 0,-1-1 0,0 0 0,-1 1 0,0-1 0,-4-23 0,4 35 0,0 1 0,0-1 0,0 0 0,0 0 0,0 0 0,0 0 0,0 0 0,0 0 0,0 1 0,0-1 0,-1 0 0,1 0 0,0 0 0,-1 0 0,1 1 0,-1-1 0,1 0 0,-1 0 0,1 1 0,-1-1 0,1 0 0,-1 1 0,0-1 0,1 1 0,-1-1 0,-1 0 0,1 1 0,0 1 0,0-1 0,0 1 0,0 0 0,0-1 0,0 1 0,0 0 0,1 0 0,-1 0 0,0 0 0,0 0 0,1-1 0,-1 1 0,1 0 0,-1 1 0,0 0 0,-22 57 0,23-58 0,-30 101-455,5 1 0,-16 150 0,34-192-6371</inkml:trace>
  <inkml:trace contextRef="#ctx0" brushRef="#br0" timeOffset="389.86">712 487 24575,'-18'17'0,"0"1"0,1 0 0,1 1 0,1 1 0,1 0 0,1 1 0,-12 25 0,6-7 0,3-1 0,1 2 0,-12 55 0,21-70 0,1 0 0,1 0 0,2 0 0,0 28 0,3-44 0,-1 0 0,2 0 0,-1 0 0,1 0 0,0 0 0,6 13 0,-6-18 0,0 0 0,1 1 0,-1-1 0,1-1 0,0 1 0,0 0 0,0-1 0,0 1 0,0-1 0,1 0 0,0 0 0,0 0 0,6 3 0,-7-5 0,-1 1 0,1-1 0,0 0 0,0 0 0,0 0 0,0 0 0,0-1 0,0 1 0,0-1 0,0 0 0,0 0 0,0 0 0,0 0 0,0 0 0,0-1 0,0 1 0,0-1 0,-1 0 0,1 0 0,0 0 0,0 0 0,0-1 0,-1 1 0,1-1 0,-1 1 0,1-1 0,-1 0 0,0 0 0,1 0 0,-1 0 0,0-1 0,0 1 0,-1 0 0,1-1 0,1-3 0,1-1 0,0 0 0,0 0 0,-1 0 0,0 0 0,-1-1 0,0 1 0,0-1 0,0 0 0,-1 1 0,0-1 0,-1 0 0,0-13 0,0 18 0,0 1 0,-1 0 0,1 0 0,-1-1 0,0 1 0,1 0 0,-1 0 0,0 0 0,0 0 0,-1 0 0,1 0 0,0 0 0,-1 0 0,1 0 0,-1 0 0,1 1 0,-1-1 0,0 1 0,0-1 0,1 1 0,-1 0 0,0 0 0,-1 0 0,1 0 0,0 0 0,0 0 0,0 0 0,0 1 0,-1-1 0,1 1 0,0-1 0,-1 1 0,1 0 0,0 0 0,-1 0 0,-3 1 0,0 0 0,0-1 0,0 1 0,0 1 0,0-1 0,0 1 0,0 0 0,0 1 0,1-1 0,-1 1 0,1 0 0,-1 1 0,-6 5 0,6-3-170,2-1-1,-1 1 0,1 0 1,-1 0-1,2 0 0,-1 0 1,-3 9-1,-2 10-6655</inkml:trace>
  <inkml:trace contextRef="#ctx0" brushRef="#br0" timeOffset="812.72">882 933 24575,'-4'0'0,"-1"4"0,1 4 0,0 5 0,1 4 0,1 2 0,1 2 0,5-3 0,4-4 0,2-9 0,2-12 0,-1-4-8191</inkml:trace>
  <inkml:trace contextRef="#ctx0" brushRef="#br0" timeOffset="1204.03">1199 552 24575,'7'-3'0,"14"-2"0,13 0 0,8 1 0,5 1 0,-2 2 0,-10 0-8191</inkml:trace>
  <inkml:trace contextRef="#ctx0" brushRef="#br0" timeOffset="1638.33">1199 552 24575,'-2'3'0,"0"-1"0,1 1 0,-1-1 0,1 1 0,-1 0 0,1 0 0,0 0 0,0 0 0,1-1 0,-1 1 0,0 6 0,-2 38 0,2-30 0,-1 16 0,0-16 0,0 0 0,2 0 0,0 1 0,1-1 0,6 32 0,-7-48 0,0 0 0,0 0 0,1 0 0,-1 0 0,1 0 0,-1 0 0,1 0 0,-1 0 0,1 0 0,-1 0 0,1 0 0,0 0 0,0 0 0,0 0 0,-1-1 0,1 1 0,0 0 0,0 0 0,0-1 0,0 1 0,0-1 0,0 1 0,0-1 0,0 1 0,2-1 0,-1 0 0,1 0 0,-1 0 0,0 0 0,0 0 0,0-1 0,0 1 0,0-1 0,0 0 0,0 1 0,0-1 0,0 0 0,4-2 0,5-5 0,1-1 0,-2 0 0,15-14 0,-18 16 0,-5 5 0,4-4 0,-1 1 0,2 0 0,-1 0 0,1 0 0,9-5 0,-15 10 0,0-1 0,0 1 0,0-1 0,0 1 0,0-1 0,1 1 0,-1 0 0,0 0 0,0 0 0,0 0 0,0 0 0,1 0 0,-1 0 0,0 0 0,0 0 0,0 0 0,0 1 0,1-1 0,-1 0 0,0 1 0,0-1 0,0 1 0,0-1 0,0 1 0,0 0 0,0-1 0,0 1 0,0 0 0,0 0 0,-1 0 0,1-1 0,0 1 0,0 0 0,-1 0 0,1 0 0,-1 0 0,1 0 0,-1 1 0,1-1 0,-1 0 0,1 0 0,-1 0 0,0 0 0,0 0 0,0 2 0,3 8 0,-1 0 0,-1 0 0,0 1 0,-1-1 0,0 0 0,-1 0 0,0 1 0,0-1 0,-1 0 0,-1 0 0,0 0 0,-7 16 0,8-21 0,-1 0 0,1 1 0,-2-1 0,1 0 0,0 0 0,-1-1 0,0 1 0,-1-1 0,1 0 0,-1 0 0,0 0 0,0-1 0,-1 0 0,1 0 0,-1 0 0,0 0 0,0-1 0,0 0 0,0-1 0,-1 1 0,-10 2 0,-3-6-1365,6-5-5461</inkml:trace>
  <inkml:trace contextRef="#ctx0" brushRef="#br0" timeOffset="2045.75">1834 487 24575,'-11'-1'0,"-1"0"0,0 1 0,1 0 0,-1 1 0,1 0 0,-1 0 0,1 2 0,0-1 0,0 1 0,0 1 0,0 0 0,-14 8 0,20-10 0,1 0 0,0 1 0,0-1 0,0 1 0,0 0 0,0 0 0,1 0 0,-1 1 0,1-1 0,0 1 0,0 0 0,0 0 0,1 0 0,-1 0 0,1 0 0,0 1 0,0-1 0,0 1 0,1-1 0,0 1 0,0 0 0,0 0 0,0-1 0,1 1 0,0 0 0,0 0 0,0 0 0,0 0 0,1-1 0,0 1 0,3 8 0,-2-5 0,1-1 0,0 1 0,1-1 0,0 0 0,0 0 0,0-1 0,1 1 0,7 6 0,48 42 0,-48-46 0,-1 1 0,0-1 0,0 2 0,-1 0 0,0 0 0,14 23 0,-22-32 0,-1 0 0,0 1 0,0-1 0,0 0 0,-1 0 0,1 1 0,0-1 0,-1 0 0,1 1 0,-1-1 0,0 0 0,0 1 0,0-1 0,0 0 0,-1 1 0,1-1 0,0 0 0,-1 1 0,0-1 0,-1 3 0,1-1 0,-2-1 0,1 0 0,0 1 0,-1-1 0,1 0 0,-1 0 0,0-1 0,0 1 0,0-1 0,-1 1 0,-3 1 0,-8 4 0,-1 0 0,0-1 0,-1-1 0,-22 5 0,31-8 0,0-1 0,1-1 0,-1 0 0,0 0 0,-1 0 0,1-1 0,0 0 0,-8-2 0,14 2 0,0 0 0,0-1 0,1 1 0,-1-1 0,0 0 0,0 0 0,0 0 0,1 0 0,-1 0 0,0 0 0,1 0 0,-1 0 0,1-1 0,-1 1 0,1 0 0,0-1 0,0 1 0,-1-1 0,1 0 0,0 1 0,0-1 0,1 0 0,-1 0 0,0 0 0,1 0 0,-1 1 0,1-1 0,-1 0 0,1 0 0,0 0 0,0 0 0,0 0 0,0 0 0,0 0 0,0 0 0,1 0 0,-1 0 0,1-2 0,2-8 0,0 0 0,1 0 0,0 1 0,0 0 0,1-1 0,13-19 0,49-62 0,-46 66 0,47-58 0,-37 49 0,-1-1 0,42-73 0,-69 106 0,-1-1 0,1 0 0,-1 0 0,0 0 0,-1 0 0,1 0 0,-1 0 0,0 0 0,0 0 0,0-10 0,-2 13 0,1 0 0,-1 1 0,0-1 0,1 0 0,-1 0 0,0 0 0,0 0 0,0 1 0,0-1 0,0 0 0,-1 1 0,1-1 0,0 1 0,-1 0 0,1-1 0,-1 1 0,0 0 0,1 0 0,-1 0 0,0 0 0,0 0 0,1 0 0,-1 1 0,0-1 0,0 0 0,0 1 0,0 0 0,0-1 0,0 1 0,-4 0 0,-7-1-341,-1 0 0,0 0-1,-22 4 1,-1 2-6485</inkml:trace>
  <inkml:trace contextRef="#ctx0" brushRef="#br0" timeOffset="2449.03">1981 21 24575,'82'-10'0,"0"2"0,109 5 0,-188 3 0,0 0 0,-1 0 0,1 0 0,0 0 0,-1 1 0,1-1 0,0 1 0,-1-1 0,1 1 0,0 0 0,-1 0 0,1 0 0,-1 0 0,0 1 0,1-1 0,3 4 0,-5-3 0,0 0 0,0 0 0,0 0 0,-1 1 0,1-1 0,-1 0 0,1 1 0,-1-1 0,0 1 0,0-1 0,0 0 0,0 1 0,0-1 0,0 1 0,-1-1 0,1 0 0,-1 1 0,0-1 0,-1 3 0,-16 75 0,3 1 0,3 1 0,4 0 0,4 1 0,3 0 0,13 101 0,22 91 0,7 81 0,-37-214 0,-5-120 0,-1-1 0,-1 1 0,-1 0 0,-9 28 0,12-46 0,0 0 0,-1 0 0,1 1 0,-1-1 0,0 0 0,-1-1 0,1 1 0,-1 0 0,1-1 0,-1 1 0,0-1 0,-1 0 0,1 0 0,0 0 0,-1-1 0,0 1 0,-4 2 0,1-3 0,0 1 0,0-1 0,0-1 0,0 1 0,-1-1 0,1-1 0,-1 1 0,1-1 0,-11-1 0,-223 4-192,177 1-981,5-2-5653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37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2'-10'0,"1"-1"0,1 0 0,0 1 0,0 0 0,1 0 0,0 0 0,0 0 0,1 1 0,1 0 0,0 0 0,0 1 0,0 0 0,1 0 0,0 0 0,1 1 0,0 1 0,15-10 0,-9 7 0,2 0 0,-1 1 0,1 1 0,1 1 0,-1 0 0,1 1 0,0 1 0,0 0 0,34-1 0,-49 5 0,0 0 0,0 0 0,0 0 0,0 0 0,1 0 0,-1 1 0,0 0 0,0-1 0,0 1 0,0 0 0,0 1 0,0-1 0,-1 0 0,1 1 0,0 0 0,3 2 0,-4-2 0,0 0 0,-1 0 0,0 0 0,1 0 0,-1 0 0,0 1 0,0-1 0,0 0 0,0 0 0,0 1 0,-1-1 0,1 0 0,-1 1 0,0-1 0,0 1 0,0 4 0,0 1 0,-2 0 0,1 0 0,-1 0 0,0 0 0,-1-1 0,0 1 0,0-1 0,-1 0 0,1 1 0,-2-2 0,-6 11 0,-7 3 0,-1-1 0,-1 0 0,0-2 0,-24 16 0,-8 8 0,52-41 0,0 0 0,1 0 0,-1 0 0,0 0 0,1 0 0,-1 0 0,0 0 0,1 0 0,-1 0 0,0 0 0,1 0 0,-1 0 0,0 0 0,1 0 0,-1 0 0,0 1 0,1-1 0,-1 0 0,0 0 0,1 0 0,-1 1 0,0-1 0,0 0 0,1 0 0,-1 1 0,0-1 0,0 0 0,0 0 0,1 1 0,-1-1 0,0 0 0,0 1 0,0-1 0,0 0 0,0 1 0,0-1 0,1 0 0,-1 1 0,0-1 0,0 0 0,0 1 0,0-1 0,0 1 0,0-1 0,-1 0 0,1 1 0,0-1 0,0 0 0,0 1 0,0-1 0,0 0 0,0 1 0,-1-1 0,1 0 0,0 0 0,0 1 0,0-1 0,-1 0 0,1 1 0,0-1 0,0 0 0,-1 0 0,1 0 0,0 1 0,-1-1 0,1 0 0,-1 0 0,34 2 0,-33-3 0,111-9 0,-73 5 0,1 2 0,51 1 0,-86 2 0,1 1 0,-1-1 0,0 1 0,0 0 0,0 0 0,1 0 0,-1 1 0,0-1 0,0 1 0,-1 0 0,1 0 0,0 0 0,4 4 0,-6-4 0,-1 0 0,0-1 0,0 1 0,1 0 0,-1 0 0,0 0 0,0 0 0,-1 0 0,1 0 0,0 0 0,-1 0 0,1 0 0,-1 0 0,0 0 0,0 0 0,1 0 0,-1 1 0,-1-1 0,1 0 0,0 0 0,0 0 0,-1 0 0,0 0 0,1 0 0,-1 0 0,0 0 0,0 0 0,-1 2 0,-3 6 0,-1-1 0,0 0 0,0-1 0,-1 0 0,0 0 0,-1 0 0,1-1 0,-1 0 0,-1 0 0,0-1 0,-10 6 0,-16 8 0,-57 23 0,34-20 0,53-19-3,16-6-1359,10-2-5464</inkml:trace>
  <inkml:trace contextRef="#ctx0" brushRef="#br0" timeOffset="386.2">910 107 24575,'-12'-1'0,"0"0"0,0 0 0,0 1 0,0 1 0,0 0 0,0 1 0,0 0 0,-22 7 0,28-7 0,-1 1 0,1-1 0,0 1 0,0 1 0,0-1 0,1 1 0,-1 0 0,1 0 0,0 1 0,0 0 0,0 0 0,1 0 0,-1 0 0,1 1 0,1-1 0,-1 1 0,-2 7 0,5-11 0,0-1 0,0 1 0,0 0 0,0 0 0,1 0 0,-1 0 0,1 0 0,0 0 0,-1-1 0,1 1 0,0 0 0,0 0 0,0 0 0,1 0 0,-1 0 0,0 0 0,1 0 0,-1 0 0,1 0 0,-1 0 0,1-1 0,0 1 0,0 0 0,0-1 0,0 1 0,0 0 0,0-1 0,1 1 0,-1-1 0,0 1 0,1-1 0,-1 0 0,1 0 0,0 0 0,-1 0 0,3 1 0,0 0 0,1 0 0,-1 0 0,1-1 0,-1 0 0,1 0 0,-1 0 0,1-1 0,0 1 0,-1-1 0,1 0 0,-1 0 0,1-1 0,0 0 0,6-1 0,-3-1 0,0 0 0,0-1 0,-1 0 0,1 0 0,-1-1 0,0 0 0,-1 0 0,1 0 0,-1-1 0,0 0 0,0 0 0,-1-1 0,0 1 0,8-14 0,-13 20 0,0 0 0,0 0 0,0-1 0,0 1 0,0 0 0,0 0 0,0 0 0,0 0 0,0 0 0,0-1 0,0 1 0,0 0 0,0 0 0,0 0 0,0 0 0,1 0 0,-1 0 0,0 0 0,0-1 0,0 1 0,0 0 0,0 0 0,0 0 0,0 0 0,0 0 0,1 0 0,-1 0 0,0 0 0,0 0 0,0 0 0,0 0 0,0 0 0,0 0 0,1 0 0,-1-1 0,0 1 0,0 0 0,0 0 0,0 0 0,0 0 0,1 0 0,-1 1 0,0-1 0,0 0 0,0 0 0,0 0 0,0 0 0,0 0 0,1 0 0,-1 0 0,0 0 0,0 0 0,0 0 0,0 0 0,1 11 0,-4 17 0,-45 192 99,-5 36-1563,47-207-5362</inkml:trace>
  <inkml:trace contextRef="#ctx0" brushRef="#br0" timeOffset="775.13">1100 467 24575,'-7'7'0,"-3"7"0,1 3 0,1 3 0,3 2 0,5 1 0,7-4 0,2-5-8191</inkml:trace>
  <inkml:trace contextRef="#ctx0" brushRef="#br0" timeOffset="1191.98">1291 127 24575,'17'-10'0,"1"1"0,-1 1 0,2 0 0,-1 2 0,31-8 0,-43 13 0,0 0 0,0 0 0,0 1 0,0 0 0,0 0 0,0 1 0,0-1 0,0 1 0,11 4 0,-14-4 0,1 1 0,-1 0 0,1 0 0,-1 0 0,0 0 0,1 0 0,-1 1 0,0 0 0,-1-1 0,1 1 0,0 0 0,-1 0 0,0 1 0,0-1 0,0 0 0,3 6 0,-3-2 0,0 0 0,0 0 0,-1 0 0,0 1 0,0-1 0,-1 0 0,0 0 0,0 1 0,0-1 0,-1 0 0,0 0 0,-1 0 0,0 0 0,0 0 0,0 0 0,-1 0 0,0-1 0,-4 8 0,-5 8 0,-1 0 0,-1-1 0,-30 36 0,25-38 0,15-17 0,1 1 0,-1 0 0,1 0 0,0 0 0,0 0 0,1 1 0,-1-1 0,0 1 0,1-1 0,0 1 0,0 0 0,-2 5 0,4-8 0,0-1 0,0 0 0,0 1 0,1-1 0,-1 1 0,0-1 0,0 1 0,0-1 0,0 0 0,0 1 0,1-1 0,-1 1 0,0-1 0,0 0 0,1 1 0,-1-1 0,0 0 0,1 1 0,-1-1 0,0 0 0,1 1 0,-1-1 0,0 0 0,1 0 0,-1 1 0,1-1 0,-1 0 0,0 0 0,1 0 0,-1 0 0,1 0 0,-1 1 0,1-1 0,-1 0 0,1 0 0,19 0 0,7-4-190,-1-1-1,50-17 1,-58 16-604,36-11-6032</inkml:trace>
  <inkml:trace contextRef="#ctx0" brushRef="#br0" timeOffset="1666.39">1777 149 24575,'0'-4'0,"-1"-1"0,1 1 0,0 0 0,1-1 0,-1 1 0,1-1 0,0 1 0,0 0 0,0-1 0,1 1 0,-1 0 0,1 0 0,0 0 0,0 0 0,1 0 0,-1 1 0,1-1 0,0 1 0,-1-1 0,2 1 0,-1 0 0,0 0 0,1 0 0,-1 1 0,1-1 0,0 1 0,6-3 0,-6 3 0,-1 0 0,0 1 0,0-1 0,0 1 0,1 0 0,-1 0 0,0 1 0,1-1 0,-1 0 0,1 1 0,-1 0 0,1 0 0,-1 0 0,1 0 0,-1 1 0,1-1 0,-1 1 0,1 0 0,-1 0 0,0 0 0,0 0 0,1 1 0,-1 0 0,0-1 0,0 1 0,0 0 0,-1 0 0,1 0 0,0 1 0,-1-1 0,1 1 0,-1 0 0,0-1 0,0 1 0,2 3 0,-1 0 0,-1 0 0,0 1 0,0-1 0,0 1 0,0-1 0,-1 1 0,0-1 0,-1 1 0,1-1 0,-1 1 0,-1 0 0,1-1 0,-1 1 0,0 0 0,-1-1 0,1 1 0,-1-1 0,-1 0 0,1 0 0,-7 12 0,0-2 0,-1-1 0,0 0 0,-1-1 0,-1 0 0,0-1 0,-22 20 0,32-32 0,-1 1 0,1 0 0,0 0 0,0 0 0,0 1 0,0-1 0,0 0 0,1 1 0,-1-1 0,-1 6 0,2-8 0,1 0 0,0 1 0,0-1 0,0 1 0,0-1 0,0 0 0,0 1 0,0-1 0,0 1 0,1-1 0,-1 0 0,0 1 0,0-1 0,0 1 0,0-1 0,0 0 0,1 1 0,-1-1 0,0 0 0,0 1 0,1-1 0,-1 0 0,0 1 0,1-1 0,-1 0 0,0 0 0,0 1 0,1-1 0,22 5 0,11-6-57,0-1 1,-1-2-1,1-1 0,39-12 0,-28 7-1024,6-1-5745</inkml:trace>
  <inkml:trace contextRef="#ctx0" brushRef="#br0" timeOffset="1667.39">2412 234 24575,'0'4'0,"0"12"0,-4 17 0,-11 21 0,-15 24 0,-16 19 0,-19 15 0,-15 11 0,4-17-8191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5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24575,'25'-18'0,"30"-9"0,27-1 0,22 5 0,7 7 0,-5 5 0,-16 5 0,-24 7 0,-23 4-8191</inkml:trace>
  <inkml:trace contextRef="#ctx0" brushRef="#br0" timeOffset="454.5">254 88 24575,'-24'3'0,"9"-1"0,0 0 0,1 1 0,-25 7 0,35-9 0,0 1 0,0 0 0,1-1 0,-1 1 0,1 1 0,0-1 0,0 0 0,-1 1 0,2-1 0,-1 1 0,0 0 0,0 0 0,1 0 0,0 1 0,-1-1 0,1 0 0,1 1 0,-4 6 0,1 9 0,1 0 0,0 0 0,1 0 0,1 0 0,1 0 0,1 0 0,5 30 0,-3-9 0,16 604 0,-9-108 0,-7-483 0,18 97 0,-18-135 0,1 0 0,0-1 0,1 0 0,1 0 0,0 0 0,1 0 0,0-1 0,1 0 0,1-1 0,0 0 0,15 16 0,-15-21 8,0 0 0,0-1 0,1 0 0,0-1 0,0 0 0,1 0 0,-1-1 0,1 0 0,0-1 0,0 0 0,0-1 0,0 0 0,0-1 0,13 0 0,9-1-379,-1-1-1,1-2 1,50-10 0,-29 1-645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7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0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212 24575,'-12'23'0,"0"0"0,2 0 0,0 1 0,2 0 0,0 1 0,2 0 0,1 0 0,1 0 0,1 1 0,1 38 0,3-6 0,3 0 0,3 0 0,21 85 0,115 332 0,-97-337 0,-32-97 0,-6-27 0,-9-28 0,-13-44 0,-31-77 0,8 27 0,-55-230 0,77 266 0,4 0 0,-4-132 0,14 186 0,2 1 0,0 0 0,1 0 0,0 1 0,10-34 0,-10 45 0,0 1 0,0-1 0,0 0 0,1 0 0,0 1 0,0-1 0,0 1 0,0 0 0,1 0 0,0 0 0,0 1 0,0-1 0,0 1 0,0 0 0,1 0 0,-1 0 0,1 1 0,0-1 0,0 1 0,0 0 0,0 1 0,10-3 0,-6 3 0,0 0 0,0 1 0,1 0 0,-1 0 0,0 1 0,0 0 0,0 1 0,0 0 0,0 1 0,0-1 0,-1 2 0,1-1 0,-1 1 0,0 0 0,15 11 0,-17-11 0,0 0 0,0 1 0,-1 0 0,0 0 0,0 0 0,0 0 0,-1 1 0,1 0 0,-1 0 0,-1 0 0,1 0 0,-1 0 0,0 1 0,0 0 0,-1-1 0,0 1 0,0 0 0,-1 0 0,0 0 0,1 14 0,-3-16 0,0 1 0,0-1 0,0 0 0,-1 0 0,0 0 0,0-1 0,0 1 0,0 0 0,-1-1 0,1 1 0,-1-1 0,-1 0 0,1 0 0,0 0 0,-1 0 0,0-1 0,0 1 0,0-1 0,0 0 0,-8 4 0,4-2 0,-1-1 0,1 0 0,-1 0 0,0-1 0,0 0 0,0-1 0,0 0 0,0 0 0,-1-1 0,-13 1 0,22-2 0,0 0 0,-1 0 0,1 0 0,0 0 0,0 0 0,0 0 0,0-1 0,0 1 0,0 0 0,0 0 0,0-1 0,0 1 0,0-1 0,0 1 0,0-1 0,1 1 0,-1-1 0,0 1 0,0-1 0,0 0 0,0 0 0,1 0 0,-1 0 0,1 0 0,0 1 0,0-1 0,0 0 0,0 0 0,0 0 0,0 1 0,0-1 0,0 0 0,0 0 0,0 0 0,0 1 0,1-1 0,-1 0 0,0 0 0,0 1 0,1-1 0,-1 0 0,2-1 0,1-3 0,1 0 0,0 0 0,1 0 0,-1 0 0,9-6 0,11-6 0,1 1 0,1 1 0,0 1 0,1 1 0,0 1 0,29-8 0,-53 19 0,0 0 0,-1 0 0,1 0 0,0 1 0,0-1 0,0 1 0,0-1 0,0 1 0,0 0 0,0 0 0,0 1 0,0-1 0,0 0 0,-1 1 0,1 0 0,5 2 0,-6-2 0,-1 0 0,0 1 0,0-1 0,1 1 0,-1-1 0,0 1 0,0 0 0,0 0 0,-1-1 0,1 1 0,0 0 0,-1 0 0,1 0 0,-1 0 0,1 0 0,-1 0 0,0-1 0,0 1 0,0 0 0,0 0 0,0 0 0,0 0 0,-1 0 0,1 0 0,-1 2 0,-1 3 0,1 0 0,0 1 0,1-1 0,0 0 0,0 0 0,0 0 0,1 0 0,2 12 0,-1-16 0,-1 0 0,0-1 0,1 1 0,-1 0 0,1-1 0,0 1 0,0-1 0,0 1 0,0-1 0,0 0 0,0 0 0,1 0 0,-1 0 0,1 0 0,-1 0 0,1-1 0,0 1 0,0-1 0,0 0 0,0 0 0,0 0 0,4 1 0,-3-1 0,1 0 0,0 0 0,-1-1 0,1 1 0,0-1 0,-1 0 0,1 0 0,0 0 0,-1-1 0,1 0 0,0 0 0,-1 0 0,1 0 0,-1-1 0,0 0 0,1 0 0,-1 0 0,0 0 0,0-1 0,0 1 0,-1-1 0,7-6 0,-7 6 0,-1 0 0,1-1 0,-1 1 0,1-1 0,-1 0 0,-1 1 0,1-1 0,0 0 0,-1 0 0,0-1 0,0 1 0,0 0 0,0 0 0,-1 0 0,0-1 0,1 1 0,-2 0 0,1 0 0,0-1 0,-1 1 0,0 0 0,0 0 0,0 0 0,-1 0 0,-1-5 0,0 3 0,0 0 0,0 0 0,0 1 0,-1 0 0,0-1 0,0 1 0,0 1 0,-1-1 0,-7-6 0,-3 0 0,-31-17 0,24 16 0,21 12 0,1 0 0,0 0 0,0 0 0,0 0 0,0 0 0,0 0 0,-1 0 0,1 0 0,0 0 0,0 0 0,0 0 0,0 0 0,0-1 0,0 1 0,-1 0 0,1 0 0,0 0 0,0 0 0,0 0 0,0 0 0,0 0 0,0 0 0,0 0 0,-1-1 0,1 1 0,0 0 0,0 0 0,0 0 0,0 0 0,0 0 0,0 0 0,0-1 0,0 1 0,0 0 0,0 0 0,0 0 0,0 0 0,0 0 0,0-1 0,0 1 0,0 0 0,0 0 0,0 0 0,0 0 0,0 0 0,0-1 0,0 1 0,0 0 0,0 0 0,0 0 0,0 0 0,0 0 0,1 0 0,-1 0 0,0-1 0,0 1 0,0 0 0,0 0 0,0 0 0,0 0 0,0 0 0,0 0 0,1 0 0,-1 0 0,0 0 0,0 0 0,0-1 0,18-2 0,23 3 0,6 0 0,-18-1 0,59 7 0,-84-5 0,-1 0 0,0 0 0,0 0 0,0 0 0,0 0 0,-1 1 0,1-1 0,0 1 0,0-1 0,-1 1 0,1 0 0,-1 0 0,0 1 0,1-1 0,-1 0 0,0 1 0,0-1 0,-1 1 0,1 0 0,-1 0 0,1-1 0,-1 1 0,0 0 0,1 4 0,2 7 0,-1 0 0,0 0 0,-2 0 0,1 17 0,-2-29 0,4 57 0,29 286 0,37-35 121,-1-4-1607,-59-253-5340</inkml:trace>
  <inkml:trace contextRef="#ctx0" brushRef="#br0" timeOffset="802.44">844 1038 24575,'-14'-136'0,"-7"-82"0,19 166 0,2 0 0,8-60 0,-6 97 0,0 1 0,2 0 0,-1 0 0,2 0 0,7-16 0,-11 27 0,1-1 0,-1 1 0,1 0 0,-1 0 0,1 0 0,0 1 0,0-1 0,0 0 0,1 1 0,-1-1 0,1 1 0,-1 0 0,1-1 0,0 2 0,0-1 0,0 0 0,0 0 0,0 1 0,0 0 0,0-1 0,1 1 0,-1 0 0,0 1 0,1-1 0,-1 1 0,0-1 0,6 1 0,-5 1 0,-1 0 0,1 0 0,0 0 0,-1 1 0,1-1 0,-1 1 0,1 0 0,-1 0 0,0 0 0,0 0 0,0 1 0,0 0 0,0-1 0,-1 1 0,1 0 0,-1 0 0,0 0 0,0 0 0,0 1 0,0-1 0,0 1 0,-1-1 0,1 1 0,1 7 0,-1-4 0,0 0 0,-1 0 0,0 0 0,0 1 0,-1-1 0,1 0 0,-2 1 0,1-1 0,-1 0 0,0 1 0,0-1 0,-4 9 0,1-7 0,-1 0 0,0-1 0,0 1 0,-1-1 0,-12 13 0,-15 23 0,33-43 0,-1-1 0,1 1 0,0-1 0,-1 1 0,1 0 0,0-1 0,-1 1 0,1-1 0,0 1 0,0 0 0,0-1 0,0 1 0,-1 0 0,1-1 0,0 1 0,0 0 0,0-1 0,0 1 0,1 0 0,-1-1 0,0 1 0,0-1 0,0 1 0,0 0 0,1-1 0,-1 1 0,0-1 0,1 1 0,-1 0 0,0-1 0,1 1 0,-1-1 0,1 1 0,-1-1 0,1 1 0,-1-1 0,1 0 0,-1 1 0,1-1 0,-1 0 0,1 1 0,-1-1 0,1 0 0,0 0 0,-1 1 0,1-1 0,0 0 0,-1 0 0,1 0 0,0 0 0,-1 0 0,1 0 0,-1 0 0,2 0 0,39-2 0,-23-1 0,0-1 0,0-1 0,0-1 0,-1-1 0,0 0 0,0-1 0,-1-1 0,21-14 0,-30 18 0,0 0 0,-1 0 0,0 0 0,0-1 0,0 1 0,-1-1 0,0-1 0,0 1 0,0-1 0,-1 0 0,0 0 0,-1 0 0,1-1 0,-1 1 0,-1-1 0,1 0 0,-1 0 0,-1 0 0,0 0 0,0 0 0,0-11 0,-1 17 0,0 0 0,0 1 0,-1-1 0,1 0 0,-1 0 0,1 1 0,-1-1 0,0 1 0,1-1 0,-1 0 0,0 1 0,0-1 0,0 1 0,0 0 0,-2-2 0,3 2 0,-1 1 0,1 0 0,-1 0 0,1-1 0,-1 1 0,0 0 0,1 0 0,-1 0 0,1-1 0,-1 1 0,1 0 0,-1 0 0,0 0 0,1 0 0,-1 0 0,1 0 0,-1 0 0,0 1 0,1-1 0,-1 0 0,1 0 0,-1 0 0,1 0 0,-1 1 0,1-1 0,-1 0 0,0 1 0,1-1 0,0 0 0,-1 1 0,1-1 0,-1 1 0,1-1 0,-1 0 0,1 1 0,0-1 0,-1 1 0,1-1 0,0 1 0,0-1 0,-1 1 0,1 0 0,0-1 0,0 1 0,0-1 0,0 2 0,-3 5 0,1 1 0,0-1 0,0 1 0,1 0 0,0-1 0,0 1 0,1 0 0,0 0 0,0 0 0,1-1 0,0 1 0,0 0 0,1-1 0,0 1 0,0-1 0,1 1 0,6 11 0,-8-16 0,1 1 0,0-1 0,-1 0 0,1 1 0,1-1 0,-1 0 0,0-1 0,1 1 0,-1 0 0,1-1 0,0 1 0,0-1 0,0 0 0,0 0 0,0 0 0,1 0 0,-1-1 0,1 1 0,-1-1 0,1 0 0,-1 0 0,1 0 0,0 0 0,-1-1 0,1 0 0,0 1 0,0-1 0,-1-1 0,1 1 0,0 0 0,-1-1 0,1 0 0,0 0 0,-1 0 0,1 0 0,-1-1 0,1 1 0,3-3 0,0-1 0,-1 1 0,1-1 0,-1 0 0,0-1 0,-1 1 0,1-1 0,-1 0 0,0-1 0,-1 1 0,1-1 0,-1 0 0,-1 0 0,1 0 0,-1-1 0,-1 1 0,1-1 0,-1 0 0,0 0 0,-1 1 0,0-1 0,0-15 0,-3 14 0,-3 14 0,-1 14 0,5-10 0,0 1 0,1 0 0,1 0 0,0-1 0,0 1 0,1-1 0,0 1 0,1-1 0,3 10 0,-4-15 0,-1 0 0,1-1 0,0 1 0,0-1 0,1 1 0,-1-1 0,1 0 0,-1 0 0,1 0 0,6 5 0,-7-7 0,1 1 0,-1-1 0,0 0 0,0 0 0,1 0 0,-1-1 0,1 1 0,-1 0 0,0-1 0,1 0 0,-1 1 0,1-1 0,-1 0 0,1 0 0,-1-1 0,1 1 0,-1 0 0,1-1 0,2-1 0,0 0 0,0 0 0,0 0 0,0-1 0,-1 0 0,0 0 0,1 0 0,-1-1 0,0 1 0,-1-1 0,1 0 0,-1 0 0,1 0 0,-1-1 0,0 1 0,-1-1 0,4-7 0,2-6 0,-1 0 0,-1-1 0,6-25 0,0-21 0,-4 0 0,-2 0 0,-3-1 0,-6-72 0,4 280 0,6-55-341,5-1 0,3-1-1,27 87 1,-24-114-6485</inkml:trace>
  <inkml:trace contextRef="#ctx0" brushRef="#br0" timeOffset="1190.61">1882 339 24575,'4'4'0,"0"4"0</inkml:trace>
  <inkml:trace contextRef="#ctx0" brushRef="#br0" timeOffset="2017.95">2263 127 24575,'2'40'0,"1"0"0,2 0 0,13 50 0,41 111 0,-48-173 0,-5-22 0,-3-19 0,-5-61 0,0 60 0,1 0 0,0 1 0,1-1 0,1 0 0,0 0 0,1 0 0,0 0 0,5-14 0,-5 24 0,0 1 0,0 0 0,0 0 0,0 0 0,0 0 0,1 0 0,0 0 0,-1 0 0,1 1 0,0-1 0,0 1 0,0 0 0,1 0 0,-1 0 0,0 0 0,1 1 0,-1-1 0,1 1 0,0 0 0,6-1 0,-7 1 0,1 1 0,-1-1 0,0 1 0,0 0 0,1 0 0,-1 0 0,0 1 0,1-1 0,-1 1 0,0 0 0,0-1 0,0 2 0,0-1 0,0 0 0,0 0 0,0 1 0,0 0 0,0 0 0,0-1 0,-1 1 0,1 1 0,-1-1 0,0 0 0,3 4 0,2 6 0,0 1 0,-1 0 0,-1 0 0,0 0 0,-1 0 0,4 20 0,11 33 0,-19-64 0,1-1 0,-1 0 0,0 0 0,1 0 0,-1 0 0,1 1 0,0-1 0,-1 0 0,1 0 0,0 0 0,0 0 0,-1 0 0,1-1 0,0 1 0,0 0 0,0 0 0,0-1 0,0 1 0,0 0 0,2 0 0,-2-1 0,0 0 0,0 0 0,-1 0 0,1 0 0,0-1 0,0 1 0,0 0 0,0-1 0,-1 1 0,1 0 0,0-1 0,0 1 0,-1-1 0,1 1 0,0-1 0,-1 0 0,1 1 0,0-1 0,-1 1 0,1-1 0,0-1 0,5-8 0,-1 1 0,0-1 0,6-16 0,-7 15 0,28-69 0,21-49 0,-52 127 0,-1 1 0,1 0 0,-1 0 0,1-1 0,0 1 0,-1 0 0,1 0 0,0 0 0,0 0 0,0 0 0,0 0 0,0 0 0,0 0 0,0 0 0,0 0 0,0 1 0,0-1 0,1 0 0,1 0 0,-2 1 0,0 0 0,0 0 0,0 0 0,-1 1 0,1-1 0,0 0 0,0 1 0,0-1 0,-1 1 0,1-1 0,0 1 0,-1-1 0,1 1 0,-1-1 0,1 1 0,0-1 0,-1 1 0,1 0 0,-1 0 0,1-1 0,-1 1 0,0 0 0,1 1 0,3 8 0,0 1 0,0-1 0,3 19 0,-5-22 0,18 115 92,-15-80-820,16 62-1,-14-82-6097</inkml:trace>
  <inkml:trace contextRef="#ctx0" brushRef="#br0" timeOffset="3046.67">3003 255 24575,'-2'3'0,"0"0"0,0 0 0,0 0 0,1 0 0,-1 0 0,1 0 0,0 0 0,0 1 0,0-1 0,0 0 0,1 1 0,-1-1 0,1 0 0,0 1 0,0 4 0,1 2 0,-1 0 0,2 0 0,4 18 0,-3-18 0,0-1 0,1 1 0,1-1 0,-1 0 0,1-1 0,8 10 0,-12-16 0,0-1 0,0 1 0,1-1 0,-1 1 0,0-1 0,1 0 0,-1 0 0,1 0 0,0 0 0,-1 0 0,1 0 0,0 0 0,0 0 0,0-1 0,-1 1 0,4 0 0,-4-1 0,1 0 0,-1-1 0,1 1 0,-1 0 0,1-1 0,-1 1 0,0-1 0,1 0 0,-1 1 0,0-1 0,1 0 0,-1 0 0,0 0 0,0 0 0,0 0 0,0 0 0,0 0 0,0 0 0,0-1 0,0 1 0,0 0 0,0-1 0,-1 1 0,2-2 0,1-4 0,-1 1 0,1 0 0,-1-1 0,-1 0 0,1 1 0,-1-1 0,0 0 0,0 0 0,-1 0 0,0 1 0,0-1 0,-1 0 0,0 0 0,-2-9 0,2 12 0,0 1 0,0-1 0,0 0 0,-1 0 0,1 0 0,-1 1 0,0-1 0,0 1 0,0 0 0,0-1 0,-1 1 0,0 0 0,1 0 0,-1 0 0,0 1 0,0-1 0,0 1 0,-1 0 0,1 0 0,-1 0 0,1 0 0,-1 0 0,0 1 0,1-1 0,-8 0 0,9 1 0,0 1 0,0 0 0,0 0 0,-1 0 0,1 0 0,0 0 0,0 0 0,0 0 0,0 1 0,0-1 0,0 1 0,0 0 0,0-1 0,0 1 0,0 0 0,1 0 0,-1 0 0,0 0 0,1 1 0,-1-1 0,-2 3 0,2-1 0,-1 0 0,1 0 0,0 1 0,0-1 0,0 1 0,1-1 0,-1 1 0,1 0 0,0 0 0,-1 6 0,0 0 0,1 0 0,1 0 0,0 0 0,0 0 0,1 0 0,0 0 0,0 0 0,5 14 0,-3-18 0,-1 1 0,2-1 0,-1 1 0,1-1 0,0 0 0,0 0 0,1-1 0,-1 1 0,1-1 0,0 0 0,1-1 0,-1 1 0,1-1 0,0 0 0,0 0 0,1-1 0,-1 1 0,1-2 0,-1 1 0,1-1 0,0 0 0,0 0 0,0-1 0,0 1 0,0-2 0,0 1 0,11-1 0,-6 0 0,0-1 0,0 0 0,0-1 0,0 0 0,-1-1 0,1 0 0,-1-1 0,1 0 0,-1-1 0,0 0 0,-1-1 0,1 0 0,-1 0 0,0-1 0,14-13 0,-17 11 0,1-1 0,-1 1 0,-1-1 0,1 0 0,-2-1 0,1 1 0,6-23 0,-10 27 0,-1 1 0,1-1 0,-1 0 0,-1 0 0,1 1 0,-1-1 0,0 0 0,-1-6 0,1 9 0,-1 0 0,0 0 0,1 0 0,-1 0 0,0 1 0,-1-1 0,1 0 0,0 1 0,-1-1 0,1 1 0,-1-1 0,0 1 0,0 0 0,0 0 0,0 0 0,-4-3 0,4 3 0,0 0 0,0 1 0,0 0 0,-1-1 0,1 1 0,0 0 0,0 0 0,-1 0 0,1 0 0,-1 1 0,1-1 0,-1 1 0,1-1 0,-1 1 0,1 0 0,-1 0 0,1 0 0,-1 0 0,1 0 0,-1 1 0,-4 1 0,4-1 0,0 1 0,0 0 0,0 0 0,0 0 0,0 1 0,0-1 0,0 1 0,1-1 0,-1 1 0,1 0 0,0 0 0,0 0 0,-3 5 0,0 3 0,0 0 0,0 1 0,1-1 0,0 1 0,1 0 0,1 1 0,-3 22 0,5-32 0,0 0 0,0 0 0,0 1 0,0-1 0,1 0 0,-1 0 0,1 1 0,0-1 0,0 0 0,0 0 0,0 0 0,0 0 0,1 0 0,-1 0 0,1 0 0,0-1 0,0 1 0,0-1 0,0 1 0,0-1 0,1 0 0,-1 1 0,1-1 0,-1 0 0,1-1 0,0 1 0,0 0 0,0-1 0,0 0 0,0 0 0,0 0 0,0 0 0,0 0 0,1 0 0,-1-1 0,0 1 0,0-1 0,1 0 0,-1 0 0,0-1 0,0 1 0,1-1 0,-1 1 0,0-1 0,0 0 0,0 0 0,0 0 0,0-1 0,0 1 0,0-1 0,4-2 0,-3 1 0,0-1 0,0 1 0,-1-1 0,1 1 0,-1-1 0,0 0 0,0 0 0,0-1 0,-1 1 0,1-1 0,-1 1 0,0-1 0,1-5 0,1-2 0,-1 0 0,-1 0 0,1-15 0,-4 39 0,1 0 0,-1 0 0,2 0 0,0 0 0,0-1 0,1 1 0,4 12 0,-6-21 0,1-1 0,0 1 0,0-1 0,0 0 0,0 1 0,1-1 0,-1 0 0,0 0 0,1 1 0,0-1 0,-1-1 0,1 1 0,0 0 0,0 0 0,0-1 0,0 1 0,1-1 0,-1 1 0,0-1 0,1 0 0,-1 0 0,0 0 0,1 0 0,-1-1 0,1 1 0,0-1 0,-1 1 0,1-1 0,-1 0 0,1 0 0,0 0 0,-1 0 0,1 0 0,-1-1 0,1 1 0,-1-1 0,1 0 0,-1 0 0,4-1 0,-2 0 0,1 1 0,-1-1 0,0 0 0,0-1 0,0 1 0,0-1 0,0 0 0,-1 0 0,1 0 0,-1 0 0,1 0 0,-1-1 0,0 0 0,4-7 0,0-1 0,-1-1 0,-1 0 0,6-20 0,-5 16 0,-1 11 0,2 14 0,7 19 0,-11-19 0,2 2 0,0 1 0,1 0 0,0 0 0,0-1 0,1 0 0,9 11 0,-14-19 0,0 0 0,1 0 0,-1 0 0,0 0 0,1 0 0,-1-1 0,1 1 0,-1-1 0,1 0 0,0 0 0,0 0 0,0 0 0,0 0 0,0 0 0,-1-1 0,1 1 0,0-1 0,0 0 0,0 0 0,0 0 0,0-1 0,0 1 0,0-1 0,0 1 0,0-1 0,4-2 0,2-1 0,0-1 0,0 0 0,-1-1 0,0 0 0,0 0 0,0-1 0,-1 1 0,0-2 0,0 1 0,-1-1 0,0 0 0,8-14 0,-5 9 0,-8 12 1,-1 0 1,0 1-1,0-1 0,1 1 0,-1-1 1,0 1-1,1-1 0,-1 1 0,0-1 0,1 1 1,-1 0-1,1-1 0,-1 1 0,1-1 1,-1 1-1,1 0 0,-1-1 0,1 1 0,-1 0 1,1 0-1,0 0 0,-1-1 0,1 1 0,-1 0 1,1 0-1,0 0 0,-1 0 0,1 0 1,-1 0-1,1 0 0,0 0 0,-1 0 0,1 0 1,0 1-1,-1-1 0,1 0 0,-1 0 0,1 0 1,-1 1-1,1-1 0,-1 0 0,1 1 1,-1-1-1,1 0 0,-1 1 0,1 0 0,17 29-400,-12-19-624,7 11-5803</inkml:trace>
  <inkml:trace contextRef="#ctx0" brushRef="#br0" timeOffset="3627.9">4230 171 24575,'16'773'0,"-14"-728"0,0 2 0,-4 64 0,-2-93 0,0-24 0,-1-30 0,-1-438 0,3 53 0,2 391 0,-3-38 0,3 63 0,0-1 0,0 0 0,0 1 0,-1-1 0,0 1 0,0 0 0,0-1 0,-5-7 0,7 13 0,-1-1 0,1 1 0,0 0 0,0 0 0,0-1 0,0 1 0,0 0 0,-1 0 0,1-1 0,0 1 0,0 0 0,0 0 0,-1 0 0,1-1 0,0 1 0,0 0 0,-1 0 0,1 0 0,0 0 0,-1-1 0,1 1 0,0 0 0,0 0 0,-1 0 0,1 0 0,0 0 0,-1 0 0,1 0 0,0 0 0,-1 0 0,1 0 0,0 0 0,-1 0 0,1 0 0,0 0 0,0 0 0,-1 0 0,1 1 0,0-1 0,-1 0 0,1 0 0,0 0 0,-1 1 0,-7 15 0,0 23 0,7-26 0,1 1 0,1 0 0,0-1 0,1 1 0,0-1 0,1 1 0,1-1 0,0 0 0,0 0 0,2 0 0,8 14 0,-10-18 0,1-1 0,0 0 0,0 0 0,1-1 0,0 0 0,1 0 0,-1 0 0,1-1 0,1 0 0,-1 0 0,1-1 0,0 0 0,0 0 0,1-1 0,-1 0 0,1 0 0,11 2 0,-15-5 0,-1 0 0,1 0 0,0 0 0,0-1 0,-1 0 0,1 0 0,0 0 0,0-1 0,-1 0 0,1 1 0,0-2 0,-1 1 0,1 0 0,-1-1 0,1 0 0,-1 0 0,0-1 0,0 1 0,0-1 0,0 1 0,0-1 0,-1-1 0,1 1 0,-1 0 0,0-1 0,0 0 0,0 1 0,4-8 0,-2 0 0,1 0 0,-1 0 0,-1 0 0,0-1 0,-1 0 0,0 0 0,0 0 0,-1 0 0,0-22 0,-3 72-108,5 151 350,-2-168-457,1 0 1,1 0 0,0 0 0,2-1 0,1 1 0,17 37 0,0-19-6612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4.5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18'-3'0,"13"2"0,9 8 0,1 7 0,-7 1-8191</inkml:trace>
  <inkml:trace contextRef="#ctx0" brushRef="#br0" timeOffset="1">21 238 24575,'25'-10'0,"20"-8"0,16-1 0,12 0 0,-7 3-8191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7.8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4 232 24575,'-1'-8'0,"-1"1"0,0-1 0,0 0 0,-1 1 0,0-1 0,-1 1 0,1 0 0,-1 0 0,-6-7 0,9 12 0,0 0 0,-1 0 0,1 0 0,-1 1 0,0-1 0,0 1 0,0-1 0,1 1 0,-1 0 0,-1 0 0,1 0 0,0 0 0,0 0 0,0 0 0,0 0 0,-1 1 0,1-1 0,0 1 0,-1 0 0,1-1 0,0 1 0,-1 0 0,1 0 0,0 1 0,-1-1 0,1 0 0,0 1 0,0 0 0,-1-1 0,1 1 0,0 0 0,0 0 0,0 0 0,0 0 0,-3 3 0,-3 2 0,-1 1 0,1 0 0,0 0 0,1 1 0,0 0 0,0 1 0,0 0 0,1 0 0,1 0 0,-8 17 0,0 3 0,1 1 0,-10 42 0,16-50 0,2-1 0,0 1 0,1-1 0,1 1 0,1 0 0,1 0 0,1 0 0,7 40 0,-6-51 0,1 0 0,0 0 0,1-1 0,0 0 0,1 1 0,0-2 0,1 1 0,0 0 0,0-1 0,1 0 0,0-1 0,1 1 0,0-2 0,0 1 0,0-1 0,1 0 0,0 0 0,1-1 0,11 5 0,-2-3-80,0-1 0,0 0-1,1-1 1,0-2 0,0 0-1,0-1 1,1-1 0,-1-1-1,1 0 1,-1-2 0,1 0 0,-1-2-1,0 0 1,0-1 0,0-1-1,34-13 1,-1-7-6746</inkml:trace>
  <inkml:trace contextRef="#ctx0" brushRef="#br0" timeOffset="381.35">623 147 24575,'235'-39'0,"-44"9"0,-190 30 0,5-1 0,0 0 0,0 0 0,0-1 0,0 0 0,0 0 0,0-1 0,-1 1 0,1-1 0,6-4 0,-12 6 0,0 1 0,1-1 0,-1 1 0,0 0 0,1-1 0,-1 1 0,0-1 0,0 1 0,1 0 0,-1-1 0,0 1 0,0-1 0,0 1 0,0-1 0,0 1 0,1-1 0,-1 1 0,0-1 0,0 1 0,0-1 0,0 1 0,0-1 0,-1 1 0,1-1 0,0 1 0,0-1 0,0 1 0,0-1 0,0 1 0,-1-1 0,1 1 0,0-1 0,0 1 0,-1-1 0,1 1 0,0 0 0,-1-1 0,1 1 0,-1 0 0,1-1 0,0 1 0,-1 0 0,1-1 0,-1 1 0,1 0 0,-1 0 0,1 0 0,-1-1 0,0 1 0,-28-11 0,27 10 0,-4-1 0,-54-14 0,55 15 0,1 1 0,0-1 0,0 1 0,-1 0 0,1 0 0,0 0 0,-1 0 0,1 1 0,0-1 0,0 1 0,-8 3 0,11-3 0,-1 0 0,1 0 0,0 0 0,-1 0 0,1 0 0,0 0 0,0 1 0,0-1 0,0 0 0,0 1 0,0-1 0,0 1 0,0-1 0,1 1 0,-1-1 0,1 1 0,-1 0 0,1-1 0,-1 1 0,1 0 0,0-1 0,0 3 0,3 41 0,-2-37 0,38 204 0,-20-127 0,10 125 0,-26-134-1365,-3-51-5461</inkml:trace>
  <inkml:trace contextRef="#ctx0" brushRef="#br0" timeOffset="787.62">877 718 24575,'-11'0'0,"4"-3"0,10-2 0,16-3 0,18 0 0,22-3 0,14 1 0,14 2 0,6-2 0,-3 2 0,-15 1-8191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6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292 24575,'8'-53'0,"-1"0"0,-2-58 0,-5 109 0,1-1 0,-1 0 0,0 0 0,-1 0 0,1 0 0,0 0 0,-1 1 0,1-1 0,-1 0 0,0 0 0,0 1 0,0-1 0,0 0 0,-1 1 0,1-1 0,-1 1 0,1 0 0,-1-1 0,0 1 0,0 0 0,0 0 0,0 0 0,0 0 0,-1 1 0,1-1 0,-1 1 0,1-1 0,-1 1 0,1 0 0,-1 0 0,0 0 0,1 0 0,-1 0 0,0 1 0,0-1 0,0 1 0,1-1 0,-5 1 0,-1 1 0,-1 0 0,0 0 0,1 1 0,-1 0 0,1 0 0,0 1 0,0 0 0,0 0 0,0 1 0,0 0 0,-11 8 0,3 0 0,1 1 0,0 1 0,1 1 0,0 0 0,1 0 0,1 1 0,-15 24 0,19-26 0,1-1 0,0 1 0,1 0 0,1 1 0,0-1 0,1 1 0,0 0 0,2 1 0,-1-1 0,1 21 0,2-31 0,0 0 0,0 0 0,1 0 0,0 0 0,0 0 0,0 0 0,1 0 0,0 0 0,0 0 0,0-1 0,0 1 0,1-1 0,0 1 0,0-1 0,0 0 0,0 0 0,0 0 0,1-1 0,0 1 0,0-1 0,0 0 0,0 0 0,0 0 0,1-1 0,-1 1 0,1-1 0,0 0 0,0 0 0,-1-1 0,1 0 0,0 1 0,0-2 0,8 2 0,-1-1 0,0 0 0,1-1 0,-1-1 0,0 0 0,0 0 0,0-1 0,0 0 0,-1-1 0,1-1 0,0 0 0,-1 0 0,0-1 0,14-9 0,-16 8 0,0-1 0,-1-1 0,0 1 0,0-1 0,0-1 0,-1 0 0,-1 0 0,1 0 0,-2 0 0,1-1 0,-1 0 0,-1-1 0,1 1 0,4-21 0,-3 6 0,-2-1 0,-1 0 0,0 0 0,-2 1 0,-3-34 0,0 43 0,1 20 0,-3 29 0,-40 796-1365,42-754-5461</inkml:trace>
  <inkml:trace contextRef="#ctx0" brushRef="#br0" timeOffset="394.68">699 333 24575,'-6'5'0,"0"1"0,1-1 0,0 1 0,0 0 0,0 0 0,0 0 0,1 1 0,0 0 0,1 0 0,-1 0 0,1 0 0,1 0 0,-1 0 0,-1 11 0,-2 12 0,1 1 0,-1 35 0,5-51 0,1-1 0,0 0 0,1 0 0,1 1 0,0-1 0,1 0 0,0 0 0,1-1 0,9 22 0,-10-29 0,0 0 0,1 0 0,-1 0 0,1-1 0,0 0 0,1 1 0,-1-1 0,1-1 0,0 1 0,0-1 0,1 0 0,-1 0 0,1 0 0,0-1 0,0 0 0,0 0 0,1 0 0,-1-1 0,0 0 0,1 0 0,0-1 0,7 1 0,-7-1 0,0-1 0,0 0 0,0-1 0,0 1 0,-1-1 0,1-1 0,0 1 0,0-1 0,-1 0 0,1-1 0,-1 1 0,0-1 0,0-1 0,0 1 0,0-1 0,0 0 0,-1 0 0,0-1 0,0 0 0,0 0 0,0 0 0,-1 0 0,0-1 0,7-10 0,-2-1 0,0 0 0,-1 0 0,-1-1 0,0 1 0,-2-2 0,0 1 0,5-37 0,-9 42 0,0-1 0,0 0 0,-2 1 0,1-1 0,-2 0 0,0 1 0,-1 0 0,0-1 0,-1 1 0,0 0 0,-12-24 0,13 32 0,0 0 0,-1-1 0,1 1 0,-1 0 0,0 1 0,0-1 0,-1 1 0,0-1 0,1 1 0,-1 1 0,0-1 0,-1 1 0,1 0 0,-1 0 0,0 0 0,1 1 0,-1 0 0,0 0 0,0 1 0,0-1 0,0 1 0,-1 1 0,1-1 0,0 1 0,0 0 0,-1 0 0,-10 3 0,11-2 0,0 0 0,0 0 0,1 1 0,-1 0 0,1 1 0,-1-1 0,1 1 0,0 0 0,0 0 0,0 1 0,0-1 0,0 1 0,-4 5 0,7-6 0,-1-1 0,2 1 0,-1-1 0,0 1 0,0 0 0,1-1 0,-1 1 0,1 0 0,0 0 0,0 0 0,0 0 0,1 0 0,-1 0 0,1 1 0,-1-1 0,1 0 0,0 0 0,0 0 0,0 1 0,1-1 0,-1 0 0,1 0 0,0 0 0,0 0 0,0 0 0,1 3 0,1-1-195,0 0 0,0 0 0,1 0 0,-1 0 0,1-1 0,5 5 0,28 22-6631</inkml:trace>
  <inkml:trace contextRef="#ctx0" brushRef="#br0" timeOffset="810.05">1628 270 24575,'-14'11'0,"-9"14"0,-7 18 0,-3 11 0,2 12 0,1 5 0,3-2 0,6-6 0,6-10 0,7-14-8191</inkml:trace>
  <inkml:trace contextRef="#ctx0" brushRef="#br0" timeOffset="811.05">1353 79 24575,'-11'4'0,"1"12"0,4 17 0,12 14 0,4 0-8191</inkml:trace>
  <inkml:trace contextRef="#ctx0" brushRef="#br0" timeOffset="1185.33">1715 693 24575,'7'-10'0,"6"-5"0,1 2-8191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9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0 24575,'-24'224'0,"11"0"0,15 246 0,1-429 0,12 58 0,-11-84 0,-1-1 0,2 0 0,0-1 0,0 1 0,1-1 0,1 0 0,12 18 0,-17-28 0,0 0 0,1 0 0,-1 0 0,1 0 0,-1-1 0,1 1 0,0-1 0,0 1 0,0-1 0,1 0 0,-1 0 0,0-1 0,1 1 0,-1-1 0,1 1 0,0-1 0,-1 0 0,1 0 0,0-1 0,-1 1 0,9-1 0,-8-1 0,0 0 0,0 0 0,1 0 0,-1 0 0,0-1 0,0 0 0,-1 0 0,1 0 0,0 0 0,0-1 0,-1 1 0,0-1 0,1 0 0,-1 0 0,0 0 0,-1 0 0,1-1 0,4-6 0,0-2 0,0 0 0,-2 0 0,1-1 0,-1 1 0,-1-1 0,0-1 0,-1 1 0,0 0 0,-1-1 0,-1 1 0,0-1 0,-1 1 0,-1-15 0,-1 13 0,0-1 0,-1 1 0,0 0 0,-1 0 0,-1 0 0,0 1 0,-1 0 0,-1 0 0,0 0 0,-1 1 0,-12-16 0,-4 1 0,-2 0 0,-37-29 0,0-1 0,61 56 0,-3-3 0,1 1 0,-1-1 0,1 0 0,-6-10 0,9 14 0,0 0 0,1 0 0,-1 0 0,1-1 0,-1 1 0,1 0 0,0 0 0,0 0 0,-1 0 0,1 0 0,0-1 0,0 1 0,0 0 0,0 0 0,0 0 0,0-1 0,1 1 0,-1 0 0,0 0 0,1 0 0,-1 0 0,0 0 0,1 0 0,0 0 0,-1-1 0,1 1 0,-1 1 0,1-1 0,0 0 0,0 0 0,0 0 0,-1 0 0,3 0 0,7-6 0,0 1 0,1 1 0,0 0 0,0 1 0,0 0 0,1 0 0,0 1 0,14-2 0,-1 0 0,46-10 0,-30 7 0,0-2 0,0-1 0,45-20 0,-82 29 0,1-1 0,-1 1 0,0-1 0,0 0 0,0 0 0,0 0 0,0-1 0,3-3 0,-7 6 0,1 1 0,-1-1 0,1 0 0,-1 1 0,0-1 0,1 0 0,-1 1 0,0-1 0,1 0 0,-1 0 0,0 0 0,0 1 0,0-1 0,1 0 0,-1 0 0,0 0 0,0 1 0,0-1 0,-1 0 0,1 0 0,0-1 0,-1 1 0,1 0 0,-1 0 0,0 0 0,0 1 0,0-1 0,1 0 0,-1 0 0,0 0 0,0 1 0,0-1 0,-1 0 0,1 1 0,0-1 0,0 1 0,0-1 0,0 1 0,0 0 0,-3-1 0,0 0 0,0 0 0,0 0 0,-1 0 0,1 0 0,0 1 0,-1 0 0,1 0 0,0 0 0,-1 0 0,1 1 0,0 0 0,0 0 0,0 0 0,-1 0 0,1 1 0,0-1 0,1 1 0,-1 0 0,0 0 0,0 0 0,1 1 0,-1 0 0,1-1 0,0 1 0,0 0 0,0 1 0,0-1 0,1 0 0,-1 1 0,1-1 0,0 1 0,0 0 0,0 0 0,0 0 0,1 0 0,-1 0 0,1 0 0,0 0 0,1 1 0,-1-1 0,1 0 0,0 1 0,0-1 0,0 0 0,0 1 0,1-1 0,-1 0 0,1 0 0,2 6 0,0-3 0,0-1 0,1 0 0,-1 0 0,1 0 0,0 0 0,1-1 0,-1 0 0,1 0 0,0 0 0,0 0 0,1-1 0,7 5 0,-9-6 0,0 0 0,1 0 0,-1-1 0,1 0 0,0 0 0,0 0 0,0 0 0,0-1 0,0 0 0,0 0 0,0 0 0,0 0 0,1-1 0,-1 0 0,0 0 0,0-1 0,6 0 0,-8 0 0,0-1 0,-1 1 0,1-1 0,0 1 0,0-1 0,-1 0 0,1 0 0,-1 0 0,1-1 0,-1 1 0,0 0 0,0-1 0,0 0 0,0 1 0,-1-1 0,1 0 0,-1 0 0,1 0 0,-1 0 0,0 0 0,0 0 0,0-6 0,2-8 0,0 0 0,-2 1 0,0-19 0,0 26 0,-2-18 0,0 14 0,1 1 0,0-1 0,1 0 0,0 1 0,5-17 0,-6 27 0,1 0 0,0 0 0,-1 0 0,1 0 0,0 0 0,0 0 0,0 0 0,1 1 0,-1-1 0,0 0 0,1 1 0,-1-1 0,1 1 0,-1-1 0,1 1 0,0 0 0,-1 0 0,1 0 0,0 0 0,0 0 0,0 0 0,0 0 0,0 0 0,0 1 0,0-1 0,0 1 0,0 0 0,0-1 0,1 1 0,-1 0 0,0 0 0,0 1 0,0-1 0,0 0 0,0 1 0,0-1 0,4 2 0,5 2 0,0 0 0,0 0 0,0 1 0,-1 1 0,1 0 0,-2 0 0,1 1 0,0 0 0,-1 1 0,-1 0 0,1 0 0,-1 1 0,-1 0 0,0 0 0,8 14 0,-5-8 0,-2 1 0,1 0 0,-2 0 0,0 1 0,-1 0 0,-1 0 0,-1 1 0,0-1 0,2 27 0,-6-41 0,0 1 0,0 0 0,0-1 0,-1 1 0,1-1 0,-1 1 0,0-1 0,0 0 0,-1 1 0,1-1 0,0 0 0,-1 0 0,-3 6 0,4-8 0,0 0 0,0 0 0,0 0 0,0-1 0,0 1 0,0 0 0,0 0 0,0-1 0,0 1 0,0-1 0,0 1 0,-1-1 0,1 1 0,0-1 0,0 0 0,-1 0 0,1 1 0,0-1 0,0 0 0,-1 0 0,1 0 0,0 0 0,0-1 0,-1 1 0,1 0 0,0 0 0,0-1 0,0 1 0,-1-1 0,1 1 0,0-1 0,0 1 0,0-1 0,0 0 0,0 1 0,0-1 0,0 0 0,0 0 0,0 0 0,1 0 0,-2-1 0,-3-4 0,0 1 0,1-1 0,0 0 0,0 0 0,1 0 0,0-1 0,0 1 0,0-1 0,1 0 0,0 0 0,0 0 0,1 0 0,0 0 0,0 0 0,0-11 0,1 8 0,0 1 0,1 0 0,0-1 0,0 1 0,1 0 0,0-1 0,1 1 0,0 0 0,0 0 0,1 1 0,6-12 0,-4 13-97,0 0-1,0 0 1,1 0-1,-1 1 1,2 0-1,-1 0 1,1 1-1,-1 0 1,1 0-1,1 1 1,-1 0-1,1 0 0,13-3 1,25-6-6729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8.6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6 24575,'0'-7'0,"0"-2"0,-4 0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0'0'-8191</inkml:trace>
  <inkml:trace contextRef="#ctx0" brushRef="#br0" timeOffset="1">784 0 24575,'0'0'-8191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0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3 24575,'-4'-11'0,"0"1"0,-1 8 0,5 9 0,2 2-8191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8.1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11 24575,'-9'11'0,"0"0"0,1 0 0,1 1 0,0 0 0,0 0 0,1 0 0,1 1 0,0 0 0,0 0 0,2 0 0,-1 1 0,-1 24 0,3-17 0,0-1 0,2 1 0,0-1 0,2 0 0,0 1 0,1-1 0,11 39 0,-10-50 0,-1-1 0,1 1 0,1-1 0,-1 0 0,12 14 0,-14-20 0,-1-1 0,1 1 0,0 0 0,0 0 0,0-1 0,0 1 0,0-1 0,0 1 0,0-1 0,1 0 0,3 1 0,-4-1 0,-1-1 0,0 0 0,1 0 0,-1 0 0,0 0 0,1 0 0,-1 0 0,0 0 0,0-1 0,1 1 0,-1-1 0,0 1 0,0 0 0,1-1 0,-1 0 0,0 1 0,0-1 0,0 0 0,0 0 0,0 1 0,0-1 0,0 0 0,0 0 0,1-1 0,4-6 0,-1 0 0,0 0 0,0-1 0,-1 1 0,1-1 0,-2 0 0,0 0 0,5-18 0,10-83 0,-17 99 0,3-19 0,-2-1 0,-1 0 0,-3-34 0,1 55 0,0 0 0,-1 0 0,0 0 0,-1 0 0,1 0 0,-2 0 0,0 1 0,0-1 0,0 1 0,-1 0 0,-1 1 0,1-1 0,-10-10 0,13 17 4,0 0 1,0 0-1,0 0 0,0 1 0,0-1 0,0 0 0,0 1 0,0-1 0,0 1 1,-1 0-1,1 0 0,-1 0 0,1 0 0,-1 0 0,1 0 0,-1 1 0,0-1 1,1 1-1,-1 0 0,0 0 0,1 0 0,-1 0 0,1 0 0,-1 1 0,0-1 1,1 1-1,-1-1 0,-4 3 0,3 0-91,1-1-1,-1 1 1,1 0 0,-1 0-1,1 0 1,0 0 0,0 0-1,0 1 1,1 0-1,-1-1 1,1 1 0,0 0-1,0 0 1,0 0 0,1 1-1,-2 4 1,-5 26-6739</inkml:trace>
  <inkml:trace contextRef="#ctx0" brushRef="#br0" timeOffset="1">490 381 24575,'0'-3'0,"0"1"0,0 6 0,0 5 0,0 5 0,0 4 0,4-5 0,0-9 0,4-4 0</inkml:trace>
  <inkml:trace contextRef="#ctx0" brushRef="#br0" timeOffset="534.65">1061 189 24575,'5'-28'0,"-1"12"0,-1-1 0,-1 1 0,-1-1 0,0 0 0,-2-23 0,0 38 0,1 0 0,0 0 0,0 1 0,-1-1 0,1 0 0,-1 1 0,1-1 0,-1 1 0,0-1 0,0 1 0,0-1 0,0 1 0,0-1 0,0 1 0,0 0 0,0 0 0,0-1 0,-1 1 0,1 0 0,0 0 0,-1 0 0,1 0 0,-1 0 0,-1 0 0,0 0 0,-1 0 0,1 1 0,0 0 0,0 0 0,0 0 0,-1 0 0,1 0 0,0 0 0,0 1 0,0 0 0,0-1 0,-4 3 0,-5 1 0,0 1 0,1 1 0,-1 0 0,1 1 0,-15 11 0,16-9 0,0 0 0,1 0 0,0 1 0,1 1 0,-12 18 0,16-23 0,0 0 0,1 1 0,0-1 0,0 1 0,0 0 0,1 0 0,0 0 0,1 0 0,0 0 0,0 0 0,0 14 0,1-19 0,0 0 0,0 1 0,1-1 0,-1 0 0,1 0 0,0 0 0,-1 0 0,1 0 0,0 0 0,0 0 0,0 0 0,0 0 0,1 0 0,-1 0 0,0-1 0,1 1 0,-1-1 0,1 1 0,0-1 0,3 3 0,-1-2 0,0 0 0,0-1 0,0 1 0,0-1 0,0 0 0,0 0 0,1 0 0,-1 0 0,0-1 0,5 0 0,4 0 0,0-1 0,-1 0 0,1-1 0,-1-1 0,1 0 0,16-6 0,-18 3 0,0 0 0,0 0 0,-1-1 0,0 0 0,0-1 0,0 0 0,-1-1 0,-1 0 0,1 0 0,-1-1 0,-1 0 0,0 0 0,11-21 0,-29 119 0,-35 279 0,34-241 0,10-105 0,2-15 0,0 1 0,0-1 0,-1 0 0,0 0 0,0 0 0,0 0 0,-1 0 0,-3 7 0,3-14-1365,0-8-5461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3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254 24575,'5'-14'0,"0"0"0,1 1 0,1-1 0,14-20 0,-19 33 0,-4 11 0,-8 14 0,-13 16 0,-1-2 0,-48 59 0,21-31 0,48-61 0,-1 0 0,1 0 0,0 0 0,0 0 0,-4 11 0,7-15 0,0 0 0,-1 0 0,1 0 0,0 0 0,0 0 0,0 0 0,0 0 0,0 0 0,0 0 0,0 0 0,1 0 0,-1 0 0,0 0 0,0 0 0,1 0 0,-1-1 0,1 1 0,-1 0 0,1 0 0,-1 0 0,1 0 0,-1 0 0,1-1 0,0 1 0,-1 0 0,1-1 0,0 1 0,0 0 0,0-1 0,-1 1 0,1-1 0,0 1 0,0-1 0,0 0 0,0 1 0,0-1 0,0 0 0,0 0 0,0 1 0,0-1 0,1 0 0,25 4 0,-1-2 0,1 0 0,-1-2 0,41-4 0,-4 0 0,-62 4 0,7 0 0,1 0 0,-1 0 0,0-1 0,0-1 0,1 1 0,8-4 0,-15 4 0,0 0 0,0 0 0,0-1 0,0 1 0,0 0 0,0-1 0,-1 1 0,1-1 0,0 1 0,-1-1 0,0 0 0,1 0 0,-1 0 0,0 0 0,0 0 0,0 0 0,0 0 0,0 0 0,0 0 0,-1-1 0,1 1 0,-1 0 0,1 0 0,-1-1 0,0 1 0,0-5 0,0-1 0,0 1 0,0-1 0,0 0 0,-1 0 0,0 0 0,-1 1 0,0-1 0,0 1 0,0-1 0,-1 1 0,-4-7 0,7 13 0,0 1 0,0 0 0,0 0 0,-1 0 0,1 0 0,0-1 0,0 1 0,0 0 0,0 0 0,-1 0 0,1 0 0,0 0 0,0 0 0,0 0 0,0-1 0,-1 1 0,1 0 0,0 0 0,0 0 0,0 0 0,-1 0 0,1 0 0,0 0 0,0 0 0,0 0 0,-1 0 0,1 0 0,0 0 0,0 0 0,0 0 0,-1 0 0,1 1 0,0-1 0,0 0 0,0 0 0,-1 0 0,1 0 0,0 0 0,0 0 0,0 0 0,0 1 0,-1-1 0,-5 12 0,-2 15 0,8-26 0,-20 114-682,-8 167-1,25-232-6143</inkml:trace>
  <inkml:trace contextRef="#ctx0" brushRef="#br0" timeOffset="401.96">563 424 24575,'16'-9'0,"1"1"0,0 0 0,0 1 0,1 1 0,31-7 0,-42 12 0,-1 0 0,0 0 0,1 1 0,-1 0 0,1 0 0,-1 1 0,1 0 0,11 3 0,-15-3 0,1 0 0,0 1 0,-1 0 0,0-1 0,1 1 0,-1 0 0,0 1 0,0-1 0,0 1 0,-1-1 0,1 1 0,-1 0 0,1 0 0,-1 0 0,0 0 0,2 4 0,-1-2 0,-1 0 0,0-1 0,-1 1 0,1 0 0,-1 0 0,0 0 0,0 0 0,0 0 0,-1 0 0,0 0 0,0 0 0,0 0 0,0 0 0,-3 9 0,1-5 0,-1-1 0,0 1 0,-1-1 0,0 0 0,0 0 0,-1 0 0,-9 12 0,-3 0 0,-1-1 0,-1-1 0,0-1 0,-39 27 0,38-26 0,20-18 0,0 0 0,-1 0 0,1 0 0,0 0 0,0 1 0,0-1 0,0 0 0,0 0 0,0 1 0,0-1 0,0 0 0,0 0 0,0 0 0,0 1 0,0-1 0,0 0 0,0 0 0,0 1 0,0-1 0,0 0 0,0 0 0,0 1 0,0-1 0,0 0 0,0 0 0,0 0 0,0 1 0,0-1 0,0 0 0,1 0 0,-1 0 0,0 1 0,0-1 0,0 0 0,0 0 0,1 0 0,-1 0 0,0 1 0,0-1 0,0 0 0,1 0 0,-1 0 0,0 0 0,1 0 0,4 1 0,1 0 0,0 0 0,0-1 0,0 0 0,8 0 0,-1-1 0,145-3-1365,-111 3-5461</inkml:trace>
  <inkml:trace contextRef="#ctx0" brushRef="#br0" timeOffset="825.33">1134 529 24575,'0'-3'0,"0"2"0,0 5 0,0 5 0,0 5 0,0 4 0,0-5 0,0-9 0</inkml:trace>
  <inkml:trace contextRef="#ctx0" brushRef="#br0" timeOffset="1244.32">1810 318 24575,'-3'-9'0,"0"0"0,-1 0 0,0 0 0,0 1 0,-1-1 0,0 1 0,-1 0 0,-13-14 0,16 19 0,0 0 0,-1 0 0,1 1 0,-1-1 0,0 1 0,1 0 0,-1 0 0,0 0 0,-1 1 0,1-1 0,0 1 0,0 0 0,-1 0 0,1 1 0,0-1 0,-1 1 0,1 0 0,0 0 0,-1 0 0,1 1 0,0 0 0,-5 1 0,1 0 0,-1 0 0,1 1 0,0 1 0,0-1 0,1 1 0,-1 1 0,1-1 0,0 1 0,0 0 0,0 1 0,1 0 0,0 0 0,0 0 0,0 1 0,1-1 0,0 2 0,0-1 0,1 0 0,0 1 0,0 0 0,1 0 0,0 0 0,0 0 0,1 0 0,0 1 0,1-1 0,-1 1 0,2 0 0,-1 13 0,1-19 0,1 0 0,-1 0 0,1 0 0,-1 0 0,1 0 0,0 0 0,0 0 0,0-1 0,1 1 0,-1 0 0,1-1 0,-1 1 0,1-1 0,0 1 0,0-1 0,0 0 0,0 0 0,1 0 0,-1 0 0,0 0 0,1 0 0,-1-1 0,1 1 0,0-1 0,0 0 0,-1 0 0,1 0 0,0 0 0,0 0 0,0 0 0,0-1 0,0 1 0,0-1 0,4 0 0,1 0 0,-1 0 0,1 0 0,0-1 0,0 0 0,0-1 0,-1 1 0,1-2 0,0 1 0,-1-1 0,0 0 0,0 0 0,8-6 0,-7 3 0,0 0 0,-1 0 0,0-1 0,-1 0 0,1 0 0,-1-1 0,-1 0 0,1 0 0,-1 0 0,-1-1 0,0 1 0,0-1 0,-1 0 0,4-12 0,-37 193 0,16-105 0,-10 138 0,25-168-1365,3-8-5461</inkml:trace>
  <inkml:trace contextRef="#ctx0" brushRef="#br0" timeOffset="1620.09">2002 508 24575,'11'-3'0,"14"-2"0,10 0 0,10-2 0,5 0 0,0 1 0,-4 1 0,-6 2 0,-7 2 0,-8 0-8191</inkml:trace>
  <inkml:trace contextRef="#ctx0" brushRef="#br0" timeOffset="2060.12">2510 275 24575,'3'-1'0,"14"-11"0,1 1 0,0 1 0,21-9 0,-35 18 0,-1-1 0,0 1 0,1 0 0,-1-1 0,1 1 0,-1 1 0,1-1 0,0 1 0,-1-1 0,1 1 0,0 0 0,0 0 0,-1 1 0,1-1 0,-1 1 0,1 0 0,0 0 0,-1 0 0,1 0 0,-1 0 0,0 1 0,1 0 0,-1-1 0,0 1 0,3 3 0,-3-2 0,-1 1 0,1-1 0,-1 1 0,0-1 0,0 1 0,0 0 0,-1 0 0,0 0 0,1 0 0,-1 0 0,-1 0 0,1 0 0,0 0 0,-1 0 0,0 0 0,0 1 0,0-1 0,-1 0 0,1 0 0,-1 0 0,0 0 0,0 0 0,-3 5 0,-1 5 0,0 0 0,-1-1 0,-1 0 0,-1 0 0,-10 15 0,7-14 0,0 0 0,-19 18 0,25-27 0,0-1 0,0 0 0,-1 0 0,1 0 0,-1-1 0,0 1 0,0-1 0,0-1 0,-10 4 0,16-6 0,0 0 0,0-1 0,1 1 0,-1 0 0,0 0 0,0 0 0,0-1 0,0 1 0,0 0 0,0 0 0,0 0 0,0-1 0,0 1 0,0 0 0,0 0 0,0-1 0,0 1 0,0 0 0,0 0 0,0-1 0,0 1 0,0 0 0,0 0 0,0 0 0,0-1 0,0 1 0,0 0 0,-1 0 0,1 0 0,0-1 0,0 1 0,0 0 0,0 0 0,0 0 0,-1 0 0,1-1 0,0 1 0,0 0 0,0 0 0,-1 0 0,1 0 0,0 0 0,0 0 0,0 0 0,-1 0 0,1-1 0,0 1 0,0 0 0,-1 0 0,1 0 0,0 0 0,-1 0 0,20-15 0,-10 11 0,-1 0 0,1 0 0,0 1 0,-1 0 0,2 1 0,-1 0 0,0 1 0,0-1 0,1 2 0,-1-1 0,0 1 0,16 3 0,-21-3 0,1 1 0,-1 0 0,1 1 0,-1-1 0,0 1 0,0 0 0,1 0 0,-1 0 0,-1 1 0,1-1 0,0 1 0,-1 0 0,1 0 0,-1 0 0,0 1 0,0-1 0,0 1 0,0 0 0,-1-1 0,1 1 0,-1 1 0,0-1 0,0 0 0,-1 0 0,1 1 0,-1-1 0,1 7 0,-1-5 5,0 0-1,-1 0 1,0-1 0,0 1-1,0 0 1,-1 0-1,0 0 1,0 0 0,0-1-1,-1 1 1,0 0 0,0-1-1,-1 1 1,1-1-1,-1 0 1,0 0 0,0 0-1,-1 0 1,0-1-1,1 1 1,-1-1 0,-1 0-1,1 0 1,-1 0-1,-7 4 1,4-3-104,-1 1 0,1-2 0,-1 1 0,0-2 0,-1 1 0,1-1 0,0 0 0,-1-1 0,0 0 0,0-1 0,1 0 0,-1 0 0,0-1 0,-16-2 0,5-2-6727</inkml:trace>
  <inkml:trace contextRef="#ctx0" brushRef="#br0" timeOffset="2451.03">2976 552 24575,'0'7'0,"0"7"0,0 3 0,0 3 0,0 2 0,0-7 0,0-9 0,0-10 0,0-7 0,0-9 0,0-1-8191</inkml:trace>
  <inkml:trace contextRef="#ctx0" brushRef="#br0" timeOffset="2946.45">3441 192 24575,'-18'10'0,"1"1"0,1 0 0,0 1 0,0 1 0,1 0 0,1 2 0,0-1 0,1 1 0,1 1 0,0 1 0,-18 32 0,24-37 0,0 0 0,0 0 0,1 0 0,1 1 0,0 0 0,1 0 0,0 0 0,1 0 0,0 0 0,1 1 0,1-1 0,0 0 0,1 1 0,0-1 0,1 0 0,1 1 0,0-1 0,7 20 0,-8-29 0,0 0 0,0 1 0,0-1 0,1 0 0,0 0 0,0-1 0,0 1 0,0-1 0,0 1 0,0-1 0,1 0 0,0 0 0,0-1 0,0 1 0,0-1 0,0 1 0,0-1 0,0-1 0,1 1 0,-1-1 0,1 1 0,-1-1 0,1 0 0,0-1 0,-1 1 0,1-1 0,0 0 0,0 0 0,-1-1 0,1 1 0,-1-1 0,1 0 0,0 0 0,-1-1 0,1 1 0,-1-1 0,0 0 0,0 0 0,0-1 0,0 1 0,0-1 0,0 0 0,0 0 0,-1 0 0,0 0 0,1-1 0,-1 1 0,0-1 0,3-5 0,-3 4 0,-1 0 0,1 0 0,-1-1 0,0 1 0,0-1 0,0 1 0,-1-1 0,0 1 0,0-1 0,0 0 0,-1 0 0,0 1 0,0-1 0,-1-7 0,0 10 0,1-1 0,-1 1 0,-1 0 0,1 0 0,0 0 0,-1 0 0,1 0 0,-1 0 0,0 0 0,0 0 0,0 1 0,-1-1 0,1 1 0,0-1 0,-1 1 0,0 0 0,1 0 0,-1 0 0,0 1 0,0-1 0,0 1 0,0-1 0,-1 1 0,1 0 0,-4-1 0,-1 1 0,0-1 0,1 2 0,-1-1 0,0 1 0,0 0 0,0 1 0,0 0 0,0 0 0,1 0 0,-1 1 0,-9 4 0,13-5 0,1 0 0,-1 0 0,1 1 0,0-1 0,-1 1 0,1 0 0,0 0 0,0 0 0,0 1 0,1-1 0,-1 0 0,1 1 0,-1 0 0,1 0 0,0 0 0,0 0 0,0 0 0,0 0 0,0 0 0,1 0 0,0 1 0,-1-1 0,1 1 0,1-1 0,-1 1 0,0 4 0,6 15-1365,7-5-5461</inkml:trace>
  <inkml:trace contextRef="#ctx0" brushRef="#br0" timeOffset="2947.45">3801 298 24575,'-3'-2'0,"1"0"0,-1 0 0,0 0 0,0 0 0,0 1 0,0-1 0,0 1 0,0 0 0,-1 0 0,1 0 0,0 0 0,-1 0 0,1 1 0,0-1 0,-1 1 0,1 0 0,-1 0 0,1 1 0,0-1 0,-1 0 0,1 1 0,0 0 0,-1 0 0,-2 1 0,3 0 0,0 0 0,0 1 0,0-1 0,0 0 0,0 1 0,1 0 0,-1 0 0,1-1 0,0 1 0,0 1 0,0-1 0,0 0 0,0 0 0,1 1 0,0-1 0,-1 1 0,1-1 0,1 1 0,-1 0 0,0-1 0,1 1 0,0 4 0,0 1 0,0 0 0,0 0 0,1 0 0,1 0 0,0 0 0,0-1 0,0 1 0,8 15 0,3 2 0,22 35 0,8 13 0,-42-72 0,0 0 0,0 0 0,0 0 0,0 0 0,-1 0 0,1 0 0,0 0 0,-1 1 0,1-1 0,-1 0 0,0 0 0,0 1 0,0-1 0,0 0 0,0 0 0,-1 1 0,1-1 0,-1 0 0,1 0 0,-1 1 0,0-1 0,0 0 0,0 0 0,0 0 0,0 0 0,0 0 0,0 0 0,-1-1 0,-1 3 0,-1-1 0,1 0 0,-1-1 0,0 0 0,0 0 0,0 0 0,0 0 0,-1-1 0,1 1 0,0-1 0,-1 0 0,1 0 0,-1-1 0,-8 1 0,11-1 0,0 0 0,0 0 0,-1 0 0,1 0 0,0 0 0,0-1 0,0 1 0,0-1 0,0 1 0,0-1 0,0 0 0,0 0 0,0 0 0,0 0 0,0 0 0,0 0 0,1 0 0,-1-1 0,0 1 0,1-1 0,-1 1 0,1-1 0,0 1 0,-1-1 0,1 0 0,0 0 0,0 0 0,0 0 0,0 0 0,1 0 0,-1 0 0,0 0 0,1 0 0,-1 0 0,1 0 0,0 0 0,0 0 0,0 0 0,0-4 0,1-4 0,-1 0 0,2 0 0,-1 0 0,2 0 0,-1 0 0,1 0 0,5-10 0,12-19-106,1 2 1,2 1-1,1 1 0,45-51 0,-42 54-730,-12 13-5990</inkml:trace>
  <inkml:trace contextRef="#ctx0" brushRef="#br0" timeOffset="3342.01">4034 0 24575,'14'25'0,"13"27"0,4 22 0,-2 20 0,-7 16 0,-14 11 0,-15 2 0,-14-1 0,-15-7 0,-11-9 0,-8-12 0,-3-14 0,9-21-819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3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372 24575,'19'-89'0,"32"-91"0,-31 112 0,-11 40 0,-5 21 0,-2 10 0,-1 14 0,-8 48 0,-22 92 0,8-55 0,16-75 0,-41 256 0,38-218 0,3 0 0,6 88 0,0-137-195,0 1 0,1-1 0,1 0 0,1 0 0,1 0 0,9 22 0,7 0-6631</inkml:trace>
  <inkml:trace contextRef="#ctx0" brushRef="#br0" timeOffset="405.97">714 35 24575,'-41'171'0,"-3"16"0,38-148 0,1-1 0,0 75 0,5-103 0,1 0 0,0 0 0,0 0 0,1-1 0,0 1 0,1-1 0,0 1 0,1-1 0,7 14 0,-9-20 0,0 0 0,1 1 0,-1-2 0,0 1 0,1 0 0,0 0 0,0-1 0,0 1 0,0-1 0,0 0 0,0 0 0,0 0 0,1-1 0,-1 1 0,1-1 0,-1 1 0,1-1 0,0 0 0,0-1 0,-1 1 0,1-1 0,0 1 0,0-1 0,-1 0 0,1-1 0,0 1 0,6-2 0,-1 0 0,0-1 0,-1 0 0,0-1 0,1 0 0,-2 0 0,1-1 0,0 0 0,-1 0 0,0-1 0,0 0 0,0 0 0,-1 0 0,0-1 0,0 0 0,4-8 0,-4 7 0,-1 1 0,-1-1 0,0 0 0,0 0 0,0 0 0,-1 0 0,0-1 0,-1 1 0,0-1 0,0 0 0,0 1 0,-2-1 0,1 0 0,-1 0 0,-1-12 0,1 19 0,-1-1 0,1 0 0,-1 1 0,0-1 0,1 1 0,-1-1 0,0 1 0,-1-1 0,1 1 0,0 0 0,-1 0 0,1-1 0,-1 1 0,0 0 0,0 0 0,0 1 0,0-1 0,0 0 0,0 0 0,-3-1 0,2 2 0,-1 0 0,0 0 0,1 0 0,-1 0 0,0 0 0,0 1 0,1-1 0,-1 1 0,0 0 0,0 0 0,1 1 0,-8 0 0,-1 3 0,-1-1 0,0 2 0,1-1 0,0 2 0,0 0 0,1 0 0,-12 9 0,8-5 0,2 1 0,0 1 0,0 0 0,1 1 0,0 0 0,1 1 0,1 1 0,0-1 0,1 2 0,0-1 0,2 1 0,0 0 0,0 1 0,2-1 0,0 1 0,-3 21 0,7-33-105,0 0 0,1 0 0,0 0 0,0 0 0,0 0 0,0 0 0,1 0 0,0 0 0,0 0 0,0-1 0,1 1 0,3 8 0,10 8-6721</inkml:trace>
  <inkml:trace contextRef="#ctx0" brushRef="#br0" timeOffset="791.02">1285 268 24575,'-18'13'0,"0"0"0,1 1 0,0 1 0,2 0 0,-1 1 0,-23 34 0,32-40 0,1 0 0,0 1 0,0-1 0,1 2 0,1-1 0,0 0 0,0 1 0,1 0 0,0 0 0,1 0 0,1 0 0,0 0 0,1 0 0,0 12 0,1-19 0,-1 0 0,1-1 0,0 1 0,0-1 0,0 1 0,1-1 0,-1 0 0,1 1 0,0-1 0,0 0 0,1 0 0,-1 0 0,1 0 0,0-1 0,0 1 0,0-1 0,1 0 0,-1 0 0,1 0 0,-1 0 0,1 0 0,0-1 0,0 0 0,1 0 0,-1 0 0,0 0 0,9 2 0,-7-3 0,0-1 0,0 1 0,0-1 0,-1 0 0,1 0 0,0 0 0,0-1 0,0 0 0,-1 0 0,1-1 0,-1 0 0,1 0 0,-1 0 0,1 0 0,-1-1 0,0 0 0,0 0 0,0 0 0,-1-1 0,1 0 0,-1 0 0,4-4 0,-1-1 0,0 0 0,-1 0 0,0-1 0,-1 0 0,0 0 0,0 0 0,-1-1 0,0 1 0,-1-1 0,0 0 0,-1 0 0,1-19 0,-2 20 0,0-1 0,-1 1 0,-1-1 0,0 1 0,0-1 0,-1 1 0,0 0 0,-1 0 0,0 0 0,0 0 0,-1 1 0,-1-1 0,-9-16 0,11 23 6,1-1 0,-1 1-1,0 0 1,0 0 0,0 0-1,0 0 1,0 1 0,-1-1 0,1 1-1,-1-1 1,0 1 0,1 1-1,-1-1 1,0 0 0,0 1-1,0 0 1,-1 0 0,1 0 0,0 0-1,-5 1 1,4 0-93,0 0-1,0 1 1,0 0 0,0 0-1,1 0 1,-1 1 0,0 0-1,1 0 1,-1 0-1,1 0 1,-1 1 0,1-1-1,0 1 1,0 0 0,0 1-1,-4 4 1,-17 20-6739</inkml:trace>
  <inkml:trace contextRef="#ctx0" brushRef="#br0" timeOffset="1140.83">1687 499 24575,'-18'26'0,"-6"11"0,1 7 0,5-1 0,5-3 0,8-9 0,9-10 0,7-12 0,6-15 0,3-17 0,-2-4-8191</inkml:trace>
  <inkml:trace contextRef="#ctx0" brushRef="#br0" timeOffset="1505.32">1815 161 24575,'15'-10'0,"0"0"0,1 0 0,30-12 0,-38 18 0,0 1 0,0 0 0,1 1 0,-1 0 0,1 0 0,0 1 0,-1 0 0,1 1 0,15 0 0,-20 1 0,0 0 0,0 1 0,0-1 0,0 1 0,0 0 0,0 0 0,-1 0 0,1 0 0,-1 1 0,0-1 0,1 1 0,-1 0 0,-1 0 0,1 0 0,0 0 0,-1 1 0,1-1 0,-1 1 0,0 0 0,0-1 0,0 1 0,-1 0 0,0 0 0,1 0 0,0 8 0,2 9 0,0 1 0,-2 0 0,1 34 0,-7 29-23,-3 0-1,-35 155 1,16-102-1272,18-93-5531</inkml:trace>
  <inkml:trace contextRef="#ctx0" brushRef="#br0" timeOffset="1871.3">1942 500 24575,'181'-92'0,"80"-48"0,-256 137 0,29-20 0,-33 22 0,1 0 0,-1 0 0,0 0 0,0 0 0,0 0 0,0 0 0,0 0 0,0 0 0,0 0 0,0-1 0,0 1 0,-1 0 0,1-1 0,0 1 0,-1 0 0,1-1 0,-1 1 0,0-1 0,1 1 0,-1-3 0,0 3 0,-1 1 0,1 0 0,0-1 0,-1 1 0,1-1 0,-1 1 0,1 0 0,-1-1 0,1 1 0,-1 0 0,1 0 0,-1 0 0,1-1 0,-1 1 0,1 0 0,-1 0 0,0 0 0,1 0 0,-1 0 0,1 0 0,-1 0 0,0 0 0,1 0 0,-1 0 0,1 0 0,-1 0 0,1 0 0,-1 1 0,1-1 0,-1 0 0,1 0 0,-1 1 0,1-1 0,-1 0 0,1 1 0,-1-1 0,0 1 0,-20 11 0,16-9 0,1 0 0,0 1 0,1-1 0,-1 1 0,1 0 0,-1 0 0,1 0 0,1 0 0,-1 1 0,0-1 0,1 1 0,0 0 0,-3 7 0,4-4 0,-1 0 0,1 0 0,0 1 0,0-1 0,1 0 0,0 0 0,3 15 0,2 1 0,1 0 0,1-1 0,1 0 0,20 39 0,-6-19 0,-7-16 0,-1 1 0,-2 1 0,0 0 0,14 59 0,-26-84 0,1 0 0,-1 0 0,0 1 0,0-1 0,-1 0 0,1 0 0,-1 0 0,0 0 0,0 0 0,0 0 0,-1 0 0,1 0 0,-1 0 0,0-1 0,0 1 0,0 0 0,-1-1 0,1 0 0,-1 0 0,0 1 0,0-2 0,0 1 0,0 0 0,0-1 0,-1 1 0,1-1 0,-1 0 0,0 0 0,1 0 0,-1-1 0,0 1 0,0-1 0,0 0 0,0 0 0,0 0 0,-1-1 0,1 1 0,0-1 0,0 0 0,0 0 0,0-1 0,0 1 0,-6-2 0,6 0 0,1 1 0,0-1 0,0 0 0,0 0 0,0 0 0,0 0 0,0 0 0,0-1 0,1 1 0,-1-1 0,1 0 0,0 1 0,0-1 0,0 0 0,0-1 0,0 1 0,1 0 0,0 0 0,-1-1 0,1 1 0,0-1 0,0 1 0,0-5 0,-1-6 0,0 0 0,1 1 0,1-1 0,2-26 0,2 16-124,1 0 0,1 1 0,1-1 0,0 1 0,2 0 0,1 1-1,1 0 1,1 0 0,1 2 0,22-29 0,6-3-670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7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3 24575,'11'-7'0,"10"-3"0,13 1 0,11 2 0,6 1 0,0 3 0,-4 5 0,-10 6 0,-12 1-8191</inkml:trace>
  <inkml:trace contextRef="#ctx0" brushRef="#br0" timeOffset="1">0 233 24575,'14'0'0,"17"0"0,16 0 0,15-3 0,7-6 0,-7 0-8191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5.6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5'29'0,"35"17"0,2-4 0,1-3 0,80 30 0,-143-65 0,60 20 0,-64-23 0,-1 0 0,0 0 0,0 0 0,1 0 0,-1-1 0,1 0 0,-1 0 0,0 0 0,1-1 0,9-2 0,-14 3 0,-1 0 0,1 0 0,0 0 0,-1 0 0,1-1 0,-1 1 0,1 0 0,0 0 0,-1 0 0,1-1 0,-1 1 0,1 0 0,-1-1 0,1 1 0,-1 0 0,1-1 0,-1 1 0,0-1 0,1 1 0,-1-1 0,1 1 0,-1-1 0,0 1 0,1-1 0,-1 1 0,0-1 0,0 0 0,0 1 0,1-1 0,-1 1 0,0-1 0,0 0 0,0 1 0,0-1 0,0 1 0,0-1 0,0 0 0,0 1 0,0-1 0,0 1 0,-1-2 0,0 1 0,1 0 0,-1 0 0,0 0 0,0 1 0,0-1 0,0 0 0,0 1 0,0-1 0,0 0 0,0 1 0,0-1 0,-1 1 0,1 0 0,0-1 0,0 1 0,0 0 0,0 0 0,-1-1 0,1 1 0,0 0 0,0 0 0,-2 1 0,-5 0 0,-1 1 0,1-1 0,0 2 0,0-1 0,0 1 0,0 1 0,-14 8 0,-52 37 0,59-38 0,-25 18 0,0 1 0,2 2 0,-61 67 0,96-95 15,0 1 0,0 0 0,0 0 0,0 0 0,1 0 0,0 0 0,-2 6 0,4-11-42,-1 1 0,1 0 0,0 0 0,0-1 0,0 1 0,-1 0 0,1 0 0,0 0 0,0-1 0,0 1 0,0 0 0,0 0 0,1 0 0,-1 0 0,0-1 0,0 1 0,0 0 0,1 0 0,-1-1 0,0 1 0,1 0 0,-1 0 0,1-1 0,-1 1 0,1 0 0,-1-1 0,1 1 0,-1-1 0,1 1 0,0-1 0,-1 1 0,1-1 0,0 1 0,-1-1 0,1 1 0,0-1 0,0 0 0,0 1 0,-1-1 0,1 0 0,0 0 0,0 0 0,0 0 0,-1 0 0,1 0 0,0 0 0,0 0 0,0 0 0,0 0 0,-1 0 0,1 0 0,0 0 0,0-1 0,1 0 0,11-2-6799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4.8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7 24575,'13'563'0,"-10"-489"0,-2-27 0,2 1 0,16 88 0,-14-199 0,14-259 0,4-192 0,-22 531 0,0 1 0,1-1 0,1 0 0,0 1 0,10 26 0,-11-37 0,0 0 0,1 0 0,0-1 0,1 1 0,-1-1 0,1 0 0,0 0 0,1 0 0,0-1 0,0 1 0,0-1 0,0 0 0,1 0 0,-1-1 0,1 0 0,1 0 0,-1 0 0,0-1 0,13 5 0,-13-6 0,-1-1 0,1 0 0,0 1 0,0-2 0,0 1 0,0-1 0,0 0 0,0 0 0,0-1 0,0 0 0,0 0 0,0 0 0,0-1 0,0 1 0,7-5 0,-7 3 0,0-1 0,0 0 0,0 0 0,-1 0 0,1-1 0,-1 0 0,0 0 0,0-1 0,-1 1 0,0-1 0,0 0 0,6-12 0,2-10 0,-1 0 0,-2-2 0,-1 1 0,8-51 0,-14 69 0,5-9 0,-7 20 0,0 0 0,1 0 0,-1 0 0,0-1 0,0 1 0,0 0 0,1 0 0,-1 0 0,0 0 0,0 0 0,0 0 0,1 0 0,-1 0 0,0 0 0,0 0 0,1 0 0,-1 0 0,0 0 0,0 0 0,0 1 0,1-1 0,-1 0 0,0 0 0,0 0 0,0 0 0,0 0 0,1 0 0,-1 0 0,0 1 0,0-1 0,0 0 0,0 0 0,1 0 0,-1 0 0,0 1 0,0-1 0,0 0 0,0 0 0,0 0 0,0 1 0,0-1 0,0 0 0,0 1 0,12 38 0,5 73-682,3 144-1,-19-221-6143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1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72 24575,'0'-3'0,"4"-2"0</inkml:trace>
  <inkml:trace contextRef="#ctx0" brushRef="#br0" timeOffset="847.55">3 7 24575,'0'0'0,"0"0"0,0 0 0,-1 0 0,1 0 0,0 0 0,0 0 0,0 0 0,0 0 0,0 0 0,-1 0 0,1-1 0,0 1 0,0 0 0,0 0 0,0 0 0,0 0 0,0 0 0,0 0 0,-1-1 0,1 1 0,0 0 0,0 0 0,0 0 0,0 0 0,0 0 0,0-1 0,0 1 0,0 0 0,0 0 0,0 0 0,0 0 0,0-1 0,0 1 0,0 0 0,0 0 0,0 0 0,0 0 0,0-1 0,0 1 0,0 0 0,0 0 0,1 0 0,-1 0 0,0 0 0,0-1 0,0 1 0,0 0 0,0 0 0,0 0 0,0 0 0,0 0 0,1 0 0,11-1 0,17 7 0,296 62 0,-139-31 0,-183-36 0,-1-1 0,1 1 0,-1-1 0,1 1 0,-1 0 0,0 0 0,1 0 0,-1 0 0,0 1 0,0-1 0,0 0 0,1 1 0,2 3 0,-5-4 0,1 0 0,-1 0 0,1 1 0,-1-1 0,1 0 0,-1 1 0,0-1 0,1 0 0,-1 1 0,0-1 0,0 0 0,0 1 0,0-1 0,0 1 0,-1-1 0,1 0 0,0 1 0,-1-1 0,1 0 0,-1 1 0,1-1 0,-1 0 0,1 0 0,-1 1 0,0-1 0,-1 2 0,-23 33 0,-53 59 0,26-34 0,14-13-119,-159 213-1127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37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61 24575,'-3'-4'0,"1"0"0,-1 0 0,1 0 0,0 0 0,1-1 0,-1 1 0,1-1 0,-1 1 0,1-1 0,1 1 0,-1-1 0,1 0 0,0 0 0,0 1 0,0-1 0,0 0 0,1 1 0,0-1 0,0 0 0,0 1 0,1-1 0,-1 1 0,1 0 0,0-1 0,0 1 0,1 0 0,-1 0 0,1 0 0,0 0 0,0 1 0,0-1 0,1 1 0,4-4 0,0 0 0,1 0 0,0 0 0,1 1 0,0 0 0,0 1 0,0 0 0,0 1 0,1 0 0,0 0 0,0 1 0,0 1 0,22-3 0,-30 4 0,-1 1 0,0 0 0,0 0 0,1 0 0,-1 0 0,0 1 0,0-1 0,0 0 0,1 1 0,-1 0 0,0-1 0,0 1 0,0 0 0,0 0 0,0 0 0,0 0 0,0 1 0,0-1 0,-1 1 0,1-1 0,0 1 0,1 1 0,-1 0 0,-1 0 0,0 0 0,0 0 0,0 0 0,0 0 0,0 0 0,0 0 0,-1 0 0,0 0 0,1 0 0,-1 0 0,0 0 0,-1 0 0,0 4 0,-1 4 0,0 0 0,-1 0 0,0 0 0,-1-1 0,0 1 0,-1-1 0,-11 18 0,-2-5 0,-27 27 0,14-17 0,31-33 0,-1 1 0,1-1 0,-1 0 0,1 1 0,-1-1 0,1 1 0,0-1 0,-1 1 0,1-1 0,0 1 0,-1-1 0,1 1 0,0-1 0,0 1 0,-1 0 0,1-1 0,0 1 0,0-1 0,0 1 0,0 0 0,0-1 0,0 1 0,0-1 0,0 1 0,0 1 0,14 0 0,32-13 0,-34 8 0,4-1 0,-1 0 0,1 2 0,0 0 0,1 0 0,17 2 0,-30 0 0,0 1 0,-1-1 0,1 1 0,0-1 0,-1 1 0,1 1 0,-1-1 0,0 0 0,1 1 0,-1-1 0,0 1 0,0 0 0,0 0 0,0 1 0,0-1 0,0 0 0,-1 1 0,1 0 0,-1 0 0,0-1 0,1 2 0,-1-1 0,-1 0 0,1 0 0,0 0 0,-1 1 0,0-1 0,2 7 0,-2-5 0,0 0 0,0 0 0,0 0 0,-1 0 0,0 0 0,0 0 0,0 0 0,-1-1 0,0 1 0,1 0 0,-2 0 0,1 0 0,-1-1 0,-3 10 0,1-7 0,0-1 0,0 0 0,-1 0 0,0-1 0,0 1 0,0-1 0,0 0 0,-1 0 0,-8 5 0,1-2 0,0-1 0,0 0 0,-1 0 0,0-2 0,-1 0 0,1 0 0,-1-1 0,0-1 0,-20 2 0,34-5 6,-1 0 1,1 0-1,-1 1 0,0-1 0,1 0 0,-1-1 0,1 1 1,-1 0-1,0 0 0,1-1 0,-1 1 0,1-1 0,-1 1 1,1-1-1,-1 0 0,1 0 0,0 1 0,-2-2 0,3 1-46,-1 0 0,1 1 0,0-1 0,0 0 0,0 0 0,0 0 0,0 1 0,0-1 0,0 0 0,0 0 0,1 1 0,-1-1 0,0 0-1,0 0 1,1 1 0,-1-1 0,0 0 0,1 1 0,-1-1 0,0 0 0,1 1 0,-1-1 0,1 1 0,-1-1 0,1 0 0,0 1 0,-1-1 0,1 1-1,-1 0 1,1-1 0,0 1 0,-1 0 0,1-1 0,0 1 0,0 0 0,0-1 0,20-11-6786</inkml:trace>
  <inkml:trace contextRef="#ctx0" brushRef="#br0" timeOffset="404.01">614 402 24575,'-11'4'0,"-3"4"0,0 5 0,3 4 0,3 2 0,6-1 0,12-1 0,7-4 0,4-6 0,-1-9 0,-5-8 0,-4-5 0,-7-4 0,-6-2 0,-1 2-8191</inkml:trace>
  <inkml:trace contextRef="#ctx0" brushRef="#br0" timeOffset="779.78">1184 0 24575,'-19'12'0,"0"0"0,1 1 0,0 1 0,1 1 0,1 0 0,1 1 0,0 1 0,1 0 0,0 1 0,2 0 0,0 1 0,1 1 0,1 0 0,1 0 0,0 1 0,2 0 0,1 0 0,0 1 0,2 0 0,0 0 0,1 0 0,2 1 0,0-1 0,3 31 0,-1-44 0,0 0 0,1 0 0,0 0 0,0-1 0,1 1 0,0-1 0,1 1 0,0-1 0,0 0 0,10 13 0,-12-18 0,1 0 0,0 1 0,0-1 0,1 0 0,-1-1 0,1 1 0,-1-1 0,1 1 0,0-1 0,0 0 0,0 0 0,0-1 0,0 1 0,0-1 0,1 0 0,-1 0 0,0-1 0,1 1 0,-1-1 0,0 0 0,1 0 0,-1 0 0,8-2 0,-6 1 0,-1-1 0,1-1 0,-1 1 0,0-1 0,0 1 0,0-1 0,0-1 0,0 1 0,-1-1 0,0 0 0,0 0 0,0 0 0,0 0 0,0-1 0,-1 0 0,0 0 0,0 0 0,0 0 0,0 0 0,-1 0 0,0-1 0,0 1 0,-1-1 0,2-9 0,-2 9 0,0 1 0,0 0 0,-1 0 0,0-1 0,0 1 0,0 0 0,-1 0 0,0-1 0,0 1 0,0 0 0,-1 0 0,-2-6 0,2 7 0,0 1 0,0 0 0,0 0 0,0 0 0,0 0 0,-1 0 0,1 1 0,-1-1 0,0 1 0,0 0 0,0-1 0,0 1 0,0 0 0,0 1 0,-1-1 0,1 1 0,0-1 0,-8 0 0,5 0 0,-1 1 0,1 1 0,-1-1 0,0 1 0,1 1 0,-1-1 0,0 1 0,1 0 0,-1 0 0,1 1 0,-1 0 0,1 0 0,-8 4 0,10-4 0,0 0 0,1 0 0,-1 1 0,0-1 0,1 1 0,-1-1 0,1 1 0,0 0 0,0 0 0,0 1 0,0-1 0,0 1 0,1-1 0,0 1 0,0 0 0,0 0 0,0 0 0,0 0 0,1 0 0,0 0 0,-1 6 0,2-8-72,-1 1 1,1-1-1,0 1 0,1-1 0,-1 0 0,0 1 0,1-1 0,0 1 1,-1-1-1,1 0 0,0 1 0,0-1 0,0 0 0,1 0 0,-1 0 1,0 0-1,1 0 0,1 2 0,15 12-6754</inkml:trace>
  <inkml:trace contextRef="#ctx0" brushRef="#br0" timeOffset="1168.74">1481 254 24575,'-5'-6'0,"1"1"0,-2-1 0,1 1 0,0 0 0,-1 0 0,0 1 0,0 0 0,-1 0 0,1 0 0,-1 1 0,0 0 0,-9-4 0,13 6 0,-1 1 0,1-1 0,0 0 0,-1 1 0,1 0 0,-1-1 0,1 1 0,-1 1 0,1-1 0,0 0 0,-1 1 0,1 0 0,0 0 0,-1 0 0,1 0 0,0 0 0,0 1 0,0-1 0,0 1 0,0 0 0,0 0 0,0 0 0,1 0 0,-1 1 0,1-1 0,0 1 0,-1-1 0,-2 6 0,3-5 0,1 0 0,-1 0 0,1 1 0,0-1 0,-1 0 0,2 0 0,-1 1 0,0-1 0,1 0 0,-1 1 0,1-1 0,0 1 0,0-1 0,0 1 0,1-1 0,-1 0 0,1 1 0,0-1 0,0 0 0,0 1 0,0-1 0,1 0 0,-1 0 0,1 0 0,0 0 0,0 0 0,0 0 0,4 3 0,7 9 0,0-1 0,1-1 0,29 22 0,-32-26 0,17 12 0,-15-12 0,0 1 0,0 0 0,-1 1 0,-1 0 0,14 17 0,-24-26 0,0-1 0,0 0 0,0 1 0,0-1 0,0 1 0,-1-1 0,1 1 0,0-1 0,-1 1 0,1 0 0,-1-1 0,0 1 0,1 0 0,-1-1 0,0 1 0,0 0 0,0-1 0,0 1 0,-1 0 0,1-1 0,0 1 0,-1 0 0,0 2 0,-1-2 0,1 0 0,-1 1 0,1-1 0,-1-1 0,0 1 0,0 0 0,0 0 0,0-1 0,0 1 0,-1-1 0,1 1 0,0-1 0,-5 1 0,-6 3 0,0-1 0,0-1 0,0 0 0,-23 1 0,30-3 0,1-1 0,-1 0 0,1 0 0,-1 0 0,1-1 0,-1 0 0,1 0 0,-9-3 0,12 3 0,1 1 0,-1-1 0,1 0 0,-1 0 0,1 0 0,0 0 0,0 0 0,-1 0 0,1 0 0,0 0 0,0-1 0,0 1 0,0 0 0,1-1 0,-1 1 0,0-1 0,0 1 0,1-1 0,-1 1 0,1-1 0,-1 1 0,1-1 0,0 0 0,0 1 0,0-1 0,0 1 0,0-1 0,0 0 0,0 1 0,0-1 0,1 1 0,-1-1 0,0 0 0,2-1 0,2-10 0,0 0 0,2 0 0,-1 1 0,2 0 0,0 0 0,0 0 0,12-14 0,73-76 0,-55 63 0,66-68 0,-102 106 0,-1 1 0,1 0 0,-1-1 0,1 1 0,0-1 0,-1 0 0,1 1 0,-1-1 0,1 1 0,-1-1 0,0 0 0,1 1 0,-1-1 0,1 0 0,-1 0 0,0 1 0,0-1 0,0 0 0,1 0 0,-1 1 0,0-1 0,0 0 0,0 0 0,0 1 0,0-1 0,0 0 0,0 0 0,-1 0 0,1 1 0,0-1 0,0 0 0,0 0 0,-1 1 0,1-1 0,0 0 0,-2 0 0,0 0 0,0 0 0,0 0 0,0 0 0,0 1 0,0-1 0,0 1 0,-1-1 0,1 1 0,0 0 0,0 0 0,-1 0 0,-3 1 0,-33 3-682,-40 10-1,12 1-6143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00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207 24575,'0'-2'0,"0"-1"0,1 1 0,-1 0 0,1-1 0,0 1 0,-1-1 0,1 1 0,0 0 0,0 0 0,1 0 0,-1-1 0,0 1 0,1 0 0,-1 0 0,1 1 0,0-1 0,3-2 0,37-25 0,-28 21 0,-14 7 0,1 1 0,0-1 0,-1 1 0,1-1 0,0 1 0,0-1 0,-1 1 0,1 0 0,0-1 0,0 1 0,0 0 0,-1 0 0,1 0 0,0-1 0,0 1 0,0 0 0,0 0 0,0 0 0,-1 0 0,1 0 0,0 1 0,2-1 0,-3 1 0,1-1 0,-1 1 0,0 0 0,1-1 0,-1 1 0,0 0 0,1-1 0,-1 1 0,0 0 0,0 0 0,0-1 0,1 1 0,-1 0 0,0-1 0,0 1 0,0 0 0,0 0 0,0-1 0,0 1 0,-1 1 0,-14 47 0,13-42 0,-39 92 0,-4-3 0,-107 171 0,139-250 120,7-10-321,2-8-1083,4-10-5542</inkml:trace>
  <inkml:trace contextRef="#ctx0" brushRef="#br0" timeOffset="374.12">62 311 24575,'-7'-3'0,"1"2"0,5 4 0,10 10 0,8 13 0,7 10 0,7 5 0,6 7 0,3 2 0,3-3 0,-3-3 0,-1-5 0,-4-6 0,-7-5 0,-5-3 0,-7-6-8191</inkml:trace>
  <inkml:trace contextRef="#ctx0" brushRef="#br0" timeOffset="1389.16">0 37 24575,'4'0'0,"4"-3"0,5-2 0,0-3 0,1 0 0,3 0 0,-3 3-8191</inkml:trace>
  <inkml:trace contextRef="#ctx0" brushRef="#br0" timeOffset="2341.19">317 166 24575,'-5'-1'0,"0"0"0,0 0 0,0 1 0,1-1 0,-1 1 0,0 0 0,0 0 0,0 1 0,0-1 0,0 1 0,0 0 0,0 1 0,0-1 0,1 1 0,-1 0 0,1 0 0,-1 0 0,1 1 0,0-1 0,0 1 0,0 0 0,0 0 0,0 1 0,1-1 0,-1 1 0,-4 7 0,0 0 0,0-1 0,1 2 0,0-1 0,1 1 0,0 0 0,1 0 0,1 1 0,0-1 0,-3 14 0,5-16 0,1 0 0,0-1 0,0 1 0,0 0 0,2 0 0,-1 0 0,1-1 0,2 11 0,-2-16 0,1 0 0,-1-1 0,0 1 0,1-1 0,0 0 0,0 1 0,0-1 0,0 0 0,0 0 0,0 0 0,1-1 0,0 1 0,-1-1 0,1 1 0,0-1 0,0 0 0,1 0 0,-1 0 0,0 0 0,1-1 0,-1 1 0,1-1 0,6 2 0,-2-2 0,1 1 0,-1-2 0,0 1 0,0-1 0,1 0 0,-1-1 0,0 0 0,0 0 0,0-1 0,0 0 0,0 0 0,0-1 0,0 0 0,-1-1 0,1 1 0,11-10 0,-14 10 0,0 0 0,-1 0 0,1-1 0,-1 0 0,0 0 0,0 0 0,-1-1 0,1 1 0,-1-1 0,0 0 0,0 1 0,0-2 0,-1 1 0,0 0 0,0 0 0,0-1 0,-1 1 0,0-1 0,0 1 0,0-1 0,0 0 0,-1 1 0,0-1 0,0 0 0,-2-5 0,2 8 0,0 1 0,-1-1 0,0 1 0,0 0 0,1-1 0,-1 1 0,-1 0 0,1-1 0,0 1 0,0 0 0,-1 0 0,1 0 0,-1 0 0,0 1 0,0-1 0,0 0 0,1 1 0,-2-1 0,-2-1 0,1 1 0,0 0 0,0 1 0,-1 0 0,1 0 0,0 0 0,0 0 0,-1 0 0,1 1 0,0 0 0,-8 1 0,0 0 0,0 1 0,0 0 0,1 1 0,-1 1 0,0 0 0,1 0 0,-13 8 0,13-5 0,0 1 0,1 0 0,0 0 0,0 1 0,1 0 0,0 1 0,1 0 0,0 0 0,1 1 0,0 0 0,0 0 0,-5 13 0,9-17 0,1-1 0,0 1 0,0 0 0,0 0 0,1 0 0,0 0 0,0 0 0,1 0 0,0 0 0,1 11 0,0-13 0,0 0 0,0 0 0,1 0 0,0 0 0,0-1 0,0 1 0,0-1 0,1 1 0,0-1 0,0 0 0,0 0 0,0 0 0,1 0 0,-1-1 0,9 7 0,-5-5 0,0-1 0,0 0 0,0-1 0,1 1 0,-1-1 0,1-1 0,0 1 0,0-1 0,0-1 0,0 1 0,12-1 0,-16 0 0,1-1 0,-1 0 0,1 0 0,-1-1 0,1 1 0,-1-1 0,1 0 0,-1 0 0,0 0 0,0-1 0,1 0 0,-1 0 0,0 0 0,0 0 0,-1 0 0,1-1 0,0 1 0,-1-1 0,0 0 0,1-1 0,4-6 0,-7 10 0,0-1 0,-1 0 0,1 0 0,-1 1 0,1-1 0,-1 0 0,1 0 0,-1 0 0,0 0 0,1 0 0,-1 1 0,0-1 0,0 0 0,1 0 0,-1 0 0,0 0 0,0 0 0,0 0 0,0 0 0,0 0 0,0 0 0,-1 0 0,1 0 0,0 0 0,0 1 0,-1-1 0,1 0 0,0 0 0,-1 0 0,1 0 0,-1 1 0,1-1 0,-1 0 0,0 0 0,1 1 0,-1-1 0,0 0 0,1 1 0,-1-1 0,0 1 0,0-1 0,0 1 0,1-1 0,-1 1 0,0-1 0,0 1 0,0 0 0,0 0 0,0-1 0,0 1 0,0 0 0,-1 0 0,-4-1 0,0 0 0,1 1 0,-1 0 0,0 0 0,1 0 0,-1 0 0,-9 3 0,5 0 0,0 1 0,0 0 0,1 1 0,0 0 0,-1 0 0,2 1 0,-1 0 0,1 0 0,-13 13 0,18-16 0,1-1 0,-1 1 0,0 0 0,1 0 0,0 0 0,0 0 0,0 1 0,0-1 0,0 1 0,1-1 0,-1 1 0,1-1 0,0 1 0,0 0 0,0 0 0,1-1 0,-1 1 0,1 0 0,0 0 0,0 0 0,0 0 0,1-1 0,-1 1 0,1 0 0,0 0 0,0-1 0,0 1 0,1 0 0,2 5 0,-2-7 6,0 0 0,-1 0 0,1 0 0,0 0 0,0 0 0,0 0 0,1 0 0,-1 0 0,0-1 0,1 1 0,-1-1 0,1 0 0,-1 0 0,1 0 0,0 0 0,-1 0 0,1-1 0,0 1 0,5 0 0,-2-1-171,0 0 0,0 0 0,0 0 0,0-1 0,0 0 0,-1 0 0,1 0 0,7-4 0,10-5-6661</inkml:trace>
  <inkml:trace contextRef="#ctx0" brushRef="#br0" timeOffset="2913.82">719 164 24575,'-2'11'0,"0"-1"0,-1 0 0,0 0 0,0 0 0,-1 0 0,-1 0 0,1-1 0,-2 0 0,-5 10 0,-5 8 0,-28 51 0,-38 77 0,81-153 0,0 0 0,0 0 0,0-1 0,1 1 0,-1 0 0,1 0 0,-1 0 0,1 0 0,-1 0 0,1 0 0,0 0 0,0 0 0,0 0 0,0 0 0,1 0 0,-1 0 0,0-1 0,1 1 0,0 0 0,-1 0 0,1 0 0,1 2 0,0-2 0,-1-1 0,1 0 0,0 0 0,-1 1 0,1-1 0,0 0 0,0-1 0,0 1 0,0 0 0,0 0 0,0-1 0,0 1 0,0-1 0,0 0 0,0 0 0,0 0 0,0 0 0,1 0 0,-1 0 0,3-1 0,21-3 0,0-2 0,0-1 0,-1-1 0,0-1 0,0-1 0,40-23 0,-55 27 0,0 0 0,-1 0 0,0-1 0,0 0 0,0 0 0,12-15 0,-19 19 0,0 0 0,0 0 0,1 0 0,-2 0 0,1 0 0,0 0 0,-1-1 0,1 1 0,-1-1 0,0 1 0,0-1 0,-1 1 0,1-1 0,-1 1 0,1-1 0,-1 0 0,0 1 0,-1-1 0,1 0 0,0 1 0,-1-1 0,0 1 0,0-1 0,-2-3 0,3 6 0,0 1 0,0 0 0,0-1 0,0 1 0,0 0 0,0-1 0,0 1 0,0 0 0,-1-1 0,1 1 0,0 0 0,0-1 0,0 1 0,-1 0 0,1-1 0,0 1 0,0 0 0,-1 0 0,1-1 0,0 1 0,0 0 0,-1 0 0,1 0 0,0-1 0,-1 1 0,1 0 0,0 0 0,-1 0 0,1 0 0,0 0 0,-1 0 0,1 0 0,-1 0 0,-5 11 0,2 22 0,-2 75-455,5 0 0,14 114 0,-8-184-6371</inkml:trace>
  <inkml:trace contextRef="#ctx0" brushRef="#br0" timeOffset="3443.5">1078 398 24575,'4'-9'0,"1"0"0,0-1 0,0 2 0,1-1 0,0 1 0,1-1 0,0 2 0,10-10 0,-12 13 0,-1 0 0,1 0 0,0 1 0,0 0 0,0 0 0,0 0 0,0 0 0,1 1 0,-1 0 0,1 0 0,0 1 0,-1-1 0,1 1 0,0 1 0,0-1 0,6 1 0,-10 0 0,0 0 0,0 0 0,0 1 0,0-1 0,0 1 0,0 0 0,0-1 0,0 1 0,0 0 0,0 0 0,0 0 0,-1 0 0,1 1 0,0-1 0,-1 0 0,1 1 0,-1-1 0,1 1 0,1 2 0,-1-1 0,0 1 0,0 0 0,-1 0 0,1 0 0,-1 0 0,0 0 0,0 0 0,0 0 0,0 5 0,0 4 0,0-1 0,-2 0 0,0 1 0,0-1 0,-5 21 0,0-14 0,-2 1 0,0-1 0,-1-1 0,-1 1 0,0-1 0,-2-1 0,0 0 0,-25 27 0,36-43 0,1-1 0,-1 1 0,0-1 0,1 1 0,-1-1 0,1 1 0,-1 0 0,1-1 0,-1 1 0,1 0 0,0-1 0,-1 1 0,1 0 0,0 0 0,0-1 0,-1 1 0,1 0 0,0 0 0,0 0 0,0-1 0,0 1 0,0 0 0,0 0 0,0 0 0,0 0 0,0-1 0,1 1 0,-1 0 0,1 1 0,0-1 0,0 0 0,0 0 0,0 0 0,1 0 0,-1-1 0,0 1 0,1 0 0,-1-1 0,1 1 0,-1-1 0,1 1 0,-1-1 0,1 0 0,2 1 0,11 0 0,1-1 0,22-2 0,-29 1 0,76-9-1365,-47 5-5461</inkml:trace>
  <inkml:trace contextRef="#ctx0" brushRef="#br0" timeOffset="3848.76">1545 504 24575,'0'4'0,"0"4"0,0-2 0,0-6 0</inkml:trace>
  <inkml:trace contextRef="#ctx0" brushRef="#br0" timeOffset="4305.58">2031 270 24575,'-7'-10'0,"0"-1"0,-1 1 0,0 1 0,-1 0 0,0 0 0,0 0 0,-19-12 0,25 19 0,1 1 0,-1-1 0,0 1 0,0 0 0,0 0 0,0 0 0,0 0 0,0 0 0,0 1 0,0-1 0,0 1 0,0 0 0,0 0 0,0 0 0,-1 0 0,1 1 0,0-1 0,0 1 0,0 0 0,0 0 0,0 0 0,1 0 0,-1 0 0,0 1 0,0-1 0,1 1 0,-1 0 0,1 0 0,-1 0 0,1 0 0,0 0 0,0 0 0,0 0 0,0 1 0,0 0 0,-2 3 0,-3 5 0,1 1 0,0-1 0,1 1 0,0 0 0,1 1 0,0-1 0,1 1 0,1 0 0,-2 24 0,3-31 0,1-1 0,0 0 0,1 0 0,-1 0 0,1 1 0,0-1 0,0 0 0,1 0 0,0 0 0,-1-1 0,2 1 0,2 5 0,-3-7 0,0-1 0,0 1 0,0-1 0,1 0 0,-1 0 0,1 0 0,-1 0 0,1 0 0,0-1 0,0 1 0,-1-1 0,1 0 0,0 1 0,0-1 0,1-1 0,-1 1 0,0 0 0,0-1 0,0 0 0,0 1 0,5-2 0,-3 1 0,0 0 0,1-1 0,-1 0 0,0 0 0,0 0 0,0-1 0,-1 0 0,1 0 0,0 0 0,-1 0 0,1-1 0,-1 0 0,0 0 0,0 0 0,0 0 0,0-1 0,0 1 0,-1-1 0,1 0 0,-1 0 0,0 0 0,-1-1 0,5-7 0,-2 1 0,0 0 0,0-1 0,-1 0 0,-1 0 0,0 0 0,-1 0 0,0-1 0,0-18 0,-22 201 0,15 126 0,9-267 120,-3-28-155,-1 0 1,0-1-1,0 1 1,0-1-1,0 1 1,1-1-1,-1 1 1,0-1-1,0 1 1,1-1-1,-1 1 1,1-1-1,-1 1 0,0-1 1,1 1-1,-1-1 1,1 0-1,-1 1 1,1-1-1,-1 0 1,1 1-1,-1-1 1,1 0-1,-1 0 1,1 0-1,-1 1 1,1-1-1,0 0 0,-1 0 1,1 0-1,-1 0 1,1 0-1,-1 0 1,1 0-1,0 0 1,-1 0-1,1 0 1,-1 0-1,1-1 1,-1 1-1,1 0 0,1-1 1,11-8-6792</inkml:trace>
  <inkml:trace contextRef="#ctx0" brushRef="#br0" timeOffset="4822.03">2307 439 24575,'102'-9'0,"151"-33"0,-239 40 0,3-1 0,36-8 0,-50 10 0,0 0 0,0 0 0,0 0 0,0 0 0,0-1 0,0 1 0,-1-1 0,1 1 0,-1-1 0,1 0 0,-1 0 0,4-4 0,-6 6 0,0 0 0,1-1 0,-1 1 0,0 0 0,0 0 0,0 0 0,0-1 0,0 1 0,0 0 0,0 0 0,0-1 0,0 1 0,0 0 0,0 0 0,1-1 0,-2 1 0,1 0 0,0 0 0,0-1 0,0 1 0,0 0 0,0 0 0,0 0 0,0-1 0,0 1 0,0 0 0,0 0 0,0-1 0,-1 1 0,1 0 0,0 0 0,0 0 0,0-1 0,0 1 0,0 0 0,-1 0 0,1 0 0,0 0 0,-1-1 0,-13-4 0,-15 2 0,29 3 0,-30 0 0,20 0 0,1 0 0,-1 0 0,0-1 0,-15-3 0,22 3 0,0 0 0,0 0 0,1 0 0,-1-1 0,0 1 0,1-1 0,0 1 0,-1-1 0,1 0 0,0 0 0,0 0 0,-1 0 0,2 0 0,-1 0 0,0-1 0,0 1 0,1-1 0,-1 1 0,-1-6 0,-2-11 0,0-1 0,-2-26 0,5 33 0,1 15 0,24 533-1365,-22-488-5461</inkml:trace>
  <inkml:trace contextRef="#ctx0" brushRef="#br0" timeOffset="6527.59">3132 165 24575,'0'-3'0,"4"-2"0,4 0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9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360 24575,'-1'1'0,"0"-1"0,-1 0 0,1 0 0,0 1 0,0-1 0,0 1 0,0-1 0,0 1 0,0 0 0,0-1 0,0 1 0,0 0 0,0 0 0,0-1 0,0 1 0,0 0 0,1 0 0,-1 0 0,0 0 0,0 0 0,1 0 0,-1 0 0,1 1 0,-1-1 0,1 0 0,0 0 0,-1 0 0,1 0 0,0 3 0,-5 40 0,5-38 0,1 82 0,21 154 0,0-29 0,-24-172 0,2-40 0,0-1 0,0 0 0,0 0 0,0 1 0,0-1 0,0 0 0,0 0 0,-1 1 0,1-1 0,0 0 0,0 0 0,0 1 0,0-1 0,0 0 0,0 0 0,-1 1 0,1-1 0,0 0 0,0 0 0,0 0 0,-1 0 0,1 1 0,0-1 0,0 0 0,-1 0 0,1 0 0,0 0 0,0 0 0,-1 0 0,1 1 0,0-1 0,0 0 0,-1 0 0,1 0 0,0 0 0,0 0 0,-1 0 0,1 0 0,-13-18 0,3-3 0,2 0 0,1 0 0,0-1 0,2-1 0,0 1 0,-2-35 0,4 13 0,3 0 0,6-65 0,-3 83 0,1 0 0,1 1 0,1 0 0,1 0 0,2 0 0,17-35 0,-22 52 0,0 0 0,1 0 0,0 0 0,0 0 0,1 1 0,0 0 0,0 0 0,1 1 0,0-1 0,0 2 0,1-1 0,-1 1 0,1 0 0,0 0 0,1 1 0,-1 0 0,1 1 0,-1 0 0,1 0 0,0 1 0,14-2 0,-21 4 0,0-1 0,0 1 0,0 0 0,0 0 0,0 0 0,0 0 0,0 0 0,0 1 0,-1-1 0,1 1 0,0-1 0,0 1 0,0 0 0,0-1 0,0 1 0,0 0 0,-1 0 0,1 0 0,0 1 0,-1-1 0,1 0 0,-1 1 0,0-1 0,1 1 0,-1-1 0,0 1 0,0-1 0,0 1 0,0 0 0,0 0 0,0 0 0,0-1 0,-1 1 0,1 0 0,-1 0 0,1 0 0,-1 3 0,1 2 0,-1 0 0,0 0 0,0-1 0,-1 1 0,0 0 0,0-1 0,0 1 0,-1-1 0,0 1 0,-4 6 0,-4 8 14,-2-2 0,0 0 0,-1 0 0,-1-1 0,-1-1 0,-25 24 0,-111 85-921,127-107 351,-15 11-6270</inkml:trace>
  <inkml:trace contextRef="#ctx0" brushRef="#br0" timeOffset="1181.31">1003 0 24575,'-22'36'0,"-13"37"0,-9 36 0,-8 27 0,2 23 0,6 20 0,10 9 0,14 2 0,22-8 0,24-15 0,23-26 0,17-30 0,12-30 0,-7-28-819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4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0 166 24575</inkml:trace>
  <inkml:trace contextRef="#ctx0" brushRef="#br0" timeOffset="379.1">14 294 24575,'-7'0'0,"1"-3"0,13-6 0,15-3 0,15-5 0,16-2 0,10-2 0,4 3 0,2 4 0,-3 5 0,-7 3 0,-12 7 0,-15 7 0,-12 2-8191</inkml:trace>
  <inkml:trace contextRef="#ctx0" brushRef="#br0" timeOffset="874.48">290 336 24575,'-25'4'0,"-12"5"0,-3 0 0,8-1 0,18-1 0,21-6 0,20-7 0,17-6 0,12-5 0,3 2 0,-1-2 0,-7 0 0,-9-2 0,-10 3-8191</inkml:trace>
  <inkml:trace contextRef="#ctx0" brushRef="#br0" timeOffset="875.48">417 61 24575,'-215'-54'0,"196"49"0,19 5 0,1 0 0,-1 0 0,0 0 0,0 0 0,0 0 0,0 0 0,0 0 0,0-1 0,0 1 0,0 0 0,0 0 0,0 0 0,0 0 0,0 0 0,0 0 0,0 0 0,0 0 0,0 0 0,0 0 0,0 0 0,0 0 0,0 0 0,0 0 0,0 0 0,0 0 0,0 0 0,0 0 0,0 0 0,0-1 0,0 1 0,0 0 0,0 0 0,0 0 0,0 0 0,0 0 0,0 0 0,0 0 0,32 5 0,-22-3 0,0 0 0,-1 1 0,1 1 0,0 0 0,-1 0 0,0 1 0,0 0 0,0 0 0,-1 1 0,14 12 0,-17-13 0,-1-1 0,-1 1 0,1 0 0,-1 0 0,0 0 0,0 0 0,0 1 0,-1-1 0,1 1 0,-2 0 0,1-1 0,0 1 0,-1 0 0,0 0 0,-1 0 0,1 0 0,-1 0 0,0 0 0,-1 0 0,0 7 0,-7 20 0,-1 0 0,-1-1 0,-2 0 0,-23 43 0,1 3 0,-32 93-1365,40-98-546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6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6 24575,'7'-10'0,"0"1"0,1-1 0,0 1 0,0 0 0,1 1 0,0 0 0,1 1 0,-1 0 0,1 0 0,1 1 0,0 0 0,-1 1 0,20-7 0,-28 11 0,0 0 0,0 1 0,0-1 0,1 1 0,-1-1 0,0 1 0,0 0 0,0-1 0,0 1 0,1 1 0,-1-1 0,0 0 0,0 0 0,0 1 0,0-1 0,0 1 0,1 0 0,-1-1 0,0 1 0,0 0 0,-1 0 0,1 0 0,0 1 0,0-1 0,0 0 0,-1 1 0,1-1 0,-1 1 0,1 0 0,-1-1 0,0 1 0,1 0 0,-1 0 0,0 0 0,0 0 0,0 0 0,1 3 0,-1 2 0,1 0 0,-1 1 0,-1-1 0,1 0 0,-1 0 0,0 0 0,-1 1 0,1-1 0,-2 0 0,-1 10 0,-3 0 0,0 0 0,-1 0 0,-1 0 0,0-1 0,-1 0 0,-1-1 0,-18 23 0,-10 5 0,-45 40 0,77-77 0,5-6 0,0 1 0,1 0 0,-1-1 0,0 1 0,0 0 0,1 0 0,-1-1 0,0 1 0,1 0 0,-1 0 0,1 0 0,-1 0 0,1 0 0,-1 0 0,1 0 0,0 0 0,-1 0 0,1 0 0,0 0 0,0 2 0,0-2 0,1 0 0,-1-1 0,0 1 0,1-1 0,-1 1 0,1-1 0,-1 1 0,1 0 0,0-1 0,-1 0 0,1 1 0,-1-1 0,1 1 0,0-1 0,0 0 0,-1 1 0,1-1 0,0 0 0,-1 0 0,1 0 0,0 0 0,1 1 0,9 0 0,0-1 0,1 1 0,12-3 0,-9 2 0,156-12-1365,-118 7-5461</inkml:trace>
  <inkml:trace contextRef="#ctx0" brushRef="#br0" timeOffset="356.09">513 763 24575,'-7'0'0,"-3"4"0,1-3 0,1-5 0,-1-1 0,1 3 0,2 5 0</inkml:trace>
  <inkml:trace contextRef="#ctx0" brushRef="#br0" timeOffset="767.99">830 572 24575,'-2'0'0,"1"-1"0,-1 0 0,1 1 0,-1 0 0,0-1 0,1 1 0,-1 0 0,0 0 0,0 0 0,1 0 0,-1 0 0,0 0 0,1 0 0,-1 1 0,0-1 0,1 0 0,-1 1 0,0 0 0,1-1 0,-1 1 0,1 0 0,-1 0 0,1 0 0,0 0 0,-1 0 0,1 0 0,0 0 0,0 0 0,-1 1 0,1-1 0,0 0 0,0 1 0,0-1 0,1 1 0,-2 1 0,-2 5 0,0 0 0,0 0 0,1 0 0,0 0 0,-2 14 0,2-9 0,1 1 0,1-1 0,0 1 0,0-1 0,2 1 0,0-1 0,0 1 0,7 25 0,-7-35 0,0 1 0,1-1 0,0 1 0,0-1 0,0 0 0,0 0 0,0 0 0,1 0 0,0 0 0,0 0 0,0-1 0,0 1 0,0-1 0,1 0 0,0 0 0,0 0 0,-1 0 0,1-1 0,1 0 0,-1 1 0,0-2 0,1 1 0,-1 0 0,1-1 0,-1 0 0,1 0 0,0 0 0,8 0 0,-9-1 0,-1 0 0,1 0 0,-1-1 0,0 1 0,1-1 0,-1 1 0,0-1 0,0 0 0,0 0 0,1-1 0,-1 1 0,0-1 0,0 1 0,-1-1 0,1 0 0,0 0 0,-1-1 0,6-4 0,-5 2 0,1 0 0,-1 0 0,0 0 0,0-1 0,0 0 0,-1 1 0,0-1 0,0 0 0,2-11 0,-2 1 0,0 0 0,-1 0 0,-1 0 0,0 0 0,-1 0 0,-1 0 0,-5-22 0,4 29 0,0-1 0,-1 1 0,0-1 0,0 1 0,-8-11 0,10 16 0,0 1 0,0 0 0,-1 0 0,0 0 0,1 0 0,-1 0 0,0 0 0,0 1 0,-1-1 0,1 1 0,0 0 0,-1 0 0,0 0 0,1 0 0,-8-1 0,-6 4-1365,5 5-5461</inkml:trace>
  <inkml:trace contextRef="#ctx0" brushRef="#br0" timeOffset="1136.09">1127 530 24575,'0'4'0,"0"8"0,0 13 0,0 9 0,0 10 0,0 5 0,0 1 0,0-1 0,0-5 0,0-7 0,0-9-8191</inkml:trace>
  <inkml:trace contextRef="#ctx0" brushRef="#br0" timeOffset="1525.9">1296 509 24575,'4'-2'0,"0"-1"0,1 1 0,-1 0 0,0 0 0,1 0 0,0 1 0,-1-1 0,1 1 0,0 0 0,0 1 0,-1-1 0,1 1 0,8 0 0,-10 1 0,0 0 0,0-1 0,-1 1 0,1 0 0,-1 1 0,1-1 0,-1 0 0,1 1 0,-1-1 0,0 1 0,0 0 0,0 0 0,0 0 0,0 0 0,0 0 0,0 0 0,-1 0 0,1 1 0,-1-1 0,0 1 0,1-1 0,-1 1 0,0-1 0,-1 1 0,2 3 0,-1 0 0,0 0 0,0 0 0,0 0 0,-1 0 0,0 0 0,0 0 0,0 1 0,-1-1 0,0 0 0,-3 8 0,-1 19 0,5-32 0,-1 0 0,1 0 0,0 0 0,0 0 0,0 0 0,0 0 0,1 0 0,-1 0 0,0 0 0,0 0 0,1 0 0,-1 0 0,0 0 0,1 0 0,-1 0 0,1 0 0,-1 0 0,1 0 0,0 0 0,-1-1 0,1 1 0,0 0 0,-1-1 0,1 1 0,0 0 0,0-1 0,0 1 0,0-1 0,0 1 0,-1-1 0,1 1 0,0-1 0,0 0 0,0 1 0,0-1 0,0 0 0,0 0 0,2 0 0,6 1 0,-1-1 0,1-1 0,-1 1 0,10-3 0,10 0 0,-26 3 0,1 0 0,-1 0 0,0 0 0,1 0 0,-1 1 0,0-1 0,0 1 0,1-1 0,-1 1 0,0 0 0,0 0 0,0 0 0,0 0 0,0 0 0,0 1 0,0-1 0,-1 0 0,1 1 0,0 0 0,-1-1 0,1 1 0,-1 0 0,1 0 0,-1 0 0,0 0 0,0 0 0,0 0 0,0 0 0,0 0 0,0 0 0,-1 0 0,1 0 0,-1 1 0,1-1 0,-1 0 0,0 1 0,0-1 0,0 0 0,-1 4 0,0-1 0,0 0 0,0 1 0,0-1 0,-1 0 0,0 0 0,0 0 0,0-1 0,-1 1 0,1 0 0,-1-1 0,0 0 0,-1 1 0,1-1 0,-1-1 0,1 1 0,-7 4 0,-5 1-273,-1 0 0,1-1 0,-1-1 0,-25 7 0</inkml:trace>
  <inkml:trace contextRef="#ctx0" brushRef="#br0" timeOffset="2477.53">1825 657 24575,'-4'0'0,"3"0"0,9 0 0,9 0 0,10 0 0,7 0 0,6 0 0,-2 0 0,-2 0 0,-5 0 0,-3 0 0,-7 0-8191</inkml:trace>
  <inkml:trace contextRef="#ctx0" brushRef="#br0" timeOffset="2894.36">2502 489 24575,'-4'7'0,"-4"7"0,-8 7 0,-6 7 0,-1 7 0,-6 4 0,0 0 0,1-1 0,2-2 0,1-5 0,1-6 0,5-9-8191</inkml:trace>
  <inkml:trace contextRef="#ctx0" brushRef="#br0" timeOffset="3257.32">2291 551 24575,'7'11'0,"6"7"0,8 8 0,4 6 0,2 2 0,-1 2 0,-4-1 0,-7 0 0,-5-2 0,-4-3 0,-4-6-8191</inkml:trace>
  <inkml:trace contextRef="#ctx0" brushRef="#br0" timeOffset="3723.59">2185 254 24575,'-11'4'0,"0"4"0,10 1 0,15 0 0,16-3 0,13-2 0,8-1 0,2-2 0,-2-1 0,-5 0 0,-6 0 0,-15-1 0,-14 1 0,-14 0 0</inkml:trace>
  <inkml:trace contextRef="#ctx0" brushRef="#br0" timeOffset="5426.12">2692 0 24575,'18'25'0,"10"23"0,6 25 0,2 18 0,-5 18 0,-9 13 0,-7 7 0,-6 0 0,-13-5 0,-12-8 0,-14-10 0,-13-12 0,-6-15 0,-6-14 0,3-14 0,7-12 0,11-13-8191</inkml:trace>
  <inkml:trace contextRef="#ctx0" brushRef="#br0" timeOffset="5831.02">3158 763 24575,'25'-3'0,"16"-2"0,7 0 0,-3 2-8191</inkml:trace>
  <inkml:trace contextRef="#ctx0" brushRef="#br0" timeOffset="5832.02">3115 996 24575,'29'-3'0,"20"-6"0,2 0-8191</inkml:trace>
  <inkml:trace contextRef="#ctx0" brushRef="#br0" timeOffset="6204.64">3603 783 24575,'-8'12'0,"0"0"0,1 0 0,1 0 0,0 1 0,0 0 0,-6 22 0,11-28 0,-1-1 0,1 0 0,0 0 0,0 0 0,1 1 0,0-1 0,0 0 0,0 1 0,1-1 0,0 0 0,0 0 0,1 1 0,-1-1 0,1 0 0,1-1 0,4 11 0,-7-15 0,1 0 0,-1-1 0,0 1 0,1 0 0,-1-1 0,0 1 0,1 0 0,-1-1 0,1 1 0,-1 0 0,1-1 0,-1 1 0,1-1 0,-1 1 0,1-1 0,0 1 0,-1-1 0,1 0 0,0 1 0,-1-1 0,1 0 0,0 1 0,-1-1 0,1 0 0,0 0 0,0 0 0,-1 0 0,1 1 0,0-1 0,0 0 0,-1 0 0,2-1 0,0 0 0,-1 0 0,0 0 0,0 0 0,0 0 0,0-1 0,0 1 0,-1 0 0,1-1 0,0 1 0,-1-1 0,1 1 0,-1-1 0,1 1 0,0-3 0,1-9 0,1 1 0,0-24 0,-3 13 40,-2 1 0,-5-36 0,5 47-226,0 1 1,-1 0-1,0 0 0,-1 0 1,0 0-1,-1 1 1,-9-16-1,-1 8-6640</inkml:trace>
  <inkml:trace contextRef="#ctx0" brushRef="#br0" timeOffset="6593.57">3604 783 24575,'18'15'0,"2"4"0,2-1 0,0-3 0,-3-4-8191</inkml:trace>
  <inkml:trace contextRef="#ctx0" brushRef="#br0" timeOffset="6957.24">3942 657 24575,'-5'-1'0,"1"0"0,-1 1 0,1-1 0,-1 1 0,0 0 0,1 0 0,-1 0 0,0 0 0,1 1 0,-1 0 0,1 0 0,-1 0 0,1 1 0,0-1 0,-1 1 0,1 0 0,0 1 0,0-1 0,0 1 0,0-1 0,1 1 0,-1 0 0,-4 5 0,4-2 0,-1 0 0,1 0 0,0 0 0,0 0 0,1 1 0,-1-1 0,2 1 0,-1 0 0,1 0 0,0 0 0,0 0 0,1 1 0,0-1 0,0 8 0,0-12 0,1-1 0,0 0 0,0 1 0,0-1 0,1 0 0,-1 1 0,0-1 0,1 0 0,0 1 0,-1-1 0,1 0 0,0 0 0,0 0 0,0 0 0,3 4 0,-3-5 0,0-1 0,0 1 0,0 0 0,0 0 0,0-1 0,0 1 0,0-1 0,1 1 0,-1-1 0,0 1 0,0-1 0,1 0 0,-1 1 0,0-1 0,1 0 0,-1 0 0,0 0 0,1 0 0,-1 0 0,2-1 0,6-1 0,0-1 0,0 0 0,0 0 0,-1-1 0,17-10 0,-12 7 0,-12 6 0,0 1 0,0-1 0,0 1 0,0-1 0,0 1 0,0 0 0,0-1 0,0 1 0,0 0 0,0 0 0,0 0 0,0 0 0,0 0 0,0 0 0,0 0 0,0 0 0,0 0 0,0 0 0,0 0 0,1 1 0,-1-1 0,0 1 0,0-1 0,0 0 0,-1 1 0,1 0 0,0-1 0,0 1 0,0 0 0,0-1 0,0 1 0,-1 0 0,1 0 0,0-1 0,-1 1 0,1 0 0,-1 0 0,1 0 0,-1 0 0,1 0 0,-1 0 0,1 0 0,-1 2 0,3 5 0,-1 1 0,0 0 0,0 0 0,0 11 0,-2-18 0,3 46-170,-3 1-1,-1 0 0,-3-1 1,-2 1-1,-2-1 0,-2 0 1,-24 68-1,11-55-665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1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1 24575,'0'0'0,"0"4"0</inkml:trace>
  <inkml:trace contextRef="#ctx0" brushRef="#br0" timeOffset="402.89">21 30 24575,'4'0'0,"0"7"0,1 14 0,-2 13 0,0 12 0,-1 13 0,-1 7 0,-1 3 0,0-3 0,0-2 0,0-5 0,-1-8 0,1-10 0,0-8 0,0-10-8191</inkml:trace>
  <inkml:trace contextRef="#ctx0" brushRef="#br0" timeOffset="794.04">274 346 24575,'0'4'0,"0"4"0,0 5 0,0 4 0,4 2 0,0-5 0,1-9 0,-2-12 0,0-6-8191</inkml:trace>
  <inkml:trace contextRef="#ctx0" brushRef="#br0" timeOffset="1198.93">740 9 24575,'-3'1'0,"0"0"0,1-1 0,-1 1 0,0 0 0,1 1 0,-1-1 0,1 0 0,-1 1 0,1-1 0,0 1 0,-1 0 0,1 0 0,0 0 0,0 0 0,-2 3 0,-27 36 0,30-40 0,-5 8 0,0 0 0,1 0 0,0 1 0,0 0 0,1 0 0,1 0 0,-1 1 0,2-1 0,-1 1 0,2 0 0,-1 0 0,2-1 0,-1 1 0,2 12 0,1-8 0,0-1 0,2 1 0,0-1 0,0 0 0,1 0 0,1-1 0,0 1 0,1-1 0,16 23 0,-3-10 0,-15-20 0,0-1 0,0 1 0,0 1 0,-1-1 0,0 1 0,0 0 0,-1 0 0,0 0 0,0 0 0,-1 0 0,3 11 0,-5-16 0,0-1 0,-1 1 0,1-1 0,0 1 0,-1 0 0,1-1 0,-1 1 0,0-1 0,0 1 0,1-1 0,-1 0 0,0 1 0,0-1 0,0 0 0,0 0 0,0 1 0,-1-1 0,1 0 0,0 0 0,0 0 0,-1 0 0,1-1 0,-1 1 0,1 0 0,-1 0 0,1-1 0,-1 1 0,1-1 0,-3 1 0,-6 1 0,1 0 0,-1 0 0,-15 0 0,22-2 0,-6 1 0,1-1 0,0 0 0,-1-1 0,1 0 0,0 0 0,-1 0 0,1-1 0,0-1 0,0 1 0,0-1 0,-7-4 0,11 5 0,1-1 0,-1 1 0,1-1 0,0 1 0,0-1 0,0 0 0,1 0 0,-1 0 0,0 0 0,1-1 0,0 1 0,0-1 0,0 1 0,0-1 0,1 0 0,-1 0 0,1 0 0,0 0 0,0 1 0,1-2 0,-1 1 0,1 0 0,0 0 0,0-7 0,2 0 0,0 0 0,0 1 0,1 0 0,0-1 0,1 1 0,1 0 0,-1 1 0,1-1 0,1 1 0,0 0 0,0 0 0,12-12 0,4-3 0,0 2 0,2 0 0,26-18 0,-16 17-1365,-6 6-5461</inkml:trace>
  <inkml:trace contextRef="#ctx0" brushRef="#br0" timeOffset="1601.5">931 114 24575,'6'-3'0,"10"-5"0,0 1 0,1 0 0,-1 1 0,21-5 0,-34 10 0,1 1 0,-1-1 0,0 1 0,1 0 0,-1 0 0,1 0 0,-1 0 0,0 1 0,1-1 0,-1 1 0,0 0 0,5 2 0,-6-2 0,0 0 0,0 0 0,-1 1 0,1-1 0,-1 1 0,1-1 0,-1 1 0,1-1 0,-1 1 0,0 0 0,0 0 0,1 0 0,-1 0 0,-1 0 0,1 0 0,0 0 0,0 0 0,-1 0 0,1 0 0,-1 0 0,0 3 0,1 2 0,-2 0 0,1 0 0,-1 0 0,0-1 0,0 1 0,0 0 0,-1-1 0,0 1 0,-1-1 0,0 1 0,0-1 0,0 0 0,-7 10 0,-2 1 0,-1-1 0,0 0 0,-20 18 0,22-23 0,18-15 0,11-6 0,-2 1 0,1 0 0,0 1 0,1 1 0,-1 1 0,2 1 0,29-6 0,-46 10 0,0 1 0,-1 0 0,1 0 0,0 0 0,-1 0 0,1 0 0,-1 0 0,1 0 0,0 0 0,-1 0 0,1 1 0,0-1 0,-1 1 0,1-1 0,-1 1 0,1 0 0,-1 0 0,1-1 0,-1 1 0,0 0 0,1 0 0,-1 0 0,0 1 0,0-1 0,0 0 0,0 0 0,0 1 0,0-1 0,0 0 0,0 1 0,0-1 0,-1 1 0,1-1 0,0 1 0,-1 0 0,1-1 0,-1 1 0,0-1 0,0 1 0,0 2 0,0 1 0,0 0 0,0 0 0,-1 0 0,0-1 0,0 1 0,0 0 0,-1-1 0,1 1 0,-1-1 0,0 0 0,-1 1 0,1-1 0,-4 4 0,-2 1 11,-1 0-1,0-1 1,0 0-1,-1-1 1,-18 11 0,-9 7-1440,22-12-5397</inkml:trace>
  <inkml:trace contextRef="#ctx0" brushRef="#br0" timeOffset="2036.28">1418 29 24575,'12'-5'0,"1"0"0,0 0 0,0 2 0,0-1 0,0 2 0,16-2 0,-27 4 0,1-1 0,-1 2 0,1-1 0,-1 0 0,1 0 0,-1 1 0,0-1 0,1 1 0,-1 0 0,0 0 0,1 0 0,-1 0 0,0 0 0,0 0 0,0 0 0,4 4 0,-5-3 0,1 0 0,-1 1 0,1-1 0,-1 0 0,0 1 0,0-1 0,0 1 0,0 0 0,-1-1 0,1 1 0,-1 0 0,0-1 0,1 1 0,-1 0 0,0-1 0,-1 1 0,1 0 0,0-1 0,-2 4 0,0 4 0,-1-1 0,0 0 0,0 0 0,-1 0 0,0 0 0,-1-1 0,0 1 0,0-1 0,-1 0 0,-11 11 0,-7 12 0,24-30 0,0-1 0,-1 0 0,1 0 0,0 1 0,0-1 0,0 0 0,-1 1 0,1-1 0,0 0 0,0 0 0,0 1 0,0-1 0,0 0 0,0 1 0,0-1 0,0 0 0,-1 1 0,1-1 0,0 0 0,1 1 0,-1-1 0,0 0 0,0 1 0,0-1 0,0 0 0,0 1 0,0-1 0,0 0 0,0 1 0,0-1 0,1 0 0,-1 1 0,0-1 0,0 0 0,0 0 0,1 1 0,15 4 0,24-3 0,-36-3 0,12 1 0,0 0 0,0 1 0,0 1 0,19 4 0,-31-5 0,0 0 0,0 1 0,0-1 0,0 1 0,0 0 0,0 0 0,-1 0 0,1 1 0,5 4 0,-8-5 0,1-1 0,-1 1 0,0 0 0,1 0 0,-1 0 0,0 0 0,0 0 0,0 0 0,0 0 0,0 0 0,-1 1 0,1-1 0,-1 0 0,1 0 0,-1 1 0,0-1 0,0 0 0,0 1 0,0 1 0,-1-1 0,0 0 0,0 0 0,0 0 0,0 0 0,0 0 0,0-1 0,-1 1 0,1-1 0,-1 1 0,1-1 0,-1 1 0,0-1 0,0 0 0,-1 0 0,1 0 0,0 0 0,-1 0 0,1 0 0,-1-1 0,-2 2 0,-8 4 0,-1 0 0,-26 7 0,25-9 0,-17 6-1365,4-3-5461</inkml:trace>
  <inkml:trace contextRef="#ctx0" brushRef="#br0" timeOffset="4756.87">2222 93 24575,'11'-10'0,"3"-8"0,4-1 0,-6 8 0,-8 15 0,-12 14 0,-8 16 0,-9 12 0,-4 5 0,-3 6 0,-1-1 0,2-2 0,3-3 0,2-6 0,6-12-8191</inkml:trace>
  <inkml:trace contextRef="#ctx0" brushRef="#br0" timeOffset="5176.92">2053 136 24575,'14'11'0,"13"10"0,8 10 0,5 9 0,4 6 0,1 6 0,-4 0 0,-4 0 0,-10-6 0,-8-11-819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23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14'-7'0,"6"-6"0,-2-1-819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0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4 24575,'0'0'0,"1"-1"0,0 1 0,-1 0 0,1-1 0,-1 1 0,1 0 0,-1-1 0,1 1 0,0 0 0,-1 0 0,1 0 0,0 0 0,-1-1 0,1 1 0,0 0 0,-1 0 0,1 0 0,0 0 0,-1 0 0,1 0 0,0 1 0,-1-1 0,1 0 0,-1 0 0,1 0 0,0 1 0,0-1 0,0 1 0,-1 0 0,0 0 0,1 0 0,-1 0 0,0-1 0,1 1 0,-1 0 0,0 0 0,0 0 0,0 0 0,0 0 0,0 0 0,0 0 0,0-1 0,0 1 0,0 0 0,-1 1 0,-1 5 0,1-1 0,-2 1 0,1-1 0,-6 10 0,-2-1 0,-1 1 0,0-2 0,-1 0 0,0 0 0,-24 19 0,-78 51 0,52-40 0,60-43 0,1 0 0,0 0 0,0-1 0,-1 1 0,1 0 0,0 0 0,0 1 0,0-1 0,0 0 0,1 0 0,-1 0 0,0 1 0,0-1 0,1 0 0,-2 3 0,2-3 0,0-1 0,0 1 0,1-1 0,-1 1 0,0-1 0,0 1 0,0 0 0,0-1 0,1 1 0,-1-1 0,0 1 0,1-1 0,-1 1 0,0-1 0,1 1 0,-1-1 0,0 0 0,1 1 0,-1-1 0,1 1 0,-1-1 0,1 0 0,-1 1 0,1-1 0,-1 0 0,2 1 0,5 1 0,1 1 0,-1-1 0,1 0 0,13 1 0,-2 0 0,20 6-227,-1 1-1,1 2 1,-2 2-1,0 1 1,57 33-1,-67-30-6598</inkml:trace>
  <inkml:trace contextRef="#ctx0" brushRef="#br0" timeOffset="369.68">663 237 24575,'-4'-3'0,"3"-2"0,5 0 0,12 2 0,12 0 0,10 2 0,7 0 0,3 0 0,-3-2 0,-3-2 0,-4 1 0,-8 0-8191</inkml:trace>
  <inkml:trace contextRef="#ctx0" brushRef="#br0" timeOffset="1070.12">1360 5 24575,'-19'74'0,"4"1"0,3 1 0,-3 79 0,12-43 0,15 159 0,-6-212 0,15 65 0,-21-124 0,0 0 0,0 0 0,0 0 0,0 0 0,0 0 0,0 0 0,0-1 0,0 1 0,0 0 0,0 0 0,0 0 0,0 0 0,0 0 0,0 0 0,0 0 0,1 0 0,-1 0 0,0 0 0,0 0 0,0 0 0,0 0 0,0 0 0,0 0 0,0 0 0,0 0 0,0 0 0,0 0 0,1 0 0,-1 0 0,0 0 0,0 0 0,0 0 0,0 0 0,0 0 0,0 0 0,0 0 0,0 0 0,0 0 0,0 0 0,0 0 0,0 0 0,1 1 0,-1-1 0,0 0 0,0 0 0,0 0 0,0 0 0,0 0 0,0 0 0,0 0 0,0 0 0,0 0 0,0 0 0,0 0 0,0 0 0,0 1 0,0-1 0,4-14 0,3-20 0,21-387 0,-29 368 0,-1 1 0,-3-1 0,-3 1 0,-1 0 0,-33-100 0,28 122 0,5 20 0,8 10 0,1 0 0,0 0 0,-1 0 0,1 0 0,0 0 0,-1 0 0,1 1 0,0-1 0,0 0 0,-1 0 0,1 0 0,0 0 0,-1 0 0,1 1 0,0-1 0,0 0 0,-1 0 0,1 0 0,0 1 0,0-1 0,0 0 0,-1 0 0,1 0 0,0 1 0,0-1 0,0 0 0,0 1 0,0-1 0,-1 0 0,1 0 0,0 1 0,0-1 0,0 0 0,0 1 0,0-1 0,0 0 0,0 1 0,-2 9 0,1 1 0,1-1 0,-1 0 0,2 1 0,-1-1 0,2 1 0,-1-1 0,1 0 0,1 0 0,0 0 0,0 0 0,1 0 0,0-1 0,1 1 0,0-1 0,0 0 0,1 0 0,11 12 0,-14-18 0,0 0 0,1 0 0,0-1 0,-1 1 0,1-1 0,0 0 0,0 0 0,0-1 0,0 1 0,1-1 0,-1 1 0,0-1 0,1-1 0,-1 1 0,8 0 0,-5-2 0,0 0 0,-1 0 0,1 0 0,0 0 0,-1-1 0,1-1 0,-1 1 0,1-1 0,7-4 0,1-2 0,-1-1 0,0-1 0,0 0 0,-1-1 0,0 0 0,20-27 0,-30 34 0,17-18 0,-20 23 0,1-1 0,-1 1 0,0 0 0,0 0 0,1-1 0,-1 1 0,0 0 0,1 0 0,-1-1 0,0 1 0,1 0 0,-1 0 0,0 0 0,1-1 0,-1 1 0,0 0 0,1 0 0,-1 0 0,1 0 0,-1 0 0,0 0 0,1 0 0,-1 0 0,1 0 0,-1 0 0,0 0 0,1 0 0,-1 0 0,0 0 0,1 0 0,-1 1 0,1-1 0,-1 0 0,0 0 0,1 0 0,-1 0 0,0 1 0,1-1 0,-1 0 0,0 0 0,0 1 0,1-1 0,-1 0 0,0 1 0,0-1 0,1 0 0,-1 1 0,0-1 0,0 0 0,0 1 0,0-1 0,1 1 0,-1-1 0,0 0 0,0 1 0,0-1 0,0 0 0,0 2 0,3 20 0,0 1 0,-2-1 0,0 1 0,-5 32 0,2-5 0,0 67-1365,1-68-5461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19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1 24575,'4'0'0,"7"0"0,7 0 0,7 0 0,6 0 0,5 0 0,5 0 0,-3 0 0,-3 0 0,-4 0 0,-4 0 0,-3 0 0,-2 0 0,-1 0 0,-4 0-8191</inkml:trace>
  <inkml:trace contextRef="#ctx0" brushRef="#br0" timeOffset="420.97">825 280 24575,'-18'11'0,"-10"14"0,-3 11 0,0 5 0,1 4 0,3-2 0,6-2 0,2-4 0,5-5 0,4-7-8191</inkml:trace>
  <inkml:trace contextRef="#ctx0" brushRef="#br0" timeOffset="797.58">570 344 24575,'11'0'0,"10"7"0,14 10 0,6 9 0,2 7 0,-1 2 0,-3 2 0,-5-1 0,-8-1 0,-9-2 0,-7-6-8191</inkml:trace>
  <inkml:trace contextRef="#ctx0" brushRef="#br0" timeOffset="798.58">486 5 24575,'-7'-3'0,"4"2"0,11 4 0,14 7 0,14 0 0,9 0 0,7-3 0,5-2 0,1-2 0,-6-2 0,-9-1 0,-11 4 0,-11 0-819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2.4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3 24575,'0'0'0,"0"0"0,0 0 0,0 0 0,0 0 0,-1-1 0,1 1 0,0 0 0,0 0 0,0 0 0,0 0 0,0 0 0,-1-1 0,1 1 0,0 0 0,0 0 0,0 0 0,0 0 0,-1 0 0,1 0 0,0 0 0,0 0 0,0 0 0,0 0 0,-1 0 0,1 0 0,0 0 0,0 0 0,0 0 0,-1 0 0,1 0 0,0 0 0,0 0 0,0 0 0,-1 0 0,1 0 0,0 0 0,0 0 0,0 0 0,0 0 0,-1 0 0,1 1 0,0-1 0,0 0 0,0 0 0,0 0 0,0 0 0,-1 0 0,1 1 0,0-1 0,0 0 0,0 0 0,-15 11 0,12-8 0,-203 131 0,135-90 0,69-43 0,-5 3 0,1 0 0,0 0 0,0 0 0,0 1 0,0 0 0,1 0 0,-8 10 0,12-15 0,1 1 0,-1 0 0,1-1 0,0 1 0,-1 0 0,1 0 0,0-1 0,0 1 0,-1 0 0,1 0 0,0-1 0,0 1 0,0 0 0,0 0 0,0-1 0,0 1 0,0 0 0,0 0 0,1-1 0,-1 1 0,0 0 0,0 0 0,1-1 0,-1 1 0,0 0 0,1-1 0,-1 1 0,0 0 0,1-1 0,-1 1 0,1 0 0,-1-1 0,1 1 0,0-1 0,-1 1 0,1-1 0,-1 1 0,1-1 0,0 0 0,0 1 0,-1-1 0,2 0 0,34 12 0,-32-11 0,144 25 14,-92-19-474,0 4 1,93 29-1,-111-25-636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34 24575,'0'-4'0,"0"0"0,0-1 0,1 1 0,-1 0 0,1 0 0,0 0 0,0 0 0,1-1 0,-1 1 0,1 1 0,0-1 0,0 0 0,0 0 0,1 1 0,-1-1 0,1 1 0,0 0 0,4-5 0,-2 5 0,0-1 0,0 1 0,0 1 0,0-1 0,0 1 0,0-1 0,1 2 0,-1-1 0,1 0 0,0 1 0,-1 0 0,1 1 0,7-1 0,-10 1 0,-1 0 0,1 0 0,-1 0 0,1 1 0,-1-1 0,1 1 0,-1-1 0,1 1 0,-1 0 0,1 0 0,-1 0 0,0 0 0,0 0 0,0 1 0,1-1 0,-1 1 0,-1-1 0,1 1 0,3 3 0,-2-1 0,0 1 0,0-1 0,-1 1 0,1 0 0,-1-1 0,0 1 0,-1 0 0,1 0 0,0 7 0,0 2 0,0 0 0,-1 0 0,-1 1 0,0-1 0,-1 0 0,-4 19 0,1-18 0,0 0 0,-1 0 0,0-1 0,-1 0 0,-1 0 0,-14 21 0,4-10 0,-2 0 0,-28 26 0,47-51 0,0 1 0,0-1 0,0 0 0,-1 0 0,1 0 0,0 0 0,0 0 0,0 1 0,0-1 0,-1 0 0,1 0 0,0 0 0,0 1 0,0-1 0,0 0 0,0 0 0,0 0 0,0 1 0,0-1 0,-1 0 0,1 0 0,0 1 0,0-1 0,0 0 0,0 0 0,0 1 0,0-1 0,0 0 0,0 0 0,0 0 0,1 1 0,-1-1 0,0 0 0,0 0 0,0 1 0,0-1 0,0 0 0,0 0 0,0 0 0,0 1 0,1-1 0,-1 0 0,0 0 0,0 0 0,0 0 0,1 1 0,15 2 0,21-3 0,169-24-1365,-172 22-5461</inkml:trace>
  <inkml:trace contextRef="#ctx0" brushRef="#br0" timeOffset="392.41">552 402 24575,'0'4'0,"0"4"0,0 5 0,4 1 0,0-7 0,1-8 0</inkml:trace>
  <inkml:trace contextRef="#ctx0" brushRef="#br0" timeOffset="1591.23">847 127 24575,'-1'26'0,"-9"45"0,-1 17 0,11-79 0,0 0 0,0 0 0,1 0 0,0 0 0,1 0 0,0-1 0,5 15 0,-5-19 0,-1 0 0,1-1 0,1 0 0,-1 1 0,0-1 0,1 0 0,0 0 0,-1 0 0,1-1 0,0 1 0,1-1 0,-1 1 0,0-1 0,1 0 0,-1 0 0,1-1 0,-1 1 0,1-1 0,0 0 0,0 0 0,0 0 0,0 0 0,0-1 0,0 1 0,4-1 0,-3 0 0,1 0 0,-1 0 0,0-1 0,0 0 0,0 0 0,0 0 0,0 0 0,0-1 0,0 0 0,0 0 0,-1 0 0,1-1 0,-1 1 0,1-1 0,-1 0 0,0-1 0,0 1 0,6-8 0,-5 4 0,-1 0 0,0-1 0,0 0 0,-1 1 0,0-1 0,0 0 0,-1-1 0,0 1 0,-1 0 0,1-1 0,-2 1 0,1-1 0,-1 1 0,-1 0 0,1-1 0,-3-10 0,2 13 0,0 0 0,0 0 0,-1 1 0,1-1 0,-1 1 0,-1-1 0,1 1 0,-1 0 0,0 0 0,0 0 0,0 0 0,-1 0 0,0 1 0,0-1 0,0 1 0,0 0 0,-1 0 0,1 1 0,-1 0 0,0-1 0,0 1 0,0 1 0,0-1 0,-8-1 0,-2 2-1365,4 5-5461</inkml:trace>
  <inkml:trace contextRef="#ctx0" brushRef="#br0" timeOffset="1979.48">1187 106 24575,'4'0'0,"0"11"0,1 11 0,2 12 0,0 11 0,0 9 0,-3 2 0,-1 0 0,-1-4 0,-2-3 0,0-9-8191</inkml:trace>
  <inkml:trace contextRef="#ctx0" brushRef="#br0" timeOffset="2655.05">1461 170 24575,'2'-12'0,"0"0"0,1 0 0,0 0 0,1 0 0,0 1 0,1-1 0,9-14 0,-12 22 0,1-1 0,0 1 0,0 0 0,1 0 0,-1 0 0,1 1 0,0-1 0,0 1 0,0 0 0,1 0 0,-1 0 0,1 0 0,-1 1 0,1 0 0,0 0 0,0 0 0,0 1 0,0 0 0,9-2 0,-12 3 0,1 0 0,-1 0 0,0 0 0,1 0 0,-1 0 0,1 1 0,-1-1 0,0 1 0,0 0 0,1-1 0,-1 1 0,0 0 0,0 0 0,0 1 0,0-1 0,0 0 0,0 1 0,0-1 0,-1 1 0,1-1 0,0 1 0,-1 0 0,1 0 0,-1 0 0,0 0 0,1 0 0,-1 0 0,0 0 0,0 0 0,-1 0 0,1 1 0,0-1 0,-1 0 0,1 1 0,-1-1 0,0 0 0,0 4 0,1 2 0,0 0 0,-1 0 0,-1 0 0,1 0 0,-1 0 0,-1 0 0,1 0 0,-1 0 0,-6 13 0,2-9 0,0-1 0,-1-1 0,-1 1 0,1-1 0,-2 0 0,0-1 0,-15 13 0,37-29 0,0 0 0,1 1 0,0 0 0,0 1 0,1 1 0,-1 0 0,1 1 0,0 0 0,0 2 0,24-1 0,-36 2 0,-1 0 0,1 0 0,-1 1 0,1-1 0,-1 1 0,1-1 0,-1 1 0,1 0 0,-1 0 0,0 0 0,1 1 0,-1-1 0,0 0 0,0 1 0,0-1 0,0 1 0,0 0 0,0 0 0,-1 0 0,1 0 0,0 0 0,-1 0 0,0 0 0,1 0 0,-1 0 0,0 1 0,0-1 0,0 1 0,-1-1 0,1 0 0,-1 1 0,1 0 0,-1 3 0,0-1 0,0 0 0,0 0 0,-1 0 0,0 0 0,0 0 0,0 0 0,-1-1 0,0 1 0,0 0 0,0-1 0,0 1 0,-1-1 0,1 0 0,-1 0 0,0 0 0,-5 5 0,-1-1-151,0-1-1,0 0 0,-1-1 0,0 0 1,0 0-1,0-1 0,-1 0 1,-18 5-1,6-3-6674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7 24575,'0'-14'0,"0"-9"0,0-3 0,0 6 0,0 13 0,0 15 0,0 14 0,0 14 0,0 11 0,0 9 0,0 5 0,0 4 0,0-3 0,0-4 0,0-5 0,0-8 0,4-11 0,0-13-8191</inkml:trace>
  <inkml:trace contextRef="#ctx0" brushRef="#br0" timeOffset="403.83">253 252 24575,'-4'4'0,"0"4"0,3 5 0,5 1 0,7-3 0,4-3 0,3-7 0,-1-7 0,-3-5 0,-5-6 0,-3-2 0,-3 1-8191</inkml:trace>
  <inkml:trace contextRef="#ctx0" brushRef="#br0" timeOffset="1315.56">739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184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1609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2582 42 24575,'-29'22'0,"-16"17"0,-8 14 0,-3 8 0,6 1 0,7-3 0,7-5 0,7-7 0,7-8 0,8-11-8191</inkml:trace>
  <inkml:trace contextRef="#ctx0" brushRef="#br0" timeOffset="2681.47">2265 169 24575,'25'11'0,"20"7"0,12 8 0,4 6 0,2 2 0,-2 1 0,-5 0 0,-7-3 0,-13-8-8191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3 147 24575,'0'-14'0,"0"-9"0,0-3 0,0 6 0,0 13 0,0 15 0,0 14 0,0 14 0,0 11 0,0 9 0,0 5 0,0 4 0,0-3 0,0-4 0,0-5 0,0-8 0,4-11 0,0-13-8191</inkml:trace>
  <inkml:trace contextRef="#ctx0" brushRef="#br0" timeOffset="403.83">996 252 24575,'-4'4'0,"0"4"0,3 5 0,5 1 0,7-3 0,4-3 0,3-7 0,-1-7 0,-3-5 0,-5-6 0,-3-2 0,-3 1-8191</inkml:trace>
  <inkml:trace contextRef="#ctx0" brushRef="#br0" timeOffset="794.66">0 485 24575,'29'-7'0,"27"-6"0,19-1 0,11-1 0,-9 1-8191</inkml:trace>
  <inkml:trace contextRef="#ctx0" brushRef="#br0" timeOffset="1315.56">1482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926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2351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3324 42 24575,'-29'22'0,"-16"17"0,-8 14 0,-3 8 0,6 1 0,7-3 0,7-5 0,7-7 0,7-8 0,8-11-8191</inkml:trace>
  <inkml:trace contextRef="#ctx0" brushRef="#br0" timeOffset="2681.47">3007 169 24575,'25'11'0,"20"7"0,12 8 0,4 6 0,2 2 0,-2 1 0,-5 0 0,-7-3 0,-13-8-8191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2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04 24575,'-20'132'0,"-15"119"0,30-197 0,3 1 0,7 85 0,0-109 0,-5-31 0,0 0 0,0 0 0,0 0 0,0 0 0,0 0 0,0-1 0,0 1 0,0 0 0,0 0 0,0 0 0,0 0 0,0 0 0,1 0 0,-1 0 0,0 0 0,0 0 0,0 0 0,0 0 0,0 0 0,0 0 0,0 0 0,0 0 0,0 0 0,0 1 0,0-1 0,0 0 0,1 0 0,-1 0 0,0 0 0,0 0 0,0 0 0,0 0 0,0 0 0,0 0 0,0 0 0,0 0 0,0 0 0,0 0 0,0 0 0,0 0 0,0 0 0,0 0 0,0 1 0,0-1 0,0 0 0,0 0 0,0 0 0,0 0 0,0 0 0,3-13 0,1-23 0,-3-262 0,0 36 0,-1 249 0,0-1 0,1 0 0,1 1 0,0-1 0,8-24 0,-9 36 0,0-1 0,0 0 0,1 1 0,-1-1 0,1 1 0,-1-1 0,1 1 0,0 0 0,0 0 0,0 0 0,0 0 0,0 0 0,0 0 0,1 0 0,-1 1 0,1-1 0,-1 1 0,1 0 0,-1-1 0,1 1 0,0 1 0,0-1 0,-1 0 0,1 1 0,0-1 0,0 1 0,0 0 0,0 0 0,0 0 0,0 0 0,0 0 0,-1 1 0,6 1 0,4 1 0,1 0 0,-1 2 0,0-1 0,-1 1 0,1 1 0,-1 0 0,0 1 0,0 0 0,-1 1 0,0 0 0,0 0 0,-1 1 0,0 1 0,-1-1 0,0 1 0,0 1 0,7 14 0,-13-21 4,0 0 0,0 0 0,-1 0 0,0 0 0,0 0 0,0 1 0,-1-1 0,1 0 0,-1 1 0,0-1 0,0 0 0,0 1 0,-1-1 0,1 0 0,-1 0 0,0 0 0,-1 1 0,1-1 0,-1 0 0,1 0 0,-1 0 0,0-1 0,-1 1 0,1 0 0,-1-1 0,1 0 0,-1 1 0,0-1 0,-5 3 0,-8 8-301,0-1 0,-2 0 0,1-1 0,-29 13 0,1-2-6529</inkml:trace>
  <inkml:trace contextRef="#ctx0" brushRef="#br0" timeOffset="2579.17">1016 0 24575,'-25'11'0,"-20"22"0,-8 30 0,-7 29 0,4 32 0,7 28 0,12 15 0,20 10 0,23-2 0,26-11 0,21-16 0,20-26 0,11-27 0,-7-29-819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7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5 97 24575,'7'-7'0,"14"-2"0,13-4 0,12 1 0,6 2 0,-3 10 0,-9 9 0,-12 10 0,-18 8 0,-11 1-8191</inkml:trace>
  <inkml:trace contextRef="#ctx0" brushRef="#br0" timeOffset="1">200 309 24575,'-18'4'0,"1"1"0,15-1 0,17 0 0,22-2 0,18-4 0,11-5 0,2-6 0,-12 0-8191</inkml:trace>
  <inkml:trace contextRef="#ctx0" brushRef="#br0" timeOffset="2">538 55 24575,'-22'-18'0,"-3"-2"0,6 5 0,10 13 0,10 11 0,9 10 0,6 9 0,3 12 0,-1 8 0,-10 12 0,-18 13 0,-29 12 0,-29 13 0,-25 8 0,-17 1 0,-6-8 0,18-20-819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2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0 24575,'-2'-3'0,"0"0"0,-1 0 0,1 0 0,-1 1 0,0-1 0,0 0 0,0 1 0,0 0 0,0 0 0,-1 0 0,1 0 0,0 0 0,-1 1 0,0-1 0,1 1 0,-1 0 0,0 0 0,-7 0 0,5 0 0,0 1 0,-1 1 0,1-1 0,0 1 0,0 0 0,0 1 0,0-1 0,0 1 0,0 0 0,0 1 0,-7 3 0,7-2 0,0-1 0,0 1 0,1 0 0,-1 1 0,1 0 0,0 0 0,0 0 0,0 0 0,1 1 0,-4 6 0,5-9 0,1 1 0,0 0 0,1 0 0,-1 0 0,1 0 0,-1 1 0,1-1 0,0 0 0,1 1 0,-1-1 0,1 0 0,0 1 0,0-1 0,0 0 0,1 1 0,1 6 0,0-4 0,1 0 0,0 0 0,0 0 0,1-1 0,0 1 0,0-1 0,0 0 0,1 0 0,0-1 0,0 1 0,0-1 0,1 0 0,6 4 0,13 9 0,53 27 0,-21-13 0,-46-25 0,-2 0 0,1 0 0,-1 0 0,16 18 0,-23-24 0,0 1 0,-1 0 0,1 0 0,-1-1 0,0 1 0,1 0 0,-1 0 0,0 0 0,0 0 0,-1 0 0,1 0 0,0 1 0,-1-1 0,1 0 0,-1 0 0,1 1 0,-1-1 0,0 0 0,0 0 0,0 1 0,-1-1 0,1 0 0,0 0 0,-1 1 0,1-1 0,-1 0 0,0 0 0,0 0 0,0 0 0,0 0 0,0 0 0,0 0 0,-3 3 0,-2 1 0,-1 0 0,-1 0 0,1 0 0,-1-1 0,0 0 0,0-1 0,0 0 0,0 0 0,-18 5 0,-86 18 0,93-24 0,-9 2-1365,6-4-5461</inkml:trace>
  <inkml:trace contextRef="#ctx0" brushRef="#br0" timeOffset="720.76">0 779 24575,'14'0'0,"20"-3"0,21-6 0,20-4 0,19-4 0,7 2 0,1-1 0,-2 2 0,-11 4 0,-13 4 0,-20 2-8191</inkml:trace>
  <inkml:trace contextRef="#ctx0" brushRef="#br0" timeOffset="721.76">106 1223 24575,'25'76'0,"40"82"0,16 49 0,-79-254 0,-4-54 0,0-245 0,2 342 0,1-1 0,-1 0 0,1 1 0,-1-1 0,1 1 0,1-1 0,-1 1 0,1 0 0,-1-1 0,1 1 0,1 0 0,-1 0 0,0 0 0,1 1 0,4-6 0,-2 5 0,-1 0 0,1 1 0,0 0 0,0 0 0,1 0 0,-1 1 0,0-1 0,1 1 0,0 0 0,-1 1 0,10-2 0,67-10-682,121-3-1,-156 14-6143</inkml:trace>
  <inkml:trace contextRef="#ctx0" brushRef="#br0" timeOffset="1150.64">464 1329 24575,'-1'56'0,"-1"-30"0,2-1 0,1 0 0,5 38 0,-6-62 0,1 1 0,-1-1 0,0 0 0,0 0 0,1 0 0,-1 0 0,1 1 0,-1-1 0,1 0 0,-1 0 0,1 0 0,-1 0 0,1 0 0,0 0 0,0-1 0,1 3 0,-2-3 0,1 0 0,-1 0 0,1 0 0,-1 0 0,1 0 0,-1 0 0,1 0 0,-1 0 0,1 0 0,-1 0 0,1 0 0,-1-1 0,0 1 0,1 0 0,-1 0 0,1 0 0,-1-1 0,1 1 0,-1 0 0,0 0 0,1-1 0,-1 1 0,0 0 0,1-1 0,-1 1 0,0 0 0,1-1 0,21-39 0,-18 33 0,21-50 0,22-41 0,-41 88 0,0 0 0,0 1 0,1-1 0,1 2 0,-1-1 0,1 1 0,11-8 0,-18 14 0,0 1 0,0 0 0,0 0 0,0 0 0,0 1 0,0-1 0,1 0 0,-1 0 0,0 1 0,1-1 0,-1 1 0,1-1 0,-1 1 0,0-1 0,1 1 0,-1 0 0,1 0 0,-1 0 0,1 0 0,-1 0 0,1 0 0,-1 0 0,1 0 0,-1 0 0,1 1 0,-1-1 0,1 1 0,-1-1 0,0 1 0,1 0 0,-1-1 0,0 1 0,0 0 0,1 0 0,-1 0 0,0 0 0,0 0 0,0 0 0,0 0 0,0 0 0,0 0 0,0 1 0,-1-1 0,2 2 0,2 5 0,-1 0 0,0 0 0,0 1 0,0-1 0,-1 1 0,1 10 0,6 102 130,-5-37-1625,0-48-5331</inkml:trace>
  <inkml:trace contextRef="#ctx0" brushRef="#br0" timeOffset="1686.4">1207 19 24575,'29'11'0,"23"18"0,18 29 0,8 33 0,1 38 0,-13 32 0,-17 26 0,-25 19 0,-34 9 0,-37-5-1406,-36-13 1406,-3-39-6785</inkml:trace>
  <inkml:trace contextRef="#ctx0" brushRef="#br0" timeOffset="1687.4">1778 1013 24575,'25'-10'0,"16"-5"0,8 2 0,-1 2 0,-5 3 0,-10 3-8191</inkml:trace>
  <inkml:trace contextRef="#ctx0" brushRef="#br0" timeOffset="2205.32">1651 1201 24575,'32'-3'0,"22"-6"0,9 0 0,-7 1-8191</inkml:trace>
  <inkml:trace contextRef="#ctx0" brushRef="#br0" timeOffset="2662.21">2306 884 24575,'-20'30'0,"2"1"0,-18 42 0,30-60 0,1 0 0,1 1 0,0 0 0,1-1 0,0 1 0,1 0 0,1 0 0,0 24 0,1-35 0,1 1 0,-1-1 0,1 0 0,0 1 0,0-1 0,0 0 0,0 0 0,1 0 0,-1 0 0,1 0 0,0 0 0,0 0 0,0-1 0,0 1 0,3 3 0,-3-5 0,-1 0 0,0 0 0,1 0 0,-1 0 0,1-1 0,-1 1 0,1 0 0,-1-1 0,1 1 0,0-1 0,-1 0 0,1 1 0,0-1 0,-1 0 0,1 0 0,0 0 0,-1 0 0,1 0 0,0 0 0,-1-1 0,1 1 0,-1-1 0,1 1 0,0-1 0,-1 1 0,1-1 0,-1 0 0,1 0 0,-1 0 0,0 0 0,1 0 0,1-2 0,4-3 0,0-1 0,-1-1 0,0 1 0,-1-1 0,1 0 0,-1 0 0,-1-1 0,0 1 0,0-1 0,4-13 0,-2-1 0,0 0 0,-1 0 0,2-26 0,-6 41 14,-1 0-1,0-1 0,0 1 0,0 0 1,-1 0-1,-1-1 0,1 1 1,-5-11-1,5 15-81,-1 1 1,1 0-1,-1-1 1,0 1-1,0 0 1,0 0-1,0 0 1,-1 0-1,1 1 1,-1-1-1,0 1 1,1-1-1,-1 1 1,0 0-1,-1 0 1,1 0-1,0 1 1,0-1-1,-1 1 1,1-1-1,-5 0 1,-13-1-6759</inkml:trace>
  <inkml:trace contextRef="#ctx0" brushRef="#br0" timeOffset="2663.21">2497 1054 24575,'4'-3'0,"4"-2"0,5 0 0,0 2-8191</inkml:trace>
  <inkml:trace contextRef="#ctx0" brushRef="#br0" timeOffset="3954.89">2879 820 24575,'-4'-2'0,"1"-1"0,-1 0 0,0 1 0,0 0 0,0 0 0,-1 0 0,1 1 0,0 0 0,-1-1 0,1 1 0,-1 1 0,1-1 0,-1 1 0,1-1 0,-1 1 0,1 1 0,-1-1 0,1 1 0,-1-1 0,1 1 0,-1 1 0,1-1 0,0 0 0,-1 1 0,1 0 0,0 0 0,0 1 0,0-1 0,1 1 0,-1-1 0,1 1 0,-1 0 0,1 1 0,0-1 0,0 1 0,0-1 0,1 1 0,-1 0 0,1 0 0,0 0 0,0 0 0,0 0 0,0 0 0,1 1 0,0-1 0,0 1 0,0-1 0,1 1 0,-1-1 0,1 1 0,0-1 0,1 8 0,-1-10 0,0 0 0,1 0 0,-1 0 0,0 0 0,1 0 0,0 0 0,-1 0 0,1 0 0,0 0 0,0-1 0,0 1 0,0 0 0,0-1 0,1 1 0,-1 0 0,0-1 0,1 0 0,-1 1 0,1-1 0,-1 0 0,1 0 0,0 0 0,0 0 0,-1 0 0,1 0 0,0 0 0,0 0 0,0-1 0,0 1 0,0-1 0,0 0 0,0 1 0,0-1 0,0 0 0,0 0 0,0 0 0,3-1 0,2 0 0,0 0 0,0-1 0,0 0 0,1 0 0,-2-1 0,1 1 0,0-2 0,12-7 0,-14 8 0,-2 1 0,0 0 0,1-1 0,-1 1 0,1 1 0,0-1 0,5-2 0,-8 4 0,1 0 0,-1 0 0,0 0 0,0 0 0,0 0 0,0 0 0,1 0 0,-1 0 0,0 1 0,0-1 0,0 0 0,0 1 0,0-1 0,1 1 0,-1-1 0,0 1 0,0-1 0,0 1 0,0 0 0,-1 0 0,1-1 0,0 1 0,0 0 0,0 0 0,-1 0 0,1 0 0,1 2 0,3 6 0,-1 1 0,0 0 0,-1 0 0,0 0 0,0 0 0,-1 1 0,0-1 0,0 17 0,-2-26 0,4 54 40,-2 0-1,-8 87 0,-31 107-1522,11-118-5343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5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28 24575,'-2'-25'0,"2"25"0,0 0 0,0 0 0,-1-1 0,1 1 0,0 0 0,0 0 0,0 0 0,0 0 0,0 0 0,0 0 0,0 0 0,0-1 0,0 1 0,0 0 0,-1 0 0,1 0 0,0 0 0,0 0 0,0 0 0,0 0 0,0 0 0,0 0 0,-1 0 0,1 0 0,0 0 0,0 0 0,0 0 0,0 0 0,0 0 0,0 0 0,-1 0 0,1 0 0,0 0 0,0 0 0,0 0 0,0 0 0,0 0 0,-1 0 0,1 0 0,0 0 0,0 0 0,0 0 0,0 0 0,0 0 0,0 1 0,0-1 0,0 0 0,-1 0 0,1 0 0,0 0 0,0 0 0,0 0 0,0 0 0,0 0 0,0 1 0,0-1 0,0 0 0,0 0 0,0 0 0,0 0 0,0 0 0,0 1 0,0-1 0,0 0 0,-17 43 0,13-31 0,-18 51 0,4 1 0,2 0 0,3 1 0,3 0 0,-2 92 0,12-142 0,0 1 0,1 0 0,1 0 0,1-1 0,0 1 0,1-1 0,11 28 0,-13-37 0,1 0 0,0-1 0,1 0 0,0 1 0,-1-1 0,1-1 0,1 1 0,-1-1 0,1 1 0,0-1 0,0 0 0,0-1 0,0 1 0,1-1 0,-1 0 0,1-1 0,0 1 0,0-1 0,0 0 0,0-1 0,13 3 0,22-3-1365,-4-4-5461</inkml:trace>
  <inkml:trace contextRef="#ctx0" brushRef="#br0" timeOffset="1">0 431 24575,'36'-7'0,"34"-3"0,26 1 0,15-2 0,-12 1-8191</inkml:trace>
  <inkml:trace contextRef="#ctx0" brushRef="#br0" timeOffset="843.59">932 536 24575,'-243'276'0,"240"-273"0,0 1 0,0-1 0,0 0 0,-1 0 0,1 0 0,-1 0 0,0-1 0,-6 4 0,10-6 0,-1 0 0,1 0 0,-1 0 0,0 0 0,1 0 0,-1 0 0,1 0 0,-1 0 0,1 0 0,-1 0 0,0 0 0,1 0 0,-1 0 0,1 0 0,-1 0 0,1 0 0,-1-1 0,1 1 0,-1 0 0,1 0 0,-1-1 0,1 1 0,-1 0 0,1-1 0,-1 0 0,0 0 0,0-1 0,0 1 0,0-1 0,0 0 0,0 0 0,1 1 0,-1-1 0,1 0 0,-1 0 0,1 0 0,0-3 0,-3-17 0,2-39 0,2 53 0,-1 0 0,1 0 0,1 0 0,0-1 0,0 1 0,0 0 0,1 1 0,3-9 0,-5 15 0,0-1 0,0 1 0,0-1 0,0 1 0,0-1 0,0 1 0,1 0 0,-1 0 0,0-1 0,1 1 0,-1 0 0,1 0 0,-1 0 0,1 1 0,-1-1 0,1 0 0,0 0 0,-1 1 0,1-1 0,0 1 0,0 0 0,-1-1 0,1 1 0,0 0 0,0 0 0,0 0 0,-1 0 0,1 0 0,0 1 0,0-1 0,-1 1 0,1-1 0,0 1 0,-1-1 0,1 1 0,0 0 0,2 2 0,8 3 0,-1 2 0,0 0 0,-1 0 0,12 12 0,-4-4 0,3 1 0,1 2 0,1 0 0,0-1 0,2-2 0,0 0 0,1-2 0,28 12 0,-51-25 0,0 0 0,1 0 0,-1-1 0,0 1 0,1-1 0,-1 1 0,0-1 0,1 0 0,-1 0 0,1-1 0,-1 1 0,0-1 0,1 1 0,-1-1 0,0 0 0,0-1 0,4 0 0,-3-1 0,1 0 0,-1 0 0,1 0 0,-1-1 0,0 0 0,-1 0 0,1 0 0,0 0 0,4-8 0,0-1 0,-1-1 0,-1 1 0,0-1 0,-1 0 0,0 0 0,4-27 0,-42 126 0,29-68 0,3-12 0,-1-1 0,1 1 0,-1 0 0,1-1 0,-1 1 0,-1-1 0,1 1 0,-4 4 0,2-9-1365</inkml:trace>
  <inkml:trace contextRef="#ctx0" brushRef="#br0" timeOffset="1714.81">911 663 24575,'-21'-4'0,"1"0"0,-1 1 0,0 1 0,0 1 0,0 1 0,-32 4 0,44-3 0,0 0 0,0 1 0,0 0 0,1 1 0,-1-1 0,1 2 0,0-1 0,-1 1 0,2 0 0,-1 1 0,0 0 0,1 0 0,0 0 0,0 1 0,1 0 0,-1 1 0,-8 11 0,14-17 0,0 1 0,-1-1 0,1 1 0,0 0 0,0-1 0,0 1 0,1 0 0,-1 0 0,0-1 0,0 1 0,1 0 0,0 0 0,-1 0 0,1 0 0,0 0 0,0 0 0,0 0 0,0 0 0,0 0 0,0 0 0,1 0 0,-1 0 0,0-1 0,1 1 0,0 0 0,-1 0 0,1 0 0,0-1 0,0 1 0,0 0 0,0-1 0,0 1 0,1-1 0,-1 1 0,0-1 0,1 1 0,-1-1 0,1 0 0,1 1 0,5 2 0,-1 0 0,1-1 0,0 1 0,0-2 0,0 1 0,0-1 0,17 1 0,7 1 0,1-1 0,-1-3 0,1 0 0,49-8 0,-67 6 0,0-1 0,0 0 0,-1-1 0,0-1 0,1 0 0,-2-1 0,1-1 0,-1 0 0,0-1 0,0 0 0,-1-1 0,13-12 0,-23 20 0,0-1 0,0 0 0,0 0 0,0 0 0,-1 0 0,1 0 0,-1 0 0,1 0 0,-1 0 0,0-1 0,0 1 0,0-1 0,0 1 0,0-1 0,0 1 0,-1-1 0,1 1 0,-1-1 0,0 0 0,0 1 0,0-1 0,0 0 0,-1-4 0,0 4 0,-1 1 0,1 0 0,-1-1 0,0 1 0,1 0 0,-1 0 0,0 0 0,-1 0 0,1 0 0,0 0 0,0 1 0,-1-1 0,1 1 0,-1-1 0,0 1 0,1 0 0,-1 0 0,0 0 0,1 0 0,-1 1 0,-6-1 0,-8-2 0,-1 1 0,0 0 0,0 2 0,0 0 0,1 1 0,-27 4 0,37-3 0,-1 0 0,0 0 0,1 1 0,0 0 0,-1 0 0,1 0 0,-11 8 0,15-8 0,0-1 0,-1 1 0,1 0 0,0 0 0,1 1 0,-1-1 0,0 0 0,1 1 0,0 0 0,0-1 0,0 1 0,0 0 0,0 0 0,-1 8 0,2-8 0,1-1 0,-1 1 0,1 0 0,0-1 0,0 1 0,0-1 0,1 1 0,-1 0 0,1-1 0,0 1 0,0-1 0,0 1 0,0-1 0,1 0 0,-1 1 0,1-1 0,0 0 0,0 0 0,3 4 0,-1-3 0,0 0 0,0 0 0,0 0 0,1 0 0,-1-1 0,1 0 0,0 0 0,0 0 0,1-1 0,-1 1 0,10 2 0,-10-4 0,0 1 0,0-1 0,0-1 0,0 1 0,0-1 0,1 0 0,-1 0 0,0 0 0,0-1 0,0 1 0,1-1 0,8-4 0,-11 4 0,1 0 0,-1-1 0,0 0 0,0 0 0,0 0 0,0 0 0,-1 0 0,1-1 0,0 1 0,-1-1 0,0 0 0,0 0 0,1 0 0,-2 0 0,1 0 0,0 0 0,-1 0 0,1-1 0,-1 1 0,1-5 0,1-3 24,-1 0 0,0-1 0,-1 0 0,0-18 0,0 27-95,-1-1 1,-1 1-1,1 0 0,0-1 0,-1 1 1,0 0-1,1 0 0,-1 0 1,-1-1-1,1 1 0,0 0 0,-1 0 1,1 1-1,-1-1 0,0 0 1,0 0-1,0 1 0,-1-1 0,1 1 1,-5-4-1,-6 0-6755</inkml:trace>
  <inkml:trace contextRef="#ctx0" brushRef="#br0" timeOffset="2327.52">1355 686 24575,'-4'4'0,"0"8"0,-1 5 0,2 4 0,0 2 0,5-6 0,2-11 0,0-9 0,0-8 0,-2-2-8191</inkml:trace>
  <inkml:trace contextRef="#ctx0" brushRef="#br0" timeOffset="2328.52">1567 580 24575,'-3'4'0,"-1"0"0,1 1 0,0-1 0,0 0 0,1 1 0,-1 0 0,1-1 0,0 1 0,1 0 0,-3 10 0,-6 54 0,10-59 0,-1 2 0,0-1 0,1 1 0,1 0 0,0-1 0,1 1 0,4 14 0,-5-23 0,0 0 0,0 0 0,0 0 0,0 0 0,1 0 0,0-1 0,-1 1 0,1 0 0,0-1 0,0 1 0,0-1 0,4 3 0,-4-4 0,0 0 0,-1 0 0,1 0 0,0 0 0,0 0 0,0-1 0,0 1 0,0-1 0,1 1 0,-1-1 0,0 0 0,0 0 0,0 0 0,0 0 0,0 0 0,0 0 0,0-1 0,0 1 0,0-1 0,4-1 0,-3 1 0,0-1 0,0 0 0,-1 0 0,1 0 0,0 0 0,-1 0 0,0-1 0,1 1 0,-1-1 0,0 0 0,0 1 0,-1-1 0,1 0 0,0 0 0,-1 0 0,0 0 0,0 0 0,0-1 0,0 1 0,1-6 0,0-4 0,0 0 0,0 1 0,-2-1 0,0-15 0,0 22-68,-1 0 0,0 1-1,0-1 1,0 0 0,-1 0 0,0 1-1,0-1 1,0 1 0,-1-1 0,1 1-1,-1 0 1,-1 0 0,1 0 0,-1 1-1,0-1 1,0 1 0,0 0 0,0 0-1,-7-4 1,-8-3-6758</inkml:trace>
  <inkml:trace contextRef="#ctx0" brushRef="#br0" timeOffset="3932.38">1758 601 24575,'2'1'0,"0"-1"0,0 1 0,0 0 0,0-1 0,0 1 0,0 0 0,0 0 0,0 0 0,-1 0 0,1 1 0,0-1 0,-1 0 0,1 1 0,-1-1 0,3 3 0,22 30 0,-22-28 0,100 145 0,-102-149 0,-1 0 0,0 0 0,1 0 0,-1 0 0,0 0 0,0 1 0,-1-1 0,1 0 0,0 1 0,-1-1 0,1 1 0,-1-1 0,0 0 0,0 1 0,0 3 0,-1-4 0,0-1 0,1 1 0,-1-1 0,0 1 0,0-1 0,0 0 0,0 1 0,0-1 0,0 0 0,0 0 0,-1 0 0,1 0 0,0 0 0,-1 0 0,1 0 0,-1-1 0,1 1 0,-1 0 0,1-1 0,-1 1 0,1-1 0,-1 1 0,1-1 0,-4 0 0,-3 2-85,0-1 0,0 0-1,0-1 1,0 0 0,0 0-1,-1-1 1,1 0 0,0 0-1,0-1 1,0 0 0,0 0-1,1-1 1,-1 0 0,1 0-1,-10-6 1,-9-10-6741</inkml:trace>
  <inkml:trace contextRef="#ctx0" brushRef="#br0" timeOffset="3933.38">1758 601 24575,'36'-18'0,"19"-9"0,11-1 0,2 2 0,-4 4 0,-10 7 0,-5 5 0,-13 5-8191</inkml:trace>
  <inkml:trace contextRef="#ctx0" brushRef="#br0" timeOffset="4360.55">2393 748 24575,'-7'11'0,"-10"11"0,-9 12 0,-4 8 0,0 7 0,2 3 0,5-8-8191</inkml:trace>
  <inkml:trace contextRef="#ctx0" brushRef="#br0" timeOffset="5609.46">2816 622 24575,'0'-7'0,"0"-1"0,-1 0 0,0 0 0,0 1 0,0-1 0,-1 1 0,0-1 0,-5-8 0,6 14 0,0 0 0,0 0 0,0 0 0,-1 0 0,1 0 0,-1 0 0,1 1 0,-1-1 0,0 0 0,1 1 0,-1 0 0,0-1 0,0 1 0,0 0 0,0 0 0,0 0 0,0 0 0,-1 0 0,1 1 0,0-1 0,0 1 0,-1-1 0,1 1 0,0 0 0,-1 0 0,1 0 0,0 0 0,0 0 0,-1 0 0,1 1 0,0-1 0,-3 2 0,1-1 0,0 1 0,1 0 0,-1-1 0,0 2 0,1-1 0,-1 0 0,1 1 0,0-1 0,0 1 0,0 0 0,0 0 0,0 0 0,0 1 0,1-1 0,0 1 0,0-1 0,0 1 0,-3 6 0,3-5 0,0 0 0,1 0 0,-1-1 0,1 1 0,0 0 0,0 1 0,0-1 0,1 0 0,0 0 0,0 0 0,0 0 0,1 0 0,0 0 0,2 10 0,-2-13 0,0 0 0,0 0 0,0 0 0,0 0 0,1-1 0,-1 1 0,0 0 0,1 0 0,-1-1 0,1 1 0,0-1 0,0 0 0,-1 1 0,1-1 0,0 0 0,0 0 0,0 0 0,0 0 0,1-1 0,-1 1 0,0 0 0,0-1 0,0 0 0,0 1 0,1-1 0,-1 0 0,0 0 0,0 0 0,0-1 0,1 1 0,-1 0 0,0-1 0,3 0 0,-1 0 0,1-1 0,-1 1 0,0-1 0,1 0 0,-1 0 0,0 0 0,0 0 0,0-1 0,-1 1 0,1-1 0,-1 0 0,1 0 0,-1-1 0,0 1 0,4-6 0,-5 3 0,1 0 0,-1 0 0,0 0 0,-1 0 0,1-1 0,-1 1 0,0-1 0,-1-7 0,1 8 0,-1-1 0,1 0 0,0 1 0,0-1 0,1 1 0,3-8 0,-5 13 0,0 1 0,0 0 0,1-1 0,-1 1 0,0 0 0,0-1 0,0 1 0,1-1 0,-1 1 0,0 0 0,1 0 0,-1-1 0,0 1 0,1 0 0,-1 0 0,0-1 0,1 1 0,-1 0 0,0 0 0,1 0 0,-1 0 0,1-1 0,-1 1 0,0 0 0,1 0 0,-1 0 0,1 0 0,-1 0 0,0 0 0,1 0 0,-1 0 0,1 0 0,-1 0 0,0 0 0,1 1 0,-1-1 0,1 0 0,-1 0 0,0 0 0,1 0 0,-1 1 0,0-1 0,1 0 0,-1 0 0,0 1 0,1-1 0,-1 0 0,0 0 0,1 1 0,-1-1 0,0 0 0,0 1 0,1 0 0,13 20 0,-6-5 15,-1 0 0,-1 1 0,-1 0 0,0 0 0,-1 0 0,-1 1 0,2 27 0,-4-37-98,-1 1 1,0 0-1,0-1 1,-1 1-1,0-1 1,0 1-1,-1-1 1,0 1-1,-1-1 1,0 0-1,0 0 1,-1 0-1,0 0 1,0-1-1,-1 1 1,1-1-1,-9 9 1,-13 5-6744</inkml:trace>
  <inkml:trace contextRef="#ctx0" brushRef="#br0" timeOffset="6312.31">3303 453 24575,'0'0'-819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0:53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4266.28">342 1885 24575,'66'-213'0,"-60"183"0,-6 29 0,0 1 0,0 0 0,0 0 0,0 0 0,0 0 0,0-1 0,-1 1 0,1 0 0,0 0 0,0 0 0,0 0 0,0-1 0,0 1 0,0 0 0,0 0 0,0 0 0,0 0 0,0 0 0,-1-1 0,1 1 0,0 0 0,0 0 0,0 0 0,0 0 0,0 0 0,-1 0 0,1 0 0,0 0 0,0 0 0,0-1 0,0 1 0,-1 0 0,1 0 0,0 0 0,0 0 0,0 0 0,0 0 0,-1 0 0,1 0 0,0 0 0,0 0 0,0 0 0,0 0 0,-1 0 0,1 0 0,0 1 0,0-1 0,0 0 0,0 0 0,-1 0 0,1 0 0,0 0 0,0 0 0,0 0 0,0 0 0,0 1 0,0-1 0,-1 0 0,1 0 0,0 0 0,0 1 0,-7 5 0,1 2 0,-1-1 0,2 1 0,-7 10 0,-45 75 0,4 2 0,4 2 0,-38 111 0,58-127 0,5 1 0,3 0 0,3 2 0,-9 128 0,25-174 15,1 0 0,2 0 0,1 0 0,2 0 0,2-1 0,2 1 0,17 53 0,-19-75-37,1-1-1,0-1 1,1 1 0,0-1-1,1 0 1,1-1 0,0 0-1,18 16 1,-18-20-85,0-1 0,0 0 0,1-1 0,0 0 0,0-1 0,1 0 0,0-1 0,0-1 0,0 1 0,0-2 0,25 5 0,11-3-6719</inkml:trace>
  <inkml:trace contextRef="#ctx0" brushRef="#br0" timeOffset="-3907.17">659 2265 24575,'-4'-3'0,"0"5"0,-1 10 0,2 14 0,0 13 0,1 11 0,1 11 0,1 6 0,0 6 0,0 2 0,0-6 0,1-9 0,-1-13 0,3-14 0,6-15 0,4-20 0,0-8-8191</inkml:trace>
  <inkml:trace contextRef="#ctx0" brushRef="#br0" timeOffset="-3529.18">871 2286 24575,'-4'15'0,"0"15"0,-4 13 0,-1 11 0,2 10 0,2 8 0,1 4 0,2-2 0,2-5 0,-1-11 0,2-12 0,2-13 0,6-13 0,1-10-8191</inkml:trace>
  <inkml:trace contextRef="#ctx0" brushRef="#br0" timeOffset="-3164.49">1104 2582 24575,'7'0'0,"14"-3"0,13-2 0,12-3 0,9 0 0,10 0 0,7 0 0,4-1 0,-2-1 0,-13 1-8191</inkml:trace>
  <inkml:trace contextRef="#ctx0" brushRef="#br0" timeOffset="-3163.49">1866 2328 24575,'-4'4'0,"0"8"0,-5 13 0,1 13 0,0 14 0,3 10 0,1 8 0,2 3 0,1 0 0,1-8 0,0-13 0,8-14 0,6-14 0,0-11-8191</inkml:trace>
  <inkml:trace contextRef="#ctx0" brushRef="#br0" timeOffset="-2769.28">2247 2328 24575,'-13'30'0,"2"0"0,-13 54 0,22-74 0,0 1 0,0 0 0,1-1 0,1 1 0,0 0 0,0 0 0,1-1 0,0 1 0,1 0 0,1-1 0,5 19 0,-6-26 0,-1 0 0,1 1 0,0-1 0,-1 0 0,1 0 0,1 0 0,-1 0 0,0-1 0,1 1 0,0 0 0,-1-1 0,6 3 0,-6-3 0,0-1 0,0 0 0,0-1 0,0 1 0,1 0 0,-1-1 0,0 1 0,1-1 0,-1 1 0,0-1 0,1 0 0,-1 0 0,0 0 0,1-1 0,3 0 0,-2 0 0,1-1 0,-1 0 0,0 0 0,0 0 0,0-1 0,0 1 0,0-1 0,0 0 0,0 0 0,-1-1 0,0 1 0,0-1 0,0 1 0,0-1 0,0 0 0,-1 0 0,1 0 0,1-6 0,1 0 0,-1-1 0,-1 0 0,1 1 0,-2-1 0,1 0 0,-2 0 0,0-1 0,0 1 0,0 0 0,-2 0 0,1-1 0,-2 1 0,1 0 0,-2 0 0,1 0 0,-1 0 0,-1 0 0,0 1 0,-1 0 0,0-1 0,0 2 0,-1-1 0,-10-13 0,-16-14-1365,22 23-5461</inkml:trace>
  <inkml:trace contextRef="#ctx0" brushRef="#br0" timeOffset="-2422.34">2543 2074 24575,'5'6'0,"0"1"0,0-1 0,-1 1 0,1 0 0,-2 0 0,1 0 0,4 15 0,14 60 0,-15-51 0,12 54 0,-4 0 0,-3 2 0,-4-1 0,-5 132 0,-4-196 0,-1 0 0,-2 0 0,0 0 0,-14 40 0,15-53 0,-1 1 0,-1 0 0,0-1 0,0 0 0,-1 0 0,0 0 0,0 0 0,-1-1 0,0-1 0,0 1 0,-1-1 0,-10 7 0,17-13-52,-1 1-1,1-1 1,-1 0-1,0 0 1,1 0-1,-1 0 1,0 0-1,0-1 1,0 1-1,0 0 1,0-1-1,0 1 1,0-1-1,0 0 1,0 0-1,0 0 1,0 0-1,0 0 1,0 0-1,0 0 1,0-1-1,0 1 0,0-1 1,0 0-1,-1 0 1,-13-12-6774</inkml:trace>
  <inkml:trace contextRef="#ctx0" brushRef="#br0" timeOffset="-2053.88">3052 1969 24575,'7'-8'0,"0"1"0,0 0 0,0 0 0,1 0 0,0 1 0,10-6 0,-15 10 0,0 0 0,0 0 0,-1 1 0,1-1 0,0 1 0,1-1 0,-1 1 0,0 0 0,0 1 0,0-1 0,1 0 0,-1 1 0,0 0 0,1 0 0,-1 0 0,0 0 0,1 0 0,-1 1 0,0-1 0,1 1 0,5 2 0,-7-1 0,0-1 0,0 1 0,0 0 0,0 0 0,0 0 0,-1 1 0,1-1 0,-1 0 0,1 1 0,-1-1 0,0 1 0,0-1 0,0 1 0,0-1 0,0 1 0,-1 0 0,1-1 0,-1 1 0,0 0 0,0-1 0,0 1 0,0 0 0,-1 4 0,0 4 0,-1-1 0,0 0 0,0 0 0,-1 0 0,-5 11 0,-1-3 0,0 0 0,-2-1 0,-21 27 0,-9 14 0,41-57 0,-1-1 0,0 1 0,1 0 0,0-1 0,-1 1 0,1 0 0,-1-1 0,1 1 0,0 0 0,0 0 0,-1-1 0,1 1 0,0 0 0,0 0 0,0-1 0,0 1 0,0 0 0,0 0 0,0-1 0,0 1 0,0 0 0,0 0 0,0 0 0,0-1 0,1 1 0,-1 0 0,0 0 0,1 0 0,0 0 0,0-1 0,0 1 0,0-1 0,0 1 0,0-1 0,1 1 0,-1-1 0,0 0 0,0 1 0,0-1 0,1 0 0,-1 0 0,0 0 0,0 0 0,0 0 0,2 0 0,10-2 0,0 0 0,20-6 0,-28 6 0,219-75 0,-160 53 0,-54 20-112,-7 2-13,1 1 0,-1 0-1,0-1 1,1 1 0,-1 1-1,1-1 1,-1 0 0,1 1-1,6 0 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7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11993.02">12110 467 24575,'-5'-20'0,"0"-1"0,1 0 0,-1-28 0,2 14 0,3 33 0,0 1 0,0 0 0,0 0 0,-1-1 0,1 1 0,0 0 0,-1 0 0,1-1 0,-1 1 0,1 0 0,-1 0 0,1 0 0,-1 0 0,-1-2 0,2 3 0,-1 0 0,1 0 0,0 0 0,-1-1 0,1 1 0,0 0 0,-1 0 0,1 0 0,-1 0 0,1 0 0,0 0 0,-1 0 0,1 0 0,0 0 0,-1 0 0,1 0 0,-1 0 0,1 0 0,0 0 0,-1 1 0,1-1 0,0 0 0,-1 0 0,1 0 0,0 1 0,-1-1 0,1 0 0,0 0 0,-1 1 0,1-1 0,-3 3 0,0 1 0,0-1 0,0 1 0,1 0 0,0 0 0,0-1 0,-3 7 0,-4 17 0,0 0 0,1 1 0,2 0 0,1 0 0,2 1 0,0-1 0,2 1 0,4 56 0,-2-80 0,0 1 0,0-1 0,0 0 0,0 1 0,1-1 0,0 0 0,0 0 0,1 0 0,-1 0 0,1 0 0,0-1 0,0 1 0,1-1 0,-1 0 0,1 0 0,0 0 0,5 4 0,-5-6 0,-1 0 0,1 0 0,-1-1 0,1 1 0,-1-1 0,1 0 0,0 0 0,-1 0 0,1-1 0,0 1 0,0-1 0,0 0 0,0 0 0,-1-1 0,1 1 0,0-1 0,0 1 0,0-1 0,-1 0 0,1-1 0,-1 1 0,1-1 0,-1 1 0,1-1 0,4-4 0,-2 2 0,0-2 0,0 1 0,0 0 0,0-1 0,-1 0 0,0-1 0,0 1 0,-1-1 0,0 0 0,0 0 0,0 0 0,-1-1 0,0 1 0,-1-1 0,0 1 0,2-12 0,1-10 0,-1 1 0,-2-1 0,-1-35 0,-1 48 0,-2-1 0,1 1 0,-2-1 0,-7-26 0,9 39 0,-1 0 0,1 0 0,-1 0 0,0 1 0,0-1 0,0 1 0,-1-1 0,1 1 0,-1 0 0,-5-6 0,6 8 0,0 0 0,0 0 0,0 0 0,1 0 0,-1 0 0,0 0 0,0 1 0,0-1 0,-1 1 0,1-1 0,0 1 0,0 0 0,0 0 0,0 0 0,0 0 0,0 0 0,0 0 0,0 0 0,-1 1 0,1-1 0,0 1 0,-3 1 0,2 0 7,-1-1-1,1 1 0,0 0 0,0 0 1,0 1-1,0-1 0,0 1 1,0-1-1,1 1 0,-1 0 1,1 0-1,0 0 0,0 0 0,0 1 1,0-1-1,0 0 0,1 1 1,-3 6-1,2-2-218,0 1 0,0 0 0,0 0-1,1 1 1,1-1 0,0 15 0,3 7-6614</inkml:trace>
  <inkml:trace contextRef="#ctx0" brushRef="#br0" timeOffset="12380.22">12470 509 24575,'0'4'0,"0"4"0,0 5 0,0 4 0,0 2 0,0 2 0,4-3 0,0-8 0,5-9 0,-1-9 0,3-9 0,-1-3-8191</inkml:trace>
  <inkml:trace contextRef="#ctx0" brushRef="#br0" timeOffset="13001.48">12723 170 24575,'-29'77'0,"27"-69"0,0 1 0,1 0 0,1 0 0,-1-1 0,1 1 0,0 0 0,1 0 0,0 0 0,1-1 0,0 1 0,6 16 0,2-1 0,1-2 0,25 39 0,-21-38 0,-2 1 0,15 34 0,-26-55 0,-1 1 0,0-1 0,0 1 0,0-1 0,0 1 0,-1-1 0,1 1 0,-1-1 0,0 1 0,0 0 0,-1-1 0,1 1 0,-1-1 0,1 1 0,-1 0 0,0-1 0,0 0 0,-1 1 0,1-1 0,-1 0 0,0 0 0,0 1 0,0-1 0,0-1 0,0 1 0,-1 0 0,1 0 0,-1-1 0,1 0 0,-1 1 0,0-1 0,0 0 0,0 0 0,-1-1 0,1 1 0,0-1 0,-1 1 0,1-1 0,-1 0 0,1-1 0,-1 1 0,-5 0 0,7-1 0,0 0 0,0 0 0,0 0 0,0 0 0,-1 0 0,1 0 0,0-1 0,0 1 0,0-1 0,0 0 0,0 1 0,0-1 0,0 0 0,0 0 0,1 0 0,-1-1 0,0 1 0,0 0 0,1-1 0,-1 1 0,1-1 0,0 1 0,-1-1 0,1 0 0,0 1 0,0-1 0,0 0 0,0 0 0,0 0 0,0 0 0,0 0 0,1 0 0,-1 0 0,1 0 0,-1-3 0,0-2 0,0 0 0,1 0 0,0 0 0,0-1 0,0 1 0,1 0 0,0 0 0,0 0 0,4-10 0,4-5 0,1 1 0,0-1 0,2 2 0,1-1 0,0 2 0,2 0 0,28-30 0,8-1 0,73-55 0,-117 99 0,30-22 0,-35 27 0,-1 0 0,1 0 0,-1 0 0,1 0 0,0 0 0,-1 1 0,1-1 0,0 0 0,0 1 0,-1 0 0,1-1 0,0 1 0,0 0 0,0 0 0,0 0 0,-1 0 0,1 0 0,3 1 0,-4 0 0,0-1 0,0 1 0,0 0 0,-1 0 0,1 0 0,0 0 0,-1 0 0,1 0 0,-1 0 0,1 0 0,-1 0 0,0 0 0,1 0 0,-1 0 0,0 0 0,0 0 0,1 0 0,-1 1 0,0-1 0,0 0 0,0 0 0,-1 2 0,-3 31 0,3-24 0,-5 30 0,3-24 0,0-1 0,1 1 0,1-1 0,1 1 0,0 0 0,3 19 0,-3-34 0,0 1 0,0-1 0,1 1 0,-1-1 0,1 1 0,-1-1 0,1 1 0,0-1 0,-1 0 0,1 1 0,0-1 0,0 0 0,0 0 0,0 1 0,0-1 0,0 0 0,0 0 0,1 0 0,-1 0 0,0-1 0,0 1 0,1 0 0,-1 0 0,1-1 0,1 1 0,-1 0 0,1-1 0,0 0 0,0 0 0,-1 0 0,1-1 0,0 1 0,-1-1 0,1 1 0,0-1 0,-1 0 0,1 0 0,-1 0 0,3-2 0,5-2 0,-1-1 0,0 0 0,0 0 0,-1-1 0,0 0 0,8-9 0,29-45 0,-45 60 0,0 1 0,1 0 0,-1 0 0,0 0 0,0 0 0,0 0 0,0 0 0,0 0 0,0 0 0,0-1 0,1 1 0,-1 0 0,0 0 0,0 0 0,0 0 0,0 0 0,0 0 0,0 0 0,1 0 0,-1 0 0,0 0 0,0 0 0,0 0 0,0 0 0,1 0 0,-1 0 0,0 0 0,0 0 0,0 0 0,0 0 0,0 0 0,0 0 0,1 0 0,-1 0 0,0 0 0,0 1 0,0-1 0,0 0 0,0 0 0,0 0 0,1 0 0,-1 0 0,0 0 0,0 0 0,0 0 0,0 1 0,0-1 0,0 0 0,0 0 0,0 0 0,0 0 0,4 13 0,-3 13 0,-1-26 0,-3 92 0,1-55 0,1 0 0,8 64 0,-7-98-105,1 0 0,-1 0 0,1 0 0,0 0 0,-1 0 0,1 0 0,1 0 0,-1 0 0,0 0 0,1 0 0,0-1 0,2 5 0,5-3-6721</inkml:trace>
  <inkml:trace contextRef="#ctx0" brushRef="#br0" timeOffset="13440.9">13507 64 24575,'7'29'0,"7"24"0,0 21 0,-2 15 0,-3 15 0,-11 11 0,-15 4 0,-15 4 0,-21-2 0,-23-3 0,-20-3 0,-22-8 0,-21-7 0,14-20-8191</inkml:trace>
  <inkml:trace contextRef="#ctx0" brushRef="#br0" timeOffset="13806.07">9040 0 24575,'-25'11'0,"-16"18"0,-4 18 0,2 27 0,4 25 0,10 25 0,12 21 0,20 13 0,29 10 0,29 1 0,30-7 0,28-12 0,26-19 0,25-26 0,23-32 0,-22-29-8191</inkml:trace>
  <inkml:trace contextRef="#ctx0" brushRef="#br0" timeOffset="14828.6">13951 64 24575,'0'29'0,"-4"20"0,-4 13 0,-8 3 0,-6 1 0,-2 0 0,-4 0 0,-1-4 0,1-9 0,1-11 0,6-7 0,6-11-8191</inkml:trace>
  <inkml:trace contextRef="#ctx0" brushRef="#br0" timeOffset="14829.6">13803 340 24575,'18'22'0,"13"14"0,5 8 0,0 0 0,-3 0 0,-3-4 0,-7-5 0,-3-9 0,-6-8-8191</inkml:trace>
  <inkml:trace contextRef="#ctx0" brushRef="#br0" timeOffset="15175.52">14142 191 24575,'0'29'0,"0"17"0,4 11 0,1 7 0,-1-1 0,0 1 0,-1-5 0,-1-7 0,-1-14-8191</inkml:trace>
  <inkml:trace contextRef="#ctx0" brushRef="#br0" timeOffset="15568.88">14269 318 24575,'-1'74'0,"-1"-35"0,2 1 0,1-1 0,10 55 0,-10-90 0,0 0 0,1 0 0,-1-1 0,1 1 0,-1 0 0,1-1 0,0 1 0,0-1 0,1 0 0,3 5 0,-5-8 0,-1 1 0,1 0 0,0-1 0,0 1 0,-1-1 0,1 1 0,0-1 0,0 1 0,0-1 0,0 1 0,0-1 0,0 0 0,0 1 0,0-1 0,0 0 0,0 0 0,0 0 0,0 0 0,0 0 0,0 0 0,0 0 0,0 0 0,0 0 0,0-1 0,-1 1 0,1 0 0,0 0 0,0-1 0,0 1 0,0-1 0,0 1 0,0-1 0,0 1 0,-1-1 0,1 0 0,0 1 0,0-1 0,-1 0 0,1 0 0,-1 1 0,1-1 0,0 0 0,-1 0 0,0 0 0,1-1 0,0 1 0,0 0 0,0 0 0,-1 0 0,1 0 0,0 0 0,-1 0 0,1 0 0,-1 0 0,0 0 0,1 0 0,-1 0 0,0 0 0,0 0 0,1 0 0,-1 0 0,0-1 0,0 1 0,0 0 0,0 0 0,0 0 0,-1 0 0,1 0 0,0 0 0,-1 0 0,1 0 0,0-1 0,-1 1 0,1 0 0,-1 0 0,1 0 0,-2-1 0,0 1 0,1 0 0,-1 0 0,1 0 0,-1 1 0,1-1 0,-1 0 0,0 1 0,1-1 0,-1 1 0,0-1 0,0 1 0,1 0 0,-1 0 0,0 0 0,0 0 0,1 0 0,-1 0 0,0 0 0,0 1 0,1-1 0,-4 2 0,-10 3-244,0 2 0,1 0 0,0 1-1,-20 13 1,32-19 100,-52 34-6682</inkml:trace>
  <inkml:trace contextRef="#ctx0" brushRef="#br0" timeOffset="16357.65">10459 2033 24575,'-192'38'0,"178"-34"0,24-3 0,32-1 0,116-16 0,180-42 0,-268 44 0,2696-482-3401,-2377 442 2533,-336 49-3054</inkml:trace>
  <inkml:trace contextRef="#ctx0" brushRef="#br0" timeOffset="16880.43">12259 2013 24575,'-4'36'0,"-4"30"0,-5 29 0,-8 23 0,-6 17 0,-7 11 0,3-20-819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254 24575,'-11'26'0,"-7"14"0,-8 9 0,-2 7 0,-5 0 0,0-2 0,-1-6 0,1-4 0,7-6 0,3-10 0,7-6 0,4-6-8191</inkml:trace>
  <inkml:trace contextRef="#ctx0" brushRef="#br0" timeOffset="695.73">61 445 24575,'4'0'0,"8"7"0,9 10 0,12 9 0,8 7 0,4 6 0,1 3 0,1-2 0,-5-1 0,-6-3 0,-5-4 0,-8-4 0,-8-7-8191</inkml:trace>
  <inkml:trace contextRef="#ctx0" brushRef="#br0" timeOffset="696.73">19 0 24575,'-11'0'0,"4"0"0,10 0 0,19 0 0,17 0 0,15 0 0,14 0 0,2 0 0,-3 0 0,-7 0 0,-9 0 0,-13 4 0,-14 5 0,-14 0 0</inkml:trace>
  <inkml:trace contextRef="#ctx0" brushRef="#br0" timeOffset="1865.2">548 552 24575,'-4'0'0,"3"0"0,12 0 0,12 0 0,12 0 0,11-3 0,9-2 0,2 0 0,-5 2 0,-12 0-8191</inkml:trace>
  <inkml:trace contextRef="#ctx0" brushRef="#br0" timeOffset="1866.2">1204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5 361 24575,'0'0'0,"0"0"0,0 0 0,0-1 0,0 1 0,0 0 0,0 0 0,0-1 0,0 1 0,0 0 0,0 0 0,0-1 0,0 1 0,0 0 0,0 0 0,0-1 0,0 1 0,0 0 0,0 0 0,0-1 0,0 1 0,-1 0 0,1 0 0,0 0 0,0-1 0,0 1 0,0 0 0,-1 0 0,1 0 0,0 0 0,0-1 0,0 1 0,-1 0 0,1 0 0,0 0 0,0 0 0,-1 0 0,1 0 0,0 0 0,0 0 0,-1-1 0,1 1 0,-13 8 0,-16 22 0,25-26 0,-50 56 0,-3-3 0,-2-2 0,-2-3 0,-72 46 0,117-88 0,11-7 0,0 0 0,0 0 0,1 0 0,-1 0 0,1 1 0,0-1 0,-5 6 0,9-8 0,-1-1 0,1 0 0,0 1 0,0-1 0,0 0 0,0 1 0,-1-1 0,1 1 0,0-1 0,0 0 0,0 1 0,0-1 0,0 0 0,0 1 0,0-1 0,0 1 0,0-1 0,0 0 0,0 1 0,0-1 0,0 0 0,0 1 0,1-1 0,-1 1 0,0-1 0,0 0 0,0 1 0,0-1 0,1 0 0,-1 1 0,0-1 0,0 0 0,1 0 0,-1 1 0,0-1 0,1 0 0,-1 0 0,0 1 0,1-1 0,-1 0 0,19 7 0,-16-6 0,107 33 0,-14-6 0,143 63 0,-219-81-114,28 12 357,-44-21-367,-1 0-1,1 0 1,-1 0-1,1 0 0,0-1 1,-1 1-1,1-1 1,0 0-1,-1 0 1,1 0-1,4-2 1,10-4-6702</inkml:trace>
  <inkml:trace contextRef="#ctx0" brushRef="#br0" timeOffset="423.7">1408 254 24575,'-11'26'0,"-7"14"0,-8 9 0,-2 7 0,-5 0 0,0-2 0,-1-6 0,1-4 0,7-6 0,3-10 0,7-6 0,4-6-8191</inkml:trace>
  <inkml:trace contextRef="#ctx0" brushRef="#br0" timeOffset="1119.44">1089 445 24575,'4'0'0,"8"7"0,9 10 0,12 9 0,8 7 0,4 6 0,1 3 0,1-2 0,-5-1 0,-6-3 0,-5-4 0,-8-4 0,-8-7-8191</inkml:trace>
  <inkml:trace contextRef="#ctx0" brushRef="#br0" timeOffset="1120.44">1047 0 24575,'-11'0'0,"4"0"0,10 0 0,19 0 0,17 0 0,15 0 0,14 0 0,2 0 0,-3 0 0,-7 0 0,-9 0 0,-13 4 0,-14 5 0,-14 0 0</inkml:trace>
  <inkml:trace contextRef="#ctx0" brushRef="#br0" timeOffset="2288.91">1577 552 24575,'-4'0'0,"3"0"0,12 0 0,12 0 0,12 0 0,11-3 0,9-2 0,2 0 0,-5 2 0,-12 0-8191</inkml:trace>
  <inkml:trace contextRef="#ctx0" brushRef="#br0" timeOffset="2289.91">2233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7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43 24575,'0'0'0,"0"0"0,0 0 0,0 0 0,-1-1 0,1 1 0,0 0 0,0 0 0,0 0 0,0 0 0,-1-1 0,1 1 0,0 0 0,0 0 0,0 0 0,-1 0 0,1 0 0,0 0 0,0 0 0,-1-1 0,1 1 0,0 0 0,0 0 0,0 0 0,-1 0 0,1 0 0,0 0 0,0 0 0,-1 0 0,1 0 0,0 0 0,0 1 0,-1-1 0,1 0 0,0 0 0,0 0 0,0 0 0,-1 0 0,1 0 0,0 0 0,0 0 0,0 1 0,-1-1 0,1 0 0,0 0 0,0 0 0,0 1 0,-1-1 0,-3 16 0,3 21 0,4-5 0,1 0 0,2 0 0,1-1 0,1 1 0,2-1 0,1-1 0,1 0 0,2-1 0,30 47 0,-43-72 0,1-1 0,1-1 0,-1 1 0,0 0 0,1 0 0,-1-1 0,1 1 0,0-1 0,3 3 0,-5-5 0,-1 0 0,0 0 0,1 0 0,-1 0 0,0 1 0,1-1 0,-1 0 0,1 0 0,-1 0 0,0 0 0,1 0 0,-1 0 0,1 0 0,-1 0 0,0 0 0,1-1 0,-1 1 0,0 0 0,1 0 0,-1 0 0,1 0 0,-1-1 0,0 1 0,1 0 0,-1 0 0,0 0 0,0-1 0,1 1 0,-1 0 0,1-1 0,5-21 0,-1-55 0,-7-107 0,-1 72 0,-10-126 0,12 236 0,1 1 0,0-1 0,0 1 0,0-1 0,0 0 0,1 1 0,-1-1 0,0 1 0,0-1 0,1 1 0,-1-1 0,1 1 0,0-1 0,-1 1 0,1 0 0,0-1 0,0 1 0,0 0 0,0 0 0,0-1 0,0 1 0,0 0 0,0 0 0,0 0 0,1 0 0,-1 0 0,0 1 0,1-1 0,-1 0 0,1 0 0,-1 1 0,1-1 0,-1 1 0,1 0 0,-1-1 0,2 1 0,8-1 0,0 0 0,-1 0 0,1 2 0,15 1 0,-4-1 0,70 0 0,74 5 0,-158-3-1365</inkml:trace>
  <inkml:trace contextRef="#ctx0" brushRef="#br0" timeOffset="2385.73">312 283 24575,'4'49'0,"3"-1"0,1 0 0,23 72 0,-31-119 0,0 0 0,0 0 0,0 0 0,1 0 0,-1 0 0,0 0 0,1 0 0,-1 0 0,1 0 0,-1-1 0,1 1 0,-1 0 0,1 0 0,0-1 0,-1 1 0,1 0 0,0 0 0,1 0 0,-1-1 0,-1 0 0,1 0 0,-1 0 0,1 0 0,-1 0 0,1 0 0,-1 0 0,1-1 0,-1 1 0,1 0 0,-1 0 0,0-1 0,1 1 0,-1 0 0,1 0 0,-1-1 0,0 1 0,1 0 0,-1-1 0,0 1 0,1-1 0,-1 1 0,0 0 0,1-1 0,-1 0 0,18-39 0,-17 36 0,25-72 0,20-52 0,-37 108 0,1 0 0,0 1 0,1 0 0,15-19 0,-23 34 0,0 1 0,0-1 0,0 1 0,0 0 0,1 0 0,-1 0 0,1 0 0,0 1 0,0-1 0,0 1 0,0 0 0,8-3 0,-10 5 0,1 0 0,0-1 0,-1 1 0,1 0 0,-1 0 0,1 0 0,0 1 0,-1-1 0,1 1 0,-1-1 0,1 1 0,-1 0 0,0 0 0,1 0 0,-1 0 0,0 0 0,1 1 0,-1-1 0,0 1 0,0-1 0,0 1 0,0 0 0,2 3 0,7 8 15,-2-1 0,1 2 0,-2-1 0,0 1 0,0 1 0,-2 0 0,6 16 0,-2-3-510,-2 1 0,8 57 0,-15-73-6331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11 24575,'-2'-1'0,"1"0"0,-1 0 0,0 0 0,0 0 0,0 0 0,1 0 0,-1 0 0,0 1 0,0-1 0,0 1 0,0-1 0,0 1 0,0 0 0,-1 0 0,1 0 0,0 0 0,0 0 0,0 0 0,0 1 0,0-1 0,0 1 0,0-1 0,0 1 0,0 0 0,1 0 0,-1 0 0,0 0 0,0 0 0,-2 2 0,-3 2 0,-1 0 0,1 1 0,0 0 0,0 0 0,-7 8 0,9-8 0,0 0 0,0 1 0,0-1 0,1 1 0,0 0 0,0 0 0,1 0 0,0 0 0,0 1 0,1 0 0,0-1 0,0 1 0,0 0 0,1 0 0,1 0 0,-1 0 0,1 0 0,1 0 0,-1 0 0,1 0 0,1-1 0,-1 1 0,1 0 0,1 0 0,-1-1 0,2 0 0,-1 1 0,1-1 0,0 0 0,0-1 0,0 1 0,10 10 0,20 18 0,-22-24 0,-2 0 0,1 1 0,-1 0 0,-1 0 0,10 17 0,-18-27 0,1 1 0,-1 0 0,0 0 0,0 0 0,0 0 0,0 0 0,-1 0 0,1 0 0,-1 0 0,0 0 0,1 0 0,-2 0 0,1 0 0,0 0 0,-1 0 0,1 0 0,-1 0 0,0 0 0,0 0 0,0 0 0,0 0 0,0 0 0,-1-1 0,1 1 0,-1-1 0,0 1 0,0-1 0,0 1 0,0-1 0,0 0 0,-4 3 0,-4 2 0,1 0 0,-2 0 0,1-1 0,-1-1 0,0 0 0,0 0 0,0-1 0,0 0 0,-1-1 0,0-1 0,0 0 0,0 0 0,1-1 0,-1 0 0,-13-2 0,23 1 4,1 0 0,-1 0-1,1-1 1,-1 1 0,1 0 0,-1-1-1,1 1 1,-1-1 0,1 1 0,0-1-1,-1 0 1,1 1 0,0-1 0,0 0-1,0 0 1,-1 0 0,1 0 0,0 0-1,0 0 1,0 0 0,1-1 0,-1 1-1,0 0 1,0 0 0,1-1 0,-1 1-1,0-1 1,1 1 0,0 0 0,-1-1-1,1-2 1,0 1-118,0-1 0,0 1-1,1-1 1,0 1 0,-1 0 0,1-1-1,1 1 1,-1 0 0,0 0 0,1 0-1,-1 0 1,4-4 0,9-12-6712</inkml:trace>
  <inkml:trace contextRef="#ctx0" brushRef="#br0" timeOffset="629.52">29 814 24575,'-14'0'0,"1"0"0,12 0 0,16-3 0,16-2 0,17 0 0,12 2 0,9 0 0,5 2 0,3 0 0,0 0 0,-2 1 0,-4 1 0,-6-1 0,-11 0 0,-14 0-8191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4.7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6 0 24575,'-453'306'0,"449"-303"0,-21 15 0,25-17 0,-1-1 0,1 0 0,0 1 0,0-1 0,-1 0 0,1 1 0,0-1 0,0 1 0,-1-1 0,1 0 0,0 1 0,0-1 0,0 1 0,0-1 0,-1 1 0,1-1 0,0 1 0,0-1 0,0 1 0,0-1 0,0 0 0,0 1 0,0-1 0,0 1 0,1-1 0,-1 1 0,0-1 0,0 1 0,0-1 0,0 1 0,1-1 0,-1 0 0,0 1 0,0-1 0,1 0 0,-1 1 0,0-1 0,1 1 0,-1-1 0,0 0 0,1 0 0,-1 1 0,0-1 0,1 0 0,-1 0 0,1 1 0,-1-1 0,1 0 0,-1 0 0,0 0 0,1 0 0,-1 0 0,2 0 0,12 5 0,1-1 0,0 0 0,23 2 0,14 3 0,-10 1 0,0 3 0,-1 1 0,-1 1 0,-1 3 0,0 1 0,-1 2 0,57 42 0,-76-50-1365,-3-4-5461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0 24575,'-3'5'0,"-10"24"0,13-27 0,-1-1 0,1 0 0,0 0 0,0 0 0,-1 0 0,1 0 0,0 0 0,0 0 0,0 0 0,0 0 0,0 0 0,0 0 0,1 0 0,-1 1 0,0-1 0,0 0 0,1 0 0,-1 0 0,1 0 0,-1 0 0,1 0 0,-1-1 0,1 1 0,0 0 0,-1 0 0,1 0 0,0 0 0,0 0 0,0-1 0,0 1 0,-1-1 0,1 0 0,-1 0 0,1 0 0,-1 0 0,1 0 0,0 0 0,-1 0 0,1 0 0,-1 0 0,1 0 0,-1 0 0,1 0 0,0 0 0,-1 0 0,1 0 0,-1-1 0,1 1 0,-1 0 0,1 0 0,-1-1 0,1 1 0,-1 0 0,1-1 0,-1 1 0,1-1 0,-1 1 0,0 0 0,1-1 0,-1 1 0,0-1 0,1 1 0,-1-1 0,0 1 0,0-1 0,1 1 0,-1-1 0,0 0 0,0 1 0,0-1 0,0 1 0,0-1 0,0 1 0,0-1 0,0 0 0,1-1 0,-1 0 0,1 1 0,-1-1 0,0 1 0,0-1 0,1 0 0,-1 1 0,0-1 0,-1 0 0,1 1 0,0-1 0,0 0 0,-1 1 0,1-1 0,-1 1 0,1-1 0,-2-1 0,1 2 0,0 0 0,0 0 0,0 0 0,-1 0 0,1 1 0,0-1 0,0 0 0,-1 1 0,1-1 0,0 1 0,0 0 0,-1-1 0,1 1 0,-1 0 0,1 0 0,0 0 0,-1 0 0,1 0 0,0 0 0,-1 0 0,1 0 0,-1 1 0,1-1 0,0 0 0,-1 1 0,1-1 0,0 1 0,0 0 0,0-1 0,-2 2 0,1-1 0,0 0 0,1 0 0,-1 0 0,1 1 0,-1-1 0,1 1 0,-1-1 0,1 1 0,0-1 0,-1 1 0,1 0 0,0-1 0,0 1 0,0 0 0,0 0 0,1 0 0,-1 0 0,1 0 0,-1 2 0,1-4-28,0 0 1,0 0-1,0 0 0,0 0 0,0 0 0,0 0 0,0 0 0,0 0 0,0 0 1,0 0-1,0 0 0,1-1 0,-1 1 0,0 0 0,0 0 0,0 0 1,0 0-1,0 0 0,0 0 0,0 0 0,1 0 0,-1 0 0,0 0 1,0 0-1,0 0 0,0 0 0,0 0 0,0 0 0,0 0 0,0 0 1,1 0-1,-1 1 0,0-1 0,0 0 0,0 0 0,0 0 0,0 0 0,0 0 1,0 0-1,0 0 0,0 0 0,0 0 0,1 0 0,-1 0 0,0 0 1,0 1-1,0-1 0,0 0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3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4'114'0,"21"133"0,-24-241 0,3 26 0,2-1 0,13 44 0,-17-68 0,0-1 0,1 1 0,0 0 0,0-1 0,0 1 0,1-1 0,0 0 0,0 0 0,0-1 0,1 1 0,0-1 0,0 0 0,0 0 0,1-1 0,0 0 0,0 1 0,6 2 0,-7-5-136,0-1-1,-1 1 1,1-1-1,0 0 1,0-1-1,0 1 1,0-1-1,0 0 0,6 0 1,13-4-6690</inkml:trace>
  <inkml:trace contextRef="#ctx0" brushRef="#br0" timeOffset="377.8">0 254 24575,'29'-3'0,"23"-2"0,19 0 0,6 2 0,2 0 0,-12 2-8191</inkml:trace>
  <inkml:trace contextRef="#ctx0" brushRef="#br0" timeOffset="772.1">486 573 24575,'0'0'0,"0"-1"0,-1 1 0,1-1 0,0 1 0,-1-1 0,1 1 0,0-1 0,-1 1 0,1-1 0,0 1 0,-1 0 0,1-1 0,-1 1 0,1 0 0,-1-1 0,1 1 0,-1 0 0,1-1 0,-1 1 0,1 0 0,-1 0 0,0 0 0,1 0 0,-1 0 0,1-1 0,-1 1 0,1 0 0,-1 0 0,0 0 0,1 0 0,-1 1 0,1-1 0,-1 0 0,0 0 0,1 0 0,-1 0 0,1 1 0,-1-1 0,1 0 0,-1 0 0,1 1 0,-1-1 0,1 0 0,-1 1 0,1-1 0,0 1 0,-1-1 0,1 0 0,-1 1 0,1-1 0,0 1 0,0-1 0,-1 1 0,1 0 0,0 0 0,-19 31 0,15-20 0,1 0 0,0 1 0,0-1 0,1 1 0,1-1 0,0 1 0,1 0 0,0-1 0,4 20 0,-4-28 0,1 0 0,-1 0 0,1-1 0,0 1 0,1 0 0,-1 0 0,1-1 0,-1 1 0,1-1 0,0 0 0,0 1 0,0-1 0,1 0 0,-1 0 0,1-1 0,0 1 0,0 0 0,0-1 0,0 0 0,0 1 0,0-1 0,1 0 0,-1-1 0,1 1 0,-1-1 0,1 1 0,0-1 0,0 0 0,-1-1 0,1 1 0,0-1 0,0 1 0,0-1 0,0 0 0,4-1 0,-4 1 0,-1-1 0,1 0 0,-1 1 0,1-1 0,-1 0 0,1-1 0,-1 1 0,0-1 0,0 1 0,1-1 0,-1 0 0,-1 0 0,1 0 0,0-1 0,0 1 0,2-3 0,-1-1 0,1 0 0,-1 0 0,-1 0 0,1 0 0,-1-1 0,0 1 0,3-13 0,-1 3 0,-2-1 0,0 0 0,-1 0 0,0-1 0,-1 1 0,-2-17 0,-1 18 0,0 1 0,0 0 0,-2 1 0,-7-22 0,9 30 0,0 0 0,0 1 0,-1-1 0,0 1 0,0 0 0,0 0 0,-1 0 0,0 1 0,1-1 0,-2 1 0,1 0 0,0 0 0,-1 0 0,-6-4 0,9 8 3,1-1 0,0 0 0,-1 0 1,1 1-1,0-1 0,-1 1 0,1-1 0,-1 1 0,1 0 0,-1 0 0,1-1 0,-1 1 0,1 0 0,-1 0 0,1 0 0,-1 1 0,1-1 0,-1 0 1,1 1-1,-1-1 0,1 1 0,-1-1 0,1 1 0,0-1 0,-1 1 0,1 0 0,0 0 0,-1 0 0,1 0 0,0 0 0,0 0 0,0 0 1,0 0-1,0 0 0,0 1 0,0-1 0,1 0 0,-2 3 0,-1 2-215,0 1 0,0-1-1,1 1 1,0 0 0,1 0 0,-2 12 0,0 13-6614</inkml:trace>
  <inkml:trace contextRef="#ctx0" brushRef="#br0" timeOffset="1340.43">783 700 24575,'-4'-3'0,"0"2"0,-1 4 0,2 7 0,3 0 0,7-5 0</inkml:trace>
  <inkml:trace contextRef="#ctx0" brushRef="#br0" timeOffset="1341.43">1016 552 24575,'-8'9'0,"1"-1"0,0 1 0,0 1 0,1-1 0,0 1 0,0 0 0,1 1 0,1-1 0,0 1 0,0 0 0,1 0 0,1 0 0,-3 20 0,4-24 0,1 0 0,0 1 0,0-1 0,1 0 0,-1 0 0,2 0 0,-1 1 0,1-1 0,0-1 0,0 1 0,1 0 0,0 0 0,0-1 0,1 0 0,0 0 0,0 0 0,0 0 0,1 0 0,0-1 0,0 0 0,0 0 0,11 8 0,-14-12 0,1 1 0,-1 0 0,1 0 0,0-1 0,0 1 0,0-1 0,0 0 0,0 0 0,0 0 0,0-1 0,0 1 0,1-1 0,-1 1 0,0-1 0,0 0 0,0 0 0,1-1 0,-1 1 0,0-1 0,0 1 0,0-1 0,0 0 0,5-2 0,-5 1 0,1-1 0,-1 1 0,1-1 0,-1 1 0,0-1 0,0 0 0,0-1 0,-1 1 0,1 0 0,-1-1 0,0 1 0,0-1 0,0 0 0,0 0 0,0 0 0,-1 0 0,2-6 0,-1 2 0,-1-1 0,0 1 0,0 0 0,0-1 0,-1 1 0,0-1 0,-1 1 0,0-1 0,0 1 0,-1 0 0,0 0 0,-1-1 0,-5-13 0,5 17 0,0 0 0,1 1 0,-2-1 0,1 0 0,0 1 0,-1 0 0,0 0 0,0 0 0,0 0 0,0 1 0,-1-1 0,0 1 0,1 0 0,-1 1 0,0-1 0,0 1 0,-1 0 0,1 0 0,0 0 0,-1 1 0,-8-1 0,12 1-105,1 1 52,0 0 1,0 0-1,0-1 1,0 1-1,1 0 1,-1 0-1,0 0 1,0 0-1,0 0 1,0 0-1,1 0 1,-1 0-1,0 1 1,0-1-1,0 0 1,0 0-1,1 1 1,-1-1-1,0 1 1,0-1-1,1 0 1,-1 1-1,-1 0 1</inkml:trace>
  <inkml:trace contextRef="#ctx0" brushRef="#br0" timeOffset="1878.38">1248 614 24575,'1'5'0,"0"-1"0,1 1 0,0-1 0,-1 1 0,1-1 0,1 0 0,-1 0 0,1 0 0,-1 0 0,1 0 0,6 5 0,47 49 0,-42-44 0,0 0 0,-6-8 0,0 1 0,-1 0 0,0 0 0,-1 1 0,0 0 0,0 0 0,-1 1 0,0-1 0,7 16 0,-12-23 0,0 0 0,1 1 0,-1-1 0,0 0 0,0 0 0,0 0 0,0 0 0,0 0 0,0 0 0,0 0 0,-1 0 0,1 1 0,0-1 0,0 0 0,-1 0 0,1 0 0,-1 0 0,1 0 0,-1 0 0,1 0 0,-1 0 0,0-1 0,0 1 0,1 0 0,-3 1 0,1 0 0,-1 0 0,0-1 0,0 1 0,0-1 0,0 0 0,0 1 0,0-1 0,0-1 0,-4 2 0,-5-1 0,-1 1 0,1-2 0,-21 0 0,-6-7-1365,6-2-5461</inkml:trace>
  <inkml:trace contextRef="#ctx0" brushRef="#br0" timeOffset="1879.38">1248 614 24575,'0'-18'0,"4"-6"0,4 1 0,8 1 0,6 5 0,9 4 0,7 5 0,4 4 0,-6 2-8191</inkml:trace>
  <inkml:trace contextRef="#ctx0" brushRef="#br0" timeOffset="3559.03">1735 509 24575,'0'18'0,"0"14"0,-4 11 0,-4 6 0,-5 2 0,-4-4 0,-2-3 0,2-9-8191</inkml:trace>
  <inkml:trace contextRef="#ctx0" brushRef="#br0" timeOffset="3560.03">2222 467 24575,'-2'-3'0,"0"0"0,0 0 0,0 0 0,-1 0 0,1 0 0,-1 0 0,0 1 0,0-1 0,0 1 0,0 0 0,0 0 0,-1 0 0,1 0 0,0 1 0,-1-1 0,1 1 0,-1 0 0,0 0 0,1 0 0,-1 0 0,0 1 0,0-1 0,0 1 0,1 0 0,-1 0 0,0 1 0,0-1 0,1 1 0,-1 0 0,0 0 0,1 0 0,-1 0 0,0 1 0,-5 2 0,2 0 0,1 1 0,0-1 0,0 1 0,0 0 0,0 0 0,1 0 0,0 1 0,0 0 0,0 0 0,1 1 0,0-1 0,0 1 0,0 0 0,1 0 0,0 0 0,-3 11 0,6-17 0,-1 1 0,1-1 0,0 1 0,-1 0 0,1-1 0,0 1 0,0 0 0,0-1 0,0 1 0,0-1 0,0 1 0,1 0 0,-1-1 0,0 1 0,1 0 0,-1-1 0,1 1 0,0-1 0,-1 1 0,1-1 0,0 0 0,0 1 0,0-1 0,0 0 0,0 1 0,1-1 0,-1 0 0,0 0 0,0 0 0,1 0 0,-1 0 0,2 1 0,0-2 0,-1 1 0,0 0 0,1-1 0,-1 0 0,1 1 0,-1-1 0,0 0 0,1 0 0,-1 0 0,1 0 0,-1-1 0,0 1 0,1-1 0,-1 0 0,0 1 0,1-1 0,-1 0 0,0 0 0,0 0 0,0-1 0,3-1 0,1-2 0,0-1 0,0 0 0,-1 0 0,0 0 0,0-1 0,-1 1 0,0-1 0,0 0 0,5-12 0,5-9 0,-14 27 0,1 1 0,-1-1 0,0 1 0,0 0 0,0 0 0,1-1 0,-1 1 0,0 0 0,0-1 0,1 1 0,-1 0 0,0 0 0,1-1 0,-1 1 0,0 0 0,1 0 0,-1 0 0,0 0 0,1-1 0,-1 1 0,1 0 0,-1 0 0,0 0 0,1 0 0,-1 0 0,0 0 0,1 0 0,-1 0 0,1 0 0,-1 0 0,0 0 0,1 0 0,-1 0 0,1 1 0,-1-1 0,0 0 0,1 0 0,-1 0 0,0 0 0,1 1 0,-1-1 0,0 0 0,1 0 0,-1 1 0,0-1 0,0 0 0,1 1 0,-1-1 0,0 0 0,0 0 0,0 1 0,1-1 0,-1 1 0,0-1 0,0 1 0,12 21 0,-4-4 0,-2 0 0,-1 0 0,0 0 0,-1 1 0,-1-1 0,0 1 0,-1 28 0,-2-35 0,0 0 0,-1-1 0,-1 1 0,0-1 0,0 1 0,-1-1 0,-1 0 0,0 0 0,0 0 0,-1 0 0,0-1 0,-1 0 0,-9 13 0,10-18 17,0 0 0,0 0 1,0 0-1,0-1 0,-1 1 0,-11 5 0,15-9-76,0 1-1,0-1 1,0 0-1,0-1 1,0 1 0,0 0-1,0-1 1,0 1-1,0-1 1,-1 1 0,1-1-1,0 0 1,0 0-1,-1 0 1,1 0 0,0-1-1,0 1 1,0-1-1,-1 1 1,1-1 0,0 0-1,0 1 1,0-1-1,-3-2 1,-5-7-6767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5.7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379 24575,'-1'170'0,"3"191"0,-2-354 0,0-1 0,0-1 0,0 1 0,0 0 0,1 0 0,0 0 0,0-1 0,1 1 0,-1-1 0,4 7 0,-5-11 0,0-1 0,0 0 0,1 0 0,-1 0 0,0 1 0,0-1 0,0 0 0,0 0 0,1 0 0,-1 0 0,0 1 0,0-1 0,0 0 0,1 0 0,-1 0 0,0 0 0,0 0 0,1 0 0,-1 0 0,0 0 0,0 1 0,0-1 0,1 0 0,-1 0 0,0 0 0,0 0 0,1 0 0,-1 0 0,0 0 0,0-1 0,1 1 0,-1 0 0,0 0 0,0 0 0,1 0 0,-1 0 0,0 0 0,0 0 0,1 0 0,-1-1 0,0 1 0,0 0 0,0 0 0,0 0 0,1 0 0,-1-1 0,0 1 0,0 0 0,0 0 0,0 0 0,0-1 0,0 1 0,1 0 0,-1 0 0,0-1 0,0 1 0,0 0 0,0-1 0,6-16 0,-2-3 0,-2 0 0,0-1 0,-1 1 0,-1 0 0,-3-21 0,-17-106 0,15 119 0,-49-243 0,24 131 0,30 138 0,-2-5 0,1 0 0,0 1 0,0-1 0,0 0 0,1 1 0,1-11 0,-1 16 0,1-1 0,-1 1 0,0 0 0,1 0 0,0 0 0,-1 0 0,1-1 0,0 1 0,-1 0 0,1 0 0,0 0 0,0 0 0,0 0 0,0 1 0,0-1 0,0 0 0,0 0 0,0 1 0,0-1 0,1 0 0,-1 1 0,0-1 0,0 1 0,1 0 0,-1-1 0,0 1 0,0 0 0,1 0 0,-1 0 0,0 0 0,1 0 0,-1 0 0,0 0 0,1 0 0,-1 0 0,0 1 0,0-1 0,1 1 0,0 0 0,16 3 0,0 1 0,0 1 0,-1 1 0,0 0 0,0 2 0,27 17 0,-6 1 0,55 48 0,-79-63 0,1 2 0,-2 0 0,0 1 0,17 23 0,-28-34 0,1 0 0,-1 0 0,-1 0 0,1 0 0,0 0 0,-1 0 0,0 0 0,0 1 0,0-1 0,-1 0 0,1 8 0,-1-9 0,-1 0 0,1 0 0,-1 0 0,0-1 0,0 1 0,0 0 0,0 0 0,-1-1 0,1 1 0,-1 0 0,1-1 0,-1 0 0,0 1 0,0-1 0,0 0 0,0 0 0,0 0 0,-1 0 0,-2 2 0,-7 4 0,-1-1 0,-1 0 0,1-1 0,-1 0 0,0-1 0,0-1 0,-26 5 0,-5-1 0,-56 1 0,36-9-1365,14-3-5461</inkml:trace>
  <inkml:trace contextRef="#ctx0" brushRef="#br0" timeOffset="835.48">994 0 24575,'-18'29'0,"-17"34"0,-13 33 0,-6 31 0,-4 27 0,4 19 0,11 14 0,17-1 0,19-10 0,23-17 0,22-25 0,19-31 0,15-34 0,-6-28-8191</inkml:trace>
  <inkml:trace contextRef="#ctx0" brushRef="#br0" timeOffset="3133.18">1078 928 24575,'-11'0'0,"4"0"0,10 0 0,16-3 0,15-2 0,9 0 0,8-2 0,2 0 0,-3 1 0,-8 1 0,-14 2 0,-12 2-8191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4.2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6 24575,'11'0'0,"18"0"0,18 0 0,16 0 0,11 0 0,5 0 0,-9 0 0,-12 4 0,-16 1-8191</inkml:trace>
  <inkml:trace contextRef="#ctx0" brushRef="#br0" timeOffset="818.42">106 273 24575,'-11'0'0,"4"0"0,14 0 0,20-3 0,20-2 0,12 0 0,8-3 0,-8 1-8191</inkml:trace>
  <inkml:trace contextRef="#ctx0" brushRef="#br0" timeOffset="819.42">381 19 24575,'-7'-7'0,"5"-3"0,9 8 0,12 8 0,9 10 0,7 13 0,2 9 0,-6 12 0,-9 9 0,-14 8 0,-20 8 0,-22 5 0,-20-1 0,0-12-8191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38.4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116 24575,'-5'-4'0,"1"0"0,0 0 0,0-1 0,0 0 0,1 1 0,-7-12 0,10 15 0,-1 0 0,1-1 0,0 1 0,-1-1 0,1 1 0,0-1 0,0 1 0,0-1 0,0 1 0,0-1 0,0 1 0,0-1 0,0 1 0,1 0 0,-1-1 0,1 1 0,-1-1 0,1 1 0,-1 0 0,1-1 0,0 1 0,0 0 0,-1 0 0,1-1 0,0 1 0,0 0 0,0 0 0,1 0 0,-1 0 0,0 0 0,0 1 0,0-1 0,1 0 0,1-1 0,4-2 0,0 0 0,0 1 0,0 0 0,0 0 0,1 0 0,-1 1 0,1 0 0,13-2 0,-18 4 0,-1 0 0,0 0 0,0 0 0,1 0 0,-1 0 0,0 0 0,0 1 0,0-1 0,1 1 0,-1 0 0,0-1 0,0 1 0,0 0 0,0 0 0,0 1 0,0-1 0,0 0 0,-1 1 0,1-1 0,0 1 0,-1-1 0,1 1 0,-1 0 0,0-1 0,1 1 0,-1 0 0,0 0 0,0 0 0,0 0 0,0 0 0,0 0 0,-1 0 0,1 1 0,0 3 0,0 6 0,0-1 0,0 1 0,-1 0 0,-1 0 0,0 0 0,-1-1 0,0 1 0,0 0 0,-9 21 0,-4 5 0,-28 53 0,34-75 0,-1-1 0,-17 21 0,9-13 0,18-23 0,-1 1 0,1-1 0,0 0 0,0 0 0,0 0 0,0 1 0,-1-1 0,1 0 0,0 0 0,0 1 0,0-1 0,0 0 0,0 1 0,0-1 0,-1 0 0,1 0 0,0 1 0,0-1 0,0 0 0,0 1 0,0-1 0,0 0 0,0 0 0,0 1 0,1-1 0,-1 0 0,0 1 0,0-1 0,0 0 0,0 0 0,0 1 0,0-1 0,0 0 0,1 0 0,-1 1 0,0-1 0,0 0 0,0 0 0,1 0 0,-1 1 0,0-1 0,0 0 0,1 0 0,-1 0 0,0 0 0,0 1 0,1-1 0,-1 0 0,0 0 0,0 0 0,1 0 0,-1 0 0,0 0 0,1 0 0,-1 0 0,0 0 0,0 0 0,1 0 0,20 1 0,-21-1 0,53-7 44,0-2-1,77-23 0,34-6-1538,-139 34-533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25'0'0,"31"0"0,33-3 0,31-6 0,21-4 0,-15 0-8191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39.7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289 1890 24575,'-5'-2'0,"0"1"0,1-1 0,-1 1 0,0 0 0,0 0 0,0 0 0,0 1 0,-1 0 0,1 0 0,0 0 0,0 1 0,0-1 0,0 1 0,-6 2 0,9-2 0,0-1 0,1 1 0,-1-1 0,1 1 0,-1 0 0,1 0 0,-1 0 0,1-1 0,-1 1 0,1 1 0,0-1 0,0 0 0,-1 0 0,1 0 0,0 1 0,0-1 0,0 1 0,1-1 0,-1 0 0,0 1 0,0 0 0,1-1 0,-1 1 0,1-1 0,-1 1 0,1 0 0,0-1 0,0 1 0,0 0 0,0-1 0,0 1 0,0 0 0,0 0 0,0-1 0,1 1 0,-1 0 0,0-1 0,1 1 0,0-1 0,-1 1 0,1-1 0,0 1 0,0-1 0,2 3 0,1 2 0,0 0 0,0-1 0,1 0 0,0 0 0,0 0 0,0-1 0,1 1 0,0-1 0,7 4 0,27 23 0,-39-31 0,-1 1 0,1 0 0,0-1 0,-1 1 0,1 0 0,0-1 0,-1 1 0,1 0 0,-1 0 0,1 0 0,-1 0 0,0-1 0,1 1 0,-1 0 0,0 0 0,0 0 0,1 0 0,-1 0 0,0 0 0,0 0 0,0 0 0,0 0 0,0 0 0,0 0 0,-1 0 0,1 0 0,0-1 0,-1 2 0,0 0 0,0 0 0,0-1 0,-1 1 0,1-1 0,-1 1 0,1-1 0,-1 0 0,1 0 0,-1 0 0,0 0 0,1 0 0,-4 1 0,-7 3 0,1-1 0,-1-1 0,-15 3 0,6-3 0,0 0 0,-42 0 0,63-3 0,0 0 0,0 0 0,-1 0 0,1 0 0,0 0 0,0 1 0,-1-1 0,1 0 0,0 0 0,0 0 0,-1 0 0,1 0 0,0 0 0,0 0 0,-1-1 0,1 1 0,0 0 0,0 0 0,-1 0 0,1 0 0,0 0 0,0 0 0,0 0 0,-1 0 0,1-1 0,0 1 0,0 0 0,0 0 0,-1 0 0,1-1 0,0 1 0,0 0 0,0 0 0,0 0 0,0-1 0,-1 1 0,1 0 0,0 0 0,0-1 0,9-7 0,20-5 0,14-4-1365,3 1-5461</inkml:trace>
  <inkml:trace contextRef="#ctx0" brushRef="#br0" timeOffset="386.04">1522 1931 24575,'-2'1'0,"0"-1"0,0 1 0,0 0 0,0-1 0,1 1 0,-1 0 0,0 0 0,0 0 0,1 0 0,-1 1 0,1-1 0,-1 0 0,1 1 0,-1-1 0,1 1 0,0 0 0,0-1 0,-1 1 0,1 0 0,1-1 0,-1 1 0,0 0 0,0 0 0,1 0 0,-1 0 0,0 4 0,0-1 0,-1 0 0,1 0 0,1 0 0,-1 0 0,1 0 0,0 0 0,0 0 0,0 0 0,2 9 0,-1-13 0,-1 1 0,1 0 0,0 0 0,0-1 0,0 1 0,0 0 0,0-1 0,0 1 0,0-1 0,0 0 0,1 1 0,-1-1 0,1 0 0,-1 0 0,1 1 0,-1-1 0,1-1 0,-1 1 0,1 0 0,0 0 0,0 0 0,0-1 0,-1 1 0,1-1 0,0 0 0,0 1 0,0-1 0,0 0 0,0 0 0,0 0 0,-1 0 0,1-1 0,2 1 0,0-1 0,-1 0 0,0 0 0,0 0 0,0 0 0,0 0 0,0-1 0,0 1 0,0-1 0,-1 0 0,1 1 0,0-1 0,-1-1 0,1 1 0,-1 0 0,0-1 0,0 1 0,0-1 0,2-3 0,0-2 0,-2 0 0,1 0 0,-1 0 0,0 0 0,-1 0 0,0-1 0,0 1 0,-1 0 0,0-13 0,0 17 0,0 1 0,-1 0 0,1 0 0,-1 0 0,1 0 0,-1 0 0,0 0 0,0 0 0,0 0 0,0 0 0,-1 0 0,1 0 0,-1 0 0,0 1 0,0-1 0,0 1 0,0-1 0,0 1 0,0 0 0,-1 0 0,1 0 0,-1 0 0,1 0 0,-1 1 0,0-1 0,0 1 0,-5-2 0,7 2-27,0 1 0,1 0-1,-1 0 1,0 0 0,0 0-1,0 0 1,1 0 0,-1 0 0,0 0-1,0 1 1,1-1 0,-1 0-1,0 0 1,0 1 0,1-1-1,-1 0 1,0 1 0,0-1-1,1 0 1,-1 1 0,1-1 0,-1 1-1,0 0 1,1-1 0,-1 1-1,1-1 1,-1 1 0,1 0-1,0-1 1,-1 1 0,1 0-1,0 0 1,-1-1 0,1 1 0,0 0-1,0 0 1,0-1 0,-1 1-1,1 0 1,0 0 0,0 0-1,0-1 1,0 1 0,1 0-1,-1 0 1,0-1 0,0 1 0,0 0-1,1 1 1,5 14-6799</inkml:trace>
  <inkml:trace contextRef="#ctx0" brushRef="#br0" timeOffset="1083.55">1904 1891 24575,'1'28'0,"5"35"0,-5-53 0,1 0 0,0 0 0,1 0 0,0 0 0,0 0 0,1-1 0,9 16 0,-13-24 0,1 0 0,0 0 0,-1 0 0,1 0 0,0 0 0,0-1 0,0 1 0,0 0 0,0-1 0,0 1 0,0 0 0,0-1 0,0 1 0,0-1 0,0 1 0,0-1 0,0 0 0,0 1 0,0-1 0,0 0 0,1 0 0,-1 0 0,0 0 0,0 0 0,0 0 0,0 0 0,1 0 0,-1-1 0,0 1 0,0 0 0,0-1 0,0 1 0,0 0 0,0-1 0,0 0 0,0 1 0,0-1 0,0 1 0,0-1 0,0 0 0,0 0 0,0 0 0,-1 0 0,2-1 0,5-5 0,-1-1 0,-1 1 0,1-1 0,4-9 0,5-13 0,-12 22 0,0 1 0,0 0 0,1 1 0,0-1 0,0 0 0,1 1 0,-1 0 0,9-7 0,-13 12 0,1 1 0,0 0 0,-1-1 0,1 1 0,0 0 0,0 0 0,-1-1 0,1 1 0,0 0 0,0 0 0,0 0 0,-1 0 0,1 0 0,0 0 0,0 0 0,-1 0 0,1 0 0,0 1 0,0-1 0,0 0 0,-1 0 0,1 1 0,0-1 0,-1 1 0,1-1 0,0 0 0,-1 1 0,1-1 0,0 1 0,-1-1 0,1 1 0,-1 0 0,1-1 0,-1 1 0,1 0 0,-1-1 0,0 1 0,1 1 0,18 35 0,-15-27 0,-1-4 0,0 0 0,1 0 0,0 0 0,0 0 0,0-1 0,1 1 0,-1-1 0,1 0 0,11 8 0,-13-12 0,-1 1 0,1-1 0,0 1 0,-1-1 0,1 0 0,0 0 0,0 0 0,0-1 0,0 1 0,0-1 0,0 1 0,-1-1 0,1 0 0,0 0 0,0 0 0,0-1 0,0 1 0,0-1 0,0 0 0,0 1 0,0-1 0,-1-1 0,1 1 0,0 0 0,-1-1 0,4-1 0,-2 0 0,0 0 0,0-1 0,0 1 0,-1-1 0,1 0 0,-1 0 0,3-5 0,-4 7 0,-1 0 0,0 0 0,0 0 0,0 1 0,0-1 0,0 0 0,-1 0 0,1 0 0,-1 0 0,1 0 0,-1-1 0,0 1 0,1 0 0,-1 0 0,0 0 0,-1 0 0,1 0 0,0 0 0,-1-4 0,0 6 0,1 0 0,0 0 0,0 0 0,0 0 0,0 0 0,-1 0 0,1 0 0,0 0 0,0 0 0,0 0 0,-1 0 0,1 0 0,0 0 0,0 0 0,0 0 0,-1 0 0,1 0 0,0 0 0,0 0 0,0 0 0,0 1 0,-1-1 0,1 0 0,0 0 0,0 0 0,0 0 0,0 0 0,0 0 0,-1 1 0,1-1 0,0 0 0,0 0 0,0 0 0,0 0 0,0 1 0,0-1 0,0 0 0,0 0 0,0 0 0,0 0 0,0 1 0,0-1 0,0 0 0,0 0 0,0 0 0,0 1 0,0-1 0,0 0 0,0 0 0,0 0 0,0 1 0,0-1 0,0 0 0,-4 13 0,5-10 0,-1 0 0,0 0 0,0-1 0,1 1 0,0 0 0,-1 0 0,1-1 0,0 1 0,0-1 0,1 1 0,-1-1 0,1 1 0,-1-1 0,1 0 0,-1 1 0,1-1 0,0 0 0,0 0 0,0 0 0,1-1 0,-1 1 0,0 0 0,1-1 0,-1 0 0,1 1 0,-1-1 0,1 0 0,-1 0 0,1-1 0,0 1 0,4 0 0,-4 0 0,0 0 0,-1-1 0,1 0 0,0 1 0,-1-1 0,1 0 0,0 0 0,-1-1 0,1 1 0,0 0 0,-1-1 0,1 0 0,-1 1 0,1-1 0,-1 0 0,1-1 0,-1 1 0,1 0 0,-1-1 0,0 1 0,0-1 0,0 0 0,0 1 0,0-1 0,0 0 0,0 0 0,-1 0 0,1-1 0,-1 1 0,1 0 0,-1-1 0,0 1 0,1-4 0,-1 2-21,0 1-1,-1-1 0,1 1 1,-1-1-1,0 0 0,0 1 1,0-1-1,-1 0 0,1 1 1,-1-1-1,0 1 0,0-1 1,0 1-1,0-1 0,-1 1 1,1 0-1,-1 0 0,0-1 0,0 1 1,0 0-1,0 1 0,-1-1 1,1 0-1,-1 1 0,0-1 1,0 1-1,0 0 0,0 0 1,0 0-1,0 0 0,0 1 1,-1-1-1,1 1 0,0 0 1,-1 0-1,0 0 0,1 0 1,-1 1-1,1-1 0,-1 1 1,0 0-1,1 0 0,-1 0 1,0 1-1,1-1 0,-1 1 1,1 0-1,-1 0 0,1 0 1,-1 0-1,1 1 0,0-1 1,0 1-1,-1 0 0,1 0 1,0 0-1,1 1 0,-1-1 1,0 1-1,1-1 0,-1 1 1,-3 5-1,-3 9-6804</inkml:trace>
  <inkml:trace contextRef="#ctx0" brushRef="#br0" timeOffset="-13226.19">102 726 24575,'2'-1'0,"1"0"0,-1 0 0,0-1 0,0 1 0,0-1 0,0 1 0,0-1 0,-1 0 0,1 0 0,0 1 0,-1-1 0,1-1 0,-1 1 0,0 0 0,1 0 0,-1 0 0,1-6 0,3-2 0,16-24 0,2 1 0,0 0 0,2 2 0,2 1 0,1 1 0,1 1 0,47-35 0,-50 45 0,1 0 0,1 2 0,0 1 0,1 2 0,1 1 0,0 1 0,0 1 0,1 2 0,60-9 0,-49 13 0,0 1 0,0 2 0,1 2 0,-1 1 0,50 11 0,-75-9 0,1 0 0,-1 2 0,0 0 0,0 1 0,-1 1 0,21 12 0,-27-13 0,-1 0 0,1 0 0,-1 1 0,-1 0 0,0 1 0,0 0 0,0 0 0,-1 1 0,-1 0 0,9 17 0,-3 3-1365,-7-5-5461</inkml:trace>
  <inkml:trace contextRef="#ctx0" brushRef="#br0" timeOffset="-12583.72">145 473 24575,'0'-1'0,"0"0"0,-1-1 0,1 1 0,0 0 0,-1 0 0,1-1 0,-1 1 0,0 0 0,1 0 0,-1 0 0,0 0 0,0 0 0,0 0 0,1 0 0,-1 0 0,0 0 0,0 0 0,0 0 0,-2-1 0,2 2 0,0 0 0,0 1 0,1-1 0,-1 0 0,0 0 0,0 0 0,1 1 0,-1-1 0,0 0 0,1 1 0,-1-1 0,0 1 0,1-1 0,-1 1 0,1-1 0,-1 1 0,1-1 0,-1 1 0,1-1 0,-1 1 0,1 0 0,-1-1 0,1 1 0,-1 0 0,-4 11 0,-1-1 0,2 0 0,-5 14 0,6-14 0,-34 76 0,-7 23 0,43-107 0,0 0 0,0 0 0,0 0 0,1 0 0,-1 0 0,1 0 0,0 0 0,0-1 0,0 1 0,0 0 0,1 5 0,0-6 0,0-1 0,-1 0 0,1 0 0,0 0 0,0 0 0,-1 0 0,1 0 0,0 0 0,0 0 0,0-1 0,0 1 0,0 0 0,0 0 0,1-1 0,-1 1 0,0-1 0,0 1 0,0-1 0,1 1 0,-1-1 0,0 0 0,0 0 0,1 1 0,-1-1 0,0 0 0,1 0 0,-1 0 0,0 0 0,0-1 0,2 1 0,17-3-73,0-1 1,0-1-1,-1-1 0,1 0 0,29-15 0,-22 10-855,43-19-5898</inkml:trace>
  <inkml:trace contextRef="#ctx0" brushRef="#br0" timeOffset="-11609.17">1649 239 24575,'-9'105'0,"1"-27"0,2 167 0,6-245 0,0 0 0,0 0 0,0 0 0,0 0 0,0 0 0,-1 0 0,1 0 0,0 0 0,0 0 0,0 0 0,0 0 0,0 0 0,0 0 0,0 1 0,0-1 0,0 0 0,-1 0 0,1 0 0,0 0 0,0 0 0,0 0 0,0 0 0,0 0 0,0 0 0,0 0 0,0 0 0,0 0 0,0 0 0,0 0 0,0 1 0,0-1 0,0 0 0,0 0 0,-1 0 0,-5-19 0,-5-33 0,1-13 0,-2-113 0,12 156 0,1-1 0,1 0 0,1 1 0,1-1 0,0 1 0,2 0 0,1 1 0,16-38 0,-19 53 0,0-1 0,1 0 0,-1 1 0,1 0 0,0 0 0,1 0 0,0 1 0,0 0 0,0 0 0,0 0 0,1 1 0,-1 0 0,1 0 0,0 1 0,1 0 0,-1 0 0,0 1 0,1-1 0,9 0 0,-13 2 0,1 1 0,0 0 0,0 0 0,0 0 0,0 0 0,0 1 0,0 0 0,0 0 0,-1 0 0,1 0 0,0 1 0,-1 0 0,1 0 0,-1 0 0,1 1 0,-1-1 0,0 1 0,0 0 0,-1 0 0,1 1 0,0-1 0,-1 1 0,0 0 0,0 0 0,0 0 0,0 0 0,-1 0 0,0 0 0,0 1 0,0-1 0,2 7 0,-1-4 0,-1 0 0,0 1 0,0-1 0,-1 1 0,0-1 0,0 1 0,-1 0 0,1-1 0,-2 1 0,1 0 0,-1 0 0,0-1 0,-1 1 0,0-1 0,0 1 0,-1-1 0,0 0 0,0 0 0,0 0 0,-1 0 0,-5 6 0,3-5 0,-1 0 0,0 0 0,-1-1 0,1 0 0,-2 0 0,1-1 0,-1 0 0,0 0 0,0-1 0,0 0 0,-1-1 0,0 0 0,0 0 0,-18 3 0,10-5 0,-2 2 0,19 1 0,12 2 0,14 11-18,0 0-1,0 2 1,-2 1-1,-1 0 1,32 41-1,-5-7-1235,-25-31-5572</inkml:trace>
  <inkml:trace contextRef="#ctx0" brushRef="#br0" timeOffset="-8877.87">2073 345 24575,'-5'7'0,"0"0"0,1 0 0,0 1 0,0-1 0,1 1 0,0 0 0,0 0 0,1 0 0,0 0 0,0 1 0,1-1 0,0 1 0,0-1 0,1 0 0,0 1 0,1-1 0,0 1 0,0-1 0,1 0 0,2 10 0,-3-16 0,-1 0 0,1-1 0,0 1 0,0-1 0,-1 1 0,1 0 0,0-1 0,0 1 0,0-1 0,1 0 0,-1 1 0,0-1 0,0 0 0,1 0 0,-1 0 0,1 0 0,-1 0 0,1 0 0,-1 0 0,1 0 0,0-1 0,-1 1 0,1-1 0,0 1 0,0-1 0,-1 0 0,1 1 0,0-1 0,0 0 0,0 0 0,-1 0 0,5-1 0,-4 0 0,1 0 0,-1 0 0,0-1 0,1 1 0,-1 0 0,0-1 0,0 0 0,0 1 0,0-1 0,0 0 0,0 0 0,-1 0 0,1-1 0,-1 1 0,1 0 0,-1 0 0,0-1 0,0 1 0,0-1 0,0 1 0,1-5 0,1-6 0,-1-1 0,0 0 0,-1 0 0,-1 1 0,0-1 0,-2-14 0,2 23 0,-1 0 0,0 0 0,-1-1 0,1 1 0,-1 1 0,0-1 0,0 0 0,-5-7 0,6 10 0,-1 0 0,1 0 0,-1 0 0,0 0 0,0 1 0,0-1 0,1 1 0,-2-1 0,1 1 0,0 0 0,0 0 0,0-1 0,-1 2 0,1-1 0,0 0 0,-1 0 0,1 1 0,-5-1 0,5 1 0,0 0 0,1 0 0,-1 0 0,0 0 0,0 0 0,1 0 0,-1 1 0,0-1 0,0 1 0,1-1 0,-1 1 0,0 0 0,1 0 0,-1-1 0,1 1 0,-1 0 0,1 1 0,0-1 0,-2 1 0,0 1 0,1 1 0,-1-1 0,1 0 0,0 1 0,0-1 0,0 1 0,1-1 0,-2 6 0,-1 5 0,1 1 0,0-1 0,0 24 0,2-29 0,1-1 0,0 1 0,0 0 0,1-1 0,0 1 0,0-1 0,1 1 0,0-1 0,4 10 0,-4-14 0,0 0 0,1 0 0,-1-1 0,1 1 0,-1-1 0,1 0 0,0 1 0,0-1 0,1-1 0,-1 1 0,1 0 0,-1-1 0,1 0 0,0 1 0,0-2 0,0 1 0,0 0 0,0-1 0,0 0 0,5 2 0,-5-2 0,-1-1 0,1 1 0,-1 0 0,1-1 0,-1 0 0,1 0 0,0 0 0,-1 0 0,1 0 0,-1-1 0,1 0 0,-1 1 0,1-1 0,-1-1 0,0 1 0,1 0 0,-1-1 0,0 0 0,0 0 0,5-4 0,-4 3 0,-1-1 0,0 0 0,0 0 0,-1 0 0,1-1 0,-1 1 0,0-1 0,0 1 0,0-1 0,-1 0 0,1 0 0,-1 0 0,0 0 0,0-7 0,0-117 0,15 188 0,-11-32 0,0 1 0,0 0 0,2-1 0,14 36 0,-21-63 0,0 1 0,0 0 0,0-1 0,1 1 0,-1 0 0,0 0 0,1-1 0,-1 1 0,0-1 0,1 1 0,-1 0 0,1-1 0,-1 1 0,1-1 0,-1 1 0,1-1 0,-1 1 0,1-1 0,0 0 0,-1 1 0,1-1 0,0 0 0,-1 1 0,1-1 0,0 0 0,-1 0 0,1 1 0,1-1 0,-1-1 0,0 1 0,0-1 0,0 1 0,0-1 0,0 0 0,0 1 0,0-1 0,0 0 0,0 0 0,-1 0 0,1 0 0,0 1 0,0-1 0,-1 0 0,1 0 0,0-2 0,19-48 0,-19 46 0,55-199 0,-48 182 0,-2 16 0,-2 12 0,2 34 0,1 54 0,-3-25 0,-3-52 0,-2-12 0,1 0 0,0 0 0,1 0 0,-1 0 0,1 0 0,0 0 0,0 0 0,1 0 0,-1 0 0,1-1 0,0 1 0,0 0 0,4 4 0,-6-9 0,1 1 0,0-1 0,-1 0 0,1 0 0,-1 0 0,1 0 0,0 1 0,-1-1 0,1 0 0,-1 0 0,1 0 0,0 0 0,-1-1 0,1 1 0,-1 0 0,1 0 0,-1 0 0,1 0 0,0-1 0,-1 1 0,1 0 0,-1 0 0,1-1 0,-1 1 0,1 0 0,-1-1 0,1 1 0,-1-1 0,0 1 0,1 0 0,-1-1 0,1 1 0,-1-1 0,0 1 0,1-1 0,-1 0 0,0 1 0,0-1 0,0 1 0,1-1 0,-1 1 0,0-2 0,13-27 0,-13 28 0,40-140 0,-40 140 0,0 0 0,0 0 0,1 0 0,-1-1 0,1 1 0,-1 0 0,1 0 0,-1 0 0,1 0 0,0 0 0,-1 0 0,1 0 0,0 0 0,0 0 0,0 0 0,0 0 0,0 1 0,1-2 0,-1 2 0,-1 0 0,1 0 0,0 0 0,-1 0 0,1 0 0,-1 0 0,1 1 0,-1-1 0,1 0 0,0 0 0,-1 0 0,1 1 0,-1-1 0,1 0 0,-1 1 0,1-1 0,-1 0 0,0 1 0,1-1 0,-1 1 0,1-1 0,-1 1 0,0-1 0,1 1 0,-1 0 0,5 6 0,-1 1 0,-1-1 0,5 15 0,-7-19 0,0-2 0,5 18 0,1-1 0,1 0 0,12 19 0,-19-33 0,1-1 0,0 0 0,0 0 0,0 0 0,1 0 0,-1 0 0,1-1 0,-1 1 0,1-1 0,0 1 0,0-1 0,0 0 0,0 0 0,0 0 0,1-1 0,-1 1 0,1-1 0,-1 0 0,1 0 0,-1 0 0,1 0 0,0 0 0,-1-1 0,6 0 0,-6 0 0,0-1 0,-1 0 0,1 0 0,0 0 0,-1 0 0,1-1 0,-1 1 0,0-1 0,1 1 0,-1-1 0,0 0 0,0 0 0,0 0 0,0 0 0,-1 0 0,1 0 0,0-1 0,-1 1 0,0-1 0,1 1 0,-1-1 0,0 1 0,1-6 0,2-5 0,0-1 0,-1 1 0,1-19 0,-3 22 0,3-48 0,-4 54 0,0 1 0,0-1 0,-1 0 0,1 0 0,-1 0 0,0 0 0,0 0 0,-1 0 0,1 1 0,-1-1 0,-3-5 0,5 8 0,-1 0 0,0 0 0,0 0 0,1 0 0,-1 0 0,0 1 0,0-1 0,0 0 0,0 1 0,0-1 0,0 0 0,0 1 0,0-1 0,0 1 0,0 0 0,0-1 0,0 1 0,-1 0 0,1-1 0,0 1 0,0 0 0,0 0 0,0 0 0,0 0 0,-1 0 0,1 0 0,0 1 0,0-1 0,0 0 0,0 1 0,0-1 0,0 0 0,0 1 0,-1 0 0,1-1 0,0 1 0,1-1 0,-1 1 0,0 0 0,0 0 0,0 0 0,0-1 0,1 1 0,-1 0 0,-1 2 0,-3 3 0,1-1 0,0 1 0,0 0 0,0 1 0,1-1 0,-3 9 0,2-4 0,0 0 0,1 1 0,0-1 0,1 1 0,1 0 0,0-1 0,0 1 0,1 0 0,3 18 0,-3-26 0,1 0 0,0 0 0,0 0 0,0 0 0,1-1 0,-1 1 0,1-1 0,0 1 0,0-1 0,0 0 0,0 1 0,1-1 0,-1 0 0,1 0 0,0-1 0,0 1 0,0-1 0,0 1 0,0-1 0,1 0 0,-1 0 0,1 0 0,-1-1 0,1 1 0,0-1 0,-1 0 0,1 0 0,0 0 0,0-1 0,0 1 0,0-1 0,5 0 0,-6 0 0,0 0 0,1 0 0,-1-1 0,1 1 0,-1-1 0,0 0 0,1 0 0,-1 0 0,0 0 0,0 0 0,0-1 0,0 0 0,0 1 0,0-1 0,4-4 0,-2 1 0,0 0 0,0 0 0,-1 0 0,0-1 0,0 1 0,-1-1 0,5-9 0,0-4 0,0-1 0,-2-1 0,0 1 0,2-23 0,-6 29 0,-2 10 0,0 1 0,0-1 0,1 0 0,-1 1 0,1-1 0,0 1 0,0-1 0,0 1 0,1 0 0,-1-1 0,1 1 0,3-5 0,-3 13 0,0-1 0,0 1 0,0 0 0,-1 0 0,1 0 0,-1 0 0,0 5 0,-1-10 0,6 36 0,5 27 0,-10-59 0,0 1 0,1 0 0,0-1 0,0 1 0,0-1 0,0 0 0,1 1 0,0-1 0,0-1 0,3 5 0,-5-7 0,0 0 0,0 0 0,0-1 0,-1 1 0,1 0 0,0-1 0,0 1 0,0 0 0,0-1 0,0 1 0,1-1 0,-1 0 0,0 1 0,0-1 0,0 0 0,0 0 0,0 1 0,1-1 0,-1 0 0,0 0 0,0 0 0,0-1 0,0 1 0,2 0 0,-1-1 0,0 0 0,0 0 0,0 0 0,0-1 0,0 1 0,0-1 0,0 1 0,-1-1 0,1 1 0,0-1 0,1-3 0,4-5 0,0-1 0,-1 0 0,7-19 0,-11 25 0,16-52 0,-15 44 0,1 0 0,0 0 0,8-15 0,-12 28 0,0 1 0,0-1 0,-1 0 0,1 0 0,0 1 0,0-1 0,1 0 0,-1 0 0,0 1 0,0-1 0,0 0 0,0 0 0,0 1 0,0-1 0,0 0 0,0 0 0,0 0 0,0 1 0,1-1 0,-1 0 0,0 0 0,0 0 0,0 0 0,0 1 0,1-1 0,-1 0 0,0 0 0,0 0 0,0 0 0,1 0 0,-1 0 0,0 1 0,0-1 0,0 0 0,1 0 0,-1 0 0,0 0 0,0 0 0,1 0 0,-1 0 0,0 0 0,0 0 0,1 0 0,-1 0 0,0 0 0,0 0 0,1 0 0,-1 0 0,0 0 0,0-1 0,0 1 0,1 0 0,-1 0 0,0 0 0,0 0 0,0 0 0,1 0 0,-1-1 0,0 1 0,0 0 0,0 0 0,0 0 0,0-1 0,1 1 0,-1 0 0,5 24 0,-5-22 0,3 16 0,13 71 0,-14-80 0,0 0 0,1-1 0,1 0 0,-1 1 0,1-1 0,1 0 0,9 13 0,-14-20 0,1 0 0,0 0 0,0 0 0,0 0 0,0 0 0,0 0 0,0-1 0,0 1 0,0 0 0,0 0 0,0-1 0,0 1 0,0-1 0,1 1 0,-1-1 0,0 1 0,0-1 0,1 0 0,-1 1 0,0-1 0,1 0 0,-1 0 0,3 0 0,-3-1 0,1 0 0,0 1 0,0-1 0,0 0 0,-1 0 0,1 0 0,0 0 0,-1-1 0,1 1 0,-1 0 0,0-1 0,1 1 0,-1-1 0,1-1 0,4-6 0,-1 0 0,0 0 0,-1 0 0,6-18 0,-1-3 0,-3-1 0,0 0 0,1-47 0,0 10 0,-7 68 0,0 0 0,0 0 0,0 0 0,0 0 0,0 0 0,0 0 0,0 0 0,0 0 0,0 0 0,0 0 0,0 0 0,0 0 0,0 0 0,0 0 0,1 0 0,-1 0 0,0 0 0,0 0 0,0 0 0,0 0 0,0 0 0,0 0 0,0 0 0,0 0 0,0 0 0,0 0 0,0 0 0,0 0 0,0 0 0,0 0 0,0 0 0,0 0 0,0 0 0,0 0 0,1 0 0,-1 0 0,0 0 0,0 0 0,0 0 0,0 0 0,0 0 0,0-1 0,0 1 0,0 0 0,0 0 0,0 0 0,0 0 0,0 0 0,0 0 0,0 0 0,3 9 0,3 15 0,0 15 0,10 54 0,-13-83 0,-1-1 0,2 1 0,-1 0 0,1-1 0,1 0 0,9 15 0,-13-22 0,0-1 0,0 1 0,-1-1 0,1 0 0,0 1 0,1-1 0,-1 0 0,0 0 0,0 0 0,1 1 0,-1-1 0,0-1 0,1 1 0,-1 0 0,1 0 0,-1 0 0,1-1 0,0 1 0,-1-1 0,1 1 0,-1-1 0,1 0 0,0 0 0,-1 1 0,1-1 0,0 0 0,0-1 0,-1 1 0,1 0 0,0 0 0,-1-1 0,1 1 0,-1-1 0,1 1 0,2-2 0,0-1 0,-1 0 0,1 0 0,-1 0 0,0 0 0,0-1 0,0 1 0,-1-1 0,1 0 0,-1 0 0,0 0 0,0 0 0,2-7 0,8-27 0,-2 0 0,-2 0 0,-1-1 0,1-44 0,-3-158 0,-5 220 0,-1 43 0,-8 176 0,2-104 0,4 0 0,13 124 0,-10-214 0,1 0 0,-1 0 0,1-1 0,0 1 0,1 0 0,-1 0 0,0-1 0,1 1 0,3 4 0,-5-7 0,0-1 0,1 0 0,-1 1 0,0-1 0,1 0 0,-1 0 0,0 1 0,1-1 0,-1 0 0,0 0 0,1 1 0,-1-1 0,1 0 0,-1 0 0,0 0 0,1 0 0,-1 0 0,1 1 0,-1-1 0,0 0 0,1 0 0,-1 0 0,1 0 0,-1 0 0,1 0 0,-1-1 0,0 1 0,1 0 0,-1 0 0,1 0 0,1-1 0,-1 0 0,0-1 0,1 1 0,-1 0 0,0 0 0,0-1 0,0 1 0,0-1 0,0 1 0,0-1 0,0 1 0,0-2 0,38-85 0,-26 56 0,1 0 0,1 2 0,23-35 0,-35 60 0,1 1 0,0-1 0,0 1 0,0 0 0,0 0 0,7-4 0,-11 7 0,1 1 0,0-1 0,0 1 0,0-1 0,-1 1 0,1-1 0,0 1 0,0 0 0,0-1 0,0 1 0,0 0 0,0 0 0,0 0 0,0-1 0,0 1 0,0 0 0,0 0 0,0 0 0,0 1 0,0-1 0,0 0 0,-1 0 0,1 0 0,0 1 0,0-1 0,0 0 0,0 1 0,0-1 0,0 1 0,-1-1 0,1 1 0,0 0 0,0-1 0,-1 1 0,1 0 0,0-1 0,-1 1 0,1 0 0,-1 0 0,1 0 0,-1-1 0,1 1 0,-1 0 0,1 1 0,3 8 0,-1 0 0,0 1 0,-1-1 0,0 0 0,-1 1 0,0-1 0,0 1 0,-2 16 0,1-18 0,-1-1 0,0 1 0,0 0 0,-1-1 0,0 0 0,-1 1 0,0-1 0,0 0 0,-1 0 0,-8 14 0,8-18 0,0 1 0,0-1 0,-1 0 0,1 0 0,-1 0 0,0-1 0,0 0 0,0 0 0,-6 2 0,8-3 0,-1 0 0,1-1 0,-1 0 0,1 0 0,-1 0 0,1-1 0,-1 1 0,0-1 0,1 1 0,-1-1 0,0-1 0,1 1 0,-1 0 0,0-1 0,-5-1 0,8 2 0,1-1 0,-1 1 0,0 0 0,0-1 0,1 1 0,-1 0 0,0-1 0,1 1 0,-1-1 0,1 1 0,-1-1 0,0 1 0,1-1 0,-1 0 0,1 1 0,-1-1 0,1 0 0,0 1 0,-1-1 0,1 0 0,0 0 0,-1 1 0,1-1 0,0 0 0,0 0 0,0 1 0,0-1 0,0 0 0,0 0 0,0 0 0,0 1 0,0-1 0,0 0 0,0 0 0,0 0 0,0 1 0,1-1 0,-1 0 0,0 0 0,1 1 0,-1-1 0,0 0 0,1 1 0,-1-1 0,1 0 0,-1 1 0,2-1 0,1-4 0,1 0 0,0 0 0,1 1 0,9-8 0,3 0 0,1 1 0,1 1 0,0 1 0,31-11 0,-31 14 0,-1-2 0,-1 0 0,1 0 0,-2-2 0,31-21 0,-44 28 0,1 0 0,-1 0 0,0 0 0,0 0 0,0-1 0,-1 0 0,1 1 0,-1-1 0,0 0 0,0 0 0,0 0 0,1-7 0,-4 7 0,-2 9 0,-5 9 0,4 1 0,0 0 0,-2 22 0,5-33 0,1 0 0,-1 0 0,1 0 0,0-1 0,0 1 0,0 0 0,1 0 0,0 0 0,-1 0 0,1 0 0,1-1 0,-1 1 0,1 0 0,-1-1 0,4 5 0,-5-7 0,1 0 0,0 0 0,-1 0 0,1-1 0,0 1 0,0 0 0,0-1 0,-1 1 0,1-1 0,0 1 0,0-1 0,0 1 0,0-1 0,0 1 0,0-1 0,0 0 0,0 0 0,0 1 0,1-1 0,-1 0 0,0 0 0,0 0 0,0 0 0,1-1 0,1 1 0,-1-1 0,0 0 0,0 0 0,0 0 0,0 0 0,-1 0 0,1 0 0,0-1 0,0 1 0,-1-1 0,3-1 0,2-4 0,-1 0 0,0 0 0,0 0 0,-1-1 0,4-8 0,0-1 0,-2 0 0,8-31 0,-12 43 0,-1-1 0,0 1 0,-1 0 0,1-1 0,-1 1 0,0-1 0,0 1 0,-1-1 0,1 1 0,-1 0 0,0-1 0,-1 1 0,-3-9 0,5 13 0,-1 0 0,1 0 0,-1 0 0,1 0 0,-1 0 0,0 0 0,1 0 0,-1 0 0,0 0 0,0 0 0,1 1 0,-1-1 0,0 0 0,0 0 0,0 1 0,0-1 0,0 1 0,0-1 0,0 1 0,-1-1 0,1 1 0,0 0 0,0-1 0,0 1 0,0 0 0,0 0 0,-1 0 0,1 0 0,0 0 0,0 0 0,0 0 0,0 0 0,-1 1 0,1-1 0,0 0 0,0 1 0,0-1 0,0 1 0,0-1 0,0 1 0,0 0 0,-2 1 0,0 0 0,-1 1 0,1 1 0,0-1 0,0 0 0,0 1 0,0-1 0,1 1 0,-1 0 0,-3 8 0,2 0 0,0 1 0,0-1 0,1 1 0,1 0 0,0 0 0,1 0 0,0 0 0,2 17 0,0-25 0,-1 0 0,1 1 0,0-1 0,1 0 0,-1 0 0,1 0 0,0 0 0,1 0 0,-1 0 0,4 5 0,-4-8 0,0 1 0,1 0 0,-1-1 0,1 0 0,-1 1 0,1-1 0,0 0 0,0-1 0,0 1 0,0 0 0,0-1 0,0 1 0,1-1 0,-1 0 0,0 0 0,1-1 0,3 1 0,-1 0 0,0-1 0,-1-1 0,1 1 0,0-1 0,0 0 0,0-1 0,-1 1 0,1-1 0,-1 0 0,1 0 0,-1-1 0,0 0 0,0 0 0,0 0 0,0 0 0,0-1 0,-1 0 0,1 0 0,-1 0 0,0 0 0,-1-1 0,5-5 0,6-11 0,0 1 0,-1-2 0,17-41 0,-24 49 0,14-25 0,-19 39 0,-1-1 0,0 1 0,0-1 0,1 1 0,-1 0 0,0-1 0,1 1 0,-1 0 0,1 0 0,-1-1 0,0 1 0,1 0 0,-1 0 0,1 0 0,-1-1 0,1 1 0,-1 0 0,0 0 0,1 0 0,-1 0 0,1 0 0,-1 0 0,1 0 0,-1 0 0,1 0 0,-1 0 0,1 0 0,-1 0 0,1 0 0,-1 1 0,0-1 0,1 0 0,-1 0 0,1 0 0,-1 1 0,0-1 0,1 0 0,-1 0 0,1 1 0,-1-1 0,0 0 0,1 1 0,-1-1 0,0 0 0,0 1 0,1-1 0,-1 1 0,0-1 0,0 1 0,0-1 0,1 0 0,-1 1 0,0 0 0,10 25 0,-3 9 23,4 50 0,-5-31-1434,-1-16-5415</inkml:trace>
  <inkml:trace contextRef="#ctx0" brushRef="#br0" timeOffset="-8458.41">4464 240 24575,'0'7'0,"0"10"0,0 9 0,0 0-8191</inkml:trace>
  <inkml:trace contextRef="#ctx0" brushRef="#br0" timeOffset="-8042.43">4506 513 24575,'-4'0'0,"3"0"0</inkml:trace>
  <inkml:trace contextRef="#ctx0" brushRef="#br0" timeOffset="-6953.19">4845 112 24575,'0'-17'0,"2"31"0,0 13 0,16 362 0,-27-533 0,9 141 0,-1 0 0,1-1 0,0 1 0,0 0 0,0 0 0,0 0 0,0-1 0,1 1 0,-1 0 0,1 0 0,0 0 0,0 0 0,0 0 0,0 0 0,1 0 0,-1 0 0,1 0 0,-1 1 0,1-1 0,0 0 0,0 1 0,1 0 0,-1-1 0,0 1 0,1 0 0,-1 0 0,1 1 0,0-1 0,0 0 0,-1 1 0,1 0 0,0-1 0,0 1 0,1 0 0,-1 1 0,5-2 0,-2 1 0,0-1 0,-1 0 0,1 0 0,0 0 0,-1 0 0,1-1 0,-1 0 0,0 0 0,0-1 0,0 0 0,6-5 0,-8 5 0,0 0 0,-1-1 0,1 1 0,-1 0 0,0-1 0,0 1 0,0-1 0,-1 0 0,1 0 0,-1 1 0,-1-1 0,1 0 0,0 0 0,-1-8 0,-1-13 0,0 18 0,0 20 0,0 17 0,-1 118 0,3-120 0,1 0 0,2 0 0,8 34 0,-11-55 0,1-1 0,0 0 0,0 1 0,1-1 0,-1 0 0,1-1 0,5 7 0,-8-10 0,1 0 0,0 0 0,0 0 0,0 0 0,-1 0 0,1 0 0,0-1 0,0 1 0,0 0 0,1 0 0,-1-1 0,0 1 0,0-1 0,0 1 0,0-1 0,1 0 0,-1 1 0,0-1 0,0 0 0,1 0 0,-1 0 0,0 0 0,0 0 0,1 0 0,-1 0 0,0 0 0,0-1 0,1 1 0,-1 0 0,0-1 0,0 1 0,0-1 0,0 1 0,0-1 0,1 0 0,-1 1 0,1-2 0,4-3 0,-1-1 0,0 0 0,0 0 0,0 0 0,-1-1 0,1 1 0,-2-1 0,1 0 0,-1 0 0,0 0 0,2-9 0,4-14 0,8-42 0,-15 53 0,-2 15 0,0-1 0,0 0 0,0 1 0,1-1 0,0 1 0,0-1 0,0 1 0,1-1 0,0 1 0,2-6 0,-3 11 0,0 0 0,0 0 0,0 0 0,-1 1 0,1-1 0,0 0 0,-1 0 0,1 0 0,-1 1 0,1-1 0,-1 0 0,1 0 0,-1 1 0,0-1 0,0 0 0,0 2 0,1-1 0,2 13 0,1 8 0,1-1 0,2 0 0,16 40 0,-20-57 0,-1 0 0,1 0 0,0 0 0,1-1 0,-1 1 0,1-1 0,0 0 0,0 0 0,6 4 0,-7-6 0,0 0 0,0-1 0,0 1 0,0-1 0,0 0 0,0 0 0,0 0 0,1 0 0,-1-1 0,0 1 0,1-1 0,-1 0 0,0 0 0,1 0 0,-1 0 0,7-2 0,-7 1 0,1 0 0,0-1 0,0 0 0,-1 1 0,1-2 0,-1 1 0,1 0 0,-1-1 0,0 1 0,0-1 0,0 0 0,0 0 0,-1 0 0,1 0 0,-1-1 0,0 1 0,0-1 0,0 1 0,0-1 0,-1 0 0,1 0 0,-1 0 0,1-5 0,2-5 0,-1 0 0,-1 0 0,-1 0 0,0 0 0,-1-20 0,-7 6 0,2 25 0,-1 18 0,3 1 0,1 0 0,1-1 0,0 1 0,1 0 0,1 0 0,0-1 0,6 27 0,-6-38 0,0 0 0,0 1 0,0-1 0,1 0 0,0 0 0,-1 0 0,2 0 0,-1 0 0,0-1 0,1 1 0,-1-1 0,1 1 0,0-1 0,1 0 0,-1 0 0,0 0 0,1-1 0,-1 1 0,1-1 0,0 0 0,0 0 0,0 0 0,0 0 0,0-1 0,0 1 0,1-1 0,-1 0 0,0-1 0,1 1 0,-1-1 0,9 0 0,-6 0 0,-1-1 0,0 1 0,0-1 0,1-1 0,-1 1 0,0-1 0,0 0 0,0-1 0,-1 1 0,1-1 0,-1 0 0,1 0 0,-1-1 0,0 0 0,0 0 0,0 0 0,-1 0 0,1-1 0,-1 0 0,0 0 0,-1 0 0,1 0 0,4-10 0,2-9 0,-1 1 0,-1-2 0,-1 1 0,7-42 0,2-6 0,-16 70 0,0 0 0,1 0 0,0 0 0,0 0 0,-1 0 0,1 0 0,0 0 0,0 0 0,1 0 0,-1 1 0,0-1 0,2-1 0,-2 3 0,-1-1 0,0 1 0,1 0 0,-1 0 0,1-1 0,-1 1 0,1 0 0,-1 0 0,1 0 0,-1 0 0,1 0 0,-1-1 0,1 1 0,-1 0 0,1 0 0,0 1 0,-1-1 0,1 0 0,-1 0 0,1 0 0,-1 0 0,1 0 0,-1 0 0,1 1 0,-1-1 0,1 0 0,-1 0 0,0 1 0,1 0 0,2 2 0,0 0 0,0 0 0,-1 0 0,1 1 0,-1-1 0,0 1 0,0 0 0,0 0 0,0-1 0,0 6 0,9 25 0,-3 0 0,0 0 0,-3 1 0,-1-1 0,0 59 0,-4-91 6,0 1-1,0 0 1,0-1-1,0 1 0,0-1 1,-1 1-1,0-1 1,1 1-1,-1-1 1,0 1-1,0-1 1,0 0-1,0 1 0,-1-1 1,1 0-1,-1 0 1,1 0-1,-1 0 1,0 0-1,0 0 1,-3 2-1,1-2-140,0 0 0,-1-1 0,1 1 0,-1-1 0,1 0 0,-1 0 0,0 0 0,1 0 0,-1-1 0,-8 0 0,-13-1-6691</inkml:trace>
  <inkml:trace contextRef="#ctx0" brushRef="#br0" timeOffset="-6563.46">5479 48 24575,'-7'15'0,"-10"11"0,-2 2-8191</inkml:trace>
  <inkml:trace contextRef="#ctx0" brushRef="#br0" timeOffset="-6155.64">1986 1423 24575,'0'7'0,"0"10"0,0 6 0,4 5 0,0 6 0,1 1 0,-2-3 0,0-9 0,-1-10-8191</inkml:trace>
  <inkml:trace contextRef="#ctx0" brushRef="#br0" timeOffset="-5775.43">1986 1064 24575,'0'25'0,"0"23"0,4 18 0,0 8 0,5 2 0,-1-11-8191</inkml:trace>
  <inkml:trace contextRef="#ctx0" brushRef="#br0" timeOffset="-5360.68">2157 1594 24575,'8'-64'0,"-6"34"0,2 1 0,1-1 0,1 1 0,1 0 0,18-44 0,-24 70 0,0 1 0,0 0 0,0 0 0,0 0 0,1 0 0,-1 0 0,0 0 0,1 0 0,-1 1 0,1-1 0,0 0 0,-1 1 0,1 0 0,0-1 0,0 1 0,0 0 0,0 0 0,0 0 0,0 0 0,0 0 0,1 0 0,1 0 0,-1 1 0,0 0 0,0 1 0,-1-1 0,1 1 0,0-1 0,-1 1 0,1 0 0,0 0 0,-1 0 0,1 0 0,-1 0 0,0 1 0,1-1 0,-1 1 0,3 3 0,5 4 0,0 1 0,-2 0 0,1 0 0,-1 1 0,-1 0 0,8 15 0,-8-13 0,0 1 0,-1 0 0,0 0 0,-2 0 0,7 29 0,-11-40 0,1 0 0,-1 0 0,0 0 0,0 0 0,0 0 0,0 0 0,0 0 0,-1 0 0,1-1 0,-1 1 0,0 0 0,0 0 0,0 0 0,0 0 0,0-1 0,-1 1 0,1 0 0,-1-1 0,1 1 0,-1-1 0,0 0 0,0 0 0,-1 1 0,1-2 0,0 1 0,0 0 0,-1 0 0,0-1 0,1 1 0,-1-1 0,0 1 0,1-1 0,-1 0 0,0-1 0,0 1 0,-4 0 0,0 1 0,0-1 0,0 0 0,0-1 0,0 0 0,0 0 0,0-1 0,-12-2 0,16 3 0,0-1 0,0 1 0,1-1 0,-1 0 0,0 0 0,0-1 0,1 1 0,-1 0 0,1-1 0,-1 0 0,1 1 0,-1-1 0,1 0 0,0 0 0,0-1 0,0 1 0,0 0 0,1-1 0,-1 1 0,-2-5 0,4 6-42,-1 0-1,1 0 0,0 0 1,0 0-1,0-1 0,0 1 1,0 0-1,0 0 0,0 0 1,0 0-1,0 0 0,0 0 1,1 0-1,-1 0 0,0 0 1,1 0-1,-1 0 0,0 0 1,1 0-1,0 0 0,-1 0 1,1 1-1,-1-1 0,1 0 1,0 0-1,0 0 0,-1 1 1,1-1-1,0 1 0,0-1 1,1 0-1,15-9-6783</inkml:trace>
  <inkml:trace contextRef="#ctx0" brushRef="#br0" timeOffset="-4925.24">2918 1382 24575,'-3'-6'0,"0"0"0,-1 1 0,0-1 0,0 1 0,0-1 0,-1 1 0,1 1 0,-9-7 0,12 10 0,0 0 0,0 0 0,-1 0 0,1 0 0,-1 1 0,1-1 0,0 0 0,-1 1 0,1-1 0,-1 1 0,1 0 0,-1 0 0,0-1 0,1 1 0,-1 0 0,1 0 0,-1 0 0,1 1 0,-1-1 0,1 0 0,-1 0 0,1 1 0,-1-1 0,1 1 0,-1 0 0,1-1 0,-1 1 0,1 0 0,0 0 0,-1 0 0,1-1 0,0 2 0,0-1 0,0 0 0,0 0 0,0 0 0,0 0 0,0 1 0,0-1 0,0 0 0,0 2 0,-3 4 0,1 1 0,0-1 0,0 1 0,0 0 0,1 0 0,0 0 0,1 0 0,0 0 0,0 0 0,1 0 0,0 0 0,1 9 0,-1-14 0,0 1 0,1-1 0,0 0 0,0 0 0,0 1 0,0-1 0,0 0 0,0 0 0,1 0 0,0 0 0,-1-1 0,1 1 0,5 5 0,-5-7 0,0 1 0,0-1 0,0 0 0,0 1 0,1-1 0,-1 0 0,0 0 0,1-1 0,-1 1 0,1 0 0,-1-1 0,1 1 0,-1-1 0,1 0 0,-1 0 0,1 0 0,-1 0 0,1-1 0,-1 1 0,5-2 0,-3 1 0,1 0 0,-1-1 0,0 0 0,0 0 0,0 0 0,0 0 0,0 0 0,-1-1 0,1 0 0,-1 0 0,0 0 0,0 0 0,0 0 0,0-1 0,0 1 0,-1-1 0,1 0 0,2-5 0,17-23 0,-20 30 3,0 1 0,-1 0-1,1 0 1,0 0 0,-1 0-1,1 0 1,0 0-1,0 0 1,0 1 0,0-1-1,0 1 1,0-1 0,0 1-1,0 0 1,0 0 0,0 0-1,0 0 1,0 0 0,0 0-1,0 0 1,0 1 0,0-1-1,0 1 1,0-1 0,0 1-1,3 2 1,7 2-175,0 1 0,22 15 0,-20-12-749,19 10-5905</inkml:trace>
  <inkml:trace contextRef="#ctx0" brushRef="#br0" timeOffset="-4396.79">3426 1338 24575,'0'-2'0,"0"0"0,0-1 0,-1 1 0,1 0 0,-1 0 0,1-1 0,-1 1 0,0 0 0,0 0 0,0 0 0,0 0 0,0 0 0,0 0 0,-1 0 0,1 0 0,-2-2 0,2 4 0,1 0 0,-1-1 0,1 1 0,-1-1 0,1 1 0,-1 0 0,1 0 0,-1-1 0,1 1 0,-1 0 0,1 0 0,-1 0 0,0 0 0,1-1 0,-1 1 0,1 0 0,-1 0 0,0 0 0,1 0 0,-1 0 0,1 1 0,-1-1 0,-1 0 0,1 1 0,0 0 0,0-1 0,0 1 0,0 0 0,0 0 0,0 0 0,0 0 0,0 0 0,0 0 0,0 0 0,1 0 0,-1 1 0,0-1 0,1 0 0,-1 2 0,-5 14 0,1 1 0,1-1 0,1 1 0,0 0 0,2 0 0,0 0 0,2 32 0,0-46 0,-1 0 0,1 0 0,-1 0 0,1-1 0,0 1 0,1 0 0,-1-1 0,1 1 0,-1-1 0,1 1 0,0-1 0,0 0 0,1 0 0,-1 0 0,1 0 0,-1 0 0,1 0 0,0-1 0,0 1 0,6 3 0,-7-5 0,0 0 0,0 0 0,0 0 0,1-1 0,-1 1 0,0-1 0,0 1 0,1-1 0,-1 0 0,0 0 0,1 0 0,-1 0 0,0 0 0,0 0 0,1 0 0,-1-1 0,0 1 0,0-1 0,1 0 0,-1 0 0,0 0 0,0 0 0,0 0 0,0 0 0,0 0 0,-1-1 0,1 1 0,0-1 0,0 1 0,-1-1 0,1 0 0,-1 0 0,0 0 0,1 0 0,0-2 0,3-5 0,0 1 0,-1-1 0,-1 0 0,1 0 0,-1-1 0,-1 1 0,0-1 0,0 1 0,-1-1 0,0 1 0,-1-15 0,0 19 0,0-1 0,0 1 0,-1 0 0,0-1 0,0 1 0,0 0 0,-1-1 0,0 1 0,0 0 0,0 0 0,0 0 0,-1 1 0,0-1 0,0 1 0,0-1 0,-1 1 0,1 0 0,-1 0 0,0 0 0,0 1 0,-7-5 0,-5 2 0,34 13 0,-11-5 0,0 0 0,0-1 0,0 0 0,0 0 0,0 0 0,0-1 0,1 0 0,-1 0 0,0-1 0,0 0 0,0 0 0,12-5 0,-18 6 0,-1 0 0,1-1 0,-1 1 0,1 0 0,0 0 0,-1 0 0,1 0 0,0 0 0,0-1 0,-1 1 0,1 0 0,0 0 0,-1 1 0,1-1 0,0 0 0,-1 0 0,1 0 0,0 0 0,-1 1 0,1-1 0,0 0 0,-1 0 0,1 1 0,-1-1 0,1 1 0,-1-1 0,1 0 0,-1 1 0,1-1 0,-1 1 0,1-1 0,-1 1 0,1 0 0,-1-1 0,0 1 0,1-1 0,-1 1 0,0 0 0,0-1 0,1 2 0,9 36 0,-7-23 0,3 6 0,-3-9 0,0 0 0,0-1 0,1 1 0,1-1 0,0 0 0,0 0 0,10 14 0,-14-24 0,-1 0 0,1 0 0,0 0 0,0-1 0,-1 1 0,1 0 0,0 0 0,0-1 0,0 1 0,0 0 0,0-1 0,0 1 0,0-1 0,0 1 0,0-1 0,0 0 0,0 1 0,0-1 0,0 0 0,0 0 0,0 0 0,0 0 0,0 0 0,1 0 0,-1 0 0,0 0 0,0 0 0,0 0 0,0-1 0,0 1 0,0 0 0,0-1 0,0 1 0,0-1 0,0 1 0,0-1 0,0 0 0,0 1 0,0-1 0,0 0 0,-1 1 0,1-1 0,0 0 0,-1 0 0,1 0 0,0 0 0,-1 0 0,1-1 0,5-6 0,-1-1 0,-1 1 0,0-1 0,4-11 0,-7 16 0,11-37 0,-10 32 0,1-1 0,0 1 0,0 0 0,1 0 0,8-15 0,-12 24 0,1-1 0,-1 0 0,1 1 0,-1-1 0,1 1 0,-1-1 0,1 1 0,-1-1 0,1 1 0,-1-1 0,1 1 0,0 0 0,-1-1 0,1 1 0,0 0 0,-1 0 0,1-1 0,0 1 0,0 0 0,-1 0 0,1 0 0,0 0 0,-1 0 0,1 0 0,0 0 0,0 0 0,-1 0 0,1 0 0,0 0 0,0 0 0,-1 1 0,1-1 0,0 0 0,-1 1 0,1-1 0,-1 0 0,1 1 0,0-1 0,-1 1 0,1-1 0,-1 1 0,1-1 0,-1 1 0,1-1 0,-1 1 0,1-1 0,0 2 0,19 31 0,-8 0 0,-8-19 0,1 0 0,1-1 0,0 0 0,12 21 0,-16-32 0,-1 0 0,1 0 0,-1 0 0,1 0 0,0 0 0,-1-1 0,1 1 0,0-1 0,0 1 0,0-1 0,0 1 0,1-1 0,-1 0 0,0 0 0,0 0 0,1 0 0,-1-1 0,1 1 0,-1-1 0,0 1 0,1-1 0,-1 0 0,1 0 0,-1 0 0,1 0 0,-1 0 0,1-1 0,-1 1 0,1-1 0,-1 1 0,0-1 0,5-2 0,-2 0 0,0 0 0,0-1 0,0 1 0,0-1 0,0 0 0,-1 0 0,0-1 0,0 0 0,0 1 0,0-1 0,-1 0 0,0-1 0,4-7 0,-3 4 0,0 0 0,-1-1 0,0 1 0,0-1 0,-1 1 0,0-1 0,0-17 0,-1 26 0,-1 0 0,0-1 0,0 1 0,0-1 0,0 1 0,-1-1 0,1 1 0,0-1 0,-1 1 0,1 0 0,-1-1 0,1 1 0,-1-1 0,-1-1 0,2 3 0,0 0 0,-1 0 0,1-1 0,0 1 0,-1 0 0,1 0 0,-1 0 0,1 0 0,0-1 0,-1 1 0,1 0 0,-1 0 0,1 0 0,0 0 0,-1 0 0,1 0 0,-1 0 0,1 0 0,-1 0 0,1 0 0,0 0 0,-1 0 0,1 1 0,-1-1 0,1 0 0,0 0 0,-1 0 0,1 1 0,0-1 0,-1 0 0,-2 2 0,0 1 0,1-1 0,0 0 0,-1 1 0,1-1 0,0 1 0,0 0 0,0 0 0,1 0 0,-3 4 0,1-1 9,1-1-1,1 0 1,-1 1-1,1 0 1,-1-1 0,2 1-1,-1 0 1,1-1-1,-1 1 1,2 0-1,-1-1 1,1 1-1,2 10 1,-2-11-96,1-1-1,0 1 1,0-1 0,1 0-1,-1 0 1,1 0 0,0 0-1,0 0 1,0-1-1,1 1 1,-1-1 0,1 0-1,0 0 1,0 0 0,0 0-1,7 3 1,22 9-6739</inkml:trace>
  <inkml:trace contextRef="#ctx0" brushRef="#br0" timeOffset="-3871.93">4527 1211 24575,'-16'-5'0,"0"1"0,0 1 0,0 0 0,0 1 0,0 1 0,-19 0 0,31 1 0,1 1 0,-1-1 0,0 1 0,1 0 0,-1 0 0,1 0 0,-1 0 0,1 0 0,-1 1 0,1-1 0,0 1 0,0 0 0,0 0 0,0 0 0,0 1 0,0-1 0,1 1 0,-1 0 0,1-1 0,-1 1 0,1 0 0,0 0 0,0 1 0,1-1 0,-1 0 0,1 1 0,-1-1 0,1 0 0,0 1 0,0 0 0,1-1 0,-1 1 0,1 4 0,-1-2 0,1 0 0,0 0 0,0 0 0,1 0 0,0 0 0,0 0 0,0 0 0,1 0 0,0 0 0,0-1 0,1 1 0,-1-1 0,7 9 0,2 3 0,2-1 0,25 26 0,-8-10 0,-29-31 0,0 0 0,0 0 0,0-1 0,0 1 0,-1 0 0,1 1 0,0-1 0,-1 0 0,1 0 0,0 0 0,-1 0 0,1 0 0,-1 1 0,0-1 0,1 0 0,-1 0 0,0 1 0,0-1 0,0 0 0,0 0 0,0 1 0,0 0 0,-1-1 0,1 0 0,-1 0 0,0 0 0,1 0 0,-1 0 0,0-1 0,0 1 0,0 0 0,1-1 0,-1 1 0,0 0 0,0-1 0,0 1 0,0-1 0,0 0 0,0 1 0,0-1 0,-1 0 0,1 0 0,-1 1 0,-9 0 0,-1 0 0,1-1 0,-20-2 0,26 2 0,-1-1 0,1 1 0,0-1 0,-1-1 0,1 1 0,0-1 0,0 0 0,-9-4 0,13 5 0,0 1 0,0-1 0,0 1 0,0-1 0,1 1 0,-1-1 0,0 0 0,1 1 0,-1-1 0,0 0 0,1 0 0,-1 1 0,1-1 0,-1 0 0,1 0 0,-1 0 0,1 0 0,0 0 0,-1 1 0,1-1 0,0 0 0,0 0 0,-1 0 0,1 0 0,0 0 0,0 0 0,0 0 0,0 0 0,1 0 0,-1 0 0,0 0 0,0 0 0,1 0 0,-1 0 0,0 0 0,1 0 0,-1 0 0,1 1 0,-1-1 0,1 0 0,-1 0 0,1 0 0,0 1 0,-1-1 0,1 0 0,0 1 0,0-1 0,-1 1 0,1-1 0,0 1 0,1-1 0,9-8 0,1 0 0,0 1 0,1 1 0,0 0 0,0 0 0,0 2 0,1-1 0,0 2 0,-1 0 0,2 1 0,-1 0 0,0 1 0,22-1 0,-33 3 5,0 0 1,0 1-1,0-1 0,0 1 0,-1-1 0,1 1 1,0 0-1,0 0 0,0 0 0,-1 0 1,1 1-1,-1-1 0,1 1 0,-1-1 0,1 1 1,-1 0-1,0 0 0,0 0 0,0 0 0,0 0 1,0 1-1,2 4 0,0 1-217,0 0 0,-1 0 0,0 0-1,0 1 1,-1 0 0,1 11 0,1-1-6614</inkml:trace>
  <inkml:trace contextRef="#ctx0" brushRef="#br0" timeOffset="-3509.48">4613 894 24575,'0'29'0,"0"24"0,0 13 0,0 7 0,0-9-8191</inkml:trace>
  <inkml:trace contextRef="#ctx0" brushRef="#br0" timeOffset="-2699.72">4845 1340 24575,'0'-2'0,"-1"0"0,0 0 0,1 0 0,-1 1 0,0-1 0,0 0 0,0 0 0,0 0 0,-1 1 0,1-1 0,0 0 0,-1 1 0,1 0 0,-1-1 0,1 1 0,-1 0 0,0-1 0,1 1 0,-1 0 0,0 0 0,0 1 0,0-1 0,0 0 0,0 1 0,0-1 0,0 1 0,0-1 0,0 1 0,0 0 0,0 0 0,0 0 0,0 0 0,0 0 0,0 0 0,0 1 0,0-1 0,0 1 0,0 0 0,0-1 0,-2 2 0,-2 1 0,0-1 0,0 1 0,0 1 0,1-1 0,-1 1 0,1 0 0,0 1 0,0-1 0,0 1 0,1 0 0,-6 7 0,5-4 0,1 1 0,-1 0 0,1 0 0,1 0 0,0 1 0,0-1 0,1 1 0,0 0 0,-1 12 0,3-20 0,0 1 0,-1-1 0,1 0 0,0 1 0,0-1 0,1 0 0,-1 1 0,0-1 0,1 0 0,0 0 0,-1 1 0,1-1 0,0 0 0,0 0 0,0 0 0,0 0 0,1 0 0,-1 0 0,0 0 0,1 0 0,-1 0 0,1-1 0,0 1 0,0-1 0,0 1 0,-1-1 0,1 0 0,0 0 0,1 1 0,-1-1 0,0-1 0,0 1 0,0 0 0,1-1 0,-1 1 0,0-1 0,1 1 0,-1-1 0,0 0 0,1 0 0,-1 0 0,0 0 0,4-1 0,3-1 0,-1 1 0,1-1 0,-1-1 0,0 0 0,0 0 0,0 0 0,-1-1 0,1 0 0,-1-1 0,0 1 0,0-1 0,0-1 0,0 1 0,-1-1 0,0-1 0,-1 1 0,1-1 0,-1 0 0,0 0 0,4-9 0,1-3 0,-1 0 0,0-1 0,-1 0 0,-1 0 0,-1 0 0,-1-1 0,2-22 0,-4 22 0,-1-1 0,0 1 0,-2-1 0,-1 0 0,0 1 0,-2-1 0,0 1 0,-7-22 0,10 40 0,-1 1 0,0 0 0,0-1 0,0 1 0,0 0 0,-1 0 0,1 0 0,0-1 0,-1 2 0,0-1 0,1 0 0,-1 0 0,0 0 0,0 1 0,0-1 0,0 1 0,-4-2 0,5 2 0,0 1 0,-1 0 0,1 0 0,0 0 0,-1 0 0,1 0 0,0 0 0,-1 0 0,1 1 0,0-1 0,-1 0 0,1 1 0,0-1 0,-1 1 0,1 0 0,0-1 0,0 1 0,0 0 0,0 0 0,0-1 0,0 1 0,0 0 0,0 0 0,0 0 0,0 0 0,0 1 0,1-1 0,-1 0 0,0 0 0,1 0 0,-1 1 0,1-1 0,-1 2 0,-5 11 0,1 0 0,0 0 0,1 1 0,1 0 0,0 0 0,-1 24 0,3-4 0,5 63 0,-3-83 0,1-1 0,1 0 0,0-1 0,1 1 0,1 0 0,0-1 0,0 0 0,1 0 0,1-1 0,11 16 0,-15-24 0,1 1 0,-1-1 0,1 0 0,1 0 0,-1 0 0,1 0 0,-1-1 0,1 0 0,0 0 0,0 0 0,0 0 0,1-1 0,-1 0 0,1 0 0,-1 0 0,1-1 0,-1 0 0,1 0 0,0 0 0,0-1 0,0 0 0,-1 0 0,1 0 0,0-1 0,0 0 0,-1 0 0,10-3 0,-5 0 0,0 0 0,0 0 0,0-1 0,0-1 0,-1 1 0,0-1 0,14-13 0,-17 14 0,-1 0 0,1-1 0,-1 1 0,-1-1 0,1 0 0,-1-1 0,0 1 0,0-1 0,-1 1 0,0-1 0,4-14 0,-6 19 0,-1 1 0,1-1 0,-1 1 0,0-1 0,0 1 0,0-1 0,0 1 0,0-1 0,0 1 0,0-1 0,0 1 0,-1-1 0,1 1 0,-1-1 0,1 1 0,-1-1 0,1 1 0,-1 0 0,0-1 0,0 1 0,0 0 0,0 0 0,0-1 0,0 1 0,0 0 0,0 0 0,0 0 0,0 0 0,-1 0 0,1 0 0,0 1 0,-1-1 0,1 0 0,0 1 0,-1-1 0,1 1 0,-1-1 0,1 1 0,-3 0 0,1-1 0,0 1 0,1 0 0,-1 0 0,0 0 0,1 0 0,-1 0 0,0 1 0,1-1 0,-1 1 0,1 0 0,-1 0 0,1 0 0,-1 0 0,1 0 0,-1 0 0,1 1 0,0-1 0,0 1 0,0-1 0,0 1 0,0 0 0,-3 3 0,3-2 0,0 0 0,0 0 0,0 0 0,1 1 0,-1-1 0,1 0 0,0 1 0,0-1 0,0 1 0,0-1 0,0 1 0,1-1 0,0 1 0,0 0 0,0-1 0,0 1 0,0-1 0,1 1 0,-1 0 0,1-1 0,0 1 0,0-1 0,1 0 0,-1 1 0,1-1 0,-1 0 0,4 4 0,-1-2 0,0 1 0,1-2 0,0 1 0,0 0 0,0-1 0,0 0 0,1 0 0,-1 0 0,1-1 0,0 0 0,0 0 0,1-1 0,11 4 0,0-2 0,-1-1 0,0-1 0,1 0 0,-1-2 0,1 0 0,-1-1 0,1 0 0,-1-2 0,27-6 0,-30 5 0,1 0 0,-1-2 0,0 1 0,0-2 0,0 0 0,-1-1 0,0 0 0,-1 0 0,1-2 0,-2 0 0,14-13 0,-22 20 0,-1 0 0,1-1 0,-1 1 0,1 0 0,-1-1 0,0 0 0,-1 1 0,1-1 0,0 0 0,-1 0 0,0 0 0,1-7 0,-2 9 0,0 1 0,0-1 0,0 0 0,-1 0 0,1 1 0,-1-1 0,1 0 0,-1 1 0,1-1 0,-1 0 0,0 1 0,0-1 0,0 1 0,0 0 0,0-1 0,0 1 0,0 0 0,0-1 0,-1 1 0,1 0 0,0 0 0,-1 0 0,1 0 0,-1 0 0,1 0 0,-1 1 0,0-1 0,1 0 0,-1 1 0,0-1 0,1 1 0,-3-1 0,-3 0 0,-1 0 0,1 0 0,-1 1 0,1 0 0,0 0 0,-1 1 0,1 0 0,0 0 0,-1 1 0,1 0 0,0 0 0,0 0 0,0 1 0,0 0 0,1 0 0,-11 8 0,12-8 0,1 0 0,-1 0 0,1 0 0,0 1 0,0 0 0,1 0 0,-1 0 0,1 0 0,0 0 0,0 0 0,0 1 0,0 0 0,1 0 0,0-1 0,0 1 0,0 0 0,1 1 0,-1-1 0,1 0 0,1 0 0,-1 1 0,1-1 0,-1 0 0,2 6 0,-1-8 0,1-1 0,0 0 0,0 0 0,0 1 0,0-1 0,0 0 0,0 0 0,0 0 0,1 0 0,-1 0 0,1 0 0,-1-1 0,1 1 0,0 0 0,0-1 0,-1 1 0,1-1 0,0 0 0,1 0 0,-1 0 0,0 0 0,0 0 0,0 0 0,1 0 0,-1-1 0,0 1 0,1-1 0,-1 1 0,5-1 0,-1 0 0,0 1 0,0-1 0,-1 0 0,1-1 0,0 0 0,0 0 0,0 0 0,-1-1 0,1 1 0,0-1 0,5-3 0,-4 0 0,-1 0 0,0 0 0,0 0 0,-1-1 0,1 0 0,-1 0 0,0 0 0,-1-1 0,0 1 0,0-1 0,0 0 0,-1 0 0,0-1 0,0 1 0,-1-1 0,1 0 0,0-10 0,2-15 0,-1 0 0,-1-56 0,-3 83 0,0-2 0,1-1 0,-1 0 0,0 0 0,-1 0 0,0 0 0,0 0 0,-1 0 0,-5-15 0,7 24 0,0 0 0,0 0 0,0 0 0,0 0 0,0-1 0,0 1 0,0 0 0,0 0 0,0 0 0,0 0 0,0 0 0,0 0 0,0-1 0,0 1 0,0 0 0,0 0 0,-1 0 0,1 0 0,0 0 0,0 0 0,0 0 0,0 0 0,0 0 0,0-1 0,0 1 0,0 0 0,0 0 0,-1 0 0,1 0 0,0 0 0,0 0 0,0 0 0,0 0 0,0 0 0,0 0 0,0 0 0,-1 0 0,1 0 0,0 0 0,0 0 0,0 0 0,0 0 0,0 0 0,0 0 0,0 0 0,-1 0 0,1 0 0,0 0 0,0 0 0,0 0 0,0 0 0,0 0 0,0 0 0,0 1 0,-1-1 0,1 0 0,0 0 0,0 0 0,0 0 0,0 0 0,-4 12 0,0 15 0,5 23-195,2-1 0,2 1 0,2-1 0,2-1 0,2 0 0,20 52 0,-9-43-6631</inkml:trace>
  <inkml:trace contextRef="#ctx0" brushRef="#br0" timeOffset="-1735.11">5924 1002 24575,'-11'77'0,"4"0"0,4 1 0,2 0 0,14 105 0,-9-158 0,-2-20 0,0-14 0,-2-5 0,0-1 0,-5-24 0,2 24 0,1-1 0,1 1 0,1-28 0,0 39 0,1 1 0,-1-1 0,1 1 0,0-1 0,0 1 0,0 0 0,0-1 0,1 1 0,-1 0 0,1 0 0,0 0 0,0 0 0,0 0 0,1 0 0,-1 0 0,1 1 0,-1-1 0,1 1 0,0 0 0,6-4 0,3 0 0,1 0 0,0 1 0,25-7 0,-30 10 0,-1 1 0,0-1 0,0 1 0,1 1 0,-1-1 0,1 1 0,-1 1 0,15 1 0,-21-1 0,1-1 0,-1 1 0,1-1 0,-1 1 0,0 0 0,1 0 0,-1-1 0,0 1 0,0 0 0,1 0 0,-1 0 0,0 1 0,0-1 0,0 0 0,0 0 0,0 1 0,-1-1 0,1 0 0,0 1 0,-1-1 0,2 3 0,3 35 0,-5-33 0,0-1 0,1 0 0,0 0 0,-1 1 0,4 8 0,-3-13 0,-1 0 0,1 0 0,0 1 0,0-1 0,-1 0 0,1 0 0,0 0 0,0 0 0,0 0 0,0 0 0,0-1 0,0 1 0,0 0 0,1 0 0,-1-1 0,0 1 0,0-1 0,0 1 0,1-1 0,-1 1 0,0-1 0,1 0 0,-1 1 0,0-1 0,1 0 0,1 0 0,-1 0 0,-1 0 0,1-1 0,-1 1 0,0 0 0,1 0 0,-1-1 0,1 1 0,-1-1 0,0 1 0,1-1 0,-1 1 0,0-1 0,0 0 0,0 0 0,1 0 0,-1 1 0,0-1 0,0 0 0,0 0 0,1-3 0,0 1 0,0 0 0,0 0 0,-1 0 0,0 0 0,1-1 0,-1 1 0,0 0 0,0-6 0,0 4 0,0 0 0,-1 0 0,0 0 0,0 0 0,0 0 0,0 0 0,-1 0 0,0 0 0,0 0 0,0 0 0,-1 0 0,-2-6 0,3 9 0,0 0 0,0 1 0,0-1 0,-1 0 0,1 0 0,0 1 0,-1-1 0,1 1 0,-1 0 0,1-1 0,-1 1 0,0 0 0,0 0 0,0 0 0,1 0 0,-1 0 0,0 0 0,0 0 0,0 1 0,0-1 0,-1 1 0,1 0 0,0-1 0,0 1 0,0 0 0,0 0 0,0 0 0,0 0 0,0 1 0,-5 0 0,4 1 0,0-1 0,0 1 0,0 0 0,0 0 0,0 0 0,0 1 0,0-1 0,1 1 0,-1-1 0,1 1 0,0 0 0,0 0 0,0 0 0,0 0 0,0 0 0,1 0 0,-2 5 0,1-3 0,0 1 0,0 0 0,1 0 0,0 0 0,0 0 0,0 0 0,1 0 0,0 0 0,0 0 0,1 0 0,-1 0 0,1 0 0,1 0 0,-1 0 0,1 0 0,0-1 0,4 8 0,-5-10 0,1 1 0,1-1 0,-1 0 0,0 0 0,1 0 0,0 0 0,0-1 0,0 1 0,0-1 0,0 1 0,0-1 0,0 0 0,1 0 0,-1-1 0,1 1 0,0-1 0,-1 0 0,1 1 0,0-2 0,0 1 0,0 0 0,-1-1 0,1 0 0,0 0 0,0 0 0,0 0 0,6-2 0,-3 1 0,0-1 0,0 0 0,-1 0 0,1 0 0,-1-1 0,1 0 0,-1-1 0,0 1 0,-1-1 0,1 0 0,0-1 0,-1 1 0,0-1 0,7-9 0,-3 3 0,-1-1 0,0 0 0,-1 0 0,0-1 0,0 0 0,4-14 0,-11 24 0,1 1 0,0-1 0,0 0 0,0 1 0,1-1 0,-1 1 0,0 0 0,1-1 0,0 1 0,-1 0 0,1 0 0,0 0 0,0 0 0,0 1 0,4-3 0,-4 3 0,-1 1 0,1 0 0,-1-1 0,1 1 0,0 0 0,-1 0 0,1 0 0,0 1 0,-1-1 0,1 0 0,0 1 0,-1-1 0,1 1 0,-1-1 0,1 1 0,-1 0 0,1 0 0,-1-1 0,1 1 0,-1 0 0,0 0 0,0 0 0,1 1 0,-1-1 0,0 0 0,1 3 0,6 5 0,-1 1 0,0 0 0,0 1 0,-2 0 0,1 0 0,-1 0 0,-1 0 0,0 1 0,0 0 0,-1-1 0,-1 1 0,0 0 0,-1 1 0,0-1 0,-1 15 0,-1-25 0,1 1 0,-1 0 0,1-1 0,-1 1 0,0-1 0,0 1 0,0-1 0,-1 1 0,1-1 0,-1 0 0,1 1 0,-1-1 0,0 0 0,0 0 0,0 0 0,0 0 0,0-1 0,0 1 0,0 0 0,0-1 0,-1 0 0,1 1 0,-1-1 0,1 0 0,-1 0 0,0 0 0,1-1 0,-1 1 0,0-1 0,1 1 0,-4-1 0,4 0 0,-1 0 0,1 1 0,-1-1 0,1-1 0,-1 1 0,1 0 0,-1-1 0,1 1 0,-1-1 0,1 0 0,-1 1 0,1-1 0,0 0 0,-1-1 0,1 1 0,0 0 0,0-1 0,0 1 0,0-1 0,0 0 0,1 1 0,-1-1 0,0 0 0,1 0 0,-1 0 0,1 0 0,0 0 0,-1-1 0,1 1 0,0 0 0,1-1 0,-1 1 0,-1-5 0,2 2-85,0-1 0,0 0-1,1 0 1,0 0 0,0 1-1,0-1 1,1 1 0,0-1-1,0 1 1,0-1 0,0 1-1,1 0 1,0 0 0,0 0-1,5-5 1,15-21-6741</inkml:trace>
  <inkml:trace contextRef="#ctx0" brushRef="#br0" timeOffset="-1342.61">6623 980 24575,'0'-7'0,"0"5"0,0 13 0,0 16 0,0 14 0,4 11 0,0 10 0,4 7 0,4-2 0,0-9 0,-2-11 0,-3-20 0,-2-15-8191</inkml:trace>
  <inkml:trace contextRef="#ctx0" brushRef="#br0" timeOffset="-893.49">6644 1256 24575,'-7'-11'0,"5"-3"0,9 0 0,12 3 0,9 3 0,7 3 0,1 3 0,-1 1 0,-8-3 0,-4 0 0,-6 0-8191</inkml:trace>
  <inkml:trace contextRef="#ctx0" brushRef="#br0" timeOffset="2477.67">2643 1953 24575,'-1'20'0,"2"0"0,0 0 0,1 0 0,1 0 0,1 0 0,7 22 0,-11-41 0,0 0 0,1-1 0,-1 1 0,0 0 0,0-1 0,1 1 0,-1 0 0,1-1 0,-1 1 0,1 0 0,-1-1 0,1 1 0,-1-1 0,1 1 0,-1-1 0,1 1 0,0-1 0,-1 1 0,1-1 0,0 0 0,-1 1 0,1-1 0,0 0 0,0 0 0,-1 0 0,1 1 0,0-1 0,0 0 0,-1 0 0,1 0 0,0 0 0,0 0 0,-1 0 0,1 0 0,0 0 0,0-1 0,-1 1 0,1 0 0,0 0 0,0-1 0,-1 1 0,1 0 0,0-1 0,-1 1 0,1-1 0,-1 1 0,1-1 0,0 1 0,-1-1 0,1 1 0,-1-1 0,1 0 0,-1 1 0,0-1 0,1 0 0,26-39 0,-11 12 0,-10 13 0,2 1 0,0 1 0,0-1 0,1 1 0,16-17 0,-24 29 0,0 1 0,-1-1 0,1 0 0,0 1 0,0-1 0,0 1 0,-1-1 0,1 1 0,0-1 0,0 1 0,0-1 0,0 1 0,0 0 0,0-1 0,0 1 0,0 0 0,0 0 0,0 0 0,0 0 0,0 0 0,0 0 0,0 0 0,0 0 0,0 0 0,0 1 0,-1-1 0,1 0 0,0 1 0,0-1 0,0 0 0,0 1 0,0-1 0,0 1 0,-1 0 0,1-1 0,0 1 0,0-1 0,-1 1 0,1 0 0,0 0 0,-1-1 0,1 1 0,-1 0 0,1 0 0,0 1 0,4 7 0,-1-1 0,1 1 0,5 18 0,-3-9 0,-6-14 0,0-1 0,1 0 0,-1 0 0,1 0 0,0-1 0,0 1 0,0 0 0,0-1 0,0 1 0,1-1 0,-1 0 0,1 0 0,0 0 0,-1 0 0,1 0 0,0 0 0,0-1 0,0 1 0,0-1 0,1 0 0,-1 0 0,0 0 0,0 0 0,1-1 0,-1 0 0,0 1 0,1-1 0,-1 0 0,0 0 0,1-1 0,-1 1 0,0-1 0,1 0 0,-1 0 0,0 0 0,0 0 0,0 0 0,0-1 0,0 1 0,0-1 0,0 0 0,0 0 0,-1 0 0,5-4 0,-3 2 0,1-1 0,-1 0 0,0 0 0,0 0 0,-1-1 0,0 1 0,5-10 0,-7 13 0,0-1 0,0 1 0,0 0 0,0-1 0,-1 1 0,1-1 0,-1 1 0,1-1 0,-1 1 0,0-1 0,0 1 0,0-1 0,0 1 0,0-1 0,-1 1 0,1 0 0,-1-1 0,1 1 0,-1-1 0,0 1 0,-3-5 0,4 6 0,-1 1 0,0-1 0,0 0 0,1 0 0,-1 1 0,0-1 0,0 1 0,0-1 0,0 1 0,0-1 0,0 1 0,0-1 0,0 1 0,0 0 0,0-1 0,0 1 0,0 0 0,-1 0 0,1 0 0,0 0 0,0 0 0,0 0 0,0 0 0,0 1 0,0-1 0,0 0 0,0 0 0,0 1 0,0-1 0,0 1 0,0-1 0,0 1 0,0-1 0,0 1 0,0 0 0,0-1 0,0 1 0,1 0 0,-2 1 0,-2 2 0,1-1 0,0 1 0,0-1 0,0 1 0,0 0 0,0 0 0,1 0 0,-2 5 0,3-6 0,-1 0 0,1 0 0,1-1 0,-1 1 0,0 0 0,1 0 0,-1 1 0,1-1 0,0 0 0,0 0 0,0 0 0,0 0 0,1 0 0,0 0 0,-1 0 0,1 0 0,0 0 0,0 0 0,0-1 0,1 1 0,1 3 0,0-3 0,0 1 0,0-1 0,0 0 0,1 0 0,0 0 0,-1-1 0,1 1 0,0-1 0,0 0 0,0 0 0,1 0 0,7 2 0,2 0 0,1-1 0,0-1 0,0 0 0,0-1 0,0 0 0,0-2 0,26-3 0,-35 3 0,-1 0 0,0 0 0,0-1 0,0 0 0,0 0 0,0-1 0,0 1 0,-1-1 0,1 0 0,-1 0 0,1-1 0,-1 1 0,6-8 0,-8 9 0,0-1 0,0 0 0,0 1 0,-1-1 0,1 0 0,-1 0 0,1 0 0,-1 0 0,0 0 0,0 0 0,-1 0 0,1 0 0,-1-1 0,1 1 0,-1 0 0,0 0 0,0-1 0,-1 1 0,1 0 0,-1 0 0,1 0 0,-1-1 0,0 1 0,-2-3 0,3 4 0,-1 0 0,0 0 0,0 1 0,0-1 0,0 0 0,0 1 0,0-1 0,0 1 0,-1-1 0,1 1 0,0 0 0,-1-1 0,1 1 0,-1 0 0,1 0 0,-1 0 0,0 0 0,0 0 0,1 1 0,-1-1 0,0 1 0,0-1 0,0 1 0,0-1 0,1 1 0,-1 0 0,0 0 0,0 0 0,0 0 0,0 0 0,0 0 0,0 1 0,0-1 0,1 0 0,-1 1 0,0 0 0,-2 1 0,1-1 0,0 0 0,0 1 0,0 0 0,0-1 0,1 1 0,-1 0 0,1 0 0,-1 1 0,1-1 0,0 1 0,0-1 0,0 1 0,0-1 0,0 1 0,0 0 0,1 0 0,0 0 0,-1 0 0,1 0 0,0 0 0,0 5 0,0-6 0,1 1 0,0-1 0,0 1 0,0-1 0,1 1 0,-1 0 0,0-1 0,1 1 0,0-1 0,-1 0 0,1 1 0,0-1 0,0 0 0,1 1 0,-1-1 0,0 0 0,4 4 0,-2-3 0,0 0 0,1 0 0,0 0 0,-1-1 0,1 1 0,0-1 0,0 0 0,0 0 0,7 2 0,3 0 0,0 0 0,1-1 0,0-1 0,0-1 0,17 1 0,-11-2 0,0-1 0,0-1 0,0-1 0,35-9 0,-48 9 0,0 1 0,0-2 0,0 1 0,-1-1 0,0 0 0,11-8 0,-15 10 0,0-1 0,0 0 0,0 0 0,0 0 0,0-1 0,-1 1 0,1-1 0,-1 1 0,0-1 0,0 0 0,0 1 0,-1-1 0,2-7 0,-2 9 0,-1 1 0,1 0 0,-1-1 0,0 1 0,1-1 0,-1 1 0,0 0 0,0-1 0,0 1 0,0-1 0,-1 1 0,1 0 0,0-1 0,-1 1 0,1 0 0,0-1 0,-1 1 0,0 0 0,1 0 0,-1-1 0,0 1 0,1 0 0,-1 0 0,-2-2 0,2 2 0,-1 0 0,0 0 0,1 1 0,-1-1 0,0 0 0,0 1 0,0-1 0,0 1 0,0-1 0,1 1 0,-1 0 0,0 0 0,0 0 0,0 0 0,-3 1 0,-1-1 0,1 1 0,-1 0 0,1 1 0,0-1 0,-1 1 0,1 0 0,0 1 0,0-1 0,0 1 0,1 0 0,-8 6 0,11-8 0,-1 0 0,1 0 0,0 0 0,0 0 0,0 1 0,0-1 0,0 0 0,0 1 0,0-1 0,0 1 0,0-1 0,1 1 0,-1-1 0,1 1 0,-1-1 0,1 1 0,-1 0 0,1-1 0,0 1 0,0-1 0,0 1 0,0 0 0,0-1 0,0 1 0,0 0 0,1-1 0,-1 1 0,1 0 0,-1-1 0,1 1 0,-1-1 0,1 1 0,0-1 0,0 0 0,0 1 0,0-1 0,2 3 0,-1-3 0,-1 0 0,1 0 0,0 0 0,0 0 0,0-1 0,0 1 0,0 0 0,0-1 0,0 0 0,0 1 0,0-1 0,0 0 0,0 0 0,0 0 0,0 0 0,0-1 0,0 1 0,0 0 0,0-1 0,0 0 0,0 1 0,0-1 0,0 0 0,0 0 0,0 0 0,0 0 0,-1 0 0,1-1 0,-1 1 0,1 0 0,1-2 0,2-3 0,0 1 0,-1-1 0,1 0 0,-1 0 0,-1 0 0,1 0 0,-1-1 0,0 1 0,0-1 0,-1 0 0,0 0 0,1-8 0,1-5 0,-2 0 0,0 0 0,-2-21 0,0 45 0,0 29 0,2 0 0,1 0 0,1 0 0,9 34 0,-4-40-682,17 34-1,-9-26-6143</inkml:trace>
  <inkml:trace contextRef="#ctx0" brushRef="#br0" timeOffset="3360.2">3934 1953 24575,'2'51'0,"2"0"0,13 67 0,-16-118 0,-1 0 0,0 0 0,0 0 0,0 0 0,0 0 0,0 0 0,0 1 0,0-1 0,0 0 0,0 0 0,0 0 0,0 0 0,0 1 0,1-1 0,-1 0 0,0 0 0,0 0 0,0 0 0,0 0 0,0 1 0,0-1 0,-1 0 0,1 0 0,0 0 0,0 0 0,0 1 0,0-1 0,0 0 0,0 0 0,0 0 0,0 0 0,0 0 0,0 0 0,0 1 0,0-1 0,-1 0 0,1 0 0,0 0 0,0 0 0,0 0 0,0 0 0,0 0 0,0 0 0,-1 0 0,1 1 0,0-1 0,0 0 0,0 0 0,0 0 0,0 0 0,-1 0 0,1 0 0,0 0 0,0 0 0,0 0 0,0 0 0,-1 0 0,1 0 0,-12-8 0,-11-16 0,20 21 0,1-1 0,0 1 0,0-1 0,0 0 0,0 0 0,0 0 0,1 0 0,0 0 0,0 0 0,0 0 0,0-7 0,1 10 0,0-1 0,0 1 0,0-1 0,1 1 0,-1-1 0,1 0 0,-1 1 0,1 0 0,-1-1 0,1 1 0,0-1 0,0 1 0,0 0 0,0-1 0,0 1 0,0 0 0,0 0 0,0 0 0,0 0 0,0 0 0,1 0 0,-1 0 0,0 0 0,1 1 0,-1-1 0,1 0 0,-1 1 0,1-1 0,-1 1 0,1 0 0,-1-1 0,1 1 0,1 0 0,13-2 0,0 1 0,23 0 0,-28 2 0,-1-1 0,1 0 0,-1-1 0,1 0 0,-1 0 0,1-1 0,16-6 0,-26 7 0,-1 1 0,0 0 0,0 0 0,1-1 0,-1 1 0,0 0 0,1 0 0,-1 0 0,0-1 0,1 1 0,-1 0 0,0 0 0,1 0 0,-1 0 0,0 0 0,1-1 0,-1 1 0,1 0 0,-1 0 0,0 0 0,1 0 0,-1 0 0,0 0 0,1 0 0,-1 0 0,1 1 0,-1-1 0,0 0 0,1 0 0,-1 0 0,0 0 0,1 0 0,-1 1 0,0-1 0,1 0 0,-1 0 0,0 1 0,1-1 0,-1 0 0,0 0 0,0 1 0,1-1 0,-1 0 0,0 1 0,0-1 0,0 0 0,0 1 0,1-1 0,-1 0 0,0 1 0,-5 24 0,0 3 0,6-24 0,0-1 0,0 1 0,0-1 0,0 0 0,0 0 0,1 1 0,0-1 0,0 0 0,0 0 0,0-1 0,0 1 0,0 0 0,1-1 0,-1 1 0,1-1 0,0 0 0,0 0 0,0 0 0,0 0 0,0 0 0,0-1 0,0 0 0,0 1 0,1-1 0,-1 0 0,1 0 0,-1-1 0,0 1 0,1-1 0,5 0 0,-5 1 0,0-1 0,0 0 0,0-1 0,0 1 0,0-1 0,0 1 0,0-1 0,0 0 0,0-1 0,0 1 0,0-1 0,-1 1 0,1-1 0,-1 0 0,1-1 0,-1 1 0,0 0 0,0-1 0,0 0 0,0 0 0,0 0 0,-1 0 0,1 0 0,-1-1 0,0 1 0,2-4 0,-3 4-29,0 1 0,0-1 0,0 0 0,0 1 0,0-1 0,-1 0 0,0 1 0,1-1 0,-1 0 0,0 1 0,0-1 0,0 0 0,-1 0 0,1 1 0,-1-1-1,0 0 1,1 1 0,-1-1 0,0 1 0,0-1 0,-1 1 0,1-1 0,-1 1 0,1 0 0,-1 0 0,1 0 0,-1 0 0,0 0 0,0 0 0,0 0 0,0 0 0,-1 1 0,1-1 0,0 1 0,-1 0 0,1-1-1,-1 1 1,1 0 0,-1 1 0,1-1 0,-1 0 0,0 1 0,0-1 0,1 1 0,-1 0 0,-3 0 0,-17 1-6797</inkml:trace>
  <inkml:trace contextRef="#ctx0" brushRef="#br0" timeOffset="4589.22">4675 1953 24575,'0'0'0,"0"0"0,0 0 0,0-1 0,0 1 0,0 0 0,0 0 0,0-1 0,-1 1 0,1 0 0,0 0 0,0 0 0,0-1 0,0 1 0,0 0 0,-1 0 0,1 0 0,0 0 0,0-1 0,0 1 0,-1 0 0,1 0 0,0 0 0,0 0 0,0 0 0,-1 0 0,1-1 0,0 1 0,0 0 0,-1 0 0,1 0 0,0 0 0,0 0 0,-1 0 0,1 0 0,0 0 0,0 0 0,-1 0 0,1 0 0,-16 4 0,-13 9 0,24-8 0,0-1 0,0 1 0,0 0 0,1 0 0,0 0 0,0 1 0,1 0 0,-1 0 0,1-1 0,-4 13 0,5-14 0,1 1 0,-1 1 0,1-1 0,0 0 0,0 0 0,1 0 0,-1 1 0,1-1 0,0 0 0,1 0 0,-1 1 0,1-1 0,0 0 0,2 7 0,-2-10 0,0-1 0,-1 1 0,1-1 0,0 1 0,0-1 0,0 1 0,0-1 0,0 1 0,0-1 0,0 0 0,1 0 0,-1 1 0,0-1 0,1 0 0,-1 0 0,1 0 0,-1-1 0,1 1 0,-1 0 0,1 0 0,0-1 0,-1 1 0,1-1 0,0 0 0,0 1 0,-1-1 0,1 0 0,0 0 0,0 0 0,-1 0 0,1 0 0,0-1 0,0 1 0,-1 0 0,1-1 0,2 0 0,0-1 0,0 0 0,0 1 0,-1-1 0,1 0 0,0-1 0,-1 1 0,0-1 0,1 0 0,-1 1 0,0-1 0,0-1 0,-1 1 0,1 0 0,3-6 0,1-7 0,0-1 0,-1 0 0,-1 0 0,-1-1 0,0 1 0,2-26 0,-3 2 0,-4-69 0,1 105 0,0 0 0,-1 0 0,0 0 0,0-1 0,0 1 0,-4-9 0,5 13 0,0 1 0,0 0 0,0 0 0,0 0 0,0 0 0,0 0 0,0-1 0,0 1 0,0 0 0,0 0 0,0 0 0,0 0 0,0 0 0,-1 0 0,1 0 0,0-1 0,0 1 0,0 0 0,0 0 0,0 0 0,0 0 0,-1 0 0,1 0 0,0 0 0,0 0 0,0 0 0,0 0 0,0 0 0,-1 0 0,1 0 0,0 0 0,0 0 0,0 0 0,0 0 0,-1 0 0,1 0 0,0 0 0,0 0 0,0 0 0,0 0 0,0 0 0,-1 0 0,1 0 0,0 0 0,0 0 0,0 0 0,0 0 0,0 1 0,0-1 0,-1 0 0,-5 11 0,-2 13 0,1 7 0,2 0 0,-2 51 0,7-70 0,0 1 0,0-1 0,2 1 0,-1-1 0,2 1 0,-1-1 0,2 0 0,0 0 0,8 17 0,-11-25 0,2 0 0,-1-1 0,0 0 0,1 1 0,-1-1 0,1 0 0,0 0 0,0 0 0,0-1 0,0 1 0,1-1 0,-1 0 0,1 0 0,-1 0 0,1 0 0,0 0 0,0-1 0,0 0 0,0 0 0,0 0 0,0 0 0,0-1 0,0 1 0,0-1 0,0 0 0,0 0 0,0-1 0,0 1 0,0-1 0,0 0 0,0 0 0,0 0 0,0-1 0,0 1 0,0-1 0,-1 0 0,1 0 0,-1 0 0,1 0 0,-1-1 0,0 0 0,0 1 0,0-1 0,0 0 0,-1 0 0,1-1 0,-1 1 0,0 0 0,0-1 0,3-6 0,-1 1 0,-1 0 0,0 0 0,0 0 0,-1-1 0,0 1 0,-1-1 0,0-11 0,-1 33-116,-2 6-196,1 0-1,1 0 1,4 24 0,0-25-6514</inkml:trace>
  <inkml:trace contextRef="#ctx0" brushRef="#br0" timeOffset="4995.46">4888 1764 24575,'0'25'0,"4"16"0,0 4 0,1-5-8191</inkml:trace>
  <inkml:trace contextRef="#ctx0" brushRef="#br0" timeOffset="5399.71">4993 1996 24575,'0'0'0,"0"0"0,0 0 0,0 0 0,0-1 0,0 1 0,0 0 0,0 0 0,0-1 0,0 1 0,0 0 0,0 0 0,0 0 0,0-1 0,0 1 0,0 0 0,0 0 0,0 0 0,0-1 0,0 1 0,0 0 0,0 0 0,0 0 0,0-1 0,1 1 0,-1 0 0,0 0 0,0 0 0,0 0 0,0 0 0,1-1 0,-1 1 0,0 0 0,0 0 0,0 0 0,0 0 0,1 0 0,-1 0 0,0 0 0,0 0 0,1-1 0,7 7 0,8 14 0,-16-20 0,25 42 0,-19-31 0,0 0 0,1-1 0,10 14 0,-16-24 0,-1 0 0,0 1 0,0-1 0,0 0 0,1 0 0,-1 1 0,0-1 0,1 0 0,-1 0 0,0 1 0,1-1 0,-1 0 0,0 0 0,1 0 0,-1 0 0,0 0 0,1 0 0,-1 1 0,0-1 0,1 0 0,-1 0 0,0 0 0,1 0 0,-1 0 0,0 0 0,1-1 0,-1 1 0,1 0 0,-1 0 0,0 0 0,1 0 0,-1 0 0,1-1 0,8-11 0,4-26 0,-11 31 0,0 2 0,1-7 0,2-1 0,0 1 0,8-16 0,-12 26 0,0 0 0,0 0 0,1 0 0,-1 0 0,1 0 0,-1 0 0,1 0 0,-1 1 0,1-1 0,0 1 0,0-1 0,0 1 0,0 0 0,0-1 0,0 1 0,0 0 0,0 0 0,1 0 0,-1 1 0,0-1 0,1 1 0,-1-1 0,0 1 0,1 0 0,3 0 0,-4 0 0,0 1 0,0 0 0,0 0 0,0 1 0,-1-1 0,1 0 0,0 0 0,-1 1 0,1-1 0,-1 1 0,0-1 0,1 1 0,-1 0 0,0 0 0,0-1 0,0 1 0,0 0 0,0 0 0,-1 0 0,1 0 0,0 3 0,11 49 0,-11-51 0,14 84-1365,-11-72-5461</inkml:trace>
  <inkml:trace contextRef="#ctx0" brushRef="#br0" timeOffset="5400.71">5332 1720 24575,'-4'22'0,"3"10"0,1 1-8191</inkml:trace>
  <inkml:trace contextRef="#ctx0" brushRef="#br0" timeOffset="5985.31">5332 1720 24575,'50'16'0,"-34"-12"0,-1 1 0,20 8 0,-31-11 0,-1 0 0,0 0 0,1 0 0,-1 0 0,0 1 0,0-1 0,0 1 0,0-1 0,0 1 0,-1 0 0,0 0 0,1 1 0,-1-1 0,2 5 0,3 9 0,-2 0 0,0 0 0,-1 1 0,-1-1 0,2 28 0,-3 89 0,-2-128 0,-2-14 0,0 0 0,-1 1 0,0-1 0,0 1 0,-8-14 0,10 18 0,-1 0 0,0 1 0,0-1 0,0 0 0,0 1 0,-1 0 0,1 0 0,-1-1 0,1 1 0,-4-2 0,4 4 0,1-1 0,-1 1 0,1-1 0,0 1 0,-1-1 0,1 1 0,-1 0 0,1 0 0,-1 0 0,1 0 0,-1 0 0,1 0 0,-1 0 0,1 0 0,-1 1 0,1-1 0,-1 0 0,1 1 0,-1 0 0,1-1 0,0 1 0,-1 0 0,1-1 0,-1 2 0,0 0 0,0-1 0,0 0 0,1 1 0,-1-1 0,1 1 0,-1-1 0,1 1 0,0 0 0,0 0 0,-1-1 0,1 1 0,0 0 0,1 0 0,-1 0 0,0 0 0,1 0 0,-1 1 0,1-1 0,-1 0 0,1 0 0,0 0 0,0 0 0,0 1 0,0-1 0,0 0 0,1 0 0,-1 0 0,1 0 0,-1 0 0,1 0 0,0 0 0,0 0 0,1 2 0,0 0 0,0 1 0,1-1 0,0 0 0,-1 0 0,1-1 0,1 1 0,-1-1 0,0 1 0,1-1 0,0 0 0,0 0 0,0-1 0,8 5 0,-3-4 0,0 0 0,0-1 0,1 0 0,-1 0 0,0-1 0,1-1 0,-1 1 0,0-1 0,1-1 0,-1 0 0,0 0 0,1-1 0,-1 0 0,0-1 0,14-6 0,-18 7 0,0 0 0,0 0 0,0-1 0,0 0 0,-1 0 0,1 0 0,-1-1 0,0 0 0,0 0 0,0 0 0,0 0 0,-1 0 0,1-1 0,-1 1 0,0-1 0,-1 0 0,1 0 0,-1 0 0,0 0 0,0-1 0,-1 1 0,0 0 0,1-1 0,-2 1 0,1-1 0,-1 0 0,0-7 0,0 12 0,0-1 0,0 1 0,0 0 0,0 0 0,0-1 0,0 1 0,0 0 0,0 0 0,-1-1 0,1 1 0,0 0 0,-1 0 0,1 0 0,-1 0 0,1-1 0,-1 1 0,0 0 0,1 0 0,-1 0 0,0 0 0,0 0 0,0 1 0,0-1 0,0 0 0,0 0 0,0 0 0,0 1 0,0-1 0,0 1 0,0-1 0,-1 1 0,1-1 0,0 1 0,0 0 0,0-1 0,-1 1 0,1 0 0,-1 0 0,-1 0 0,1 1 0,-1 0 0,1-1 0,-1 1 0,1 0 0,0 0 0,-1 1 0,1-1 0,0 0 0,0 1 0,0-1 0,0 1 0,0 0 0,0 0 0,1-1 0,-1 1 0,0 0 0,-1 3 0,1-2 0,0 0 0,1 0 0,-1 0 0,1 0 0,-1 0 0,1 1 0,0-1 0,0 0 0,0 1 0,1-1 0,-1 1 0,1-1 0,0 0 0,0 1 0,0-1 0,1 6 0,0-6 0,0-1 0,0 1 0,0-1 0,0 0 0,1 1 0,-1-1 0,1 0 0,-1 0 0,1 0 0,0 0 0,-1 0 0,1-1 0,0 1 0,1-1 0,-1 1 0,0-1 0,0 1 0,0-1 0,1 0 0,-1 0 0,1 0 0,4 0 0,8 3-455,-1-2 0,26 2 0,-5-2-6371</inkml:trace>
  <inkml:trace contextRef="#ctx0" brushRef="#br0" timeOffset="6982.98">5988 1826 24575,'-1'44'0,"4"76"0,-2-109 0,0-1 0,1 1 0,1-1 0,0 0 0,0 1 0,1-1 0,0 0 0,9 15 0,-12-23 0,0 0 0,0 0 0,1 0 0,-1 0 0,0-1 0,1 1 0,-1 0 0,1-1 0,0 0 0,0 1 0,-1-1 0,1 0 0,0 0 0,0 0 0,0 0 0,0 0 0,0 0 0,5 1 0,-5-3 0,0 1 0,0 0 0,0 0 0,-1 0 0,1-1 0,0 1 0,0-1 0,0 0 0,0 0 0,0 1 0,0-1 0,-1 0 0,1 0 0,0-1 0,-1 1 0,3-3 0,5-6 0,0 0 0,-1 0 0,0-1 0,12-24 0,-13 21 0,-4 11 0,-1-1 0,0 1 0,1-1 0,0 1 0,0 0 0,0 0 0,0 0 0,6-4 0,-8 7 0,-1-1 0,1 1 0,0 0 0,0-1 0,0 1 0,-1 0 0,1 0 0,0-1 0,0 1 0,0 0 0,0 0 0,-1 0 0,1 0 0,0 0 0,0 0 0,0 0 0,0 0 0,0 1 0,-1-1 0,1 0 0,0 0 0,0 1 0,0-1 0,-1 0 0,1 1 0,0-1 0,0 1 0,-1-1 0,1 1 0,0-1 0,-1 1 0,1 0 0,-1-1 0,1 1 0,-1 0 0,1 0 0,-1-1 0,1 1 0,-1 0 0,0 0 0,1-1 0,-1 1 0,0 0 0,0 0 0,1 0 0,-1 0 0,0 0 0,0 0 0,1 4 0,0 0 0,0 0 0,0 0 0,0-1 0,-1 1 0,0 0 0,0 0 0,-1 0 0,1 0 0,-1 0 0,0 0 0,0-1 0,0 1 0,-1 0 0,0-1 0,0 1 0,0-1 0,-4 7 0,1-5 0,0 0 0,0 0 0,0 0 0,-1 0 0,0-1 0,0 0 0,0 0 0,-1 0 0,1-1 0,-12 5 0,30-7 0,1-1 0,0-1 0,15-1 0,-19 0 0,1 0 0,0 0 0,0-1 0,-1-1 0,1 0 0,-1 0 0,0 0 0,0-1 0,9-6 0,-13 7 0,-1 0 0,0-1 0,0 1 0,0-1 0,0 0 0,-1 0 0,1-1 0,-1 1 0,0-1 0,-1 1 0,1-1 0,-1 0 0,0 0 0,0 0 0,0 0 0,-1-1 0,2-8 0,-3 17 0,0-1 0,0 1 0,0-1 0,0 1 0,0-1 0,0 1 0,1-1 0,-1 1 0,1-1 0,0 1 0,0-1 0,0 0 0,0 0 0,0 1 0,0-1 0,0 0 0,1 0 0,-1 0 0,1 0 0,0 0 0,0-1 0,-1 1 0,1 0 0,0-1 0,0 1 0,0-1 0,1 0 0,-1 0 0,0 0 0,0 0 0,1 0 0,-1 0 0,1-1 0,-1 1 0,3 0 0,2 0 0,-1 0 0,0 0 0,1 0 0,-1-1 0,0 0 0,1 0 0,-1-1 0,1 0 0,-1 0 0,0 0 0,0-1 0,0 0 0,0 0 0,10-5 0,-11 3 0,0 1 0,0-1 0,-1 0 0,1 0 0,-1 0 0,0-1 0,6-8 0,-8 11 0,-1 0 0,1-1 0,-1 1 0,0 0 0,0-1 0,0 1 0,0-1 0,0 1 0,0-1 0,0 0 0,-1 1 0,0-1 0,1 0 0,-1 0 0,0 1 0,0-1 0,0 0 0,-2-4 0,-1 8 0,-1 9 0,-3 13 0,2 26 0,3 80 0,3-78 0,-8 65 0,6-110 0,0 1 0,0-1 0,-1 0 0,0 0 0,0 0 0,-5 10 0,7-14 0,-1-1 0,0 0 0,0 0 0,1 0 0,-1 0 0,0 0 0,0 0 0,0 0 0,0 0 0,0 0 0,0 0 0,-1 0 0,1-1 0,0 1 0,0 0 0,-1-1 0,1 1 0,0-1 0,0 0 0,-1 1 0,1-1 0,-1 0 0,1 0 0,0 0 0,-1 0 0,1 0 0,0 0 0,-1 0 0,1 0 0,-1-1 0,1 1 0,0 0 0,0-1 0,-1 1 0,-1-2 0,-8-4 0,1 0 0,-1-1 0,1 0 0,0-1 0,1 0 0,0-1 0,0 0 0,1 0 0,0-1 0,1 0 0,0 0 0,0-1 0,1 0 0,1 0 0,0 0 0,-7-23 0,10 10-1365,5 3-5461</inkml:trace>
  <inkml:trace contextRef="#ctx0" brushRef="#br0" timeOffset="7572.11">6771 1954 24575,'3'-7'0,"0"-1"0,1 1 0,0 0 0,1 0 0,-1 0 0,1 0 0,0 1 0,1 0 0,10-10 0,-13 13 0,0 0 0,1 1 0,-1-1 0,1 1 0,-1 0 0,1 0 0,-1 0 0,1 0 0,0 1 0,0-1 0,0 1 0,0 0 0,0 0 0,0 1 0,0-1 0,1 1 0,-1 0 0,0 0 0,0 0 0,8 2 0,-10-2 0,-1 1 0,1 0 0,-1-1 0,1 1 0,-1 0 0,1 0 0,-1 0 0,0 0 0,1 0 0,-1 0 0,0 1 0,0-1 0,0 0 0,0 0 0,0 1 0,0-1 0,0 1 0,0-1 0,0 3 0,1 0 0,-1 1 0,0-1 0,0 0 0,-1 1 0,1-1 0,-1 1 0,-1 5 0,0 2 0,0-1 0,-1 1 0,-1-1 0,-7 21 0,6-22 0,0 0 0,-2-1 0,1 0 0,-1 0 0,0 0 0,-1 0 0,0-1 0,-14 13 0,5-8 0,0-1 0,-1-1 0,-29 15 0,30-13 0,16-13 0,0 1 0,0-1 0,0 0 0,0 1 0,0-1 0,0 0 0,0 0 0,0 1 0,0-1 0,0 0 0,1 0 0,-1 1 0,0-1 0,0 0 0,0 0 0,0 0 0,1 1 0,-1-1 0,0 0 0,0 0 0,1 0 0,-1 1 0,0-1 0,0 0 0,1 0 0,-1 0 0,0 0 0,0 0 0,1 0 0,-1 0 0,0 0 0,0 0 0,1 0 0,-1 0 0,0 0 0,1 0 0,42 2 0,-34-3 0,87-4 0,-84 4 0,-1-1 0,1 0 0,-1-1 0,0-1 0,0 1 0,12-7 0,-23 10 2,0 0-1,0 0 1,1 0-1,-1 0 1,0 0-1,0 0 0,1 0 1,-1 0-1,0 0 1,0 0-1,1 0 1,-1 0-1,0 0 1,0-1-1,1 1 1,-1 0-1,0 0 1,0 0-1,0 0 0,1 0 1,-1-1-1,0 1 1,0 0-1,0 0 1,0 0-1,0-1 1,1 1-1,-1 0 1,0 0-1,0-1 0,0 1 1,0 0-1,0 0 1,0-1-1,0 1 1,0 0-1,0 0 1,0-1-1,0 1 1,0 0-1,0 0 1,0-1-1,0 1 0,0 0 1,0 0-1,0-1 1,0 1-1,0 0 1,0 0-1,-1 0 1,1-1-1,0 1 1,-13-5-1445,-1 4-5383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16.91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72 3 24575,'0'0'0,"0"0"0,0 0 0,0 0 0,0 0 0,0 0 0,0 0 0,0 0 0,0 0 0,0-1 0,0 1 0,0 0 0,0 0 0,0 0 0,0 0 0,0 0 0,0 0 0,0 0 0,0 0 0,0 0 0,0-1 0,0 1 0,0 0 0,0 0 0,0 0 0,0 0 0,-1 0 0,1 0 0,0 0 0,0 0 0,0 0 0,0 0 0,0 0 0,0 0 0,0 0 0,0 0 0,0 0 0,0 0 0,0 0 0,-1 0 0,1 0 0,0 0 0,0 0 0,0 0 0,0 0 0,0 0 0,0 0 0,0 0 0,0 0 0,0 0 0,-1 0 0,1 0 0,0 0 0,0 0 0,0 0 0,0 0 0,0 0 0,0 0 0,0 0 0,0 0 0,0 0 0,-8 7 0,-7 11 0,-65 109 0,-23 32 0,85-135 0,-1-1 0,-1 0 0,0-2 0,-31 25 0,43-40 0,0-1 0,0 1 0,0-1 0,-1-1 0,0 0 0,-16 6 0,23-10 0,1 1 0,-1 0 0,0-1 0,1 0 0,-1 1 0,0-1 0,0 0 0,1 0 0,-1 0 0,0 0 0,0 0 0,1-1 0,-1 1 0,0 0 0,0-1 0,1 0 0,-1 1 0,0-1 0,1 0 0,-1 0 0,1 1 0,-1-1 0,1-1 0,0 1 0,-1 0 0,1 0 0,0 0 0,0-1 0,-1 1 0,1 0 0,0-1 0,1 1 0,-1-1 0,0 0 0,0 1 0,1-1 0,-1 0 0,0 1 0,1-1 0,0 0 0,-1 1 0,1-1 0,0-3 0,-2-11 0,1 0 0,0 0 0,1-1 0,1 1 0,1 0 0,0 0 0,8-28 0,-7 35 0,0-1 0,0 1 0,1 0 0,1 0 0,-1 0 0,2 1 0,-1-1 0,1 1 0,0 0 0,1 1 0,0 0 0,0 0 0,15-11 0,-20 17 0,0-1 0,1 1 0,-1 0 0,0 1 0,1-1 0,-1 0 0,0 1 0,1-1 0,-1 1 0,1 0 0,-1-1 0,1 1 0,-1 1 0,1-1 0,-1 0 0,1 1 0,-1-1 0,1 1 0,-1 0 0,1-1 0,-1 1 0,0 0 0,0 1 0,1-1 0,-1 0 0,0 1 0,3 2 0,7 6 0,-1 0 0,0 1 0,15 19 0,-10-12 0,59 65-682,87 73-1,-115-118-6143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42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8 534 24575,'-4'4'0,"-7"11"0,-11 15 0,-7 12 0,-11 11 0,-8 6 0,-4 5 0,0 1 0,1-2 0,7-5 0,2-9 0,6-9 0,8-15 0,10-12-8191</inkml:trace>
  <inkml:trace contextRef="#ctx0" brushRef="#br0" timeOffset="443.02">56 534 24575,'13'10'0,"0"1"0,0 0 0,-1 0 0,0 2 0,-1-1 0,-1 1 0,11 18 0,54 107 0,-62-112 0,148 319 0,-159-342 0,-1 0 0,1 1 0,0-1 0,-1 0 0,2 0 0,-1 0 0,0-1 0,0 1 0,5 3 0,-7-6 0,1 0 0,-1 1 0,1-1 0,-1 0 0,1 0 0,-1 1 0,1-1 0,0 0 0,-1 0 0,1 0 0,-1 0 0,1 0 0,0 0 0,-1 0 0,1 0 0,-1 0 0,1 0 0,0 0 0,-1 0 0,1 0 0,0-1 0,1 0 0,-1 1 0,0-1 0,0 0 0,0 0 0,1 0 0,-1 0 0,0-1 0,0 1 0,0 0 0,-1 0 0,1-1 0,1-1 0,16-33 30,-2-1 0,12-42 0,-17 47-393,0 1-1,2-1 0,34-57 0,-29 64-6462</inkml:trace>
  <inkml:trace contextRef="#ctx0" brushRef="#br0" timeOffset="840.37">691 152 24575,'2'-12'0,"0"-1"0,1 1 0,0-1 0,1 1 0,10-21 0,-12 29 0,0 1 0,0-1 0,0 0 0,1 1 0,-1-1 0,1 1 0,0 0 0,0 0 0,0 0 0,1 1 0,-1-1 0,0 1 0,1-1 0,0 1 0,0 0 0,-1 0 0,1 1 0,0-1 0,1 1 0,7-1 0,-11 1 0,1 1 0,-1 0 0,0 0 0,1 0 0,-1 0 0,1 0 0,-1 1 0,0-1 0,1 0 0,-1 1 0,0-1 0,1 0 0,-1 1 0,0 0 0,0-1 0,1 1 0,-1 0 0,0 0 0,0 0 0,0-1 0,0 1 0,1 2 0,0-1 0,-1 0 0,1 1 0,-1 0 0,0-1 0,1 1 0,-1 0 0,0 0 0,-1-1 0,1 1 0,0 3 0,0 4 0,0 0 0,-1 0 0,-1 0 0,1 0 0,-4 13 0,-1-5 0,0-1 0,-2 1 0,0-1 0,-1-1 0,-1 1 0,-13 18 0,-14 27 0,35-61 0,0 0 0,0 0 0,1 1 0,-1-1 0,0 0 0,1 1 0,-1-1 0,1 0 0,0 1 0,0-1 0,-1 1 0,1-1 0,0 0 0,0 1 0,0-1 0,0 1 0,0-1 0,1 0 0,-1 1 0,0-1 0,1 1 0,-1-1 0,1 0 0,0 2 0,0-2 0,1 1 0,-1-1 0,1 0 0,-1 0 0,1 0 0,0 0 0,-1 0 0,1 0 0,0-1 0,0 1 0,0 0 0,-1-1 0,1 1 0,0-1 0,3 0 0,10 1 0,1-1 0,-1-1 0,24-4 0,-30 3 0,54-7-1365,-4-1-5461</inkml:trace>
  <inkml:trace contextRef="#ctx0" brushRef="#br0" timeOffset="1394.62">797 998 24575,'0'0'-8191</inkml:trace>
  <inkml:trace contextRef="#ctx0" brushRef="#br0" timeOffset="2243.19">797 998 24575,'-2'-1'0,"-1"0"0,1-1 0,0 0 0,-1 1 0,1-1 0,0 0 0,0 0 0,1 0 0,-3-3 0,3 4 0,1 1 0,-1-1 0,0 0 0,1 0 0,-1 0 0,1 0 0,0 0 0,-1 0 0,1 0 0,0 0 0,-1 0 0,1 0 0,0 0 0,0 0 0,0 0 0,0-1 0,0 1 0,0 0 0,0 0 0,0 0 0,1 0 0,-1 0 0,0 0 0,1 0 0,0-1 0,-1 2 0,0 0 0,0-1 0,0 1 0,0 0 0,0 0 0,1-1 0,-1 1 0,0 0 0,0 0 0,0 0 0,0 0 0,1-1 0,-1 1 0,0 0 0,0 0 0,1 0 0,-1 0 0,0 0 0,0 0 0,0 0 0,1-1 0,-1 1 0,0 0 0,0 0 0,1 0 0,-1 0 0,0 0 0,0 0 0,1 0 0,-1 0 0,0 0 0,0 0 0,1 1 0,-1-1 0,0 0 0,0 0 0,1 0 0,-1 0 0,0 0 0,0 0 0,1 0 0,-1 1 0,0-1 0,10 14 0,4 17 0,13 48 0,-23-78 0,0-9 0,4-20 0,-6 17 0,1 4 0,-1 0 0,1 0 0,0 1 0,1-1 0,-1 1 0,1 0 0,1 0 0,8-10 0,-11 14 0,0 0 0,1-1 0,-1 1 0,0 0 0,1 1 0,-1-1 0,1 0 0,0 1 0,0-1 0,0 1 0,-1 0 0,1 0 0,0 0 0,0 1 0,0-1 0,0 1 0,1-1 0,-1 1 0,0 0 0,0 0 0,0 0 0,0 1 0,4 0 0,-5 0 0,1 0 0,-1 1 0,0-1 0,0 1 0,0-1 0,0 1 0,0 0 0,-1 0 0,1 0 0,-1 0 0,1 0 0,-1 0 0,1 0 0,-1 0 0,0 1 0,0-1 0,0 0 0,0 1 0,0 4 0,10 52 0,-10-53 0,4 132-1365</inkml:trace>
  <inkml:trace contextRef="#ctx0" brushRef="#br0" timeOffset="2638.85">1113 1020 24575,'14'0'0,"13"0"0,4 0 0,5-3 0,-4-2-8191</inkml:trace>
  <inkml:trace contextRef="#ctx0" brushRef="#br0" timeOffset="3061.1">1389 871 24575,'0'8'0,"0"5"0,0 8 0,0 8 0,0 6 0,0 4 0,0-1 0,0 0 0,0-2 0,0-8-8191</inkml:trace>
  <inkml:trace contextRef="#ctx0" brushRef="#br0" timeOffset="3062.1">1686 1041 24575,'-4'15'0,"-4"11"0,-5 9 0,-4 2 0,-2 2 0,-6-3 0,-1-2 0,3-5 0,2-7 0,4-7-8191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42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8 24575,'-27'-20'0,"19"13"0,20 15 0,77 45 0,169 76 0,-218-110 0,-4-2 0,-7-2 0,1-2 0,1 0 0,42 10 0,-78-23 0,0 1 0,-1 0 0,1 1 0,0-1 0,0 1 0,1 0 0,-1 0 0,0 0 0,0 1 0,1 0 0,-6 3 0,-2 2 0,-75 47 0,-114 94 0,99-70 0,79-62-113,13-11-26,1 1 0,0 0 0,0 0 0,0 1 0,1 0-1,0 0 1,0 1 0,-9 15 0,12-11-6687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35.1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6 587 24575,'1'1'0,"0"-1"0,0 1 0,0-1 0,0 1 0,0-1 0,0 1 0,-1 0 0,1 0 0,0-1 0,0 1 0,-1 0 0,1 0 0,0 0 0,-1 0 0,1 0 0,-1 0 0,1 0 0,-1 0 0,1 0 0,-1 0 0,1 1 0,8 27 0,-9-26 0,8 38 0,-3 0 0,-1 1 0,-2 41 0,2-124 0,12-58 0,-12 79 0,2 0 0,0 0 0,1 1 0,18-35 0,-23 50 0,0 1 0,0 0 0,0 0 0,1-1 0,-1 1 0,1 1 0,-1-1 0,1 0 0,0 1 0,0-1 0,0 1 0,0 0 0,1 0 0,-1 0 0,0 0 0,1 1 0,0-1 0,-1 1 0,1 0 0,0 0 0,-1 0 0,1 1 0,0-1 0,5 1 0,-5 1 0,1-1 0,-1 2 0,0-1 0,0 0 0,0 1 0,0-1 0,0 1 0,0 0 0,0 1 0,-1-1 0,1 1 0,-1-1 0,0 1 0,0 0 0,0 0 0,0 0 0,0 1 0,0-1 0,-1 1 0,0 0 0,3 5 0,3 8 0,0 1 0,-1 0 0,-1 0 0,-1 1 0,4 27 0,-7-37 0,-1 1 0,0 0 0,-1 0 0,0 0 0,0 0 0,-1-1 0,-1 1 0,1 0 0,-1 0 0,-1-1 0,0 1 0,-5 10 0,-4-3-1365,0-5-5461</inkml:trace>
  <inkml:trace contextRef="#ctx0" brushRef="#br0" timeOffset="388.76">586 693 24575,'11'-3'0,"10"-2"0,6 0 0,6 1 0,-4 1-8191</inkml:trace>
  <inkml:trace contextRef="#ctx0" brushRef="#br0" timeOffset="807.08">926 565 24575,'0'-3'0,"0"1"0,0 10 0,0 9 0,0 7 0,0 5 0,0 6 0,0 0 0,0-3 0,0-2 0,0-7-8191</inkml:trace>
  <inkml:trace contextRef="#ctx0" brushRef="#br0" timeOffset="808.08">1180 353 24575,'11'29'0,"7"17"0,4 10 0,2 8 0,0 3 0,-3 5 0,-6-3 0,-9-2 0,-12-5 0,-17-10 0,-14-11 0,-16-7 0,1-11-8191</inkml:trace>
  <inkml:trace contextRef="#ctx0" brushRef="#br0" timeOffset="1195.08">57 99 24575,'-4'29'0,"-4"24"0,-5 20 0,0 17 0,3 7 0,2 5 0,10 3 0,12-2 0,10-4 0,13-8 0,14-12 0,16-16 0,11-19 0,-7-17-8191</inkml:trace>
  <inkml:trace contextRef="#ctx0" brushRef="#br0" timeOffset="1874.74">1942 332 24575,'-12'-1'0,"0"0"0,0 1 0,0 0 0,0 1 0,0 0 0,0 1 0,0 1 0,1 0 0,-1 0 0,-18 8 0,23-8 0,0 1 0,-1-1 0,2 1 0,-1 0 0,0 1 0,1 0 0,0 0 0,0 0 0,0 0 0,1 1 0,-1 0 0,1 1 0,1-1 0,-1 1 0,1-1 0,1 1 0,-4 8 0,6-12 0,0-1 0,1 1 0,-1 0 0,1-1 0,-1 1 0,1 0 0,0-1 0,0 1 0,0 0 0,0-1 0,1 1 0,-1 0 0,1-1 0,0 1 0,-1-1 0,1 1 0,0-1 0,1 1 0,-1-1 0,0 1 0,1-1 0,-1 0 0,1 0 0,0 0 0,-1 0 0,1 0 0,0 0 0,0 0 0,1-1 0,-1 1 0,0-1 0,0 0 0,1 1 0,-1-1 0,6 1 0,8 4 0,0 0 0,1-2 0,0 0 0,24 2 0,-30-5 0,-7 0 0,10 1 0,-1 0 0,1 1 0,-1 0 0,17 7 0,-28-9 0,-1 0 0,1-1 0,0 1 0,0 0 0,-1 1 0,1-1 0,-1 0 0,1 0 0,-1 1 0,1-1 0,-1 1 0,0-1 0,1 1 0,-1-1 0,0 1 0,1 2 0,-2-2 0,0 0 0,0-1 0,0 1 0,0 0 0,0 0 0,0-1 0,0 1 0,0 0 0,-1-1 0,1 1 0,-1 0 0,1-1 0,-1 1 0,0-1 0,0 1 0,0 0 0,0-1 0,0 0 0,0 1 0,0-1 0,0 0 0,-2 2 0,-5 5 0,0-1 0,-1 0 0,0 0 0,0-1 0,-1 0 0,0 0 0,0-1 0,-19 6 0,15-6 0,-1 0 0,-1-1 0,1-1 0,0 0 0,-28 0 0,40-3 10,1 0 0,-1 0-1,0 0 1,1 0 0,-1-1 0,1 1-1,-1-1 1,1 0 0,-1 0 0,1 0-1,-4-2 1,5 2-65,0 1 0,0-1 0,0 0 1,0 0-1,1 0 0,-1 0 0,0 0 0,1 0 0,-1 0 0,1 0 0,-1 0 0,1 0 0,-1 0 1,1 0-1,0 0 0,-1 0 0,1 0 0,0-1 0,0 1 0,0 0 0,0 0 0,0 0 1,0 0-1,0-1 0,0 1 0,1-2 0,6-19-6771</inkml:trace>
  <inkml:trace contextRef="#ctx0" brushRef="#br0" timeOffset="2267.62">2175 15 24575,'10'-3'0,"1"0"0,0 0 0,-1 1 0,1 0 0,0 1 0,0 0 0,17 1 0,-24 1 0,-1-1 0,1 1 0,-1 0 0,1-1 0,-1 1 0,0 1 0,1-1 0,-1 0 0,0 1 0,0 0 0,0 0 0,0 0 0,0 0 0,0 0 0,-1 1 0,1-1 0,-1 1 0,1-1 0,-1 1 0,0 0 0,0 0 0,0 0 0,-1 0 0,1 0 0,-1 1 0,0-1 0,1 4 0,0 1 0,0 0 0,-1 1 0,-1-1 0,0 0 0,0 0 0,0 0 0,-1 0 0,0 0 0,0 0 0,-1 0 0,0 0 0,-1 0 0,0-1 0,0 1 0,0-1 0,-1 0 0,-6 9 0,-8 10 0,-1 0 0,-44 45 0,50-58 0,12-12 0,1-1 0,-1 1 0,0 0 0,0 0 0,1-1 0,-1 1 0,0 0 0,1 0 0,-1 0 0,1 0 0,-1 0 0,1 0 0,0 0 0,-1 0 0,1 0 0,0 0 0,0 0 0,-1 0 0,1 0 0,0 1 0,1-1 0,-1 0 0,0-1 0,1 1 0,-1-1 0,1 1 0,-1 0 0,1-1 0,-1 1 0,1-1 0,-1 0 0,1 1 0,0-1 0,-1 1 0,1-1 0,0 0 0,-1 0 0,1 1 0,0-1 0,-1 0 0,1 0 0,0 0 0,0 0 0,7 1 0,1 0 0,-1-1 0,16-1 0,-22 1 0,219-19-1365,-177 16-5461</inkml:trace>
  <inkml:trace contextRef="#ctx0" brushRef="#br0" timeOffset="2796.48">332 1073 24575,'2102'-56'0,"-2084"54"0,215-21 0,-226 20 0,-18 2-1357,11 1 1349,-20-1-6818</inkml:trace>
  <inkml:trace contextRef="#ctx0" brushRef="#br0" timeOffset="3528.85">1348 1306 24575,'10'3'0,"0"0"0,-1 0 0,1 0 0,-1 2 0,0-1 0,0 1 0,0 0 0,-1 1 0,0 0 0,0 0 0,13 14 0,-18-17 0,0 0 0,0 1 0,-1-1 0,1 1 0,-1 0 0,1 0 0,-1 0 0,0 0 0,-1 0 0,1 0 0,-1 1 0,0-1 0,0 0 0,0 1 0,0-1 0,-1 1 0,0-1 0,0 1 0,0-1 0,0 1 0,-1-1 0,0 1 0,0-1 0,0 1 0,0-1 0,-1 0 0,0 0 0,-3 7 0,1-6 0,1-1 0,-1 1 0,-1-1 0,1 1 0,0-1 0,-1-1 0,0 1 0,0-1 0,0 1 0,0-2 0,-1 1 0,1 0 0,-1-1 0,1 0 0,-1-1 0,0 1 0,-7 0 0,-4 1 0,0-1 0,0 0 0,0-2 0,-32-2 0,45 2 0,-1-1 0,1 0 0,0 0 0,-1 0 0,1 0 0,0-1 0,0 1 0,0-1 0,0 0 0,0-1 0,0 1 0,0-1 0,-4-4 0,5 5 0,1 0 0,1-1 0,-1 1 0,0-1 0,1 0 0,-1 1 0,1-1 0,0 0 0,0 0 0,0 0 0,0 0 0,0 0 0,1 0 0,-1 0 0,1 0 0,0 0 0,0 0 0,0 0 0,0 0 0,1-6 0,3-6 0,1 0 0,0 0 0,1 1 0,1 0 0,0 0 0,1 1 0,0-1 0,1 2 0,0-1 0,15-13 0,6-6 0,2 1 0,48-36 0,29-7 0,-93 65 0,0 1 0,0 0 0,1 1 0,0 1 0,20-5 0,-6 9-1365,-10 8-5461</inkml:trace>
  <inkml:trace contextRef="#ctx0" brushRef="#br0" timeOffset="3991.67">1750 1432 24575,'-4'1'0,"0"-1"0,0 1 0,0 0 0,0 0 0,0 0 0,0 1 0,0-1 0,0 1 0,1 0 0,-1 0 0,1 1 0,-1-1 0,1 1 0,0-1 0,0 1 0,0 0 0,0 0 0,0 0 0,1 1 0,0-1 0,-1 1 0,1-1 0,-2 8 0,-1-1 0,1-1 0,0 2 0,1-1 0,0 0 0,1 1 0,0-1 0,0 1 0,1 12 0,1-20 0,0-1 0,0 1 0,0 0 0,0-1 0,1 1 0,-1 0 0,1-1 0,0 1 0,0-1 0,0 1 0,0-1 0,0 1 0,0-1 0,1 0 0,-1 0 0,1 0 0,-1 0 0,1 0 0,0 0 0,0 0 0,0 0 0,0 0 0,0-1 0,0 1 0,1-1 0,-1 0 0,0 0 0,1 0 0,-1 0 0,1 0 0,-1 0 0,1-1 0,0 1 0,-1-1 0,1 1 0,0-1 0,-1 0 0,5-1 0,-2 1 0,0 0 0,1-1 0,-1 0 0,0 0 0,0 0 0,0-1 0,0 1 0,0-1 0,0 0 0,0-1 0,-1 1 0,1-1 0,-1 0 0,0 0 0,0-1 0,0 1 0,0-1 0,0 0 0,2-4 0,-2 2 0,0 0 0,-1 0 0,0-1 0,-1 1 0,1 0 0,-1-1 0,0 0 0,-1 0 0,0 0 0,0 1 0,0-1 0,-1 0 0,0 0 0,0 0 0,-1 0 0,0 0 0,-3-12 0,3 15 0,-1 0 0,0-1 0,0 1 0,0 0 0,0 0 0,-1 0 0,0 0 0,0 0 0,0 1 0,0-1 0,0 1 0,-1 0 0,0 0 0,1 0 0,-1 1 0,0-1 0,0 1 0,-1 0 0,1 0 0,0 0 0,-1 0 0,1 1 0,-1 0 0,0 0 0,1 0 0,-8 0 0,9 1-57,1 0 0,0 0 1,-1-1-1,1 2 0,-1-1 0,1 0 0,-1 0 0,1 1 0,-1-1 0,1 1 0,0 0 1,0 0-1,-1 0 0,1 0 0,0 0 0,0 0 0,0 1 0,0-1 0,0 1 1,0-1-1,0 1 0,1 0 0,-4 4 0,-3 8-6769</inkml:trace>
  <inkml:trace contextRef="#ctx0" brushRef="#br0" timeOffset="4379.64">2027 1243 24575,'9'-3'0,"1"-1"0,0 1 0,-1 1 0,1 0 0,0 0 0,0 1 0,13 0 0,-21 1 0,1 0 0,-1 0 0,0 0 0,0 0 0,0 1 0,1-1 0,-1 1 0,0 0 0,0-1 0,0 1 0,0 0 0,0 0 0,0 0 0,-1 0 0,1 1 0,0-1 0,0 0 0,-1 1 0,1-1 0,-1 1 0,1 0 0,-1 0 0,0-1 0,0 1 0,1 0 0,-1 0 0,-1 0 0,1 0 0,0 0 0,0 0 0,-1 0 0,1 0 0,-1 1 0,0-1 0,1 0 0,-1 0 0,0 0 0,0 1 0,-1 3 0,0-2 0,0 1 0,0-1 0,0 0 0,0 0 0,-1 1 0,0-1 0,1 0 0,-2 0 0,1-1 0,0 1 0,-4 4 0,-13 26 0,19-34 0,0 1 0,0 0 0,0 0 0,0-1 0,0 1 0,0 0 0,0 0 0,0-1 0,0 1 0,0 0 0,1 0 0,-1-1 0,0 1 0,0 0 0,1-1 0,-1 1 0,0 0 0,1-1 0,-1 1 0,1 0 0,-1-1 0,1 1 0,-1-1 0,1 1 0,-1-1 0,1 1 0,0-1 0,-1 1 0,1-1 0,0 0 0,-1 1 0,1-1 0,0 0 0,-1 1 0,1-1 0,0 0 0,0 0 0,-1 0 0,1 0 0,0 0 0,0 0 0,0 0 0,37 2 0,64-16-1365,-70 9-546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33.2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91 24575,'0'0'0,"0"0"0,0 0 0,0 0 0,-1 0 0,1-1 0,0 1 0,0 0 0,0 0 0,0 0 0,0 0 0,0-1 0,0 1 0,0 0 0,0 0 0,0 0 0,0-1 0,0 1 0,0 0 0,0 0 0,0 0 0,0 0 0,0-1 0,0 1 0,0 0 0,0 0 0,0 0 0,0 0 0,0-1 0,1 1 0,-1 0 0,0 0 0,0 0 0,0 0 0,0 0 0,0-1 0,0 1 0,1 0 0,-1 0 0,0 0 0,0 0 0,0 0 0,0 0 0,0 0 0,1 0 0,-1-1 0,0 1 0,0 0 0,16-6 0,18-1 0,93-7 0,0 5 0,158 10 0,-272-1 0,-1 0 0,0 1 0,1 1 0,-1 0 0,13 4 0,-24-6 0,0 0 0,-1 0 0,1 0 0,-1 1 0,1-1 0,-1 0 0,1 0 0,-1 0 0,0 0 0,1 0 0,-1 1 0,1-1 0,-1 0 0,1 0 0,-1 1 0,1-1 0,-1 0 0,0 1 0,1-1 0,-1 0 0,0 1 0,1-1 0,-1 1 0,0-1 0,0 0 0,1 1 0,-1-1 0,0 1 0,0-1 0,0 1 0,1-1 0,-1 1 0,0-1 0,0 2 0,-16 6 0,-30 1 0,-12-5 0,-108-5 0,163 1 0,0-1 0,0 1 0,0 0 0,1-1 0,-1 0 0,0 0 0,1 1 0,-1-2 0,0 1 0,1 0 0,-1 0 0,1-1 0,0 1 0,-1-1 0,1 0 0,0 0 0,0 0 0,0 0 0,0 0 0,0 0 0,1-1 0,-2-2 0,0-1 0,1 0 0,0 1 0,0-1 0,1 0 0,-1-1 0,1 1 0,0-10 0,7 468-79,-8-301-1207</inkml:trace>
  <inkml:trace contextRef="#ctx0" brushRef="#br0" timeOffset="392.69">955 281 24575,'-4'-7'0,"7"-3"0,13 1 0,15-2 0,12 1 0,11 2 0,6 3 0,0 1 0,-2 6 0,-8 3 0,-13-1-8191</inkml:trace>
  <inkml:trace contextRef="#ctx0" brushRef="#br0" timeOffset="832.15">998 450 24575,'29'-10'0,"20"-5"0,16 2 0,8 2 0,-8 3-8191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29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7 563 24575,'0'-3'0</inkml:trace>
  <inkml:trace contextRef="#ctx0" brushRef="#br0" timeOffset="1246.33">1307 415 24575,'0'-14'0,"0"2"0,0 7 0,0 7 0,0 12 0,0 6 0,0 7 0,0 3 0,0-1 0,0-1 0,0-1 0,0-3 0,4-5 0,0-6-8191</inkml:trace>
  <inkml:trace contextRef="#ctx0" brushRef="#br0" timeOffset="1633.98">1413 13 24575,'0'-7'0,"0"1"0,0 9 0,0 11 0,0 4-8191</inkml:trace>
  <inkml:trace contextRef="#ctx0" brushRef="#br0" timeOffset="2041.2">1413 12 24575,'23'19'0,"0"0"0,-1 1 0,29 36 0,-42-45 0,-1 1 0,0 0 0,-1 1 0,0-1 0,-1 1 0,-1 1 0,0-1 0,-1 1 0,4 20 0,0 33 0,-3 1 0,-3 0 0,-8 82 0,1-68 0,10 122 0,-4-190 0,2 0 0,-1-1 0,2 1 0,0 0 0,6 13 0,-8-23 0,0 0 0,0 0 0,0-1 0,1 1 0,-1-1 0,1 1 0,0-1 0,0 0 0,5 4 0,-7-6 0,1 0 0,0 0 0,0 0 0,0 0 0,0 0 0,-1 0 0,1-1 0,0 1 0,1-1 0,-1 1 0,0-1 0,0 0 0,0 0 0,0 0 0,0 0 0,0 0 0,0 0 0,0-1 0,0 1 0,3-1 0,-2-1 0,0 1 0,-1-1 0,1 0 0,0 0 0,-1 0 0,1 0 0,-1-1 0,0 1 0,0 0 0,0-1 0,0 0 0,0 1 0,0-1 0,-1 0 0,1 0 0,-1 0 0,0 0 0,0 0 0,0 0 0,0-1 0,-1 1 0,1-5 0,1-3 0,-1-1 0,0 1 0,-1-1 0,0 0 0,-2-12 0,-1 9 0,-1 0 0,0 0 0,-1 0 0,-1 1 0,0-1 0,-1 1 0,-1 1 0,-15-22 0,7 14 0,-1 0 0,0 1 0,-2 1 0,-25-20 0,43 39 0,1 0 0,-1 0 0,1 0 0,0 0 0,-1-1 0,1 1 0,0 0 0,-1 0 0,1-1 0,0 1 0,-1 0 0,1 0 0,0-1 0,0 1 0,-1 0 0,1-1 0,0 1 0,0 0 0,-1-1 0,1 1 0,0-1 0,0 1 0,0 0 0,0-1 0,0 1 0,0 0 0,0-1 0,0 1 0,0-1 0,0 1 0,0-1 0,0 1 0,0 0 0,0-1 0,0 1 0,0-1 0,0 1 0,0 0 0,0-1 0,1 1 0,-1 0 0,0-1 0,0 1 0,0 0 0,1-1 0,-1 1 0,0 0 0,1-1 0,-1 1 0,0 0 0,0 0 0,1-1 0,-1 1 0,1 0 0,-1 0 0,0 0 0,1-1 0,-1 1 0,0 0 0,1 0 0,-1 0 0,1 0 0,-1 0 0,1 0 0,36-7 0,-26 6 0,151-31-1365,-107 19-5461</inkml:trace>
  <inkml:trace contextRef="#ctx0" brushRef="#br0" timeOffset="2448.25">2131 266 24575,'-4'-3'0,"0"2"0,-1 5 0</inkml:trace>
  <inkml:trace contextRef="#ctx0" brushRef="#br0" timeOffset="2449.25">2153 584 24575,'-4'0'0,"3"0"0</inkml:trace>
  <inkml:trace contextRef="#ctx0" brushRef="#br0" timeOffset="5443.35">226 1579 24575,'1'1'0,"0"-1"0,0 1 0,0-1 0,0 1 0,0-1 0,0 1 0,-1 0 0,1 0 0,0-1 0,0 1 0,-1 0 0,1 0 0,0 0 0,-1 0 0,1 0 0,-1 0 0,1 0 0,-1 0 0,1 0 0,-1 0 0,1 1 0,8 27 0,-9-26 0,8 38 0,-3 0 0,-1 1 0,-2 41 0,2-124 0,12-58 0,-12 79 0,2 0 0,0 0 0,1 1 0,18-35 0,-23 50 0,0 1 0,0 0 0,0 0 0,1-1 0,-1 1 0,1 1 0,-1-1 0,1 0 0,0 1 0,0-1 0,0 1 0,0 0 0,1 0 0,-1 0 0,0 0 0,1 1 0,0-1 0,-1 1 0,1 0 0,0 0 0,-1 0 0,1 1 0,0-1 0,5 1 0,-5 1 0,1-1 0,-1 2 0,0-1 0,0 0 0,0 1 0,0-1 0,0 1 0,0 0 0,0 1 0,-1-1 0,1 1 0,-1-1 0,0 1 0,0 0 0,0 0 0,0 0 0,0 1 0,0-1 0,-1 1 0,0 0 0,3 5 0,3 8 0,0 1 0,-1 0 0,-1 0 0,-1 1 0,4 27 0,-7-37 0,-1 1 0,0 0 0,-1 0 0,0 0 0,0 0 0,-1-1 0,-1 1 0,1 0 0,-1 0 0,-1-1 0,0 1 0,-5 10 0,-4-3-1365,0-5-5461</inkml:trace>
  <inkml:trace contextRef="#ctx0" brushRef="#br0" timeOffset="5832.12">586 1685 24575,'11'-3'0,"10"-2"0,6 0 0,6 1 0,-4 1-8191</inkml:trace>
  <inkml:trace contextRef="#ctx0" brushRef="#br0" timeOffset="6250.42">926 1558 24575,'0'-3'0,"0"1"0,0 10 0,0 9 0,0 7 0,0 5 0,0 6 0,0 0 0,0-3 0,0-2 0,0-7-8191</inkml:trace>
  <inkml:trace contextRef="#ctx0" brushRef="#br0" timeOffset="6251.42">1180 1346 24575,'11'29'0,"7"17"0,4 10 0,2 8 0,0 3 0,-3 5 0,-6-3 0,-9-2 0,-12-5 0,-17-10 0,-14-11 0,-16-7 0,1-11-8191</inkml:trace>
  <inkml:trace contextRef="#ctx0" brushRef="#br0" timeOffset="6638.45">57 1092 24575,'-4'29'0,"-4"24"0,-5 20 0,0 17 0,3 7 0,2 5 0,10 3 0,12-2 0,10-4 0,13-8 0,14-12 0,16-16 0,11-19 0,-7-17-8191</inkml:trace>
  <inkml:trace contextRef="#ctx0" brushRef="#br0" timeOffset="7318.1">1942 1325 24575,'-12'-1'0,"0"0"0,0 1 0,0 0 0,0 1 0,0 0 0,0 1 0,0 1 0,1 0 0,-1 0 0,-18 8 0,23-8 0,0 1 0,-1-1 0,2 1 0,-1 0 0,0 1 0,1 0 0,0 0 0,0 0 0,0 0 0,1 1 0,-1 0 0,1 1 0,1-1 0,-1 1 0,1-1 0,1 1 0,-4 8 0,6-12 0,0-1 0,1 1 0,-1 0 0,1-1 0,-1 1 0,1 0 0,0-1 0,0 1 0,0 0 0,0-1 0,1 1 0,-1 0 0,1-1 0,0 1 0,-1-1 0,1 1 0,0-1 0,1 1 0,-1-1 0,0 1 0,1-1 0,-1 0 0,1 0 0,0 0 0,-1 0 0,1 0 0,0 0 0,0 0 0,1-1 0,-1 1 0,0-1 0,0 0 0,1 1 0,-1-1 0,6 1 0,8 4 0,0 0 0,1-2 0,0 0 0,24 2 0,-30-5 0,-7 0 0,10 1 0,-1 0 0,1 1 0,-1 0 0,17 7 0,-28-9 0,-1 0 0,1-1 0,0 1 0,0 0 0,-1 1 0,1-1 0,-1 0 0,1 0 0,-1 1 0,1-1 0,-1 1 0,0-1 0,1 1 0,-1-1 0,0 1 0,1 2 0,-2-2 0,0 0 0,0-1 0,0 1 0,0 0 0,0 0 0,0-1 0,0 1 0,0 0 0,-1-1 0,1 1 0,-1 0 0,1-1 0,-1 1 0,0-1 0,0 1 0,0 0 0,0-1 0,0 0 0,0 1 0,0-1 0,0 0 0,-2 2 0,-5 5 0,0-1 0,-1 0 0,0 0 0,0-1 0,-1 0 0,0 0 0,0-1 0,-19 6 0,15-6 0,-1 0 0,-1-1 0,1-1 0,0 0 0,-28 0 0,40-3 10,1 0 0,-1 0-1,0 0 1,1 0 0,-1-1 0,1 1-1,-1-1 1,1 0 0,-1 0 0,1 0-1,-4-2 1,5 2-65,0 1 0,0-1 0,0 0 1,0 0-1,1 0 0,-1 0 0,0 0 0,1 0 0,-1 0 0,1 0 0,-1 0 0,1 0 0,-1 0 1,1 0-1,0 0 0,-1 0 0,1 0 0,0-1 0,0 1 0,0 0 0,0 0 0,0 0 1,0 0-1,0-1 0,0 1 0,1-2 0,6-19-6771</inkml:trace>
  <inkml:trace contextRef="#ctx0" brushRef="#br0" timeOffset="7710.96">2175 1008 24575,'10'-3'0,"1"0"0,0 0 0,-1 1 0,1 0 0,0 1 0,0 0 0,17 1 0,-24 1 0,-1-1 0,1 1 0,-1 0 0,1-1 0,-1 1 0,0 1 0,1-1 0,-1 0 0,0 1 0,0 0 0,0 0 0,0 0 0,0 0 0,0 0 0,-1 1 0,1-1 0,-1 1 0,1-1 0,-1 1 0,0 0 0,0 0 0,0 0 0,-1 0 0,1 0 0,-1 1 0,0-1 0,1 4 0,0 1 0,0 0 0,-1 1 0,-1-1 0,0 0 0,0 0 0,0 0 0,-1 0 0,0 0 0,0 0 0,-1 0 0,0 0 0,-1 0 0,0-1 0,0 1 0,0-1 0,-1 0 0,-6 9 0,-8 10 0,-1 0 0,-44 45 0,50-58 0,12-12 0,1-1 0,-1 1 0,0 0 0,0 0 0,1-1 0,-1 1 0,0 0 0,1 0 0,-1 0 0,1 0 0,-1 0 0,1 0 0,0 0 0,-1 0 0,1 0 0,0 0 0,0 0 0,-1 0 0,1 0 0,0 1 0,1-1 0,-1 0 0,0-1 0,1 1 0,-1-1 0,1 1 0,-1 0 0,1-1 0,-1 1 0,1-1 0,-1 0 0,1 1 0,0-1 0,-1 1 0,1-1 0,0 0 0,-1 0 0,1 1 0,0-1 0,-1 0 0,1 0 0,0 0 0,0 0 0,7 1 0,1 0 0,-1-1 0,16-1 0,-22 1 0,219-19-1365,-177 16-5461</inkml:trace>
  <inkml:trace contextRef="#ctx0" brushRef="#br0" timeOffset="8239.83">332 2066 24575,'2102'-56'0,"-2084"54"0,215-21 0,-226 20 0,-18 2-1357,11 1 1349,-20-1-6818</inkml:trace>
  <inkml:trace contextRef="#ctx0" brushRef="#br0" timeOffset="8972.21">1348 2299 24575,'10'3'0,"0"0"0,-1 0 0,1 0 0,-1 2 0,0-1 0,0 1 0,0 0 0,-1 1 0,0 0 0,0 0 0,13 14 0,-18-17 0,0 0 0,0 1 0,-1-1 0,1 1 0,-1 0 0,1 0 0,-1 0 0,0 0 0,-1 0 0,1 0 0,-1 1 0,0-1 0,0 0 0,0 1 0,0-1 0,-1 1 0,0-1 0,0 1 0,0-1 0,0 1 0,-1-1 0,0 1 0,0-1 0,0 1 0,0-1 0,-1 0 0,0 0 0,-3 7 0,1-6 0,1-1 0,-1 1 0,-1-1 0,1 1 0,0-1 0,-1-1 0,0 1 0,0-1 0,0 1 0,0-2 0,-1 1 0,1 0 0,-1-1 0,1 0 0,-1-1 0,0 1 0,-7 0 0,-4 1 0,0-1 0,0 0 0,0-2 0,-32-2 0,45 2 0,-1-1 0,1 0 0,0 0 0,-1 0 0,1 0 0,0-1 0,0 1 0,0-1 0,0 0 0,0-1 0,0 1 0,0-1 0,-4-4 0,5 5 0,1 0 0,1-1 0,-1 1 0,0-1 0,1 0 0,-1 1 0,1-1 0,0 0 0,0 0 0,0 0 0,0 0 0,0 0 0,1 0 0,-1 0 0,1 0 0,0 0 0,0 0 0,0 0 0,0 0 0,1-6 0,3-6 0,1 0 0,0 0 0,1 1 0,1 0 0,0 0 0,1 1 0,0-1 0,1 2 0,0-1 0,15-13 0,6-6 0,2 1 0,48-36 0,29-7 0,-93 65 0,0 1 0,0 0 0,1 1 0,0 1 0,20-5 0,-6 9-1365,-10 8-5461</inkml:trace>
  <inkml:trace contextRef="#ctx0" brushRef="#br0" timeOffset="9435.03">1750 2425 24575,'-4'1'0,"0"-1"0,0 1 0,0 0 0,0 0 0,0 0 0,0 1 0,0-1 0,0 1 0,1 0 0,-1 0 0,1 1 0,-1-1 0,1 1 0,0-1 0,0 1 0,0 0 0,0 0 0,0 0 0,1 1 0,0-1 0,-1 1 0,1-1 0,-2 8 0,-1-1 0,1-1 0,0 2 0,1-1 0,0 0 0,1 1 0,0-1 0,0 1 0,1 12 0,1-20 0,0-1 0,0 1 0,0 0 0,0-1 0,1 1 0,-1 0 0,1-1 0,0 1 0,0-1 0,0 1 0,0-1 0,0 1 0,0-1 0,1 0 0,-1 0 0,1 0 0,-1 0 0,1 0 0,0 0 0,0 0 0,0 0 0,0 0 0,0-1 0,0 1 0,1-1 0,-1 0 0,0 0 0,1 0 0,-1 0 0,1 0 0,-1 0 0,1-1 0,0 1 0,-1-1 0,1 1 0,0-1 0,-1 0 0,5-1 0,-2 1 0,0 0 0,1-1 0,-1 0 0,0 0 0,0 0 0,0-1 0,0 1 0,0-1 0,0 0 0,0-1 0,-1 1 0,1-1 0,-1 0 0,0 0 0,0-1 0,0 1 0,0-1 0,0 0 0,2-4 0,-2 2 0,0 0 0,-1 0 0,0-1 0,-1 1 0,1 0 0,-1-1 0,0 0 0,-1 0 0,0 0 0,0 1 0,0-1 0,-1 0 0,0 0 0,0 0 0,-1 0 0,0 0 0,-3-12 0,3 15 0,-1 0 0,0-1 0,0 1 0,0 0 0,0 0 0,-1 0 0,0 0 0,0 0 0,0 1 0,0-1 0,0 1 0,-1 0 0,0 0 0,1 0 0,-1 1 0,0-1 0,0 1 0,-1 0 0,1 0 0,0 0 0,-1 0 0,1 1 0,-1 0 0,0 0 0,1 0 0,-8 0 0,9 1-57,1 0 0,0 0 1,-1-1-1,1 2 0,-1-1 0,1 0 0,-1 0 0,1 1 0,-1-1 0,1 1 0,0 0 1,0 0-1,-1 0 0,1 0 0,0 0 0,0 0 0,0 1 0,0-1 0,0 1 1,0-1-1,0 1 0,1 0 0,-4 4 0,-3 8-6769</inkml:trace>
  <inkml:trace contextRef="#ctx0" brushRef="#br0" timeOffset="9822.99">2027 2236 24575,'9'-3'0,"1"-1"0,0 1 0,-1 1 0,1 0 0,0 0 0,0 1 0,13 0 0,-21 1 0,1 0 0,-1 0 0,0 0 0,0 0 0,0 1 0,1-1 0,-1 1 0,0 0 0,0-1 0,0 1 0,0 0 0,0 0 0,0 0 0,-1 0 0,1 1 0,0-1 0,0 0 0,-1 1 0,1-1 0,-1 1 0,1 0 0,-1 0 0,0-1 0,0 1 0,1 0 0,-1 0 0,-1 0 0,1 0 0,0 0 0,0 0 0,-1 0 0,1 0 0,-1 1 0,0-1 0,1 0 0,-1 0 0,0 0 0,0 1 0,-1 3 0,0-2 0,0 1 0,0-1 0,0 0 0,0 0 0,-1 1 0,0-1 0,1 0 0,-2 0 0,1-1 0,0 1 0,-4 4 0,-13 26 0,19-34 0,0 1 0,0 0 0,0 0 0,0-1 0,0 1 0,0 0 0,0 0 0,0-1 0,0 1 0,0 0 0,1 0 0,-1-1 0,0 1 0,0 0 0,1-1 0,-1 1 0,0 0 0,1-1 0,-1 1 0,1 0 0,-1-1 0,1 1 0,-1-1 0,1 1 0,-1-1 0,1 1 0,0-1 0,-1 1 0,1-1 0,0 0 0,-1 1 0,1-1 0,0 0 0,-1 1 0,1-1 0,0 0 0,0 0 0,-1 0 0,1 0 0,0 0 0,0 0 0,0 0 0,37 2 0,64-16-1365,-70 9-546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9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7 24575,'0'-37'0,"0"34"0,0 6 0,0 19 0,0 244 0,1-319 0,2 1 0,14-71 0,-10 89 0,1 1 0,2-1 0,2 2 0,25-53 0,-31 73 0,1 1 0,0 1 0,1-1 0,0 1 0,1 1 0,16-15 0,-21 21 0,-1 0 0,1 1 0,0-1 0,0 1 0,0 0 0,0 0 0,1 0 0,-1 1 0,9-2 0,-10 2 0,-1 1 0,1 0 0,-1 0 0,1 0 0,0 0 0,-1 1 0,1-1 0,0 1 0,-1 0 0,1-1 0,-1 1 0,1 0 0,-1 0 0,0 1 0,1-1 0,-1 1 0,0-1 0,3 3 0,-2 0 0,1 0 0,-1-1 0,0 2 0,0-1 0,-1 0 0,1 1 0,-1-1 0,0 1 0,0 0 0,0-1 0,-1 1 0,1 0 0,-1 0 0,-1 0 0,1 0 0,-1 0 0,0 10 0,0-4 0,-1 0 0,0-1 0,-1 1 0,-1 0 0,1-1 0,-1 1 0,-7 13 0,3-11 0,-1 1 0,-1-1 0,0-1 0,-1 0 0,0 0 0,-1-1 0,0 0 0,-1-1 0,0 0 0,-1 0 0,0-2 0,0 0 0,-1 0 0,-14 5 0,45-10 0,0 1 0,0 1 0,0 0 0,16 8 0,-16-2-96,-2 1-1,1 1 1,-2 0-1,0 1 1,16 20 0,-17-20-691,8 9-6039</inkml:trace>
  <inkml:trace contextRef="#ctx0" brushRef="#br0" timeOffset="697.19">465 328 24575,'-5'12'0,"1"0"0,0 0 0,1 1 0,0-1 0,1 1 0,0 0 0,1-1 0,1 23 0,1-31 0,-1 0 0,1-1 0,0 1 0,0 0 0,0-1 0,0 1 0,0 0 0,1-1 0,0 0 0,0 1 0,0-1 0,0 0 0,0 0 0,1 0 0,-1 0 0,1-1 0,0 1 0,-1 0 0,1-1 0,0 0 0,1 0 0,-1 0 0,0 0 0,1-1 0,-1 1 0,1-1 0,-1 0 0,1 0 0,0 0 0,-1 0 0,1-1 0,0 1 0,5-1 0,-6 0 0,1 0 0,-1 0 0,1-1 0,-1 1 0,1-1 0,-1 0 0,1 0 0,-1 0 0,1 0 0,-1 0 0,0-1 0,0 0 0,0 1 0,0-1 0,0-1 0,0 1 0,0 0 0,-1-1 0,1 1 0,-1-1 0,0 0 0,1 1 0,-1-1 0,-1 0 0,3-4 0,-2 4 0,-1-1 0,1 0 0,-1 1 0,1-1 0,-1 0 0,0 0 0,-1 0 0,1 0 0,-1 0 0,0 0 0,0 0 0,0 0 0,0 0 0,-1 0 0,1 0 0,-1 1 0,0-1 0,0 0 0,-1 0 0,1 1 0,-1-1 0,-3-6 0,4 8 0,-1 0 0,1 0 0,-1 0 0,1 0 0,-1 0 0,0 0 0,1 0 0,-1 0 0,0 1 0,0-1 0,0 1 0,-1 0 0,1-1 0,0 1 0,0 0 0,-1 0 0,1 0 0,0 1 0,-1-1 0,1 1 0,-1-1 0,1 1 0,-1 0 0,1 0 0,-1 0 0,0 0 0,1 0 0,-1 0 0,1 1 0,-1-1 0,1 1 0,-4 1 0,3 0 0,0 0 0,0 0 0,0 0 0,0 0 0,1 1 0,-1-1 0,1 1 0,-1-1 0,1 1 0,0 0 0,0 0 0,0 0 0,0 0 0,1 1 0,-1-1 0,1 0 0,0 1 0,0-1 0,0 1 0,0-1 0,0 1 0,1 3 0,0 0 0,0-1 0,0 0 0,1 0 0,0 0 0,0 0 0,1 0 0,-1 0 0,1 0 0,1 0 0,-1-1 0,1 1 0,0-1 0,0 1 0,7 7 0,-4-6 0,0 0 0,0 0 0,1-1 0,0 0 0,0-1 0,0 1 0,1-1 0,0-1 0,14 8 0,-16-10 0,0 0 0,0 0 0,0 0 0,0-1 0,1 1 0,-1-2 0,0 1 0,1-1 0,-1 0 0,0 0 0,1 0 0,-1-1 0,11-2 0,-13 1 0,1 0 0,-1 0 0,0 0 0,1 0 0,-1-1 0,0 0 0,-1 0 0,1 0 0,0 0 0,-1 0 0,0-1 0,1 1 0,-1-1 0,-1 0 0,1 0 0,-1 0 0,1-1 0,-1 1 0,3-9 0,-1-2 0,0 0 0,-1-1 0,0 1 0,-1-1 0,-1 0 0,-1-24 0,-5 193 0,13 187 0,1-50 0,-9-279 0,1 6 0,-2 0 0,-3 24 0,4-38 0,0 0 0,-1-1 0,1 1 0,-1 0 0,0 0 0,0 0 0,0-1 0,0 1 0,0-1 0,-1 1 0,1-1 0,-1 1 0,0-1 0,0 0 0,0 1 0,0-1 0,0 0 0,0 0 0,0-1 0,0 1 0,-4 1 0,4-2 0,-1-1 0,0 0 0,1 1 0,-1-1 0,1 0 0,-1-1 0,1 1 0,-1 0 0,1-1 0,-1 1 0,1-1 0,-1 0 0,1 0 0,0 0 0,-1 0 0,1 0 0,0-1 0,0 1 0,0-1 0,0 1 0,0-1 0,-2-2 0,-8-7 0,0-1 0,-11-16 0,16 20 0,-16-21-114,1-2 1,2 0-1,1-2 0,2 0 0,0-1 1,3 0-1,1-1 0,1-1 0,2 0 1,2-1-1,-5-45 0,8 21-6712</inkml:trace>
  <inkml:trace contextRef="#ctx0" brushRef="#br0" timeOffset="1073.6">803 95 24575,'-11'8'0,"-3"5"0,0 5 0,7-2 0,8-2 0,7-5 0,6-6 0,4-8 0,-1-7 0,-4-5 0,-3-3 0,-7 2 0,-5 8 0,-5 12 0,-1 14 0,0 10 0,2 2-8191</inkml:trace>
  <inkml:trace contextRef="#ctx0" brushRef="#br0" timeOffset="2262.35">1037 350 24575,'-1'0'0,"-1"-1"0,1 0 0,-1 1 0,0-1 0,1 1 0,-1 0 0,1-1 0,-1 1 0,0 0 0,1 0 0,-1 0 0,1 0 0,-1 1 0,0-1 0,1 0 0,-1 1 0,1-1 0,-1 0 0,0 1 0,1 0 0,0-1 0,-1 1 0,1 0 0,-1 0 0,1 0 0,0 0 0,0 0 0,-1 0 0,1 0 0,0 1 0,0-1 0,0 0 0,0 1 0,1-1 0,-1 0 0,0 1 0,0-1 0,1 1 0,-1-1 0,1 1 0,-1 0 0,1 2 0,-1 0 0,1 0 0,-1 0 0,1 0 0,0 0 0,1 0 0,-1 0 0,1 0 0,-1 0 0,1 0 0,0 0 0,1 0 0,-1-1 0,1 1 0,0 0 0,-1-1 0,1 1 0,3 2 0,-1-2 0,-1 0 0,1 0 0,0-1 0,0 0 0,0 0 0,0 0 0,1 0 0,-1-1 0,1 1 0,-1-1 0,1 0 0,0-1 0,0 1 0,0-1 0,7 1 0,-9-2 0,-1 0 0,1 0 0,0 0 0,-1 0 0,1-1 0,-1 1 0,1-1 0,-1 0 0,0 0 0,1 0 0,-1 0 0,0 0 0,1 0 0,-1 0 0,0-1 0,0 1 0,0-1 0,0 0 0,0 0 0,-1 1 0,1-1 0,0 0 0,-1 0 0,0-1 0,1 1 0,-1 0 0,0 0 0,0-1 0,0 1 0,0-1 0,-1 1 0,2-4 0,-1 1 0,0-1 0,1 0 0,-2 0 0,1 0 0,-1 0 0,0 0 0,0 0 0,0 1 0,-1-1 0,0 0 0,0 0 0,-1 0 0,1 1 0,-1-1 0,-3-5 0,3 8 0,0 0 0,1 0 0,-1 1 0,-1-1 0,1 1 0,0-1 0,-1 1 0,1 0 0,-1 0 0,1 0 0,-1 0 0,0 1 0,0-1 0,0 1 0,0 0 0,0 0 0,0 0 0,-1 0 0,1 0 0,0 0 0,0 1 0,-1 0 0,1 0 0,0 0 0,-1 0 0,1 0 0,0 0 0,-5 2 0,4-1 0,1 0 0,0 0 0,0 0 0,-1 0 0,1 1 0,0-1 0,0 1 0,0 0 0,0 0 0,1 0 0,-1 0 0,0 0 0,1 1 0,0-1 0,-1 1 0,1 0 0,0 0 0,0-1 0,1 1 0,-1 0 0,0 1 0,1-1 0,0 0 0,0 0 0,0 1 0,0-1 0,0 6 0,0-3 0,0 1 0,1-1 0,0 1 0,0-1 0,0 1 0,1-1 0,0 0 0,0 1 0,1-1 0,0 0 0,0 0 0,0 1 0,6 9 0,-4-10 0,1 1 0,0-1 0,1 0 0,-1 0 0,1-1 0,0 1 0,1-1 0,-1-1 0,1 1 0,0-1 0,0 0 0,1-1 0,-1 0 0,1 0 0,-1 0 0,1-1 0,0 0 0,0-1 0,14 2 0,-14-3 0,-1 0 0,0 0 0,0 0 0,1-1 0,-1 0 0,0-1 0,0 0 0,0 0 0,0 0 0,-1-1 0,1 0 0,0 0 0,-1 0 0,0-1 0,0 0 0,0 0 0,0-1 0,-1 0 0,0 0 0,0 0 0,0 0 0,4-7 0,-2 0 0,-1-1 0,-1 1 0,0-1 0,-1 0 0,0-1 0,-1 1 0,0-1 0,-1 1 0,0-28 0,-2 39 0,1 1 0,-1-1 0,0 0 0,0 0 0,1 0 0,-1 0 0,1 0 0,0 0 0,-1 0 0,1 1 0,0-1 0,0 0 0,0 1 0,3-4 0,-4 5 0,1 0 0,0-1 0,0 1 0,-1 0 0,1-1 0,0 1 0,0 0 0,0 0 0,0 0 0,-1 0 0,1 0 0,0 0 0,0 0 0,0 0 0,0 0 0,-1 0 0,1 1 0,0-1 0,0 0 0,0 0 0,-1 1 0,1-1 0,0 1 0,0-1 0,-1 1 0,1-1 0,0 1 0,-1-1 0,1 1 0,-1-1 0,1 1 0,0 0 0,-1-1 0,1 3 0,52 69 0,-45-68 0,-8-13 0,-8-14 0,6 20 0,0-1 0,-1 1 0,0 0 0,1 0 0,-1 0 0,-1 0 0,1 0 0,0 1 0,0-1 0,-1 1 0,0 0 0,1 0 0,-1 0 0,0 1 0,0-1 0,0 1 0,0 0 0,-5-1 0,6 2 0,1 0 0,-1 0 0,1 0 0,-1 0 0,1 1 0,-1-1 0,1 1 0,0-1 0,-1 1 0,1 0 0,0 0 0,-1 0 0,1 0 0,0 0 0,0 0 0,0 1 0,0-1 0,0 1 0,0-1 0,0 1 0,1 0 0,-1 0 0,1 0 0,-1 0 0,1 0 0,0 0 0,-1 0 0,1 0 0,0 1 0,1-1 0,-2 4 0,0-1 0,1 0 0,0-1 0,0 1 0,0 0 0,0-1 0,1 1 0,0 0 0,0 0 0,0 0 0,1-1 0,0 1 0,0 0 0,0-1 0,0 1 0,1 0 0,-1-1 0,1 0 0,4 7 0,-3-6 0,1 0 0,0 0 0,1 0 0,-1-1 0,1 1 0,0-1 0,0 0 0,0 0 0,1-1 0,-1 0 0,1 0 0,9 4 0,-7-4 0,0 0 0,0-1 0,0 0 0,0 0 0,0-1 0,0 0 0,0 0 0,1-1 0,-1 0 0,0 0 0,0-1 0,0 0 0,1 0 0,-1-1 0,0-1 0,-1 1 0,1-1 0,0 0 0,-1-1 0,0 0 0,1 0 0,5-5 0,-4 0 0,-1 0 0,-1 0 0,0-1 0,0 0 0,-1 0 0,0-1 0,-1 0 0,0 0 0,0 0 0,-1 0 0,-1-1 0,4-23 0,-4 14 0,-1 1 0,0 0 0,-2-1 0,0 1 0,-2-1 0,-6-37 0,-7 9 0,14 47 0,1 0 0,-1 0 0,0 0 0,0 0 0,0 0 0,0 0 0,0 1 0,0-1 0,0 0 0,-1 1 0,1-1 0,-1 1 0,1-1 0,-1 1 0,1 0 0,-1 0 0,0-1 0,0 1 0,0 0 0,1 1 0,-5-2 0,5 2 0,0 0 0,0 1 0,0-1 0,0 1 0,-1-1 0,1 1 0,0-1 0,0 1 0,0-1 0,0 1 0,0 0 0,0 0 0,1 0 0,-1 0 0,0-1 0,0 1 0,0 0 0,1 0 0,-1 0 0,1 0 0,-1 1 0,1-1 0,-1 0 0,1 0 0,-1 0 0,1 0 0,0 1 0,0-1 0,0 2 0,-6 38 0,6 1 0,1 0 0,3-1 0,1 1 0,2-1 0,2 0 0,2-1 0,1 0 0,19 40 0,-30-78 0,-1 0 0,1-1 0,-1 1 0,1 0 0,0-1 0,0 1 0,0-1 0,0 1 0,0-1 0,0 0 0,1 1 0,1 1 0,-3-3 0,1 0 0,-1 0 0,0-1 0,1 1 0,-1 0 0,0 0 0,0 0 0,1 0 0,-1 0 0,0 0 0,1 0 0,-1-1 0,0 1 0,1 0 0,-1 0 0,0 0 0,0-1 0,1 1 0,-1 0 0,0 0 0,0-1 0,0 1 0,1 0 0,-1 0 0,0-1 0,0 1 0,0 0 0,0-1 0,0 1 0,0 0 0,1-1 0,-1 1 0,0 0 0,0-1 0,0 1 0,0-1 0,4-47 0,-9-18 0,3 47 0,0-37 0,2 55 0,0-1 0,0 0 0,1 0 0,-1 1 0,1-1 0,-1 0 0,1 1 0,-1-1 0,1 0 0,0 1 0,0-1 0,0 1 0,0-1 0,0 1 0,0 0 0,0-1 0,1 1 0,-1 0 0,0 0 0,1 0 0,-1 0 0,1 0 0,-1 0 0,1 0 0,0 0 0,-1 1 0,4-2 0,4 0 0,0 0 0,0 1 0,0 0 0,12 0 0,0 0 0,23-1-71,-30 2-114,1 0 0,-1-1 1,1-1-1,-1-1 0,1 0 0,23-8 0,-21 2-6641</inkml:trace>
  <inkml:trace contextRef="#ctx0" brushRef="#br0" timeOffset="2887.38">2180 117 24575,'29'129'0,"20"71"0,-37-170 0,-5-20 0,-7-10 0,1 0 0,-1 0 0,0 0 0,0 0 0,0 0 0,1 0 0,-1 0 0,0 0 0,0 0 0,0 0 0,1 0 0,-1 0 0,0 0 0,0 0 0,0 0 0,1 0 0,-1 0 0,0 0 0,0 0 0,0 0 0,0 0 0,1-1 0,-1 1 0,0 0 0,0 0 0,0 0 0,0 0 0,0 0 0,1-1 0,-1 1 0,0 0 0,0 0 0,0 0 0,0 0 0,0-1 0,0 1 0,0 0 0,0 0 0,0 0 0,0-1 0,0 1 0,0 0 0,0 0 0,0 0 0,0-1 0,0 1 0,0 0 0,2-9 0,-1 0 0,0 0 0,-1 0 0,0 0 0,0 0 0,-1 1 0,-3-18 0,-21-65 0,12 47 0,12 42 0,0 0 0,0-1 0,1 1 0,-1-1 0,1 1 0,0-1 0,0 1 0,0 0 0,0-1 0,0 1 0,0-1 0,1 1 0,-1-1 0,1 1 0,0 0 0,0-1 0,0 1 0,0 0 0,0 0 0,0 0 0,0-1 0,1 1 0,-1 0 0,1 1 0,0-1 0,-1 0 0,1 0 0,0 1 0,0-1 0,0 1 0,0 0 0,0-1 0,0 1 0,1 0 0,-1 0 0,3 0 0,11-4 0,-1 1 0,0 1 0,1 0 0,28 0 0,-9-1 0,-27 4 0,0-1 0,0-1 0,0 0 0,-1 0 0,1 0 0,0-1 0,-1 0 0,0-1 0,1 0 0,-1 0 0,-1 0 0,11-9 0,-17 13 0,0-1 0,0 1 0,0 0 0,1-1 0,-1 1 0,0 0 0,0-1 0,1 1 0,-1 0 0,0-1 0,0 1 0,1 0 0,-1 0 0,0-1 0,1 1 0,-1 0 0,0 0 0,1 0 0,-1-1 0,0 1 0,1 0 0,-1 0 0,0 0 0,1 0 0,-1 0 0,1 0 0,-1 0 0,0 0 0,1 0 0,-1 0 0,1 0 0,-1 0 0,0 0 0,1 0 0,-1 0 0,0 0 0,1 1 0,-1-1 0,1 0 0,-1 0 0,0 0 0,1 1 0,-1-1 0,0 0 0,0 0 0,1 1 0,-1-1 0,0 0 0,1 0 0,-1 1 0,0-1 0,0 0 0,0 1 0,1-1 0,-1 0 0,0 1 0,0-1 0,0 1 0,0-1 0,0 0 0,0 1 0,0-1 0,0 1 0,0 0 0,1 32 0,-2-25 0,-1 49 0,0-29 0,1 0 0,1 1 0,1-1 0,1 0 0,2 1 0,8 29 0,-5-43-1365</inkml:trace>
  <inkml:trace contextRef="#ctx0" brushRef="#br0" timeOffset="3241.67">2751 328 24575,'-12'43'0,"5"-20"0,2 0 0,0 0 0,-2 28 0,6-45 0,1 0 0,0 0 0,0 1 0,1-1 0,0 0 0,0 0 0,0 0 0,1 0 0,0 0 0,0 0 0,0 0 0,1 0 0,0-1 0,0 0 0,0 1 0,8 8 0,-9-12 0,-1-1 0,1 1 0,0 0 0,0-1 0,-1 1 0,1-1 0,0 1 0,0-1 0,0 0 0,1 0 0,-1 0 0,0 0 0,0 0 0,0-1 0,1 1 0,2 0 0,-3-1 0,0 0 0,-1 0 0,1-1 0,0 1 0,-1-1 0,1 1 0,0-1 0,-1 1 0,1-1 0,-1 0 0,1 0 0,-1 0 0,1 0 0,-1 0 0,1 0 0,-1 0 0,2-2 0,1-2 0,0-1 0,0 1 0,-1-1 0,0 0 0,0 0 0,0 0 0,-1-1 0,0 1 0,0 0 0,1-8 0,0-1 20,0-1 0,-1 1 0,-1-1 0,0 1 0,-3-28 0,1 38-77,0 1 0,1 0 0,-2 0 0,1 0-1,0 0 1,-1 0 0,0 0 0,0 0 0,0 1 0,0-1 0,0 0 0,-1 1-1,0 0 1,0 0 0,0 0 0,0 0 0,0 0 0,0 0 0,-1 1 0,1 0 0,-1-1-1,0 2 1,0-1 0,0 0 0,-6-1 0,-24-6-6769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7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5 24575,'1'93'0,"-4"128"0,1-179 0,-3-1 0,-2 0 0,-13 49 0,49-102 0,-20 8 0,10-2-170,0 0-1,1 1 0,0 1 1,0 1-1,0 1 0,0 1 1,31 1-1,-31 1-6655</inkml:trace>
  <inkml:trace contextRef="#ctx0" brushRef="#br0" timeOffset="496.1">291 258 24575,'5'54'0,"17"84"0,-15-119 0,-7-19 0,1 0 0,-1 0 0,0 0 0,0 0 0,0 0 0,0 0 0,1 0 0,-1 0 0,0 0 0,0 0 0,0 0 0,1 0 0,-1 0 0,0 0 0,0 0 0,0-1 0,0 1 0,0 0 0,1 0 0,-1 0 0,0 0 0,0 0 0,0 0 0,0-1 0,0 1 0,0 0 0,0 0 0,1 0 0,-1 0 0,0-1 0,0 1 0,0 0 0,0 0 0,0 0 0,0 0 0,0-1 0,0 1 0,0 0 0,0 0 0,0 0 0,0-1 0,0 1 0,0 0 0,0 0 0,3-40 0,14-154 0,-14 170 0,2 0 0,1 0 0,1 1 0,1 0 0,1 1 0,12-23 0,-18 41 0,-1 1 0,0-1 0,1 1 0,-1 0 0,1 0 0,0 0 0,0 1 0,0-1 0,0 1 0,1-1 0,-1 1 0,1 0 0,-1 0 0,6-1 0,-8 2 0,1 1 0,0-1 0,0 1 0,-1 0 0,1 0 0,0 0 0,0 0 0,0 0 0,-1 0 0,1 0 0,0 0 0,0 1 0,-1-1 0,1 1 0,0-1 0,-1 1 0,1 0 0,0-1 0,-1 1 0,1 0 0,-1 0 0,1 0 0,-1 0 0,0 0 0,1 1 0,-1-1 0,0 0 0,0 1 0,0-1 0,0 1 0,0-1 0,0 1 0,0-1 0,0 3 0,2 2 0,0 0 0,-1 1 0,0 0 0,0-1 0,-1 1 0,0 0 0,0 0 0,0-1 0,-1 1 0,0 0 0,0 0 0,-1 0 0,0 0 0,0 0 0,-1-1 0,1 1 0,-2 0 0,1-1 0,-1 1 0,0-1 0,-3 6 0,-1-1 0,0-1 0,-1 0 0,0-1 0,0 1 0,-1-1 0,0-1 0,-1 0 0,1 0 0,-2-1 0,-16 10 0,13-8 0,13-2 0,21 1 0,0-1 0,-10-2 10,-1 0 0,0 1 0,0 0 0,0 1 0,-1 0 0,0 0 0,0 0 0,-1 1 0,0 1 0,0-1 0,6 13 0,-5-8-196,-1 0 1,-1 0-1,0 1 0,0 0 1,-2 0-1,1 1 1,2 23-1,-6-28-6640</inkml:trace>
  <inkml:trace contextRef="#ctx0" brushRef="#br0" timeOffset="1026.9">630 46 24575,'8'-3'0,"1"0"0,-1 1 0,1-1 0,0 2 0,-1-1 0,1 1 0,0 1 0,13 0 0,5-1 0,236-4 0,-171 5 0,-112 0 0,-49 1 0,-84-9 0,151 7 0,1 1 0,-1 0 0,1 0 0,-1 0 0,1 0 0,-1 0 0,1 0 0,-1 0 0,1 1 0,-1-1 0,1 1 0,-1-1 0,1 1 0,0-1 0,-1 1 0,1 0 0,0-1 0,-1 1 0,1 0 0,0 0 0,0 0 0,0 0 0,0 0 0,0 0 0,0 0 0,0 1 0,0-1 0,0 0 0,1 1 0,-1-1 0,0 0 0,1 1 0,-1-1 0,1 1 0,0-1 0,-1 3 0,0 6 0,0-1 0,0 1 0,1-1 0,2 17 0,-1-18 0,31 198 0,-8-65 0,-23-113 120,-5-22-321,-3-16-1083,0-7-5542</inkml:trace>
  <inkml:trace contextRef="#ctx0" brushRef="#br0" timeOffset="1537.13">1349 132 24575,'0'-7'0,"0"1"0,0 5 0,0 7 0,0 9 0,0 2-8191</inkml:trace>
  <inkml:trace contextRef="#ctx0" brushRef="#br0" timeOffset="1925.9">1349 386 24575,'-7'0'0,"-3"0"-8191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5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150 24575,'0'-16'0,"0"30"0,0 15 0,11 218 0,-1-48 0,0-96 0,-26-333 0,5 100 0,10 116 0,-30-274 0,30 285 0,0-1 0,0 1 0,1-1 0,0 1 0,-1-1 0,1 1 0,0-1 0,1 1 0,-1 0 0,1-1 0,1-5 0,-1 8 0,0 0 0,0 0 0,0-1 0,0 1 0,0 0 0,0 0 0,0 0 0,0 0 0,1 0 0,-1 0 0,0 1 0,1-1 0,-1 0 0,1 1 0,-1-1 0,1 1 0,-1-1 0,1 1 0,-1-1 0,1 1 0,-1 0 0,1 0 0,0 0 0,-1 0 0,1 0 0,-1 0 0,3 1 0,12 2-151,0 0-1,0 1 0,0 1 0,-1 0 1,0 1-1,0 1 0,0 0 1,14 10-1,3 3-6674</inkml:trace>
  <inkml:trace contextRef="#ctx0" brushRef="#br0" timeOffset="601.91">0 404 24575,'7'-3'0,"10"-2"0,12-3 0,13 0 0,6 0 0,5 3 0,-6 2-8191</inkml:trace>
  <inkml:trace contextRef="#ctx0" brushRef="#br0" timeOffset="1344.7">359 404 24575,'0'0'0,"0"0"0,0-1 0,0 1 0,0 0 0,0-1 0,0 1 0,0 0 0,0-1 0,0 1 0,0 0 0,0-1 0,0 1 0,0 0 0,0-1 0,1 1 0,-1 0 0,0-1 0,0 1 0,0 0 0,1 0 0,-1-1 0,0 1 0,0 0 0,1 0 0,-1-1 0,0 1 0,0 0 0,1 0 0,-1 0 0,0-1 0,1 1 0,-1 0 0,0 0 0,1 0 0,-1 0 0,0 0 0,1 0 0,-1 0 0,0 0 0,1 0 0,-1 0 0,0 0 0,1 0 0,-1 0 0,0 0 0,1 0 0,-1 0 0,0 0 0,1 0 0,-1 0 0,0 1 0,0-1 0,1 0 0,-1 0 0,0 0 0,1 0 0,-1 1 0,0-1 0,0 0 0,1 0 0,-1 1 0,0-1 0,0 0 0,0 1 0,1-1 0,-1 0 0,0 1 0,19 19 0,-14-8 0,0 0 0,0 1 0,-1 0 0,0-1 0,-1 1 0,-1 1 0,0-1 0,-1 0 0,0 1 0,-1-1 0,0 0 0,-4 20 0,3-29 0,-1-1 0,1 1 0,0-1 0,-1 0 0,0 1 0,0-1 0,0 0 0,0 0 0,-1 0 0,-3 3 0,6-5 0,-1-1 0,0 1 0,1 0 0,-1-1 0,0 0 0,1 1 0,-1-1 0,0 1 0,0-1 0,1 0 0,-1 1 0,0-1 0,0 0 0,0 0 0,0 0 0,1 1 0,-1-1 0,0 0 0,-1 0 0,1-1 0,0 1 0,0-1 0,0 1 0,0-1 0,1 0 0,-1 1 0,0-1 0,0 0 0,1 1 0,-1-1 0,1 0 0,-1 0 0,1 1 0,-1-1 0,1 0 0,-1 0 0,1 0 0,0 0 0,-1 0 0,1 0 0,0 0 0,-1-1 0,1-3 0,-1 0 0,1 0 0,0 0 0,0 0 0,0 0 0,1 0 0,0 0 0,0 0 0,0 0 0,0 0 0,1 1 0,0-1 0,0 0 0,0 1 0,0-1 0,1 1 0,0 0 0,0 0 0,5-6 0,3-2 0,0 0 0,1 0 0,0 2 0,25-18 0,-21 18 0,0 0 0,32-13 0,-40 20 0,-1 1 0,1-1 0,0 1 0,0 1 0,0-1 0,0 1 0,0 1 0,0-1 0,9 2 0,-16-1 0,-1 0 0,1 0 0,0 0 0,0 0 0,0 0 0,-1 1 0,1-1 0,0 0 0,0 1 0,-1-1 0,1 0 0,0 1 0,-1-1 0,1 1 0,0-1 0,-1 1 0,1-1 0,-1 1 0,1 0 0,-1-1 0,1 1 0,-1 0 0,1-1 0,-1 1 0,0 0 0,1-1 0,-1 1 0,0 0 0,1 0 0,-1 0 0,0-1 0,0 1 0,0 0 0,0 0 0,0 0 0,0-1 0,0 1 0,0 0 0,0 0 0,-1 1 0,-12 38 0,5-22 0,7-13 0,0-1 0,0 1 0,0 0 0,0-1 0,1 1 0,-1 0 0,1 0 0,1-1 0,-1 1 0,1 0 0,1 6 0,-1-9 0,0 0 0,0 0 0,0-1 0,0 1 0,0 0 0,0-1 0,1 1 0,-1-1 0,0 0 0,1 1 0,0-1 0,-1 0 0,1 0 0,0 0 0,-1 0 0,1 0 0,0 0 0,0 0 0,0-1 0,0 1 0,0-1 0,0 1 0,0-1 0,0 0 0,0 0 0,0 0 0,0 0 0,0 0 0,2-1 0,-2 1 0,0 0 0,1-1 0,-1 1 0,0-1 0,0 1 0,0-1 0,0 0 0,0 0 0,0 0 0,0 0 0,0-1 0,0 1 0,0 0 0,-1-1 0,1 1 0,-1-1 0,1 0 0,-1 0 0,1 1 0,-1-1 0,0 0 0,0 0 0,0 0 0,0 0 0,0 0 0,0 0 0,-1-1 0,1 1 0,-1 0 0,0 0 0,1-3 0,1-11 0,-1 1 0,0 0 0,-2-24 0,0 24 0,1 9 0,-1-2 0,1 0 0,0-1 0,1 1 0,1-13 0,-1 20 0,-1 0 0,0 0 0,0 1 0,1-1 0,-1 0 0,0 0 0,1 0 0,-1 1 0,1-1 0,-1 0 0,1 0 0,-1 1 0,1-1 0,0 0 0,-1 1 0,1-1 0,0 1 0,0-1 0,-1 1 0,2-1 0,-1 0 0,1 1 0,-1 0 0,0 0 0,0 0 0,1 1 0,-1-1 0,0 0 0,0 0 0,1 1 0,-1-1 0,0 0 0,0 1 0,0-1 0,0 1 0,0 0 0,0-1 0,0 1 0,0 0 0,2 1 0,2 3 0,0 1 0,0-1 0,0 1 0,0 0 0,-1 0 0,0 1 0,0-1 0,-1 1 0,0 0 0,0 0 0,2 8 0,-1-2 0,0 1 0,-1-1 0,2 25 0,-6-49 0,2-1 0,-1 1 0,2-1 0,2-12 0,-4 20 0,1 0 0,0 0 0,1 1 0,-1-1 0,1 0 0,-1 1 0,1-1 0,0 1 0,0 0 0,0-1 0,1 1 0,-1 0 0,1 0 0,0 1 0,5-5 0,-6 6 0,-1 0 0,1 0 0,-1 1 0,1-1 0,-1 1 0,1 0 0,0-1 0,-1 1 0,1 0 0,-1 0 0,1 0 0,0 0 0,-1 0 0,1 0 0,-1 1 0,1-1 0,0 0 0,-1 1 0,1-1 0,-1 1 0,1 0 0,-1 0 0,1-1 0,-1 1 0,0 0 0,1 0 0,-1 0 0,0 0 0,0 0 0,0 1 0,0-1 0,0 0 0,0 0 0,0 1 0,0-1 0,1 3 0,4 6 0,-1 0 0,1 1 0,5 18 0,-9-25 0,1 5 0,-2-6 0,0 0 0,0 0 0,0 0 0,0 0 0,1-1 0,-1 1 0,1 0 0,4 4 0,-6-6 0,0-1 0,0 0 0,1 0 0,-1 0 0,0 0 0,1 0 0,-1 0 0,0 0 0,0 0 0,1 0 0,-1 0 0,0 0 0,1 0 0,-1 0 0,0 0 0,1 0 0,-1 0 0,0 0 0,0 0 0,1 0 0,-1 0 0,0 0 0,1-1 0,-1 1 0,0 0 0,0 0 0,1 0 0,-1 0 0,0-1 0,0 1 0,1 0 0,-1-1 0,13-20 0,-2-11 0,12-25 0,-22 53 0,1 1 0,0 0 0,-1 0 0,1 0 0,0 0 0,1 0 0,-1 1 0,1-1 0,-1 1 0,1-1 0,0 1 0,5-3 0,-7 4 0,0 1 0,0 0 0,0-1 0,1 1 0,-1 0 0,0 0 0,0 0 0,0 0 0,1 0 0,-1 0 0,0 0 0,0 1 0,0-1 0,0 0 0,1 1 0,-1-1 0,0 1 0,0-1 0,0 1 0,0-1 0,0 1 0,0 0 0,0 0 0,0-1 0,-1 1 0,1 0 0,0 0 0,0 0 0,0 0 0,-1 0 0,2 2 0,18 36 0,-18-34 0,12 46 54,-12-42-232,0-1 1,0 0 0,0 0-1,1 0 1,0 0 0,1 0-1,4 8 1,2-6-664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5'0'0,"27"0"0,22 0 0,20 0 0,16 0 0,3 0 0,-2 0 0,-21 0-8191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43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9 0 24575,'-45'60'0,"3"1"0,-35 70 0,48-79 0,-1-1 0,-3-2 0,-1-1 0,-51 53 0,80-96 0,1-1 0,-1 0 0,0 0 0,0 0 0,0-1 0,-9 5 0,13-8 0,0 1 0,0-1 0,0 1 0,-1-1 0,1 0 0,0 1 0,0-1 0,0 0 0,-1 0 0,1 0 0,0 0 0,0 0 0,-1 0 0,1 0 0,0-1 0,0 1 0,-1 0 0,1-1 0,0 1 0,0-1 0,0 1 0,0-1 0,0 0 0,0 1 0,0-1 0,0 0 0,0 0 0,0 1 0,0-1 0,0 0 0,0 0 0,1 0 0,-1 0 0,0 0 0,1 0 0,-1-1 0,0-1 0,-4-9 0,0-1 0,1-1 0,0 1 0,1-1 0,-2-24 0,1-71 0,4 105 0,0-1 0,0 0 0,1 0 0,-1 0 0,1 1 0,0-1 0,1 0 0,-1 1 0,1-1 0,3-5 0,-4 9 0,0 0 0,0-1 0,0 1 0,0 0 0,1 0 0,-1 0 0,1 0 0,-1 0 0,1 0 0,-1 0 0,1 0 0,-1 1 0,1-1 0,0 0 0,0 1 0,-1 0 0,1-1 0,0 1 0,-1 0 0,1 0 0,0 0 0,0 0 0,0 0 0,-1 0 0,1 1 0,0-1 0,-1 1 0,1-1 0,0 1 0,2 1 0,15 5 0,-1 1 0,0 1 0,0 0 0,-1 2 0,0 0 0,-1 1 0,22 20 0,-4 1 0,-1 2 0,29 38 0,-45-50-455,-1 0 0,17 32 0,-14-13-6371</inkml:trace>
  <inkml:trace contextRef="#ctx0" brushRef="#br0" timeOffset="353.95">743 233 24575,'32'0'0,"22"4"0,9 4 0,1 5 0,-11 0-8191</inkml:trace>
  <inkml:trace contextRef="#ctx0" brushRef="#br0" timeOffset="742.61">850 488 24575,'32'-14'0,"26"-5"0,13 0 0,6 5 0,-11 3-8191</inkml:trace>
  <inkml:trace contextRef="#ctx0" brushRef="#br0" timeOffset="1117.45">1633 213 24575,'-1'0'0,"1"0"0,-1-1 0,0 1 0,1 0 0,-1-1 0,0 1 0,1 0 0,-1 0 0,0 0 0,0 0 0,1 0 0,-1 0 0,0 0 0,1 0 0,-1 0 0,0 0 0,0 0 0,1 0 0,-1 0 0,0 0 0,1 1 0,-1-1 0,0 0 0,1 1 0,-1-1 0,0 0 0,1 1 0,-1-1 0,1 1 0,-1-1 0,0 1 0,1-1 0,0 1 0,-1-1 0,1 1 0,-1 0 0,1-1 0,-1 2 0,-17 26 0,17-28 0,-6 14 0,0 1 0,1 0 0,1 0 0,0 1 0,2 0 0,-4 23 0,5-28 0,1 0 0,0 0 0,1-1 0,1 1 0,-1 0 0,2 0 0,-1 0 0,2 0 0,-1-1 0,7 16 0,-8-23 0,1 1 0,0 0 0,0 0 0,1-1 0,-1 1 0,1-1 0,-1 1 0,1-1 0,0 0 0,0 0 0,1-1 0,-1 1 0,1-1 0,-1 1 0,1-1 0,0 0 0,0-1 0,0 1 0,0 0 0,0-1 0,5 1 0,-5-2 0,0 0 0,-1 0 0,1 0 0,0-1 0,-1 1 0,1-1 0,0 0 0,-1 0 0,1 0 0,-1-1 0,0 1 0,1-1 0,-1 0 0,0 0 0,0 0 0,0 0 0,0 0 0,-1-1 0,1 1 0,-1-1 0,1 0 0,-1 0 0,0 0 0,4-6 0,1-6 0,0 0 0,-1-1 0,-1 1 0,0-1 0,-1-1 0,-1 1 0,0-1 0,-2 1 0,0-1 0,0 0 0,-2 1 0,0-1 0,-1 0 0,0 1 0,-1 0 0,-11-30 0,12 41 0,0 0 0,0 0 0,-1 0 0,0 0 0,0 1 0,0-1 0,-1 1 0,0 0 0,0 0 0,0 1 0,0-1 0,-8-5 0,11 8 0,-1 0 0,0 0 0,0 1 0,0-1 0,0 0 0,0 0 0,0 1 0,0 0 0,-1-1 0,1 1 0,0 0 0,0 0 0,0 0 0,0 0 0,0 0 0,-1 1 0,1-1 0,0 1 0,0-1 0,0 1 0,0 0 0,0 0 0,0 0 0,0 0 0,1 0 0,-1 0 0,0 0 0,0 1 0,1-1 0,-1 1 0,1-1 0,-1 1 0,1 0 0,-1 1 0,-14 23-1365,5 0-5461</inkml:trace>
  <inkml:trace contextRef="#ctx0" brushRef="#br0" timeOffset="1517.84">1887 423 24575,'0'4'0,"0"5"0,4 4 0,4 0 0,2-6 0</inkml:trace>
  <inkml:trace contextRef="#ctx0" brushRef="#br0" timeOffset="1908.2">2162 233 24575,'-12'15'0,"1"0"0,1 1 0,0 0 0,1 1 0,1 0 0,0 0 0,-8 30 0,14-40 0,1-1 0,0 1 0,0-1 0,0 1 0,1 0 0,0-1 0,0 1 0,1 0 0,0-1 0,3 13 0,-2-14 0,0-1 0,0 0 0,0 0 0,1 0 0,-1 0 0,1 0 0,0-1 0,0 1 0,0-1 0,1 1 0,-1-1 0,1 0 0,0-1 0,-1 1 0,1-1 0,0 1 0,6 1 0,-6-2 0,0 0 0,1 0 0,-1 0 0,1 0 0,-1-1 0,1 0 0,0 0 0,-1 0 0,1-1 0,0 1 0,0-1 0,-1 0 0,1-1 0,0 1 0,0-1 0,-1 0 0,1 0 0,0 0 0,-1-1 0,1 0 0,-1 0 0,0 0 0,1 0 0,-1-1 0,0 1 0,0-1 0,-1 0 0,1 0 0,-1 0 0,1-1 0,-1 0 0,0 1 0,0-1 0,-1 0 0,1 0 0,-1 0 0,0-1 0,0 1 0,3-10 0,-1 0 0,-1-1 0,0 1 0,-2-1 0,1 0 0,-2 0 0,0 0 0,0 0 0,-1 0 0,-4-14 0,3 21 0,0 0 0,0 1 0,0 0 0,-1-1 0,-1 1 0,1 0 0,-1 1 0,-7-10 0,8 12 0,0 0 0,0 1 0,0 0 0,-1 0 0,0 0 0,1 0 0,-1 1 0,0-1 0,0 1 0,-1 0 0,1 0 0,0 0 0,-1 1 0,-8-2 0,8 2-49,0 1 1,0 0-1,0 0 0,1 0 0,-1 1 1,0 0-1,0 0 0,1 0 0,-1 0 1,1 1-1,-1-1 0,1 1 0,0 1 1,-1-1-1,1 0 0,0 1 0,0 0 1,1 0-1,-1 0 0,1 0 0,-1 1 1,1 0-1,0-1 0,0 1 0,1 0 0,-1 0 1,-3 9-1,-7 15-6777</inkml:trace>
  <inkml:trace contextRef="#ctx0" brushRef="#br0" timeOffset="1909.2">2501 233 24575,'0'0'0,"0"0"0,0-1 0,0 1 0,0 0 0,0-1 0,0 1 0,0 0 0,0 0 0,0-1 0,0 1 0,0 0 0,-1-1 0,1 1 0,0 0 0,0 0 0,0-1 0,0 1 0,0 0 0,-1 0 0,1-1 0,0 1 0,0 0 0,-1 0 0,1-1 0,0 1 0,0 0 0,-1 0 0,1 0 0,0 0 0,0 0 0,-1-1 0,1 1 0,0 0 0,-1 0 0,1 0 0,0 0 0,-1 0 0,1 0 0,0 0 0,-1 0 0,1 0 0,0 0 0,0 0 0,-1 0 0,1 0 0,0 0 0,-1 1 0,1-1 0,-6 19 0,6 30 0,3-37 0,0 0 0,1-1 0,1 0 0,-1 1 0,2-2 0,-1 1 0,13 16 0,6 4 0,27 28 0,-14-18 0,-36-40 0,0 0 0,1 1 0,-1-1 0,0 1 0,0-1 0,1 1 0,-1-1 0,-1 1 0,1 0 0,0 0 0,0-1 0,-1 1 0,1 0 0,-1 0 0,1 0 0,-1 0 0,0 0 0,0-1 0,0 1 0,0 0 0,0 4 0,-1-5 0,0 1 0,-1 0 0,1 0 0,0-1 0,-1 1 0,0-1 0,1 1 0,-1-1 0,0 1 0,1-1 0,-1 0 0,0 0 0,0 0 0,0 0 0,0 0 0,0 0 0,0-1 0,0 1 0,-3 0 0,-13 4-136,0-1-1,0 0 1,-1-1-1,1-1 1,-1-1-1,1-1 1,-1 0-1,0-1 0,-21-5 1,14-3-6690</inkml:trace>
  <inkml:trace contextRef="#ctx0" brushRef="#br0" timeOffset="2365.21">2586 254 24575,'29'-18'0,"27"-9"0,22-1 0,20 5 0,7 3 0,1 4 0,-19 6-8191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7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99 24575,'12'-19'0,"-9"16"0,-1 1 0,0-1 0,-1 0 0,1 1 0,0-1 0,-1 0 0,0 0 0,1 0 0,-1 0 0,0 0 0,-1 0 0,1 0 0,0-6 0,-1 8 0,-1 1 0,1-1 0,-1 1 0,1-1 0,-1 1 0,1-1 0,-1 1 0,0-1 0,1 1 0,-1 0 0,1-1 0,-1 1 0,0 0 0,1 0 0,-1-1 0,0 1 0,1 0 0,-1 0 0,0 0 0,0 0 0,1 0 0,-1 0 0,0 0 0,1 0 0,-1 0 0,0 0 0,0 0 0,1 1 0,-1-1 0,0 0 0,1 0 0,-1 1 0,1-1 0,-1 0 0,0 1 0,1-1 0,-1 1 0,-29 14 0,29-14 0,-20 12 0,-39 29 0,54-37 0,0 0 0,1 1 0,-1-1 0,1 1 0,0 0 0,0 1 0,1-1 0,0 1 0,0 0 0,-4 10 0,7-15 0,1 0 0,0 0 0,0 1 0,-1-1 0,1 0 0,0 0 0,1 0 0,-1 1 0,0-1 0,1 0 0,-1 0 0,1 0 0,0 0 0,0 0 0,-1 0 0,1 0 0,1 0 0,-1 0 0,0 0 0,0 0 0,1-1 0,-1 1 0,1 0 0,-1-1 0,4 2 0,4 5 0,1-1 0,1 0 0,15 8 0,-16-9 0,-4-3 0,37 21 0,0 1 0,58 47 0,-91-63 0,1 1 0,-1-1 0,-1 2 0,0-1 0,0 1 0,-1 1 0,0-1 0,-1 1 0,-1 1 0,0-1 0,0 1 0,-1 0 0,5 25 0,-9-34 0,0 0 0,0 0 0,-1 1 0,0-1 0,0 0 0,0 1 0,0-1 0,-1 0 0,1 0 0,-1 1 0,0-1 0,0 0 0,-1 0 0,1 0 0,-1 0 0,0 0 0,0-1 0,-1 1 0,1 0 0,-1-1 0,1 0 0,-1 0 0,0 1 0,0-2 0,-1 1 0,1 0 0,0-1 0,-1 1 0,0-1 0,0 0 0,1 0 0,-1 0 0,0-1 0,0 0 0,-1 1 0,-4-1 0,-1 2 0,-1-1 0,1-1 0,0 0 0,-1-1 0,1 0 0,-1 0 0,1-1 0,0-1 0,-1 1 0,1-2 0,0 1 0,0-2 0,0 1 0,-11-7 0,10 4 0,1-1 0,0-1 0,0 1 0,1-1 0,0-1 0,0 0 0,1 0 0,1-1 0,-1 0 0,1 0 0,1-1 0,0 0 0,1 0 0,0 0 0,0-1 0,1 1 0,-3-15 0,7 23 5,-1 1 0,1 0 0,-1 0 0,1-1 0,0 1 0,0 0 0,0-1 0,1 1 0,-1 0 0,0-1 0,1 1 0,-1 0 0,1 0 0,0-1 0,0 1 0,0 0 0,0 0 0,0 0 0,0 0 0,1 0 0,-1 0 0,1 1 0,1-3 0,0 2-92,-1 1-1,1-1 1,0 1 0,0-1-1,-1 1 1,1 0-1,0 0 1,0 1 0,0-1-1,0 1 1,0-1 0,1 1-1,-1 0 1,0 0 0,0 0-1,6 1 1,14 4-6739</inkml:trace>
  <inkml:trace contextRef="#ctx0" brushRef="#br0" timeOffset="387.7">672 331 24575,'4'0'0,"4"0"0,8 0 0,9 0 0,11 0 0,10 0 0,8 0 0,5 0 0,1 0 0,-4 0 0,-10 0-8191</inkml:trace>
  <inkml:trace contextRef="#ctx0" brushRef="#br0" timeOffset="793.18">841 459 24575,'22'-3'0,"21"-2"0,14 0 0,9 2 0,3 0 0,-3 2 0,-12 0-8191</inkml:trace>
  <inkml:trace contextRef="#ctx0" brushRef="#br0" timeOffset="1198.25">1645 247 24575,'0'-2'0,"0"0"0,0 0 0,0 0 0,0-1 0,-1 1 0,1 0 0,-1 0 0,1 0 0,-1 0 0,-1-3 0,2 5 0,-1-1 0,1 1 0,0 0 0,-1-1 0,1 1 0,0-1 0,-1 1 0,1 0 0,-1-1 0,1 1 0,-1 0 0,1-1 0,0 1 0,-1 0 0,1 0 0,-1 0 0,1-1 0,-1 1 0,0 0 0,1 0 0,-1 0 0,1 0 0,-1 0 0,1 0 0,-1 0 0,0 0 0,-2 1 0,1 0 0,-1 0 0,1 1 0,-1-1 0,1 1 0,0-1 0,0 1 0,0 0 0,-1 0 0,1-1 0,1 2 0,-1-1 0,0 0 0,-2 4 0,-7 14 0,0 0 0,2 0 0,0 1 0,1 0 0,2 1 0,0 0 0,1 0 0,1 0 0,1 1 0,1 0 0,1-1 0,4 43 0,-2-55 0,1-1 0,0 0 0,0-1 0,1 1 0,0 0 0,0-1 0,1 1 0,0-1 0,1 0 0,0 0 0,8 9 0,-11-14 0,1 0 0,-1-1 0,1 1 0,0-1 0,0 1 0,0-1 0,0 0 0,0 0 0,1 0 0,-1 0 0,0-1 0,1 1 0,0-1 0,-1 0 0,1 0 0,0 0 0,-1-1 0,1 1 0,0-1 0,0 0 0,0 0 0,-1 0 0,1-1 0,0 1 0,0-1 0,-1 0 0,1 0 0,0 0 0,5-3 0,-2 0 0,-1-1 0,1 1 0,-1-1 0,0 0 0,0 0 0,0-1 0,-1 0 0,1 0 0,-2 0 0,1-1 0,-1 1 0,0-1 0,0 0 0,-1 0 0,0-1 0,3-10 0,2-6 0,-2 0 0,-1-1 0,4-46 0,-7 42 0,-1 1 0,-1-1 0,-5-31 0,4 52 0,0 0 0,0 0 0,-1 0 0,0 0 0,-1 1 0,0-1 0,0 0 0,0 1 0,-1 0 0,0 0 0,0 0 0,-1 0 0,0 1 0,0 0 0,-11-10 0,13 14-54,-1 0-1,1 0 0,-1 1 1,0 0-1,1-1 1,-1 1-1,0 0 0,0 1 1,0-1-1,1 1 1,-1-1-1,0 1 0,0 0 1,0 1-1,0-1 0,0 1 1,0 0-1,0 0 1,1 0-1,-1 0 0,0 0 1,1 1-1,-1 0 1,-4 3-1,-22 14-6771</inkml:trace>
  <inkml:trace contextRef="#ctx0" brushRef="#br0" timeOffset="1617.59">2112 375 24575,'-14'0'0,"-6"4"0,2 4 0,3 5 0,8 0 0,5-6 0,4-7 0,0-8 0,0-6 0,4-4 0,1 1-8191</inkml:trace>
  <inkml:trace contextRef="#ctx0" brushRef="#br0" timeOffset="2024.95">2407 141 24575,'-7'7'0,"0"0"0,0 0 0,1 0 0,-1 1 0,2 0 0,-1 0 0,1 0 0,1 1 0,-1 0 0,2 0 0,-1 0 0,1 0 0,-3 13 0,2-4 0,1-1 0,1 1 0,0-1 0,2 1 0,0 0 0,3 26 0,-2-38 0,0 1 0,1 0 0,0-1 0,0 0 0,1 1 0,-1-1 0,1 0 0,1 0 0,-1-1 0,1 1 0,0-1 0,8 8 0,-11-11 0,1 0 0,0-1 0,0 1 0,0-1 0,0 1 0,1-1 0,-1 0 0,0 0 0,0 0 0,1 0 0,-1 0 0,1-1 0,-1 1 0,1-1 0,-1 1 0,1-1 0,-1 0 0,1 0 0,-1 0 0,1 0 0,-1 0 0,1-1 0,-1 1 0,1-1 0,-1 0 0,0 0 0,1 0 0,-1 0 0,0 0 0,0 0 0,1-1 0,-1 1 0,0-1 0,0 1 0,2-4 0,4-2 0,-1-1 0,-1 0 0,1 0 0,-2-1 0,1 0 0,-1 0 0,0 0 0,-1-1 0,0 0 0,0 0 0,3-17 0,-1 0 0,-2 0 0,0 0 0,-1-34 0,-3 49 0,0 0 0,-2 0 0,1 0 0,-1 0 0,-7-21 0,8 30 0,-1 0 0,1-1 0,0 2 0,-1-1 0,0 0 0,0 0 0,0 0 0,0 1 0,0-1 0,0 1 0,-4-4 0,4 5 0,0 0 0,1 1 0,-1-1 0,0 0 0,0 0 0,1 1 0,-1-1 0,0 1 0,0 0 0,0-1 0,0 1 0,0 0 0,1 0 0,-1 0 0,0 1 0,0-1 0,0 0 0,0 1 0,0-1 0,1 1 0,-4 1 0,2-1-114,0 0 1,1 1-1,-1 0 0,0-1 0,1 1 1,-1 0-1,1 0 0,0 1 0,0-1 1,0 0-1,-4 6 0,-4 9-6712</inkml:trace>
  <inkml:trace contextRef="#ctx0" brushRef="#br0" timeOffset="2383.75">2852 120 24575,'-12'7'0,"0"0"0,0 1 0,1 1 0,0 0 0,1 0 0,0 1 0,0 0 0,1 0 0,0 1 0,1 1 0,0-1 0,-12 26 0,15-26 0,0 1 0,1-1 0,0 1 0,0 0 0,1 1 0,1-1 0,0 0 0,1 1 0,0-1 0,1 1 0,1-1 0,0 1 0,0-1 0,6 22 0,-5-29 0,0 1 0,0 0 0,1-1 0,0 1 0,0-1 0,0 0 0,1 0 0,0 0 0,0-1 0,0 1 0,0-1 0,1 0 0,-1 0 0,1-1 0,0 1 0,1-1 0,7 4 0,-10-6 0,0 1 0,1-1 0,-1 0 0,1-1 0,-1 1 0,1 0 0,-1-1 0,1 0 0,-1 0 0,1 0 0,-1 0 0,1-1 0,-1 1 0,1-1 0,-1 0 0,1 0 0,-1 0 0,0 0 0,1-1 0,-1 1 0,0-1 0,0 0 0,0 0 0,0 0 0,-1 0 0,1-1 0,0 1 0,-1-1 0,0 1 0,4-7 0,1-1 0,-1-1 0,0 0 0,-1 0 0,0-1 0,-1 0 0,0 0 0,-1 0 0,0 0 0,1-15 0,-1-13 0,0-60 0,-4 78 0,0 0 0,-7-37 0,7 55 0,0-1 0,0 1 0,0-1 0,0 1 0,-1 0 0,0-1 0,0 1 0,0 0 0,0 0 0,-1 0 0,0 0 0,1 1 0,-1-1 0,-1 1 0,1 0 0,0 0 0,-1 0 0,0 0 0,-7-4 0,10 6 4,-1 1-1,1-1 1,-1 1-1,1-1 1,-1 1-1,0 0 1,1-1-1,-1 1 1,1 0-1,-1 0 1,0 0 0,1 0-1,-1 1 1,0-1-1,1 0 1,-1 1-1,1-1 1,-1 1-1,1-1 1,-1 1-1,1 0 1,-1 0-1,1 0 1,0 0-1,-1 0 1,1 0-1,0 0 1,0 0-1,0 0 1,0 0-1,0 1 1,0-1-1,-2 3 1,0 2-190,0 0 1,1 0-1,0 0 0,0 0 1,0 0-1,1 0 1,-2 8-1,0 15-6640</inkml:trace>
  <inkml:trace contextRef="#ctx0" brushRef="#br0" timeOffset="2785.13">3274 183 24575,'-3'-2'0,"1"0"0,-1 1 0,0-1 0,0 1 0,0-1 0,0 1 0,0 0 0,0 0 0,-1 0 0,1 0 0,0 1 0,0 0 0,-1-1 0,1 1 0,0 0 0,-1 0 0,1 1 0,0-1 0,0 1 0,-1 0 0,1-1 0,0 1 0,0 1 0,0-1 0,0 0 0,0 1 0,0 0 0,0-1 0,1 1 0,-1 0 0,1 1 0,-1-1 0,1 0 0,0 1 0,0-1 0,-3 5 0,-2 3 0,0 0 0,1 1 0,0 0 0,1 0 0,0 1 0,1-1 0,0 1 0,-3 18 0,5-14 0,0 1 0,1 0 0,0 0 0,2 0 0,0-1 0,0 1 0,8 27 0,-8-38 0,1-1 0,0 1 0,0-1 0,1 1 0,-1-1 0,1 0 0,1 0 0,-1 0 0,0-1 0,1 1 0,5 4 0,-5-6 0,-1-1 0,0 0 0,0 0 0,1 0 0,-1 0 0,1-1 0,0 1 0,-1-1 0,1 0 0,0 0 0,0 0 0,0-1 0,0 1 0,0-1 0,0 0 0,-1 0 0,1-1 0,6 0 0,-4-1 0,0 1 0,0-1 0,-1-1 0,1 1 0,-1-1 0,1 0 0,-1 0 0,0-1 0,0 1 0,-1-1 0,1 0 0,-1 0 0,1-1 0,-2 0 0,1 1 0,0-1 0,-1 0 0,0-1 0,0 1 0,0 0 0,1-7 0,1 0 0,0-1 0,-1 0 0,-1 1 0,0-1 0,0-1 0,-2 1 0,1 0 0,-2-22 0,-1 26 0,0 1 0,-1-1 0,0 0 0,0 1 0,-1-1 0,0 1 0,-1 0 0,1 0 0,-7-10 0,8 15 0,0 0 0,0 0 0,0 0 0,-1 0 0,1 1 0,-1-1 0,1 1 0,-1-1 0,0 1 0,0 0 0,0 0 0,0 0 0,-1 1 0,1-1 0,0 1 0,-1 0 0,1-1 0,-1 2 0,1-1 0,-1 0 0,1 1 0,-1-1 0,0 1 0,1 0 0,-5 1 0,7-1-52,0 0-1,0 0 1,0 1-1,0-1 1,-1 0-1,1 1 1,0-1-1,0 1 1,0-1-1,0 1 1,0 0-1,0-1 1,0 1-1,0 0 1,0 0-1,0 0 1,1-1-1,-1 1 1,0 0-1,0 0 1,1 0-1,-1 0 0,1 1 1,-1-1-1,0 1 1,-1 13-6774</inkml:trace>
  <inkml:trace contextRef="#ctx0" brushRef="#br0" timeOffset="3207.22">3570 204 24575,'13'-13'0,"1"1"0,1 0 0,0 1 0,0 0 0,20-9 0,-29 16 0,0 1 0,1 0 0,-1 1 0,1 0 0,-1 0 0,1 0 0,0 1 0,0-1 0,0 2 0,-1-1 0,1 1 0,0 0 0,0 1 0,0-1 0,0 1 0,13 4 0,-16-3 0,0 0 0,1 1 0,-1-1 0,0 1 0,-1 0 0,1 0 0,0 0 0,-1 1 0,0-1 0,0 1 0,0 0 0,0 0 0,0 0 0,-1 0 0,0 0 0,0 1 0,0-1 0,0 1 0,-1-1 0,1 1 0,-1 0 0,0-1 0,-1 1 0,1 0 0,-1 0 0,-1 8 0,1 1 0,-1-1 0,0 0 0,-2 0 0,1 1 0,-2-1 0,1-1 0,-2 1 0,-8 18 0,3-14 0,0-1 0,0-1 0,-1 0 0,-1-1 0,-19 18 0,-74 57 0,102-86 0,-3 5 0,14-5 0,20-6 0,10-5-341,0-1 0,-1-3-1,55-24 1,-43 13-6485</inkml:trace>
  <inkml:trace contextRef="#ctx0" brushRef="#br0" timeOffset="3208.22">4078 120 24575,'4'-6'0,"0"0"0,0 1 0,1-1 0,-1 1 0,1 0 0,1 0 0,-1 0 0,1 1 0,-1-1 0,1 1 0,13-6 0,6-1 0,43-15 0,-67 26 0,1-1 0,7-2 0,0 0 0,1 0 0,0 1 0,0 0 0,14-1 0,-21 3 0,-1 0 0,0 0 0,0 1 0,1-1 0,-1 0 0,0 1 0,0 0 0,0-1 0,1 1 0,-1 0 0,0 0 0,0 0 0,0 0 0,0 1 0,-1-1 0,1 0 0,0 1 0,-1-1 0,1 1 0,0 0 0,-1 0 0,0-1 0,1 1 0,-1 0 0,0 0 0,0 0 0,0 0 0,0 0 0,-1 1 0,2 2 0,3 22 0,-1 0 0,-2 1 0,0-1 0,-2 1 0,-4 36 0,1-2 0,2-13-116,-10 185-1133,6-195-5577</inkml:trace>
  <inkml:trace contextRef="#ctx0" brushRef="#br0" timeOffset="3578.79">4292 269 24575,'25'-14'0,"23"-5"0,21 0 0,14 5 0,2 3 0,-12 5-8191</inkml:trace>
  <inkml:trace contextRef="#ctx0" brushRef="#br0" timeOffset="4836.89">5116 375 24575,'4'-3'0,"0"2"0,1 8 0,-5 10 0,-10 14 0,-6 11 0,-11 11 0,-9 2 0,-5 3 0,4-8-8191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7.0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5 24575,'0'-3'0,"0"1"0,-4 6 0,-4 13 0,-5 17 0,-7 21 0,-8 16 0,-5 10 0,-2 3 0,2-4 0,6-14-819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0.7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72 24575,'-2'-3'0,"1"0"0,-1 0 0,1 0 0,0 0 0,0 0 0,0 0 0,-1-7 0,2 10 0,0 0 0,0-1 0,0 1 0,0 0 0,0-1 0,0 1 0,0 0 0,0-1 0,0 1 0,0 0 0,0 0 0,0-1 0,0 1 0,0 0 0,0-1 0,0 1 0,0 0 0,1 0 0,-1-1 0,0 1 0,0 0 0,0 0 0,0-1 0,1 1 0,-1 0 0,0 0 0,0 0 0,1-1 0,-1 1 0,0 0 0,1 0 0,14 8 0,-7 1 0,0 1 0,-1 0 0,0 0 0,0 0 0,-1 0 0,0 1 0,-1 0 0,8 23 0,-1 8 0,8 48 0,-10-35 0,-3 0 0,0 96 0,-7-192 0,0-23 0,9-63 0,-2 79 0,15-48 0,-18 80 0,1 1 0,1 0 0,0 0 0,1 0 0,0 1 0,1 0 0,11-13 0,-16 23 0,0 0 0,0 1 0,1 0 0,-1 0 0,1 0 0,-1 0 0,1 1 0,0 0 0,0-1 0,0 1 0,1 1 0,-1-1 0,0 0 0,1 1 0,-1 0 0,1 0 0,5 0 0,-6 1 0,-1 0 0,0 0 0,1 1 0,-1-1 0,0 1 0,0 0 0,0 0 0,1 0 0,-1 0 0,0 1 0,0-1 0,-1 1 0,1-1 0,0 1 0,0 0 0,-1 0 0,1 1 0,-1-1 0,0 0 0,0 1 0,0-1 0,0 1 0,0 0 0,2 4 0,4 10 0,-1-1 0,-1 1 0,0 1 0,-2-1 0,0 1 0,3 30 0,0 112 0,-7-138 0,0-1-115,1 10-197,-2 1-1,-1-1 1,-8 42-1,5-53-6513</inkml:trace>
  <inkml:trace contextRef="#ctx0" brushRef="#br0" timeOffset="499.31">667 115 24575,'29'-11'0,"20"-3"0,9 0 0,2 7 0,-9 3-8191</inkml:trace>
  <inkml:trace contextRef="#ctx0" brushRef="#br0" timeOffset="500.31">667 390 24575,'22'-18'0,"21"-6"0,18 1 0,13 5 0,4 5 0,1 5 0,-3 3 0,-15 4-8191</inkml:trace>
  <inkml:trace contextRef="#ctx0" brushRef="#br0" timeOffset="887.79">1388 72 24575,'0'-10'0,"0"-1"0,4 9 0,0 13 0,1 14 0,2 14 0,0 12 0,0 7 0,-3 9 0,-1 3 0,-1-3 0,-2-9 0,0-14-8191</inkml:trace>
  <inkml:trace contextRef="#ctx0" brushRef="#br0" timeOffset="1335.95">1684 10 24575,'-1'72'0,"2"80"0,1-127 0,1 0 0,1-1 0,13 48 0,-14-65 0,-1 0 0,1 0 0,0-1 0,1 1 0,-1-1 0,1 0 0,1 0 0,-1-1 0,1 1 0,0-1 0,8 7 0,-11-10 0,2 0 0,-1 0 0,0 0 0,0-1 0,0 1 0,1-1 0,-1 1 0,1-1 0,-1 0 0,1-1 0,-1 1 0,1-1 0,0 1 0,-1-1 0,1 0 0,0 0 0,-1-1 0,1 1 0,0-1 0,-1 0 0,1 0 0,-1 0 0,1 0 0,3-2 0,1-2 0,1 0 0,-1-1 0,0 0 0,-1-1 0,1 1 0,-1-1 0,-1-1 0,1 1 0,-1-1 0,-1 0 0,1-1 0,-1 1 0,-1-1 0,0 0 0,0 0 0,0 0 0,-1-1 0,2-12 0,-1 5 0,-1 1 0,-1 0 0,0-1 0,-1 0 0,-1 1 0,0-1 0,-2 1 0,0-1 0,0 1 0,-7-20 0,7 29 0,0 0 0,-1 1 0,0 0 0,0-1 0,-1 1 0,0 0 0,0 1 0,0-1 0,-1 1 0,1-1 0,-1 2 0,-1-1 0,1 0 0,-1 1 0,-7-4 0,9 5 0,-1 1 0,0 0 0,0 0 0,0 1 0,0-1 0,0 1 0,0 0 0,-1 1 0,1-1 0,0 1 0,0 0 0,0 0 0,-1 1 0,1 0 0,0 0 0,0 0 0,0 0 0,0 1 0,0 0 0,-9 4 0,-27 21-1365,6 3-5461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21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323 24575,'0'0'0,"0"0"0,-1 0 0,1-1 0,0 1 0,0 0 0,-1 0 0,1 0 0,0-1 0,-1 1 0,1 0 0,0 0 0,-1 0 0,1 0 0,0 0 0,-1 0 0,1 0 0,0-1 0,-1 1 0,1 0 0,0 0 0,-1 0 0,1 1 0,0-1 0,-1 0 0,1 0 0,0 0 0,-1 0 0,1 0 0,0 0 0,0 0 0,-1 0 0,1 1 0,0-1 0,-1 0 0,-9 14 0,-4 21 0,14-34 0,-8 25 0,2-1 0,0 1 0,2 0 0,1 0 0,1 0 0,1 0 0,5 48 0,-3-70 0,0 0 0,0 0 0,0-1 0,0 1 0,1 0 0,-1 0 0,1-1 0,0 1 0,0 0 0,1-1 0,-1 0 0,0 0 0,1 0 0,0 0 0,0 0 0,0 0 0,0-1 0,0 1 0,1-1 0,-1 0 0,7 3 0,-6-4 0,-1 0 0,0 0 0,0 0 0,1-1 0,-1 1 0,0-1 0,0 0 0,1 0 0,-1 0 0,0-1 0,1 1 0,-1-1 0,0 1 0,0-1 0,1 0 0,-1-1 0,0 1 0,0 0 0,0-1 0,0 0 0,-1 1 0,1-1 0,0 0 0,-1-1 0,1 1 0,3-5 0,0-1 0,-1 0 0,0 0 0,0 0 0,-1 0 0,0-1 0,-1 0 0,0 1 0,0-1 0,-1-1 0,0 1 0,0 0 0,-1 0 0,0-1 0,-1 1 0,-1-11 0,0 3 0,0 0 0,-2 1 0,0-1 0,-1 1 0,0 0 0,-1 0 0,-12-24 0,14 34 0,0 0 0,0 1 0,-1 0 0,1 0 0,-1 0 0,0 0 0,-1 1 0,1-1 0,-1 1 0,-10-6 0,13 9 0,1 0 0,-1 0 0,1 0 0,-1 1 0,0-1 0,1 1 0,-1 0 0,0-1 0,0 1 0,1 0 0,-1 0 0,0 0 0,0 0 0,1 0 0,-1 0 0,0 1 0,-1-1 0,0 1 0,1 1 0,0-1 0,0 0 0,0 0 0,0 1 0,1-1 0,-1 1 0,0 0 0,1-1 0,-1 1 0,1 0 0,-1 0 0,1 0 0,0 0 0,0 0 0,-1 3 0,0 0-170,-1 0-1,2 1 0,-1-1 1,1 1-1,0-1 0,0 1 1,0 10-1,2 9-6655</inkml:trace>
  <inkml:trace contextRef="#ctx0" brushRef="#br0" timeOffset="405.16">467 430 24575,'-11'0'0,"-3"4"0,0 4 0,4 5 0,2 4 0,3 2 0,6-2 0,3-7 0,0-9 0,0-9 0,-1-2-8191</inkml:trace>
  <inkml:trace contextRef="#ctx0" brushRef="#br0" timeOffset="778.45">678 259 24575,'-7'6'0,"0"1"0,1-1 0,-1 1 0,1 0 0,1 1 0,0-1 0,0 1 0,0 0 0,1 0 0,0 1 0,0-1 0,1 1 0,1 0 0,-1 0 0,1 0 0,-1 15 0,2-18 0,1-1 0,0 1 0,0-1 0,0 1 0,1-1 0,-1 1 0,1 0 0,1-1 0,-1 0 0,1 1 0,0-1 0,0 0 0,0 0 0,1 0 0,0 0 0,0 0 0,0-1 0,1 1 0,-1-1 0,1 0 0,0 0 0,0 0 0,1-1 0,-1 1 0,1-1 0,-1 0 0,11 4 0,-9-4 0,0-1 0,-1 1 0,1-2 0,0 1 0,0-1 0,0 1 0,1-2 0,-1 1 0,0-1 0,0 0 0,0 0 0,1-1 0,-1 1 0,0-1 0,0-1 0,0 1 0,0-1 0,0 0 0,-1-1 0,1 1 0,-1-1 0,1 0 0,-1-1 0,0 1 0,0-1 0,0 0 0,-1 0 0,1 0 0,-1-1 0,0 0 0,0 0 0,-1 0 0,1 0 0,-1 0 0,0-1 0,-1 1 0,1-1 0,-1 0 0,0 0 0,2-12 0,-2 7 0,-1-1 0,0 0 0,-1 1 0,0-1 0,0 0 0,-1 1 0,-1-1 0,0 0 0,-1 1 0,0 0 0,-6-14 0,7 18 0,-1 1 0,1 0 0,-1 0 0,-1 0 0,1 0 0,-1 0 0,0 1 0,-1 0 0,1 0 0,-1 0 0,0 0 0,0 1 0,0-1 0,-1 1 0,1 1 0,-1-1 0,0 1 0,0 0 0,0 0 0,-13-3 0,15 6-47,1 0 0,-1 0 0,0 0 0,1 0 0,-1 1 0,0 0 0,1 0 0,-1 0 0,0 0-1,1 0 1,0 1 0,-1-1 0,1 1 0,0 0 0,0 0 0,0 0 0,0 0 0,0 1 0,0-1 0,1 1 0,-1 0 0,1 0-1,-1 0 1,1 0 0,0 0 0,1 0 0,-1 1 0,-2 4 0,-5 16-6779</inkml:trace>
  <inkml:trace contextRef="#ctx0" brushRef="#br0" timeOffset="1151.58">1123 176 24575,'-7'6'0,"1"-1"0,0 1 0,0 0 0,1 1 0,0-1 0,0 1 0,0 0 0,1 1 0,0-1 0,0 1 0,1-1 0,0 1 0,0 0 0,1 1 0,0-1 0,1 0 0,-1 0 0,2 1 0,-1-1 0,1 1 0,0-1 0,2 10 0,-1-11 0,0-1 0,0 0 0,1 0 0,-1 0 0,2 0 0,-1 0 0,0-1 0,1 1 0,0-1 0,1 1 0,-1-1 0,1 0 0,6 6 0,-7-8 0,1 1 0,1-1 0,-1 0 0,0-1 0,1 1 0,-1-1 0,1 0 0,0 0 0,0 0 0,-1-1 0,1 0 0,0 0 0,0 0 0,1 0 0,-1-1 0,0 0 0,0 0 0,6-1 0,-6 1 0,-1-1 0,1 1 0,-1-1 0,1-1 0,-1 1 0,1-1 0,-1 1 0,0-1 0,0 0 0,1-1 0,-2 1 0,1-1 0,0 0 0,0 0 0,-1 0 0,0 0 0,1 0 0,-1-1 0,-1 0 0,4-4 0,-2 2 0,-1-1 0,0 0 0,-1 1 0,1-1 0,-1-1 0,0 1 0,-1 0 0,0 0 0,0-1 0,0 1 0,-1 0 0,-1-9 0,1 8 0,-1-1 0,-1 1 0,0 0 0,0 0 0,0 0 0,-1 0 0,0 0 0,-1 0 0,1 1 0,-10-13 0,10 16 0,0 0 0,0 0 0,-1 0 0,0 0 0,1 1 0,-1 0 0,0 0 0,-1 0 0,1 0 0,-1 1 0,1-1 0,-1 1 0,0 0 0,0 1 0,0-1 0,0 1 0,0 0 0,-5-1 0,7 2-65,1 0 0,-1 0 0,0 0 0,1 1 0,-1-1 0,0 1 0,1-1 0,-1 1 0,1 0 0,-1 0 0,1 0 0,-1 0 0,1 1 0,0-1 0,-1 0 0,1 1 0,0 0 0,0 0 0,0-1 0,-3 5 0,-5 9-6761</inkml:trace>
  <inkml:trace contextRef="#ctx0" brushRef="#br0" timeOffset="1554.74">1567 90 24575,'-15'16'0,"2"-1"0,-1 2 0,2 0 0,0 0 0,-14 30 0,20-35 0,1 1 0,0-1 0,1 1 0,0 0 0,1 0 0,1 0 0,0 0 0,0 0 0,1 24 0,2-34 0,-1 0 0,0 1 0,1-1 0,-1 0 0,1 0 0,0 1 0,0-1 0,0 0 0,0 0 0,1 0 0,-1 0 0,1 0 0,0 0 0,0-1 0,0 1 0,0-1 0,1 1 0,-1-1 0,0 0 0,1 0 0,0 0 0,-1 0 0,1 0 0,0 0 0,0-1 0,0 0 0,0 1 0,0-1 0,1 0 0,-1 0 0,0-1 0,0 1 0,1-1 0,4 0 0,-3 0 0,0 0 0,1 0 0,-1-1 0,0 0 0,1 0 0,-1 0 0,0 0 0,0-1 0,0 0 0,0 0 0,0-1 0,0 1 0,-1-1 0,1 0 0,-1 0 0,0-1 0,0 1 0,0-1 0,0 0 0,5-7 0,-5 2 0,1 0 0,-2 0 0,1 0 0,-1 0 0,0-1 0,-1 1 0,0-1 0,-1 1 0,0-1 0,-1 0 0,1 0 0,-2 0 0,-2-18 0,2 20 0,0 1 0,-1 0 0,1-1 0,-2 1 0,1 0 0,-1 0 0,0 0 0,0 0 0,-1 1 0,0-1 0,0 1 0,0 0 0,-1 0 0,0 0 0,0 1 0,-1 0 0,1 0 0,-11-7 0,14 11 5,0 0 0,0 0 0,0 0 0,0 0 0,0 0 0,0 1 0,-1-1 0,1 1 0,0-1 0,0 1 0,-1 0 0,1 0 0,0 0 0,-1 0 0,1 0 0,0 0 0,0 1 0,-1-1 0,1 1 0,0 0 0,0 0 0,0-1 0,-2 3 0,1-1-104,0 0 0,0 0 0,1 0 0,-1 1 0,1 0 0,0-1 0,0 1 0,0 0 0,0 0 0,0 0 0,1 0 0,-1 0 0,1 0 0,-2 5 0,-2 14-6727</inkml:trace>
  <inkml:trace contextRef="#ctx0" brushRef="#br0" timeOffset="2007.02">1863 70 24575,'19'-15'0,"38"-27"0,-54 41 0,-1-1 0,1 0 0,0 1 0,0 0 0,0 0 0,0-1 0,0 2 0,0-1 0,0 0 0,1 1 0,-1-1 0,0 1 0,0 0 0,0 0 0,1 0 0,-1 1 0,4 0 0,-4 0 0,-1 1 0,1 0 0,-1-1 0,0 1 0,0 0 0,0 0 0,0 0 0,0 0 0,0 0 0,0 1 0,-1-1 0,1 0 0,-1 1 0,0-1 0,0 1 0,0 0 0,0-1 0,0 1 0,0 0 0,-1 0 0,1-1 0,-1 1 0,0 0 0,0 0 0,0 5 0,0 2 0,-1 1 0,0-1 0,0 0 0,-1 1 0,-5 16 0,-1-10 0,1-1 0,-2-1 0,0 1 0,-15 18 0,-9 15 0,33-49 0,0 0 0,0 1 0,-1-1 0,1 0 0,0 0 0,0 0 0,0 0 0,0 0 0,0 1 0,0-1 0,0 0 0,0 0 0,-1 0 0,1 0 0,0 1 0,0-1 0,0 0 0,0 0 0,0 0 0,0 1 0,0-1 0,0 0 0,0 0 0,0 0 0,0 0 0,0 1 0,0-1 0,0 0 0,0 0 0,1 0 0,-1 1 0,0-1 0,0 0 0,0 0 0,0 0 0,0 0 0,0 0 0,0 1 0,1-1 0,-1 0 0,0 0 0,0 0 0,0 0 0,0 0 0,0 0 0,1 0 0,-1 1 0,0-1 0,14-1 0,22-10 0,-30 9 0,6-2 0,-1 1 0,1 0 0,0 1 0,0 0 0,1 1 0,19 0 0,-27 1 0,-1 1 0,1 0 0,-1 0 0,0 0 0,1 0 0,-1 1 0,0 0 0,0-1 0,0 2 0,0-1 0,0 0 0,0 1 0,-1 0 0,1-1 0,-1 2 0,0-1 0,0 0 0,0 1 0,0-1 0,0 1 0,2 5 0,-2-4-4,0 0-1,-1 0 0,1 1 0,-1-1 1,0 1-1,-1 0 0,1-1 0,-1 1 1,0 0-1,-1 0 0,1 0 0,-1 0 1,0 0-1,-1 0 0,1 0 1,-3 8-1,0-6 23,0 0 0,0 0 0,0-1 1,-1 1-1,0-1 0,-1 0 0,0 0 0,0-1 1,0 1-1,-11 9 0,4-6-142,-1 0 0,1 0 1,-1-1-1,-1-1 0,0 0 0,0-1 1,-1-1-1,1 0 0,-1-1 0,-1-1 1,-30 6-1,24-9-6702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20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33 24575,'-27'-22'0,"25"21"0,0 0 0,1 0 0,-1 0 0,0 0 0,1 0 0,-1 0 0,0 0 0,0 1 0,0-1 0,0 0 0,0 1 0,0 0 0,0-1 0,-2 1 0,4 1 0,0-1 0,0 0 0,-1 0 0,1 1 0,0-1 0,0 0 0,0 1 0,0-1 0,0 0 0,0 1 0,0-1 0,0 1 0,0-1 0,0 0 0,0 1 0,1-1 0,-1 0 0,0 0 0,0 1 0,0-1 0,0 0 0,0 1 0,1-1 0,-1 0 0,0 0 0,0 1 0,0-1 0,1 0 0,-1 0 0,0 1 0,1-1 0,-1 0 0,0 0 0,0 0 0,1 1 0,-1-1 0,0 0 0,1 0 0,-1 0 0,0 0 0,1 0 0,0 0 0,16 12 0,5-2 4,1-1 0,34 9 0,-29-10 18,38 16 0,-58-20-180,0 0 0,0 1 0,-1-1 1,0 2-1,1-1 0,-2 1 0,1 0 0,11 13 0,-9-6-6668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16.3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0 24575,'40'22'0,"5"3"0,90 37 0,-100-53 0,-27-8 0,0 1 0,-1 0 0,1 0 0,0 1 0,-1 0 0,1 0 0,-1 1 0,10 6 0,-16-9 0,-1-1 0,1 1 0,-1 0 0,1 0 0,0 0 0,-1 0 0,0 0 0,1 0 0,-1 0 0,0 0 0,1 0 0,-1 0 0,0 0 0,0 0 0,0 0 0,0 0 0,0 0 0,0 0 0,0 0 0,0 0 0,0 0 0,0 0 0,-1 0 0,1 0 0,0 0 0,-1 0 0,1 0 0,-1-1 0,1 1 0,-1 0 0,1 0 0,-1 0 0,0 0 0,0 0 0,-29 29 0,28-29 0,-40 31 0,-2-2 0,-1-2 0,-61 27 0,32-16 0,49-21 120,20-10-321,18-7-1083,1-5-5542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40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219 24575,'-1'-1'0,"1"0"0,-1 0 0,0-1 0,1 1 0,-1 0 0,1 0 0,-1-1 0,1 1 0,0-1 0,0 1 0,-1 0 0,1-1 0,0 1 0,0-1 0,1 1 0,-1 0 0,0-1 0,0 1 0,1 0 0,-1-1 0,0 1 0,1 0 0,-1-1 0,1 1 0,0 0 0,0 0 0,-1-1 0,1 1 0,0 0 0,0 0 0,0 0 0,0 0 0,0 0 0,0 0 0,0 1 0,0-1 0,1 0 0,-1 0 0,0 1 0,3-1 0,-1-1 0,1 1 0,0 0 0,0 0 0,0 0 0,0 1 0,0-1 0,0 1 0,0 0 0,-1 0 0,1 1 0,0-1 0,0 1 0,6 1 0,-1 2 0,0 1 0,0 0 0,0 0 0,0 1 0,-1 0 0,0 1 0,-1 0 0,1 0 0,-1 0 0,0 1 0,-1 0 0,0 0 0,0 1 0,-1 0 0,6 14 0,-5-12 0,-1 0 0,-1 1 0,0-1 0,-1 1 0,0 0 0,-1 0 0,0 0 0,-1 0 0,0 1 0,-1-1 0,0 0 0,-4 22 0,3-29 0,-1 0 0,0 0 0,0 0 0,0 0 0,0 0 0,-1-1 0,0 1 0,0-1 0,0 0 0,0 1 0,-1-1 0,0-1 0,0 1 0,0-1 0,0 1 0,0-1 0,-1 0 0,0-1 0,1 1 0,-1-1 0,0 0 0,0 0 0,0 0 0,0-1 0,-1 0 0,1 0 0,-8 0 0,4 0 0,0 0 0,0-1 0,0 0 0,0-1 0,0 0 0,0 0 0,0-1 0,0-1 0,0 1 0,1-1 0,-1 0 0,1-1 0,0 0 0,0-1 0,-12-8 0,12 6 0,1-1 0,-1 0 0,1 0 0,0 0 0,1-1 0,0 0 0,1-1 0,0 1 0,0-1 0,1 0 0,0 0 0,0 0 0,1-1 0,1 1 0,0-1 0,0 0 0,1-18 0,1 17 0,0 0 0,1 0 0,0 0 0,1 0 0,1 0 0,0 1 0,0-1 0,1 1 0,0 0 0,1 0 0,1 0 0,-1 1 0,2 0 0,0 0 0,15-17 0,-8 13 9,2 2 1,-1 0-1,2 0 0,0 2 0,0 0 1,1 1-1,0 0 0,0 2 0,1 0 0,0 1 1,0 1-1,24-3 0,14 0-504,0 3 0,110 3 0,-73 7-633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38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22 24575,'-8'-20'0,"8"20"0,0 0 0,0 0 0,0-1 0,0 1 0,0 0 0,-1 0 0,1 0 0,0 0 0,0 0 0,0 0 0,0 0 0,0 0 0,-1 0 0,1 0 0,0 0 0,0 0 0,0 0 0,0 0 0,0 0 0,-1 0 0,1 0 0,0 0 0,0 0 0,0 0 0,0 0 0,0 0 0,-1 0 0,1 0 0,0 1 0,0-1 0,0 0 0,0 0 0,0 0 0,0 0 0,0 0 0,-1 0 0,1 0 0,0 0 0,0 1 0,0-1 0,0 0 0,0 0 0,0 0 0,0 0 0,0 0 0,0 1 0,0-1 0,0 0 0,0 0 0,0 0 0,0 0 0,0 0 0,0 1 0,0-1 0,0 0 0,-6 42 0,5 56 0,5 0 0,4-1 0,23 112 0,-30-204 0,0 0 0,0 0 0,-1 0 0,1 0 0,-1 0 0,-1 0 0,0 9 0,1-14 0,-1 1 0,1 0 0,0-1 0,0 1 0,-1-1 0,1 1 0,0 0 0,-1-1 0,1 1 0,0-1 0,-1 1 0,1-1 0,-1 1 0,1-1 0,-1 1 0,1-1 0,-1 0 0,1 1 0,-1-1 0,0 0 0,1 1 0,-1-1 0,0 0 0,-1 0 0,1 0 0,-1 0 0,0 0 0,1 0 0,-1 0 0,1 0 0,-1-1 0,0 1 0,1-1 0,-1 1 0,1-1 0,-1 0 0,1 1 0,-2-2 0,-8-5 0,1-1 0,-1 0 0,1-1 0,1 0 0,-1 0 0,1-1 0,-10-15 0,12 16 0,1 0 0,0-1 0,1 1 0,0-1 0,0 0 0,1 0 0,1 0 0,0-1 0,-3-15 0,6 23 0,0 1 0,0 0 0,0 0 0,0 0 0,1-1 0,-1 1 0,1 0 0,-1 0 0,1 0 0,0 0 0,0 0 0,0 0 0,0 0 0,0 0 0,1 0 0,-1 1 0,0-1 0,1 0 0,-1 1 0,1-1 0,0 1 0,-1-1 0,1 1 0,0 0 0,0 0 0,0 0 0,3-1 0,6-3 0,0 1 0,0 0 0,23-4 0,-22 6 0,52-12 0,197-53 0,-258 66 0,0 0 0,0-1 0,1 1 0,-1 0 0,0-1 0,0 0 0,0 0 0,0 0 0,-1 0 0,1 0 0,0-1 0,-1 1 0,0-1 0,1 0 0,-1 1 0,0-1 0,0 0 0,-1 0 0,2-4 0,-2 3 0,0 1 0,0-1 0,-1 0 0,0 1 0,0-1 0,0 0 0,0 1 0,0-1 0,-1 1 0,0-1 0,0 0 0,0 1 0,0-1 0,0 1 0,-1 0 0,1-1 0,-5-5 0,5 7 0,-1-1 0,1 0 0,-1 1 0,0 0 0,0-1 0,0 1 0,0 0 0,0 0 0,0 0 0,-1 0 0,1 1 0,-4-3 0,5 3 0,0 1 0,1 0 0,-1 0 0,0 0 0,1 0 0,-1 0 0,0 0 0,1 0 0,-1 0 0,0 0 0,1 0 0,-1 0 0,1 0 0,-1 0 0,0 1 0,1-1 0,-1 0 0,0 0 0,1 1 0,-1-1 0,1 0 0,-1 1 0,-1 1 0,1-1 0,0 1 0,-1-1 0,1 1 0,0 0 0,0-1 0,0 1 0,0 0 0,1 0 0,-2 3 0,-5 26 0,1 0 0,2 1 0,1 0 0,2-1 0,2 35 0,0-20 0,9 209-1365,-6-209-5461</inkml:trace>
  <inkml:trace contextRef="#ctx0" brushRef="#br0" timeOffset="505.91">723 360 24575,'0'15'0,"0"15"0,0 20 0,0 17 0,0 15 0,0 11 0,4 4 0,0-3 0,1-18-8191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39.3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4"2"0,0 4 0,4 10 0,1 3-8191</inkml:trace>
  <inkml:trace contextRef="#ctx0" brushRef="#br0" timeOffset="1">63 344 24575,'-4'0'0,"3"0"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07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4 24575,'2'0'0,"1"-1"0,-1 0 0,0 1 0,1-1 0,-1 1 0,1 0 0,-1 0 0,1 0 0,-1 0 0,0 0 0,1 1 0,-1-1 0,1 1 0,-1-1 0,0 1 0,0 0 0,1 0 0,-1 0 0,0 0 0,0 1 0,0-1 0,0 0 0,0 1 0,0-1 0,0 1 0,-1 0 0,1 0 0,-1 0 0,1 0 0,-1 0 0,1 0 0,-1 0 0,0 0 0,0 0 0,0 0 0,-1 1 0,1-1 0,0 3 0,1 3 0,-2 0 0,1 0 0,-1 1 0,0-1 0,0 0 0,-1 0 0,0 0 0,-1 0 0,0 0 0,-4 11 0,-3 2 0,0-1 0,-2 0 0,0 0 0,-23 29 0,-64 65 0,67-80 0,26-29 0,1 0 0,0 0 0,0 1 0,1-1 0,-4 7 0,6-11 0,1 0 0,0-1 0,-1 1 0,1 0 0,0 0 0,0 0 0,-1 0 0,1 0 0,0-1 0,0 1 0,0 0 0,0 0 0,0 0 0,0 0 0,1 0 0,-1 0 0,0-1 0,0 1 0,0 0 0,1 0 0,-1 0 0,1 0 0,-1-1 0,0 1 0,1 0 0,-1 0 0,1-1 0,0 1 0,-1 0 0,1-1 0,0 1 0,-1-1 0,1 1 0,0-1 0,-1 1 0,1-1 0,0 1 0,0-1 0,0 0 0,0 1 0,-1-1 0,1 0 0,0 0 0,0 0 0,0 0 0,1 0 0,13 2 0,0-1 0,-1 0 0,1-2 0,0 1 0,-1-2 0,29-6 0,-2 1 0,31-3-1365,-6 1-546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51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9 24575,'3'-4'0,"0"1"0,0-1 0,0 1 0,0-1 0,1 1 0,0 0 0,-1 0 0,1 1 0,0-1 0,0 1 0,1 0 0,-1 0 0,0 0 0,1 0 0,-1 1 0,1 0 0,0 0 0,-1 0 0,1 0 0,0 1 0,-1 0 0,1 0 0,0 0 0,0 1 0,-1-1 0,6 3 0,-2-2 0,0 2 0,0-1 0,0 1 0,0 0 0,-1 1 0,1-1 0,-1 2 0,0-1 0,0 1 0,-1 0 0,1 0 0,-1 1 0,0 0 0,6 8 0,-4-3 0,0 1 0,-1 1 0,-1-1 0,0 1 0,0 0 0,-1 1 0,-1-1 0,0 1 0,-1 0 0,3 27 0,-6-35 0,1-1 0,-1 1 0,0-1 0,-1 1 0,0-1 0,1 0 0,-2 1 0,1-1 0,0 0 0,-1 1 0,0-1 0,-1 0 0,1 0 0,-1-1 0,0 1 0,0 0 0,0-1 0,0 0 0,-1 0 0,0 0 0,0 0 0,0-1 0,0 1 0,-1-1 0,1 0 0,-1 0 0,0-1 0,0 1 0,0-1 0,-9 3 0,8-3 0,1-1 0,-1 1 0,0-1 0,1 0 0,-1-1 0,0 1 0,0-1 0,0 0 0,0-1 0,1 1 0,-1-1 0,0-1 0,0 1 0,1-1 0,-1 1 0,1-2 0,0 1 0,-9-5 0,8 2 0,0 0 0,0 0 0,1 0 0,0 0 0,0-1 0,0 0 0,1 0 0,0 0 0,0-1 0,0 0 0,1 1 0,0-1 0,0 0 0,-2-9 0,1-1 0,1-1 0,0 0 0,1 0 0,1 0 0,1 0 0,1 0 0,0 0 0,1 0 0,1 0 0,0 0 0,2 1 0,0-1 0,1 1 0,1 1 0,0-1 0,1 1 0,1 0 0,0 1 0,21-25 0,-17 23 0,0 1 0,1 1 0,1 0 0,1 1 0,0 1 0,1 0 0,0 2 0,1-1 0,0 2 0,1 1 0,0 0 0,0 1 0,1 1 0,0 1 0,0 1 0,40-6 0,-49 11-136,0 0-1,0 0 1,1 1-1,-1 0 1,0 1-1,0 0 1,0 1-1,0 0 0,13 7 1,20 13-6690</inkml:trace>
  <inkml:trace contextRef="#ctx0" brushRef="#br0" timeOffset="527.88">612 572 24575,'-3'-25'0,"3"25"0,0 0 0,-1 1 0,1-1 0,0 0 0,0 1 0,0-1 0,0 0 0,0 0 0,-1 0 0,1 1 0,0-1 0,0 0 0,-1 0 0,1 0 0,0 1 0,0-1 0,-1 0 0,1 0 0,0 0 0,0 0 0,-1 0 0,1 0 0,0 1 0,0-1 0,-1 0 0,1 0 0,0 0 0,-1 0 0,1 0 0,0 0 0,-1 0 0,1 0 0,0 0 0,0 0 0,-1-1 0,1 1 0,0 0 0,0 0 0,-1 0 0,1 0 0,0 0 0,-1 0 0,1-1 0,0 1 0,0 0 0,0 0 0,-1 0 0,1-1 0,0 1 0,0 0 0,0 0 0,-1-1 0,1 1 0,0 0 0,0 0 0,0-1 0,0 1 0,0 0 0,0 0 0,0-1 0,0 1 0,0-1 0,-4 9 0,0 1 0,1-1 0,1 1 0,-1 0 0,1 0 0,1 0 0,0 0 0,-1 10 0,2-3 0,0 0 0,1-1 0,6 32 0,-5-40 0,0-1 0,0 1 0,1 0 0,0-1 0,0 0 0,0 1 0,1-1 0,0-1 0,0 1 0,1 0 0,-1-1 0,1 0 0,0 0 0,1-1 0,11 9 0,-14-11 0,0-1 0,0 1 0,0-1 0,1 0 0,-1 0 0,0 0 0,1 0 0,-1 0 0,0-1 0,1 0 0,-1 1 0,1-1 0,-1-1 0,1 1 0,-1 0 0,1-1 0,-1 0 0,0 0 0,1 0 0,-1 0 0,0 0 0,0-1 0,1 1 0,-1-1 0,-1 0 0,1 0 0,0 0 0,0 0 0,-1-1 0,1 1 0,-1-1 0,0 1 0,4-6 0,-1 1 0,-1 1 0,0-1 0,-1 0 0,1 0 0,-1 0 0,0 0 0,-1-1 0,0 1 0,0-1 0,-1 0 0,0 1 0,0-1 0,-1 0 0,1 0 0,-2 0 0,1 1 0,-4-13 0,3 15 0,0-1 0,0 1 0,-1 1 0,1-1 0,-1 0 0,-1 0 0,1 1 0,-1-1 0,0 1 0,0 0 0,0-1 0,0 2 0,-1-1 0,1 0 0,-1 1 0,0-1 0,0 1 0,-1 0 0,1 0 0,0 1 0,-1 0 0,0-1 0,0 1 0,1 1 0,-1-1 0,0 1 0,-6-1 0,-29 1-1365,4 6-5461</inkml:trace>
  <inkml:trace contextRef="#ctx0" brushRef="#br0" timeOffset="1431.86">1501 127 24575,'-11'18'0,"-1"-1"0,-1-1 0,-18 20 0,-65 62 0,56-57 0,12-13 0,1-1 0,-38 46 0,65-72 0,-1 0 0,1 0 0,-1 0 0,1 0 0,0-1 0,-1 1 0,1 0 0,0 0 0,-1 0 0,1 0 0,0 0 0,0 0 0,0 0 0,0 0 0,0 0 0,0 0 0,0-1 0,0 1 0,1 0 0,-1 0 0,0 0 0,0 0 0,1 0 0,-1 0 0,0 0 0,1-1 0,-1 1 0,1 0 0,0 0 0,-1-1 0,1 1 0,-1 0 0,1 0 0,0-1 0,0 1 0,-1-1 0,1 1 0,0-1 0,0 1 0,0-1 0,-1 1 0,1-1 0,1 0 0,8 5 0,0-1 0,0 0 0,13 2 0,-6 0 0,29 11-227,-1 3-1,-1 2 1,-1 1-1,-1 2 1,56 45-1,-80-56-6598</inkml:trace>
  <inkml:trace contextRef="#ctx0" brushRef="#br0" timeOffset="1822.96">1967 277 24575,'-1'1'0,"-1"-1"0,1 0 0,0 1 0,0-1 0,0 1 0,-1 0 0,1-1 0,0 1 0,0 0 0,0 0 0,0-1 0,0 1 0,0 0 0,0 0 0,0 0 0,1 0 0,-1 1 0,0-1 0,1 0 0,-2 2 0,-12 28 0,12-26 0,-8 21 0,1 1 0,1 1 0,-7 39 0,13-57 0,1 0 0,0 1 0,1-1 0,-1 1 0,2-1 0,0 1 0,0-1 0,1 0 0,0 1 0,1-1 0,0 0 0,7 15 0,-8-22 0,-1 0 0,1 0 0,-1-1 0,1 1 0,0-1 0,0 1 0,0-1 0,0 0 0,0 0 0,1 0 0,-1 0 0,1 0 0,-1 0 0,1-1 0,0 1 0,0-1 0,0 0 0,-1 0 0,1 0 0,0 0 0,0 0 0,1-1 0,-1 0 0,0 1 0,0-1 0,5 0 0,-3-1 0,-1-1 0,1 1 0,-1 0 0,0-1 0,0 0 0,1 0 0,-1-1 0,0 1 0,-1-1 0,1 1 0,0-1 0,-1 0 0,0-1 0,1 1 0,-1-1 0,-1 1 0,5-7 0,2-7 0,0 1 0,-1-1 0,-1-1 0,-1 0 0,0 0 0,-1 0 0,-1 0 0,3-37 0,-6 40 0,0 0 0,-1-1 0,-1 1 0,0 0 0,-1-1 0,0 1 0,-2 0 0,0 0 0,0 1 0,-1-1 0,-10-18 0,13 29 0,0 1 0,-1-1 0,1 0 0,-1 1 0,0-1 0,0 1 0,0 0 0,0 0 0,-1 0 0,1 1 0,-1-1 0,0 1 0,0 0 0,1 0 0,-1 0 0,-1 0 0,-6-1 0,8 2 0,0 1 0,-1 0 0,1 0 0,0 0 0,0 0 0,0 1 0,0-1 0,0 1 0,0 0 0,0 0 0,0 0 0,0 0 0,1 1 0,-1-1 0,0 1 0,1-1 0,-1 1 0,1 0 0,-1 0 0,1 0 0,0 0 0,0 1 0,0-1 0,0 0 0,-2 6 0,-14 25-1365,6 1-5461</inkml:trace>
  <inkml:trace contextRef="#ctx0" brushRef="#br0" timeOffset="2196.98">2242 487 24575,'4'4'0,"0"4"0,5 5 0,3 1 0,0 0 0,1-1 0,-1-7 0,-2-8 0,-4-7 0,-3-6 0,-4 0 0,-4 2-8191</inkml:trace>
  <inkml:trace contextRef="#ctx0" brushRef="#br0" timeOffset="2631.15">2667 212 24575,'-2'2'0,"-1"0"0,1-1 0,0 1 0,0 0 0,0 0 0,0 0 0,1 0 0,-1 1 0,1-1 0,-1 0 0,1 1 0,0-1 0,-2 5 0,-11 38 0,12-39 0,-5 23 0,2 0 0,0 1 0,-1 52 0,6-68 0,1 0 0,0-1 0,1 1 0,0-1 0,1 1 0,0-1 0,1 0 0,1 0 0,0 0 0,10 18 0,-13-28 0,0 0 0,-1 0 0,2 0 0,-1 0 0,0 0 0,1-1 0,-1 1 0,1-1 0,0 1 0,-1-1 0,1 0 0,0 0 0,1 0 0,-1-1 0,0 1 0,0-1 0,1 0 0,-1 1 0,1-2 0,6 2 0,-7-2 0,0 0 0,0-1 0,1 0 0,-1 0 0,0 0 0,0 0 0,0 0 0,0 0 0,0-1 0,0 0 0,0 1 0,0-1 0,0 0 0,-1 0 0,1-1 0,-1 1 0,0-1 0,0 1 0,0-1 0,0 1 0,0-1 0,2-4 0,3-6 0,-1-1 0,0 1 0,-1-1 0,-1 1 0,0-2 0,-1 1 0,2-22 0,-1-8 0,-2-51 0,-2 81 30,0 0 0,-2 0 0,-5-27 0,6 38-81,1 1 0,-1-1-1,1 1 1,-1-1 0,0 1 0,0-1 0,0 1-1,-1 0 1,1 0 0,0-1 0,-1 1 0,1 0-1,-1 0 1,0 0 0,0 1 0,0-1-1,0 0 1,0 1 0,0-1 0,0 1 0,0 0-1,-1 0 1,1-1 0,-1 2 0,1-1 0,0 0-1,-1 0 1,-5 0 0,-10 3-6775</inkml:trace>
  <inkml:trace contextRef="#ctx0" brushRef="#br0" timeOffset="3097.45">3004 234 24575,'0'48'0,"13"93"0,-11-124 0,2 0 0,0-1 0,1 1 0,1-1 0,1 0 0,0-1 0,1 1 0,18 26 0,-24-39 0,1 0 0,0 1 0,-1-1 0,1-1 0,0 1 0,0 0 0,1-1 0,-1 1 0,0-1 0,1 0 0,0 0 0,-1 0 0,1-1 0,5 2 0,-6-3 0,-1 1 0,0-1 0,1 0 0,-1 0 0,0-1 0,1 1 0,-1 0 0,0-1 0,1 1 0,-1-1 0,0 0 0,0 0 0,1 0 0,-1 0 0,0 0 0,0-1 0,0 1 0,0 0 0,-1-1 0,1 1 0,0-1 0,-1 0 0,1 0 0,-1 0 0,3-3 0,3-7 0,0-1 0,0 0 0,-1 0 0,-1 0 0,-1-1 0,0 0 0,0 0 0,1-17 0,0-3 0,-2-1 0,-2-42 0,-2 57 0,0 1 0,-1-1 0,-6-21 0,7 35 0,-1 0 0,0 0 0,0 0 0,0 1 0,-1-1 0,0 0 0,0 1 0,-1 0 0,1 0 0,-1 0 0,0 0 0,0 0 0,-9-6 0,11 10 0,0-1 0,0 1 0,0 0 0,-1 0 0,1 0 0,-1 0 0,1 0 0,0 0 0,-1 1 0,0-1 0,1 1 0,-1 0 0,1 0 0,-1 0 0,1 0 0,-1 0 0,0 0 0,1 1 0,-1-1 0,1 1 0,-1 0 0,1 0 0,0 0 0,-1 0 0,1 0 0,0 0 0,0 1 0,-1-1 0,1 1 0,0-1 0,1 1 0,-4 3 0,-3 3 0,2 0 0,-1 0 0,1 0 0,0 1 0,1 0 0,-8 17 0,5-5-455,1 0 0,-6 28 0,5-10-6371</inkml:trace>
  <inkml:trace contextRef="#ctx0" brushRef="#br0" timeOffset="3919.73">3429 171 24575,'5'0'0,"-5"0"0,0 0 0,0 0 0,0 0 0,0 0 0,0 1 0,0-1 0,0 0 0,0 0 0,0 0 0,0 0 0,-1 0 0,1 0 0,0 0 0,0 0 0,0 0 0,0 0 0,0 0 0,0 1 0,0-1 0,0 0 0,0 0 0,0 0 0,0 0 0,0 0 0,1 0 0,-1 0 0,0 0 0,0 0 0,0 0 0,0 0 0,0 0 0,0 1 0,0-1 0,0 0 0,0 0 0,0 0 0,0 0 0,0 0 0,0 0 0,0 0 0,0 0 0,0 0 0,0 0 0,0 0 0,1 0 0,-1 0 0,0 0 0,0 0 0,0 0 0,0 0 0,0 0 0,0 0 0,0 0 0,0 0 0,0 0 0,0 0 0,1 0 0,-1 0 0,-5 11 0,-1 11 0,1 1 0,0 0 0,2-1 0,1 1 0,0 0 0,4 43 0,-1-46 0,2-1 0,0 0 0,1 1 0,1-1 0,1-1 0,1 1 0,0-1 0,14 24 0,-18-37 0,0-1 0,0 0 0,0 0 0,1 0 0,-1 0 0,1 0 0,0-1 0,0 0 0,0 0 0,0 0 0,1 0 0,-1-1 0,1 1 0,-1-1 0,10 3 0,-11-5 0,0 1 0,0-1 0,1 1 0,-1-1 0,0 0 0,0 0 0,1-1 0,-1 1 0,0-1 0,0 1 0,0-1 0,0 0 0,0 0 0,0-1 0,0 1 0,0-1 0,0 1 0,0-1 0,-1 0 0,1 0 0,-1 0 0,1 0 0,-1 0 0,0-1 0,4-4 0,0-4 0,0 1 0,0-1 0,-1 0 0,-1 0 0,0-1 0,0 1 0,-1-1 0,-1 0 0,0 0 0,1-12 0,0-20 0,-4-58 0,1 88 14,-1-1-1,-1 0 0,-1 0 0,0 1 1,-1 0-1,0-1 0,-1 2 1,-14-28-1,17 37-63,-1 0 1,0-1-1,0 1 1,0 0-1,0 0 1,-1 1-1,1-1 1,-1 1-1,0 0 1,0 0-1,0 0 1,0 0-1,-1 1 1,1 0-1,-1 0 1,1 0-1,-1 0 1,0 1-1,0-1 1,0 1-1,0 1 1,0-1-1,0 1 1,0 0-1,0 0 1,0 0-1,0 1 1,0-1-1,-7 3 1,-16 6-6777</inkml:trace>
  <inkml:trace contextRef="#ctx0" brushRef="#br0" timeOffset="4447.6">3787 149 24575,'14'-10'0,"62"-39"0,-70 45 0,0 1 0,0 0 0,1 1 0,-1-1 0,1 1 0,0 0 0,-1 1 0,1 0 0,0 0 0,10 0 0,-15 1 0,0 1 0,0-1 0,0 1 0,0-1 0,0 1 0,0 0 0,0 0 0,0 0 0,0 0 0,0 0 0,0 1 0,-1-1 0,1 0 0,0 1 0,-1-1 0,1 1 0,-1 0 0,0-1 0,1 1 0,-1 0 0,0 0 0,0 0 0,0 0 0,0 0 0,-1 0 0,1 0 0,0 0 0,-1 0 0,1 0 0,-1 1 0,0-1 0,0 0 0,0 0 0,0 3 0,0 5 0,-1 0 0,1 0 0,-2 0 0,1-1 0,-1 1 0,-5 12 0,-2-3 0,0 0 0,-1-1 0,-1 0 0,-1-1 0,-1 0 0,-22 23 0,12-14 0,20-18 0,14-9 0,29-14 0,-17 6 0,-14 6 0,1 0 0,-1 1 0,1 0 0,-1 0 0,1 1 0,0 1 0,-1-1 0,1 2 0,0-1 0,0 1 0,14 4 0,-18-3 0,-1 0 0,0 0 0,0 0 0,0 1 0,0 0 0,0 0 0,-1 0 0,0 1 0,1-1 0,-1 1 0,0 0 0,-1 1 0,1-1 0,-1 0 0,0 1 0,0 0 0,0 0 0,-1 0 0,1 0 0,-1 0 0,2 8 0,-3-7 5,1 0-1,-1-1 1,-1 1-1,1 0 0,-1 0 1,0 0-1,0 0 1,-1-1-1,0 1 1,0 0-1,0 0 0,0-1 1,-1 1-1,0-1 1,-1 1-1,1-1 1,-1 0-1,0 0 1,0 0-1,0 0 0,-1 0 1,0-1-1,0 0 1,0 1-1,0-1 1,-7 4-1,-4 4-216,-1-1 0,0-1 0,-1 0-1,0-2 1,0 0 0,-35 11 0,22-10-6614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49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59 24575,'-4'-13'0,"3"8"0,-1 0 0,1 0 0,-1 1 0,0-1 0,0 1 0,0-1 0,-1 1 0,-3-5 0,5 11 0,1-1 0,-1 0 0,1 1 0,-1-1 0,1 1 0,-1-1 0,1 1 0,0-1 0,-1 1 0,1 0 0,0-1 0,0 1 0,0-1 0,1 4 0,53 401 0,-33-278 0,9 58 0,-29-183 0,-1 0 0,1 0 0,-1-1 0,0 1 0,0 0 0,0 0 0,0 0 0,-1-1 0,1 1 0,-1 0 0,0 0 0,0-1 0,0 1 0,0-1 0,-2 4 0,3-5 0,-1 0 0,1-1 0,-1 1 0,0-1 0,1 0 0,-1 1 0,1-1 0,-1 1 0,0-1 0,1 0 0,-1 0 0,0 1 0,0-1 0,1 0 0,-1 0 0,0 0 0,1 0 0,-1 0 0,0 0 0,0 0 0,-1 0 0,0 0 0,0-1 0,0 0 0,-1 1 0,1-1 0,0 0 0,0 0 0,0-1 0,0 1 0,-3-3 0,-9-8 0,1 0 0,1 0 0,0-1 0,1-1 0,1 0 0,-14-24 0,7 8 0,2 0 0,-16-47 0,28 70 0,1 0 0,-1-1 0,2 1 0,-1-1 0,1 1 0,0-12 0,1 16 0,0 1 0,0-1 0,1 1 0,-1 0 0,1-1 0,0 1 0,-1 0 0,1-1 0,0 1 0,0 0 0,1 0 0,-1 0 0,0 0 0,1 0 0,-1 0 0,1 0 0,0 0 0,0 1 0,-1-1 0,1 1 0,0-1 0,0 1 0,5-2 0,18-8 0,1 2 0,0 1 0,0 1 0,1 1 0,28-2 0,23-6 0,31-14 0,-96 23 0,0 1 0,0-2 0,-1 0 0,0-1 0,0 0 0,12-10 0,-22 16 0,0-1 0,-1 1 0,1-1 0,-1 0 0,0 0 0,1 1 0,-1-1 0,0 0 0,0 0 0,0 0 0,0-1 0,-1 1 0,1 0 0,0 0 0,-1 0 0,0 0 0,1-1 0,-1 1 0,0 0 0,0-1 0,0 1 0,0 0 0,-1 0 0,1-1 0,-1 1 0,1 0 0,-1 0 0,0 0 0,0 0 0,0 0 0,0 0 0,-1-2 0,0 0 0,0 1 0,0 0 0,-1 0 0,1 0 0,-1 1 0,1-1 0,-1 0 0,0 1 0,0 0 0,0-1 0,0 1 0,0 0 0,0 1 0,-1-1 0,1 1 0,-1-1 0,1 1 0,-7-1 0,9 2 0,-1 0 0,1 0 0,0 1 0,0-1 0,0 0 0,-1 1 0,1-1 0,0 1 0,0 0 0,0-1 0,0 1 0,0 0 0,0-1 0,0 1 0,0 0 0,0 0 0,0 0 0,0 0 0,1 0 0,-1 0 0,0 0 0,1 0 0,-1 0 0,1 0 0,-1 1 0,1-1 0,-1 0 0,1 0 0,0 0 0,0 1 0,0-1 0,0 0 0,0 2 0,-4 45 0,10 24 0,3 0 0,26 98 0,-19-94 0,-12-60-97,40 171-1171,-31-145-5558</inkml:trace>
  <inkml:trace contextRef="#ctx0" brushRef="#br0" timeOffset="390.89">779 524 24575,'-9'14'0,"1"0"0,1 0 0,0 1 0,0-1 0,2 1 0,0 1 0,1-1 0,0 1 0,-2 19 0,6-29 0,-1-1 0,1 1 0,0 0 0,0 0 0,1 0 0,0 0 0,0-1 0,0 1 0,1 0 0,-1-1 0,1 1 0,1-1 0,-1 0 0,1 0 0,0 0 0,0 0 0,0 0 0,1 0 0,0-1 0,0 0 0,0 0 0,0 0 0,1 0 0,-1-1 0,1 1 0,0-1 0,0 0 0,7 2 0,-10-3 0,0-1 0,1 0 0,-1 0 0,1 0 0,-1 0 0,1-1 0,-1 1 0,1-1 0,-1 1 0,1-1 0,0 0 0,-1 0 0,1 0 0,0 0 0,-1 0 0,1-1 0,0 1 0,-1-1 0,1 0 0,-1 0 0,1 0 0,-1 0 0,0 0 0,1-1 0,-1 1 0,0 0 0,0-1 0,0 0 0,0 0 0,0 1 0,0-1 0,0 0 0,-1 0 0,1-1 0,-1 1 0,0 0 0,1 0 0,-1-1 0,0 1 0,1-6 0,1-1 0,0 0 0,-1-1 0,0 1 0,-1-1 0,0 0 0,0 1 0,-1-1 0,0 0 0,-1 0 0,-2-10 0,0 8 0,0-1 0,-1 1 0,-8-18 0,10 25 0,-1 1 0,1-1 0,-1 1 0,1 0 0,-2 0 0,1 0 0,0 0 0,-1 1 0,1-1 0,-1 1 0,-7-5 0,-3 4-1365,3 7-5461</inkml:trace>
  <inkml:trace contextRef="#ctx0" brushRef="#br0" timeOffset="890.62">1307 37 24575,'0'4'0,"0"8"0,0 10 0,0 0-8191</inkml:trace>
  <inkml:trace contextRef="#ctx0" brushRef="#br0" timeOffset="1247.12">1307 567 24575,'-4'-7'0,"3"-3"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31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17 24575,'-1'0'0,"1"0"0,-1 0 0,1 0 0,-1 0 0,1 0 0,-1 0 0,1 0 0,-1 0 0,1 0 0,-1-1 0,1 1 0,-1 0 0,1 0 0,-1-1 0,1 1 0,-1 0 0,1-1 0,-1 1 0,1 0 0,0-1 0,-1 1 0,1-1 0,0 1 0,-1-1 0,1 1 0,0-1 0,-1 1 0,1-1 0,0 0 0,15-4 0,34 0 0,-48 5 0,198-3 0,-158 5 0,1 2 0,72 16 0,-109-19 0,0 1 0,0 0 0,0 0 0,0 0 0,-1 0 0,1 0 0,-1 1 0,0 0 0,5 4 0,-8-7 0,-1 1 0,1-1 0,-1 1 0,1-1 0,-1 1 0,1 0 0,-1-1 0,0 1 0,1 0 0,-1-1 0,0 1 0,0 0 0,1-1 0,-1 1 0,0 0 0,0 0 0,0-1 0,0 1 0,0 0 0,0 0 0,0-1 0,0 1 0,0 0 0,0 1 0,-1-1 0,0 1 0,0-1 0,0 1 0,0-1 0,-1 0 0,1 0 0,0 0 0,-1 1 0,1-1 0,0-1 0,-1 1 0,1 0 0,-1 0 0,0 0 0,1-1 0,-3 1 0,-21 7 0,-1-1 0,-1-2 0,0-1 0,-44 2 0,14-1 0,-10 1 0,23-3 0,0 2 0,-45 11 0,87-16 0,-1 1 0,1 0 0,-1 0 0,1-1 0,0 1 0,0 1 0,-1-1 0,1 0 0,0 1 0,0-1 0,0 1 0,-3 2 0,5-3 0,0-1 0,0 0 0,-1 1 0,1-1 0,0 1 0,0-1 0,0 1 0,0-1 0,0 0 0,-1 1 0,1-1 0,0 1 0,0-1 0,0 1 0,0-1 0,0 0 0,1 1 0,-1-1 0,0 1 0,0-1 0,0 1 0,0-1 0,0 0 0,1 1 0,-1-1 0,0 1 0,18 12 0,4-5 0,-1-1 0,2-1 0,-1 0 0,1-2 0,0-1 0,32 1 0,140-10 0,-33-8 0,-160 14 0,-1 0 0,0 0 0,1-1 0,-1 1 0,1 0 0,-1-1 0,0 1 0,1-1 0,-1 1 0,0-1 0,1 0 0,-1 1 0,0-1 0,0 0 0,0 0 0,0 0 0,2-2 0,-2 2 0,-1 0 0,0 0 0,1 0 0,-1 0 0,0 1 0,0-1 0,0 0 0,0 0 0,1 0 0,-2 0 0,1 0 0,0 0 0,0 0 0,0 0 0,0 0 0,0 0 0,-1 0 0,1 0 0,0 1 0,-1-3 0,-4-4 0,1 0 0,-1 0 0,-1 1 0,-10-12 0,8 10 0,-119-118 0,108 110 0,-1 1 0,0 0 0,-1 2 0,0 0 0,-27-11 0,48 25 0,0-1 0,0 0 0,0 0 0,0 1 0,0-1 0,0 0 0,0 0 0,0 1 0,0-1 0,0 0 0,0 0 0,0 1 0,0-1 0,0 0 0,0 0 0,0 1 0,0-1 0,0 0 0,0 0 0,0 1 0,0-1 0,0 0 0,-1 0 0,1 0 0,0 1 0,0-1 0,0 0 0,0 0 0,0 0 0,-1 1 0,1-1 0,0 0 0,0 0 0,0 0 0,-1 0 0,1 0 0,0 0 0,0 1 0,-1-1 0,1 0 0,0 0 0,0 0 0,-1 0 0,1 0 0,0 0 0,0 0 0,-1 0 0,1 0 0,0 0 0,0 0 0,-1 0 0,1 0 0,0 0 0,0 0 0,-1 0 0,1-1 0,0 1 0,0 0 0,0 0 0,-1 0 0,1 0 0,0 0 0,0-1 0,0 1 0,-1 0 0,1 0 0,11 19 0,9 4 0,1 0 0,1-1 0,1-1 0,0-2 0,2 0 0,0-1 0,1-2 0,1 0 0,34 13 0,-35-19 0,0-2 0,46 9 0,-70-16 0,0-1 0,0 0 0,0 1 0,0-1 0,0 1 0,0 0 0,-1-1 0,1 1 0,0 0 0,0 0 0,-1 0 0,1 0 0,2 3 0,-3-3 0,-1 0 0,0 0 0,1 0 0,-1 0 0,0 0 0,0 1 0,0-1 0,0 0 0,0 0 0,0 0 0,0 0 0,0 0 0,0 1 0,-1-1 0,1 0 0,0 0 0,-1 0 0,1 0 0,-1 0 0,1 0 0,-1 0 0,1 0 0,-1 0 0,0 0 0,0 0 0,0 0 0,-105 138 0,8-14 0,-45 84-1365,80-119-5461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20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1'0,"0"7"0,1 0-8191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13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423 24575,'1'0'0,"1"-1"0,-1 0 0,1 1 0,-1-1 0,0 0 0,1 0 0,-1 0 0,0 0 0,0 0 0,0 0 0,0-1 0,0 1 0,2-3 0,-3 4 0,0-1 0,0 1 0,0-1 0,0 1 0,0-1 0,0 1 0,0-1 0,0 1 0,0-1 0,0 1 0,0-1 0,0 1 0,0-1 0,0 1 0,0-1 0,0 1 0,-1-1 0,1 1 0,0-1 0,0 1 0,-1 0 0,1-1 0,0 1 0,-1-1 0,1 1 0,0 0 0,-1-1 0,-1-1 0,0 1 0,-1 0 0,1-1 0,0 1 0,-1 0 0,1 0 0,-1 1 0,1-1 0,-1 0 0,1 1 0,-1 0 0,0-1 0,1 1 0,-6 0 0,-2 2 0,0 0 0,-1 1 0,1 0 0,0 1 0,1-1 0,-1 2 0,1 0 0,-1 0 0,1 0 0,1 1 0,-1 1 0,1-1 0,0 1 0,1 1 0,-13 15 0,14-16 0,0 1 0,1 0 0,0 1 0,0-1 0,1 1 0,0 0 0,-5 18 0,8-21 0,0-1 0,0 1 0,0 0 0,1 0 0,0 0 0,0 0 0,0 0 0,1 0 0,0 0 0,0 0 0,1 0 0,-1 0 0,4 6 0,-1-6 0,0 0 0,0 0 0,0 0 0,1-1 0,-1 0 0,1 0 0,1 0 0,-1-1 0,1 1 0,0-1 0,0-1 0,0 1 0,0-1 0,0 0 0,1 0 0,0-1 0,-1 0 0,1 0 0,9 1 0,15 2 0,1 0 0,57 0 0,-61-5 0,1 0 0,-1-2 0,0-1 0,1-1 0,-2-1 0,54-18 0,-72 19 0,0 0 0,0-1 0,0 0 0,-1 0 0,1-1 0,-1 0 0,-1 0 0,1-1 0,12-14 0,-16 14 0,1 0 0,-1 0 0,0 0 0,0 0 0,-1-1 0,0 1 0,-1-1 0,1 0 0,-2 0 0,1 0 0,-1 0 0,0 0 0,-1-14 0,0 16 0,0 1 0,-1 0 0,1 0 0,-1 0 0,-1 0 0,1 0 0,-1 1 0,1-1 0,-1 0 0,-1 1 0,1-1 0,-1 1 0,0 0 0,0 0 0,0 0 0,0 0 0,-8-7 0,9 9 0,-1 1 0,0-1 0,0 0 0,0 1 0,0-1 0,0 1 0,0 0 0,0 0 0,0 0 0,0 0 0,0 1 0,-1-1 0,1 1 0,0 0 0,0 0 0,-1 0 0,1 0 0,0 1 0,0-1 0,-1 1 0,1 0 0,0 0 0,0 0 0,0 0 0,0 0 0,0 1 0,0-1 0,-5 5 0,2-1 0,1 0 0,-1 0 0,1 1 0,0 0 0,1 0 0,-1 0 0,1 0 0,0 1 0,1 0 0,-1-1 0,2 1 0,-1 1 0,1-1 0,0 0 0,0 1 0,1-1 0,-1 1 0,2-1 0,0 14 0,-1-14 0,1-1 0,1 0 0,-1 0 0,1 0 0,0 0 0,1 0 0,-1 0 0,1 0 0,0 0 0,1 0 0,-1-1 0,1 1 0,0-1 0,1 0 0,-1 0 0,1 0 0,0 0 0,0-1 0,0 1 0,1-1 0,0 0 0,0-1 0,0 1 0,8 3 0,-7-4 0,0-1 0,0 0 0,0 0 0,0-1 0,1 1 0,-1-2 0,0 1 0,1-1 0,-1 1 0,1-2 0,-1 1 0,11-3 0,-13 2 0,-1 0 0,1 0 0,-1 0 0,1-1 0,-1 0 0,0 1 0,0-1 0,0 0 0,0-1 0,0 1 0,0 0 0,-1-1 0,1 1 0,-1-1 0,1 0 0,-1 0 0,0 0 0,0 0 0,-1 0 0,1-1 0,-1 1 0,1-1 0,0-5 0,1-1 0,-1-1 0,0 1 0,0-22 0,-2 28 0,0-1 0,-1 1 0,1-1 0,-1 1 0,0 0 0,0 0 0,0-1 0,0 1 0,-1 0 0,0 0 0,0 0 0,-3-5 0,5 9 0,0-1 0,-1 0 0,1 1 0,-1-1 0,1 0 0,-1 1 0,0-1 0,1 0 0,-1 1 0,1-1 0,-1 1 0,0-1 0,0 1 0,1-1 0,-1 1 0,0 0 0,0-1 0,1 1 0,-1 0 0,0 0 0,0 0 0,0-1 0,1 1 0,-1 0 0,0 0 0,0 0 0,0 0 0,0 0 0,0 0 0,1 1 0,-1-1 0,0 0 0,0 0 0,0 1 0,1-1 0,-1 0 0,0 1 0,0-1 0,1 1 0,-1-1 0,0 1 0,1-1 0,-1 1 0,1-1 0,-1 1 0,0 0 0,1-1 0,-1 1 0,1 0 0,0 0 0,-1-1 0,1 1 0,0 0 0,-1 0 0,1-1 0,0 3 0,-4 3 0,2 1 0,-1 0 0,1 1 0,0-1 0,-1 8 0,2-8 0,0-1 0,1 1 0,0-1 0,0 1 0,0 0 0,1-1 0,0 1 0,0-1 0,1 1 0,0-1 0,0 0 0,0 0 0,6 11 0,-5-13 0,0 0 0,0 0 0,0-1 0,0 1 0,1-1 0,-1 0 0,1 0 0,0 0 0,0 0 0,0-1 0,1 1 0,-1-1 0,1 0 0,-1-1 0,1 1 0,-1-1 0,1 0 0,0 0 0,7 1 0,-8-2 0,-1 0 0,0 1 0,1-1 0,-1-1 0,1 1 0,-1 0 0,0-1 0,1 0 0,-1 1 0,0-1 0,0-1 0,1 1 0,-1 0 0,0-1 0,0 0 0,0 1 0,-1-1 0,6-4 0,-5 2 0,1-1 0,0 1 0,-1-1 0,0 0 0,0 0 0,-1 0 0,1 0 0,-1 0 0,0-1 0,2-6 0,0-10 0,0-1 0,-2 1 0,0-1 0,-3-31 0,4 34 0,-3 20 0,0 0 0,0-1 0,0 1 0,0 0 0,0 0 0,0 0 0,1-1 0,-1 1 0,0 0 0,0 0 0,0 0 0,0 0 0,1-1 0,-1 1 0,0 0 0,0 0 0,0 0 0,1 0 0,-1 0 0,0 0 0,0 0 0,0 0 0,1 0 0,-1 0 0,0-1 0,0 1 0,1 0 0,-1 0 0,0 0 0,0 1 0,1-1 0,-1 0 0,0 0 0,0 0 0,1 0 0,-1 0 0,24 22 0,-20-17 0,8 8 0,1 0 0,0-1 0,0 0 0,18 11 0,-26-20 0,-1 0 0,1 0 0,0-1 0,0 1 0,0-1 0,0 0 0,0-1 0,1 1 0,-1-1 0,0 0 0,1 0 0,-1-1 0,1 0 0,-1 0 0,1 0 0,-1 0 0,0-1 0,8-2 0,-10 2 0,0-1 0,0 0 0,1 0 0,-1 0 0,-1 0 0,1 0 0,0-1 0,0 1 0,-1-1 0,0 0 0,1 0 0,-1 0 0,0 0 0,0 0 0,-1 0 0,1-1 0,1-4 0,8-12 0,-11 19 0,0 0 0,1 1 0,-1-1 0,0 1 0,1-1 0,-1 1 0,0 0 0,1-1 0,-1 1 0,1-1 0,-1 1 0,1 0 0,-1-1 0,1 1 0,0 0 0,-1-1 0,1 1 0,-1 0 0,1 0 0,0 0 0,-1 0 0,1 0 0,-1-1 0,1 1 0,0 0 0,-1 0 0,1 1 0,0-1 0,-1 0 0,1 0 0,-1 0 0,1 0 0,0 0 0,-1 1 0,1-1 0,-1 0 0,1 0 0,-1 1 0,1-1 0,-1 0 0,1 1 0,-1-1 0,1 1 0,-1-1 0,1 1 0,-1-1 0,0 1 0,1-1 0,-1 1 0,0-1 0,1 1 0,23 37 0,-18-28 0,11 17-1365,-1-2-5461</inkml:trace>
  <inkml:trace contextRef="#ctx0" brushRef="#br0" timeOffset="580.29">1651 147 24575,'3'75'0,"3"-1"0,3 0 0,3 0 0,31 99 0,-43-169 0,1-1 0,0 0 0,0 1 0,1-1 0,-1 0 0,1 1 0,-1-1 0,1 0 0,4 5 0,-5-8 0,-1 0 0,0 1 0,1-1 0,-1 0 0,0 0 0,1 0 0,-1 1 0,0-1 0,1 0 0,-1 0 0,1 0 0,-1 0 0,0 0 0,1 0 0,-1 0 0,1 0 0,-1 0 0,0 0 0,1 0 0,-1 0 0,1 0 0,-1 0 0,0-1 0,1 1 0,-1 0 0,0 0 0,1 0 0,-1 0 0,1-1 0,14-19 0,8-32 0,15-27 0,-34 72 0,0 1 0,0 0 0,1 0 0,0 0 0,0 0 0,0 1 0,1 0 0,11-9 0,-16 13 0,0 0 0,1 0 0,-1 1 0,1-1 0,-1 0 0,1 0 0,-1 1 0,1-1 0,-1 1 0,1-1 0,0 1 0,-1 0 0,1 0 0,0 0 0,-1 0 0,1 0 0,0 0 0,-1 0 0,1 0 0,0 1 0,-1-1 0,1 1 0,-1-1 0,4 2 0,-3 0 0,1 0 0,-1 0 0,0 0 0,0 0 0,0 1 0,0-1 0,0 0 0,-1 1 0,1 0 0,-1-1 0,1 1 0,1 5 0,0 2 0,0 1 0,0 0 0,-1-1 0,-1 1 0,0 0 0,0 17 0,-1-20 9,-1 0 1,0-1-1,-1 1 0,0-1 0,0 1 1,0-1-1,-1 0 0,0 0 0,-1 0 0,1 0 1,-1 0-1,-6 6 0,1-3-221,0 0 0,-1-1 0,1 0-1,-2-1 1,1 0 0,-14 7 0,12-8-6614</inkml:trace>
  <inkml:trace contextRef="#ctx0" brushRef="#br0" timeOffset="969.28">2160 486 24575,'-5'4'0,"1"-1"0,0 0 0,0 1 0,0 0 0,0 0 0,1 0 0,-1 1 0,1-1 0,0 1 0,0 0 0,1 0 0,-4 8 0,5-11 0,1 0 0,-1 0 0,1 0 0,0-1 0,-1 1 0,1 0 0,0 0 0,0 0 0,0 0 0,1 0 0,-1 0 0,0 0 0,1 0 0,-1 0 0,1-1 0,-1 1 0,1 0 0,0 0 0,0-1 0,0 1 0,0 0 0,0-1 0,0 1 0,0-1 0,1 1 0,-1-1 0,1 0 0,-1 1 0,1-1 0,-1 0 0,1 0 0,0 0 0,-1 0 0,1-1 0,0 1 0,0 0 0,0-1 0,2 1 0,-1 0 0,0 0 0,0 0 0,0-1 0,0 1 0,0-1 0,0 0 0,0 0 0,0 0 0,0-1 0,0 1 0,0-1 0,0 1 0,0-1 0,0 0 0,0 0 0,0 0 0,0-1 0,-1 1 0,1-1 0,-1 1 0,1-1 0,-1 0 0,1 0 0,-1 0 0,0 0 0,0-1 0,0 1 0,0 0 0,0-1 0,2-4 0,-1 3 0,-1-1 0,1 0 0,-1 0 0,0 0 0,0-1 0,-1 1 0,0 0 0,0-1 0,0 1 0,0-1 0,-1 1 0,0-1 0,0 1 0,0-1 0,-1 1 0,-2-10 0,3 14 0,0-1 0,-1 1 0,1-1 0,-1 1 0,0-1 0,1 1 0,-1-1 0,0 1 0,0-1 0,0 1 0,0 0 0,0 0 0,0-1 0,0 1 0,0 0 0,-1 0 0,1 0 0,0 0 0,-1 1 0,1-1 0,-1 0 0,1 0 0,-1 1 0,1-1 0,-1 1 0,1-1 0,-1 1 0,1 0 0,-1 0 0,0 0 0,1 0 0,-1 0 0,1 0 0,-1 0 0,0 0 0,1 0 0,-1 1 0,1-1 0,-1 1 0,1-1 0,-1 1 0,1 0 0,-1 0 0,1-1 0,-1 1 0,0 1 0,-4 2 0,0 0 0,0 0 0,1 0 0,-1 0 0,1 1 0,0 0 0,1 0 0,-1 0 0,-5 10 0,6-7-41,0 1 0,0-1-1,1 1 1,1 0-1,-1 0 1,1 0 0,1 0-1,0 1 1,0-1 0,1 0-1,0 1 1,0-1-1,1 0 1,0 0 0,1 1-1,0-1 1,1 0 0,-1 0-1,2-1 1,-1 1-1,1-1 1,1 1 0,-1-1-1,1-1 1,1 1 0,0-1-1,0 0 1,0 0-1,1 0 1,0-1 0,0 0-1,9 6 1,23 11-6785</inkml:trace>
  <inkml:trace contextRef="#ctx0" brushRef="#br0" timeOffset="2422.21">2605 846 24575,'43'-88'0,"48"-93"0,-67 139 0,1 2 0,37-45 0,-70 138 0,3-29 0,2-8 0,1 1 0,0 0 0,1 0 0,1 0 0,1-1 0,0 1 0,6 24 0,-4-29 0,0-1 0,1 1 0,0-1 0,1 0 0,1 0 0,0-1 0,0 0 0,1 0 0,0 0 0,0 0 0,12 10 0,-12-14 0,14 17 0,-22-13 0,-14-4 0,1-4 0,-1-1 0,0 0 0,0-1 0,0-1 0,0 0 0,-23-5 0,37 6 0,-1-1 0,1 1 0,0 0 0,0-1 0,-1 1 0,1-1 0,0 1 0,0-1 0,-1 0 0,1 1 0,0-1 0,0 0 0,0 0 0,0 0 0,0 0 0,0 0 0,0 0 0,1 0 0,-1 0 0,0 0 0,0-2 0,0 2 0,1-1 0,0 1 0,0 0 0,0 0 0,0-1 0,0 1 0,1 0 0,-1-1 0,0 1 0,1 0 0,-1 0 0,0-1 0,1 1 0,0 0 0,-1 0 0,1 0 0,1-2 0,4-5 0,1 1 0,0-1 0,1 2 0,10-10 0,-14 14 0,54-41 0,41-36 0,-89 71 0,-2-1 0,1-1 0,-1 1 0,0-1 0,-1-1 0,-1 1 0,11-22 0,-11-5 0,-8 21 0,1 16 0,1-1 0,0 1 0,0 0 0,-1 0 0,1 0 0,0-1 0,-1 1 0,1 0 0,0 0 0,0 0 0,-1 0 0,1 0 0,0 0 0,-1 0 0,1 0 0,0 0 0,-1 0 0,1 0 0,0 0 0,-1 0 0,1 0 0,0 0 0,-1 0 0,1 0 0,0 0 0,-1 0 0,1 0 0,0 1 0,0-1 0,-1 0 0,1 0 0,0 0 0,-1 1 0,1-1 0,0 0 0,0 0 0,0 1 0,-1-1 0,1 0 0,0 0 0,0 1 0,-4 3 0,0 1 0,1-1 0,-1 1 0,1 0 0,1 0 0,-1 0 0,1 0 0,-1 1 0,2-1 0,-1 1 0,-1 7 0,-9 65 0,11-71 0,1 0 0,0 1 0,0-1 0,0 0 0,1 1 0,0-1 0,1 0 0,2 7 0,-4-12 0,1 1 0,0-1 0,0 0 0,0 0 0,0-1 0,0 1 0,1 0 0,-1 0 0,1 0 0,-1-1 0,1 1 0,-1-1 0,1 1 0,0-1 0,0 0 0,0 0 0,0 0 0,0 0 0,0 0 0,0 0 0,0 0 0,0-1 0,0 1 0,0-1 0,0 1 0,1-1 0,-1 0 0,0 0 0,0 0 0,4 0 0,0-1 0,0 0 0,0-1 0,0 1 0,0-1 0,0 0 0,-1-1 0,1 0 0,-1 0 0,1 0 0,-1 0 0,0-1 0,0 1 0,-1-2 0,1 1 0,-1 0 0,0-1 0,7-9 0,-3 3 0,-1 0 0,-1-1 0,0 0 0,0 0 0,-2 0 0,1-1 0,3-15 0,-8 26 0,-2 6 0,-3 12 0,-6 28 0,10-37 0,0 0 0,1 0 0,0 0 0,0 0 0,0 0 0,1 0 0,0-1 0,0 1 0,1 0 0,0 0 0,0-1 0,4 9 0,-3-11 0,-1-1 0,0 1 0,1-1 0,0 0 0,0 0 0,0 0 0,0 0 0,0 0 0,1-1 0,-1 1 0,1-1 0,-1 0 0,1 0 0,0 0 0,0-1 0,0 1 0,0-1 0,0 0 0,0 0 0,1-1 0,6 1 0,-5-1 0,1 0 0,0 0 0,0-1 0,0 0 0,0 0 0,-1-1 0,1 0 0,-1 0 0,1 0 0,-1-1 0,0 0 0,0 0 0,0-1 0,0 0 0,0 0 0,-1 0 0,0 0 0,0-1 0,0 0 0,-1 0 0,1-1 0,-1 1 0,3-7 0,7-9 0,-2-1 0,-1 0 0,-1-1 0,0 0 0,6-26 0,-3-1 0,-1-1 0,-3-1 0,-2 1 0,-2-1 0,-3 0 0,-4-59 0,2 107 0,-1-1 0,0 0 0,0 0 0,0 0 0,0 1 0,-1-1 0,-3-7 0,5 12 0,-1-1 0,1 0 0,-1 1 0,1-1 0,-1 0 0,1 1 0,-1-1 0,1 1 0,-1-1 0,1 1 0,-1-1 0,0 1 0,1-1 0,-1 1 0,0 0 0,1-1 0,-1 1 0,0 0 0,0 0 0,-1-1 0,1 1 0,0 1 0,0-1 0,0 0 0,-1 1 0,1-1 0,0 0 0,0 1 0,0-1 0,0 1 0,0 0 0,0-1 0,0 1 0,0 0 0,0 0 0,0 0 0,1-1 0,-1 1 0,-1 1 0,-7 11 0,0-1 0,1 1 0,1 1 0,0-1 0,0 1 0,2 0 0,-7 22 0,1 8 0,-8 56 0,15-73 0,1 1 0,2 0 0,0 0 0,2 0 0,1 0 0,1 0 0,10 35 0,-10-51 0,1 0 0,0-1 0,1 0 0,0 0 0,1-1 0,0 1 0,1-1 0,11 13 0,-12-16 0,1-1 0,0 0 0,0 0 0,0 0 0,1-1 0,0 0 0,0-1 0,0 0 0,1 0 0,-1 0 0,1-1 0,11 2 0,-10-3 0,0 0 0,0-1 0,1-1 0,-1 1 0,0-2 0,0 1 0,0-1 0,1-1 0,-1 0 0,0 0 0,-1-1 0,1-1 0,0 1 0,-1-1 0,0-1 0,0 0 0,16-11 0,-18 10 0,1 0 0,-1 0 0,-1-1 0,1 0 0,-1 0 0,-1 0 0,1-1 0,-1 0 0,-1 0 0,1 0 0,-1-1 0,-1 1 0,1-1 0,-2 0 0,1 0 0,-1 0 0,0 0 0,-1-1 0,0-16 0,-1 23 0,0 0 0,-1 1 0,1-1 0,-1 0 0,0 0 0,1 0 0,-1 0 0,-1 1 0,1-1 0,-2-2 0,3 4 0,0 1 0,-1-1 0,1 1 0,0-1 0,-1 1 0,1-1 0,-1 1 0,1 0 0,-1-1 0,1 1 0,-1 0 0,1-1 0,-1 1 0,1 0 0,-1 0 0,1-1 0,-1 1 0,0 0 0,1 0 0,-1 0 0,1 0 0,-1 0 0,0 0 0,1 0 0,-1 0 0,1 0 0,-1 0 0,0 0 0,1 0 0,-1 1 0,1-1 0,-1 0 0,1 0 0,-1 1 0,1-1 0,-1 0 0,1 1 0,-1-1 0,1 0 0,-1 1 0,1-1 0,-1 0 0,1 1 0,0-1 0,-1 1 0,1-1 0,0 1 0,-1-1 0,1 1 0,0 0 0,0-1 0,0 1 0,-1 0 0,-4 6 0,1 1 0,-1 0 0,2 0 0,-5 12 0,7-17 0,0-1 0,0 1 0,0 0 0,1 0 0,-1-1 0,1 1 0,-1 0 0,1 0 0,0-1 0,0 1 0,1 0 0,-1 0 0,0 0 0,1-1 0,0 1 0,-1 0 0,1-1 0,2 4 0,-3-5 0,1-1 0,0 1 0,0 0 0,0-1 0,0 1 0,-1-1 0,1 1 0,0-1 0,0 1 0,0-1 0,0 1 0,0-1 0,0 0 0,0 0 0,0 1 0,0-1 0,0 0 0,0 0 0,0 0 0,1 0 0,-1 0 0,0-1 0,0 1 0,0 0 0,0 0 0,0-1 0,0 1 0,0 0 0,0-1 0,0 1 0,-1-1 0,1 1 0,0-1 0,0 0 0,0 1 0,0-1 0,-1 0 0,1 0 0,0 1 0,0-2 0,30-35 0,-5-9 0,-19 32 0,0 1 0,0 1 0,1 0 0,19-23 0,-24 32 0,-1 1 0,1-1 0,0 1 0,0 0 0,0 0 0,0 0 0,1 0 0,-1 1 0,0-1 0,1 1 0,-1 0 0,1 0 0,0 0 0,-1 0 0,1 1 0,0-1 0,-1 1 0,1 0 0,0 0 0,0 0 0,-1 1 0,1 0 0,0-1 0,4 3 0,5 1 0,-1 2 0,1-1 0,-2 2 0,1-1 0,-1 2 0,0-1 0,0 1 0,-1 1 0,0 0 0,0 1 0,10 14 0,-19-23 0,0 0 0,0 0 0,0 0 0,-1 0 0,1 0 0,0 0 0,-1 0 0,1 0 0,-1 1 0,1-1 0,-1 0 0,1 0 0,-1 1 0,0-1 0,0 0 0,1 1 0,-1-1 0,0 0 0,0 1 0,-1-1 0,1 0 0,0 1 0,0-1 0,-1 0 0,1 1 0,0-1 0,-1 0 0,1 0 0,-1 0 0,0 1 0,1-1 0,-1 0 0,0 0 0,0 0 0,0 0 0,0 0 0,0 0 0,0 0 0,0 0 0,0-1 0,0 1 0,0 0 0,0-1 0,-1 1 0,1-1 0,-2 1 0,-8 4 0,0-1 0,-1-1 0,1 0 0,-16 1 0,15-2 0,-141 23-1365,133-21-5461</inkml:trace>
  <inkml:trace contextRef="#ctx0" brushRef="#br0" timeOffset="4240.96">4636 64 24575,'3'36'0,"2"0"0,2 0 0,13 42 0,-3-11 0,6 23 0,-7-31 0,-3 0 0,10 100 0,-23-156 0,0 0 0,0 0 0,0-1 0,0 1 0,0 0 0,0-1 0,-1 1 0,1 0 0,-1-1 0,0 1 0,1-1 0,-1 1 0,-1-1 0,1 1 0,0-1 0,0 0 0,-1 1 0,0-1 0,1 0 0,-4 3 0,3-4 0,0 0 0,-1 0 0,1 0 0,0 0 0,-1-1 0,1 1 0,-1-1 0,1 1 0,-1-1 0,1 0 0,-1 0 0,1 0 0,-1 0 0,1-1 0,-1 1 0,1-1 0,-1 1 0,1-1 0,0 0 0,-1 0 0,1 0 0,-3-1 0,-16-10 0,-1 0 0,2-2 0,-1 0 0,-35-35 0,0 2 0,36 32 0,14 11 0,0 1 0,0-1 0,1-1 0,0 1 0,0-1 0,0 0 0,0 0 0,0 0 0,1-1 0,0 1 0,-4-9 0,8 13 0,0 1 0,0-1 0,0 0 0,0 0 0,0 0 0,0 1 0,0-1 0,0 0 0,1 0 0,-1 0 0,0 1 0,0-1 0,1 0 0,-1 0 0,0 1 0,1-1 0,-1 0 0,1 1 0,-1-1 0,1 0 0,-1 1 0,1-1 0,-1 1 0,1-1 0,0 1 0,-1-1 0,1 1 0,0-1 0,0 1 0,-1 0 0,1-1 0,0 1 0,0 0 0,-1-1 0,1 1 0,0 0 0,1 0 0,38-6 0,-33 6 0,256-31 0,-179 17 0,93-27 0,-171 40 0,-3 0 0,0 0 0,1 0 0,-1 0 0,0 0 0,0 0 0,0-1 0,0 1 0,0-1 0,0 0 0,0 0 0,3-3 0,-6 5 0,0 0 0,0 0 0,1 0 0,-1 0 0,0-1 0,0 1 0,0 0 0,0 0 0,0 0 0,0 0 0,0 0 0,0 0 0,0-1 0,1 1 0,-1 0 0,0 0 0,0 0 0,0 0 0,0-1 0,0 1 0,0 0 0,0 0 0,0 0 0,0 0 0,0 0 0,0-1 0,0 1 0,0 0 0,0 0 0,-1 0 0,1 0 0,0 0 0,0-1 0,0 1 0,0 0 0,0 0 0,0 0 0,0 0 0,0 0 0,0 0 0,0-1 0,-1 1 0,1 0 0,0 0 0,0 0 0,0 0 0,0 0 0,0 0 0,-1 0 0,1 0 0,-12-1 0,-14 5 0,17-1 0,0 0 0,0 1 0,1 1 0,0-1 0,0 2 0,0-1 0,0 1 0,1 0 0,0 0 0,0 1 0,1 0 0,-7 9 0,9-11 0,0 0 0,1 0 0,0 1 0,0-1 0,0 1 0,1 0 0,0 0 0,0 0 0,0 0 0,1 0 0,-1 0 0,2 0 0,-1 1 0,1-1 0,0 0 0,0 1 0,0-1 0,1 0 0,3 10 0,-3-13 0,0 0 0,0 0 0,0 0 0,1 0 0,0 0 0,-1 0 0,1-1 0,0 1 0,0-1 0,0 1 0,1-1 0,-1 0 0,1 0 0,-1 0 0,1 0 0,0-1 0,-1 1 0,1-1 0,0 1 0,0-1 0,0 0 0,0 0 0,0 0 0,1-1 0,-1 1 0,0-1 0,0 1 0,0-1 0,1 0 0,-1 0 0,0-1 0,0 1 0,0-1 0,5-1 0,0 1 0,0-2 0,0 1 0,0-1 0,0 0 0,-1 0 0,1-1 0,-1 0 0,0 0 0,0-1 0,0 0 0,-1 0 0,8-8 0,-8 5 0,-1-1 0,0 0 0,0 1 0,-1-1 0,0-1 0,-1 1 0,0-1 0,0 1 0,-1-1 0,0 0 0,-1 0 0,0 0 0,-1 0 0,0-11 0,-1 46 0,1-11 0,-1-1 0,2 0 0,0 1 0,0-1 0,4 15 0,-2-20 0,-1-1 0,1 0 0,0 0 0,1-1 0,0 1 0,0-1 0,0 1 0,1-1 0,0 0 0,8 7 0,-11-11 0,0-1 0,0 1 0,0 0 0,0-1 0,1 0 0,-1 1 0,0-1 0,1 0 0,-1 0 0,0 0 0,1-1 0,-1 1 0,1-1 0,0 1 0,-1-1 0,1 0 0,-1 0 0,1 0 0,-1 0 0,1 0 0,0-1 0,-1 1 0,1-1 0,-1 0 0,1 1 0,-1-1 0,0 0 0,1-1 0,-1 1 0,0 0 0,0-1 0,0 1 0,0-1 0,2-2 0,2-2 0,-2 0 0,1 0 0,-1-1 0,1 0 0,-2 1 0,1-2 0,-1 1 0,0 0 0,-1-1 0,0 1 0,0-1 0,0 0 0,-1 0 0,0-9 0,9-34 0,-10 50 0,0 0 0,1 0 0,-1 0 0,0 1 0,0-1 0,1 0 0,-1 0 0,0 0 0,1 1 0,-1-1 0,1 0 0,-1 1 0,1-1 0,-1 0 0,1 1 0,-1-1 0,1 1 0,0-1 0,-1 1 0,1-1 0,1 0 0,-1 1 0,-1 0 0,1 0 0,0 0 0,-1 0 0,1 0 0,0 1 0,-1-1 0,1 0 0,0 0 0,-1 1 0,1-1 0,0 0 0,-1 1 0,1-1 0,-1 1 0,1-1 0,-1 1 0,1-1 0,-1 1 0,1 0 0,24 39 0,-20-30 0,0 0 0,37 56 0,-38-59 0,1-1 0,1 0 0,-1 0 0,1-1 0,0 1 0,0-1 0,10 6 0,-15-10 0,1 0 0,-1 0 0,0-1 0,1 1 0,-1 0 0,1-1 0,-1 1 0,1-1 0,-1 0 0,1 0 0,-1 1 0,1-1 0,-1 0 0,1 0 0,-1 0 0,1 0 0,-1-1 0,1 1 0,-1 0 0,1-1 0,-1 1 0,1-1 0,-1 1 0,1-1 0,-1 0 0,0 0 0,1 1 0,-1-1 0,0 0 0,0 0 0,0 0 0,1 0 0,-1-1 0,0 1 0,-1 0 0,1 0 0,1-2 0,3-6 0,0 0 0,-1 0 0,0-1 0,4-16 0,-1 3 0,-7 22 0,1 1 0,-1 0 0,0-1 0,0 1 0,0 0 0,1-1 0,-1 1 0,0 0 0,0-1 0,1 1 0,-1 0 0,0-1 0,1 1 0,-1 0 0,0 0 0,1 0 0,-1-1 0,0 1 0,1 0 0,-1 0 0,1 0 0,-1 0 0,1-1 0,-1 1 0,0 0 0,1 0 0,-1 0 0,1 0 0,-1 0 0,0 0 0,1 0 0,-1 0 0,1 1 0,-1-1 0,1 0 0,-1 0 0,0 0 0,1 0 0,-1 1 0,0-1 0,1 0 0,-1 0 0,0 0 0,1 1 0,20 17 0,-11-9 0,-6-6 0,0-1 0,-1 0 0,1 1 0,0-1 0,1-1 0,-1 1 0,0-1 0,0 1 0,1-1 0,-1 0 0,1-1 0,-1 1 0,1-1 0,-1 0 0,6 0 0,-7-1 0,0 0 0,-1 0 0,1 0 0,0 0 0,0 0 0,0 0 0,-1-1 0,1 1 0,0-1 0,-1 0 0,0 0 0,1 0 0,-1 0 0,0 0 0,0 0 0,0-1 0,0 1 0,0-1 0,-1 0 0,1 1 0,-1-1 0,0 0 0,1-3 0,4-13 0,-1 0 0,-1-1 0,-1 0 0,0 0 0,-1-28 0,-1 23 0,1 0 0,7-36 0,-4 130 0,-5-35 0,3 87 0,-2-105 0,1 1 0,1 0 0,1-1 0,0 1 0,7 15 0,-9-27 0,1 0 0,0 0 0,-1-1 0,2 1 0,-1-1 0,0 0 0,1 0 0,4 5 0,-7-9 0,0 1 0,0 0 0,0-1 0,0 1 0,0-1 0,0 1 0,0-1 0,-1 1 0,1-1 0,1 1 0,-1-1 0,0 0 0,0 0 0,0 0 0,0 0 0,0 1 0,0-1 0,0 0 0,1-1 0,-1 1 0,0-1 0,1 0 0,-1 1 0,0-1 0,0 0 0,0 0 0,0 1 0,0-1 0,-1 0 0,1 0 0,0 0 0,0 0 0,-1 0 0,1 0 0,0-1 0,-1 1 0,1 0 0,-1 0 0,0 0 0,1-3 0,1-2 0,-1 0 0,-1-1 0,1 1 0,-1-1 0,0 0 0,0 1 0,-1-1 0,0 1 0,0-1 0,0 1 0,-1 0 0,0-1 0,-3-5 0,2 3 0,0 0 0,1-1 0,0 1 0,0-1 0,0-10 0,2 18 0,1 0 0,-1 0 0,1-1 0,0 1 0,-1 0 0,1 0 0,0 0 0,0 0 0,0 0 0,1 0 0,-1 0 0,0 0 0,1 0 0,-1 0 0,1 1 0,0-1 0,0 1 0,-1-1 0,1 1 0,0 0 0,0 0 0,0-1 0,0 1 0,1 1 0,-1-1 0,0 0 0,0 1 0,0-1 0,1 1 0,3-1 0,0 0 0,0 0 0,1 0 0,-1 1 0,0 0 0,1 0 0,-1 0 0,1 1 0,-1 0 0,0 0 0,8 3 0,-12-3 0,0 0 0,0 1 0,0-1 0,0 1 0,0-1 0,0 1 0,0 0 0,-1 0 0,1 0 0,0 0 0,-1 0 0,0 0 0,1 0 0,-1 1 0,0-1 0,0 0 0,0 1 0,-1-1 0,1 1 0,-1-1 0,1 5 0,1 8 0,-1-1 0,-2 26 0,1-13 0,0-23-107,0 1-73,0 0 1,0 0-1,1 0 0,0 0 0,0 0 1,2 6-1</inkml:trace>
  <inkml:trace contextRef="#ctx0" brushRef="#br0" timeOffset="4634.11">6054 125 24575,'-4'25'0,"0"20"0,-1 12 0,5 8 0,2-8-8191</inkml:trace>
  <inkml:trace contextRef="#ctx0" brushRef="#br0" timeOffset="5737.72">6245 485 24575,'-2'-5'0,"0"-1"0,0 0 0,0 1 0,-1-1 0,0 1 0,-4-5 0,7 9 0,-1 0 0,1 0 0,-1 1 0,0-1 0,1 0 0,-1 1 0,0-1 0,1 0 0,-1 1 0,0-1 0,0 1 0,1-1 0,-1 1 0,0 0 0,0-1 0,0 1 0,0 0 0,0 0 0,-1-1 0,1 2 0,0-1 0,1 0 0,-1 1 0,0-1 0,0 1 0,0-1 0,0 1 0,1-1 0,-1 1 0,0 0 0,1-1 0,-1 1 0,0 0 0,1-1 0,-1 1 0,1 0 0,-1 0 0,1 0 0,-1 0 0,1-1 0,0 1 0,-1 0 0,1 2 0,-3 5 0,1 1 0,-1 0 0,2 0 0,0 0 0,0 0 0,0 0 0,1 0 0,0 0 0,3 15 0,-2-21 0,-1 1 0,1-1 0,0 1 0,1-1 0,-1 1 0,1-1 0,-1 0 0,1 0 0,0 0 0,0 0 0,0 0 0,3 3 0,-3-5 0,0 1 0,0-1 0,0 0 0,0 1 0,0-1 0,0 0 0,0 0 0,1-1 0,-1 1 0,0 0 0,1-1 0,-1 1 0,0-1 0,1 0 0,-1 1 0,1-1 0,-1-1 0,1 1 0,3-1 0,-1 0 0,0-1 0,0 0 0,0 0 0,0 0 0,-1-1 0,1 0 0,-1 0 0,1 0 0,-1 0 0,0-1 0,0 1 0,-1-1 0,1 0 0,-1 0 0,0 0 0,3-6 0,0 2 0,-1 0 0,-1-1 0,1 1 0,-1-1 0,-1 0 0,0 0 0,4-18 0,-8 22 0,-2 18 0,2-8 0,0 0 0,0 0 0,1 0 0,0-1 0,0 11 0,1-12 0,1 0 0,-1 0 0,0 0 0,1 0 0,0 0 0,-1 0 0,1-1 0,0 1 0,0 0 0,1-1 0,-1 0 0,0 0 0,1 1 0,0-1 0,-1-1 0,1 1 0,0 0 0,0-1 0,0 1 0,0-1 0,0 0 0,0 0 0,1 0 0,-1-1 0,0 1 0,0-1 0,5 1 0,-1-1 0,1 1 0,-1-1 0,0-1 0,1 1 0,-1-1 0,0-1 0,1 1 0,-1-1 0,0-1 0,0 1 0,8-5 0,-6 2 0,-1-1 0,0 0 0,0-1 0,-1 0 0,1 0 0,-1 0 0,-1-1 0,0 0 0,0 0 0,0-1 0,6-14 0,-6 10 0,0 0 0,-1-1 0,-1 0 0,0 0 0,-1-1 0,0 1 0,0-20 0,-6 7 0,0 20 0,-3 15 0,1 16 0,0 0 0,2 1 0,1-1 0,0 1 0,4 38 0,-1-49 0,-1-3 0,4 60 0,-3-65 0,0 0 0,0 0 0,0 0 0,1 0 0,0-1 0,0 1 0,0 0 0,1-1 0,3 6 0,-6-11 0,0 0 0,0 0 0,0 0 0,0 0 0,0 1 0,0-1 0,0 0 0,1 0 0,-1 0 0,0 0 0,0 0 0,0 0 0,0 1 0,0-1 0,0 0 0,1 0 0,-1 0 0,0 0 0,0 0 0,0 0 0,0 0 0,1 0 0,-1 0 0,0 0 0,0 0 0,0 0 0,0 0 0,1 0 0,-1 0 0,0 0 0,0 0 0,0 0 0,0 0 0,1 0 0,-1 0 0,0 0 0,0 0 0,0 0 0,0 0 0,0 0 0,1 0 0,-1 0 0,0-1 0,0 1 0,0 0 0,0 0 0,0 0 0,0 0 0,1 0 0,4-13 0,-1-13 0,-3-14 0,-1 28 0,0 0 0,0 0 0,4-18 0,-3 27 0,-1 0 0,1 0 0,0 0 0,0 1 0,1-1 0,-1 0 0,0 1 0,1-1 0,0 0 0,-1 1 0,1 0 0,0-1 0,0 1 0,1 0 0,-1 0 0,0 0 0,1 0 0,4-2 0,4-1 0,0 1 0,0 1 0,0-1 0,0 2 0,1-1 0,0 2 0,11-1 0,12 1 0,36 3 0,-71-2 0,1 0 0,-1 1 0,1-1 0,-1 0 0,0 1 0,1-1 0,-1 0 0,0 1 0,0-1 0,1 0 0,-1 1 0,0-1 0,0 0 0,1 1 0,-1-1 0,0 1 0,0-1 0,0 1 0,0-1 0,0 0 0,0 1 0,0-1 0,1 1 0,-1-1 0,0 1 0,-1-1 0,1 1 0,0-1 0,0 1 0,0-1 0,0 1 0,0 0 0,0 0 0,-1 0 0,1 0 0,0 0 0,0 0 0,1 1 0,-1-1 0,0 0 0,0 0 0,0 0 0,1 0 0,-1 0 0,1 0 0,-1 0 0,1 0 0,-1 0 0,1 0 0,-1 0 0,1-1 0,0 1 0,-1 0 0,1 0 0,0 0 0,0-1 0,1 2 0,-1-2 0,0 1 0,1-1 0,-1 1 0,0-1 0,1 1 0,-1-1 0,0 0 0,1 0 0,-1 0 0,1 0 0,-1 0 0,0 0 0,1 0 0,-1 0 0,1 0 0,-1-1 0,0 1 0,1-1 0,-1 1 0,0-1 0,1 1 0,-1-1 0,0 0 0,0 1 0,0-1 0,0 0 0,0 0 0,0 0 0,0 0 0,0 0 0,0 0 0,1-2 0,-1 2 0,-1 0 0,1 0 0,-1 0 0,0 0 0,0 0 0,1-1 0,-1 1 0,0 0 0,0 0 0,0 0 0,0 0 0,0 0 0,0 0 0,0-1 0,-1 1 0,1 0 0,0 0 0,-1 0 0,1 0 0,0 0 0,-1 0 0,1 0 0,-1 0 0,0 0 0,1 0 0,-1 0 0,0 1 0,0-1 0,1 0 0,-1 0 0,0 1 0,0-1 0,0 0 0,0 1 0,0-1 0,0 1 0,0-1 0,0 1 0,0-1 0,0 1 0,-2 0 0,-2-2 0,0 1 0,-1 0 0,1 0 0,0 1 0,0-1 0,-1 1 0,1 1 0,0-1 0,-1 1 0,1-1 0,0 2 0,0-1 0,0 0 0,-5 3 0,8-3 0,0 0 0,0-1 0,0 1 0,0 0 0,1 0 0,-1 0 0,0 1 0,1-1 0,-1 0 0,1 1 0,-1-1 0,1 1 0,-1-1 0,1 1 0,0 0 0,0 0 0,0-1 0,0 1 0,0 0 0,0 0 0,1 0 0,-1 0 0,1 0 0,-1 0 0,1 0 0,0 0 0,-1 0 0,1 0 0,0 0 0,1 0 0,-1 0 0,0 0 0,0 1 0,1-1 0,0 0 0,-1-1 0,1 1 0,1 4 0,1-2 0,-1 0 0,1-1 0,0 1 0,0-1 0,0 1 0,0-1 0,1 0 0,-1 0 0,1 0 0,0-1 0,0 1 0,0-1 0,0 0 0,0 0 0,9 2 0,8 3 0,42 7 0,-59-13 0,30 4 0,1-1 0,-1-1 0,1-2 0,0-2 0,41-5 0,-51 2 0,0-1 0,-1 0 0,1-2 0,-1-1 0,0-1 0,-1-1 0,40-24 0,-56 30 0,-1 0 0,0-1 0,0 0 0,-1 0 0,1 0 0,-1-1 0,7-9 0,-11 13 0,0 1 0,0 0 0,-1 0 0,1-1 0,0 1 0,-1 0 0,1-1 0,-1 1 0,0-1 0,1 1 0,-1-1 0,0 1 0,0-1 0,0 1 0,0-1 0,0 1 0,0 0 0,0-1 0,-1 1 0,1-1 0,0 1 0,-1-1 0,0 1 0,1 0 0,-1-1 0,1 1 0,-1 0 0,0 0 0,0-1 0,0 1 0,0 0 0,0 0 0,0 0 0,0 0 0,0 0 0,0 0 0,-1 0 0,1 1 0,0-1 0,-1 0 0,1 1 0,0-1 0,-1 1 0,-2-1 0,-7-3 0,0 0 0,0 1 0,-1 1 0,0 0 0,1 0 0,-1 1 0,0 1 0,0 0 0,0 0 0,1 1 0,-1 1 0,-17 4 0,19-3 0,0-1 0,0 2 0,0-1 0,1 1 0,-1 1 0,1 0 0,0 0 0,0 1 0,1 0 0,0 0 0,0 1 0,0 0 0,1 0 0,-10 13 0,15-17 0,0 0 0,0 0 0,0 0 0,1 0 0,-1 1 0,1-1 0,0 0 0,0 1 0,0-1 0,0 1 0,1-1 0,-1 1 0,1-1 0,0 1 0,0-1 0,0 1 0,1 3 0,0-4 0,0 0 0,0 0 0,0 0 0,1 0 0,-1 0 0,1-1 0,0 1 0,0-1 0,0 1 0,0-1 0,0 0 0,0 1 0,1-1 0,-1 0 0,6 2 0,-1 1 0,0-2 0,1 1 0,0-1 0,0-1 0,0 1 0,0-1 0,0-1 0,1 1 0,-1-2 0,0 1 0,1-1 0,-1 0 0,13-2 0,-10 0 0,0-1 0,0 1 0,0-2 0,-1 0 0,1 0 0,-1-1 0,0 0 0,0-1 0,-1 0 0,0 0 0,0-1 0,9-8 0,-8 4 0,0 0 0,-1-1 0,0 0 0,-1-1 0,0 0 0,-1 0 0,0-1 0,5-14 0,-1-11 0,0 1 0,-3-1 0,-1 0 0,-3-1 0,1-74 0,-5 99 0,1 8 0,-1-1 0,0 1 0,0 0 0,-1-1 0,0 1 0,-4-15 0,5 23 0,0-1 0,0 0 0,0 0 0,0 0 0,0 0 0,0 0 0,0 1 0,0-1 0,0 0 0,0 0 0,0 0 0,-1 0 0,1 0 0,0 0 0,0 1 0,0-1 0,0 0 0,0 0 0,0 0 0,0 0 0,0 0 0,-1 0 0,1 0 0,0 0 0,0 0 0,0 0 0,0 1 0,0-1 0,0 0 0,-1 0 0,1 0 0,0 0 0,0 0 0,0 0 0,0 0 0,0 0 0,-1 0 0,1 0 0,0 0 0,0 0 0,0 0 0,0 0 0,0 0 0,-1 0 0,1-1 0,0 1 0,0 0 0,0 0 0,0 0 0,0 0 0,0 0 0,-1 0 0,1 0 0,0 0 0,0 0 0,0-1 0,0 1 0,0 0 0,0 0 0,0 0 0,0 0 0,0 0 0,0 0 0,0-1 0,-1 1 0,-2 15 0,-1 0 0,2 0 0,0 0 0,0 0 0,2 0 0,0 1 0,3 24 0,-2-32 0,10 90-455,5-1 0,57 189 0,-48-201-637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6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664 24575,'-5'-2'0,"0"-1"0,0 1 0,0 0 0,0 1 0,0-1 0,0 1 0,-1 0 0,1 0 0,-1 1 0,1-1 0,0 1 0,-1 1 0,1-1 0,-1 1 0,1-1 0,0 2 0,-1-1 0,-9 4 0,12-3 0,-1 1 0,0-1 0,1 0 0,0 1 0,-1 0 0,1 0 0,0 0 0,1 0 0,-1 1 0,0-1 0,1 1 0,0-1 0,0 1 0,0 0 0,0 0 0,1 0 0,-1 0 0,1 0 0,0 0 0,0 0 0,1 1 0,-1-1 0,1 0 0,0 7 0,1-1 0,0 0 0,0 0 0,1 0 0,0-1 0,1 1 0,0-1 0,1 1 0,0-1 0,0 0 0,1 0 0,0-1 0,1 1 0,0-1 0,0 0 0,0-1 0,1 0 0,0 0 0,1 0 0,0-1 0,0 0 0,0 0 0,1-1 0,-1 0 0,1-1 0,16 6 0,-16-6 0,-1-1 0,1 0 0,0 0 0,1-1 0,-1-1 0,0 1 0,1-1 0,-1-1 0,1 0 0,-1 0 0,0-1 0,1 0 0,-1-1 0,0 0 0,0 0 0,0-1 0,0 0 0,0 0 0,0-1 0,-1-1 0,0 1 0,0-1 0,0-1 0,-1 1 0,1-1 0,-1-1 0,8-9 0,-4 0 0,0 0 0,-1-1 0,-1 0 0,-1-1 0,0 0 0,-2 0 0,0-1 0,-1 0 0,5-33 0,-1-18 0,-1-91 0,-8 153 0,-2-177 0,0 149 0,-2 0 0,-1 1 0,-12-37 0,15 63 0,-1 1 0,0 0 0,-1 0 0,0 0 0,0 0 0,0 1 0,-12-14 0,15 19 0,0 1 0,0 0 0,0 0 0,-1 0 0,1 0 0,0 0 0,0 0 0,-1 0 0,1 1 0,-1-1 0,1 0 0,-1 1 0,1-1 0,-1 1 0,1 0 0,-1-1 0,1 1 0,-1 0 0,-2 0 0,1 1 0,1 0 0,0-1 0,0 1 0,0 0 0,0 0 0,0 1 0,1-1 0,-1 0 0,0 1 0,0-1 0,1 1 0,-1 0 0,1-1 0,0 1 0,-1 0 0,1 0 0,0 0 0,-1 3 0,-5 8 0,1 1 0,0 1 0,1-1 0,1 1 0,1-1 0,-4 29 0,-1 95 0,8-83 0,2 0 0,13 79 0,-9-105 0,0 0 0,2-1 0,1 0 0,1-1 0,2 0 0,19 34 0,-27-53 0,1-1 0,1 1 0,-1-1 0,1 0 0,0-1 0,1 0 0,0 0 0,0 0 0,0-1 0,0 0 0,1 0 0,16 7 0,-20-11 0,0 1 0,1-1 0,-1 0 0,1 0 0,-1-1 0,1 1 0,-1-1 0,1 0 0,-1 0 0,1 0 0,-1-1 0,1 0 0,-1 0 0,0 0 0,1 0 0,-1-1 0,0 1 0,0-1 0,0 0 0,0-1 0,0 1 0,0-1 0,-1 1 0,1-1 0,-1 0 0,0 0 0,4-5 0,4-7 0,0 0 0,-1-1 0,-1 0 0,-1 0 0,0-1 0,-1 0 0,-1-1 0,0 0 0,-2 0 0,0 0 0,2-23 0,-6 40 0,0-1 0,0 0 0,0 0 0,1 1 0,-1-1 0,0 0 0,1 1 0,-1-1 0,1 0 0,-1 1 0,1-1 0,0 1 0,0-1 0,0 1 0,0-1 0,0 1 0,0 0 0,0-1 0,0 1 0,1 0 0,-1 0 0,0 0 0,1 0 0,-1 0 0,1 0 0,-1 0 0,1 1 0,-1-1 0,1 0 0,-1 1 0,1-1 0,0 1 0,0 0 0,-1-1 0,1 1 0,0 0 0,-1 0 0,1 0 0,0 0 0,-1 1 0,1-1 0,0 0 0,0 1 0,-1-1 0,1 1 0,-1-1 0,1 1 0,-1 0 0,2 1 0,10 4 0,-1 0 0,-1 2 0,0-1 0,20 17 0,4 10 0,-26-24 0,1 0 0,0-1 0,1 0 0,15 9 0,-26-18 0,1 1 0,-1-1 0,0 0 0,0 0 0,1 1 0,-1-1 0,0 0 0,1 0 0,-1 0 0,0 0 0,1 0 0,-1 0 0,0 0 0,1 1 0,-1-1 0,0 0 0,1 0 0,-1 0 0,0 0 0,1 0 0,-1 0 0,0-1 0,1 1 0,-1 0 0,0 0 0,1 0 0,-1 0 0,0 0 0,1 0 0,-1-1 0,0 1 0,0 0 0,1 0 0,-1 0 0,0-1 0,0 1 0,1 0 0,-1 0 0,0-1 0,0 1 0,0 0 0,1 0 0,-1-1 0,0 1 0,0 0 0,0-1 0,0 1 0,0 0 0,0-1 0,0 1 0,0 0 0,1-1 0,-1 1 0,0 0 0,0-1 0,-1 1 0,1 0 0,0-1 0,0 1 0,0 0 0,0-1 0,0 1 0,0 0 0,0-1 0,0 1 0,-1 0 0,1-1 0,0 1 0,-1-1 0,-7-24 0,4 17 0,0 1 0,0 0 0,-1 0 0,0 0 0,0 0 0,0 1 0,-1 0 0,0 0 0,-13-10 0,17 15 0,0 0 0,0-1 0,0 1 0,-1 0 0,1 1 0,0-1 0,0 0 0,-1 0 0,1 1 0,-1 0 0,1-1 0,0 1 0,-1 0 0,1 0 0,-5 1 0,4 0 0,0 0 0,0 0 0,1 0 0,-1 1 0,1-1 0,-1 1 0,1-1 0,0 1 0,-1 0 0,1 0 0,0 0 0,0 0 0,0 0 0,1 1 0,-1-1 0,-2 4 0,1 0 0,0-1 0,1 1 0,-1 0 0,1-1 0,1 1 0,-1 0 0,1 0 0,0 0 0,0 0 0,0 0 0,1 0 0,0 1 0,0-1 0,1 0 0,0 0 0,0 0 0,0 0 0,1 0 0,0 0 0,0 0 0,0-1 0,1 1 0,0-1 0,0 0 0,0 1 0,0-1 0,1 0 0,0-1 0,0 1 0,1-1 0,-1 0 0,1 0 0,0 0 0,0-1 0,0 1 0,0-1 0,1 0 0,-1-1 0,1 0 0,11 4 0,-16-6 0,1 1 0,0-1 0,0 0 0,0 1 0,0-1 0,0 0 0,0 0 0,0 0 0,0-1 0,0 1 0,0 0 0,0-1 0,0 1 0,0-1 0,-1 0 0,1 0 0,0 1 0,0-1 0,-1 0 0,1-1 0,2-1 0,-2 1 0,0-1 0,1 0 0,-1 0 0,-1 0 0,1 0 0,0 0 0,-1 0 0,1 0 0,-1-1 0,0 1 0,1-4 0,1-10 0,-1 0 0,-1-1 0,-1-31 0,0 44 0,0-1 0,0 3 0,0 0 0,0 0 0,0 0 0,0-1 0,0 1 0,-1 0 0,1 0 0,-1 0 0,0 0 0,0 1 0,0-1 0,0 0 0,0 0 0,-3-4 0,3 7 0,1 0 0,-1 1 0,1-1 0,-1 0 0,1 0 0,-1 0 0,1 1 0,-1-1 0,1 0 0,0 1 0,-1-1 0,1 0 0,0 1 0,-1-1 0,1 0 0,0 1 0,-1-1 0,1 1 0,0-1 0,0 0 0,-1 1 0,1-1 0,0 1 0,0-1 0,0 1 0,0-1 0,0 1 0,0-1 0,0 1 0,0-1 0,0 1 0,0-1 0,0 2 0,-3 19 0,3-13 0,1-1 0,0 1 0,1 0 0,-1-1 0,2 0 0,-1 1 0,1-1 0,0 0 0,0 0 0,1 0 0,7 9 0,-9-13 0,0 0 0,0 0 0,0 0 0,0 0 0,1 0 0,-1-1 0,1 1 0,0-1 0,0 0 0,0 0 0,0 0 0,0 0 0,0 0 0,1-1 0,-1 1 0,1-1 0,-1 0 0,1 0 0,-1 0 0,1-1 0,0 1 0,-1-1 0,1 0 0,-1 0 0,1 0 0,5-1 0,-6 0 0,0-1 0,0 1 0,0-1 0,-1 0 0,1 0 0,0 0 0,-1 0 0,0 0 0,1 0 0,-1 0 0,0-1 0,0 1 0,0-1 0,0 0 0,-1 0 0,1 0 0,-1 1 0,2-7 0,2-4 0,-1 0 0,-1 0 0,2-15 0,-3 23 0,-1-1 0,0 0 0,0 1 0,-1-1 0,0 0 0,0 0 0,0 0 0,-1 1 0,0-1 0,-3-10 0,4 16 0,-1 1 0,1-1 0,-1 0 0,1 0 0,-1 1 0,1-1 0,0 0 0,-1 1 0,1-1 0,0 1 0,-1-1 0,1 1 0,0-1 0,-1 1 0,1-1 0,0 0 0,0 1 0,-1 0 0,1-1 0,0 1 0,0-1 0,0 1 0,0-1 0,0 1 0,0-1 0,0 1 0,0-1 0,0 1 0,0 0 0,-4 24 0,2-5 0,1 0 0,2 1 0,2 21 0,-2-35 0,0-1 0,0 1 0,0 0 0,1-1 0,0 1 0,1-1 0,-1 0 0,1 1 0,0-1 0,1 0 0,0-1 0,8 11 0,5-5-1365,0-7-5461</inkml:trace>
  <inkml:trace contextRef="#ctx0" brushRef="#br0" timeOffset="372.3">1307 284 24575,'-11'33'0,"-3"20"0,0 14 0,7 5 0,4-10-8191</inkml:trace>
  <inkml:trace contextRef="#ctx0" brushRef="#br0" timeOffset="775.82">1371 812 24575,'1'-89'0,"0"107"0,9 62 0,-9-71 0,1-1 0,0 0 0,1 1 0,-1-1 0,2 0 0,-1-1 0,6 9 0,-9-15 0,1 0 0,-1-1 0,1 1 0,-1 0 0,1 0 0,-1-1 0,1 1 0,0-1 0,0 1 0,-1-1 0,1 1 0,0-1 0,0 1 0,-1-1 0,1 1 0,0-1 0,0 0 0,0 0 0,0 1 0,0-1 0,0 0 0,-1 0 0,1 0 0,0 0 0,0 0 0,0 0 0,0 0 0,0 0 0,0 0 0,0-1 0,0 1 0,-1 0 0,1-1 0,0 1 0,0 0 0,0-1 0,0 1 0,-1-1 0,1 1 0,0-1 0,-1 1 0,1-1 0,0 0 0,-1 1 0,2-2 0,2-3 0,0-1 0,0 1 0,0 0 0,0-1 0,2-6 0,3-8 0,-1 0 0,-1-1 0,4-21 0,0 1 0,-11 40 0,1 0 0,-1 0 0,0 0 0,0 0 0,1 0 0,-1 0 0,1 0 0,-1 0 0,1 0 0,-1 1 0,1-1 0,-1 0 0,1 0 0,0 0 0,-1 1 0,2-2 0,-1 2 0,-1 0 0,1 0 0,-1 0 0,0 0 0,1 0 0,-1 0 0,1 0 0,-1 1 0,0-1 0,1 0 0,-1 0 0,0 0 0,1 0 0,-1 1 0,0-1 0,1 0 0,-1 0 0,0 1 0,0-1 0,1 0 0,-1 1 0,0-1 0,0 0 0,0 1 0,1-1 0,-1 0 0,0 1 0,0 0 0,14 39 0,-11-29 0,-2-8 0,3 8 0,0 1 0,1-1 0,0-1 0,7 12 0,-12-21 0,1 0 0,-1 1 0,1-1 0,0 0 0,0 0 0,-1 0 0,1 0 0,0 0 0,0 0 0,0 0 0,0 0 0,0 0 0,0-1 0,0 1 0,0 0 0,0-1 0,1 1 0,-1-1 0,0 1 0,0-1 0,0 1 0,1-1 0,-1 0 0,0 0 0,1 1 0,-1-1 0,0 0 0,1 0 0,-1 0 0,0-1 0,1 1 0,-1 0 0,0 0 0,0-1 0,1 1 0,-1-1 0,0 1 0,0-1 0,0 1 0,0-1 0,1 0 0,-1 0 0,0 1 0,0-1 0,0 0 0,-1 0 0,1 0 0,0 0 0,1-2 0,7-8 0,-1-1 0,13-24 0,-17 27 0,1-1 0,0 1 0,1 1 0,0-1 0,1 1 0,-1 0 0,11-9 0,-16 16 0,0 0 0,0 1 0,0-1 0,1 0 0,-1 0 0,0 1 0,1-1 0,-1 0 0,0 1 0,1-1 0,-1 1 0,1 0 0,-1-1 0,1 1 0,-1 0 0,1 0 0,-1 0 0,1 0 0,-1 0 0,1 1 0,-1-1 0,1 0 0,-1 1 0,0-1 0,1 1 0,-1-1 0,1 1 0,-1-1 0,0 1 0,0 0 0,1 0 0,-1 0 0,0 0 0,0 0 0,0 0 0,1 2 0,4 4 0,0 0 0,-1 1 0,0-1 0,6 17 0,-4-11 0,11 19-1365,-2-5-5461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2.5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213 24575,'-1'-2'0,"0"1"0,-1-1 0,1 0 0,-1 0 0,1 1 0,-1-1 0,0 0 0,1 1 0,-1 0 0,0-1 0,0 1 0,0 0 0,0 0 0,0 0 0,0 0 0,0 1 0,-1-1 0,1 0 0,-3 1 0,3 0 0,0 0 0,-1 0 0,1 1 0,0-1 0,0 1 0,0 0 0,0 0 0,0 0 0,0 0 0,0 0 0,0 0 0,1 0 0,-1 0 0,0 1 0,0-1 0,-1 3 0,-5 5 0,1 1 0,0 0 0,0 1 0,1-1 0,-8 21 0,0 1 0,2 1 0,2 1 0,0-1 0,-5 49 0,12-67 0,2 0 0,0 0 0,0 0 0,2 0 0,0 0 0,0 0 0,2 0 0,0 0 0,0-1 0,2 1 0,-1-1 0,13 24 0,-14-32 0,0-1 0,1 0 0,-1 0 0,1 0 0,0 0 0,0-1 0,1 1 0,-1-1 0,1 0 0,0-1 0,0 1 0,1-1 0,-1 0 0,1 0 0,-1-1 0,1 1 0,0-1 0,0 0 0,0-1 0,0 0 0,12 1 0,-8-2 0,0 0 0,0-1 0,0-1 0,0 0 0,0 0 0,0-1 0,-1 0 0,1-1 0,-1 0 0,0-1 0,0 1 0,15-12 0,-11 6 0,0 0 0,-1 0 0,-1-1 0,1-1 0,-2 0 0,0-1 0,0 1 0,-1-2 0,-1 0 0,0 0 0,-1 0 0,0-1 0,-1 0 0,7-28 0,-13 40 0,1 0 0,-1 0 0,0 0 0,0 0 0,0 0 0,0 0 0,0 0 0,-1 1 0,1-1 0,-1 0 0,0 0 0,0 0 0,0 0 0,-1-2 0,1 4 0,1 0 0,-1 0 0,0 0 0,0 1 0,0-1 0,1 0 0,-1 0 0,0 1 0,0-1 0,0 1 0,0-1 0,0 1 0,0-1 0,0 1 0,-1 0 0,1-1 0,0 1 0,0 0 0,0 0 0,0 0 0,0 0 0,0 0 0,0 0 0,-1 0 0,1 0 0,0 0 0,0 0 0,0 1 0,0-1 0,0 0 0,0 1 0,0-1 0,0 1 0,0-1 0,0 1 0,0 0 0,-1 0 0,-4 4 0,0 0 0,0-1 0,0 2 0,1-1 0,0 1 0,0 0 0,0 0 0,1 0 0,0 0 0,0 1 0,1 0 0,0 0 0,0 0 0,0 0 0,1 0 0,0 1 0,0-1 0,0 10 0,1-12 0,0 0 0,1 0 0,0 0 0,0 0 0,0 0 0,0 0 0,1 0 0,-1-1 0,1 1 0,1 0 0,-1 0 0,1 0 0,0-1 0,0 1 0,0-1 0,0 1 0,1-1 0,0 0 0,0 0 0,0 0 0,0-1 0,1 1 0,-1-1 0,1 1 0,0-1 0,0 0 0,0-1 0,7 4 0,-5-3 0,0-1 0,1 0 0,-1 0 0,1-1 0,-1 0 0,1 0 0,0-1 0,0 0 0,-1 0 0,1 0 0,0-1 0,-1 0 0,1 0 0,-1 0 0,8-4 0,-11 4 0,0 0 0,0 0 0,0-1 0,0 0 0,0 0 0,0 0 0,-1 0 0,1 0 0,-1 0 0,1-1 0,-1 1 0,0-1 0,0 1 0,0-1 0,0 0 0,-1 0 0,1 0 0,-1 0 0,1 0 0,-1 0 0,0-1 0,0 1 0,-1 0 0,1-1 0,-1 1 0,0 0 0,1-1 0,-1 1 0,-1 0 0,1-1 0,-1-4 0,-1 2 0,1 1 0,-1 0 0,0 0 0,0 0 0,-1 0 0,0 0 0,1 0 0,-2 1 0,1-1 0,0 1 0,-1 0 0,0 0 0,0 0 0,0 0 0,0 1 0,-1 0 0,1 0 0,-7-3 0,-19-17 0,29 23 0,1-1 0,0 1 0,0 0 0,0 0 0,0 0 0,0-1 0,-1 1 0,1 0 0,0-1 0,0 1 0,0 0 0,0 0 0,0-1 0,0 1 0,0 0 0,0 0 0,0-1 0,0 1 0,0 0 0,0-1 0,0 1 0,0 0 0,0 0 0,0-1 0,0 1 0,0 0 0,1 0 0,-1-1 0,0 1 0,0 0 0,0 0 0,0-1 0,1 1 0,-1 0 0,0 0 0,0 0 0,0-1 0,1 1 0,-1 0 0,0 0 0,0 0 0,1 0 0,-1 0 0,0 0 0,0-1 0,1 1 0,-1 0 0,0 0 0,0 0 0,1 0 0,-1 0 0,0 0 0,0 0 0,1 0 0,-1 0 0,0 0 0,1 0 0,-1 0 0,0 1 0,25-6 0,-22 5 0,25-4 0,1-1 0,-1-1 0,0-1 0,47-19 0,-74 25 0,0 1 0,0-1 0,0 1 0,0 0 0,0 0 0,0-1 0,0 1 0,0 0 0,0 0 0,1 0 0,-1 0 0,0 0 0,0 1 0,0-1 0,0 0 0,0 0 0,0 1 0,0-1 0,0 1 0,0-1 0,0 1 0,0-1 0,0 1 0,0 0 0,0-1 0,0 1 0,0 0 0,-1 0 0,1-1 0,0 1 0,-1 0 0,1 0 0,0 0 0,-1 0 0,1 0 0,-1 0 0,1 0 0,-1 2 0,4 7 0,0 0 0,-1 0 0,3 15 0,-1-5 0,2 2 0,11 32 0,-17-50 0,1-1 0,-1 1 0,1-1 0,0 0 0,0 0 0,0 1 0,1-2 0,-1 1 0,1 0 0,0 0 0,4 3 0,-6-6 0,0 1 0,1-1 0,-1 1 0,0-1 0,0 1 0,1-1 0,-1 0 0,0 0 0,0 0 0,1 0 0,-1 0 0,0 0 0,1 0 0,-1 0 0,0 0 0,0 0 0,1-1 0,-1 1 0,0 0 0,0-1 0,1 1 0,-1-1 0,0 0 0,0 1 0,0-1 0,0 0 0,0 0 0,0 0 0,0 0 0,0 1 0,0-1 0,-1 0 0,1-1 0,0 1 0,-1 0 0,1 0 0,0 0 0,0-2 0,4-6 0,-1 0 0,0 0 0,4-16 0,26-109 0,-34 135 0,0-1 0,0 0 0,0 0 0,0 0 0,0 0 0,0 0 0,0 0 0,0 0 0,0 0 0,0 0 0,0 1 0,0-1 0,0 0 0,0 0 0,0 0 0,0 0 0,0 0 0,0 0 0,0 0 0,0 0 0,0 0 0,0 0 0,1 0 0,-1 0 0,0 1 0,0-1 0,0 0 0,0 0 0,0 0 0,0 0 0,0 0 0,0 0 0,0 0 0,1 0 0,-1 0 0,0 0 0,0 0 0,0 0 0,0 0 0,0 0 0,0 0 0,0 0 0,0 0 0,1 0 0,-1 0 0,0 0 0,0 0 0,0 0 0,0-1 0,0 1 0,0 0 0,0 0 0,0 0 0,0 0 0,0 0 0,0 0 0,1 0 0,-1 0 0,0 0 0,0 0 0,6 17 0,5 33 0,-9-40 0,-1-4 0,20 70 0,-19-71 0,1 1 0,-1 0 0,1-1 0,0 0 0,1 0 0,-1 0 0,1 0 0,0 0 0,0-1 0,8 7 0,-11-10 0,0 0 0,0 0 0,0 0 0,1 0 0,-1-1 0,0 1 0,0-1 0,0 1 0,1-1 0,-1 1 0,0-1 0,1 0 0,-1 1 0,1-1 0,-1 0 0,0 0 0,1 0 0,-1 0 0,0 0 0,1-1 0,-1 1 0,0 0 0,3-1 0,-2-1 0,1 1 0,-1 0 0,0-1 0,0 0 0,0 1 0,0-1 0,0 0 0,0 0 0,-1 0 0,1-1 0,1-3 0,4-6 0,-1-2 0,0 1 0,5-23 0,-8 29 0,4-21 0,-4 16 0,1 0 0,-1 0 0,2 1 0,6-14 0,-10 24 0,-1 0 0,0 1 0,1-1 0,-1 0 0,1 0 0,-1 1 0,1-1 0,-1 0 0,1 1 0,0-1 0,-1 0 0,1 1 0,0-1 0,-1 1 0,1-1 0,0 1 0,0 0 0,-1-1 0,1 1 0,0 0 0,0-1 0,0 1 0,0 0 0,0 0 0,-1 0 0,1 0 0,2 0 0,-2 0 0,0 1 0,1 0 0,-1-1 0,0 1 0,0 0 0,1 0 0,-1 0 0,0 0 0,0 0 0,0 0 0,0 0 0,0 0 0,0 0 0,1 3 0,3 5 0,0 1 0,-1 0 0,5 13 0,-9-23 0,13 45-78,-11-34-39,0-1 0,1 1 0,1-1 0,-1 0 0,2 0 0,-1 0 0,1-1 0,1 1 0,0-1 0,13 16 0,-4-13-6709</inkml:trace>
  <inkml:trace contextRef="#ctx0" brushRef="#br0" timeOffset="372.47">1439 467 24575,'0'-7'0,"-4"1"0,0 9 0,-1 11 0,2 14 0,0 16 0,1 19 0,5 17 0,1 13 0,5 12 0,3 10 0,3 3 0,0-1 0,1-5 0,-3-11 0,-3-16 0,-4-22-8191</inkml:trace>
  <inkml:trace contextRef="#ctx0" brushRef="#br0" timeOffset="761.82">1418 530 24575,'22'-10'0,"13"3"0,6 10 0,-1 15 0,-8 12 0,-9 8 0,-8 5 0,-10-1 0,-14-5 0,-12-8 0,-10-6 0,-7-6 0,0-7 0,6-8 0,12-8 0,10-3-8191</inkml:trace>
  <inkml:trace contextRef="#ctx0" brushRef="#br0" timeOffset="1695.02">1841 571 24575,'-9'0'0,"1"1"0,-1 0 0,0 0 0,1 0 0,-1 1 0,1 1 0,-1-1 0,1 1 0,0 1 0,0 0 0,1 0 0,-1 0 0,-7 6 0,11-6 0,0-1 0,0 1 0,0 0 0,0 0 0,1 0 0,0 1 0,0-1 0,0 1 0,0 0 0,1-1 0,0 1 0,0 0 0,0 1 0,1-1 0,-1 0 0,1 0 0,1 1 0,-1-1 0,1 1 0,-1-1 0,2 0 0,0 8 0,-1-10 0,0 0 0,0 0 0,1 0 0,0 1 0,-1-1 0,1 0 0,0 0 0,0 0 0,1 0 0,-1-1 0,1 1 0,-1 0 0,1 0 0,0-1 0,0 1 0,0-1 0,0 0 0,1 1 0,-1-1 0,0 0 0,1-1 0,0 1 0,-1 0 0,1-1 0,0 1 0,0-1 0,0 0 0,0 0 0,0 0 0,0 0 0,0-1 0,6 1 0,-4-1 0,0 0 0,-1 0 0,1-1 0,0 0 0,0 0 0,0-1 0,-1 1 0,1-1 0,0 0 0,-1 0 0,0 0 0,1-1 0,-1 0 0,0 1 0,0-2 0,-1 1 0,1 0 0,-1-1 0,1 1 0,4-8 0,-1-2 0,1-1 0,-2 1 0,0-1 0,0-1 0,-1 1 0,-1-1 0,-1 0 0,4-30 0,27 138 0,-33-90 0,1 0 0,-1 0 0,1 0 0,0 0 0,0 0 0,0 0 0,1-1 0,-1 1 0,1-1 0,5 5 0,-8-7 0,1 1 0,0-1 0,-1 0 0,1 1 0,0-1 0,-1 0 0,1 0 0,0 0 0,-1 1 0,1-1 0,0 0 0,0 0 0,-1 0 0,1 0 0,0 0 0,0 0 0,-1-1 0,1 1 0,0 0 0,-1 0 0,1 0 0,0-1 0,1 0 0,-1 0 0,0 0 0,0 0 0,0 0 0,0 0 0,0-1 0,0 1 0,0 0 0,0-1 0,0 1 0,-1 0 0,1-1 0,-1 1 0,2-3 0,4-18 0,5-36 0,4-15 0,-15 72 0,0 1 0,1-1 0,-1 0 0,0 0 0,0 0 0,0 0 0,1 0 0,-1 1 0,1-1 0,-1 0 0,0 0 0,1 0 0,-1 1 0,1-1 0,0 0 0,-1 1 0,1-1 0,-1 0 0,1 1 0,0-1 0,0 1 0,-1-1 0,3 0 0,-3 1 0,1 1 0,0-1 0,0 1 0,-1-1 0,1 0 0,0 1 0,-1-1 0,1 1 0,0-1 0,-1 1 0,1-1 0,-1 1 0,1 0 0,-1-1 0,1 1 0,-1 0 0,0-1 0,1 1 0,-1 0 0,1 1 0,14 45 0,-14-45 0,3 15 0,0 2 0,14 36 0,-17-52 0,1 1 0,0 0 0,0 0 0,0 0 0,0-1 0,0 1 0,1-1 0,0 0 0,0 0 0,-1 0 0,2 0 0,-1 0 0,0-1 0,1 1 0,3 1 0,-5-3 0,1 0 0,-1-1 0,0 1 0,1-1 0,-1 0 0,0 0 0,1 0 0,-1 0 0,1 0 0,-1-1 0,0 1 0,1-1 0,-1 1 0,0-1 0,1 0 0,-1 0 0,0 0 0,0 0 0,0 0 0,0 0 0,0-1 0,0 1 0,0-1 0,0 0 0,0 1 0,-1-1 0,1 0 0,2-4 0,2-2 0,0 0 0,-1-1 0,0 0 0,0 0 0,5-14 0,-5 7 0,-1 1 0,0-1 0,-1-1 0,1-24 0,-18 93 0,12-43 0,2 0 0,-1 0 0,1 0 0,1 0 0,-1 0 0,2 0 0,-1 0 0,1 0 0,0-1 0,6 14 0,-7-19 0,0-1 0,1 1 0,-1-1 0,1 0 0,-1 1 0,1-1 0,0 0 0,-1 0 0,1 0 0,0 0 0,1-1 0,-1 1 0,0 0 0,0-1 0,1 1 0,-1-1 0,1 0 0,-1 0 0,1 0 0,-1 0 0,1 0 0,0-1 0,-1 1 0,1-1 0,0 0 0,0 1 0,-1-1 0,1-1 0,0 1 0,0 0 0,-1-1 0,1 1 0,0-1 0,-1 0 0,1 0 0,-1 0 0,1 0 0,3-2 0,-1 0 0,0 1 0,-1-1 0,1 0 0,-1-1 0,0 1 0,1-1 0,-1 1 0,-1-1 0,1-1 0,-1 1 0,1 0 0,-1-1 0,-1 0 0,5-8 0,1-6 0,-2 0 0,8-33 0,-4 14 0,-10 39 0,0-1 0,0 0 0,0 0 0,0 0 0,0 0 0,0 0 0,0 0 0,0 0 0,0 0 0,0 0 0,0 0 0,0 0 0,0 0 0,0 1 0,0-1 0,0 0 0,0 0 0,0 0 0,0 0 0,0 0 0,0 0 0,0 0 0,1 0 0,-1 0 0,0 0 0,0 0 0,0 0 0,0 0 0,0 0 0,0 0 0,0 0 0,0 0 0,0 0 0,0 0 0,0 0 0,1 0 0,-1 0 0,0 0 0,0 0 0,0 0 0,0 0 0,0 0 0,0 0 0,0 0 0,0 0 0,0 0 0,0 0 0,0 0 0,0 0 0,1 0 0,-1 0 0,0 0 0,0 0 0,0 0 0,0 0 0,0-1 0,0 1 0,0 0 0,0 0 0,0 0 0,0 0 0,0 0 0,0 0 0,0 0 0,5 12 0,3 19 0,72 255 0,-49-194 0,-5 1 0,25 174 0,-50-253 0,0 0 0,-1 0 0,-1 0 0,0 0 0,-1 0 0,-1-1 0,-4 17 0,6-27 0,0 0 0,0 1 0,0-1 0,0-1 0,0 1 0,-1 0 0,0 0 0,1 0 0,-1-1 0,0 1 0,-1-1 0,1 1 0,0-1 0,0 0 0,-1 0 0,0 0 0,1 0 0,-1-1 0,0 1 0,0-1 0,0 1 0,0-1 0,0 0 0,0 0 0,0 0 0,0-1 0,0 1 0,-1-1 0,1 0 0,0 1 0,0-2 0,0 1 0,-1 0 0,1-1 0,0 1 0,-6-3 0,4 1 0,-1 0 0,1 0 0,-1-1 0,1 0 0,0 0 0,0 0 0,1-1 0,-1 0 0,1 0 0,0 0 0,0 0 0,0-1 0,0 1 0,1-1 0,0 0 0,0 0 0,0 0 0,0-1 0,-2-8 0,-1-3 0,0-1 0,2 0 0,0 0 0,-3-37 0,6 32 14,1 0-1,0 0 0,2-1 0,1 1 1,1 0-1,1 1 0,1-1 1,11-28-1,-5 23-225,1 1 0,1 1 0,1 0-1,2 1 1,0 1 0,21-23 0,11-5-6614</inkml:trace>
  <inkml:trace contextRef="#ctx0" brushRef="#br0" timeOffset="2101.51">2835 0 24575,'-4'29'0,"0"24"0,-1 17 0,5 11 0,6 6 0,5 0 0,1-16-8191</inkml:trace>
  <inkml:trace contextRef="#ctx0" brushRef="#br0" timeOffset="2521.21">2983 615 24575,'17'-29'0,"90"-150"0,-103 179 0,1 8 0,3 19 0,-5-19 0,38 95 0,-29-76 0,0 1 0,-2 0 0,-1 0 0,7 38 0,-16-62-42,1-1-1,-1 1 0,0 0 1,-1-1-1,1 1 0,-1 0 1,0 0-1,0-1 0,0 1 1,0-1-1,0 1 0,-1-1 1,1 0-1,-1 1 0,0-1 1,0 0-1,-1 0 0,1 0 1,-1 0-1,1-1 0,-1 1 1,0-1-1,0 1 0,0-1 1,0 0-1,0 0 0,0-1 1,-1 1-1,1 0 0,-1-1 1,-6 2-1,-10 2-6783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1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0 24575,'-4'0'0,"0"4"0,-1 4 0,2 5 0,0 4 0,1-5 0,1-8 0,1-9 0</inkml:trace>
  <inkml:trace contextRef="#ctx0" brushRef="#br0" timeOffset="388.68">319 21 24575,'-11'-3'0,"1"-2"0,8 0 0,9 2 0,2 0-8191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7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24575,'0'-3'0,"0"2"0,0 4 0,4 3 0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0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0 24575,'-11'0'0,"-3"4"0,0 4 0,4-2 0,-2-3 0,3 3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9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5 24575,'16'0'0,"19"-3"0,17-1 0,11-1 0,10 2 0,-2 1 0,-13 0-8191</inkml:trace>
  <inkml:trace contextRef="#ctx0" brushRef="#br0" timeOffset="342.75">116 731 24575,'26'-3'0,"28"-1"0,22-3 0,13-1 0,-7 1-8191</inkml:trace>
  <inkml:trace contextRef="#ctx0" brushRef="#br0" timeOffset="343.75">1366 1 24575,'-13'19'0,"-7"20"0,-5 20 0,4 12 0,4 11 0,5 5 0,5-3 0,7-6 0,6-10 0,3-16-8191</inkml:trace>
  <inkml:trace contextRef="#ctx0" brushRef="#br0" timeOffset="719.33">1444 443 24575,'29'-6'0,"30"-3"0,27 0 0,22-1 0,19-2 0,-12 1-819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9:00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59 24575,'-4'18'0,"-4"24"0,-8 27 0,-2 30 0,-1 26 0,2 26 0,12 22 0,17 11 0,21 6 0,23 0 0,28-11 0,23-18 0,24-21 0,17-25 0,13-27 0,-21-30-8191</inkml:trace>
  <inkml:trace contextRef="#ctx0" brushRef="#br0" timeOffset="-775.97">5358 302 24575,'0'-7'0,"0"-6"0,4 6 0,8 12 0,13 19 0,13 24 0,7 25 0,7 26 0,2 24 0,-5 17 0,-11 9 0,-11 9 0,-22 2 0,-26 3 0,-30-1 0,-29-3 0,-26-3 0,5-28-8191</inkml:trace>
  <inkml:trace contextRef="#ctx0" brushRef="#br0" timeOffset="761.43">5760 156 24575,'-3'-4'0,"0"-1"0,0 1 0,0-1 0,0 0 0,1 0 0,0-1 0,0 1 0,1 0 0,-1-1 0,1 1 0,0-1 0,0-9 0,2 12 0,-1 0 0,1 0 0,0-1 0,-1 1 0,2 0 0,-1 0 0,0 0 0,1 0 0,-1 1 0,1-1 0,0 0 0,0 1 0,0-1 0,0 1 0,0-1 0,0 1 0,1 0 0,-1 0 0,1 0 0,0 1 0,-1-1 0,1 0 0,3 0 0,0-1 0,-1 0 0,1 1 0,-1-1 0,1 2 0,0-1 0,0 0 0,0 1 0,0 0 0,0 1 0,0-1 0,0 1 0,0 0 0,12 2 0,-14 0 0,-1-1 0,1 0 0,0 1 0,-1-1 0,1 1 0,-1 0 0,0 0 0,0 0 0,1 1 0,-1-1 0,-1 1 0,1 0 0,0 0 0,-1 0 0,1 0 0,-1 0 0,0 0 0,0 1 0,0-1 0,-1 1 0,1-1 0,1 7 0,0 3 0,0 0 0,-1 0 0,0 0 0,-1 0 0,0 0 0,-1 1 0,-1-1 0,0 0 0,-1 0 0,0 0 0,-1 0 0,-1-1 0,0 1 0,-7 14 0,-8 14 0,-1-1 0,-46 65 0,64-102 0,0-1 0,0 1 0,0 0 0,1 0 0,-1 0 0,1 0 0,0 0 0,0 0 0,0 1 0,-1 3 0,2-7 0,0 1 0,1 0 0,-1-1 0,0 1 0,0-1 0,0 1 0,0-1 0,0 1 0,1-1 0,-1 1 0,0-1 0,0 1 0,1-1 0,-1 1 0,0-1 0,1 0 0,-1 1 0,0-1 0,1 1 0,-1-1 0,1 0 0,-1 1 0,1-1 0,0 0 0,22 3 0,31-10 45,92-26 0,-37 7-1500,-23 9-5371</inkml:trace>
  <inkml:trace contextRef="#ctx0" brushRef="#br0" timeOffset="1273.31">6141 1021 24575,'0'0'-8191</inkml:trace>
  <inkml:trace contextRef="#ctx0" brushRef="#br0" timeOffset="4027.01">7031 810 24575,'0'-131'0,"0"820"0,10-707-455,-1-1 0,9-26 0,-7 10-6371</inkml:trace>
  <inkml:trace contextRef="#ctx0" brushRef="#br0" timeOffset="4390.15">7516 556 24575,'-10'13'0,"1"-1"0,1 1 0,0 0 0,0 1 0,1 0 0,1 0 0,-7 26 0,5-19 0,-10 29 0,3 0 0,-10 54 0,21-79 0,0 1 0,2-1 0,1 1 0,1 0 0,1-1 0,6 33 0,-6-50 0,1 0 0,0 0 0,0 0 0,1 0 0,0-1 0,1 1 0,0-1 0,0 0 0,0 0 0,1 0 0,0 0 0,0-1 0,1 0 0,0 0 0,0 0 0,0-1 0,1 0 0,-1 0 0,1-1 0,1 1 0,-1-2 0,1 1 0,-1-1 0,1 0 0,0 0 0,0-1 0,0 0 0,0-1 0,0 0 0,1 0 0,-1-1 0,0 0 0,0 0 0,1-1 0,-1 0 0,0 0 0,8-3 0,-11 2 0,0 0 0,0 0 0,0 0 0,-1-1 0,1 0 0,-1 0 0,0 0 0,1 0 0,-2 0 0,1-1 0,0 0 0,-1 0 0,1 0 0,-1 0 0,0-1 0,-1 1 0,1-1 0,-1 1 0,0-1 0,0 0 0,0 0 0,-1 0 0,0 0 0,0 0 0,0-1 0,0 1 0,-1 0 0,0 0 0,0-1 0,0 1 0,-1 0 0,0 0 0,0 0 0,0 0 0,-1 0 0,1 0 0,-1 0 0,0 0 0,-1 0 0,1 1 0,-1-1 0,0 1 0,0 0 0,0-1 0,-1 2 0,1-1 0,-1 0 0,0 1 0,0-1 0,-1 1 0,-7-4 0,2 2 9,0 1 0,0 0 0,-1 1 0,1 0 0,-1 1 0,1 0 0,-1 0 0,0 1 0,1 1 0,-1 0 0,0 0 0,-14 3 0,-7 2-503,1 2 0,-55 19 0,4 4-6332</inkml:trace>
  <inkml:trace contextRef="#ctx0" brushRef="#br0" timeOffset="5450.75">88 2525 24575,'-72'0'0,"445"-23"0,-173 5 0,872-40-1199,-463 29-428,3301-212-931,-2941 181 2369,424-33-141,-1303 86 400,-11 2 306,-1-4 0,107-25 0,-184 34-312,0 0 0,0 0 0,0 0 0,0 0 0,0-1 0,0 1 0,0 0-1,-1-1 1,1 1 0,0-1 0,0 1 0,0-1 0,0 1 0,0-1 0,-1 0 0,1 1 0,0-2 0,-14-4-586,-15 3-3593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7:28.7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169 24575,'0'0'0,"1"0"0,-1-1 0,0 1 0,0 0 0,1-1 0,-1 1 0,0 0 0,1-1 0,-1 1 0,1 0 0,-1 0 0,0-1 0,1 1 0,-1 0 0,1 0 0,-1 0 0,0 0 0,1 0 0,-1-1 0,1 1 0,-1 0 0,1 0 0,-1 0 0,1 0 0,-1 0 0,1 0 0,-1 1 0,0-1 0,1 0 0,-1 0 0,1 0 0,-1 0 0,1 0 0,0 1 0,8 16 0,-1 29 0,-7-44 0,5 80 0,-4 105 0,-20 86 0,-1 78 0,20-306 0,6 54 0,-6-86 0,2 0 0,-1 0 0,2 0 0,-1-1 0,2 1 0,0-1 0,0 0 0,11 17 0,-14-26 0,-1-1 0,1 0 0,-1 0 0,1 0 0,0 0 0,0 0 0,0-1 0,0 1 0,0 0 0,0-1 0,0 0 0,1 1 0,-1-1 0,5 2 0,-6-3 0,1 0 0,-1 0 0,1 0 0,-1 0 0,1 0 0,-1 0 0,1 0 0,-1 0 0,0-1 0,1 1 0,-1-1 0,1 1 0,-1-1 0,0 1 0,1-1 0,-1 0 0,0 1 0,1-1 0,0-1 0,2-2 0,0 0 0,0-1 0,-1 1 0,0-1 0,0 1 0,0-1 0,0 0 0,-1 0 0,0-1 0,0 1 0,0 0 0,0-6 0,2-9 0,-1 0 0,-1 1 0,0-1 0,-2 0 0,0 0 0,-2 0 0,0 0 0,-1 0 0,-1 0 0,-1 1 0,-1 0 0,0 0 0,-11-21 0,0 6 0,-1 2 0,-2 0 0,-1 1 0,-1 1 0,-2 1 0,-31-30 0,41 46 0,6 5 0,0 1 0,1-1 0,-1 0 0,2-1 0,-9-12 0,14 20 0,0-1 0,1 1 0,-1-1 0,0 1 0,1-1 0,-1 0 0,1 1 0,0-1 0,-1 0 0,1 1 0,0-1 0,0 0 0,0 0 0,0 1 0,0-1 0,1 0 0,-1 1 0,1-1 0,-1 0 0,1 1 0,-1-1 0,1 1 0,0-1 0,-1 1 0,1-1 0,0 1 0,0-1 0,0 1 0,1 0 0,-1 0 0,0-1 0,0 1 0,1 0 0,-1 0 0,0 0 0,1 0 0,-1 0 0,1 1 0,0-1 0,1 0 0,19-8 0,1 1 0,0 1 0,0 1 0,0 1 0,25-2 0,17-4 0,-41 6 0,105-25 0,-114 25 0,-1 0 0,0 0 0,0-2 0,0 0 0,-1 0 0,19-14 0,-29 19 0,-1 0 0,1 0 0,-1-1 0,0 1 0,1 0 0,-1-1 0,0 1 0,0-1 0,-1 0 0,1 0 0,-1 0 0,1 0 0,-1 0 0,0 0 0,0 0 0,0 0 0,0 0 0,-1-1 0,1 1 0,-1 0 0,0-7 0,-1 8 0,0 0 0,1 0 0,-1 0 0,0-1 0,0 1 0,-1 0 0,1 0 0,0 0 0,-1 1 0,1-1 0,-1 0 0,1 1 0,-1-1 0,0 0 0,0 1 0,0 0 0,0 0 0,0-1 0,0 1 0,0 0 0,0 0 0,-1 1 0,1-1 0,0 0 0,0 1 0,-1 0 0,1-1 0,0 1 0,-1 0 0,-2 0 0,0 0 0,0 1 0,-1-1 0,1 1 0,0 0 0,0 0 0,0 1 0,0-1 0,0 1 0,1 0 0,-1 0 0,0 1 0,1 0 0,0-1 0,-1 2 0,1-1 0,0 0 0,1 1 0,-1-1 0,1 1 0,-1 0 0,1 1 0,0-1 0,1 0 0,-4 6 0,5-7 0,-1 1 0,0-1 0,1 1 0,0-1 0,-1 1 0,2 0 0,-1 0 0,0-1 0,1 1 0,-1 0 0,1 0 0,0 0 0,1-1 0,-1 1 0,0 0 0,1 0 0,0-1 0,0 1 0,0 0 0,1-1 0,-1 1 0,1-1 0,0 1 0,-1-1 0,2 0 0,-1 0 0,0 0 0,1 0 0,-1 0 0,1 0 0,0-1 0,0 1 0,4 1 0,-2 0 0,1-1 0,0 0 0,0 0 0,0-1 0,0 1 0,1-1 0,-1-1 0,1 1 0,-1-1 0,1 0 0,0-1 0,-1 0 0,1 0 0,0 0 0,9-2 0,-11 1 0,0 0 0,0-1 0,0 1 0,0-1 0,0 0 0,-1 0 0,1-1 0,-1 1 0,1-1 0,-1 0 0,0 0 0,0-1 0,0 1 0,-1-1 0,1 0 0,-1 0 0,0 0 0,0 0 0,0 0 0,3-7 0,-3 3 0,0 0 0,-1 0 0,0 1 0,0-2 0,-1 1 0,0 0 0,0 0 0,-1 0 0,-1-10 0,1 15 0,0 0 0,0 0 0,-1 1 0,1-1 0,-1 0 0,1 1 0,-1-1 0,0 1 0,0-1 0,0 1 0,0-1 0,-1 1 0,1 0 0,-1-1 0,1 1 0,-1 0 0,0 0 0,0 0 0,0 0 0,0 1 0,0-1 0,0 1 0,-1-1 0,1 1 0,0-1 0,-1 1 0,1 0 0,-1 0 0,1 1 0,-1-1 0,-4 0 0,7 0 0,-1 1 0,0 0 0,0 0 0,0 0 0,0 1 0,0-1 0,0 0 0,0 0 0,0 0 0,1 1 0,-1-1 0,0 0 0,0 1 0,0-1 0,0 1 0,1-1 0,-1 1 0,0-1 0,1 1 0,-1-1 0,0 1 0,1 0 0,-2 1 0,-7 24 0,8-18 0,0 0 0,1 0 0,0 0 0,2 14 0,-1-17 0,1 1 0,-1-1 0,1 0 0,0 0 0,1 0 0,-1 0 0,1-1 0,0 1 0,0-1 0,1 0 0,-1 1 0,1-1 0,0-1 0,0 1 0,0-1 0,0 1 0,1-1 0,-1 0 0,10 4 0,-10-5 0,0-1 0,0 1 0,0-1 0,0 0 0,0 0 0,1-1 0,-1 1 0,0-1 0,0 0 0,0 0 0,1 0 0,-1 0 0,0-1 0,0 0 0,0 0 0,0 0 0,1 0 0,-2-1 0,1 1 0,0-1 0,0 0 0,0 0 0,-1-1 0,1 1 0,-1-1 0,5-4 0,-5 3 0,1-1 0,-1 0 0,0 0 0,0-1 0,0 1 0,0-1 0,-1 1 0,0-1 0,-1 0 0,1 0 0,-1 0 0,0 0 0,0-9 0,0-7 0,0-1 0,-5-27 0,-3 68 0,-2 16 0,6-9 0,1-1 0,2 45 0,1-61 0,0 1 0,0 0 0,1 0 0,0 0 0,1-1 0,0 1 0,0-1 0,0 1 0,1-1 0,1 0 0,5 7 0,-9-13-91,1 1 0,0-1 0,0 0 0,0 0 0,0 0 0,1 0 0,-1-1 0,0 1 0,1 0 0,-1-1 0,1 0 0,0 0 0,-1 0 0,6 2 0,11-1-6735</inkml:trace>
  <inkml:trace contextRef="#ctx0" brushRef="#br0" timeOffset="421.83">825 0 24575,'-18'4'0,"-6"8"0,5 13 0,13 13 0,14 10 0,13 6 0,4-8-8191</inkml:trace>
  <inkml:trace contextRef="#ctx0" brushRef="#br0" timeOffset="422.83">952 275 24575,'-11'-3'0,"-3"5"0,0 10 0,4 14 0,2 9 0,3 10 0,6 5 0,3 0 0,4 0 0,4-6 0,4-6 0,3-10 0,-2-10-8191</inkml:trace>
  <inkml:trace contextRef="#ctx0" brushRef="#br0" timeOffset="1036.15">1353 231 24575,'0'41'0,"3"-1"0,1 1 0,1-1 0,3 0 0,1 0 0,2-1 0,1-1 0,23 47 0,-26-70 0,-8-15 0,-1 0 0,0 0 0,0 0 0,0 0 0,0 0 0,0 0 0,0 0 0,0 0 0,0 0 0,1 0 0,-1 0 0,0 0 0,0 0 0,0 0 0,0 0 0,0 0 0,0 0 0,1 0 0,-1 0 0,0 0 0,0 0 0,0 0 0,0 0 0,0 0 0,0 0 0,0 0 0,1 0 0,-1 0 0,0 0 0,0 0 0,0 0 0,0 0 0,0 0 0,0 0 0,0 0 0,0-1 0,0 1 0,0 0 0,0 0 0,1 0 0,-1 0 0,0 0 0,0 0 0,0 0 0,0 0 0,0-1 0,0 1 0,0 0 0,0 0 0,0 0 0,0 0 0,0 0 0,0 0 0,0-1 0,0 1 0,0 0 0,0-3 0,0 0 0,0 0 0,-1 0 0,1 0 0,-1 0 0,1 0 0,-3-6 0,-12-24 0,11 26 0,1 0 0,-1-1 0,1 1 0,1-1 0,-1 0 0,1 1 0,-1-10 0,3 15 0,0 1 0,0-1 0,0 0 0,1 0 0,-1 1 0,0-1 0,1 0 0,-1 1 0,1-1 0,0 1 0,-1-1 0,1 1 0,0-1 0,0 1 0,2-3 0,-1 2 0,0 0 0,1 0 0,-1 0 0,1 1 0,-1-1 0,1 1 0,0-1 0,0 1 0,-1 0 0,1 0 0,6-1 0,15-2 0,1 1 0,0 1 0,1 2 0,26 2 0,-23-1 0,1-1 0,40-5 0,-41-5 0,-23 1 0,-6 8 0,-1 1 0,1-1 0,0 1 0,-1-1 0,1 1 0,-1-1 0,1 1 0,-1-1 0,1 1 0,-1-1 0,1 1 0,-1-1 0,0 1 0,1 0 0,-1-1 0,1 1 0,-1 0 0,0 0 0,1 0 0,-2-1 0,0 0 0,0 0 0,-1 1 0,1-1 0,0 1 0,0-1 0,-1 1 0,1 0 0,0-1 0,-1 1 0,1 1 0,0-1 0,-1 0 0,1 0 0,0 1 0,-1-1 0,1 1 0,0 0 0,0 0 0,0 0 0,-1 0 0,1 0 0,-2 2 0,1-1 0,1 1 0,-1 0 0,1 0 0,-1 0 0,1 0 0,0 1 0,0-1 0,0 1 0,0-1 0,1 1 0,0-1 0,-2 6 0,1 1 0,0-1 0,1 1 0,0 0 0,0-1 0,1 1 0,0 0 0,1 0 0,0-1 0,0 1 0,4 11 0,-2-15 0,0 0 0,0 0 0,1 0 0,0-1 0,0 1 0,0-1 0,0 0 0,1 0 0,0 0 0,11 7 0,-15-11 0,1 1 0,-1-1 0,1 0 0,-1 0 0,1 0 0,0 0 0,-1 0 0,1-1 0,0 1 0,0-1 0,0 1 0,0-1 0,0 1 0,-1-1 0,1 0 0,0 0 0,0 0 0,0 0 0,0 0 0,0 0 0,0-1 0,0 1 0,0-1 0,-1 1 0,1-1 0,0 0 0,0 1 0,-1-1 0,1 0 0,0 0 0,-1 0 0,1-1 0,-1 1 0,1 0 0,-1 0 0,0-1 0,1 1 0,-1-1 0,0 1 0,0-1 0,0 0 0,1-2 0,1-3 0,0-1 0,-1 1 0,0-1 0,0 0 0,-1 0 0,0 1 0,0-1 0,-1 0 0,0 0 0,0 0 0,-1 0 0,0 0 0,0 0 0,-1 0 0,0 1 0,0-1 0,-1 1 0,0-1 0,-1 1 0,1 0 0,-1 0 0,0 0 0,-6-6 0,-8 1 120,17 12-162,1 0-1,-1 0 1,1-1-1,-1 1 1,1 0-1,-1 0 1,1 0 0,-1 0-1,0 0 1,1 0-1,-1 0 1,1 0-1,-1 0 1,1 0 0,-1 0-1,1 0 1,-1 0-1,1 0 1,-1 1-1,1-1 1,-1 0 0,1 0-1,-1 1 1,1-1-1,-1 0 1,1 0-1,-1 1 1,1-1 0,0 1-1,-1-1 1,1 0-1,0 1 1,-1-1-1,0 2 1</inkml:trace>
  <inkml:trace contextRef="#ctx0" brushRef="#br0" timeOffset="2069.27">2115 443 24575,'4'-3'0,"-1"-1"0,1 0 0,1 1 0,-1 0 0,0 0 0,1 1 0,-1-1 0,1 1 0,0 0 0,0 0 0,0 0 0,0 1 0,0-1 0,0 1 0,1 1 0,-1-1 0,8 1 0,-6 1 0,1 0 0,-1 0 0,0 1 0,0 0 0,0 0 0,0 1 0,0 0 0,0 0 0,-1 1 0,1 0 0,7 5 0,-2 2 0,1-1 0,-1 2 0,-1-1 0,0 2 0,-1-1 0,0 2 0,-1-1 0,0 1 0,-1 1 0,9 23 0,-16-36 0,0 0 0,0-1 0,-1 1 0,1 0 0,0 0 0,-1 0 0,0 0 0,1 0 0,-1 0 0,0 0 0,0 0 0,0 0 0,0 0 0,-1 0 0,1 0 0,-1 0 0,1-1 0,-1 1 0,-1 4 0,1-5 0,0 0 0,0-1 0,0 1 0,0 0 0,0 0 0,0-1 0,0 1 0,-1 0 0,1-1 0,0 0 0,0 1 0,-1-1 0,1 0 0,0 1 0,-1-1 0,1 0 0,0 0 0,-1 0 0,1 0 0,0 0 0,-3-1 0,-2 0 0,0 0 0,0-1 0,1 0 0,-1 0 0,1 0 0,-1-1 0,1 1 0,0-2 0,0 1 0,0 0 0,-7-7 0,9 7 0,0 0 0,1 1 0,0-1 0,0 0 0,0 0 0,0 0 0,0-1 0,0 1 0,1 0 0,0-1 0,-1 1 0,1-1 0,1 1 0,-1-1 0,0 0 0,1 1 0,0-1 0,0 0 0,0 1 0,0-1 0,1 0 0,1-5 0,-1 4 0,1 0 0,0 1 0,1 0 0,-1-1 0,1 1 0,0 0 0,0 0 0,0 0 0,0 1 0,1-1 0,-1 1 0,1 0 0,0 0 0,0 0 0,0 0 0,7-3 0,10-3 0,0 0 0,1 1 0,0 2 0,33-7 0,94-8 0,-131 20 0,-49 62 0,31-59 0,-1 1 0,0-1 0,0 1 0,1-1 0,0 1 0,-1-1 0,1 1 0,0-1 0,0 1 0,0 0 0,1-1 0,-1 1 0,1-1 0,-1 1 0,1-1 0,0 1 0,0-1 0,0 0 0,0 1 0,0-1 0,1 0 0,-1 0 0,1 0 0,-1 0 0,1 0 0,3 3 0,-2-3 0,-1 0 0,1-1 0,0 1 0,1 0 0,-1-1 0,0 0 0,0 0 0,1 0 0,-1 0 0,0 0 0,1-1 0,-1 1 0,1-1 0,-1 0 0,1 0 0,-1 0 0,1-1 0,-1 1 0,6-2 0,-6 0 0,1 1 0,-1-1 0,0 0 0,1 0 0,-1 0 0,0 0 0,-1-1 0,1 1 0,0-1 0,-1 1 0,1-1 0,-1 0 0,0 0 0,0 0 0,0-1 0,0 1 0,0 0 0,-1-1 0,0 1 0,0-1 0,0 0 0,0 1 0,0-1 0,-1 0 0,1-7 0,-1 9 0,1-1 0,-1 1 0,0 0 0,0-1 0,-1 1 0,1 0 0,0-1 0,-1 1 0,1 0 0,-1 0 0,0-1 0,0 1 0,0 0 0,0 0 0,0 0 0,0 0 0,-1 0 0,1 0 0,-1 0 0,1 1 0,-1-1 0,0 0 0,1 1 0,-1-1 0,0 1 0,0 0 0,0 0 0,0-1 0,0 1 0,-1 1 0,1-1 0,0 0 0,0 0 0,-1 1 0,1-1 0,0 1 0,-1 0 0,1 0 0,0 0 0,-1 0 0,-3 1 0,3-1 0,0 0 0,0 1 0,1-1 0,-1 1 0,0 0 0,1-1 0,-1 1 0,0 1 0,1-1 0,-1 0 0,1 1 0,0-1 0,-1 1 0,1 0 0,0 0 0,0-1 0,0 2 0,0-1 0,0 0 0,1 0 0,-1 0 0,1 1 0,-1-1 0,1 1 0,0-1 0,0 1 0,0 0 0,0-1 0,0 1 0,1 0 0,-1 0 0,1 0 0,0-1 0,0 1 0,0 5 0,1-2 0,-1 0 0,1-1 0,0 1 0,0 0 0,1-1 0,0 1 0,0-1 0,0 1 0,0-1 0,1 0 0,0 0 0,0 0 0,1-1 0,-1 1 0,1-1 0,8 8 0,-4-6 0,0-1 0,0 0 0,1-1 0,-1 1 0,1-2 0,0 1 0,0-1 0,1 0 0,-1-1 0,1 0 0,18 0 0,-23-1 0,0-1 0,-1 0 0,1-1 0,0 1 0,-1-1 0,1 0 0,-1 0 0,1 0 0,-1 0 0,1-1 0,-1 0 0,0 0 0,0 0 0,1-1 0,-2 1 0,1-1 0,0 0 0,-1 0 0,1 0 0,-1-1 0,0 1 0,0-1 0,0 0 0,0 0 0,-1 0 0,3-5 0,0-8 0,0 0 0,-1 0 0,-1 0 0,0-1 0,-2 1 0,0-1 0,-1 0 0,-1 0 0,-4-27 0,5 150 0,22 59 0,47 178 0,13 85 0,-80-410 0,0 0 0,-1 1 0,-1-1 0,-1 1 0,-4 26 0,4-40 0,1 0 0,-1-1 0,0 1 0,-1 0 0,1 0 0,-1 0 0,1-1 0,-1 1 0,0 0 0,-1-1 0,1 0 0,-1 0 0,1 0 0,-1 0 0,0 0 0,0 0 0,0 0 0,0-1 0,-1 0 0,1 0 0,-1 0 0,1 0 0,-1 0 0,0-1 0,0 1 0,0-1 0,0 0 0,0 0 0,-5 0 0,1-1 0,-1 0 0,1 0 0,0-1 0,-1 0 0,1-1 0,0 0 0,0 0 0,0-1 0,0 0 0,0 0 0,1 0 0,-1-1 0,1-1 0,0 1 0,0-1 0,1 0 0,0-1 0,-1 1 0,2-1 0,-8-10 0,0 1 0,1-1 0,1-1 0,1 0 0,1 0 0,0-1 0,1 0 0,-9-31 0,7 10-227,3 0-1,1 0 1,1 0-1,3-1 1,3-60-1,6 4-6598</inkml:trace>
  <inkml:trace contextRef="#ctx0" brushRef="#br0" timeOffset="2507.93">3004 126 24575,'-3'4'0,"0"0"0,0 0 0,0 1 0,0-1 0,1 0 0,0 1 0,0 0 0,0-1 0,-2 10 0,3-13 0,1 1 0,0-1 0,-1 0 0,1 0 0,0 1 0,0-1 0,-1 0 0,1 1 0,0-1 0,1 0 0,-1 1 0,0-1 0,0 0 0,0 0 0,1 1 0,-1-1 0,1 0 0,-1 0 0,1 1 0,-1-1 0,1 0 0,0 0 0,-1 0 0,1 0 0,0 0 0,0 0 0,0 0 0,0 0 0,0-1 0,0 1 0,0 0 0,0 0 0,0-1 0,0 1 0,1-1 0,-1 1 0,0-1 0,0 1 0,1-1 0,-1 0 0,3 1 0,-3-1 0,0 0 0,0 0 0,0 0 0,0 0 0,1 0 0,-1-1 0,0 1 0,0 0 0,0-1 0,0 1 0,0 0 0,1-1 0,-1 0 0,0 1 0,0-1 0,0 1 0,0-1 0,-1 0 0,1 0 0,0 0 0,1-1 0,0-1 0,0 0 0,0 0 0,0 0 0,-1 0 0,1 0 0,-1-1 0,2-4 0,-2 2 0,1-1 0,-1 1 0,-1 0 0,1 0 0,-1 0 0,0-1 0,0 1 0,-2-8 0,2 13 0,0 0 0,0 0 0,0 0 0,-1 0 0,1 0 0,0 0 0,-1 0 0,1 0 0,0 1 0,-1-1 0,1 0 0,-1 0 0,0 0 0,1 1 0,-1-1 0,1 0 0,-1 1 0,0-1 0,0 0 0,1 1 0,-1-1 0,0 1 0,0-1 0,0 1 0,0 0 0,1-1 0,-1 1 0,0 0 0,0 0 0,0-1 0,0 1 0,-2 0 0,2 1 0,0-1 0,-1 1 0,1-1 0,0 1 0,-1 0 0,1-1 0,0 1 0,-1 0 0,1 0 0,0 0 0,0 0 0,0 0 0,0 0 0,0 0 0,0 0 0,0 1 0,1-1 0,-1 0 0,0 0 0,1 1 0,-1 1 0,-8 24-1365,3 2-5461</inkml:trace>
  <inkml:trace contextRef="#ctx0" brushRef="#br0" timeOffset="3441.79">3195 381 24575,'-2'1'0,"0"-1"0,0 1 0,1-1 0,-1 1 0,0 0 0,0 0 0,1 0 0,-1 0 0,1 0 0,-1 0 0,1 0 0,-1 0 0,1 1 0,-1-1 0,1 0 0,0 1 0,0-1 0,0 1 0,0 0 0,0-1 0,0 1 0,0 0 0,1-1 0,-1 1 0,0 0 0,1 0 0,0 0 0,-1 2 0,-1 6 0,0 0 0,1-1 0,0 1 0,1 11 0,0-19 0,0 0 0,0 0 0,0 1 0,0-1 0,1 0 0,-1 0 0,1 0 0,-1 0 0,1 0 0,0 0 0,0-1 0,0 1 0,0 0 0,0 0 0,0-1 0,1 1 0,-1 0 0,0-1 0,1 1 0,-1-1 0,1 0 0,0 0 0,-1 1 0,1-1 0,0 0 0,0 0 0,0 0 0,0-1 0,0 1 0,0 0 0,0-1 0,0 0 0,0 1 0,0-1 0,0 0 0,0 0 0,0 0 0,0 0 0,0 0 0,2-1 0,1 1 0,-1-1 0,1 0 0,-1 0 0,0 0 0,0 0 0,0-1 0,0 1 0,0-1 0,0 0 0,0-1 0,0 1 0,-1-1 0,1 1 0,-1-1 0,0 0 0,0 0 0,0-1 0,4-5 0,-5 6 0,0-1 0,0-1 0,0 1 0,-1 0 0,1 0 0,-1-1 0,0 1 0,-1 0 0,1-1 0,-1 1 0,0-1 0,0 1 0,0-1 0,0 1 0,-1-1 0,0 1 0,0-1 0,0 1 0,-3-6 0,3 7 0,-1 1 0,1-1 0,-1 1 0,0 0 0,0-1 0,0 1 0,0 0 0,0 0 0,0 0 0,0 0 0,-1 1 0,1-1 0,-1 1 0,1-1 0,-1 1 0,0 0 0,0 0 0,1 0 0,-1 0 0,0 1 0,0-1 0,0 1 0,0 0 0,0 0 0,0 0 0,0 0 0,0 0 0,0 0 0,1 1 0,-4 0 0,1 0 0,1 0 0,0 1 0,0-1 0,0 1 0,1 0 0,-1-1 0,0 2 0,1-1 0,-1 0 0,1 1 0,0 0 0,-1 0 0,1 0 0,1 0 0,-1 0 0,0 0 0,1 1 0,0-1 0,0 1 0,0 0 0,0 0 0,0 0 0,1-1 0,-1 2 0,1-1 0,-1 8 0,1-6 0,1 0 0,-1 1 0,1-1 0,0 0 0,1 1 0,-1-1 0,1 0 0,1 0 0,-1 1 0,1-1 0,0 0 0,0-1 0,1 1 0,0 0 0,0-1 0,0 1 0,6 7 0,-1-5 0,0-1 0,0 0 0,0-1 0,1 0 0,0 0 0,0 0 0,0-1 0,1-1 0,0 0 0,0 0 0,0-1 0,0 0 0,11 1 0,-17-3 0,1 0 0,-1 0 0,0-1 0,0 0 0,1 0 0,-1 0 0,0 0 0,0-1 0,1 1 0,-1-1 0,0 0 0,0-1 0,0 1 0,0-1 0,0 1 0,0-1 0,0-1 0,-1 1 0,1 0 0,-1-1 0,0 0 0,1 1 0,-1-1 0,0-1 0,-1 1 0,1 0 0,-1-1 0,1 1 0,-1-1 0,0 0 0,0 0 0,-1 0 0,1 0 0,1-6 0,1-8 0,-1 0 0,-1-1 0,-1-27 0,-1 30 0,1-1 0,0 0 0,2 1 0,5-25 0,-8 40 0,0 0 0,1 0 0,-1 0 0,0 0 0,1 0 0,-1 0 0,0 0 0,1 0 0,-1 0 0,1 1 0,0-1 0,-1 0 0,1 0 0,0 0 0,-1 1 0,1-1 0,0 0 0,0 1 0,0-1 0,-1 1 0,1-1 0,2 0 0,-2 1 0,0 0 0,0 0 0,0 0 0,0 0 0,0 1 0,0-1 0,0 0 0,0 1 0,0-1 0,0 0 0,0 1 0,-1-1 0,1 1 0,0 0 0,0-1 0,0 1 0,-1 0 0,2 1 0,3 4 0,0 0 0,0 0 0,-1 1 0,6 10 0,34 94 0,-44-111 0,0 0 0,0 1 0,0-1 0,0 0 0,0 0 0,0 1 0,0-1 0,0 0 0,1 1 0,-1-1 0,0 0 0,0 0 0,0 1 0,0-1 0,1 0 0,-1 0 0,0 1 0,0-1 0,0 0 0,1 0 0,-1 1 0,0-1 0,0 0 0,1 0 0,-1 0 0,0 0 0,1 0 0,-1 0 0,0 1 0,1-1 0,-1 0 0,0 0 0,0 0 0,1 0 0,-1 0 0,0 0 0,1 0 0,-1 0 0,7-12 0,-1-21 0,-6 25 0,1 0 0,-2 0 0,1 0 0,-1 0 0,-1 1 0,-2-14 0,3 20 0,1 0 0,0-1 0,-1 1 0,1-1 0,0 1 0,-1 0 0,0-1 0,1 1 0,-1 0 0,0-1 0,0 1 0,1 0 0,-1 0 0,0 0 0,0 0 0,0 0 0,-1 0 0,1 0 0,0 0 0,0 0 0,0 1 0,-1-1 0,1 0 0,0 1 0,-1-1 0,1 1 0,0 0 0,-1-1 0,1 1 0,-1 0 0,1 0 0,-1 0 0,1-1 0,-1 2 0,1-1 0,0 0 0,-1 0 0,1 0 0,-1 1 0,1-1 0,0 1 0,-1-1 0,1 1 0,-2 0 0,-1 2 0,0 0 0,0 0 0,1 0 0,-1 1 0,1-1 0,0 1 0,0 0 0,0 0 0,0 0 0,1 0 0,-1 0 0,1 1 0,0-1 0,0 1 0,-1 8 0,-1-1 0,1 0 0,1 1 0,0-1 0,1 1 0,0 12 0,2-19 0,-1 1 0,1 0 0,0-1 0,1 1 0,0-1 0,0 1 0,0-1 0,1 0 0,-1 0 0,2 0 0,-1 0 0,1 0 0,-1-1 0,2 1 0,-1-1 0,0 0 0,1-1 0,0 1 0,0-1 0,1 0 0,-1 0 0,1 0 0,0-1 0,0 0 0,0 0 0,0 0 0,0-1 0,1 0 0,-1 0 0,1-1 0,-1 0 0,1 0 0,0 0 0,-1-1 0,1 0 0,0-1 0,-1 1 0,1-1 0,0 0 0,-1-1 0,1 1 0,-1-2 0,0 1 0,1 0 0,-1-1 0,0 0 0,-1-1 0,1 1 0,0-1 0,-1 0 0,0-1 0,0 1 0,0-1 0,4-6 0,0-2 0,-1 1 0,-1-1 0,-1 0 0,0-1 0,0 0 0,-1 0 0,-1 0 0,0 0 0,-1-1 0,1-23 0,-1-2 0,-1 0 0,-8-67 0,5 91 0,0 1 0,-1 0 0,0 0 0,-1 1 0,0-1 0,-6-15 0,1 19 0,2 17 0,-1 20 0,4 10 0,2 0 0,1 0 0,2 0 0,8 49 0,43 138 0,-43-195 0,-5-19 0,-4-13 0,-7-21 0,-15-38 0,15 47 0,0 0 0,1 0 0,1-1 0,0 1 0,1-1 0,-1-32 0,4 47 0,0 0 0,1 0 0,-1 1 0,1-1 0,-1 0 0,1 0 0,0 0 0,0 1 0,0-1 0,0 0 0,0 1 0,0-1 0,0 1 0,0-1 0,1 1 0,-1 0 0,1-1 0,-1 1 0,1 0 0,-1 0 0,1 0 0,0 0 0,-1 0 0,1 1 0,0-1 0,0 0 0,0 1 0,1-1 0,8-1 0,0 0 0,0 0 0,19 0 0,-22 2 0,107-1-1365,-60 2-5461</inkml:trace>
  <inkml:trace contextRef="#ctx0" brushRef="#br0" timeOffset="3973.25">4592 168 24575,'-12'60'0,"-9"120"0,19-145 0,3-1 0,0 0 0,3 0 0,14 66 0,-8-70 0,-6-26 0,-6-15 0,-5-20 0,-41-89 0,12 34 0,34 83 0,1 0 0,0 0 0,0 0 0,0 0 0,1 0 0,-1 0 0,1 0 0,0 0 0,0 0 0,0-1 0,0 1 0,0 0 0,2-5 0,-1 6 0,0 0 0,0 0 0,0 0 0,0 0 0,1 0 0,-1 0 0,1 1 0,0-1 0,-1 1 0,1-1 0,0 1 0,0-1 0,0 1 0,0 0 0,0 0 0,0 0 0,0 0 0,0 0 0,3 0 0,16-5 0,41-6 0,-45 10 0,0-1 0,0 0 0,-1-2 0,29-10 0,-41 13 0,0-1 0,0 1 0,0 0 0,0-1 0,-1 0 0,1 0 0,-1 0 0,0-1 0,0 1 0,0-1 0,0 1 0,0-1 0,-1 0 0,0 0 0,0 0 0,0 0 0,0-1 0,0 1 0,-1-1 0,0 1 0,1-10 0,-8 93 0,4 112 0,3-94 0,3 24-1365,0-74-5461</inkml:trace>
  <inkml:trace contextRef="#ctx0" brushRef="#br0" timeOffset="4346.42">5059 612 24575,'-9'51'0,"1"-12"0,7-29 0,-1 8 0,1 38 0,1-52 0,0 0 0,0 0 0,1 0 0,0 0 0,0 0 0,0 0 0,0 0 0,1 0 0,-1 0 0,1 0 0,0-1 0,0 1 0,1-1 0,4 7 0,-6-9 0,0 0 0,0-1 0,0 1 0,0 0 0,0 0 0,0 0 0,0-1 0,0 1 0,0 0 0,0-1 0,1 1 0,-1-1 0,0 1 0,0-1 0,1 0 0,-1 0 0,0 1 0,1-1 0,-1 0 0,0 0 0,1 0 0,-1 0 0,0-1 0,0 1 0,1 0 0,-1 0 0,0-1 0,1 1 0,-1-1 0,0 1 0,0-1 0,0 0 0,0 1 0,0-1 0,1 0 0,-1 0 0,-1 0 0,1 1 0,0-1 0,0 0 0,0 0 0,0-1 0,-1 1 0,1 0 0,0 0 0,-1 0 0,1-2 0,3-4 0,0-1 0,-1 0 0,0 1 0,0-1 0,-1-1 0,2-7 0,-1 0 0,-2 1 0,1-1 0,-2 1 0,0-1 0,-4-22 0,4 33 0,-1 1 0,1-1 0,-1 1 0,-1 0 0,1-1 0,0 1 0,-1 0 0,0 0 0,0 0 0,0 0 0,-1 0 0,1 0 0,-1 1 0,0-1 0,0 1 0,0 0 0,-1 0 0,1 0 0,-1 0 0,0 1 0,1-1 0,-1 1 0,-6-3 0,7 4 5,1 1-1,-1-1 1,1 1-1,-1-1 0,1 1 1,-1 0-1,1 0 1,-1 0-1,1 0 1,-1 1-1,1-1 0,-1 0 1,1 1-1,-1 0 1,1 0-1,0 0 1,-1 0-1,1 0 1,0 0-1,0 0 0,0 1 1,-1-1-1,2 1 1,-1 0-1,0-1 1,-2 4-1,-1 0-169,1 1 0,0 0 0,1 0 0,-1 0 0,1 1 0,0-1 0,0 1 0,-1 8 0,-3 11-6661</inkml:trace>
  <inkml:trace contextRef="#ctx0" brushRef="#br0" timeOffset="4766.07">5630 569 24575,'0'-3'0,"0"2"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0.7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6 1463 24575,'-4'15'0,"0"11"0,-1 9 0,2 6 0,0 3 0,1-3 0,1-4 0,1-5 0,0-12 0,0-8-8191</inkml:trace>
  <inkml:trace contextRef="#ctx0" brushRef="#br0" timeOffset="1">2820 1125 24575,'-7'25'0,"-3"20"0,1 19 0,6 10 0,2-7-8191</inkml:trace>
  <inkml:trace contextRef="#ctx0" brushRef="#br0" timeOffset="386.8">2927 1654 24575,'0'-24'0,"1"12"0,-1-1 0,0 0 0,-1 0 0,-1 1 0,-4-20 0,2 29 0,1 12 0,-1 16 0,2-5 0,-1 55 0,3-68 0,1 0 0,-1 0 0,1-1 0,0 1 0,1 0 0,0-1 0,0 1 0,4 8 0,-6-14 0,1-1 0,-1 1 0,0 0 0,1 0 0,-1 0 0,1 0 0,0-1 0,-1 1 0,1 0 0,0 0 0,-1-1 0,1 1 0,0-1 0,-1 1 0,1-1 0,0 1 0,0-1 0,0 1 0,0-1 0,0 0 0,0 1 0,-1-1 0,1 0 0,0 0 0,0 1 0,0-1 0,0 0 0,2 0 0,-1-1 0,0 0 0,0 0 0,0 0 0,0 0 0,-1 0 0,1 0 0,0 0 0,0 0 0,-1-1 0,1 1 0,-1-1 0,3-2 0,3-4 0,-1-2 0,1 1 0,8-19 0,-1-11 0,-13 31 0,1 2 0,0-1 0,1 0 0,0 0 0,0 1 0,0-1 0,8-10 0,-10 17 0,-1-1 0,1 1 0,-1 0 0,1 0 0,-1-1 0,1 1 0,-1 0 0,1 0 0,-1-1 0,1 1 0,-1 0 0,1 0 0,-1 0 0,1 0 0,0 0 0,-1 0 0,1 0 0,-1 0 0,1 0 0,-1 0 0,1 0 0,-1 0 0,1 1 0,-1-1 0,1 0 0,-1 0 0,1 1 0,-1-1 0,1 0 0,-1 0 0,1 1 0,-1-1 0,1 1 0,-1-1 0,0 0 0,1 2 0,16 18 0,-15-18 0,14 22-108,-8-11-101,1-1-1,0 0 1,0 0-1,2-1 1,17 16-1,-1-8-6616</inkml:trace>
  <inkml:trace contextRef="#ctx0" brushRef="#br0" timeOffset="1214.59">3689 1208 24575,'0'439'0,"-4"-401"0,4-38 0,0 0 0,0 1 0,0-1 0,0 0 0,0 0 0,0 1 0,0-1 0,0 0 0,0 0 0,0 1 0,-1-1 0,1 0 0,0 0 0,0 0 0,0 1 0,0-1 0,0 0 0,-1 0 0,1 0 0,0 0 0,0 1 0,0-1 0,-1 0 0,1 0 0,0 0 0,0 0 0,0 0 0,-1 0 0,1 0 0,0 0 0,0 0 0,-1 1 0,1-1 0,0 0 0,0 0 0,-1 0 0,1 0 0,-11-16 0,7 8 0,1-1 0,0 1 0,0-1 0,1 1 0,0-1 0,1 0 0,0 0 0,0-11 0,1 15 0,0 0 0,1 0 0,0 0 0,-1 0 0,2 1 0,-1-1 0,1 0 0,-1 1 0,1-1 0,1 1 0,-1-1 0,0 1 0,1 0 0,0 0 0,0 0 0,6-5 0,8-6 0,38-23 0,-37 26 0,0 0 0,26-24 0,-39 31 0,-1 0 0,1 0 0,-1-1 0,0 1 0,-1-1 0,1 0 0,-1 0 0,0 0 0,0 0 0,-1 0 0,0-1 0,2-10 0,-1-13 0,-4 27 0,-2 20 0,-4 20 0,2 0 0,0 71 0,6-92 0,0-1 0,0 0 0,1 0 0,1-1 0,1 1 0,0 0 0,1-1 0,0 0 0,1 0 0,9 16 0,-14-28 0,0-1 0,0 1 0,1 0 0,-1 0 0,0 0 0,1 0 0,-1-1 0,1 1 0,-1-1 0,1 1 0,0-1 0,0 0 0,0 0 0,0 0 0,0 1 0,0-2 0,0 1 0,0 0 0,0 0 0,0-1 0,0 1 0,4-1 0,-4 0 0,1-1 0,-1 1 0,1-1 0,-1 0 0,0 0 0,1 0 0,-1 0 0,0 0 0,0-1 0,0 1 0,0-1 0,0 1 0,0-1 0,0 0 0,0 0 0,1-2 0,6-9 0,0 0 0,-1 0 0,0-1 0,10-28 0,33-109 0,-51 150 0,0 0 0,1 0 0,-1 1 0,0-1 0,0 0 0,1 0 0,-1 1 0,1-1 0,-1 0 0,1 1 0,-1-1 0,1 0 0,-1 1 0,1-1 0,-1 1 0,1-1 0,0 1 0,-1-1 0,1 1 0,0 0 0,1-1 0,-1 1 0,-1 0 0,1 0 0,0 0 0,-1 0 0,1 1 0,-1-1 0,1 0 0,0 1 0,-1-1 0,1 0 0,-1 1 0,1-1 0,-1 0 0,1 1 0,-1-1 0,1 1 0,-1-1 0,1 1 0,-1-1 0,1 2 0,19 40 0,-14-30 0,4 11 0,18 34 0,-25-53 0,-1-1 0,1 1 0,-1 0 0,1-1 0,0 1 0,0-1 0,1 0 0,-1 0 0,1 0 0,6 4 0,-9-7 0,0 1 0,1-1 0,-1 1 0,0-1 0,0 0 0,1 1 0,-1-1 0,0 0 0,1 0 0,-1 0 0,0 0 0,1 0 0,-1 0 0,0 0 0,0-1 0,1 1 0,-1 0 0,0-1 0,0 1 0,1-1 0,1-1 0,0 1 0,-1-1 0,0 0 0,1-1 0,-1 1 0,0 0 0,0-1 0,0 1 0,3-6 0,1-4 0,0-1 0,-1 1 0,5-17 0,-9 26 0,19-84 0,-16 182 0,-4-88-91,1 0 0,0 1 0,1-1 0,0 0 0,0 0 0,0-1 0,1 1 0,0 0 0,0-1 0,1 0 0,-1 1 0,1-2 0,1 1 0,7 8 0,14 9-6735</inkml:trace>
  <inkml:trace contextRef="#ctx0" brushRef="#br0" timeOffset="1634.93">4684 1336 24575,'0'0'0,"0"-1"0,1 1 0,-1 0 0,0-1 0,0 1 0,0-1 0,1 1 0,-1 0 0,0-1 0,1 1 0,-1 0 0,0-1 0,1 1 0,-1 0 0,1-1 0,-1 1 0,0 0 0,1 0 0,-1 0 0,1-1 0,-1 1 0,1 0 0,-1 0 0,1 0 0,-1 0 0,1 0 0,-1 0 0,1 0 0,-1 0 0,0 0 0,1 0 0,-1 0 0,1 0 0,-1 0 0,1 0 0,18 14 0,9 26 0,-17-20 0,0 0 0,12 38 0,-19-47 0,0 0 0,-1 1 0,-1-1 0,0 1 0,-1-1 0,0 1 0,-1 12 0,0-23 0,0-1 0,1 1 0,-1-1 0,0 1 0,0-1 0,0 1 0,0-1 0,0 1 0,0-1 0,0 1 0,0-1 0,0 1 0,0-1 0,-1 1 0,1-1 0,0 1 0,0-1 0,0 1 0,-1-1 0,1 1 0,0-1 0,0 1 0,-1-1 0,1 0 0,0 1 0,-1-1 0,1 0 0,-1 1 0,1-1 0,0 0 0,-1 1 0,1-1 0,-1 0 0,1 0 0,-1 1 0,1-1 0,-1 0 0,0 0 0,0-1 0,0 1 0,0-1 0,0 0 0,0 0 0,0 1 0,1-1 0,-1 0 0,0 0 0,1 0 0,-1 0 0,0 0 0,1 0 0,-1 0 0,1-1 0,-1 1 0,1-2 0,-3-6 9,0-1 1,1 1-1,0-1 0,1 1 0,0-1 1,1 1-1,0-1 0,0 0 0,1 1 0,0-1 1,1 1-1,4-17 0,-3 19-102,1-1 0,-1 1 1,1 0-1,0 0 0,0 1 0,1-1 0,0 1 0,0 0 1,1 0-1,0 1 0,0-1 0,0 1 0,0 1 1,1-1-1,13-6 0,18-6-6733</inkml:trace>
  <inkml:trace contextRef="#ctx0" brushRef="#br0" timeOffset="2164.25">5106 1314 24575,'-1'7'0,"0"0"0,0 0 0,0-1 0,-5 12 0,-3 19 0,8-28 0,1 0 0,0-1 0,0 1 0,2 12 0,-2-20 0,0 0 0,0 0 0,0 0 0,0 0 0,1 0 0,-1 0 0,0 0 0,0 0 0,1 0 0,-1 0 0,1 0 0,-1 0 0,1 0 0,-1 0 0,1 0 0,-1-1 0,1 1 0,0 0 0,-1 0 0,1-1 0,0 1 0,0 0 0,0-1 0,0 1 0,-1-1 0,1 1 0,0-1 0,0 0 0,0 1 0,0-1 0,0 0 0,0 0 0,0 1 0,0-1 0,0 0 0,0 0 0,0 0 0,0 0 0,0 0 0,0 0 0,0-1 0,0 1 0,0 0 0,0 0 0,0-1 0,0 1 0,0-1 0,0 1 0,0-1 0,-1 1 0,2-1 0,2-3 0,0 1 0,-1 0 0,0-1 0,1 1 0,-1-1 0,0 0 0,-1 0 0,1 0 0,-1 0 0,0-1 0,0 1 0,0-1 0,0 1 0,-1-1 0,0 0 0,0 0 0,0 1 0,0-11 0,-1 12 0,1 0 0,-1-1 0,0 1 0,0-1 0,0 1 0,0-1 0,0 1 0,-1-1 0,0 1 0,0 0 0,0-1 0,0 1 0,0 0 0,-1 0 0,1 0 0,-1 0 0,0 0 0,0 0 0,0 0 0,0 0 0,0 1 0,-1-1 0,1 1 0,-1 0 0,1 0 0,-1 0 0,-3-2 0,4 3 0,0 1 0,0-1 0,0 1 0,0-1 0,1 1 0,-1 0 0,0 0 0,0 0 0,0 0 0,0 0 0,0 0 0,0 1 0,1-1 0,-1 0 0,0 1 0,0 0 0,0-1 0,1 1 0,-3 1 0,1 0 0,-1 1 0,1-1 0,0 1 0,0 0 0,0 0 0,1 0 0,-1 0 0,-3 6 0,0 2 0,1 0 0,0 0 0,0 0 0,1 1 0,-3 13 0,5-19 0,1 0 0,0 1 0,0-1 0,1 0 0,0 0 0,0 1 0,0-1 0,1 0 0,0 0 0,0 0 0,0 0 0,1 0 0,4 12 0,-3-15 0,-1 1 0,0 0 0,1-1 0,0 0 0,0 1 0,0-1 0,0 0 0,0-1 0,1 1 0,-1 0 0,1-1 0,0 0 0,0 0 0,0 0 0,0 0 0,0-1 0,0 1 0,0-1 0,0 0 0,9 0 0,-4 0 0,0-1 0,0 0 0,0-1 0,-1 0 0,1-1 0,0 1 0,-1-2 0,1 1 0,-1-1 0,1 0 0,-1-1 0,0 0 0,-1 0 0,1-1 0,-1 0 0,0-1 0,0 1 0,0-1 0,6-7 0,-5 4 0,0 1 0,-1-1 0,0-1 0,0 1 0,-1-1 0,0-1 0,-1 1 0,0-1 0,-1 0 0,0 0 0,0 0 0,-2 0 0,4-23 0,-6 34 0,0 0 0,0 0 0,0 0 0,0 0 0,0 0 0,0 0 0,0 0 0,-1 0 0,1 0 0,0 0 0,0 0 0,0 0 0,0 0 0,0 0 0,0-1 0,0 1 0,0 0 0,0 0 0,0 0 0,0 0 0,0 0 0,0 0 0,-1 0 0,1 0 0,0 0 0,0 0 0,0 0 0,0 0 0,0 0 0,0 0 0,0 0 0,0 0 0,0 0 0,0-1 0,0 1 0,0 0 0,0 0 0,0 0 0,0 0 0,0 0 0,0 0 0,0 0 0,0 0 0,0 0 0,0 0 0,0 0 0,0-1 0,0 1 0,0 0 0,0 0 0,0 0 0,0 0 0,0 0 0,0 0 0,-5 10 0,-5 18 0,-10 52 0,4 1 0,-10 139 0,15 169 0,9-204 0,2-179 0,0 3 0,0 1 0,-1-1 0,-3 14 0,4-22 0,0 0 0,0 0 0,0 0 0,0 1 0,-1-1 0,1 0 0,0-1 0,-1 1 0,1 0 0,-1 0 0,1 0 0,-1 0 0,1 0 0,-1 0 0,0 0 0,1-1 0,-1 1 0,0 0 0,0-1 0,1 1 0,-1 0 0,0-1 0,0 1 0,0-1 0,0 1 0,0-1 0,0 0 0,0 1 0,0-1 0,0 0 0,0 0 0,0 1 0,0-1 0,0 0 0,0 0 0,0 0 0,0 0 0,0-1 0,0 1 0,-2 0 0,-2-2 0,0-1 0,1 1 0,-1-1 0,0 0 0,1 0 0,0 0 0,0-1 0,0 1 0,0-1 0,-6-7 0,-31-50 0,32 47 0,-13-23-273,2-1 0,1-2 0,2 1 0,-18-66 0,10 10-6553</inkml:trace>
  <inkml:trace contextRef="#ctx0" brushRef="#br0" timeOffset="2538.29">5149 954 24575,'0'8'0,"0"12"0,0 14 0,4 13 0,7 4 0,3-6-8191</inkml:trace>
  <inkml:trace contextRef="#ctx0" brushRef="#br0" timeOffset="3984.32">5466 1315 24575,'1'7'0,"0"0"0,0-1 0,1 1 0,-1-1 0,2 1 0,-1-1 0,1 0 0,0 0 0,0 0 0,1 0 0,-1 0 0,8 7 0,-10-10 0,1-1 0,0 0 0,0 1 0,0-1 0,0 0 0,0 0 0,0 0 0,1 0 0,-1-1 0,1 1 0,0-1 0,-1 1 0,1-1 0,0 0 0,0 0 0,-1 0 0,1 0 0,0-1 0,0 1 0,0-1 0,0 0 0,0 0 0,0 0 0,0 0 0,0 0 0,0-1 0,0 1 0,0-1 0,5-1 0,-6 1 0,0 0 0,-1 0 0,1 0 0,-1-1 0,1 1 0,-1 0 0,0-1 0,1 1 0,-1 0 0,0-1 0,0 0 0,0 1 0,0-1 0,0 0 0,0 1 0,0-1 0,-1 0 0,1 0 0,-1 0 0,1 1 0,-1-1 0,0 0 0,0 0 0,0-3 0,0 1 0,0 0 0,-1 0 0,1 0 0,-1 0 0,0 0 0,-1 0 0,1 1 0,-1-1 0,1 0 0,-1 1 0,-4-6 0,5 6 0,-1 1 0,0 0 0,0 0 0,0 0 0,0 0 0,0 0 0,0 0 0,0 0 0,0 1 0,-1-1 0,1 1 0,-1 0 0,1 0 0,-1 0 0,1 0 0,-4-1 0,4 2 0,0 0 0,0 0 0,0 0 0,0 0 0,1 1 0,-1-1 0,0 1 0,0-1 0,0 1 0,0 0 0,1-1 0,-1 1 0,0 0 0,1 0 0,-1 0 0,1 0 0,-1 1 0,1-1 0,-1 0 0,1 1 0,0-1 0,0 1 0,-1-1 0,1 1 0,0 0 0,-1 2 0,-2 5 0,0 0 0,1 1 0,0-1 0,0 1 0,1 0 0,0-1 0,1 1 0,0 0 0,0 0 0,1 0 0,1 0 0,0 0 0,0 0 0,5 19 0,-4-23 0,-1-1 0,1 1 0,1-1 0,-1 1 0,1-1 0,0 0 0,0 0 0,0 0 0,1 0 0,0-1 0,7 8 0,-8-9 0,1-1 0,-1 0 0,1 0 0,0 0 0,-1 0 0,1 0 0,0-1 0,0 0 0,0 0 0,0 0 0,0 0 0,0 0 0,0-1 0,1 0 0,-1 0 0,0 0 0,0 0 0,5-2 0,-3 1 0,0-1 0,0 0 0,0-1 0,-1 1 0,1-1 0,-1 0 0,1-1 0,-1 1 0,0-1 0,-1 0 0,1 0 0,-1-1 0,0 1 0,0-1 0,0 0 0,0 0 0,2-6 0,9-14 0,-2 0 0,14-36 0,-23 51 0,17-51 0,-14 39 0,15-34 0,-21 55 0,-1 1 0,0 0 0,0 0 0,0-1 0,0 1 0,0 0 0,0-1 0,0 1 0,1 0 0,-1 0 0,0-1 0,0 1 0,0 0 0,0 0 0,1-1 0,-1 1 0,0 0 0,0 0 0,1 0 0,-1-1 0,0 1 0,0 0 0,1 0 0,-1 0 0,0 0 0,1 0 0,-1 0 0,0 0 0,1 0 0,-1-1 0,0 1 0,0 0 0,1 0 0,-1 0 0,0 1 0,1-1 0,-1 0 0,0 0 0,1 0 0,-1 0 0,0 0 0,1 0 0,-1 0 0,0 0 0,0 1 0,1-1 0,10 17 0,4 25 0,-11-23 0,6 18 0,-7-64 0,-3 19 0,-1-1 0,1 0 0,-2 0 0,1 1 0,-4-13 0,5 20 0,-1 0 0,1 0 0,0-1 0,-1 1 0,0 0 0,1 0 0,-1 0 0,1-1 0,-1 1 0,0 0 0,0 0 0,0 0 0,0 0 0,0 0 0,0 0 0,0 1 0,0-1 0,0 0 0,0 0 0,0 1 0,0-1 0,-1 1 0,1-1 0,0 1 0,0-1 0,-1 1 0,1 0 0,0 0 0,-1 0 0,1 0 0,0 0 0,-1 0 0,1 0 0,0 0 0,-1 0 0,1 0 0,0 1 0,-1-1 0,1 0 0,0 1 0,0-1 0,-1 1 0,1 0 0,0-1 0,-2 3 0,-1 0 0,1 0 0,-1 0 0,1 0 0,0 0 0,0 1 0,0 0 0,0 0 0,0 0 0,1 0 0,0 0 0,0 0 0,0 0 0,0 1 0,1-1 0,-1 1 0,1-1 0,0 6 0,-1 1 0,0 0 0,1 0 0,1-1 0,0 1 0,0 0 0,3 15 0,-2-21 0,0-1 0,0 0 0,0 0 0,1 0 0,-1 0 0,1 0 0,0 0 0,0 0 0,0 0 0,1 0 0,0-1 0,-1 0 0,1 1 0,0-1 0,0 0 0,1 0 0,-1-1 0,1 1 0,-1-1 0,1 1 0,0-1 0,0 0 0,0-1 0,0 1 0,0-1 0,0 1 0,1-1 0,-1-1 0,0 1 0,1 0 0,5-1 0,-1 0 0,0-1 0,0 0 0,0 0 0,0-1 0,0 0 0,0 0 0,-1-1 0,1 0 0,-1-1 0,0 0 0,0 0 0,0-1 0,-1 0 0,11-8 0,-3-2 0,-1 0 0,-1-1 0,0-1 0,-1 0 0,-1-1 0,0 0 0,-1-1 0,-1 0 0,-1 0 0,-1-1 0,5-21 0,2-20 0,-2-1 0,5-87 0,-16 143 0,10-171 0,-11 144 0,-1 0 0,-2 0 0,-8-42 0,10 70 0,0 0 0,0 1 0,-1-1 0,0 0 0,1 1 0,-2 0 0,1-1 0,0 1 0,-1 0 0,0 0 0,-5-5 0,8 8 0,-1 1 0,0-1 0,1 1 0,-1-1 0,0 1 0,0 0 0,1-1 0,-1 1 0,0 0 0,0-1 0,0 1 0,0 0 0,1 0 0,-1 0 0,0 0 0,0 0 0,0 0 0,0 0 0,0 0 0,0 0 0,1 0 0,-1 0 0,0 0 0,-1 1 0,0 0 0,0 1 0,0-1 0,0 0 0,0 1 0,1 0 0,-1-1 0,0 1 0,1 0 0,-1 0 0,1 0 0,0 0 0,0 0 0,-2 3 0,-4 11 0,0 1 0,1 0 0,1 1 0,1-1 0,0 1 0,-1 21 0,-3 114 0,8-138 0,-1 46 0,14 107 0,-8-137 0,1 1 0,2-1 0,1 0 0,1 0 0,16 30 0,-22-51 0,1-1 0,1 0 0,0 0 0,0 0 0,1-1 0,0 0 0,16 15 0,-20-21 0,0 0 0,0 1 0,0-1 0,0 0 0,1-1 0,-1 1 0,1 0 0,-1-1 0,1 0 0,0 0 0,-1 0 0,1 0 0,0-1 0,0 0 0,0 1 0,-1-1 0,1 0 0,0-1 0,0 1 0,-1-1 0,1 0 0,0 0 0,0 0 0,-1 0 0,5-3 0,0 0 0,0-1 0,-1 0 0,0 0 0,0-1 0,0 0 0,-1 0 0,0-1 0,0 1 0,-1-1 0,1-1 0,-2 1 0,1-1 0,-1 0 0,4-9 0,-1-2 0,0 0 0,-2 0 0,0 0 0,-1-1 0,2-22 0,-13 88 0,4-28 0,1-1 0,0 1 0,1 28 0,2-41 0,-1 1 0,1-1 0,0 0 0,1 1 0,-1-1 0,1 0 0,0 0 0,0 0 0,1 0 0,-1 0 0,1-1 0,0 1 0,1-1 0,-1 0 0,1 0 0,5 5 0,-4-4 0,1-1 0,-1-1 0,1 1 0,0-1 0,1 0 0,-1 0 0,0-1 0,1 0 0,-1 0 0,1 0 0,0-1 0,0 0 0,-1 0 0,1-1 0,0 0 0,0 0 0,0 0 0,0-1 0,-1 0 0,1 0 0,0-1 0,-1 0 0,1 0 0,-1-1 0,9-4 0,-8 4 0,-1-1 0,0 1 0,-1-1 0,1 0 0,0 0 0,-1-1 0,0 0 0,0 0 0,-1 0 0,1-1 0,-1 1 0,0-1 0,-1 0 0,1 0 0,-1 0 0,0-1 0,-1 1 0,1-1 0,-1 1 0,-1-1 0,1 0 0,-1 0 0,0 0 0,-1-13 0,0 18 0,0 1 0,1-1 0,-1 1 0,0-1 0,-1 1 0,1-1 0,0 0 0,0 1 0,-1-1 0,1 1 0,-1-1 0,1 1 0,-1 0 0,0-1 0,1 1 0,-1 0 0,0-1 0,0 1 0,0 0 0,0 0 0,0-1 0,0 1 0,0 0 0,-1 0 0,1 1 0,0-1 0,-1 0 0,1 0 0,0 0 0,-1 1 0,1-1 0,-1 1 0,1-1 0,-1 1 0,1 0 0,-1 0 0,1-1 0,-1 1 0,1 0 0,-1 0 0,0 0 0,-2 1 0,0 0 0,0 0 0,0 1 0,0-1 0,0 1 0,0 0 0,1 0 0,-1 0 0,1 0 0,-1 1 0,1 0 0,0-1 0,0 1 0,0 0 0,-5 6 0,4-1 0,0 1 0,0-1 0,0 0 0,1 1 0,1 0 0,-1 0 0,1 0 0,1 0 0,-1 13 0,2-19 0,0 1 0,0-1 0,0 1 0,0-1 0,1 1 0,0-1 0,-1 0 0,1 1 0,1-1 0,-1 0 0,0 0 0,3 5 0,-2-7 0,-1 1 0,0-1 0,1 1 0,-1-1 0,1 1 0,0-1 0,0 0 0,-1 0 0,1 0 0,0 0 0,0 0 0,0 0 0,0 0 0,0-1 0,0 1 0,0-1 0,0 0 0,0 1 0,0-1 0,1 0 0,-1 0 0,2-1 0,0 1 0,1-1 0,-1-1 0,1 1 0,-1 0 0,0-1 0,0 0 0,0 0 0,0 0 0,0-1 0,0 1 0,-1-1 0,1 0 0,-1 0 0,0 0 0,6-7 0,3-6 0,0 0 0,11-20 0,5-20 0,-22 41 0,1 0 0,18-26 0,-25 40 0,1 0 0,-1 1 0,0-1 0,1 0 0,-1 1 0,1-1 0,-1 1 0,1-1 0,-1 1 0,1-1 0,-1 1 0,1-1 0,-1 1 0,1 0 0,0-1 0,-1 1 0,1 0 0,0 0 0,-1-1 0,1 1 0,0 0 0,-1 0 0,1 0 0,0 0 0,0 0 0,-1 0 0,1 0 0,0 0 0,-1 0 0,2 0 0,-1 1 0,0 0 0,1 0 0,-1 0 0,0 0 0,0 0 0,0 0 0,0 0 0,0 0 0,-1 0 0,1 1 0,0-1 0,0 0 0,0 3 0,15 50 0,-16-51 0,6 25 0,-4-13 0,1 1 0,1-1 0,7 19 0,-11-33 0,1-1 0,-1 1 0,0 0 0,1 0 0,-1-1 0,0 1 0,1 0 0,-1 0 0,1-1 0,-1 1 0,1 0 0,-1-1 0,1 1 0,-1-1 0,1 1 0,0-1 0,-1 1 0,1-1 0,0 1 0,-1-1 0,1 0 0,0 1 0,0-1 0,-1 0 0,1 1 0,0-1 0,0 0 0,1 0 0,-1 0 0,0-1 0,0 1 0,1-1 0,-1 0 0,0 1 0,0-1 0,0 0 0,0 0 0,0 0 0,0 0 0,0 0 0,0 0 0,0 0 0,0 0 0,1-2 0,5-8 0,-1-1 0,10-23 0,-12 24 0,1 0 0,0 0 0,-1 0 0,2 0 0,-1 1 0,1 0 0,1 0 0,0 0 0,0 1 0,1-1 0,13-11 0,-20 21 0,0-1 0,0 0 0,0 0 0,1 0 0,-1 1 0,0-1 0,0 0 0,0 1 0,0-1 0,1 1 0,-1 0 0,0-1 0,1 1 0,-1 0 0,0 0 0,1 0 0,-1 0 0,0 0 0,1 0 0,-1 0 0,0 0 0,0 0 0,1 1 0,-1-1 0,0 0 0,1 1 0,-1-1 0,0 1 0,1 0 0,1 2 0,-1-1 0,0 0 0,-1 1 0,1-1 0,0 1 0,-1-1 0,1 1 0,-1 0 0,0-1 0,0 1 0,0 0 0,1 4 0,0 8 0,1 0 0,-1 0 0,-1 0 0,-1 17 0,-1-23-151,0 0-1,-1-1 0,0 1 0,0 0 1,-1-1-1,0 1 0,0-1 1,-7 12-1,-14 18-6674</inkml:trace>
  <inkml:trace contextRef="#ctx0" brushRef="#br0" timeOffset="4370.69">6101 975 24575,'29'-7'0,"24"-2"0,17 0 0,11 1 0,6 3 0,-11 2-8191</inkml:trace>
  <inkml:trace contextRef="#ctx0" brushRef="#br0" timeOffset="4371.69">6800 848 24575,'0'8'0,"4"9"0,4 5 0,1-1-8191</inkml:trace>
  <inkml:trace contextRef="#ctx0" brushRef="#br0" timeOffset="5301.99">7351 1188 24575,'14'12'0,"0"0"0,-1 1 0,-1 0 0,0 1 0,-1 0 0,0 1 0,-1 0 0,-1 1 0,-1 0 0,13 32 0,-20-45 0,0 0 0,-1 0 0,1 0 0,-1 0 0,0 0 0,1 0 0,-1 0 0,-1 0 0,1 0 0,0 0 0,-1 0 0,0 0 0,1 0 0,-1 0 0,0 0 0,-1 0 0,1-1 0,-2 5 0,2-6 0,0 0 0,0 0 0,-1 0 0,1 0 0,0 0 0,0 0 0,0 0 0,-1 0 0,1-1 0,0 1 0,-1-1 0,1 1 0,0-1 0,-1 1 0,1-1 0,-1 1 0,1-1 0,-1 0 0,1 0 0,-1 0 0,1 0 0,-1 0 0,1 0 0,0-1 0,-1 1 0,1 0 0,-1-1 0,1 1 0,-1-1 0,1 1 0,0-1 0,-1 0 0,1 1 0,0-1 0,0 0 0,0 0 0,0 0 0,-1 0 0,0-2 0,-1 0 0,0 0 0,0 0 0,1 0 0,-1 0 0,1-1 0,0 1 0,0-1 0,0 0 0,0 0 0,0 0 0,1 0 0,0 0 0,0 0 0,0 0 0,0 0 0,1 0 0,-1 0 0,1 0 0,0-1 0,1 1 0,0-7 0,0 2 0,1 1 0,0 0 0,0-1 0,1 1 0,0 1 0,0-1 0,1 0 0,0 1 0,9-14 0,-6 13 0,0 1 0,1 0 0,0 0 0,0 1 0,0 0 0,1 0 0,0 0 0,0 2 0,0-1 0,1 1 0,13-4 0,-7 3 0,0 1 0,0 1 0,0 1 0,0 0 0,0 1 0,25 1 0,-39 0 0,0 0 0,-1 0 0,1 0 0,0 0 0,-1 1 0,1-1 0,-1 0 0,1 1 0,-1-1 0,1 1 0,0-1 0,-1 1 0,0 0 0,1 0 0,-1-1 0,1 1 0,-1 0 0,0 0 0,0 1 0,0-1 0,1 0 0,-1 0 0,0 0 0,0 1 0,-1-1 0,1 1 0,0-1 0,0 0 0,0 3 0,0 1 0,-1 0 0,0 1 0,0-1 0,0 0 0,0 1 0,-1-1 0,-2 7 0,2-6 0,0-1 0,0 0 0,1 0 0,-1 1 0,1-1 0,0 0 0,2 10 0,-2-13 0,1-1 0,0 1 0,0 0 0,0-1 0,0 1 0,0-1 0,0 0 0,0 1 0,0-1 0,0 0 0,1 0 0,-1 1 0,1-1 0,-1 0 0,1 0 0,-1-1 0,1 1 0,-1 0 0,1 0 0,0-1 0,-1 1 0,1-1 0,0 1 0,0-1 0,-1 0 0,1 0 0,0 0 0,3 0 0,1 0 0,0 0 0,1-1 0,-1 0 0,0 0 0,1-1 0,-1 1 0,0-1 0,0 0 0,0-1 0,0 0 0,-1 0 0,1 0 0,-1-1 0,1 1 0,-1-1 0,-1 0 0,1-1 0,0 1 0,6-10 0,-8 11 0,-1 0 0,1-1 0,-1 1 0,0-1 0,0 1 0,0-1 0,-1 0 0,1 0 0,-1 0 0,0 1 0,0-1 0,0 0 0,-1-1 0,1 1 0,-1 0 0,0 0 0,0 0 0,-1 0 0,1 0 0,-1 0 0,0 0 0,0 0 0,0 0 0,0 0 0,-1 0 0,0 1 0,1-1 0,-1 0 0,-1 1 0,1 0 0,-5-7 0,4 8 0,1-1 0,0 1 0,-1 0 0,0 0 0,1 0 0,-1 0 0,0 0 0,0 0 0,0 1 0,0-1 0,0 1 0,0 0 0,-1 0 0,1 0 0,0 1 0,-1-1 0,1 1 0,0-1 0,-1 1 0,1 0 0,-1 0 0,1 1 0,0-1 0,-1 1 0,1 0 0,0 0 0,0 0 0,-1 0 0,1 0 0,0 1 0,0-1 0,0 1 0,1 0 0,-1 0 0,-3 3 0,-1 1 0,0 0 0,1 0 0,-1 0 0,1 1 0,1 0 0,-1 0 0,1 1 0,1-1 0,-1 1 0,2 0 0,-1 0 0,-3 12 0,5-15 0,1-1 0,0 1 0,0-1 0,1 1 0,-1-1 0,1 1 0,0-1 0,0 1 0,1 0 0,-1-1 0,1 1 0,0-1 0,0 1 0,1-1 0,-1 0 0,1 1 0,0-1 0,4 6 0,-2-6 0,0 1 0,0-1 0,0 0 0,1-1 0,-1 1 0,1-1 0,0 0 0,0 0 0,0 0 0,1-1 0,-1 1 0,1-1 0,-1-1 0,8 2 0,13 3 0,0-2 0,1 0 0,-1-2 0,1-1 0,-1-1 0,1-2 0,-1 0 0,1-2 0,-1-1 0,0-1 0,0-1 0,36-15 0,-16-5 0,-45 27 0,0-1 0,1 0 0,-1 0 0,0 0 0,1 0 0,-1 0 0,0 0 0,0 0 0,0 0 0,0-1 0,0 1 0,0 0 0,0 0 0,0-1 0,0 1 0,-1-1 0,1 1 0,-1-1 0,1 1 0,-1-1 0,1 1 0,-1-1 0,0 0 0,0 1 0,0-1 0,0 1 0,0-1 0,0-2 0,-1 3 0,0-1 0,-1 1 0,1 0 0,0 0 0,0 0 0,0 0 0,-1 0 0,1 0 0,-1 0 0,1 0 0,-1 0 0,1 1 0,-1-1 0,1 0 0,-1 1 0,1 0 0,-1-1 0,0 1 0,1 0 0,-1 0 0,0 0 0,1 0 0,-1 0 0,0 0 0,1 0 0,-1 0 0,1 1 0,-1-1 0,-2 2 0,-2-1 0,1 1 0,-1 0 0,1 0 0,-1 0 0,1 1 0,0 0 0,-6 4 0,5-1 0,0 0 0,1 0 0,0 1 0,0-1 0,0 1 0,1 0 0,0 1 0,0-1 0,1 1 0,0 0 0,0 0 0,1 0 0,0 0 0,-2 13 0,0 15 0,1 0 0,2 37 0,1-43 0,17 495 0,-16-502 20,0 0 0,-1 0 0,-2 0 0,0 0 0,-7 30 0,7-47-82,1 0 0,-1 0 0,0 0 0,-1 0 1,0 0-1,0 0 0,0 0 0,0-1 0,-1 0 0,0 0 0,0 0 0,-1 0 1,1 0-1,-1-1 0,0 0 0,0 0 0,-1 0 0,1-1 0,-1 1 0,1-1 1,-1-1-1,0 1 0,-9 2 0,-12 0-6764</inkml:trace>
  <inkml:trace contextRef="#ctx0" brushRef="#br0" timeOffset="5691.03">8240 1166 24575,'0'22'0,"0"17"0,0 14 0,0 4 0,0 4 0,0-2 0,0-7 0,0-8 0,4-13 0,4-14 0</inkml:trace>
  <inkml:trace contextRef="#ctx0" brushRef="#br0" timeOffset="6126.33">8388 848 24575,'-11'26'0,"-3"18"0,0 10 0,4 5 0,2-6-8191</inkml:trace>
  <inkml:trace contextRef="#ctx0" brushRef="#br0" timeOffset="6565.79">8515 1272 24575,'-4'-1'0,"1"0"0,-1 0 0,1 1 0,-1-1 0,0 1 0,1-1 0,-1 1 0,0 1 0,0-1 0,1 0 0,-1 1 0,0 0 0,1-1 0,-1 2 0,1-1 0,-1 0 0,-4 3 0,3-1 0,0 1 0,0-1 0,0 1 0,1 0 0,-1 1 0,1-1 0,0 1 0,0 0 0,1 0 0,-4 5 0,2-2 0,1 0 0,0 0 0,1 0 0,0 1 0,0-1 0,0 1 0,1-1 0,1 1 0,-1 0 0,2 0 0,-1 0 0,1 0 0,0 0 0,3 14 0,-3-21 0,1 0 0,-1 0 0,1 0 0,0 0 0,0-1 0,-1 1 0,1 0 0,0 0 0,1-1 0,-1 1 0,0-1 0,0 1 0,1-1 0,-1 1 0,1-1 0,-1 0 0,1 0 0,-1 0 0,1 0 0,0 0 0,0 0 0,-1 0 0,1-1 0,0 1 0,0 0 0,0-1 0,0 0 0,0 1 0,0-1 0,0 0 0,0 0 0,0 0 0,-1 0 0,1 0 0,0-1 0,0 1 0,0-1 0,0 1 0,0-1 0,3-1 0,2 0 0,0-1 0,0-1 0,-1 1 0,1-1 0,-1 0 0,0 0 0,0-1 0,0 0 0,6-7 0,1-5 0,-1-1 0,-2 0 0,0-1 0,0 0 0,-2-1 0,-1 1 0,10-41 0,-5 22 0,-12 37 0,0 1 0,0-1 0,0 0 0,0 0 0,0 1 0,1-1 0,-1 0 0,0 1 0,1-1 0,-1 0 0,0 1 0,1-1 0,-1 1 0,1-1 0,-1 0 0,1 1 0,-1-1 0,1 1 0,-1-1 0,2 0 0,4 11 0,0 25 0,-5 13 0,-1-29 0,5 38 0,-5-57 0,0 1 0,0 0 0,0-1 0,0 1 0,0 0 0,0-1 0,0 1 0,0 0 0,1-1 0,-1 1 0,0 0 0,0-1 0,1 1 0,-1-1 0,0 1 0,1 0 0,-1-1 0,0 1 0,1-1 0,-1 1 0,1-1 0,-1 1 0,1-1 0,-1 0 0,1 1 0,-1-1 0,1 0 0,0 1 0,-1-1 0,1 0 0,-1 0 0,1 1 0,0-1 0,-1 0 0,1 0 0,0 0 0,-1 0 0,1 0 0,0 0 0,-1 0 0,1 0 0,0 0 0,-1 0 0,1 0 0,0-1 0,-1 1 0,1 0 0,-1 0 0,1-1 0,0 1 0,-1 0 0,1-1 0,-1 1 0,1 0 0,-1-1 0,1 1 0,0-2 0,33-32 0,-29 28 0,27-39 0,-25 34 0,0 0 0,1 1 0,10-11 0,-17 20 0,-1 1 0,1-1 0,0 0 0,0 1 0,-1-1 0,1 0 0,0 1 0,0-1 0,-1 1 0,1 0 0,0-1 0,0 1 0,0 0 0,0-1 0,0 1 0,0 0 0,0 0 0,0 0 0,0 0 0,-1-1 0,1 2 0,0-1 0,0 0 0,0 0 0,0 0 0,2 1 0,-2 0 0,1 0 0,-1 0 0,1 0 0,-1 0 0,1 0 0,-1 1 0,0-1 0,0 1 0,1-1 0,-1 1 0,0-1 0,1 4 0,3 6 0,-1 0 0,0 1 0,4 15 0,-7-21 0,8 33-682,5 46-1,-11-54-6143</inkml:trace>
  <inkml:trace contextRef="#ctx0" brushRef="#br0" timeOffset="6566.79">9214 1251 24575,'-32'22'0,"-12"7"-8191</inkml:trace>
  <inkml:trace contextRef="#ctx0" brushRef="#br0" timeOffset="-402.45">852 1399 24575,'-1'161'0,"5"292"0,35 1 0,-36-437 0,0 4 0,0 0 0,2 0 0,14 39 0,-19-61 0,0 1 0,0 0 0,0 0 0,0 0 0,0 0 0,0 0 0,0 0 0,0 0 0,0 0 0,0-1 0,0 1 0,1 0 0,-1 0 0,0 0 0,0 0 0,0 0 0,0 0 0,0 0 0,0 0 0,0 0 0,0 0 0,1 0 0,-1 0 0,0 0 0,0 0 0,0 0 0,0 0 0,0 0 0,0 0 0,0 0 0,1 0 0,-1 0 0,0 0 0,0 0 0,0 0 0,0 0 0,0 0 0,0 0 0,0 0 0,1 0 0,-1 0 0,0 0 0,0 0 0,0 0 0,0 0 0,0 0 0,0 1 0,0-1 0,0 0 0,0 0 0,1 0 0,-1 0 0,0 0 0,0 0 0,0 0 0,0 0 0,0 1 0,0-1 0,0 0 0,0 0 0,0 0 0,0 0 0,0 0 0,0 0 0,0 0 0,0 1 0,0-1 0,0 0 0,4-15 0,-1-21 0,-3-9 0,-1 1 0,-3-1 0,-15-79 0,12 98 0,0 0 0,-2 0 0,0 1 0,-2 0 0,-1 1 0,-1 0 0,-25-35 0,22 38 0,10 15 0,0-1 0,1 0 0,0 0 0,0 0 0,1-1 0,-5-11 0,9 18 0,-1 0 0,1 0 0,0 0 0,0 0 0,0-1 0,0 1 0,0 0 0,0 0 0,0 0 0,0 0 0,0 0 0,1 0 0,-1 0 0,0 0 0,1 0 0,-1 0 0,1 0 0,-1 0 0,1 0 0,-1 0 0,1 0 0,0 1 0,-1-1 0,1 0 0,0 0 0,0 1 0,0-1 0,-1 0 0,3 0 0,30-15 0,-27 14 0,165-50 0,27-11 0,-173 53 0,-1-1 0,-1-1 0,0-1 0,-1-1 0,39-32 0,-54 39 0,0-1 0,0 0 0,0 0 0,-1 0 0,0-1 0,8-16 0,-12 22 0,-1 0 0,0 0 0,0 0 0,0 0 0,-1 0 0,1 0 0,-1 0 0,1 0 0,-1 0 0,0 0 0,0 0 0,-1-3 0,1 4 0,-1 0 0,1 1 0,-1-1 0,0 0 0,0 1 0,1-1 0,-1 1 0,0 0 0,0-1 0,-1 1 0,1 0 0,0-1 0,0 1 0,-1 0 0,1 0 0,-1 0 0,1 0 0,-1 0 0,1 0 0,-1 1 0,1-1 0,-4 0 0,0 0 0,1 0 0,-1 0 0,1 1 0,-1 0 0,0 0 0,1 0 0,-1 0 0,0 1 0,1 0 0,-1 0 0,1 0 0,-1 1 0,1-1 0,0 1 0,-1 0 0,1 0 0,0 1 0,0-1 0,0 1 0,1 0 0,-1 0 0,1 0 0,0 0 0,-5 7 0,2-4 0,0 0 0,1 1 0,0 0 0,1 0 0,-1 0 0,1 1 0,1 0 0,-1-1 0,1 1 0,1 0 0,0 1 0,-3 15 0,5-20 0,0 0 0,0 0 0,1 0 0,-1 0 0,1 0 0,0 0 0,0 0 0,0 0 0,1 0 0,-1-1 0,1 1 0,0-1 0,0 1 0,0-1 0,0 1 0,1-1 0,-1 0 0,1 0 0,0-1 0,0 1 0,0 0 0,0-1 0,1 0 0,-1 1 0,0-1 0,1-1 0,0 1 0,-1 0 0,1-1 0,0 0 0,0 0 0,0 0 0,6 0 0,-2 1 0,1-1 0,0-1 0,-1 1 0,1-1 0,0-1 0,-1 0 0,1 0 0,0-1 0,-1 0 0,0 0 0,1-1 0,-1 0 0,0 0 0,13-8 0,-14 5 0,-1 1 0,0-1 0,-1-1 0,1 1 0,-1-1 0,0 0 0,-1 0 0,0 0 0,0 0 0,0-1 0,-1 0 0,0 0 0,-1 0 0,0 0 0,0 0 0,-1 0 0,0 0 0,0-1 0,-1 1 0,0 0 0,0-1 0,-1 1 0,-2-9 0,3 17 0,0 0 0,0 0 0,0 1 0,0-1 0,0 0 0,0 0 0,-1 0 0,1 1 0,0-1 0,0 0 0,0 0 0,0 0 0,-1 0 0,1 0 0,0 1 0,0-1 0,0 0 0,-1 0 0,1 0 0,0 0 0,0 0 0,0 0 0,-1 0 0,1 0 0,0 0 0,0 0 0,-1 0 0,1 0 0,0 0 0,0 0 0,-1 0 0,1 0 0,0 0 0,0 0 0,0 0 0,-1 0 0,1 0 0,0 0 0,0 0 0,-1-1 0,1 1 0,0 0 0,0 0 0,0 0 0,0 0 0,-1-1 0,1 1 0,0 0 0,0 0 0,0 0 0,0 0 0,0-1 0,-1 1 0,1 0 0,0 0 0,0-1 0,0 1 0,0 0 0,0 0 0,0 0 0,0-1 0,0 1 0,-6 19 0,6-15 0,-1 0 0,1 0 0,0 1 0,1-1 0,-1 0 0,1 0 0,0 1 0,0-1 0,0 0 0,0 0 0,1 0 0,-1 0 0,1 0 0,0-1 0,0 1 0,1-1 0,-1 1 0,1-1 0,0 0 0,0 1 0,0-1 0,0-1 0,0 1 0,6 3 0,-6-4 0,0-1 0,1 1 0,-1-1 0,1 1 0,-1-1 0,1 0 0,-1-1 0,1 1 0,-1-1 0,1 1 0,0-1 0,-1 0 0,1 0 0,-1-1 0,1 1 0,0-1 0,-1 0 0,1 1 0,-1-2 0,1 1 0,-1 0 0,0-1 0,0 1 0,1-1 0,-1 0 0,0 0 0,-1-1 0,1 1 0,3-4 0,2-3 0,-1 0 0,0 0 0,-1 0 0,0-1 0,0 0 0,-1-1 0,0 1 0,-1-1 0,0 0 0,-1 0 0,0 0 0,1-12 0,2-21 0,0-75 0,-5 103 0,-1 10 0,1-1 0,-1 0 0,0 0 0,0 0 0,-1 0 0,0 0 0,0 0 0,0 1 0,-1-1 0,0 0 0,-1 1 0,-3-7 0,6 12 0,0 1 0,0-1 0,-1 1 0,1-1 0,0 1 0,-1-1 0,1 1 0,-1-1 0,1 1 0,-1 0 0,1-1 0,-1 1 0,1 0 0,-1-1 0,1 1 0,-1 0 0,1 0 0,-1 0 0,1-1 0,-1 1 0,1 0 0,-1 0 0,0 0 0,1 0 0,-1 0 0,1 0 0,-1 0 0,0 0 0,1 0 0,-1 0 0,1 0 0,-1 1 0,1-1 0,-1 0 0,1 0 0,-1 0 0,0 1 0,1-1 0,-1 0 0,1 1 0,0-1 0,-1 0 0,1 1 0,-1-1 0,1 1 0,-1-1 0,1 1 0,0-1 0,0 1 0,-1 0 0,-13 28 0,9-11 0,2 1 0,0-1 0,1 1 0,0-1 0,2 1 0,0 0 0,6 36 0,-4-42 0,0 1 0,2 0 0,0-1 0,0 1 0,1-1 0,1 0 0,0-1 0,0 1 0,2-1 0,-1-1 0,13 15 0,-18-24 0,-1 0 0,1 0 0,0 0 0,0 0 0,1 0 0,-1-1 0,0 1 0,1-1 0,-1 1 0,1-1 0,-1 0 0,1 0 0,-1 0 0,1 0 0,0-1 0,0 1 0,-1-1 0,1 1 0,0-1 0,0 0 0,0 0 0,2 0 0,-1-2 0,-1 1 0,1 0 0,-1-1 0,0 1 0,0-1 0,0 0 0,0 0 0,0 0 0,0-1 0,-1 1 0,1-1 0,-1 1 0,1-1 0,-1 0 0,0 0 0,3-6 0,5-8 0,-2-2 0,0 1 0,-1-1 0,10-39 0,8-84 0,-22 121 0,4-37 0,-23 164 0,14-83 0,1 1 0,1-1 0,2 1 0,5 30 0,-7-48 0,2 1 0,-1-1 0,1 0 0,0 0 0,0 0 0,1 0 0,0 0 0,0 0 0,0-1 0,1 0 0,-1 1 0,1-1 0,1 0 0,-1-1 0,1 1 0,-1-1 0,1 0 0,1 0 0,-1-1 0,11 6 0,-14-8 0,0 0 0,1 0 0,-1 0 0,0-1 0,0 1 0,1-1 0,-1 1 0,0-1 0,1 0 0,-1 0 0,0 0 0,1 0 0,-1-1 0,0 1 0,1-1 0,-1 1 0,0-1 0,0 0 0,4-1 0,-3 0 0,0 0 0,0 0 0,-1-1 0,1 1 0,-1-1 0,1 0 0,-1 1 0,0-1 0,0 0 0,0-1 0,2-3 0,3-9 0,-2 0 0,0 0 0,0 0 0,2-22 0,-6 32 0,0 1 0,0-3 0,0 0 0,1 0 0,1 0 0,4-10 0,-7 17 0,0 0 0,1 0 0,-1 0 0,1 1 0,-1-1 0,1 0 0,-1 0 0,1 1 0,0-1 0,-1 0 0,1 1 0,0-1 0,0 0 0,-1 1 0,1 0 0,0-1 0,0 1 0,0-1 0,1 1 0,-1 0 0,0 0 0,1 0 0,-1 0 0,0 0 0,0 1 0,0-1 0,0 1 0,0-1 0,0 1 0,0-1 0,0 1 0,0-1 0,0 1 0,0 0 0,0 0 0,0-1 0,0 1 0,-1 0 0,1 0 0,1 2 0,5 7 0,0 1 0,-1-1 0,0 2 0,-1-1 0,0 1 0,-1-1 0,0 1 0,-1 0 0,-1 1 0,1-1 0,-2 0 0,0 1 0,0-1 0,-1 1 0,-1-1 0,-2 14 0,1-20 24,0 0 0,-1 0 0,1 0 0,-8 10 0,9-15-86,1 1 0,-1-1 0,0 1 0,0-1 1,0 0-1,0 0 0,0 1 0,0-1 0,-1 0 0,1 0 0,0 0 0,-1 0 1,1 0-1,0-1 0,-1 1 0,1 0 0,-1-1 0,0 1 0,1-1 0,-1 1 1,1-1-1,-1 0 0,-2 1 0</inkml:trace>
  <inkml:trace contextRef="#ctx0" brushRef="#br0">2736 1463 24575,'-4'15'0,"0"11"0,-1 9 0,2 6 0,0 3 0,1-3 0,1-4 0,1-5 0,0-12 0,0-8-8191</inkml:trace>
  <inkml:trace contextRef="#ctx0" brushRef="#br0" timeOffset="1">2820 1125 24575,'-7'25'0,"-3"20"0,1 19 0,6 10 0,2-7-8191</inkml:trace>
  <inkml:trace contextRef="#ctx0" brushRef="#br0" timeOffset="386.8">2927 1654 24575,'0'-24'0,"1"12"0,-1-1 0,0 0 0,-1 0 0,-1 1 0,-4-20 0,2 29 0,1 12 0,-1 16 0,2-5 0,-1 55 0,3-68 0,1 0 0,-1 0 0,1-1 0,0 1 0,1 0 0,0-1 0,0 1 0,4 8 0,-6-14 0,1-1 0,-1 1 0,0 0 0,1 0 0,-1 0 0,1 0 0,0-1 0,-1 1 0,1 0 0,0 0 0,-1-1 0,1 1 0,0-1 0,-1 1 0,1-1 0,0 1 0,0-1 0,0 1 0,0-1 0,0 0 0,0 1 0,-1-1 0,1 0 0,0 0 0,0 1 0,0-1 0,0 0 0,2 0 0,-1-1 0,0 0 0,0 0 0,0 0 0,0 0 0,-1 0 0,1 0 0,0 0 0,0 0 0,-1-1 0,1 1 0,-1-1 0,3-2 0,3-4 0,-1-2 0,1 1 0,8-19 0,-1-11 0,-13 31 0,1 2 0,0-1 0,1 0 0,0 0 0,0 1 0,0-1 0,8-10 0,-10 17 0,-1-1 0,1 1 0,-1 0 0,1 0 0,-1-1 0,1 1 0,-1 0 0,1 0 0,-1-1 0,1 1 0,-1 0 0,1 0 0,-1 0 0,1 0 0,0 0 0,-1 0 0,1 0 0,-1 0 0,1 0 0,-1 0 0,1 0 0,-1 0 0,1 1 0,-1-1 0,1 0 0,-1 0 0,1 1 0,-1-1 0,1 0 0,-1 0 0,1 1 0,-1-1 0,1 1 0,-1-1 0,0 0 0,1 2 0,16 18 0,-15-18 0,14 22-108,-8-11-101,1-1-1,0 0 1,0 0-1,2-1 1,17 16-1,-1-8-6616</inkml:trace>
  <inkml:trace contextRef="#ctx0" brushRef="#br0" timeOffset="1214.59">3689 1208 24575,'0'439'0,"-4"-401"0,4-38 0,0 0 0,0 1 0,0-1 0,0 0 0,0 0 0,0 1 0,0-1 0,0 0 0,0 0 0,0 1 0,-1-1 0,1 0 0,0 0 0,0 0 0,0 1 0,0-1 0,0 0 0,-1 0 0,1 0 0,0 0 0,0 1 0,0-1 0,-1 0 0,1 0 0,0 0 0,0 0 0,0 0 0,-1 0 0,1 0 0,0 0 0,0 0 0,-1 1 0,1-1 0,0 0 0,0 0 0,-1 0 0,1 0 0,-11-16 0,7 8 0,1-1 0,0 1 0,0-1 0,1 1 0,0-1 0,1 0 0,0 0 0,0-11 0,1 15 0,0 0 0,1 0 0,0 0 0,-1 0 0,2 1 0,-1-1 0,1 0 0,-1 1 0,1-1 0,1 1 0,-1-1 0,0 1 0,1 0 0,0 0 0,0 0 0,6-5 0,8-6 0,38-23 0,-37 26 0,0 0 0,26-24 0,-39 31 0,-1 0 0,1 0 0,-1-1 0,0 1 0,-1-1 0,1 0 0,-1 0 0,0 0 0,0 0 0,-1 0 0,0-1 0,2-10 0,-1-13 0,-4 27 0,-2 20 0,-4 20 0,2 0 0,0 71 0,6-92 0,0-1 0,0 0 0,1 0 0,1-1 0,1 1 0,0 0 0,1-1 0,0 0 0,1 0 0,9 16 0,-14-28 0,0-1 0,0 1 0,1 0 0,-1 0 0,0 0 0,1 0 0,-1-1 0,1 1 0,-1-1 0,1 1 0,0-1 0,0 0 0,0 0 0,0 0 0,0 1 0,0-2 0,0 1 0,0 0 0,0 0 0,0-1 0,0 1 0,4-1 0,-4 0 0,1-1 0,-1 1 0,1-1 0,-1 0 0,0 0 0,1 0 0,-1 0 0,0 0 0,0-1 0,0 1 0,0-1 0,0 1 0,0-1 0,0 0 0,0 0 0,1-2 0,6-9 0,0 0 0,-1 0 0,0-1 0,10-28 0,33-109 0,-51 150 0,0 0 0,1 0 0,-1 1 0,0-1 0,0 0 0,1 0 0,-1 1 0,1-1 0,-1 0 0,1 1 0,-1-1 0,1 0 0,-1 1 0,1-1 0,-1 1 0,1-1 0,0 1 0,-1-1 0,1 1 0,0 0 0,1-1 0,-1 1 0,-1 0 0,1 0 0,0 0 0,-1 0 0,1 1 0,-1-1 0,1 0 0,0 1 0,-1-1 0,1 0 0,-1 1 0,1-1 0,-1 0 0,1 1 0,-1-1 0,1 1 0,-1-1 0,1 1 0,-1-1 0,1 2 0,19 40 0,-14-30 0,4 11 0,18 34 0,-25-53 0,-1-1 0,1 1 0,-1 0 0,1-1 0,0 1 0,0-1 0,1 0 0,-1 0 0,1 0 0,6 4 0,-9-7 0,0 1 0,1-1 0,-1 1 0,0-1 0,0 0 0,1 1 0,-1-1 0,0 0 0,1 0 0,-1 0 0,0 0 0,1 0 0,-1 0 0,0 0 0,0-1 0,1 1 0,-1 0 0,0-1 0,0 1 0,1-1 0,1-1 0,0 1 0,-1-1 0,0 0 0,1-1 0,-1 1 0,0 0 0,0-1 0,0 1 0,3-6 0,1-4 0,0-1 0,-1 1 0,5-17 0,-9 26 0,19-84 0,-16 182 0,-4-88-91,1 0 0,0 1 0,1-1 0,0 0 0,0 0 0,0-1 0,1 1 0,0 0 0,0-1 0,1 0 0,-1 1 0,1-2 0,1 1 0,7 8 0,14 9-6735</inkml:trace>
  <inkml:trace contextRef="#ctx0" brushRef="#br0" timeOffset="1634.93">4684 1336 24575,'0'0'0,"0"-1"0,1 1 0,-1 0 0,0-1 0,0 1 0,0-1 0,1 1 0,-1 0 0,0-1 0,1 1 0,-1 0 0,0-1 0,1 1 0,-1 0 0,1-1 0,-1 1 0,0 0 0,1 0 0,-1 0 0,1-1 0,-1 1 0,1 0 0,-1 0 0,1 0 0,-1 0 0,1 0 0,-1 0 0,1 0 0,-1 0 0,0 0 0,1 0 0,-1 0 0,1 0 0,-1 0 0,1 0 0,18 14 0,9 26 0,-17-20 0,0 0 0,12 38 0,-19-47 0,0 0 0,-1 1 0,-1-1 0,0 1 0,-1-1 0,0 1 0,-1 12 0,0-23 0,0-1 0,1 1 0,-1-1 0,0 1 0,0-1 0,0 1 0,0-1 0,0 1 0,0-1 0,0 1 0,0-1 0,0 1 0,0-1 0,-1 1 0,1-1 0,0 1 0,0-1 0,0 1 0,-1-1 0,1 1 0,0-1 0,0 1 0,-1-1 0,1 0 0,0 1 0,-1-1 0,1 0 0,-1 1 0,1-1 0,0 0 0,-1 1 0,1-1 0,-1 0 0,1 0 0,-1 1 0,1-1 0,-1 0 0,0 0 0,0-1 0,0 1 0,0-1 0,0 0 0,0 0 0,0 1 0,1-1 0,-1 0 0,0 0 0,1 0 0,-1 0 0,0 0 0,1 0 0,-1 0 0,1-1 0,-1 1 0,1-2 0,-3-6 9,0-1 1,1 1-1,0-1 0,1 1 0,0-1 1,1 1-1,0-1 0,0 0 0,1 1 0,0-1 1,1 1-1,4-17 0,-3 19-102,1-1 0,-1 1 1,1 0-1,0 0 0,0 1 0,1-1 0,0 1 0,0 0 1,1 0-1,0 1 0,0-1 0,0 1 0,0 1 1,1-1-1,13-6 0,18-6-6733</inkml:trace>
  <inkml:trace contextRef="#ctx0" brushRef="#br0" timeOffset="2164.25">5106 1314 24575,'-1'7'0,"0"0"0,0 0 0,0-1 0,-5 12 0,-3 19 0,8-28 0,1 0 0,0-1 0,0 1 0,2 12 0,-2-20 0,0 0 0,0 0 0,0 0 0,0 0 0,1 0 0,-1 0 0,0 0 0,0 0 0,1 0 0,-1 0 0,1 0 0,-1 0 0,1 0 0,-1 0 0,1 0 0,-1-1 0,1 1 0,0 0 0,-1 0 0,1-1 0,0 1 0,0 0 0,0-1 0,0 1 0,-1-1 0,1 1 0,0-1 0,0 0 0,0 1 0,0-1 0,0 0 0,0 0 0,0 1 0,0-1 0,0 0 0,0 0 0,0 0 0,0 0 0,0 0 0,0 0 0,0-1 0,0 1 0,0 0 0,0 0 0,0-1 0,0 1 0,0-1 0,0 1 0,0-1 0,-1 1 0,2-1 0,2-3 0,0 1 0,-1 0 0,0-1 0,1 1 0,-1-1 0,0 0 0,-1 0 0,1 0 0,-1 0 0,0-1 0,0 1 0,0-1 0,0 1 0,-1-1 0,0 0 0,0 0 0,0 1 0,0-11 0,-1 12 0,1 0 0,-1-1 0,0 1 0,0-1 0,0 1 0,0-1 0,0 1 0,-1-1 0,0 1 0,0 0 0,0-1 0,0 1 0,0 0 0,-1 0 0,1 0 0,-1 0 0,0 0 0,0 0 0,0 0 0,0 0 0,0 1 0,-1-1 0,1 1 0,-1 0 0,1 0 0,-1 0 0,-3-2 0,4 3 0,0 1 0,0-1 0,0 1 0,0-1 0,1 1 0,-1 0 0,0 0 0,0 0 0,0 0 0,0 0 0,0 0 0,0 1 0,1-1 0,-1 0 0,0 1 0,0 0 0,0-1 0,1 1 0,-3 1 0,1 0 0,-1 1 0,1-1 0,0 1 0,0 0 0,0 0 0,1 0 0,-1 0 0,-3 6 0,0 2 0,1 0 0,0 0 0,0 0 0,1 1 0,-3 13 0,5-19 0,1 0 0,0 1 0,0-1 0,1 0 0,0 0 0,0 1 0,0-1 0,1 0 0,0 0 0,0 0 0,0 0 0,1 0 0,4 12 0,-3-15 0,-1 1 0,0 0 0,1-1 0,0 0 0,0 1 0,0-1 0,0 0 0,0-1 0,1 1 0,-1 0 0,1-1 0,0 0 0,0 0 0,0 0 0,0 0 0,0-1 0,0 1 0,0-1 0,0 0 0,9 0 0,-4 0 0,0-1 0,0 0 0,0-1 0,-1 0 0,1-1 0,0 1 0,-1-2 0,1 1 0,-1-1 0,1 0 0,-1-1 0,0 0 0,-1 0 0,1-1 0,-1 0 0,0-1 0,0 1 0,0-1 0,6-7 0,-5 4 0,0 1 0,-1-1 0,0-1 0,0 1 0,-1-1 0,0-1 0,-1 1 0,0-1 0,-1 0 0,0 0 0,0 0 0,-2 0 0,4-23 0,-6 34 0,0 0 0,0 0 0,0 0 0,0 0 0,0 0 0,0 0 0,0 0 0,-1 0 0,1 0 0,0 0 0,0 0 0,0 0 0,0 0 0,0 0 0,0-1 0,0 1 0,0 0 0,0 0 0,0 0 0,0 0 0,0 0 0,0 0 0,-1 0 0,1 0 0,0 0 0,0 0 0,0 0 0,0 0 0,0 0 0,0 0 0,0 0 0,0 0 0,0 0 0,0-1 0,0 1 0,0 0 0,0 0 0,0 0 0,0 0 0,0 0 0,0 0 0,0 0 0,0 0 0,0 0 0,0 0 0,0 0 0,0-1 0,0 1 0,0 0 0,0 0 0,0 0 0,0 0 0,0 0 0,0 0 0,-5 10 0,-5 18 0,-10 52 0,4 1 0,-10 139 0,15 169 0,9-204 0,2-179 0,0 3 0,0 1 0,-1-1 0,-3 14 0,4-22 0,0 0 0,0 0 0,0 0 0,0 1 0,-1-1 0,1 0 0,0-1 0,-1 1 0,1 0 0,-1 0 0,1 0 0,-1 0 0,1 0 0,-1 0 0,0 0 0,1-1 0,-1 1 0,0 0 0,0-1 0,1 1 0,-1 0 0,0-1 0,0 1 0,0-1 0,0 1 0,0-1 0,0 0 0,0 1 0,0-1 0,0 0 0,0 0 0,0 1 0,0-1 0,0 0 0,0 0 0,0 0 0,0 0 0,0-1 0,0 1 0,-2 0 0,-2-2 0,0-1 0,1 1 0,-1-1 0,0 0 0,1 0 0,0 0 0,0-1 0,0 1 0,0-1 0,-6-7 0,-31-50 0,32 47 0,-13-23-273,2-1 0,1-2 0,2 1 0,-18-66 0,10 10-6553</inkml:trace>
  <inkml:trace contextRef="#ctx0" brushRef="#br0" timeOffset="2538.29">5149 954 24575,'0'8'0,"0"12"0,0 14 0,4 13 0,7 4 0,3-6-8191</inkml:trace>
  <inkml:trace contextRef="#ctx0" brushRef="#br0" timeOffset="3984.32">5466 1315 24575,'1'7'0,"0"0"0,0-1 0,1 1 0,-1-1 0,2 1 0,-1-1 0,1 0 0,0 0 0,0 0 0,1 0 0,-1 0 0,8 7 0,-10-10 0,1-1 0,0 0 0,0 1 0,0-1 0,0 0 0,0 0 0,0 0 0,1 0 0,-1-1 0,1 1 0,0-1 0,-1 1 0,1-1 0,0 0 0,0 0 0,-1 0 0,1 0 0,0-1 0,0 1 0,0-1 0,0 0 0,0 0 0,0 0 0,0 0 0,0 0 0,0-1 0,0 1 0,0-1 0,5-1 0,-6 1 0,0 0 0,-1 0 0,1 0 0,-1-1 0,1 1 0,-1 0 0,0-1 0,1 1 0,-1 0 0,0-1 0,0 0 0,0 1 0,0-1 0,0 0 0,0 1 0,0-1 0,-1 0 0,1 0 0,-1 0 0,1 1 0,-1-1 0,0 0 0,0 0 0,0-3 0,0 1 0,0 0 0,-1 0 0,1 0 0,-1 0 0,0 0 0,-1 0 0,1 1 0,-1-1 0,1 0 0,-1 1 0,-4-6 0,5 6 0,-1 1 0,0 0 0,0 0 0,0 0 0,0 0 0,0 0 0,0 0 0,0 0 0,0 1 0,-1-1 0,1 1 0,-1 0 0,1 0 0,-1 0 0,1 0 0,-4-1 0,4 2 0,0 0 0,0 0 0,0 0 0,0 0 0,1 1 0,-1-1 0,0 1 0,0-1 0,0 1 0,0 0 0,1-1 0,-1 1 0,0 0 0,1 0 0,-1 0 0,1 0 0,-1 1 0,1-1 0,-1 0 0,1 1 0,0-1 0,0 1 0,-1-1 0,1 1 0,0 0 0,-1 2 0,-2 5 0,0 0 0,1 1 0,0-1 0,0 1 0,1 0 0,0-1 0,1 1 0,0 0 0,0 0 0,1 0 0,1 0 0,0 0 0,0 0 0,5 19 0,-4-23 0,-1-1 0,1 1 0,1-1 0,-1 1 0,1-1 0,0 0 0,0 0 0,0 0 0,1 0 0,0-1 0,7 8 0,-8-9 0,1-1 0,-1 0 0,1 0 0,0 0 0,-1 0 0,1 0 0,0-1 0,0 0 0,0 0 0,0 0 0,0 0 0,0 0 0,0-1 0,1 0 0,-1 0 0,0 0 0,0 0 0,5-2 0,-3 1 0,0-1 0,0 0 0,0-1 0,-1 1 0,1-1 0,-1 0 0,1-1 0,-1 1 0,0-1 0,-1 0 0,1 0 0,-1-1 0,0 1 0,0-1 0,0 0 0,0 0 0,2-6 0,9-14 0,-2 0 0,14-36 0,-23 51 0,17-51 0,-14 39 0,15-34 0,-21 55 0,-1 1 0,0 0 0,0 0 0,0-1 0,0 1 0,0 0 0,0-1 0,0 1 0,1 0 0,-1 0 0,0-1 0,0 1 0,0 0 0,0 0 0,1-1 0,-1 1 0,0 0 0,0 0 0,1 0 0,-1-1 0,0 1 0,0 0 0,1 0 0,-1 0 0,0 0 0,1 0 0,-1 0 0,0 0 0,1 0 0,-1-1 0,0 1 0,0 0 0,1 0 0,-1 0 0,0 1 0,1-1 0,-1 0 0,0 0 0,1 0 0,-1 0 0,0 0 0,1 0 0,-1 0 0,0 0 0,0 1 0,1-1 0,10 17 0,4 25 0,-11-23 0,6 18 0,-7-64 0,-3 19 0,-1-1 0,1 0 0,-2 0 0,1 1 0,-4-13 0,5 20 0,-1 0 0,1 0 0,0-1 0,-1 1 0,0 0 0,1 0 0,-1 0 0,1-1 0,-1 1 0,0 0 0,0 0 0,0 0 0,0 0 0,0 0 0,0 0 0,0 1 0,0-1 0,0 0 0,0 0 0,0 1 0,0-1 0,-1 1 0,1-1 0,0 1 0,0-1 0,-1 1 0,1 0 0,0 0 0,-1 0 0,1 0 0,0 0 0,-1 0 0,1 0 0,0 0 0,-1 0 0,1 0 0,0 1 0,-1-1 0,1 0 0,0 1 0,0-1 0,-1 1 0,1 0 0,0-1 0,-2 3 0,-1 0 0,1 0 0,-1 0 0,1 0 0,0 0 0,0 1 0,0 0 0,0 0 0,0 0 0,1 0 0,0 0 0,0 0 0,0 0 0,0 1 0,1-1 0,-1 1 0,1-1 0,0 6 0,-1 1 0,0 0 0,1 0 0,1-1 0,0 1 0,0 0 0,3 15 0,-2-21 0,0-1 0,0 0 0,0 0 0,1 0 0,-1 0 0,1 0 0,0 0 0,0 0 0,0 0 0,1 0 0,0-1 0,-1 0 0,1 1 0,0-1 0,0 0 0,1 0 0,-1-1 0,1 1 0,-1-1 0,1 1 0,0-1 0,0 0 0,0-1 0,0 1 0,0-1 0,0 1 0,1-1 0,-1-1 0,0 1 0,1 0 0,5-1 0,-1 0 0,0-1 0,0 0 0,0 0 0,0-1 0,0 0 0,0 0 0,-1-1 0,1 0 0,-1-1 0,0 0 0,0 0 0,0-1 0,-1 0 0,11-8 0,-3-2 0,-1 0 0,-1-1 0,0-1 0,-1 0 0,-1-1 0,0 0 0,-1-1 0,-1 0 0,-1 0 0,-1-1 0,5-21 0,2-20 0,-2-1 0,5-87 0,-16 143 0,10-171 0,-11 144 0,-1 0 0,-2 0 0,-8-42 0,10 70 0,0 0 0,0 1 0,-1-1 0,0 0 0,1 1 0,-2 0 0,1-1 0,0 1 0,-1 0 0,0 0 0,-5-5 0,8 8 0,-1 1 0,0-1 0,1 1 0,-1-1 0,0 1 0,0 0 0,1-1 0,-1 1 0,0 0 0,0-1 0,0 1 0,0 0 0,1 0 0,-1 0 0,0 0 0,0 0 0,0 0 0,0 0 0,0 0 0,0 0 0,1 0 0,-1 0 0,0 0 0,-1 1 0,0 0 0,0 1 0,0-1 0,0 0 0,0 1 0,1 0 0,-1-1 0,0 1 0,1 0 0,-1 0 0,1 0 0,0 0 0,0 0 0,-2 3 0,-4 11 0,0 1 0,1 0 0,1 1 0,1-1 0,0 1 0,-1 21 0,-3 114 0,8-138 0,-1 46 0,14 107 0,-8-137 0,1 1 0,2-1 0,1 0 0,1 0 0,16 30 0,-22-51 0,1-1 0,1 0 0,0 0 0,0 0 0,1-1 0,0 0 0,16 15 0,-20-21 0,0 0 0,0 1 0,0-1 0,0 0 0,1-1 0,-1 1 0,1 0 0,-1-1 0,1 0 0,0 0 0,-1 0 0,1 0 0,0-1 0,0 0 0,0 1 0,-1-1 0,1 0 0,0-1 0,0 1 0,-1-1 0,1 0 0,0 0 0,0 0 0,-1 0 0,5-3 0,0 0 0,0-1 0,-1 0 0,0 0 0,0-1 0,0 0 0,-1 0 0,0-1 0,0 1 0,-1-1 0,1-1 0,-2 1 0,1-1 0,-1 0 0,4-9 0,-1-2 0,0 0 0,-2 0 0,0 0 0,-1-1 0,2-22 0,-13 88 0,4-28 0,1-1 0,0 1 0,1 28 0,2-41 0,-1 1 0,1-1 0,0 0 0,1 1 0,-1-1 0,1 0 0,0 0 0,0 0 0,1 0 0,-1 0 0,1-1 0,0 1 0,1-1 0,-1 0 0,1 0 0,5 5 0,-4-4 0,1-1 0,-1-1 0,1 1 0,0-1 0,1 0 0,-1 0 0,0-1 0,1 0 0,-1 0 0,1 0 0,0-1 0,0 0 0,-1 0 0,1-1 0,0 0 0,0 0 0,0 0 0,0-1 0,-1 0 0,1 0 0,0-1 0,-1 0 0,1 0 0,-1-1 0,9-4 0,-8 4 0,-1-1 0,0 1 0,-1-1 0,1 0 0,0 0 0,-1-1 0,0 0 0,0 0 0,-1 0 0,1-1 0,-1 1 0,0-1 0,-1 0 0,1 0 0,-1 0 0,0-1 0,-1 1 0,1-1 0,-1 1 0,-1-1 0,1 0 0,-1 0 0,0 0 0,-1-13 0,0 18 0,0 1 0,1-1 0,-1 1 0,0-1 0,-1 1 0,1-1 0,0 0 0,0 1 0,-1-1 0,1 1 0,-1-1 0,1 1 0,-1 0 0,0-1 0,1 1 0,-1 0 0,0-1 0,0 1 0,0 0 0,0 0 0,0-1 0,0 1 0,0 0 0,-1 0 0,1 1 0,0-1 0,-1 0 0,1 0 0,0 0 0,-1 1 0,1-1 0,-1 1 0,1-1 0,-1 1 0,1 0 0,-1 0 0,1-1 0,-1 1 0,1 0 0,-1 0 0,0 0 0,-2 1 0,0 0 0,0 0 0,0 1 0,0-1 0,0 1 0,0 0 0,1 0 0,-1 0 0,1 0 0,-1 1 0,1 0 0,0-1 0,0 1 0,0 0 0,-5 6 0,4-1 0,0 1 0,0-1 0,0 0 0,1 1 0,1 0 0,-1 0 0,1 0 0,1 0 0,-1 13 0,2-19 0,0 1 0,0-1 0,0 1 0,0-1 0,1 1 0,0-1 0,-1 0 0,1 1 0,1-1 0,-1 0 0,0 0 0,3 5 0,-2-7 0,-1 1 0,0-1 0,1 1 0,-1-1 0,1 1 0,0-1 0,0 0 0,-1 0 0,1 0 0,0 0 0,0 0 0,0 0 0,0 0 0,0-1 0,0 1 0,0-1 0,0 0 0,0 1 0,0-1 0,1 0 0,-1 0 0,2-1 0,0 1 0,1-1 0,-1-1 0,1 1 0,-1 0 0,0-1 0,0 0 0,0 0 0,0 0 0,0-1 0,0 1 0,-1-1 0,1 0 0,-1 0 0,0 0 0,6-7 0,3-6 0,0 0 0,11-20 0,5-20 0,-22 41 0,1 0 0,18-26 0,-25 40 0,1 0 0,-1 1 0,0-1 0,1 0 0,-1 1 0,1-1 0,-1 1 0,1-1 0,-1 1 0,1-1 0,-1 1 0,1-1 0,-1 1 0,1 0 0,0-1 0,-1 1 0,1 0 0,0 0 0,-1-1 0,1 1 0,0 0 0,-1 0 0,1 0 0,0 0 0,0 0 0,-1 0 0,1 0 0,0 0 0,-1 0 0,2 0 0,-1 1 0,0 0 0,1 0 0,-1 0 0,0 0 0,0 0 0,0 0 0,0 0 0,0 0 0,-1 0 0,1 1 0,0-1 0,0 0 0,0 3 0,15 50 0,-16-51 0,6 25 0,-4-13 0,1 1 0,1-1 0,7 19 0,-11-33 0,1-1 0,-1 1 0,0 0 0,1 0 0,-1-1 0,0 1 0,1 0 0,-1 0 0,1-1 0,-1 1 0,1 0 0,-1-1 0,1 1 0,-1-1 0,1 1 0,0-1 0,-1 1 0,1-1 0,0 1 0,-1-1 0,1 0 0,0 1 0,0-1 0,-1 0 0,1 1 0,0-1 0,0 0 0,1 0 0,-1 0 0,0-1 0,0 1 0,1-1 0,-1 0 0,0 1 0,0-1 0,0 0 0,0 0 0,0 0 0,0 0 0,0 0 0,0 0 0,0 0 0,0 0 0,1-2 0,5-8 0,-1-1 0,10-23 0,-12 24 0,1 0 0,0 0 0,-1 0 0,2 0 0,-1 1 0,1 0 0,1 0 0,0 0 0,0 1 0,1-1 0,13-11 0,-20 21 0,0-1 0,0 0 0,0 0 0,1 0 0,-1 1 0,0-1 0,0 0 0,0 1 0,0-1 0,1 1 0,-1 0 0,0-1 0,1 1 0,-1 0 0,0 0 0,1 0 0,-1 0 0,0 0 0,1 0 0,-1 0 0,0 0 0,0 0 0,1 1 0,-1-1 0,0 0 0,1 1 0,-1-1 0,0 1 0,1 0 0,1 2 0,-1-1 0,0 0 0,-1 1 0,1-1 0,0 1 0,-1-1 0,1 1 0,-1 0 0,0-1 0,0 1 0,0 0 0,1 4 0,0 8 0,1 0 0,-1 0 0,-1 0 0,-1 17 0,-1-23-151,0 0-1,-1-1 0,0 1 0,0 0 1,-1-1-1,0 1 0,0-1 1,-7 12-1,-14 18-6674</inkml:trace>
  <inkml:trace contextRef="#ctx0" brushRef="#br0" timeOffset="4370.69">6101 975 24575,'29'-7'0,"24"-2"0,17 0 0,11 1 0,6 3 0,-11 2-8191</inkml:trace>
  <inkml:trace contextRef="#ctx0" brushRef="#br0" timeOffset="4371.69">6800 848 24575,'0'8'0,"4"9"0,4 5 0,1-1-8191</inkml:trace>
  <inkml:trace contextRef="#ctx0" brushRef="#br0" timeOffset="5301.99">7351 1188 24575,'14'12'0,"0"0"0,-1 1 0,-1 0 0,0 1 0,-1 0 0,0 1 0,-1 0 0,-1 1 0,-1 0 0,13 32 0,-20-45 0,0 0 0,-1 0 0,1 0 0,-1 0 0,0 0 0,1 0 0,-1 0 0,-1 0 0,1 0 0,0 0 0,-1 0 0,0 0 0,1 0 0,-1 0 0,0 0 0,-1 0 0,1-1 0,-2 5 0,2-6 0,0 0 0,0 0 0,-1 0 0,1 0 0,0 0 0,0 0 0,0 0 0,-1 0 0,1-1 0,0 1 0,-1-1 0,1 1 0,0-1 0,-1 1 0,1-1 0,-1 1 0,1-1 0,-1 0 0,1 0 0,-1 0 0,1 0 0,-1 0 0,1 0 0,0-1 0,-1 1 0,1 0 0,-1-1 0,1 1 0,-1-1 0,1 1 0,0-1 0,-1 0 0,1 1 0,0-1 0,0 0 0,0 0 0,0 0 0,-1 0 0,0-2 0,-1 0 0,0 0 0,0 0 0,1 0 0,-1 0 0,1-1 0,0 1 0,0-1 0,0 0 0,0 0 0,0 0 0,1 0 0,0 0 0,0 0 0,0 0 0,0 0 0,1 0 0,-1 0 0,1 0 0,0-1 0,1 1 0,0-7 0,0 2 0,1 1 0,0 0 0,0-1 0,1 1 0,0 1 0,0-1 0,1 0 0,0 1 0,9-14 0,-6 13 0,0 1 0,1 0 0,0 0 0,0 1 0,0 0 0,1 0 0,0 0 0,0 2 0,0-1 0,1 1 0,13-4 0,-7 3 0,0 1 0,0 1 0,0 1 0,0 0 0,0 1 0,25 1 0,-39 0 0,0 0 0,-1 0 0,1 0 0,0 0 0,-1 1 0,1-1 0,-1 0 0,1 1 0,-1-1 0,1 1 0,0-1 0,-1 1 0,0 0 0,1 0 0,-1-1 0,1 1 0,-1 0 0,0 0 0,0 1 0,0-1 0,1 0 0,-1 0 0,0 0 0,0 1 0,-1-1 0,1 1 0,0-1 0,0 0 0,0 3 0,0 1 0,-1 0 0,0 1 0,0-1 0,0 0 0,0 1 0,-1-1 0,-2 7 0,2-6 0,0-1 0,0 0 0,1 0 0,-1 1 0,1-1 0,0 0 0,2 10 0,-2-13 0,1-1 0,0 1 0,0 0 0,0-1 0,0 1 0,0-1 0,0 0 0,0 1 0,0-1 0,0 0 0,1 0 0,-1 1 0,1-1 0,-1 0 0,1 0 0,-1-1 0,1 1 0,-1 0 0,1 0 0,0-1 0,-1 1 0,1-1 0,0 1 0,0-1 0,-1 0 0,1 0 0,0 0 0,3 0 0,1 0 0,0 0 0,1-1 0,-1 0 0,0 0 0,1-1 0,-1 1 0,0-1 0,0 0 0,0-1 0,0 0 0,-1 0 0,1 0 0,-1-1 0,1 1 0,-1-1 0,-1 0 0,1-1 0,0 1 0,6-10 0,-8 11 0,-1 0 0,1-1 0,-1 1 0,0-1 0,0 1 0,0-1 0,-1 0 0,1 0 0,-1 0 0,0 1 0,0-1 0,0 0 0,-1-1 0,1 1 0,-1 0 0,0 0 0,0 0 0,-1 0 0,1 0 0,-1 0 0,0 0 0,0 0 0,0 0 0,0 0 0,-1 0 0,0 1 0,1-1 0,-1 0 0,-1 1 0,1 0 0,-5-7 0,4 8 0,1-1 0,0 1 0,-1 0 0,0 0 0,1 0 0,-1 0 0,0 0 0,0 0 0,0 1 0,0-1 0,0 1 0,0 0 0,-1 0 0,1 0 0,0 1 0,-1-1 0,1 1 0,0-1 0,-1 1 0,1 0 0,-1 0 0,1 1 0,0-1 0,-1 1 0,1 0 0,0 0 0,0 0 0,-1 0 0,1 0 0,0 1 0,0-1 0,0 1 0,1 0 0,-1 0 0,-3 3 0,-1 1 0,0 0 0,1 0 0,-1 0 0,1 1 0,1 0 0,-1 0 0,1 1 0,1-1 0,-1 1 0,2 0 0,-1 0 0,-3 12 0,5-15 0,1-1 0,0 1 0,0-1 0,1 1 0,-1-1 0,1 1 0,0-1 0,0 1 0,1 0 0,-1-1 0,1 1 0,0-1 0,0 1 0,1-1 0,-1 0 0,1 1 0,0-1 0,4 6 0,-2-6 0,0 1 0,0-1 0,0 0 0,1-1 0,-1 1 0,1-1 0,0 0 0,0 0 0,0 0 0,1-1 0,-1 1 0,1-1 0,-1-1 0,8 2 0,13 3 0,0-2 0,1 0 0,-1-2 0,1-1 0,-1-1 0,1-2 0,-1 0 0,1-2 0,-1-1 0,0-1 0,0-1 0,36-15 0,-16-5 0,-45 27 0,0-1 0,1 0 0,-1 0 0,0 0 0,1 0 0,-1 0 0,0 0 0,0 0 0,0 0 0,0-1 0,0 1 0,0 0 0,0 0 0,0-1 0,0 1 0,-1-1 0,1 1 0,-1-1 0,1 1 0,-1-1 0,1 1 0,-1-1 0,0 0 0,0 1 0,0-1 0,0 1 0,0-1 0,0-2 0,-1 3 0,0-1 0,-1 1 0,1 0 0,0 0 0,0 0 0,0 0 0,-1 0 0,1 0 0,-1 0 0,1 0 0,-1 0 0,1 1 0,-1-1 0,1 0 0,-1 1 0,1 0 0,-1-1 0,0 1 0,1 0 0,-1 0 0,0 0 0,1 0 0,-1 0 0,0 0 0,1 0 0,-1 0 0,1 1 0,-1-1 0,-2 2 0,-2-1 0,1 1 0,-1 0 0,1 0 0,-1 0 0,1 1 0,0 0 0,-6 4 0,5-1 0,0 0 0,1 0 0,0 1 0,0-1 0,0 1 0,1 0 0,0 1 0,0-1 0,1 1 0,0 0 0,0 0 0,1 0 0,0 0 0,-2 13 0,0 15 0,1 0 0,2 37 0,1-43 0,17 495 0,-16-502 20,0 0 0,-1 0 0,-2 0 0,0 0 0,-7 30 0,7-47-82,1 0 0,-1 0 0,0 0 0,-1 0 1,0 0-1,0 0 0,0 0 0,0-1 0,-1 0 0,0 0 0,0 0 0,-1 0 1,1 0-1,-1-1 0,0 0 0,0 0 0,-1 0 0,1-1 0,-1 1 0,1-1 1,-1-1-1,0 1 0,-9 2 0,-12 0-6764</inkml:trace>
  <inkml:trace contextRef="#ctx0" brushRef="#br0" timeOffset="5691.03">8240 1166 24575,'0'22'0,"0"17"0,0 14 0,0 4 0,0 4 0,0-2 0,0-7 0,0-8 0,4-13 0,4-14 0</inkml:trace>
  <inkml:trace contextRef="#ctx0" brushRef="#br0" timeOffset="6126.33">8388 848 24575,'-11'26'0,"-3"18"0,0 10 0,4 5 0,2-6-8191</inkml:trace>
  <inkml:trace contextRef="#ctx0" brushRef="#br0" timeOffset="6565.79">8515 1272 24575,'-4'-1'0,"1"0"0,-1 0 0,1 1 0,-1-1 0,0 1 0,1-1 0,-1 1 0,0 1 0,0-1 0,1 0 0,-1 1 0,0 0 0,1-1 0,-1 2 0,1-1 0,-1 0 0,-4 3 0,3-1 0,0 1 0,0-1 0,0 1 0,1 0 0,-1 1 0,1-1 0,0 1 0,0 0 0,1 0 0,-4 5 0,2-2 0,1 0 0,0 0 0,1 0 0,0 1 0,0-1 0,0 1 0,1-1 0,1 1 0,-1 0 0,2 0 0,-1 0 0,1 0 0,0 0 0,3 14 0,-3-21 0,1 0 0,-1 0 0,1 0 0,0 0 0,0-1 0,-1 1 0,1 0 0,0 0 0,1-1 0,-1 1 0,0-1 0,0 1 0,1-1 0,-1 1 0,1-1 0,-1 0 0,1 0 0,-1 0 0,1 0 0,0 0 0,0 0 0,-1 0 0,1-1 0,0 1 0,0 0 0,0-1 0,0 0 0,0 1 0,0-1 0,0 0 0,0 0 0,0 0 0,-1 0 0,1 0 0,0-1 0,0 1 0,0-1 0,0 1 0,0-1 0,3-1 0,2 0 0,0-1 0,0-1 0,-1 1 0,1-1 0,-1 0 0,0 0 0,0-1 0,0 0 0,6-7 0,1-5 0,-1-1 0,-2 0 0,0-1 0,0 0 0,-2-1 0,-1 1 0,10-41 0,-5 22 0,-12 37 0,0 1 0,0-1 0,0 0 0,0 0 0,0 1 0,1-1 0,-1 0 0,0 1 0,1-1 0,-1 0 0,0 1 0,1-1 0,-1 1 0,1-1 0,-1 0 0,1 1 0,-1-1 0,1 1 0,-1-1 0,2 0 0,4 11 0,0 25 0,-5 13 0,-1-29 0,5 38 0,-5-57 0,0 1 0,0 0 0,0-1 0,0 1 0,0 0 0,0-1 0,0 1 0,0 0 0,1-1 0,-1 1 0,0 0 0,0-1 0,1 1 0,-1-1 0,0 1 0,1 0 0,-1-1 0,0 1 0,1-1 0,-1 1 0,1-1 0,-1 1 0,1-1 0,-1 0 0,1 1 0,-1-1 0,1 0 0,0 1 0,-1-1 0,1 0 0,-1 0 0,1 1 0,0-1 0,-1 0 0,1 0 0,0 0 0,-1 0 0,1 0 0,0 0 0,-1 0 0,1 0 0,0 0 0,-1 0 0,1 0 0,0-1 0,-1 1 0,1 0 0,-1 0 0,1-1 0,0 1 0,-1 0 0,1-1 0,-1 1 0,1 0 0,-1-1 0,1 1 0,0-2 0,33-32 0,-29 28 0,27-39 0,-25 34 0,0 0 0,1 1 0,10-11 0,-17 20 0,-1 1 0,1-1 0,0 0 0,0 1 0,-1-1 0,1 0 0,0 1 0,0-1 0,-1 1 0,1 0 0,0-1 0,0 1 0,0 0 0,0-1 0,0 1 0,0 0 0,0 0 0,0 0 0,0 0 0,-1-1 0,1 2 0,0-1 0,0 0 0,0 0 0,0 0 0,2 1 0,-2 0 0,1 0 0,-1 0 0,1 0 0,-1 0 0,1 0 0,-1 1 0,0-1 0,0 1 0,1-1 0,-1 1 0,0-1 0,1 4 0,3 6 0,-1 0 0,0 1 0,4 15 0,-7-21 0,8 33-682,5 46-1,-11-54-6143</inkml:trace>
  <inkml:trace contextRef="#ctx0" brushRef="#br0" timeOffset="6566.79">9214 1251 24575,'-32'22'0,"-12"7"-8191</inkml:trace>
  <inkml:trace contextRef="#ctx0" brushRef="#br0" timeOffset="41980.78">280 1949 24575,'7'-11'0,"1"0"0,0 1 0,0-1 0,2 2 0,-1-1 0,14-10 0,-23 21 0,1 0 0,-1-1 0,0 1 0,0 0 0,0 0 0,0-1 0,0 1 0,0 0 0,0 0 0,0 0 0,-1-1 0,1 1 0,0 0 0,0 0 0,-1-1 0,1 1 0,0 0 0,-1 0 0,1-1 0,-1 1 0,1-1 0,-1 2 0,-52 105 0,-60 179 0,125-323 0,76-205 0,-87 240 0,15-26 0,-16 28 0,1-1 0,-1 1 0,1-1 0,-1 1 0,1 0 0,-1-1 0,1 1 0,-1 0 0,1 0 0,0-1 0,-1 1 0,1 0 0,0 0 0,-1 0 0,1 0 0,0 0 0,-1 0 0,1 0 0,-1 0 0,1 0 0,0 0 0,-1 0 0,1 0 0,0 0 0,-1 0 0,1 1 0,0-1 0,-1 0 0,1 1 0,-1-1 0,1 0 0,-1 1 0,1-1 0,-1 1 0,1-1 0,-1 0 0,1 1 0,-1-1 0,1 1 0,-1 0 0,0-1 0,1 1 0,-1 0 0,11 14 0,-1 1 0,-1 0 0,-1 0 0,7 18 0,5 9 0,21 40-54,57 125-1257,-74-152-5515</inkml:trace>
  <inkml:trace contextRef="#ctx0" brushRef="#br0" timeOffset="43171.09">324 701 24575,'-1'-2'0,"0"-1"0,0 0 0,0 1 0,0-1 0,0 0 0,-1 1 0,1 0 0,-1-1 0,0 1 0,1 0 0,-1 0 0,0 0 0,0 0 0,-1 0 0,1 0 0,0 1 0,-1-1 0,1 1 0,-4-2 0,2 2 0,0 0 0,1 0 0,-1 1 0,0-1 0,0 1 0,1 0 0,-1 0 0,0 0 0,0 1 0,0-1 0,1 1 0,-7 2 0,-4 3 0,0-1 0,1 2 0,0 0 0,1 1 0,-1 0 0,-14 13 0,16-11 0,0 0 0,0 1 0,1 0 0,1 1 0,-1 0 0,2 0 0,0 1 0,1 0 0,0 1 0,1 0 0,0-1 0,1 2 0,1-1 0,0 1 0,-2 22 0,5-34 0,1 0 0,-1 1 0,1-1 0,0 0 0,1 0 0,-1 0 0,0 0 0,1 0 0,0 0 0,0 0 0,0-1 0,0 1 0,0 0 0,0 0 0,1-1 0,-1 1 0,3 3 0,-2-4 0,0-1 0,0 1 0,0 0 0,1-1 0,-1 1 0,0-1 0,0 0 0,1 0 0,-1 0 0,1 0 0,-1 0 0,1-1 0,0 1 0,-1-1 0,1 0 0,3 1 0,2-2 0,-1 1 0,1-1 0,0 0 0,0-1 0,-1 0 0,1 0 0,-1-1 0,0 0 0,1 0 0,-1-1 0,-1 1 0,10-8 0,-2 0 0,-1-2 0,0 0 0,-1 0 0,0-1 0,-1 0 0,-1-1 0,0-1 0,-1 0 0,10-22 0,-1-6 0,-2-1 0,15-65 0,19-162 0,-45 221 0,-2 0 0,-2 0 0,-8-72 0,6 115 0,-1-1 0,0 1 0,0-1 0,-7-14 0,8 21 0,1 1 0,-1 0 0,1 0 0,-1 1 0,1-1 0,-1 0 0,0 0 0,1 0 0,-1 0 0,0 0 0,0 1 0,0-1 0,0 0 0,1 1 0,-1-1 0,0 1 0,0-1 0,-2 0 0,2 1 0,0 0 0,0 0 0,0 1 0,-1-1 0,1 0 0,0 1 0,1-1 0,-1 1 0,0-1 0,0 1 0,0 0 0,0-1 0,0 1 0,0 0 0,1-1 0,-1 1 0,0 0 0,1 0 0,-1 0 0,0 0 0,1 0 0,-1 0 0,1 0 0,-1 1 0,-5 10 0,0 1 0,1 0 0,1 0 0,0 0 0,1 0 0,-3 20 0,-4 90 0,9-94 0,-3 224 0,7-197 0,3 0 0,18 82 0,-21-126 0,0 0 0,1 0 0,1 0 0,-1 0 0,8 10 0,-11-20 0,0 0 0,0 0 0,0 0 0,0 0 0,1 0 0,-1 0 0,1-1 0,-1 1 0,1-1 0,0 1 0,-1-1 0,1 1 0,0-1 0,0 0 0,0 0 0,0 0 0,0 0 0,0 0 0,0-1 0,0 1 0,1-1 0,-1 1 0,0-1 0,0 0 0,1 1 0,-1-1 0,0-1 0,0 1 0,0 0 0,1 0 0,-1-1 0,0 1 0,0-1 0,0 0 0,4-1 0,0-2 0,1-1 0,-1 1 0,0-1 0,-1 0 0,1 0 0,-1-1 0,0 0 0,0 0 0,-1 0 0,0 0 0,7-14 0,-2 1 0,0 0 0,-2-1 0,7-24 0,-10 27 0,0 0 0,-1-1 0,-1 1 0,0-23 0,-2 39 0,0 0 0,0 1 0,0-1 0,0 0 0,0 1 0,0-1 0,0 0 0,0 1 0,0-1 0,0 0 0,0 1 0,0-1 0,0 0 0,-1 1 0,1-1 0,0 0 0,-1 1 0,1-1 0,0 1 0,-1-1 0,1 1 0,-1-1 0,1 0 0,-1 1 0,1 0 0,-1-1 0,0 1 0,0 0 0,0 0 0,1 1 0,-1-1 0,0 0 0,1 1 0,-1-1 0,0 0 0,1 1 0,-1-1 0,0 1 0,1-1 0,-1 1 0,1-1 0,-1 1 0,1 0 0,-1-1 0,0 2 0,-20 35 0,15-20 0,0 0 0,2 1 0,0-1 0,-2 22 0,5-32 0,0-1 0,1 1 0,0 0 0,0 0 0,1 0 0,0-1 0,0 1 0,0 0 0,1-1 0,0 1 0,0-1 0,1 0 0,0 1 0,4 6 0,-6-11 0,0 0 0,0-1 0,1 1 0,-1 0 0,1 0 0,-1 0 0,1-1 0,0 1 0,0-1 0,0 0 0,-1 1 0,1-1 0,1 0 0,-1 0 0,0 0 0,0 0 0,0 0 0,0-1 0,1 1 0,-1-1 0,0 0 0,0 1 0,1-1 0,-1 0 0,0 0 0,1 0 0,-1-1 0,0 1 0,1 0 0,-1-1 0,0 0 0,0 1 0,0-1 0,4-2 0,-1 0 0,0-1 0,-1 1 0,0-1 0,0 1 0,0-1 0,0-1 0,-1 1 0,1 0 0,-1-1 0,0 0 0,-1 1 0,1-1 0,2-8 0,0-2 0,-1 0 0,0 0 0,-1 0 0,-1 0 0,1-17 0,-2 28 0,-1-1 0,0 1 0,0 0 0,0-1 0,0 1 0,-1 0 0,0 0 0,0-1 0,0 1 0,0 0 0,-1 0 0,1 0 0,-1 0 0,0 0 0,-1 1 0,1-1 0,0 1 0,-1-1 0,0 1 0,0 0 0,0 0 0,-6-5 0,8 8-42,-1-1-1,1 1 0,-1-1 1,1 1-1,-1-1 0,1 1 1,-1 0-1,0 0 0,1 0 1,-1 0-1,1 0 0,-1 0 1,0 0-1,1 0 0,-1 1 1,1-1-1,-1 1 0,1-1 1,-1 1-1,1-1 0,-1 1 1,1 0-1,0 0 0,-1 0 1,1 0-1,0 0 0,-1 0 1,1 0-1,0 0 0,0 0 1,-1 2-1,-9 11-6783</inkml:trace>
  <inkml:trace contextRef="#ctx0" brushRef="#br0" timeOffset="43780.89">790 638 24575,'0'0'0,"0"0"0,0 0 0,0-1 0,0 1 0,0 0 0,0 0 0,0-1 0,0 1 0,0 0 0,0 0 0,0-1 0,0 1 0,0 0 0,0 0 0,0-1 0,0 1 0,0 0 0,0 0 0,0-1 0,0 1 0,0 0 0,-1 0 0,1 0 0,0-1 0,0 1 0,0 0 0,0 0 0,-1 0 0,1 0 0,0-1 0,0 1 0,0 0 0,-1 0 0,1 0 0,0 0 0,0 0 0,-1-1 0,-8 7 0,-7 15 0,14-16 0,0 0 0,0 0 0,1 0 0,0 1 0,0-1 0,0 0 0,1 0 0,0 1 0,0-1 0,0 0 0,0 1 0,3 9 0,-3-13 0,1 0 0,0 0 0,0 0 0,-1-1 0,1 1 0,0 0 0,0-1 0,1 1 0,-1-1 0,0 1 0,0-1 0,1 0 0,-1 1 0,1-1 0,-1 0 0,1 0 0,0 0 0,-1 0 0,1 0 0,0 0 0,0-1 0,-1 1 0,1 0 0,0-1 0,0 0 0,0 1 0,0-1 0,0 0 0,0 0 0,0 0 0,0 0 0,0 0 0,-1-1 0,1 1 0,0 0 0,0-1 0,0 0 0,2 0 0,0-1 0,-1 1 0,1-1 0,-1 0 0,1 0 0,-1 0 0,0-1 0,0 1 0,0-1 0,0 0 0,0 0 0,-1 0 0,1 0 0,-1 0 0,0 0 0,0-1 0,0 1 0,0-1 0,-1 1 0,2-5 0,-1 3 0,0 0 0,-1 0 0,0-1 0,0 1 0,0 0 0,0-1 0,-1 1 0,0 0 0,0-1 0,0 1 0,-1 0 0,0-1 0,-2-8 0,3 13 0,-1-1 0,1 1 0,-1 0 0,1-1 0,-1 1 0,0 0 0,1-1 0,-1 1 0,0 0 0,0 0 0,0 0 0,0-1 0,0 1 0,0 0 0,0 0 0,-1 1 0,1-1 0,0 0 0,0 0 0,-1 1 0,1-1 0,0 0 0,-1 1 0,1-1 0,-1 1 0,1 0 0,-1 0 0,1-1 0,-1 1 0,1 0 0,-1 0 0,1 0 0,-1 0 0,1 1 0,-1-1 0,-1 1 0,0 0 0,0 0 0,0 1 0,0-1 0,0 1 0,1 0 0,-1-1 0,0 1 0,1 1 0,-1-1 0,1 0 0,0 1 0,0-1 0,0 1 0,0-1 0,-2 6 0,0-1 0,1 0 0,0 0 0,1 0 0,0 0 0,0 1 0,1-1 0,-1 1 0,2 0 0,-1-1 0,1 1 0,0 0 0,1-1 0,0 1 0,0 0 0,3 9 0,-3-13 0,0 0 0,1-1 0,0 1 0,0 0 0,0 0 0,0-1 0,1 0 0,-1 1 0,1-1 0,0 0 0,0 0 0,0 0 0,0-1 0,1 1 0,-1-1 0,1 1 0,-1-1 0,1 0 0,0-1 0,0 1 0,0-1 0,0 0 0,0 1 0,0-2 0,0 1 0,0 0 0,0-1 0,1 0 0,4 0 0,-4 0 0,1-1 0,-1 1 0,1-1 0,-1 0 0,0-1 0,1 1 0,-1-1 0,0 0 0,0 0 0,0-1 0,0 0 0,0 0 0,-1 0 0,1 0 0,-1 0 0,0-1 0,0 0 0,0 0 0,0 0 0,-1-1 0,0 1 0,6-10 0,-2 0 0,-1 0 0,0 0 0,-1 0 0,-1-1 0,0 0 0,-1 0 0,2-18 0,-5 29 0,1-1 0,0 1 0,0-1 0,0 1 0,0-1 0,1 1 0,0 0 0,0 0 0,3-5 0,-5 9 0,0-1 0,1 1 0,-1-1 0,1 0 0,-1 1 0,1 0 0,0-1 0,-1 1 0,1-1 0,-1 1 0,1 0 0,0-1 0,-1 1 0,1 0 0,0-1 0,-1 1 0,1 0 0,0 0 0,-1 0 0,1 0 0,0 0 0,0 0 0,-1 0 0,2 0 0,-1 1 0,1-1 0,0 1 0,-1 0 0,1 0 0,-1 0 0,1 0 0,-1 0 0,1 0 0,-1 0 0,0 0 0,1 1 0,-1-1 0,0 1 0,1 1 0,5 7 0,-1 0 0,-1 0 0,1 1 0,-2-1 0,6 19 0,-7-22 0,-1 0 0,-1 1 0,1-1 0,-1 1 0,-1-1 0,1 1 0,-1-1 0,0 1 0,-3 12 0,3-18-44,0-1 0,-1 0 0,1 1 0,-1-1 0,1 1 0,-1-1 0,0 0 0,0 0 0,1 1 0,-1-1 0,0 0 0,0 0 0,0 0 0,0 0 0,0 0 0,0 0 0,0 0 0,-1 0-1,1 0 1,0-1 0,0 1 0,-1-1 0,1 1 0,-1 0 0,1-1 0,0 0 0,-1 1 0,1-1 0,-1 0 0,-1 0 0,-9-2-6782</inkml:trace>
  <inkml:trace contextRef="#ctx0" brushRef="#br0" timeOffset="44825.43">1574 489 24575,'-1'39'0,"0"49"0,2-79 0,0 0 0,0 0 0,0 0 0,1 0 0,1 0 0,0 0 0,3 9 0,-5-18 0,-1 1 0,0 0 0,0-1 0,1 1 0,-1 0 0,0-1 0,1 1 0,-1-1 0,0 1 0,1-1 0,-1 1 0,1-1 0,-1 1 0,1-1 0,-1 1 0,1-1 0,-1 1 0,1-1 0,-1 0 0,1 1 0,0-1 0,-1 0 0,1 0 0,0 0 0,-1 1 0,1-1 0,0 0 0,-1 0 0,1 0 0,0 0 0,-1 0 0,2 0 0,-1-1 0,1 0 0,-1 0 0,1 0 0,-1 0 0,0 0 0,1 0 0,-1 0 0,0 0 0,0 0 0,0-1 0,0 1 0,1-3 0,22-45 0,-24 48 0,8-22 0,8-23 0,-15 43 0,0 0 0,1 0 0,-1 1 0,1-1 0,-1 0 0,1 1 0,0-1 0,0 1 0,0 0 0,0 0 0,3-3 0,-4 5 0,0 0 0,-1 0 0,1 0 0,0-1 0,0 1 0,-1 0 0,1 0 0,0 0 0,-1 0 0,1 0 0,0 1 0,-1-1 0,1 0 0,0 0 0,-1 0 0,1 0 0,0 1 0,-1-1 0,1 0 0,-1 1 0,1-1 0,0 1 0,-1-1 0,1 0 0,-1 1 0,1-1 0,-1 1 0,1-1 0,-1 1 0,0 0 0,1-1 0,-1 1 0,14 23 0,-13-22 0,16 35 0,-11-21 0,1-1 0,10 18 0,-15-29 0,1-1 0,-1 1 0,1-1 0,0 0 0,0 1 0,0-1 0,0-1 0,1 1 0,-1 0 0,1-1 0,-1 0 0,1 0 0,6 3 0,-8-5 0,1 1 0,0-1 0,-1 1 0,1-1 0,0 0 0,-1 0 0,1-1 0,0 1 0,-1 0 0,1-1 0,-1 0 0,1 1 0,0-1 0,-1 0 0,0 0 0,1-1 0,-1 1 0,0 0 0,1-1 0,-1 1 0,0-1 0,0 0 0,0 0 0,0 0 0,-1 0 0,1 0 0,2-5 0,5-5 0,-1-1 0,0 0 0,8-21 0,-15 31 0,2-4 0,7-13 0,-5 18 0,1 11 0,-4-2 0,1 0 0,0-1 0,1 1 0,-1-1 0,1 0 0,0 0 0,1 0 0,-1 0 0,1-1 0,8 8 0,-11-12 0,0 1 0,0-1 0,0 0 0,0 0 0,0 0 0,1 0 0,-1 0 0,0 0 0,1 0 0,-1-1 0,1 1 0,-1-1 0,0 0 0,1 1 0,-1-1 0,1 0 0,-1-1 0,1 1 0,-1 0 0,1-1 0,-1 1 0,0-1 0,1 0 0,-1 0 0,0 0 0,0 0 0,1 0 0,-1 0 0,0-1 0,0 1 0,0-1 0,0 1 0,-1-1 0,4-3 0,-2 2 0,-1 1 0,1-1 0,-1 0 0,0 1 0,0-1 0,0 0 0,0 0 0,-1 0 0,1 0 0,-1-1 0,0 1 0,1 0 0,-2-1 0,1 1 0,0-1 0,-1 1 0,1-1 0,-1 1 0,0-1 0,0 1 0,-1-1 0,1 1 0,-1-1 0,1 1 0,-1 0 0,0-1 0,0 1 0,-1 0 0,1 0 0,-1-1 0,0 1 0,1 0 0,-1 0 0,-5-5 0,3 4 0,0-1 0,-1 1 0,0 0 0,1 0 0,-1 0 0,-1 0 0,1 1 0,0 0 0,-1 0 0,0 1 0,1-1 0,-1 1 0,0 0 0,0 1 0,0 0 0,-1 0 0,1 0 0,0 0 0,-7 1 0,7 1 0,1 0 0,0 1 0,0 0 0,-1-1 0,1 2 0,0-1 0,1 0 0,-1 1 0,-4 3 0,8-5 0,0-1 0,0 1 0,0 0 0,0-1 0,0 1 0,0-1 0,0 1 0,1 0 0,-1 0 0,0 0 0,1-1 0,-1 1 0,0 0 0,1 0 0,-1 0 0,1 0 0,0 0 0,-1 0 0,1 0 0,0 0 0,-1 0 0,1 0 0,0 0 0,0 0 0,0 0 0,0 0 0,0 1 0,0-1 0,0 0 0,0 0 0,1 0 0,-1 0 0,0 0 0,1 0 0,-1 0 0,0 0 0,1 0 0,-1 0 0,1 0 0,0-1 0,-1 1 0,1 0 0,0 0 0,0 0 0,-1-1 0,1 1 0,0 0 0,0-1 0,0 1 0,0-1 0,0 1 0,1 0 0,4 2 0,1 0 0,-1 0 0,1-1 0,0 0 0,-1 0 0,1-1 0,0 1 0,0-2 0,0 1 0,0-1 0,8 0 0,-2-1 0,0 0 0,0-1 0,0 0 0,0-1 0,13-5 0,-18 5 0,0-1 0,0 0 0,-1-1 0,0 1 0,0-1 0,0-1 0,0 1 0,-1-1 0,0 0 0,0-1 0,-1 1 0,1-1 0,-1 0 0,-1-1 0,0 1 0,0-1 0,0 0 0,-1 0 0,0 0 0,0 0 0,-1 0 0,2-14 0,-1-8 0,0 0 0,-2 0 0,-1 0 0,-1 0 0,-6-33 0,7 129 0,-2-20 0,26 319 0,-6-154 0,-17-198-1365</inkml:trace>
  <inkml:trace contextRef="#ctx0" brushRef="#br0" timeOffset="45214.67">2272 467 24575,'29'-10'0,"20"-5"0,16-2 0,12 2 0,-1 2 0,-5 1 0,-15 2-8191</inkml:trace>
  <inkml:trace contextRef="#ctx0" brushRef="#br0" timeOffset="46867.25">2292 1548 24575,'0'-1'0,"0"0"0,0 0 0,0 0 0,0 0 0,0 0 0,0 0 0,0 0 0,0 0 0,0 0 0,0 0 0,-1 0 0,1 0 0,-1 0 0,1 0 0,0 0 0,-1 0 0,0 0 0,1 0 0,-1 0 0,0 1 0,1-1 0,-1 0 0,0 0 0,0 1 0,1-1 0,-1 0 0,0 1 0,0-1 0,0 1 0,0-1 0,0 1 0,0 0 0,0-1 0,0 1 0,0 0 0,0-1 0,0 1 0,0 0 0,0 0 0,0 0 0,0 0 0,0 0 0,-1 0 0,0 1 0,-1 0 0,1-1 0,-1 1 0,1 0 0,-1 0 0,1 0 0,0 0 0,-1 0 0,1 1 0,0-1 0,0 1 0,0-1 0,0 1 0,0 0 0,1 0 0,-1 0 0,0 0 0,-1 3 0,-3 10 0,9-16 0,-3 0 0,0 0 0,0 0 0,0 0 0,0 0 0,0 0 0,0 0 0,-1 0 0,1 0 0,0 0 0,0 1 0,-1-1 0,1 0 0,0 0 0,-1 0 0,1 0 0,-1 0 0,1 1 0,-1-1 0,0 0 0,1 0 0,-1 1 0,0-1 0,1 1 0,-1-1 0,0 0 0,0 1 0,1-1 0,-1 1 0,0 0 0,0-1 0,0 1 0,-1-1 0,0 0 0,-1 1 0,1-1 0,-1 0 0,1 1 0,-1-1 0,0 1 0,1 0 0,-1 0 0,1 0 0,-1 0 0,0 1 0,1-1 0,-1 1 0,1-1 0,-1 1 0,1 0 0,-1 0 0,1 0 0,0 0 0,-1 1 0,1-1 0,0 0 0,0 1 0,0 0 0,0-1 0,-2 3 0,3-2 0,-1-1 0,1 0 0,0 1 0,0-1 0,0 1 0,-1-1 0,2 1 0,-1 0 0,0-1 0,0 1 0,0 0 0,1 0 0,-1 0 0,1-1 0,-1 1 0,1 0 0,0 0 0,0 0 0,0 0 0,0 0 0,0 0 0,0 0 0,1 0 0,-1-1 0,1 1 0,-1 0 0,1 0 0,-1 0 0,1-1 0,0 1 0,0 0 0,0-1 0,0 1 0,0 0 0,3 1 0,-3-1 0,1 0 0,0-1 0,0 1 0,1-1 0,-1 0 0,0 0 0,0 0 0,0 0 0,1 0 0,-1 0 0,1 0 0,-1-1 0,1 1 0,-1-1 0,1 0 0,-1 0 0,1 0 0,-1 0 0,1 0 0,-1 0 0,1-1 0,-1 1 0,0-1 0,1 1 0,-1-1 0,1 0 0,-1 0 0,0 0 0,0-1 0,0 1 0,0 0 0,0-1 0,0 0 0,3-2 0,-3 2 0,1 0 0,0-1 0,0 1 0,-1-1 0,1 0 0,-1 0 0,0 0 0,0 0 0,0 0 0,0-1 0,-1 1 0,1-1 0,-1 1 0,0-1 0,0 1 0,0-1 0,0 0 0,-1 1 0,1-1 0,-1 0 0,0 0 0,-1-6 0,0 9 0,1-1 0,-1 0 0,1 1 0,-1-1 0,0 1 0,0-1 0,0 1 0,0 0 0,0-1 0,0 1 0,0 0 0,0 0 0,-1-1 0,1 1 0,0 0 0,-1 0 0,1 0 0,-1 1 0,-2-2 0,0 0 0,0 1 0,0 0 0,0 0 0,0 0 0,0 1 0,0 0 0,-8 0 0,1 1 0,1 0 0,0 0 0,0 2 0,0-1 0,-18 8 0,22-7 0,0 0 0,0 0 0,1 1 0,0 0 0,0 0 0,-9 8 0,12-10 0,0 0 0,0 0 0,1 0 0,-1 1 0,1-1 0,-1 0 0,1 1 0,0-1 0,0 0 0,0 1 0,0-1 0,0 1 0,1 0 0,-1-1 0,1 1 0,0 0 0,0-1 0,-1 1 0,2 3 0,-1-4 0,1-1 0,0 1 0,0-1 0,0 1 0,-1-1 0,1 1 0,1-1 0,-1 1 0,0-1 0,0 0 0,0 0 0,1 0 0,-1 1 0,0-1 0,1 0 0,-1-1 0,1 1 0,0 0 0,-1 0 0,1-1 0,-1 1 0,1-1 0,0 1 0,0-1 0,2 0 0,49 4 0,-48-4 0,4 0 0,-1 0 0,0-1 0,0 0 0,13-3 0,-20 3 0,1 1 0,0-1 0,0 1 0,-1-1 0,1 1 0,-1-1 0,1 0 0,0 0 0,-1 0 0,1 0 0,-1 0 0,0 0 0,1 0 0,-1-1 0,0 1 0,0 0 0,1-1 0,-1 1 0,0-1 0,-1 1 0,1-1 0,0 0 0,0 1 0,-1-1 0,1 0 0,0-2 0,-1 3 0,0 0 0,0 0 0,0 0 0,0 0 0,0 0 0,0 1 0,-1-1 0,1 0 0,0 0 0,-1 0 0,1 0 0,0 1 0,-1-1 0,1 0 0,-1 0 0,1 1 0,-1-1 0,1 0 0,-1 1 0,0-1 0,1 0 0,-1 1 0,0-1 0,1 1 0,-1-1 0,0 1 0,0 0 0,0-1 0,1 1 0,-1 0 0,0 0 0,0-1 0,0 1 0,0 0 0,0 0 0,0 0 0,1 0 0,-1 0 0,0 0 0,0 0 0,0 0 0,0 0 0,0 1 0,1-1 0,-1 0 0,0 1 0,-1-1 0,-3 1 0,0 1 0,-1-1 0,1 1 0,0 0 0,0 1 0,-5 2 0,7-3 0,0-1 0,1 1 0,0 0 0,-1 0 0,1 0 0,0 0 0,0 0 0,0 1 0,0-1 0,1 0 0,-1 1 0,1-1 0,-1 1 0,1 0 0,0 0 0,0-1 0,0 1 0,0 0 0,1 0 0,-1 0 0,1 0 0,-1 0 0,1 4 0,1-4 0,0-1 0,0 0 0,0 0 0,0 1 0,0-1 0,0 0 0,0 0 0,1 0 0,-1 0 0,1-1 0,-1 1 0,1 0 0,0-1 0,0 1 0,0-1 0,0 1 0,0-1 0,0 0 0,0 0 0,0 0 0,0 0 0,1 0 0,-1-1 0,0 1 0,1-1 0,-1 1 0,0-1 0,1 0 0,3 0 0,-1 0 0,1 0 0,0 0 0,-1 0 0,1-1 0,0 0 0,-1 0 0,1 0 0,-1-1 0,0 0 0,1 0 0,5-4 0,-9 5 0,0 0 0,0 0 0,0 0 0,0 0 0,-1-1 0,1 1 0,0-1 0,-1 1 0,1-1 0,-1 0 0,0 1 0,1-1 0,-1 0 0,0 0 0,0 0 0,0 0 0,-1 0 0,1 0 0,0 0 0,-1 0 0,1-1 0,-1 1 0,0 0 0,1 0 0,-1 0 0,0-1 0,-1 1 0,1 0 0,0 0 0,-1 0 0,0-3 0,0 3 0,0 0 0,0 0 0,0 0 0,0 0 0,0 0 0,0 1 0,-1-1 0,1 0 0,-1 1 0,1-1 0,-1 1 0,0 0 0,0-1 0,1 1 0,-1 0 0,0 0 0,0 0 0,0 0 0,0 1 0,0-1 0,0 0 0,0 1 0,0 0 0,-1-1 0,1 1 0,0 0 0,0 0 0,0 0 0,0 0 0,-3 1 0,0-1 0,0 1 0,0 0 0,0 0 0,0 0 0,1 1 0,-1-1 0,1 1 0,-1 0 0,1 0 0,-1 1 0,1-1 0,-5 5 0,6-4 0,1-1 0,0 1 0,-1 0 0,1 0 0,0 0 0,0 0 0,0 0 0,1 1 0,-1-1 0,1 0 0,0 1 0,0-1 0,0 1 0,0 0 0,1-1 0,-1 7 0,1-8 0,0 0 0,1 0 0,-1 0 0,0 0 0,1 0 0,-1 0 0,1 0 0,0 0 0,0-1 0,0 1 0,0 0 0,0-1 0,0 1 0,0 0 0,1-1 0,-1 1 0,0-1 0,1 0 0,-1 1 0,1-1 0,0 0 0,-1 0 0,1 0 0,0 0 0,0 0 0,-1-1 0,1 1 0,0-1 0,0 1 0,0-1 0,4 1 0,34 0 0,-39-1 0,1 0 0,-1-1 0,1 1 0,0 0 0,-1-1 0,1 1 0,-1-1 0,1 1 0,-1-1 0,1 0 0,-1 0 0,1 0 0,-1 1 0,0-1 0,0-1 0,1 1 0,-1 0 0,0 0 0,0 0 0,0-1 0,1-2 0,-1 4 0,-1-1 0,0 1 0,0-1 0,0 1 0,0-1 0,0 1 0,0 0 0,0-1 0,0 1 0,0-1 0,0 1 0,0-1 0,0 1 0,0-1 0,0 1 0,0-1 0,0 1 0,0-1 0,-1 1 0,1-1 0,0 1 0,0-1 0,-1 1 0,1 0 0,0-1 0,-1 1 0,1 0 0,0-1 0,-1 1 0,1 0 0,0-1 0,-1 1 0,1 0 0,-1-1 0,1 1 0,-1 0 0,1 0 0,0 0 0,-1 0 0,1-1 0,-1 1 0,1 0 0,-1 0 0,1 0 0,-1 0 0,1 0 0,-1 0 0,1 0 0,-2 1 0,-24 3 0,25-4 3,0 1-1,0-1 1,0 0 0,0 1-1,0-1 1,0 1-1,1-1 1,-1 1 0,0 0-1,0-1 1,1 1-1,-1 0 1,0-1 0,1 1-1,-1 0 1,0 0 0,1-1-1,-1 1 1,1 0-1,0 0 1,-1 0 0,1 0-1,0 0 1,-1 0-1,1 0 1,0 0 0,0 0-1,0 0 1,0 0-1,0 0 1,0 0 0,0 0-1,0 0 1,0-1-1,0 1 1,1 0 0,-1 0-1,0 0 1,1 0-1,-1 0 1,0 0 0,1 0-1,0 0 1,-1-1-1,2 3 1,-1-2-53,0 0 1,1-1-1,-1 1 1,0 0-1,0 0 1,1 0-1,-1-1 1,1 1-1,-1-1 1,1 1-1,-1-1 1,1 0-1,-1 1 1,1-1-1,-1 0 1,1 0-1,-1 0 1,1 0-1,-1 0 1,1-1-1,-1 1 1,1 0-1,-1-1 1,1 1-1,-1-1 1,1 1-1,-1-1 1,0 0-1,3-1 1,6-6-6777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7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2 53 24575,'-6'1'0,"0"0"0,1 1 0,-1-1 0,1 1 0,-1 0 0,1 0 0,0 1 0,-1 0 0,-5 4 0,-8 4 0,-82 37 0,-2-4 0,-2-5 0,-111 26 0,214-64 0,-25 7 0,26-8 0,1 0 0,0 0 0,-1 0 0,1 0 0,0 0 0,-1 0 0,1 0 0,0 1 0,-1-1 0,1 0 0,0 0 0,0 0 0,-1 0 0,1 1 0,0-1 0,0 0 0,-1 0 0,1 0 0,0 1 0,0-1 0,0 0 0,-1 0 0,1 1 0,0-1 0,0 0 0,0 1 0,0-1 0,0 0 0,-1 0 0,1 1 0,0-1 0,0 0 0,0 1 0,0-1 0,0 0 0,0 1 0,0-1 0,0 0 0,0 1 0,0-1 0,0 0 0,1 1 0,-1-1 0,0 0 0,0 0 0,0 1 0,0-1 0,0 0 0,0 1 0,1-1 0,-1 0 0,0 0 0,0 1 0,1-1 0,-1 0 0,0 0 0,0 0 0,1 1 0,-1-1 0,0 0 0,0 0 0,1 0 0,-1 0 0,0 0 0,1 0 0,-1 1 0,0-1 0,1 0 0,27 12 0,1 0 0,44 11 0,13 4 0,21 17-682,179 100-1,-231-111-6143</inkml:trace>
  <inkml:trace contextRef="#ctx0" brushRef="#br0" timeOffset="382.96">1107 9 24575,'0'-3'0,"0"2"0,0 8 0,0 14 0,0 15 0,0 11 0,0 9 0,0 9 0,0 5 0,0-3 0,0-2 0,0-5 0,0-8 0,0-7 0,4-11 0,0-11-8191</inkml:trace>
  <inkml:trace contextRef="#ctx0" brushRef="#br0" timeOffset="780.55">1424 73 24575,'-1'0'0,"0"0"0,0-1 0,-1 1 0,1 0 0,0 0 0,0-1 0,0 1 0,-1 0 0,1 0 0,0 0 0,0 1 0,-1-1 0,1 0 0,0 0 0,0 1 0,0-1 0,0 1 0,0-1 0,-1 1 0,1-1 0,0 1 0,0-1 0,0 1 0,0 0 0,1 0 0,-1 0 0,0 0 0,0-1 0,0 2 0,-23 33 0,23-32 0,-11 20 0,1 1 0,1 0 0,2 1 0,0 0 0,2 1 0,0-1 0,2 1 0,1 0 0,1 0 0,1 0 0,2 1 0,0-1 0,8 36 0,-6-51 0,0 1 0,1-1 0,1 0 0,0 0 0,0-1 0,1 1 0,1-1 0,13 16 0,-16-22 0,0 0 0,-1 0 0,2 0 0,-1-1 0,0 0 0,1 0 0,-1 0 0,1 0 0,8 3 0,-10-5 0,0 0 0,0-1 0,0 1 0,0-1 0,0 0 0,0 1 0,1-1 0,-1 0 0,0-1 0,0 1 0,0-1 0,0 1 0,0-1 0,0 0 0,0 0 0,0 0 0,5-3 0,-5 2 0,1-1 0,-1 1 0,0-1 0,1 1 0,-1-1 0,0 0 0,-1 0 0,1 0 0,0-1 0,-1 1 0,0 0 0,0-1 0,0 0 0,0 0 0,-1 1 0,1-1 0,-1 0 0,0 0 0,0 0 0,0 0 0,0-8 0,-1 9 0,0 0 0,-1 0 0,1 0 0,-1 0 0,1 0 0,-1 0 0,0 0 0,0 0 0,0 0 0,0 1 0,-1-1 0,1 0 0,-1 1 0,0-1 0,0 1 0,0 0 0,0-1 0,0 1 0,0 0 0,0 0 0,-1 0 0,1 1 0,-1-1 0,1 1 0,-1-1 0,0 1 0,0 0 0,1 0 0,-1 0 0,-4-1 0,-2 0-76,0 1 1,0-1-1,0 1 0,0 1 0,0 0 0,0 0 0,0 1 0,0 0 1,0 0-1,0 1 0,0 0 0,0 1 0,1 0 0,-1 1 1,1-1-1,0 1 0,-14 10 0,6 2-6750</inkml:trace>
  <inkml:trace contextRef="#ctx0" brushRef="#br0" timeOffset="1160.58">1826 390 24575,'-22'8'0,"-6"5"0,0 5 0,10 2 0,11-2 0,10-4 0,8-4 0,3-8 0,-1-8 0,-4-5 0,-2-6 0,-3 0-8191</inkml:trace>
  <inkml:trace contextRef="#ctx0" brushRef="#br0" timeOffset="1558.52">2313 31 24575,'-3'-3'0,"1"1"0,-1-1 0,0 1 0,0-1 0,-1 1 0,1 0 0,0 0 0,-1 0 0,1 0 0,-1 1 0,0 0 0,0-1 0,1 1 0,-1 1 0,0-1 0,0 0 0,0 1 0,0 0 0,-5 0 0,5 1 0,0 0 0,0 0 0,1 1 0,-1-1 0,1 1 0,-1 0 0,1 0 0,-1 0 0,1 0 0,0 0 0,0 1 0,0 0 0,0-1 0,1 1 0,-1 0 0,1 0 0,0 1 0,-1-1 0,-2 6 0,-1 5 0,0 0 0,1 0 0,1 0 0,0 1 0,0-1 0,-1 25 0,3-30 0,2 1 0,-1 0 0,1 0 0,1 0 0,0 0 0,0-1 0,1 1 0,0 0 0,1-1 0,7 19 0,-9-25 0,1 0 0,0 0 0,0 0 0,0 0 0,0 0 0,0 0 0,0-1 0,1 1 0,-1-1 0,1 1 0,0-1 0,0 0 0,0 0 0,0 0 0,0-1 0,0 1 0,0-1 0,1 0 0,-1 0 0,1 0 0,-1 0 0,0 0 0,1-1 0,-1 1 0,1-1 0,0 0 0,-1 0 0,1-1 0,-1 1 0,1-1 0,4-1 0,-2 0 0,-1 0 0,1 0 0,-1-1 0,0 0 0,0 0 0,0 0 0,-1-1 0,1 0 0,-1 1 0,0-1 0,0-1 0,0 1 0,0-1 0,-1 0 0,0 1 0,0-1 0,0-1 0,3-6 0,0-10 0,-1-1 0,0 1 0,-2-1 0,0 1 0,-2-1 0,-1-25 0,0 11 0,0 36 0,0-1 0,0 1 0,0-1 0,0 1 0,0-1 0,0 1 0,1 0 0,-1-1 0,0 1 0,1-1 0,-1 1 0,1 0 0,0-1 0,-1 1 0,1 0 0,0 0 0,1-2 0,-2 3 0,1 0 0,-1-1 0,1 1 0,0 0 0,-1 0 0,1 0 0,-1 0 0,1 0 0,0 0 0,-1 0 0,1 0 0,0 0 0,-1 0 0,1 0 0,0 0 0,-1 0 0,1 0 0,-1 0 0,1 1 0,0-1 0,-1 0 0,1 0 0,-1 1 0,1-1 0,-1 0 0,1 1 0,5 4 0,0 0 0,-1 0 0,0 0 0,0 1 0,6 9 0,4 7 0,-1 1 0,-1 1 0,-1 0 0,-1 1 0,-1 0 0,11 46 0,-17-52 0,0 0 0,-1 1 0,-1-1 0,-1 1 0,0 0 0,-2 0 0,0-1 0,-1 1 0,-10 37 0,7-43 11,0 0 0,-2 0 0,1-1 0,-2 0 0,0 0 0,0-1-1,-1 0 1,-1-1 0,0 1 0,-11 9 0,-5 1-382,-1-1-1,-1-1 1,-35 19 0,-9 0-645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58.3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127 24575,'-3'-5'0,"0"0"0,0 0 0,-1 0 0,0 1 0,0-1 0,0 1 0,0 0 0,-1 0 0,0 1 0,0-1 0,0 1 0,0 0 0,0 0 0,0 0 0,-1 1 0,1 0 0,-1 0 0,0 1 0,0-1 0,0 1 0,0 0 0,1 1 0,-1-1 0,0 1 0,0 1 0,-10 0 0,8 0 0,0 1 0,0-1 0,0 1 0,0 0 0,0 1 0,1 0 0,-1 0 0,1 1 0,0 0 0,0 0 0,0 0 0,0 1 0,1 0 0,0 1 0,0-1 0,0 1 0,1 0 0,0 1 0,-5 7 0,8-10 0,1-1 0,-1 1 0,1 0 0,0-1 0,0 1 0,0 0 0,1 0 0,-1 0 0,1-1 0,0 1 0,0 0 0,1 0 0,-1 0 0,1 0 0,0-1 0,-1 1 0,2 0 0,-1 0 0,0-1 0,1 1 0,0-1 0,0 1 0,0-1 0,4 5 0,6 8 0,1-1 0,1 0 0,25 21 0,-16-16 0,-5-3 0,-1 0 0,-1 1 0,0 0 0,21 33 0,-34-46 0,0 0 0,0-1 0,-1 1 0,0 0 0,0 0 0,0 1 0,0-1 0,-1 0 0,0 1 0,0-1 0,-1 0 0,1 1 0,-1-1 0,0 1 0,-1-1 0,1 1 0,-1-1 0,0 1 0,0-1 0,-1 0 0,0 0 0,0 1 0,0-1 0,0 0 0,-1-1 0,-5 9 0,0-5 0,0 1 0,0-2 0,-1 1 0,0-1 0,0-1 0,0 0 0,-1 0 0,0-1 0,0 0 0,-1 0 0,1-1 0,-1-1 0,0 0 0,0 0 0,0-1 0,-21 1 0,31-3 0,0 1 0,0-1 0,0 0 0,0 0 0,0 0 0,0 0 0,0 0 0,0 0 0,0 0 0,0 0 0,0 0 0,0 0 0,0-1 0,0 1 0,0 0 0,0-1 0,0 1 0,0-1 0,1 1 0,-1-1 0,0 1 0,0-1 0,0 1 0,1-1 0,-1 0 0,0 0 0,1 1 0,-1-1 0,1 0 0,-1 0 0,1 0 0,-1 1 0,1-1 0,-1 0 0,1 0 0,0 0 0,-1 0 0,1 0 0,0 0 0,0 0 0,0 0 0,0 0 0,0 0 0,0 0 0,0 0 0,0 0 0,0 0 0,0 0 0,1 0 0,-1 0 0,0 0 0,1 0 0,-1 0 0,1 1 0,0-2 0,3-7 0,1 0 0,0 1 0,0 0 0,10-11 0,19-19 0,55-47 0,12-11 0,-87 80 0,0 1 0,-2-2 0,0 0 0,15-28 0,-26 43 0,0 1 0,0-1 0,0 0 0,0 1 0,0-1 0,-1 0 0,1 0 0,-1 0 0,1 1 0,-1-1 0,0 0 0,0 0 0,0 0 0,0 0 0,0 0 0,0 0 0,0 1 0,0-1 0,-1 0 0,1 0 0,-1 0 0,-1-2 0,1 3 0,0 0 0,-1-1 0,1 1 0,-1 0 0,1 0 0,-1 0 0,0 1 0,1-1 0,-1 0 0,0 0 0,0 1 0,1-1 0,-1 1 0,0 0 0,0 0 0,0-1 0,0 1 0,1 0 0,-1 0 0,0 1 0,0-1 0,-2 1 0,-8 1-341,-1 0 0,0 2-1,-22 8 1,-1 3-6485</inkml:trace>
  <inkml:trace contextRef="#ctx0" brushRef="#br0" timeOffset="379.18">635 425 24575,'0'-3'0,"0"1"0,0 6 0,0 5 0,4 2 0,4-2 0,5-2 0,4-2 0,-2-6 0,-2-6 0,-4-6 0,-7-3 0,-4-4 0,-2 2-8191</inkml:trace>
  <inkml:trace contextRef="#ctx0" brushRef="#br0" timeOffset="771.33">1101 0 24575,'0'18'0,"0"24"0,0 27 0,4 26 0,0 22 0,1 17 0,-5 11 0,-6 2 0,-9-6 0,-2-27-8191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11.34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9 36 24575,'4'-14'0,"1"-1"0,-1 8 0,-3 18 0,-7 16 0,-2 19 0,-3 16 0,-3 15 0,0 9 0,3 4 0,3-2 0,7-5 0,7-10 0,6-14 0,5-16 0,-1-17-8191</inkml:trace>
  <inkml:trace contextRef="#ctx0" brushRef="#br0" timeOffset="393.3">504 141 24575,'-5'6'0,"1"0"0,0 0 0,0 1 0,1-1 0,0 1 0,0 0 0,0-1 0,-2 14 0,-3 3 0,-9 27 0,-17 76 0,29-102 0,2 1 0,0 0 0,1 1 0,2-1 0,2 32 0,-1-51 0,0 0 0,0-1 0,1 1 0,0-1 0,0 1 0,0-1 0,0 0 0,1 0 0,0 0 0,0 0 0,0 0 0,1-1 0,-1 1 0,1-1 0,0 0 0,1 0 0,-1 0 0,1-1 0,-1 1 0,1-1 0,0 0 0,0-1 0,0 1 0,1-1 0,-1 0 0,1 0 0,-1-1 0,1 0 0,0 0 0,-1 0 0,1 0 0,0-1 0,0 0 0,-1 0 0,1-1 0,0 0 0,-1 0 0,1 0 0,0 0 0,-1-1 0,1 0 0,-1 0 0,0-1 0,0 1 0,0-1 0,0 0 0,0-1 0,-1 1 0,1-1 0,-1 0 0,0 0 0,0 0 0,6-9 0,-5 5 0,0 0 0,0-1 0,-1 1 0,0-1 0,-1 0 0,0 0 0,0 0 0,-1-1 0,1-13 0,-2 20 0,-1 1 0,1-1 0,-1 1 0,0-1 0,0 0 0,0 1 0,-1-1 0,1 0 0,-1 1 0,1-1 0,-1 1 0,0-1 0,0 1 0,0-1 0,0 1 0,0 0 0,0-1 0,-1 1 0,1 0 0,-1 0 0,0 0 0,0 0 0,0 0 0,1 1 0,-2-1 0,1 0 0,0 1 0,0 0 0,0-1 0,-1 1 0,1 0 0,-1 0 0,1 0 0,-1 0 0,1 1 0,-1-1 0,-4 0 0,-2 1-72,0 1 1,0 0-1,0 0 0,0 1 0,0 0 0,1 0 0,-1 1 0,1 0 1,0 1-1,-1 0 0,2 0 0,-1 0 0,0 1 0,1 1 0,0-1 1,0 1-1,1 0 0,-11 12 0,1 4-6754</inkml:trace>
  <inkml:trace contextRef="#ctx0" brushRef="#br0" timeOffset="1317.54">1117 416 24575,'-4'-3'0,"0"2"0,-1 4 0,2 7 0,0 4 0,5 0 0,5-2 0,6-4 0,0-6 0,-2-7 0,-3-7 0,-3-5 0,-6 1 0,-2 3-8191</inkml:trace>
  <inkml:trace contextRef="#ctx0" brushRef="#br0" timeOffset="1788.21">1688 121 24575,'-5'-4'0,"0"1"0,0-1 0,0 1 0,0 0 0,-1 0 0,0 1 0,1 0 0,-1 0 0,0 0 0,0 0 0,0 1 0,0 0 0,0 0 0,0 1 0,0 0 0,-1 0 0,1 0 0,0 1 0,0 0 0,0 0 0,0 0 0,0 1 0,0 0 0,-10 5 0,7-2 0,1 0 0,0 0 0,1 0 0,-1 1 0,1 0 0,0 1 0,1-1 0,-1 1 0,1 1 0,1-1 0,-1 1 0,1 0 0,1 0 0,0 1 0,-6 15 0,6-12 0,1 0 0,0 1 0,0 0 0,2-1 0,0 1 0,0 0 0,1 0 0,2 18 0,-2-28 0,1 1 0,-1-1 0,1 1 0,0-1 0,0 0 0,0 1 0,0-1 0,1 0 0,-1 0 0,1 0 0,0 0 0,0 0 0,0 0 0,0 0 0,0 0 0,1-1 0,-1 1 0,1-1 0,0 0 0,-1 0 0,1 0 0,0 0 0,0 0 0,1-1 0,-1 1 0,0-1 0,0 0 0,1 0 0,-1 0 0,1 0 0,-1-1 0,1 0 0,-1 1 0,1-1 0,3-1 0,-2 1 0,0 0 0,0-1 0,0 0 0,0 0 0,0-1 0,-1 1 0,1-1 0,0 0 0,-1 0 0,1-1 0,-1 1 0,0-1 0,5-4 0,-3 1 0,1 0 0,-1-1 0,0 0 0,0 0 0,-1 0 0,8-15 0,-4 3 0,-1 1 0,-1-2 0,0 1 0,-2-1 0,6-35 0,-7 8 0,3-14 0,-7 60 0,0 0 0,0 1 0,0-1 0,0 0 0,0 1 0,0-1 0,1 0 0,-1 1 0,0-1 0,0 0 0,1 1 0,-1-1 0,1 1 0,-1-1 0,0 1 0,1-1 0,-1 1 0,1-1 0,-1 1 0,1-1 0,-1 1 0,1-1 0,-1 1 0,1 0 0,0-1 0,-1 1 0,2 0 0,-1 0 0,0 0 0,0 0 0,0 0 0,0 1 0,0-1 0,0 1 0,0-1 0,0 0 0,-1 1 0,1 0 0,0-1 0,0 1 0,0-1 0,-1 1 0,1 0 0,1 1 0,26 39 0,-26-38 0,18 30 0,-2 0 0,-1 1 0,-1 1 0,-2 0 0,14 54 0,-25-78 0,-1 1 0,-1-1 0,0 0 0,0 1 0,-1-1 0,0 1 0,-1-1 0,0 1 0,-1-1 0,-1 0 0,1 0 0,-2 0 0,0 0 0,0 0 0,-1-1 0,0 1 0,0-1 0,-1-1 0,-1 1 0,0-1 0,0 0 0,-15 13 0,0-2-455,-1-2 0,-35 22 0,-58 25-6371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24.21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56 1 24575,'6'0'0,"17"-1"0,0 1 0,0 1 0,0 1 0,40 9 0,-63-11 0,0 0 0,0 0 0,0 0 0,0 0 0,0 0 0,0 0 0,1 0 0,-1 0 0,0 0 0,0 0 0,0 0 0,0 0 0,0 0 0,0 0 0,0 0 0,1 0 0,-1 1 0,0-1 0,0 0 0,0 0 0,0 0 0,0 0 0,0 0 0,0 0 0,0 0 0,0 0 0,0 0 0,0 1 0,1-1 0,-1 0 0,0 0 0,0 0 0,0 0 0,0 0 0,0 0 0,0 0 0,0 1 0,0-1 0,0 0 0,0 0 0,0 0 0,0 0 0,0 0 0,0 0 0,0 1 0,0-1 0,0 0 0,-1 0 0,1 0 0,0 0 0,0 0 0,0 0 0,0 0 0,0 0 0,0 1 0,-10 4 0,-13 2 0,-4-2 0,0-2 0,-37 0 0,7 0 0,53-2 0,-1 0 0,1 0 0,-1 0 0,1 1 0,0 0 0,0-1 0,-1 2 0,1-1 0,0 0 0,1 1 0,-1 0 0,0 0 0,1 0 0,0 0 0,0 0 0,0 1 0,0 0 0,0-1 0,1 1 0,-1 0 0,1 0 0,0 1 0,0-1 0,1 0 0,-2 5 0,-1 5 0,0-1 0,1 1 0,0 0 0,1 0 0,1 0 0,0 29 0,1-42 0,0 0 0,0 0 0,0 0 0,0 0 0,0 0 0,0 0 0,1 0 0,-1 0 0,0 0 0,0 0 0,1 0 0,-1 0 0,1 0 0,-1 0 0,1-1 0,-1 1 0,1 0 0,-1 0 0,1 0 0,0-1 0,1 2 0,-2-2 0,1 0 0,0 0 0,0 0 0,0 1 0,-1-1 0,1 0 0,0-1 0,0 1 0,0 0 0,-1 0 0,1 0 0,0 0 0,0-1 0,0 1 0,-1 0 0,1 0 0,0-1 0,-1 1 0,1-1 0,1 0 0,6-6 0,0 0 0,0 0 0,9-13 0,-3 5 0,-12 14 0,-1 0 0,0 0 0,0 0 0,1 0 0,-1 0 0,1 0 0,-1 0 0,0 1 0,1-1 0,0 1 0,-1-1 0,1 1 0,-1-1 0,1 1 0,0 0 0,-1 0 0,1 0 0,-1 0 0,1 0 0,0 0 0,-1 0 0,1 0 0,0 1 0,2 0 0,-1 1 0,0 0 0,0-1 0,0 1 0,-1 1 0,1-1 0,0 0 0,-1 1 0,0-1 0,0 1 0,1 0 0,1 3 0,2 4 0,-1 1 0,0-1 0,0 1 0,-1 0 0,0 0 0,2 15 0,-4-16 0,-1 0 0,0 0 0,0 1 0,-1-1 0,0 1 0,-4 19 0,4-27 0,-1 0 0,0 0 0,0 0 0,0-1 0,0 1 0,-1 0 0,1-1 0,-1 1 0,0-1 0,0 0 0,1 1 0,-2-1 0,1 0 0,0 0 0,0 0 0,-1-1 0,1 1 0,0 0 0,-1-1 0,0 0 0,1 1 0,-1-1 0,0 0 0,0 0 0,0-1 0,0 1 0,0-1 0,-4 1 0,-6 1 0,-1-1 0,0 0 0,0-1 0,0-1 0,1 0 0,-26-6 0,39 7-41,-1 0 0,1 0-1,-1 0 1,1 0-1,-1 0 1,1 0 0,-1 0-1,1 0 1,0-1 0,-1 1-1,1 0 1,-1 0-1,1 0 1,-1-1 0,1 1-1,0 0 1,-1-1 0,1 1-1,0 0 1,-1-1-1,1 1 1,0-1 0,-1 1-1,1 0 1,0-1 0,0 1-1,-1-1 1,1 1-1,0-1 1,0 1 0,0-1-1,0 0 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44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22'0,"-3"7"-8191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30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8 24575,'0'-19'0,"0"27"0,1 37 0,1 9 0,2 0 0,3-1 0,2 1 0,22 70 0,-29-117 0,1-1 0,-1 0 0,1 0 0,1 0 0,-1 0 0,5 5 0,-7-11 0,-1 1 0,1 0 0,-1 0 0,1-1 0,-1 1 0,1 0 0,0-1 0,0 1 0,-1-1 0,1 1 0,0-1 0,0 1 0,0-1 0,-1 0 0,1 1 0,0-1 0,0 0 0,0 0 0,0 1 0,0-1 0,0 0 0,0 0 0,0 0 0,-1 0 0,1 0 0,0 0 0,0-1 0,0 1 0,0 0 0,0 0 0,0-1 0,0 1 0,-1 0 0,1-1 0,0 1 0,0-1 0,0 1 0,-1-1 0,1 1 0,0-1 0,-1 0 0,1 1 0,0-1 0,-1 0 0,1 0 0,-1 1 0,1-1 0,-1 0 0,0 0 0,1 0 0,-1 1 0,1-2 0,3-7 0,0-1 0,-1 1 0,0 0 0,0-1 0,-1 0 0,0 0 0,0-15 0,-1 15 0,0 0 0,0 0 0,1 0 0,1 1 0,0-1 0,0 1 0,5-12 0,-7 21 0,-1-1 0,0 1 0,0-1 0,1 1 0,-1-1 0,1 0 0,-1 1 0,0-1 0,1 1 0,-1 0 0,1-1 0,-1 1 0,1-1 0,-1 1 0,1 0 0,-1-1 0,1 1 0,0 0 0,-1 0 0,1-1 0,-1 1 0,1 0 0,0 0 0,-1 0 0,1 0 0,0 0 0,-1 0 0,1 0 0,-1 0 0,1 0 0,0 0 0,-1 0 0,1 0 0,0 1 0,-1-1 0,1 0 0,-1 0 0,1 1 0,-1-1 0,1 0 0,0 1 0,-1-1 0,1 0 0,-1 1 0,0-1 0,1 1 0,-1-1 0,1 1 0,20 28 0,-20-28 0,25 46 0,-9-16 0,22 31 0,-33-54 0,1 0 0,0 0 0,0 0 0,0-1 0,1 0 0,0-1 0,0 0 0,12 7 0,-19-12 0,1 0 0,-1 0 0,1 0 0,-1 0 0,1-1 0,-1 1 0,1 0 0,0-1 0,-1 0 0,1 1 0,0-1 0,0 0 0,-1 0 0,1 0 0,0 0 0,-1 0 0,1 0 0,0 0 0,0 0 0,-1-1 0,1 1 0,0-1 0,-1 1 0,1-1 0,-1 0 0,1 0 0,-1 0 0,1 0 0,-1 0 0,1 0 0,-1 0 0,0 0 0,0 0 0,0-1 0,1 1 0,-1 0 0,0-1 0,-1 1 0,1-1 0,0 1 0,0-1 0,-1 1 0,1-1 0,0-2 0,2-8 0,0 1 0,0-1 0,-2 0 0,1 1 0,-1-16 0,-3-27 0,-1 0 0,-3 0 0,-23-91 0,19 113 0,3 24 0,2 16 0,2 20 0,8 7-1365,4 1-5461</inkml:trace>
  <inkml:trace contextRef="#ctx0" brushRef="#br0" timeOffset="501.88">615 453 24575,'0'-1'0,"0"-1"0,-1 0 0,1 1 0,-1-1 0,1 1 0,-1-1 0,1 1 0,-1-1 0,0 1 0,0-1 0,0 1 0,0 0 0,-1-2 0,2 3 0,0 1 0,-1-1 0,1 0 0,-1 0 0,1 0 0,0 1 0,-1-1 0,1 0 0,0 0 0,-1 1 0,1-1 0,0 0 0,0 1 0,-1-1 0,1 0 0,0 1 0,0-1 0,0 0 0,-1 1 0,1-1 0,0 0 0,0 1 0,0-1 0,0 1 0,0-1 0,0 1 0,0-1 0,0 0 0,0 2 0,-5 48 0,5-38 0,1 1 0,1-1 0,0 0 0,5 17 0,-6-25 0,0-1 0,0 1 0,1-1 0,-1 1 0,1-1 0,0 0 0,0 1 0,0-1 0,0 0 0,0 0 0,1-1 0,-1 1 0,1 0 0,0-1 0,0 0 0,0 1 0,0-1 0,0 0 0,4 1 0,-6-2 0,1-1 0,0 1 0,-1-1 0,1 1 0,0-1 0,-1 0 0,1 0 0,0 0 0,-1 0 0,1 0 0,0-1 0,-1 1 0,1 0 0,0-1 0,-1 1 0,1-1 0,-1 1 0,1-1 0,-1 0 0,1 0 0,1-1 0,0 0 0,0-1 0,-1 0 0,1 0 0,-1 1 0,0-2 0,1 1 0,-2 0 0,1 0 0,2-5 0,1-5 0,-1 0 0,0-1 0,0 0 0,1-14 0,-1 0 0,0-55 0,-4 74 0,0 0 0,-1 0 0,0 0 0,-1 0 0,0 1 0,0-1 0,-1 0 0,0 1 0,-1 0 0,-5-10 0,8 16 0,0 1 0,0-1 0,0 0 0,0 1 0,0 0 0,0-1 0,0 1 0,-1 0 0,1-1 0,0 1 0,-1 0 0,1 0 0,-1 0 0,1 0 0,-1 1 0,0-1 0,1 0 0,-1 1 0,-3-2 0,3 3 0,1-1 0,-1 0 0,1 0 0,-1 1 0,1-1 0,-1 1 0,1-1 0,-1 1 0,1-1 0,0 1 0,-1 0 0,1 0 0,0 0 0,0 0 0,0 0 0,-1 0 0,1 0 0,-1 2 0,-3 3 0,1 0 0,0 1 0,0 0 0,1-1 0,-1 1 0,2 1 0,-5 13 0,3-4 0,1 0 0,0 0 0,2 0 0,0 1 0,0-1 0,2 0 0,0 1 0,1-1 0,1 0 0,8 28 0,-8-35 0,1-1 0,0 1 0,0-1 0,1-1 0,1 1 0,-1-1 0,1 0 0,0 0 0,1 0 0,0-1 0,0 0 0,1 0 0,0-1 0,0 0 0,0-1 0,1 0 0,0 0 0,0 0 0,17 5 0,-13-6 0,0-1 0,0 0 0,0-1 0,0-1 0,1 0 0,26-1 0,-34-1 0,1 1 0,-1-1 0,1 0 0,-1-1 0,0 1 0,1-1 0,-1-1 0,0 1 0,0-1 0,0 0 0,-1 0 0,1-1 0,-1 1 0,1-1 0,-1-1 0,5-5 0,-9 8-45,1 0-1,-1 0 1,0 0-1,0 0 1,0-1-1,0 1 1,0 0-1,-1-1 1,1 1-1,-1-1 1,1 1-1,-1-1 1,0 1-1,0-1 1,0 1-1,0-1 1,-1 1-1,1 0 1,-1-1-1,1 1 1,-1-1-1,0 1 1,0 0-1,0-1 0,0 1 1,0 0-1,-1 0 1,1 0-1,-4-4 1,-5-8-6781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9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68 24575,'-7'11'0,"5"3"0,9 0 0,12-7 0,2-4-8191</inkml:trace>
  <inkml:trace contextRef="#ctx0" brushRef="#br0" timeOffset="1">603 4 24575,'4'-3'0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8.6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5 24575,'-7'-3'0,"-3"2"0,1 5 0,2 5 0,2 2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9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0 41 24575,'-1'0'0,"-37"-2"0,36 2 0,0 0 0,1 0 0,-1 0 0,1-1 0,-1 1 0,0 0 0,1-1 0,-1 1 0,1-1 0,-1 0 0,1 1 0,0-1 0,-1 0 0,1 0 0,0 0 0,-1 0 0,1 0 0,0 0 0,-1-2 0,2 2 0,0 0 0,1 0 0,-1 1 0,0-1 0,1 0 0,-1 0 0,0 1 0,1-1 0,-1 0 0,1 1 0,0-1 0,-1 1 0,1-1 0,-1 0 0,1 1 0,0-1 0,-1 1 0,1 0 0,0-1 0,0 1 0,-1-1 0,1 1 0,0 0 0,0 0 0,0 0 0,-1-1 0,1 1 0,0 0 0,0 0 0,0 0 0,1 0 0,31-5 0,-32 4 0,12 0 0,-1-1 0,0 2 0,1-1 0,-1 2 0,1 0 0,-1 0 0,18 5 0,-26-5 0,1 1 0,-1 0 0,0 0 0,1 0 0,-1 1 0,0-1 0,0 1 0,0 0 0,-1 0 0,1 0 0,-1 1 0,0-1 0,0 1 0,0 0 0,0 0 0,0 0 0,-1 0 0,0 0 0,0 0 0,0 1 0,0-1 0,1 9 0,-1-1 0,0 1 0,-1 0 0,0 0 0,-1 0 0,-1 1 0,0-1 0,0-1 0,-2 1 0,1 0 0,-2 0 0,0-1 0,-9 22 0,-5 4 0,-2 0 0,-38 56 0,-34 28 0,91-121 0,0 0 0,0 0 0,0 0 0,1 1 0,-1-1 0,0 0 0,1 0 0,-1 1 0,1-1 0,-1 0 0,1 1 0,0-1 0,0 1 0,0-1 0,0 0 0,0 1 0,0-1 0,0 1 0,0 1 0,1-2 0,-1 0 0,1 0 0,0 0 0,-1 0 0,1 0 0,0 0 0,0-1 0,-1 1 0,1 0 0,0-1 0,0 1 0,0 0 0,0-1 0,0 1 0,0-1 0,0 1 0,0-1 0,0 0 0,2 1 0,4 0 0,1 1 0,0-2 0,0 1 0,0-1 0,13-1 0,4-3-273,0 0 0,0-1 0,0-2 0,43-17 0,-19 2-6553</inkml:trace>
  <inkml:trace contextRef="#ctx0" brushRef="#br0" timeOffset="346.61">26 296 24575,'25'-14'0,"27"-5"0,22-3 0,16 3 0,8 4 0,-13 4-8191</inkml:trace>
  <inkml:trace contextRef="#ctx0" brushRef="#br0" timeOffset="10790.79">789 909 24575,'-7'15'0,"-3"8"0,5 3 0,6-2 0,7-5 0,1-10 0,0-9 0,-2-9 0,-1-3-8191</inkml:trace>
  <inkml:trace contextRef="#ctx0" brushRef="#br0" timeOffset="11152.75">1108 782 24575,'3'-1'0,"0"1"0,0-1 0,0 0 0,0 1 0,0-1 0,0 1 0,0 0 0,0 0 0,0 0 0,0 1 0,0-1 0,0 1 0,0 0 0,0-1 0,0 1 0,0 1 0,-1-1 0,1 0 0,0 1 0,-1-1 0,1 1 0,-1 0 0,1 0 0,-1 0 0,4 4 0,-4-2 0,1-1 0,-1 2 0,0-1 0,0 0 0,-1 0 0,1 1 0,-1-1 0,0 1 0,0-1 0,-1 1 0,1-1 0,-1 1 0,0 0 0,0-1 0,0 1 0,-2 7 0,-2 3 0,0-1 0,-1 1 0,-1-1 0,0 0 0,-1 0 0,0 0 0,-1-1 0,-16 20 0,12-15 0,12-18 0,-1 0 0,1 1 0,-1-1 0,1 1 0,-1 0 0,1-1 0,0 1 0,-1-1 0,1 1 0,0-1 0,0 1 0,-1 0 0,1-1 0,0 1 0,0 0 0,0-1 0,0 1 0,0 0 0,0-1 0,0 1 0,0 0 0,0-1 0,0 1 0,0 0 0,0-1 0,0 1 0,1 0 0,-1-1 0,0 1 0,0 0 0,1-1 0,-1 1 0,1 0 0,1 0 0,-1 0 0,1 0 0,0 0 0,-1-1 0,1 1 0,0-1 0,0 1 0,-1-1 0,1 0 0,0 1 0,0-1 0,2 0 0,9-1 0,1 0 0,20-4 0,182-49-62,-143 34-1241,-3 2-5523</inkml:trace>
  <inkml:trace contextRef="#ctx0" brushRef="#br0" timeOffset="11960.15">578 952 24575,'-6'-3'0,"1"1"0,-1-1 0,0 1 0,-1 0 0,1 0 0,0 1 0,0 0 0,-1 0 0,1 0 0,0 1 0,-1 0 0,1 0 0,-1 1 0,-8 1 0,11 0 0,-1-1 0,1 1 0,-1 0 0,1 0 0,0 1 0,0-1 0,0 1 0,0 0 0,1 0 0,-1 0 0,1 1 0,-1-1 0,1 1 0,0 0 0,1 0 0,-1 0 0,1 0 0,0 0 0,0 0 0,-2 6 0,1-2 0,0 1 0,1 0 0,0 0 0,1 0 0,0 0 0,0 0 0,1 0 0,0 0 0,0 1 0,1-1 0,1 0 0,3 13 0,-4-17 0,0 0 0,1 0 0,0 0 0,0 0 0,0-1 0,0 1 0,1-1 0,0 0 0,0 0 0,0 0 0,1 0 0,-1 0 0,1 0 0,0-1 0,0 0 0,0 0 0,0 0 0,1 0 0,-1-1 0,1 1 0,-1-1 0,1 0 0,8 1 0,-10-2 0,-1 0 0,1-1 0,0 0 0,0 1 0,0-1 0,0-1 0,0 1 0,0 0 0,-1-1 0,1 1 0,0-1 0,0 0 0,-1 0 0,1 0 0,0 0 0,-1 0 0,1-1 0,-1 1 0,3-3 0,-1 1 0,0-1 0,-1 1 0,0-1 0,1 0 0,-2-1 0,1 1 0,0 0 0,-1-1 0,0 0 0,2-4 0,2-9 0,-2 0 0,0 0 0,-1 0 0,2-36 0,-4 31 0,-1-1 0,-2 1 0,-6-40 0,6 55 0,0 0 0,0 0 0,0 0 0,-1 0 0,-1 0 0,1 0 0,-1 1 0,0 0 0,-1-1 0,0 2 0,0-1 0,0 0 0,-11-9 0,13 14 6,0 0-1,0 0 1,-1 0 0,1 0-1,-1 1 1,1-1 0,-1 1-1,1 0 1,-1 0-1,0 0 1,1 1 0,-1-1-1,0 1 1,0 0-1,0 0 1,1 0 0,-1 0-1,0 1 1,0 0-1,-5 1 1,-1 2-218,0 0 0,0 0 0,1 1 1,0 0-1,0 0 0,-9 8 0,-20 17-6614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7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92 24575,'0'-7'0,"0"5"0,0 9 0,0 15 0,0 15 0,0 15 0,0 9 0,0 6 0,0 1 0,0-3 0,0-5 0,0-10 0,-4-9 0,0-12-8191</inkml:trace>
  <inkml:trace contextRef="#ctx0" brushRef="#br0" timeOffset="421.58">72 0 24575,'-7'25'0,"-3"20"0,1 12 0,6 4 0,2-1 0,2-11-8191</inkml:trace>
  <inkml:trace contextRef="#ctx0" brushRef="#br0" timeOffset="794.83">199 254 24575,'0'624'0,"-3"-641"0,0 1 0,-1-1 0,-8-21 0,-10-42 0,22 78 0,-1 0 0,1 0 0,0-1 0,0 1 0,0 0 0,0 0 0,0-1 0,0 1 0,1 0 0,-1 0 0,1-1 0,0 1 0,-1 0 0,1 0 0,0 0 0,0 0 0,1 0 0,-1 0 0,0 0 0,1 1 0,-1-1 0,1 0 0,-1 1 0,1-1 0,0 1 0,0-1 0,-1 1 0,1 0 0,0 0 0,0 0 0,0 0 0,1 0 0,-1 0 0,2 0 0,9-3 0,1 1 0,-1 1 0,0 0 0,21-1 0,-25 3 0,170-11-1365,-134 7-5461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0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94 24575,'3'-30'0,"-3"23"0,1 1 0,-1-1 0,1 1 0,0-1 0,1 1 0,0 0 0,4-12 0,-3 24 0,-2 25 0,-2 1 0,-1-1 0,-1 1 0,-2-1 0,-13 48 0,7-31 0,6-23 0,-24 129 0,25-124 0,1 0 0,1 0 0,4 33 0,-2-57 0,1 0 0,-1 0 0,2 0 0,-1-1 0,0 1 0,1 0 0,0-1 0,1 0 0,-1 1 0,1-1 0,0 0 0,0 0 0,1 0 0,-1-1 0,1 1 0,0-1 0,1 0 0,-1 0 0,1 0 0,-1-1 0,1 0 0,0 0 0,0 0 0,0 0 0,1-1 0,-1 0 0,1 0 0,-1 0 0,1 0 0,0-1 0,0 0 0,0-1 0,-1 1 0,1-1 0,0 0 0,0-1 0,6 0 0,22-9-1365,-5-4-5461</inkml:trace>
  <inkml:trace contextRef="#ctx0" brushRef="#br0" timeOffset="1">0 432 24575,'4'-3'0,"15"-2"0,19 0 0,21 2 0,15 0 0,6-2 0,-11-1-8191</inkml:trace>
  <inkml:trace contextRef="#ctx0" brushRef="#br0" timeOffset="430.53">531 644 24575,'0'0'-8191</inkml:trace>
  <inkml:trace contextRef="#ctx0" brushRef="#br0" timeOffset="1334.66">531 644 24575,'19'-17'0,"-7"5"0,-10 13 0,-7 9 0,0 2 0,-27 62 0,30-68 0,0 0 0,0 0 0,1 1 0,0-1 0,0 0 0,0 1 0,1-1 0,0 1 0,0-1 0,2 8 0,-1-12 0,-1 1 0,1-1 0,0 1 0,0-1 0,0 0 0,0 1 0,1-1 0,-1 0 0,1 0 0,-1 0 0,1 0 0,0 0 0,-1 0 0,1 0 0,0-1 0,0 1 0,1-1 0,3 3 0,-2-3 0,0 1 0,1 0 0,-1-1 0,1 0 0,-1 0 0,1 0 0,-1-1 0,1 0 0,0 0 0,5 0 0,-5 0 0,1-1 0,0 0 0,0 0 0,0 0 0,-1-1 0,1 0 0,0 0 0,-1 0 0,0-1 0,0 1 0,1-1 0,-2-1 0,1 1 0,0-1 0,-1 0 0,1 0 0,3-4 0,-6 4 0,1 1 0,-1-1 0,0 0 0,0 0 0,0 0 0,-1 0 0,1 0 0,-1 0 0,0 0 0,0-1 0,-1 1 0,1 0 0,-1-1 0,0 1 0,0 0 0,-1-1 0,1 1 0,-1 0 0,0 0 0,0-1 0,0 1 0,-4-8 0,2 6 0,-1 0 0,0 0 0,-1 0 0,0 0 0,1 1 0,-2 0 0,1 0 0,-1 0 0,0 0 0,0 1 0,0 0 0,-11-5 0,0-1 0,15 2 0,4 7 0,0 0 0,1-1 0,-1 1 0,1 0 0,-1 0 0,1 0 0,0 1 0,-1-1 0,6 0 0,17-4 0,74-18 0,-88 20 0,-1-1 0,0 0 0,0-1 0,0 0 0,-1 0 0,0-1 0,10-7 0,-19 12 0,0 1 0,0 0 0,1 0 0,-1 0 0,0 0 0,0 0 0,0-1 0,0 1 0,0 0 0,1 0 0,-1 0 0,0 0 0,0 0 0,0 0 0,0 0 0,1-1 0,-1 1 0,0 0 0,0 0 0,0 0 0,1 0 0,-1 0 0,0 0 0,0 0 0,0 0 0,1 0 0,-1 0 0,0 0 0,0 0 0,0 0 0,1 0 0,-1 1 0,0-1 0,0 0 0,0 0 0,0 0 0,1 0 0,-1 0 0,0 0 0,0 0 0,0 0 0,0 1 0,0-1 0,1 0 0,-1 0 0,0 0 0,0 0 0,0 1 0,0-1 0,0 0 0,0 0 0,0 0 0,0 0 0,1 1 0,0 19 0,-8 43 0,4-32 0,2-28 0,-5 128 0,6-114 0,1 1 0,1 0 0,1-1 0,0 1 0,7 21 0,-10-38 0,0-1 0,0 1 0,1 0 0,-1 0 0,0-1 0,0 1 0,1 0 0,-1-1 0,0 1 0,1 0 0,-1-1 0,0 1 0,1-1 0,-1 1 0,1-1 0,-1 1 0,1 0 0,-1-1 0,1 0 0,0 1 0,-1-1 0,1 1 0,-1-1 0,1 0 0,1 1 0,-2-1 0,1-1 0,0 1 0,-1 0 0,1-1 0,0 1 0,-1-1 0,1 1 0,-1-1 0,1 1 0,0-1 0,-1 0 0,0 1 0,1-1 0,-1 1 0,1-1 0,-1 0 0,0 1 0,1-3 0,12-39 0,-12 42 0,5-30 0,1-2 0,15-44 0,-19 70 0,-1-1 0,1 0 0,0 1 0,1-1 0,-1 1 0,1 0 0,1 0 0,-1 1 0,1-1 0,0 1 0,0 0 0,8-6 0,-11 10 0,0-1 0,0 1 0,0 0 0,1 0 0,-1 0 0,0 0 0,1 0 0,-1 1 0,0-1 0,1 1 0,-1-1 0,1 1 0,-1 0 0,1 0 0,-1 0 0,1 0 0,-1 0 0,0 1 0,1-1 0,-1 1 0,4 1 0,-2 0 0,0 0 0,0 1 0,-1-1 0,1 1 0,-1 0 0,0 0 0,0 0 0,0 0 0,0 1 0,-1-1 0,4 6 0,2 5 0,-1 0 0,-1 0 0,0 1 0,-1 0 0,6 26 0,-8-29 0,-2 1 0,1-1 0,-1 1 0,-2 25 0,0-35 0,1 0 0,-1 0 0,0 0 0,1 0 0,-1 1 0,-1-1 0,1 0 0,0-1 0,-1 1 0,1 0 0,-4 3 0,4-5 0,0 0 0,0 0 0,-1 1 0,1-1 0,-1 0 0,1-1 0,-1 1 0,1 0 0,-1 0 0,1-1 0,-1 1 0,0-1 0,1 1 0,-1-1 0,0 0 0,0 1 0,1-1 0,-1 0 0,0 0 0,0 0 0,1-1 0,-3 1 0,3 0 0,0-1 0,-1 1 0,1 0 0,0-1 0,0 1 0,0 0 0,0-1 0,-1 0 0,1 1 0,0-1 0,0 0 0,0 1 0,0-1 0,1 0 0,-1 0 0,0 0 0,0 0 0,0 0 0,1 0 0,-1 0 0,0 0 0,1 0 0,-1 0 0,1 0 0,-1 0 0,1-1 0,0 1 0,-1 0 0,1 0 0,0-1 0,0 1 0,0 0 0,0 0 0,0-1 0,0 1 0,0 0 0,0 0 0,1 0 0,-1-1 0,0 1 0,1 0 0,0-2 0,2-5 0,-1 0 0,2 1 0,-1-1 0,9-13 0,47-64 0,-35 54 0,-2-1 0,30-59 0,-52 90 0,0 0 0,1 1 0,-1-1 0,1 0 0,-1 0 0,1 0 0,-1 0 0,1 1 0,-1-1 0,1 0 0,0 1 0,0-1 0,-1 0 0,1 1 0,0-1 0,0 1 0,-1-1 0,1 1 0,0-1 0,0 1 0,0 0 0,0-1 0,0 1 0,0 0 0,0 0 0,0 0 0,0 0 0,0 0 0,0 0 0,0 0 0,0 0 0,0 0 0,0 0 0,-1 0 0,1 1 0,0-1 0,0 0 0,0 1 0,0-1 0,0 0 0,1 2 0,4 1 0,0 1 0,-1 1 0,1-1 0,7 9 0,-9-10 0,28 29 0,29 37 0,-53-59 0,0 1 0,0 0 0,-1 0 0,-1 1 0,0 0 0,0 0 0,-1 1 0,4 14 0,-9-25 0,1 0 0,-1 0 0,0 0 0,0 1 0,0-1 0,0 0 0,0 0 0,0 0 0,-1 1 0,1-1 0,-1 0 0,0 0 0,1 0 0,-1 0 0,0 0 0,0 0 0,0 0 0,0 0 0,-3 3 0,1-2 0,0 0 0,-1 0 0,0 0 0,1 0 0,-1-1 0,0 1 0,0-1 0,0 0 0,-5 1 0,-7 3 0,0-1 0,-1-1 0,-32 3 0,13-4-1365,6-2-546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08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0 24575,'-14'8'0,"-6"9"0,2 8 0,3 5 0,8 0 0,9-1 0,7-5 0,7-8 0,-1-9 0,-1-10 0,-5-11 0,-2-8 0,-4-6 0,-5-3 0,-3 1 0,-3 5 0,-2 11 0</inkml:trace>
  <inkml:trace contextRef="#ctx0" brushRef="#br0" timeOffset="419.41">559 43 24575,'-8'-4'0,"-1"-1"0,1 1 0,-1 0 0,0 1 0,0 0 0,-1 1 0,1 0 0,0 0 0,-1 1 0,-12 0 0,19 1 0,-1 0 0,1 0 0,-1 1 0,1-1 0,0 1 0,-1 0 0,1 0 0,0 1 0,0-1 0,0 1 0,0-1 0,0 1 0,0 0 0,0 0 0,0 0 0,1 0 0,-1 1 0,1-1 0,0 1 0,0-1 0,0 1 0,0 0 0,0 0 0,0 0 0,1 0 0,-1 0 0,1 0 0,0 1 0,0-1 0,0 0 0,0 6 0,0-4 0,1 0 0,0 0 0,0 1 0,0-1 0,1 0 0,0 0 0,0 0 0,0 0 0,0 0 0,1 0 0,0-1 0,4 10 0,-5-12 0,0 0 0,1 0 0,-1 0 0,0 0 0,1 0 0,-1 0 0,1 0 0,-1 0 0,1-1 0,0 1 0,0-1 0,0 1 0,0-1 0,0 0 0,0 1 0,0-1 0,0 0 0,1 0 0,-1-1 0,0 1 0,1 0 0,-1-1 0,0 0 0,1 1 0,-1-1 0,1 0 0,-1 0 0,5-1 0,-5 0 0,0 0 0,0 0 0,0 0 0,-1 0 0,1 0 0,0-1 0,0 1 0,-1-1 0,1 1 0,-1-1 0,0 0 0,1 1 0,-1-1 0,0 0 0,0 0 0,0 0 0,0 0 0,0 0 0,-1 0 0,1 0 0,-1 0 0,1-3 0,0 1 0,0 0 0,0 0 0,-1 0 0,1 0 0,-1-1 0,0 1 0,-1 0 0,1 0 0,0 0 0,-2-6 0,-6 1-1365,-2 6-546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5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5 24575,'7'0'0,"10"-3"0,2-2-8191</inkml:trace>
  <inkml:trace contextRef="#ctx0" brushRef="#br0" timeOffset="1">550 0 24575,'0'4'0,"0"4"0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5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-4'4'0,"0"4"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09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0'4'0,"4"4"0,4 5 0,-2-4 0,-6-6 0,-7-8 0,-5-3 0,-1-3 0,1-1-8191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18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32'-3'0,"22"-2"0,9 0 0,0 2 0,-10 0-8191</inkml:trace>
  <inkml:trace contextRef="#ctx0" brushRef="#br0" timeOffset="439.53">0 208 24575,'32'0'0,"29"0"0,15 0 0,5 0 0,-11 0-8191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15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5 378 24575,'-1'-1'0,"0"-1"0,-1 1 0,1 0 0,-1 0 0,1-1 0,-1 1 0,1 0 0,-1 0 0,0 0 0,1 0 0,-1 1 0,0-1 0,0 0 0,0 1 0,1-1 0,-1 1 0,0 0 0,0 0 0,0 0 0,0 0 0,0 0 0,0 0 0,0 0 0,0 0 0,1 1 0,-1-1 0,0 1 0,0-1 0,0 1 0,1 0 0,-1 0 0,0 0 0,1 0 0,-1 0 0,0 0 0,1 0 0,0 0 0,-1 1 0,1-1 0,0 1 0,-1-1 0,0 3 0,-7 7 0,2 1 0,-1 0 0,1 0 0,-7 21 0,13-32 0,-10 25 0,2 0 0,1 0 0,0 1 0,2 0 0,2 0 0,0 0 0,0 55 0,5-77 0,-1 1 0,1-1 0,0 1 0,0-1 0,1 1 0,0-1 0,0 0 0,0 0 0,0 0 0,1 0 0,0-1 0,0 1 0,0 0 0,0-1 0,1 0 0,0 0 0,0 0 0,0-1 0,5 4 0,-6-5 0,0 0 0,0 0 0,1-1 0,-1 1 0,0-1 0,1 0 0,-1 0 0,1 0 0,0 0 0,-1-1 0,1 1 0,-1-1 0,1 0 0,0 0 0,-1-1 0,1 1 0,0-1 0,-1 1 0,1-1 0,-1 0 0,1-1 0,-1 1 0,1-1 0,-1 1 0,0-1 0,0 0 0,0 0 0,0 0 0,3-4 0,0 1 0,-1-1 0,0-1 0,0 1 0,-1-1 0,1 0 0,-1 0 0,-1 0 0,0 0 0,0 0 0,0-1 0,-1 0 0,0 1 0,2-16 0,0-8 0,-2 0 0,-1-35 0,-1 47 0,-1 0 0,-1 0 0,-7-27 0,8 39 0,-1 1 0,0 0 0,0 0 0,0 0 0,-1 0 0,0 0 0,0 0 0,-1 1 0,0 0 0,0 0 0,0 0 0,0 0 0,-10-8 0,13 12 3,0 0-1,0 0 0,0 0 1,0 0-1,0 1 1,0-1-1,0 0 0,-1 1 1,1-1-1,0 1 1,0-1-1,0 1 0,-1-1 1,1 1-1,0 0 1,-1 0-1,1 0 0,0 0 1,0 0-1,-1 0 1,1 0-1,0 0 0,-1 0 1,1 0-1,0 1 1,0-1-1,-1 1 0,1-1 1,0 1-1,0-1 0,0 1 1,0-1-1,-1 1 1,1 0-1,0 0 0,0 0 1,1 0-1,-1 0 1,0 0-1,0 0 0,0 0 1,1 0-1,-1 0 1,0 0-1,1 0 0,-1 0 1,1 1-1,-1-1 1,1 2-1,-2 3-151,0 0 1,1 0-1,0 0 1,0 0-1,1 0 1,-1 0-1,1 0 1,1 0-1,0 7 1,7 16-6678</inkml:trace>
  <inkml:trace contextRef="#ctx0" brushRef="#br0" timeOffset="403.74">753 590 24575,'0'-3'0,"0"2"0,0 4 0,4 3 0,0-4 0,-3-6 0,2-2 0</inkml:trace>
  <inkml:trace contextRef="#ctx0" brushRef="#br0" timeOffset="792.58">1112 401 24575,'-1'-6'0,"0"8"0,-5 16 0,-2 29 0,7-39 0,-1 9 0,1 0 0,0 0 0,1 0 0,5 30 0,-5-44 0,0-1 0,1 1 0,-1-1 0,1 1 0,0-1 0,0 0 0,0 1 0,0-1 0,0 0 0,0 0 0,0 0 0,1 1 0,-1-1 0,1-1 0,0 1 0,-1 0 0,1 0 0,0-1 0,0 1 0,0-1 0,0 1 0,0-1 0,1 0 0,-1 0 0,0 0 0,0 0 0,1 0 0,-1-1 0,1 1 0,-1-1 0,1 1 0,-1-1 0,1 0 0,-1 0 0,1 0 0,-1 0 0,1-1 0,-1 1 0,0-1 0,1 1 0,-1-1 0,3-1 0,0 0 0,0 0 0,1-1 0,-1 0 0,-1 0 0,1 0 0,0-1 0,-1 1 0,0-1 0,0 0 0,0 0 0,0-1 0,0 1 0,-1-1 0,0 0 0,0 1 0,0-2 0,-1 1 0,4-9 0,-1-1 0,0 0 0,-1 0 0,-1 0 0,0-1 0,1-26 0,-3 36 0,-1 0 0,-1 0 0,1 0 0,-1 0 0,0 0 0,0 0 0,0 1 0,-1-1 0,0 0 0,0 1 0,-1-1 0,1 1 0,-1 0 0,0 0 0,-1 0 0,-7-9 0,7 10 0,0 1 0,1 0 0,-2 1 0,1-1 0,0 1 0,-1-1 0,1 1 0,-1 0 0,1 1 0,-1-1 0,0 1 0,0 0 0,0 0 0,1 1 0,-1-1 0,0 1 0,0 0 0,0 1 0,0-1 0,-8 2 0,4 0-195,1 1 0,-1-1 0,1 1 0,-1 1 0,1-1 0,-11 8 0,-5 6-6631</inkml:trace>
  <inkml:trace contextRef="#ctx0" brushRef="#br0" timeOffset="1179.82">1494 296 24575,'-10'9'0,"1"-1"0,0 1 0,0 1 0,1 0 0,0 0 0,1 0 0,0 1 0,1 0 0,0 0 0,1 1 0,0 0 0,-3 12 0,5-15 0,1-1 0,1 1 0,-1 0 0,2 0 0,-1 0 0,1 0 0,0-1 0,2 11 0,-1-14 0,0 1 0,0-1 0,1 0 0,0 1 0,0-1 0,0 0 0,1 0 0,0 0 0,0-1 0,0 1 0,0 0 0,1-1 0,6 6 0,-7-7 0,0 0 0,1 0 0,-1 0 0,1-1 0,0 1 0,0-1 0,0 0 0,0 0 0,0-1 0,1 1 0,-1-1 0,0 0 0,1 0 0,-1 0 0,1-1 0,-1 1 0,1-1 0,0 0 0,-1 0 0,1-1 0,-1 0 0,1 1 0,3-3 0,-3 1 0,0 0 0,0 0 0,0-1 0,-1 1 0,1-1 0,-1 0 0,0-1 0,0 1 0,0-1 0,0 0 0,-1 1 0,0-2 0,0 1 0,0 0 0,0-1 0,0 1 0,-1-1 0,0 0 0,2-7 0,0 3 0,-1-1 0,-1 0 0,0 1 0,-1-1 0,1 0 0,-2 0 0,0 0 0,0 0 0,0 0 0,-2 0 0,-1-12 0,1 18 0,1-1 0,-1 0 0,0 0 0,0 1 0,0-1 0,-1 1 0,0-1 0,0 1 0,0 0 0,0 0 0,-1 1 0,1-1 0,-1 1 0,0-1 0,0 1 0,0 0 0,0 1 0,-1-1 0,1 1 0,-1 0 0,0 0 0,0 0 0,-7-1 0,4 1 17,0 1 0,1 0 1,-1 0-1,0 1 0,0 0 0,-9 1 0,15-1-59,1 0-1,-1 0 1,0 0-1,1 0 1,-1 1-1,0-1 1,1 0 0,-1 1-1,0 0 1,1-1-1,-1 1 1,1 0-1,-1 0 1,1 0 0,-1 0-1,1 0 1,0 0-1,-1 0 1,1 0-1,0 0 1,0 1 0,0-1-1,0 1 1,0-1-1,0 0 1,1 1-1,-1 0 1,0-1 0,1 1-1,-1-1 1,1 1-1,-1 0 1,1-1-1,0 3 1,2 9-6784</inkml:trace>
  <inkml:trace contextRef="#ctx0" brushRef="#br0" timeOffset="1600.24">1831 275 24575,'-4'0'0,"-1"1"0,1-1 0,0 1 0,-1 0 0,1 0 0,0 0 0,0 0 0,-1 1 0,1 0 0,0 0 0,1 0 0,-1 0 0,0 1 0,1-1 0,-5 4 0,3 0 0,0-1 0,0 1 0,0 0 0,1 0 0,0 0 0,0 1 0,1 0 0,-5 10 0,5-7 0,-1-1 0,2 0 0,-1 1 0,1 0 0,1-1 0,0 1 0,0 0 0,1 0 0,0 0 0,1-1 0,0 1 0,1 0 0,5 18 0,-6-25 0,1 1 0,0-1 0,0 1 0,0-1 0,0 0 0,1 0 0,-1 0 0,1-1 0,0 1 0,0 0 0,0-1 0,0 0 0,0 0 0,1 0 0,-1 0 0,1 0 0,-1-1 0,1 1 0,-1-1 0,1 0 0,0 0 0,0-1 0,-1 1 0,5 0 0,-3-1 0,-1 0 0,1 0 0,-1 0 0,1-1 0,-1 1 0,0-1 0,1 0 0,-1-1 0,0 1 0,0-1 0,1 1 0,-1-1 0,-1 0 0,1-1 0,0 1 0,0-1 0,-1 0 0,0 0 0,1 0 0,3-5 0,-2 1 0,-2 1 0,1-1 0,-1 0 0,0 0 0,0-1 0,0 1 0,-1 0 0,-1-1 0,1 0 0,-1 1 0,0-1 0,-1 0 0,0 0 0,-1-12 0,0 16 0,1-1 0,-1 0 0,0 1 0,0-1 0,0 1 0,-1-1 0,1 1 0,-1 0 0,0 0 0,-1 0 0,1 0 0,-1 0 0,0 0 0,1 0 0,-2 1 0,1 0 0,0-1 0,-1 1 0,1 0 0,-1 1 0,0-1 0,0 1 0,0-1 0,0 1 0,-7-2 0,-7 2-1365,2 4-5461</inkml:trace>
  <inkml:trace contextRef="#ctx0" brushRef="#br0" timeOffset="2034.64">2108 189 24575,'6'-2'0,"5"-2"0,1 1 0,-1 0 0,1 0 0,21-2 0,-30 5 0,-1 0 0,0 0 0,0 0 0,1 0 0,-1 1 0,0-1 0,0 0 0,0 1 0,1 0 0,-1-1 0,0 1 0,0 0 0,0 0 0,0 0 0,0 0 0,-1 1 0,1-1 0,0 0 0,0 1 0,-1-1 0,1 1 0,-1 0 0,1 0 0,-1-1 0,0 1 0,0 0 0,0 0 0,0 0 0,0 0 0,0 0 0,0 0 0,0 5 0,0-3 0,-1 0 0,1 0 0,-1 1 0,0-1 0,0 0 0,-1 0 0,0 1 0,1-1 0,-1 0 0,0 0 0,-1 0 0,1 0 0,-1 0 0,0 0 0,0 0 0,-5 6 0,-3 4 0,-1 0 0,-24 22 0,8-9 0,27-27 0,0 0 0,-1 1 0,1-1 0,0 0 0,0 0 0,-1 0 0,1 0 0,0 1 0,0-1 0,-1 0 0,1 0 0,0 1 0,0-1 0,0 0 0,0 0 0,0 1 0,-1-1 0,1 0 0,0 0 0,0 1 0,0-1 0,0 0 0,0 1 0,0-1 0,0 0 0,0 1 0,0-1 0,0 0 0,0 0 0,0 1 0,0-1 0,0 0 0,0 1 0,0-1 0,1 0 0,-1 0 0,0 1 0,0-1 0,14 2 0,24-10 0,-34 7 0,9-3 0,2 0 0,-1 0 0,1 1 0,28-2 0,-41 5 0,0 0 0,0 0 0,0 0 0,0 0 0,0 0 0,1 0 0,-1 0 0,0 1 0,0-1 0,0 1 0,0-1 0,0 1 0,0 0 0,0 0 0,0 0 0,0 0 0,-1 0 0,1 0 0,0 1 0,0-1 0,-1 1 0,1-1 0,-1 1 0,0-1 0,1 1 0,-1 0 0,0 0 0,0 0 0,0 0 0,0 0 0,0 0 0,-1 0 0,1 0 0,0 3 0,-1 1 0,0-1 0,0 0 0,-1 0 0,0 1 0,0-1 0,0 0 0,-1 0 0,0 0 0,0 0 0,0-1 0,0 1 0,-1 0 0,0-1 0,0 0 0,0 1 0,0-1 0,-6 5 0,-5 6 0,-2-1 0,-32 24 0,-50 24-1365,82-52-5461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03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 24575,'1150'-32'-1398,"-389"4"651,3152-18 2892,-3912 46-2197,-10-1 175,-18-1-1559,2-3-5390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7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582 24575,'-13'0'0,"1"1"0,-1 0 0,1 1 0,-1 0 0,1 1 0,0 0 0,0 1 0,0 0 0,0 1 0,1 0 0,0 1 0,0 0 0,0 1 0,1 0 0,0 1 0,0 0 0,1 1 0,0 0 0,0 0 0,1 1 0,1 0 0,-1 0 0,-7 17 0,9-19 0,2 1 0,-1-1 0,2 1 0,-1 0 0,1 1 0,0-1 0,-1 12 0,3-19 0,1 0 0,0 0 0,0 0 0,0 0 0,0 0 0,0 1 0,0-1 0,1 0 0,-1 0 0,1 0 0,-1 0 0,1 0 0,0 0 0,0 0 0,0 0 0,0 0 0,0-1 0,0 1 0,0 0 0,1-1 0,-1 1 0,1 0 0,-1-1 0,1 0 0,-1 1 0,1-1 0,0 0 0,0 0 0,0 0 0,0 0 0,0 0 0,0 0 0,0-1 0,0 1 0,0-1 0,0 1 0,0-1 0,3 0 0,2 1 0,1-1 0,-1 0 0,1-1 0,-1 0 0,1 0 0,-1 0 0,1-1 0,-1 0 0,0 0 0,0-1 0,0 0 0,0 0 0,-1-1 0,1 0 0,-1 0 0,0-1 0,0 1 0,-1-1 0,1 0 0,-1-1 0,7-8 0,-2 2 0,-1-1 0,0 0 0,-1 0 0,0-1 0,-1 0 0,-1 0 0,0-1 0,-1 0 0,5-21 0,-10 35 0,0-1 0,0 0 0,0 1 0,1-1 0,-1 0 0,1 1 0,-1-1 0,1 0 0,0 1 0,-1-1 0,1 1 0,0-1 0,0 1 0,0 0 0,0-1 0,0 1 0,1 0 0,0-1 0,0 2 0,-1-1 0,0 2 0,0-1 0,1 0 0,-1 0 0,0 0 0,0 1 0,1-1 0,-1 0 0,0 1 0,0-1 0,0 1 0,0 0 0,1-1 0,-1 1 0,0 0 0,0 0 0,-1-1 0,1 1 0,0 0 0,0 0 0,0 0 0,0 0 0,-1 0 0,1 0 0,0 2 0,20 29 0,-1 0 0,-1 2 0,-2 0 0,-2 1 0,-1 0 0,11 44 0,-18-57 0,-1 0 0,-1 0 0,-1 1 0,3 44 0,-7-61 0,0 0 0,-1 0 0,1 0 0,-1 0 0,-1 0 0,1 0 0,-1 0 0,0 0 0,0 0 0,-1-1 0,0 1 0,0-1 0,0 0 0,0 0 0,-1 0 0,0 0 0,0 0 0,0-1 0,-1 0 0,1 0 0,-1 0 0,0 0 0,-7 3 0,-7 3 0,-1-1 0,1-1 0,-1-1 0,-1-1 0,1-1 0,-1 0 0,-34 2 0,54-7-39,-1 1-8,1-1-1,-1 1 1,1-1 0,-1 0-1,1 0 1,-1 0 0,1 0-1,-1 0 1,1 0 0,-1 0-1,1 0 1,-1 0-1,1-1 1,0 1 0,-1-1-1,1 1 1,-1-1 0,1 1-1,0-1 1,0 0 0,-1 0-1,1 0 1,0 0-1,0 0 1,0 0 0,0 0-1,-1-1 1,1-13-6779</inkml:trace>
  <inkml:trace contextRef="#ctx0" brushRef="#br0" timeOffset="388.82">1164 688 24575,'-14'11'0,"-16"14"0,-10 14 0,-5 11 0,-3 8 0,0 5 0,5 2 0,6-3 0,9-4 0,9-8 0,9-14-8191</inkml:trace>
  <inkml:trace contextRef="#ctx0" brushRef="#br0" timeOffset="825.42">866 773 24575,'7'-3'0,"10"9"0,9 11 0,11 13 0,6 13 0,7 6 0,6 5 0,0 1 0,-5-5 0,-12-12-8191</inkml:trace>
  <inkml:trace contextRef="#ctx0" brushRef="#br0" timeOffset="1195.98">2349 688 24575,'-4'0'0,"0"0"0,0-1 0,0 2 0,0-1 0,0 0 0,1 1 0,-1-1 0,0 1 0,0 0 0,0 1 0,1-1 0,-1 1 0,0-1 0,1 1 0,0 0 0,-1 0 0,1 1 0,0-1 0,0 1 0,0-1 0,0 1 0,1 0 0,-1 0 0,1 0 0,0 1 0,0-1 0,-3 5 0,-2 5 0,1 0 0,0 1 0,0 0 0,2 0 0,0 0 0,-3 15 0,5-13 0,0 0 0,1 1 0,1-1 0,0 0 0,1 1 0,1-1 0,7 31 0,-7-40 0,1 0 0,-1-1 0,1 1 0,0-1 0,0 1 0,1-1 0,0 0 0,0-1 0,7 8 0,-8-10 0,0 0 0,0-1 0,0 1 0,1-1 0,0 0 0,-1 0 0,1 0 0,0 0 0,0 0 0,0-1 0,0 0 0,0 0 0,0 0 0,0 0 0,0-1 0,8 1 0,-7-2 0,0 1 0,0-1 0,1 0 0,-1-1 0,0 1 0,0-1 0,-1 0 0,1 0 0,0 0 0,0-1 0,-1 1 0,0-1 0,1 0 0,-1-1 0,0 1 0,-1-1 0,1 0 0,-1 0 0,1 0 0,-1 0 0,0 0 0,3-7 0,2-5 0,0-1 0,-1 1 0,-1-1 0,0 0 0,4-22 0,-5 14 0,-1-1 0,-1-1 0,-1 1 0,-3-42 0,1 57 0,-1 0 0,-1 0 0,1 1 0,-2-1 0,0 0 0,0 1 0,-1-1 0,0 1 0,-1 0 0,0 1 0,0-1 0,-1 1 0,-12-14 0,16 20 0,0 1 0,-1-1 0,1 1 0,-1 0 0,0-1 0,0 1 0,0 1 0,0-1 0,0 0 0,0 1 0,0 0 0,0-1 0,-1 1 0,1 0 0,0 1 0,-1-1 0,1 1 0,-1-1 0,1 1 0,-1 0 0,1 0 0,-1 1 0,1-1 0,0 1 0,-1 0 0,-4 1 0,4 0 0,-1 1 0,1-1 0,0 1 0,0 0 0,0 0 0,0 0 0,0 1 0,1-1 0,0 1 0,0 0 0,0 0 0,0 0 0,0 0 0,1 0 0,0 1 0,0-1 0,-3 11 0,-4 29-1365,6-1-5461</inkml:trace>
  <inkml:trace contextRef="#ctx0" brushRef="#br0" timeOffset="1681.14">2815 836 24575,'-14'8'0,"-6"9"0,2 5 0,3 3 0,5 0 0,7-3 0,8-6 0,3-9 0,0-14 0,-2-8 0,0-5 0,-3-4 0,-1 3-8191</inkml:trace>
  <inkml:trace contextRef="#ctx0" brushRef="#br0" timeOffset="2070.81">3175 645 24575,'-7'2'0,"1"0"0,-1 0 0,1 0 0,0 1 0,0 0 0,0 0 0,0 0 0,0 1 0,1 0 0,-1 0 0,1 0 0,0 1 0,0 0 0,-4 6 0,3-3 0,0 1 0,0 0 0,1 0 0,0 0 0,1 1 0,0 0 0,1 0 0,-5 18 0,6-18 0,0 1 0,0-1 0,1 1 0,1-1 0,0 1 0,0-1 0,1 1 0,0-1 0,1 1 0,0-1 0,1 0 0,0 0 0,0 0 0,1 0 0,1 0 0,-1-1 0,2 0 0,-1 0 0,9 11 0,-11-18 0,-1 1 0,1 0 0,0-1 0,0 1 0,0-1 0,1 0 0,-1 0 0,0 0 0,1-1 0,-1 1 0,1-1 0,0 0 0,-1 0 0,1 0 0,5 1 0,-7-2 0,0-1 0,1 1 0,-1 0 0,0-1 0,0 1 0,1-1 0,-1 1 0,0-1 0,0 0 0,0 0 0,1 0 0,-1 0 0,0-1 0,-1 1 0,1 0 0,0-1 0,0 0 0,0 1 0,-1-1 0,1 0 0,-1 0 0,0 0 0,1 0 0,-1 0 0,2-4 0,2-7 0,0 0 0,0 0 0,-2-1 0,1 0 0,-2 0 0,0 0 0,0 0 0,-1-21 0,-2 16 0,0 0 0,-1 0 0,-1 0 0,-1 1 0,-11-34 0,13 45 0,-1 1 0,0 0 0,-1 1 0,1-1 0,-1 0 0,0 1 0,-1 0 0,1 0 0,-1 0 0,0 1 0,0 0 0,-9-6 0,13 9 0,-1 0 0,0 0 0,0 0 0,0 0 0,0 1 0,0-1 0,0 0 0,0 1 0,0-1 0,0 1 0,0 0 0,0 0 0,0 0 0,0 0 0,0 0 0,0 0 0,0 0 0,0 1 0,0-1 0,0 1 0,0 0 0,0-1 0,0 1 0,0 0 0,0 0 0,1 0 0,-1 0 0,0 1 0,1-1 0,-1 0 0,1 1 0,-1-1 0,1 1 0,-1-1 0,1 1 0,0 0 0,0 0 0,0-1 0,0 1 0,0 0 0,1 0 0,-2 4 0,1-3-97,0 0-1,0 0 1,0 0-1,1 0 1,-1 0-1,1 0 1,0 0-1,0 0 1,0 0-1,0 0 1,0 0-1,1 0 0,0 4 1,6 14-6729</inkml:trace>
  <inkml:trace contextRef="#ctx0" brushRef="#br0" timeOffset="2505.75">3533 647 24575,'-2'-1'0,"0"0"0,1 0 0,-1 0 0,0 1 0,0-1 0,0 0 0,0 1 0,0-1 0,0 1 0,0 0 0,-1-1 0,1 1 0,0 0 0,0 0 0,0 1 0,0-1 0,0 0 0,0 1 0,0-1 0,0 1 0,0 0 0,0-1 0,0 1 0,0 0 0,0 0 0,1 0 0,-1 1 0,0-1 0,1 0 0,-1 1 0,1-1 0,-1 1 0,1-1 0,0 1 0,-3 3 0,-2 3 0,1 1 0,0-1 0,0 1 0,0 1 0,1-1 0,-3 11 0,1 2 0,0 1 0,1-1 0,-2 39 0,6-51 0,1-1 0,0 1 0,1-1 0,-1 1 0,2-1 0,0 0 0,0 1 0,0-1 0,1 0 0,0 0 0,9 14 0,-11-20 0,1 0 0,0-1 0,0 1 0,0-1 0,0 1 0,0-1 0,0 0 0,1 0 0,-1 0 0,1 0 0,-1 0 0,1-1 0,0 1 0,0-1 0,0 0 0,0 1 0,0-2 0,0 1 0,0 0 0,0 0 0,0-1 0,0 0 0,0 1 0,1-1 0,5-1 0,-5 0 0,1 0 0,-1-1 0,0 1 0,0-1 0,0 0 0,0 0 0,0 0 0,0 0 0,0-1 0,-1 1 0,1-1 0,-1 0 0,0 0 0,0-1 0,0 1 0,0-1 0,4-6 0,0-5 0,1-1 0,-2 1 0,0-1 0,-1 0 0,0-1 0,-2 0 0,4-29 0,-5 24 0,-1 1 0,-1-1 0,-1 1 0,-1-1 0,-8-35 0,9 51 0,-1 1 0,0 0 0,0 0 0,-1 1 0,1-1 0,-1 0 0,0 1 0,0 0 0,-1-1 0,1 1 0,-1 1 0,0-1 0,-8-6 0,10 9 0,0 0 0,0-1 0,1 1 0,-1 1 0,0-1 0,0 0 0,0 0 0,0 1 0,0-1 0,0 1 0,0 0 0,0-1 0,0 1 0,0 0 0,0 0 0,0 0 0,-1 1 0,1-1 0,0 0 0,0 1 0,0 0 0,0-1 0,1 1 0,-1 0 0,0 0 0,0 0 0,0 0 0,1 0 0,-1 0 0,0 1 0,1-1 0,-1 0 0,1 1 0,-1 0 0,1-1 0,0 1 0,-2 3 0,1-2-76,0 1 1,0-1-1,0 1 0,1 0 0,0 0 0,-1-1 0,1 1 0,1 0 1,-1 0-1,0 0 0,1 0 0,0 0 0,0 0 0,0 0 1,1 0-1,-1 0 0,2 6 0,6 13-6750</inkml:trace>
  <inkml:trace contextRef="#ctx0" brushRef="#br0" timeOffset="2914.48">3937 646 24575,'-1'-1'0,"1"0"0,-1 0 0,0 0 0,1 0 0,-1 0 0,0 0 0,0 0 0,0 0 0,0 0 0,0 0 0,0 1 0,0-1 0,0 0 0,0 1 0,0-1 0,0 1 0,-1-1 0,1 1 0,0-1 0,0 1 0,-1 0 0,1 0 0,0 0 0,0 0 0,-1-1 0,1 2 0,0-1 0,0 0 0,-1 0 0,1 0 0,0 1 0,0-1 0,-1 0 0,1 1 0,0-1 0,0 1 0,0-1 0,0 1 0,0 0 0,-2 1 0,-1 1 0,0 0 0,1 1 0,-1 0 0,1-1 0,0 1 0,0 0 0,1 1 0,-1-1 0,-2 7 0,-2 6 0,1 1 0,1 0 0,1 0 0,-4 34 0,7-41 0,0 0 0,0 1 0,2-1 0,-1 1 0,2-1 0,-1 1 0,1-1 0,1 0 0,4 11 0,-6-20 0,-1 0 0,1 0 0,0 0 0,0 0 0,0 0 0,0 0 0,0-1 0,0 1 0,0 0 0,1-1 0,-1 1 0,1 0 0,-1-1 0,1 0 0,-1 1 0,1-1 0,0 0 0,0 0 0,0 0 0,0 0 0,-1 0 0,1-1 0,0 1 0,1 0 0,-1-1 0,0 0 0,0 1 0,0-1 0,0 0 0,0 0 0,0 0 0,0 0 0,0-1 0,3 0 0,-1 0 0,1-1 0,-1 0 0,-1 0 0,1 0 0,0-1 0,0 0 0,-1 1 0,1-1 0,-1 0 0,0-1 0,0 1 0,0 0 0,-1-1 0,1 0 0,2-4 0,3-9 0,-1 1 0,-1-1 0,0 0 0,-1 0 0,-1-1 0,0 1 0,-2-1 0,0 0 0,0 0 0,-2 0 0,-1 0 0,0 0 0,-7-34 0,6 47 0,0 0 0,0 0 0,-1 0 0,1 0 0,-1 0 0,-5-5 0,8 9 0,-1 1 0,1-1 0,-1 0 0,1 1 0,-1-1 0,0 1 0,1-1 0,-1 1 0,0-1 0,1 1 0,-1-1 0,0 1 0,0 0 0,1 0 0,-1-1 0,0 1 0,0 0 0,1 0 0,-1 0 0,-1 0 0,1 0 0,0 0 0,1 1 0,-1-1 0,0 1 0,0-1 0,1 1 0,-1 0 0,0-1 0,1 1 0,-1 0 0,0-1 0,1 1 0,-1 0 0,1 0 0,-1-1 0,1 1 0,0 0 0,-1 0 0,1 0 0,0 0 0,0 0 0,-1 1 0,-3 19-1365,1 0-5461</inkml:trace>
  <inkml:trace contextRef="#ctx0" brushRef="#br0" timeOffset="3284.74">4317 561 24575,'3'-4'0,"0"0"0,0 1 0,1-1 0,-1 0 0,1 1 0,0 0 0,0 0 0,0 0 0,0 0 0,1 1 0,-1 0 0,1 0 0,-1 0 0,9-2 0,-11 3 0,1 1 0,0 0 0,0 0 0,0 0 0,0 0 0,-1 1 0,1-1 0,0 1 0,0 0 0,-1-1 0,1 1 0,0 0 0,-1 1 0,1-1 0,-1 0 0,1 1 0,-1-1 0,0 1 0,0 0 0,0 0 0,0 0 0,0 0 0,0 0 0,0 0 0,-1 1 0,1-1 0,1 4 0,2 3 0,0 1 0,0 0 0,-1 0 0,0 0 0,-1 0 0,-1 1 0,1-1 0,-2 1 0,1 0 0,-1 0 0,-1-1 0,0 1 0,-1 0 0,0 0 0,0 0 0,-1-1 0,-1 1 0,-5 17 0,0-8 0,-1 0 0,0-1 0,-2 1 0,0-2 0,-1 0 0,-1 0 0,0-1 0,-22 20 0,23-24 0,4-6 0,1 0 0,0 1 0,-8 11 0,14-19 0,1 1 0,0-1 0,-1 1 0,1-1 0,0 1 0,-1-1 0,1 1 0,0-1 0,0 1 0,0-1 0,-1 1 0,1-1 0,0 1 0,0-1 0,0 1 0,0-1 0,0 1 0,0 0 0,0-1 0,0 1 0,0-1 0,0 1 0,0-1 0,1 1 0,-1-1 0,0 1 0,0-1 0,0 1 0,1-1 0,-1 1 0,0-1 0,1 1 0,-1-1 0,1 1 0,1 0 0,-1 0 0,1 0 0,-1 0 0,1-1 0,0 1 0,0-1 0,-1 1 0,1-1 0,0 1 0,3-1 0,46-3 0,-23-2-170,1-1-1,-1-2 0,0-1 1,-1-1-1,0-1 0,-1-2 1,33-20-1,-16 4-6655</inkml:trace>
  <inkml:trace contextRef="#ctx0" brushRef="#br0" timeOffset="3285.74">4719 561 24575,'-5'-5'0,"0"0"0,0 0 0,1-1 0,-1 0 0,-4-9 0,9 14 0,-1 1 0,1-1 0,-1 0 0,1 0 0,-1 0 0,1 0 0,0 0 0,-1 0 0,1 0 0,0 0 0,0 0 0,0 0 0,0-1 0,0 1 0,0 0 0,0 0 0,0 0 0,0 0 0,0 0 0,1 0 0,-1 0 0,0 0 0,1 0 0,-1 0 0,1 0 0,-1 0 0,1 0 0,-1 0 0,1 1 0,0-1 0,-1 0 0,1 0 0,0 0 0,0 1 0,0-1 0,-1 1 0,1-1 0,0 0 0,0 1 0,0-1 0,0 1 0,0 0 0,0-1 0,2 1 0,1-2 0,1 1 0,-1 0 0,0 0 0,0 0 0,1 1 0,-1-1 0,1 1 0,-1 0 0,0 0 0,1 1 0,-1-1 0,0 1 0,1 0 0,-1 0 0,0 0 0,0 1 0,0 0 0,4 2 0,-3-1 0,0 1 0,0 0 0,0 0 0,-1 1 0,0-1 0,0 1 0,0 0 0,0 0 0,-1 0 0,0 1 0,4 7 0,2 10 0,-1 1 0,-1 0 0,-1 0 0,-1 1 0,2 28 0,-2-8 0,-2-1 0,-4 50 0,-1-71 0,0 0 0,-2-1 0,0 0 0,-2 0 0,0 0 0,-10 22 0,14-40-80,1-1 0,-1 1-1,0-1 1,0 1 0,0-1-1,0 0 1,0 0 0,-1 0-1,0 0 1,1 0 0,-1 0 0,0-1-1,-1 0 1,1 1 0,0-1-1,-6 2 1,-7 1-6746</inkml:trace>
  <inkml:trace contextRef="#ctx0" brushRef="#br0" timeOffset="3701.13">4720 858 24575,'18'-21'0,"17"-8"0,13 2 0,9 5 0,6 2 0,-1 2 0,-11 3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8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249 24575,'-1'0'0,"0"0"0,0 0 0,0-1 0,0 1 0,0 0 0,0-1 0,0 1 0,0-1 0,0 1 0,0-1 0,1 0 0,-1 1 0,0-1 0,0 0 0,1 1 0,-1-1 0,0 0 0,0-1 0,1 1 0,0 1 0,0 0 0,0-1 0,0 1 0,1-1 0,-1 1 0,0-1 0,0 1 0,0-1 0,1 1 0,-1-1 0,0 1 0,0 0 0,1-1 0,-1 1 0,0 0 0,1-1 0,-1 1 0,1 0 0,-1-1 0,0 1 0,1 0 0,-1 0 0,1-1 0,-1 1 0,1 0 0,43-15 0,-43 15 0,201-34 0,-115 21 0,-84 13 0,-1 0 0,1 0 0,-1-1 0,1 0 0,-1 1 0,1-1 0,-1 0 0,0 0 0,0 0 0,1 0 0,-1-1 0,0 1 0,3-3 0,-5 3 0,0 0 0,1 0 0,-1 0 0,0 0 0,1 0 0,-1 0 0,0 0 0,0 0 0,0 0 0,0 0 0,0 0 0,0 0 0,0 0 0,-1 0 0,1 0 0,0 0 0,0 0 0,-1 0 0,1 0 0,-1 0 0,1 0 0,-1 0 0,1 1 0,-1-1 0,1 0 0,-1 0 0,0 0 0,1 1 0,-1-1 0,0 0 0,0 1 0,0-1 0,-1 0 0,-18-17 0,0 2 0,-34-21 0,-5-4 0,58 40 0,0 0 0,0 0 0,0 1 0,0-1 0,0 0 0,0 1 0,0-1 0,-1 1 0,1-1 0,0 1 0,0 0 0,0-1 0,-1 1 0,0 0 0,1 0 0,1 0 0,-1 0 0,1 0 0,-1 1 0,1-1 0,-1 0 0,1 0 0,-1 0 0,1 1 0,-1-1 0,1 0 0,0 1 0,-1-1 0,1 0 0,0 1 0,-1-1 0,1 1 0,0-1 0,-1 0 0,1 1 0,0-1 0,0 1 0,-1-1 0,1 1 0,-1 4 0,0 0 0,0 1 0,0-1 0,1 0 0,0 9 0,0-6 0,0 83-455,5 0 0,19 111 0,-11-128-6371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1.3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200 24575,'-1'0'0,"0"0"0,0-1 0,1 1 0,-1 0 0,0-1 0,0 1 0,1-1 0,-1 1 0,0-1 0,1 1 0,-1-1 0,0 0 0,1 1 0,-1-1 0,1 0 0,-1 0 0,1 1 0,-1-1 0,1 0 0,0 0 0,-1 0 0,1 0 0,0 1 0,0-1 0,-1 0 0,1 0 0,0 0 0,0 0 0,0 0 0,0 0 0,0 1 0,0-1 0,1 0 0,-1 0 0,0 0 0,0 0 0,1-1 0,7-37 0,-7 37 0,37-129 0,-78 314 0,-24 145 0,44-91 0,20-193 0,1 0 0,2-1 0,12 62 0,-13-95 0,1-1 0,-1 1 0,2-1 0,-1 0 0,1 0 0,0 0 0,1 0 0,0-1 0,11 13 0,-14-18 0,1 0 0,0 0 0,1 0 0,-1-1 0,0 1 0,1-1 0,-1 0 0,1 0 0,0 0 0,0-1 0,-1 1 0,1-1 0,0 0 0,0 0 0,0 0 0,1-1 0,-1 1 0,0-1 0,0 0 0,0 0 0,0-1 0,0 1 0,0-1 0,0 0 0,6-2 0,19-9-1365,-3-4-5461</inkml:trace>
  <inkml:trace contextRef="#ctx0" brushRef="#br0" timeOffset="433.51">1 686 24575,'0'-3'0,"11"-2"0,17-3 0,23-1 0,20-2 0,17 1 0,6-2 0,-11 2-8191</inkml:trace>
  <inkml:trace contextRef="#ctx0" brushRef="#br0" timeOffset="1692.29">699 855 24575,'-1'-1'0,"0"1"0,1-1 0,-1 0 0,0 0 0,0 1 0,0-1 0,0 0 0,0 1 0,0-1 0,0 1 0,0-1 0,0 1 0,0 0 0,-1-1 0,1 1 0,0 0 0,0 0 0,0 0 0,0 0 0,-1 0 0,1 0 0,0 0 0,0 0 0,0 0 0,-2 1 0,0 1 0,1-1 0,-1 0 0,1 1 0,-1 0 0,1-1 0,0 1 0,0 0 0,0 0 0,0 0 0,-3 4 0,-1 2 0,1 1 0,-1 0 0,1 0 0,-7 19 0,8-16 0,1 0 0,0 0 0,1 0 0,1 1 0,0-1 0,0 1 0,1-1 0,2 18 0,-2-27 0,1 0 0,-1 1 0,1-1 0,0 0 0,-1 0 0,1 0 0,0 0 0,1 0 0,-1 0 0,1-1 0,-1 1 0,1 0 0,0-1 0,0 1 0,0-1 0,0 1 0,0-1 0,1 0 0,-1 0 0,1 0 0,-1 0 0,1-1 0,0 1 0,0-1 0,-1 1 0,1-1 0,0 0 0,0 0 0,1-1 0,-1 1 0,0 0 0,0-1 0,0 0 0,0 0 0,0 0 0,1 0 0,5-1 0,-4 0 0,-1 0 0,1 0 0,0-1 0,-1 0 0,1 1 0,-1-2 0,1 1 0,-1 0 0,0-1 0,0 0 0,0 0 0,0 0 0,0 0 0,-1-1 0,0 1 0,1-1 0,-1 0 0,-1 0 0,1 0 0,0-1 0,-1 1 0,0-1 0,0 1 0,-1-1 0,1 1 0,-1-1 0,0 0 0,0 0 0,0-5 0,0 2 0,0-1 0,0 1 0,-1-1 0,0 0 0,-1 1 0,0-1 0,0 1 0,-1-1 0,0 1 0,0-1 0,-1 1 0,0 0 0,-1 0 0,1 1 0,-10-15 0,7 16 0,0 0 0,-1 0 0,1 0 0,-1 1 0,0-1 0,-1 2 0,1-1 0,-1 1 0,0 0 0,0 1 0,0 0 0,-1 0 0,1 1 0,0 0 0,-1 0 0,0 1 0,1 0 0,-1 1 0,0-1 0,0 2 0,-11 1 0,6 4 0,16-1 0,0-4 0,0 0 0,1-1 0,-1 1 0,1 0 0,-1-1 0,0 0 0,1 0 0,-1 1 0,5-2 0,12-2 0,0-1 0,-1 0 0,0-2 0,0 0 0,0-1 0,-1-1 0,0-1 0,0 0 0,-1-1 0,0-1 0,-1 0 0,18-18 0,-28 25 0,-1-1 0,0 0 0,-1-1 0,1 1 0,2-7 0,-5 10 0,0-1 0,0 1 0,0 0 0,0 0 0,-1-1 0,1 1 0,-1 0 0,1-1 0,-1 1 0,0-1 0,0 1 0,0 0 0,0-1 0,-1 1 0,0-5 0,1 7 0,0 0 0,0 0 0,0-1 0,0 1 0,0 0 0,0 0 0,0 0 0,0 0 0,0-1 0,0 1 0,0 0 0,-1 0 0,1 0 0,0 0 0,0 0 0,0-1 0,0 1 0,0 0 0,0 0 0,-1 0 0,1 0 0,0 0 0,0 0 0,0 0 0,0-1 0,-1 1 0,1 0 0,0 0 0,0 0 0,0 0 0,0 0 0,-1 0 0,1 0 0,0 0 0,0 0 0,0 0 0,0 0 0,-1 0 0,1 0 0,0 0 0,0 0 0,0 0 0,-1 0 0,1 1 0,-7 7 0,-4 16 0,4 2 0,2 2 0,0-1 0,0 36 0,3 86 0,3-84 0,-3 1 0,1-36 0,0 1 0,2-1 0,7 51 0,-2-71 0,0-13 0,4-18 0,35-126 0,13-38 0,-56 178 0,1 1 0,0 0 0,0 0 0,1 1 0,-1-1 0,1 1 0,1 0 0,8-9 0,-12 13 0,0 0 0,0 0 0,0 1 0,0-1 0,0 0 0,0 1 0,0-1 0,0 1 0,1-1 0,-1 1 0,0 0 0,0 0 0,1-1 0,-1 1 0,0 0 0,1 0 0,-1 0 0,0 0 0,0 0 0,2 1 0,-1 0 0,0 0 0,0 0 0,0 0 0,-1 0 0,1 0 0,0 1 0,-1-1 0,1 1 0,-1-1 0,1 1 0,-1 0 0,0-1 0,0 1 0,0 0 0,0 0 0,1 3 0,6 15 0,-1 0 0,-1 1 0,-1-1 0,0 1 0,-2 0 0,-1 0 0,0 1 0,-2-1 0,0 0 0,-6 40 0,5-56 0,0 0 0,-1 0 0,1 0 0,-1 0 0,0 0 0,-1-1 0,1 1 0,-1 0 0,0-1 0,0 0 0,0 0 0,-1 0 0,1 0 0,-1 0 0,0-1 0,0 1 0,0-1 0,-1 0 0,1 0 0,-1-1 0,0 1 0,0-1 0,-6 2 0,2-1 0,-1-1 0,0 0 0,0 0 0,0-1 0,-1 0 0,1-1 0,0 0 0,0-1 0,0 0 0,0 0 0,-12-4 0,21 5 0,0 0 0,0 0 0,1 0 0,-1 0 0,0-1 0,0 1 0,0 0 0,1 0 0,-1 0 0,0-1 0,0 1 0,1 0 0,-1-1 0,0 1 0,1-1 0,-1 1 0,0-1 0,1 1 0,-1-1 0,1 0 0,-1 1 0,0-1 0,1 0 0,0 1 0,-1-1 0,0-1 0,2 1 0,-1 0 0,1 0 0,-1 1 0,1-1 0,-1 0 0,1 0 0,0 1 0,0-1 0,-1 0 0,1 1 0,0-1 0,0 1 0,0-1 0,-1 1 0,1-1 0,0 1 0,2-1 0,46-14 0,-27 12 0,-1-1 0,1-1 0,-1-1 0,0 0 0,0-2 0,33-17 0,-41 17 0,-1 0 0,0 0 0,-1-1 0,0 0 0,0-1 0,-1 0 0,0-1 0,0 0 0,-2-1 0,1 0 0,8-16 0,-8 10 0,-2 0 0,1 0 0,-2 0 0,0-1 0,-2 0 0,0 0 0,-1-1 0,-1 1 0,0-1 0,-2-23 0,0 42 0,0-1 0,0 1 0,0-1 0,0 1 0,-1 0 0,1-1 0,0 1 0,-1 0 0,1-1 0,-1 1 0,1 0 0,-1-1 0,1 1 0,-1 0 0,0 0 0,0 0 0,0 0 0,1-1 0,-1 1 0,0 0 0,-1 1 0,1-1 0,0 0 0,0 0 0,-1 0 0,1 1 0,0 0 0,0 0 0,0 0 0,0 0 0,0 1 0,0-1 0,0 0 0,0 1 0,0-1 0,1 1 0,-1-1 0,0 1 0,0-1 0,0 1 0,1-1 0,-1 1 0,0 0 0,1 0 0,-1-1 0,1 1 0,-1 0 0,1 0 0,-1 0 0,1-1 0,-1 1 0,1 0 0,0 0 0,-1 0 0,1 0 0,0 0 0,0 0 0,0 0 0,0 0 0,0 0 0,0 2 0,-1 5 0,1 0 0,0 0 0,1 0 0,-1 0 0,2 0 0,-1 0 0,1 0 0,0 0 0,1 0 0,-1-1 0,2 1 0,3 7 0,10 16 0,30 41 0,-39-61 0,1 3 0,-1-4 0,-1 1 0,0-1 0,-1 1 0,9 22 0,-14-31 0,0 1 0,-1 0 0,1-1 0,0 1 0,-1 0 0,0-1 0,0 1 0,0 0 0,0 0 0,0-1 0,0 1 0,-1 0 0,1 0 0,-1-1 0,0 1 0,0 0 0,0-1 0,0 1 0,0-1 0,0 0 0,-1 1 0,1-1 0,-1 0 0,0 0 0,0 0 0,0 0 0,-3 3 0,-4 2-97,-1 0-1,0-1 1,0 0-1,0 0 1,-1-1-1,1-1 1,-1 0-1,0 0 1,-1-1-1,1 0 1,0-1-1,-1-1 0,-22 1 1,17-6-6729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3.4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5'-7'0,"23"-2"0,18 0 0,11 1 0,4 7 0,-8 6 0,-13 6 0,-17 1-8191</inkml:trace>
  <inkml:trace contextRef="#ctx0" brushRef="#br0" timeOffset="1">43 310 24575,'22'-10'0,"24"-8"0,20-1 0,16 3 0,8 5 0,4 3 0,-7 4 0,-11 2 0,-19 2-8191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24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45 24575,'-7'-7'0,"-7"-3"0,-3 1 0,4 2 0,7 1 0,13 3 0,16 1 0,11 1 0,10 1 0,9 1 0,6-1 0,1 1 0,-8-1 0,-11 0-8191</inkml:trace>
  <inkml:trace contextRef="#ctx0" brushRef="#br0" timeOffset="375.44">35 194 24575,'14'0'0,"20"0"0,18 0 0,15 0 0,6 0 0,2 0 0,-12 0-819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10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1 383 24575,'7'-11'0,"3"-7"0,-1 3 0,-1 8 0,-7 16 0,-6 17 0,-10 14 0,-9 13 0,-12 10 0,-6 10 0,-8 3 0,-5-1 0,-2-6 0,3-7 0,7-11 0,11-10 0,11-13-8191</inkml:trace>
  <inkml:trace contextRef="#ctx0" brushRef="#br0" timeOffset="557.43">138 425 24575,'2'-16'0,"4"15"0,10 24 0,-10-14 0,78 133 0,-6 3 0,78 203 0,-156-346 0,1 0 0,0 0 0,0 0 0,-1 0 0,1 0 0,0 0 0,1 0 0,-1 0 0,0 0 0,1 0 0,-1-1 0,1 1 0,-1-1 0,1 1 0,2 1 0,-3-3 0,-1 0 0,1 0 0,-1 0 0,1 0 0,-1 0 0,1 0 0,-1 0 0,1 0 0,-1 0 0,1 0 0,-1-1 0,0 1 0,1 0 0,-1 0 0,1 0 0,-1-1 0,1 1 0,-1 0 0,1-1 0,-1 1 0,0 0 0,1-1 0,-1 1 0,13-21 0,18-44-61,-15 28-373,1 2-1,41-62 0,-34 67-6391</inkml:trace>
  <inkml:trace contextRef="#ctx0" brushRef="#br0" timeOffset="1098.5">793 214 24575,'0'-18'0,"0"-1"0,2 1 0,0-1 0,1 1 0,8-26 0,-10 39 0,0 1 0,1 0 0,-1 0 0,1 0 0,0 0 0,0 0 0,1 1 0,-1-1 0,1 0 0,0 1 0,0 0 0,0 0 0,0 0 0,1 0 0,-1 0 0,1 0 0,-1 1 0,1 0 0,0 0 0,0 0 0,0 0 0,0 1 0,1-1 0,-1 1 0,0 0 0,1 1 0,-1-1 0,7 0 0,-9 1 0,0 1 0,0-1 0,1 0 0,-1 1 0,0-1 0,0 1 0,0 0 0,0-1 0,0 1 0,0 0 0,0 0 0,0 1 0,-1-1 0,1 0 0,0 1 0,-1-1 0,1 1 0,-1-1 0,1 1 0,-1 0 0,0-1 0,1 1 0,-1 0 0,0 0 0,0 0 0,0 0 0,-1 0 0,1 0 0,0 0 0,-1 0 0,0 1 0,1-1 0,-1 4 0,1 4 0,0 1 0,-1 0 0,-1-1 0,1 1 0,-5 16 0,2-14 0,0 0 0,-2 0 0,1-1 0,-2 1 0,1-1 0,-9 12 0,-48 62 0,47-66 0,14-19 0,1-1 0,-1 0 0,1 1 0,-1-1 0,1 1 0,0-1 0,-1 1 0,1-1 0,0 1 0,-1-1 0,1 1 0,0-1 0,0 1 0,0-1 0,-1 1 0,1-1 0,0 1 0,0-1 0,0 1 0,0-1 0,0 1 0,0 0 0,0-1 0,0 1 0,0-1 0,0 1 0,0-1 0,1 1 0,-1-1 0,0 1 0,0-1 0,0 1 0,1-1 0,-1 1 0,1 0 0,0 0 0,0 0 0,1-1 0,0 1 0,-1-1 0,1 1 0,-1-1 0,1 1 0,-1-1 0,1 0 0,0 0 0,-1 1 0,3-2 0,59-5 0,-56 5 0,178-31-1365,-163 30-5461</inkml:trace>
  <inkml:trace contextRef="#ctx0" brushRef="#br0" timeOffset="2849.2">1090 1186 24575,'0'-11'0,"0"0"0,0 0 0,-2 0 0,1 0 0,-1 0 0,-7-21 0,7 29 0,1-1 0,-1 1 0,0 0 0,1 0 0,-2 0 0,1 1 0,0-1 0,0 0 0,-1 1 0,0 0 0,1-1 0,-1 1 0,0 0 0,0 0 0,0 1 0,0-1 0,-1 1 0,1-1 0,0 1 0,-1 0 0,1 0 0,0 1 0,-1-1 0,1 1 0,-8-1 0,4 2 0,-1-1 0,0 1 0,1 0 0,-1 1 0,1-1 0,-1 1 0,1 1 0,0 0 0,0 0 0,0 0 0,0 1 0,-10 7 0,12-8 0,0 1 0,1 0 0,0-1 0,-1 1 0,1 1 0,1-1 0,-1 0 0,1 1 0,-1 0 0,2 0 0,-1 0 0,0 0 0,1 0 0,0 1 0,0-1 0,0 1 0,0 7 0,1-11 0,1 0 0,0 0 0,0-1 0,1 1 0,-1 0 0,0 0 0,0 0 0,1 0 0,-1-1 0,1 1 0,0 0 0,0 0 0,-1-1 0,1 1 0,0 0 0,0-1 0,0 1 0,1-1 0,-1 0 0,2 2 0,0 0 0,0-1 0,1 1 0,-1-1 0,1 0 0,0-1 0,-1 1 0,1 0 0,8 1 0,-1-1 0,1 0 0,0 0 0,0-1 0,0-1 0,18-1 0,-22 0 0,1 0 0,-1-1 0,1 0 0,-1-1 0,0 0 0,0 0 0,0-1 0,0 0 0,0 0 0,-1 0 0,0-1 0,0-1 0,9-8 0,-12 10 0,0 0 0,0 0 0,0-1 0,-1 1 0,0-1 0,0 0 0,0 0 0,-1 0 0,0-1 0,0 1 0,0 0 0,0-1 0,-1 1 0,0-1 0,0 0 0,-1 1 0,0-1 0,1 0 0,-2 0 0,1 1 0,-2-8 0,-3 0 0,1 22 0,2 26 0,6 34 0,-1-25 0,-2 1 0,-5 67 0,2-104 0,0 0 0,0 0 0,-1-1 0,0 1 0,0-1 0,-1 1 0,0-1 0,0 0 0,0 0 0,-1-1 0,0 1 0,-1-1 0,1 0 0,-1 0 0,0-1 0,-1 0 0,1 0 0,-1-1 0,0 1 0,0-1 0,-1-1 0,1 1 0,-1-1 0,0-1 0,1 1 0,-15 1 0,20-4 11,-1 1 0,1-1-1,0 0 1,-1 0 0,1 0-1,-1 0 1,1-1 0,0 1-1,0-1 1,-3 0 0,4 0-63,0 1 1,1 0 0,-1-1 0,0 1 0,0-1 0,1 1 0,-1-1 0,0 0-1,1 1 1,-1-1 0,1 0 0,-1 1 0,1-1 0,-1 0 0,1 1 0,0-1-1,-1 0 1,1 0 0,0 0 0,-1 1 0,1-1 0,0 0 0,0 0 0,0 0-1,0 0 1,0 0 0,0 1 0,0-3 0,3-15-6775</inkml:trace>
  <inkml:trace contextRef="#ctx0" brushRef="#br0" timeOffset="3254.55">1493 1272 24575,'-11'18'0,"-10"13"0,-6 9 0,-2 0 0,1 2 0,1-4 0,5-4 0,11-8 0,6-8-8191</inkml:trace>
  <inkml:trace contextRef="#ctx0" brushRef="#br0" timeOffset="4229.86">1894 1166 24575,'0'-1'0,"0"0"0,0 0 0,0 0 0,0 0 0,0 1 0,0-1 0,0 0 0,0 0 0,0 0 0,-1 0 0,1 0 0,0 0 0,-1 0 0,1 0 0,0 0 0,-1 0 0,-1-1 0,2 2 0,0 0 0,-1 0 0,1 0 0,-1 0 0,1 0 0,0 0 0,-1 0 0,1 0 0,-1 0 0,1 0 0,0 0 0,-1 0 0,1 0 0,-1 0 0,1 1 0,0-1 0,-1 0 0,1 0 0,0 0 0,-1 1 0,1-1 0,0 0 0,-1 0 0,1 1 0,0-1 0,0 0 0,-1 1 0,-2 3 0,0-1 0,0 1 0,0 0 0,1 0 0,-5 9 0,3-3 0,1 0 0,0 0 0,0 1 0,1-1 0,0 1 0,0-1 0,2 1 0,-1 0 0,1 0 0,3 16 0,-3-23 0,1 0 0,0 0 0,0 0 0,1 0 0,-1 0 0,1 0 0,0 0 0,0 0 0,0-1 0,0 1 0,1-1 0,-1 0 0,1 0 0,0 0 0,0 0 0,0 0 0,0 0 0,1-1 0,-1 0 0,1 1 0,0-1 0,-1-1 0,1 1 0,0 0 0,0-1 0,0 0 0,0 0 0,0 0 0,0-1 0,5 1 0,-6-1 0,-1 1 0,1-1 0,-1-1 0,1 1 0,-1 0 0,0 0 0,1-1 0,-1 0 0,0 1 0,1-1 0,-1 0 0,0 0 0,0 0 0,0 0 0,1-1 0,-1 1 0,-1-1 0,1 1 0,0-1 0,0 1 0,0-1 0,-1 0 0,1 0 0,-1 0 0,0 0 0,1 0 0,-1 0 0,0-1 0,0 1 0,0 0 0,-1 0 0,2-5 0,1-7 0,0 0 0,-2 0 0,1-1 0,-2-18 0,0 25 0,1-7 0,-1 0 0,-1-1 0,-1 2 0,-4-18 0,6 29 0,-1 0 0,0-1 0,0 1 0,0 0 0,0 0 0,-1 0 0,1 0 0,-1 0 0,0 0 0,0 0 0,0 0 0,0 1 0,0-1 0,-1 1 0,1 0 0,-1-1 0,0 1 0,0 0 0,1 1 0,-1-1 0,0 0 0,-1 1 0,1 0 0,-3-2 0,4 3 4,1 0 0,0-1 0,-1 1 0,1 0 0,-1 0-1,1 0 1,0 0 0,-1 0 0,1 0 0,0 1 0,-1-1 0,1 0-1,0 1 1,-1-1 0,1 1 0,0-1 0,0 1 0,0 0 0,-1-1 0,1 1-1,0 0 1,0 0 0,0 0 0,0 0 0,0 0 0,0 0 0,1 0-1,-1 0 1,0 0 0,0 2 0,-1 1-190,0 1 1,0-1-1,1 1 0,-1-1 1,1 1-1,0 0 1,0 6-1,0 8-6640</inkml:trace>
  <inkml:trace contextRef="#ctx0" brushRef="#br0" timeOffset="4616.03">2148 1229 24575,'0'-3'0,"0"2"0,0 4 0,0 7 0,0-3 0,0-7 0,0-5 0,0-7 0,0-1-8191</inkml:trace>
  <inkml:trace contextRef="#ctx0" brushRef="#br0" timeOffset="5226.2">2380 1058 24575,'-16'77'0,"15"-68"0,-1 7 0,0-1 0,2 0 0,0 1 0,2 19 0,-2-33 0,0 1 0,0-1 0,1 0 0,-1 1 0,1-1 0,-1 0 0,1 0 0,0 0 0,0 0 0,0 1 0,0-1 0,0 0 0,1-1 0,-1 1 0,0 0 0,1 0 0,-1 0 0,1-1 0,0 1 0,0-1 0,0 0 0,-1 1 0,1-1 0,0 0 0,1 0 0,-1 0 0,0 0 0,0 0 0,0-1 0,0 1 0,1-1 0,-1 1 0,0-1 0,1 0 0,-1 0 0,0 0 0,3-1 0,-2 1 0,-1 0 0,0-1 0,1 1 0,-1-1 0,1 0 0,-1 0 0,0 0 0,0 0 0,1 0 0,-1 0 0,0-1 0,0 1 0,0-1 0,0 1 0,-1-1 0,4-3 0,-2 0 0,0 1 0,-1 0 0,1-1 0,-1 0 0,0 1 0,-1-1 0,3-9 0,0-6 0,-2 0 0,0 0 0,-1-25 0,-1 34 0,0 5 0,-3-42 0,3 46 0,0 1 0,0-1 0,0 0 0,-1 1 0,1-1 0,-1 1 0,1-1 0,-1 0 0,1 1 0,-1-1 0,0 1 0,0-1 0,0 1 0,0 0 0,0-1 0,0 1 0,0 0 0,0 0 0,-1 0 0,1 0 0,0 0 0,-1 0 0,-1-1 0,-6 3-136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1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324 24575,'2'153'0,"-5"157"0,-1-285 0,-1-18 0,-2-15 0,3-2 0,0-1 0,1 0 0,0 1 0,1-1 0,0-1 0,-1-17 0,4-72 0,1 63 0,2 0 0,2 0 0,1 0 0,13-38 0,-15 59 0,1-1 0,1 1 0,1 1 0,0-1 0,1 1 0,1 1 0,0 0 0,1 0 0,1 1 0,21-20 0,-27 29 0,1 0 0,-1 0 0,1 0 0,0 1 0,0 1 0,0-1 0,1 1 0,-1 0 0,1 1 0,0 0 0,10-2 0,-14 3 0,0 1 0,0 0 0,0 0 0,0 0 0,-1 1 0,1-1 0,0 1 0,0 0 0,-1 0 0,1 0 0,-1 1 0,1-1 0,-1 1 0,1 0 0,-1 0 0,0 0 0,0 0 0,0 1 0,0-1 0,0 1 0,0-1 0,-1 1 0,0 0 0,1 0 0,2 6 0,1 2 0,-1 0 0,0 1 0,-1-1 0,0 1 0,-1 0 0,0 0 0,-1 1 0,0-1 0,-1 0 0,0 1 0,-1-1 0,-1 1 0,-2 16 0,1-12 0,-2-1 0,0 1 0,0-1 0,-2 0 0,0-1 0,0 1 0,-2-1 0,0-1 0,-14 21 0,12-22 0,0-2 0,0 1 0,-1-2 0,0 1 0,-1-1 0,0-1 0,0 0 0,-1-1 0,-1-1 0,1 1 0,-1-2 0,-26 9 0,38-15 0,0 1 0,0 0 0,0-1 0,0 1 0,0-1 0,0 0 0,0 0 0,0 1 0,0-1 0,0-1 0,0 1 0,0 0 0,0 0 0,0-1 0,1 1 0,-1-1 0,0 0 0,0 1 0,0-1 0,0 0 0,1 0 0,-1 0 0,0-1 0,1 1 0,-1 0 0,1 0 0,-1-1 0,-1-1 0,2 0 0,0 1 0,1 0 0,-1-1 0,0 1 0,1-1 0,-1 1 0,1-1 0,0 1 0,0-1 0,0 1 0,0-1 0,1 1 0,-1-1 0,1 1 0,-1 0 0,1-1 0,0 1 0,0 0 0,0-1 0,0 1 0,0 0 0,2-3 0,-1 2 0,0-1 0,0 1 0,0 0 0,1 0 0,-1 0 0,1 1 0,-1-1 0,1 0 0,0 1 0,0 0 0,0 0 0,1 0 0,-1 0 0,0 0 0,1 1 0,-1-1 0,1 1 0,-1 0 0,5-1 0,-4 2 0,0 0 0,0 0 0,0 0 0,0 1 0,0-1 0,0 1 0,0 0 0,-1 1 0,1-1 0,0 0 0,0 1 0,-1 0 0,1 0 0,-1 0 0,0 0 0,0 1 0,0-1 0,4 4 0,9 12-2,0 0 0,26 40 0,-27-36 27,1 0 0,28 29 0,-38-46-135,0 1 0,0-1-1,0-1 1,0 1 0,1-1-1,0 0 1,0 0 0,0-1-1,0 0 1,1-1 0,-1 1-1,16 2 1,-4-4-6716</inkml:trace>
  <inkml:trace contextRef="#ctx0" brushRef="#br0" timeOffset="826.15">567 617 24575,'0'7'0,"0"-1"0,0 1 0,1-1 0,0 0 0,0 1 0,1-1 0,0 0 0,0 0 0,5 11 0,-5-14 0,-1-1 0,1 0 0,0 1 0,0-1 0,0 0 0,0 0 0,0 0 0,0-1 0,1 1 0,-1 0 0,0-1 0,1 0 0,0 1 0,-1-1 0,1 0 0,0 0 0,-1 0 0,1-1 0,0 1 0,0-1 0,0 0 0,0 1 0,-1-1 0,6-1 0,-5 1 0,0-1 0,0 0 0,0 0 0,0 0 0,0 0 0,0-1 0,-1 1 0,1-1 0,0 1 0,-1-1 0,1 0 0,-1 0 0,0 0 0,1 0 0,-1-1 0,0 1 0,0 0 0,-1-1 0,1 0 0,0 1 0,-1-1 0,0 0 0,1 0 0,0-5 0,0 2 0,0-1 0,0 1 0,0 0 0,-1-1 0,0 1 0,-1-1 0,1 1 0,-1-1 0,-1 1 0,-1-13 0,2 18 0,0-1 0,-1 1 0,1 0 0,0 0 0,-1 0 0,1 0 0,-1-1 0,1 1 0,-1 0 0,0 0 0,1 0 0,-1 0 0,0 0 0,0 0 0,1 1 0,-1-1 0,0 0 0,0 0 0,0 0 0,-2 0 0,3 1 0,-1 0 0,0 0 0,0 0 0,0 0 0,0 0 0,0 0 0,0 0 0,0 0 0,1 0 0,-1 0 0,0 1 0,0-1 0,0 0 0,0 1 0,1-1 0,-1 1 0,0-1 0,0 1 0,1-1 0,-2 2 0,-2 1 0,0 1 0,1 0 0,0 0 0,-1 0 0,2 1 0,-1-1 0,-4 10 0,4-7 0,0 0 0,0 1 0,1-1 0,0 1 0,1 0 0,-1-1 0,1 1 0,1 0 0,0 0 0,0 0 0,0 0 0,1 0 0,0-1 0,1 1 0,0 0 0,0-1 0,0 1 0,1-1 0,0 0 0,1 1 0,0-2 0,0 1 0,0 0 0,1-1 0,-1 0 0,2 0 0,-1 0 0,1 0 0,0-1 0,0 0 0,0-1 0,1 1 0,-1-1 0,1 0 0,0-1 0,1 0 0,8 4 0,-4-4 0,0 0 0,1 0 0,-1-1 0,0-1 0,1 0 0,-1 0 0,0-2 0,24-2 0,-31 2 0,0 0 0,0 0 0,-1 0 0,1-1 0,0 0 0,-1 0 0,0 0 0,1 0 0,-1-1 0,0 1 0,0-1 0,0 0 0,0-1 0,-1 1 0,1 0 0,-1-1 0,0 0 0,0 0 0,0 0 0,-1 0 0,0 0 0,1-1 0,-1 1 0,2-10 0,-1 2 0,0-1 0,-1 0 0,-1 0 0,0 0 0,-2-23 0,1 29 0,-1 0 0,0 0 0,0 0 0,-1 0 0,0 0 0,0 0 0,-1 0 0,0 1 0,0-1 0,0 1 0,-9-11 0,13 17 0,-1 0 0,0 1 0,0-1 0,0 0 0,0 1 0,0-1 0,-1 0 0,1 1 0,0-1 0,0 0 0,0 1 0,0-1 0,0 0 0,0 1 0,0-1 0,-1 0 0,1 1 0,0-1 0,0 0 0,0 0 0,-1 1 0,1-1 0,0 0 0,0 0 0,-1 1 0,1-1 0,0 0 0,0 0 0,-1 0 0,1 0 0,0 0 0,-1 1 0,1-1 0,0 0 0,-1 0 0,1 0 0,0 0 0,-1 0 0,1 0 0,0 0 0,-1 0 0,1 0 0,0 0 0,-1 0 0,1 0 0,0 0 0,-1 0 0,1-1 0,0 1 0,-1 0 0,1 0 0,0 0 0,0 0 0,-1-1 0,1 1 0,0 0 0,-1 0 0,1 0 0,0-1 0,0 1 0,0 0 0,-1 0 0,1-1 0,0 0 0,1 31 0,37 192 0,16 141 0,-50-327 0,3 88 0,-7-110 0,0 0 0,-2-1 0,1 1 0,-2-1 0,0 1 0,-8 21 0,9-31 0,1 0 0,-1 0 0,0-1 0,-1 1 0,1-1 0,0 0 0,-1 0 0,0 1 0,0-2 0,0 1 0,0 0 0,0-1 0,0 1 0,-1-1 0,1 0 0,-1 0 0,0 0 0,0-1 0,1 1 0,-1-1 0,0 0 0,0 0 0,0 0 0,-1-1 0,1 1 0,0-1 0,0 0 0,0 0 0,0 0 0,0-1 0,0 0 0,0 0 0,-4-1 0,-9-2 0,1-2 0,1 0 0,-1 0 0,1-1 0,0-1 0,-24-18 0,19 12-97,2-1-1,0 0 1,0-2-1,2 0 1,0-1-1,1 0 1,1-1-1,1-1 1,0 0-1,2-1 1,0 0-1,1-1 0,-12-43 1,3-8-6729</inkml:trace>
  <inkml:trace contextRef="#ctx0" brushRef="#br0" timeOffset="1384.09">949 236 24575,'-4'26'0,"3"14"0,1 2-8191</inkml:trace>
  <inkml:trace contextRef="#ctx0" brushRef="#br0" timeOffset="2786.22">1202 599 24575,'-1'2'0,"0"0"0,0 0 0,0 0 0,0 0 0,1 0 0,-1 1 0,1-1 0,-1 0 0,1 0 0,0 0 0,0 1 0,0-1 0,0 0 0,0 0 0,0 0 0,1 1 0,-1-1 0,1 0 0,-1 0 0,3 4 0,-1-3 0,-1-1 0,1 0 0,0 1 0,0-1 0,1 0 0,-1 0 0,0 0 0,1 0 0,-1 0 0,1-1 0,0 1 0,-1-1 0,6 2 0,-1-1 0,0 1 0,0-1 0,1-1 0,-1 0 0,1 0 0,-1 0 0,1-1 0,-1 0 0,1 0 0,-1-1 0,14-3 0,-19 3 0,1 0 0,-1 0 0,0 0 0,0-1 0,1 1 0,-1-1 0,0 0 0,0 1 0,-1-1 0,1 0 0,0 0 0,-1 0 0,1 0 0,-1 0 0,1-1 0,-1 1 0,0 0 0,0-1 0,0 1 0,0-1 0,-1 1 0,1-1 0,-1 1 0,1-1 0,-1 0 0,0 1 0,0-1 0,0 1 0,-1-4 0,1 4 0,0-1 0,0 0 0,-1 0 0,1 1 0,-1-1 0,0 0 0,0 0 0,0 1 0,0-1 0,0 1 0,0-1 0,-1 1 0,1 0 0,-1-1 0,0 1 0,1 0 0,-1 0 0,0 0 0,-1 0 0,1 0 0,0 1 0,0-1 0,-1 1 0,1-1 0,-1 1 0,1 0 0,-4-1 0,0 1 0,0 1 0,0-1 0,0 2 0,0-1 0,0 0 0,-1 1 0,1 0 0,1 1 0,-1-1 0,0 1 0,0 0 0,1 1 0,-1-1 0,1 1 0,-1 0 0,1 0 0,0 1 0,0 0 0,1 0 0,-1 0 0,-5 7 0,7-8 0,1-1 0,0 1 0,0 0 0,0 0 0,0 0 0,0 0 0,0 0 0,1 0 0,0 1 0,-1-1 0,1 0 0,0 1 0,1-1 0,-1 1 0,1-1 0,-1 1 0,1 0 0,0-1 0,0 1 0,1-1 0,-1 1 0,1-1 0,0 1 0,0-1 0,0 1 0,0-1 0,0 0 0,1 0 0,0 1 0,-1-1 0,1 0 0,1-1 0,-1 1 0,0 0 0,0 0 0,1-1 0,4 4 0,0-1 0,-1 0 0,1-1 0,1 1 0,-1-2 0,1 1 0,0-1 0,-1 0 0,1 0 0,1-1 0,-1 0 0,0-1 0,0 0 0,1 0 0,-1-1 0,0 0 0,1 0 0,-1-1 0,1 0 0,8-2 0,-11 2 0,0-1 0,1 0 0,-1 0 0,0-1 0,0 1 0,0-1 0,0-1 0,-1 1 0,1-1 0,-1 0 0,0 0 0,0 0 0,0-1 0,0 0 0,-1 0 0,0 0 0,0 0 0,-1-1 0,1 1 0,-1-1 0,0 0 0,-1 0 0,1 0 0,2-11 0,-2-30 0,-4 40 0,1-1 0,1 1 0,-1-1 0,1 1 0,3-13 0,-3 20 0,-1 0 0,0-1 0,0 1 0,0 0 0,0-1 0,0 1 0,0 0 0,0-1 0,0 1 0,1 0 0,-1-1 0,0 1 0,0 0 0,0-1 0,1 1 0,-1 0 0,0 0 0,1-1 0,-1 1 0,0 0 0,0 0 0,1 0 0,-1-1 0,0 1 0,1 0 0,-1 0 0,0 0 0,1 0 0,-1 0 0,0 0 0,1 0 0,-1 0 0,0-1 0,1 1 0,0 1 0,10 8 0,4 20 0,-5-4 0,-7-14 0,1-1 0,1 1 0,7 13 0,-12-24 0,0 0 0,0 0 0,0 0 0,0 0 0,0 0 0,0 0 0,0 0 0,0 0 0,0 1 0,0-1 0,0 0 0,0 0 0,0 0 0,0 0 0,0 0 0,0 0 0,0 0 0,0 0 0,1 0 0,-1 0 0,0 1 0,0-1 0,0 0 0,0 0 0,0 0 0,0 0 0,0 0 0,0 0 0,0 0 0,1 0 0,-1 0 0,0 0 0,0 0 0,0 0 0,0 0 0,0 0 0,0 0 0,0 0 0,0 0 0,1 0 0,-1 0 0,0 0 0,0 0 0,0 0 0,0 0 0,0 0 0,0 0 0,0 0 0,0 0 0,1 0 0,-1-1 0,0 1 0,0 0 0,0 0 0,0 0 0,0 0 0,0 0 0,0 0 0,0 0 0,2-10 0,-4-14 0,1 21 0,0-1 0,0 1 0,0 0 0,-1-1 0,0 1 0,1 0 0,-1 0 0,0 0 0,-1 0 0,1 0 0,-1 1 0,1-1 0,-1 1 0,0-1 0,1 1 0,-1 0 0,-1 0 0,1 0 0,0 1 0,-4-2 0,4 2 0,1 1 0,-1-1 0,1 1 0,-1 0 0,1 0 0,-1 0 0,1 0 0,-1 1 0,1-1 0,-1 0 0,1 1 0,-1 0 0,1 0 0,-1 0 0,1 0 0,0 0 0,0 0 0,-1 0 0,1 1 0,0-1 0,0 1 0,0 0 0,1-1 0,-1 1 0,0 0 0,1 0 0,-1 0 0,1 0 0,-2 4 0,-1-1 0,1 1 0,0-1 0,1 1 0,-1 0 0,1 0 0,0 0 0,1 1 0,-1-1 0,1 0 0,1 1 0,-1-1 0,1 0 0,0 1 0,0-1 0,1 1 0,0-1 0,0 0 0,0 0 0,3 8 0,-2-9 0,0-1 0,1 1 0,-1 0 0,1-1 0,0 1 0,0-1 0,1 0 0,-1 0 0,1 0 0,0 0 0,0-1 0,0 1 0,0-1 0,1 0 0,-1-1 0,1 1 0,0-1 0,-1 0 0,1 0 0,0 0 0,1 0 0,-1-1 0,7 1 0,-3-1 0,-1 0 0,0-1 0,1 0 0,-1-1 0,1 0 0,-1 0 0,0 0 0,0-1 0,0-1 0,0 1 0,0-1 0,0 0 0,0-1 0,-1 0 0,0 0 0,0-1 0,0 0 0,0 0 0,-1-1 0,0 1 0,8-10 0,-4 2 0,0 0 0,-1-1 0,-1 0 0,0 0 0,0-1 0,-2 0 0,0 0 0,-1 0 0,0-1 0,3-18 0,-1-15 0,-2 1 0,-2-1 0,-1 0 0,-4 1 0,-1-1 0,-2 0 0,-3 1 0,-16-57 0,23 101 0,1-1 0,-1 0 0,-1 1 0,1-1 0,-1 1 0,1-1 0,-1 1 0,-1 0 0,1-1 0,0 1 0,-1 0 0,0 1 0,-7-8 0,10 11 0,0-1 0,-1 1 0,1 0 0,-1 0 0,1 0 0,-1-1 0,1 1 0,-1 0 0,1 0 0,-1 0 0,1 0 0,-1 0 0,1 0 0,-1 0 0,1 0 0,-1 0 0,1 0 0,-1 0 0,1 0 0,-1 0 0,1 0 0,-1 0 0,1 1 0,-1-1 0,1 0 0,-1 0 0,1 1 0,0-1 0,-1 0 0,1 1 0,-1-1 0,1 0 0,0 1 0,-1-1 0,1 0 0,0 1 0,-1-1 0,1 1 0,0 0 0,-9 22 0,2 21 0,2-1 0,1 1 0,5 78 0,-1-98 0,2 40 0,14 88 0,-11-123 0,1-1 0,2 1 0,1-2 0,1 1 0,18 36 0,-24-58 0,-1 0 0,1 0 0,0 0 0,0-1 0,0 0 0,1 0 0,0 0 0,9 7 0,-12-10 0,0-1 0,0 0 0,0 0 0,1 0 0,-1 0 0,0 0 0,0 0 0,1-1 0,-1 1 0,1-1 0,-1 1 0,0-1 0,1 0 0,-1 0 0,1 0 0,-1 0 0,1-1 0,-1 1 0,0-1 0,1 1 0,-1-1 0,0 0 0,0 0 0,1 0 0,-1 0 0,0 0 0,3-3 0,2-1 0,0-1 0,0 0 0,0-1 0,-1 0 0,0 0 0,0 0 0,-1-1 0,0 0 0,0 0 0,-1 0 0,0-1 0,-1 1 0,0-1 0,4-14 0,0-11 0,-1 0 0,2-53 0,-5 48 0,-3 39 0,0 0 0,0 0 0,0 0 0,0 0 0,0 0 0,0 0 0,0 0 0,0 0 0,0 0 0,0 0 0,0 1 0,0-1 0,0 0 0,0 0 0,0 0 0,0 0 0,0 0 0,0 0 0,0 0 0,0 0 0,0 0 0,0 0 0,1 0 0,-1 0 0,0 0 0,0 0 0,0 0 0,0 0 0,0 0 0,0 0 0,0 0 0,0 0 0,0 0 0,0 0 0,0 0 0,0 0 0,0 0 0,1 0 0,-1 0 0,0 0 0,0 0 0,0 0 0,0 0 0,0 0 0,0 0 0,0 0 0,0 0 0,0 0 0,0 0 0,0 0 0,0 0 0,0 0 0,0 0 0,0-1 0,0 1 0,0 0 0,0 0 0,0 0 0,1 0 0,-1 0 0,0 0 0,6 11 0,8 18 0,-12-24 0,4 8 0,0 0 0,1 0 0,1 0 0,0-1 0,1-1 0,0 1 0,1-1 0,14 12 0,-19-19 0,-1 0 0,1-1 0,1 1 0,-1-1 0,0-1 0,1 1 0,0-1 0,-1 0 0,1 0 0,0 0 0,0-1 0,0 0 0,0 0 0,0-1 0,1 1 0,-1-1 0,0-1 0,0 1 0,0-1 0,0 0 0,0 0 0,9-4 0,-9 3 0,0-1 0,0 0 0,-1 0 0,1 0 0,-1-1 0,0 0 0,0 0 0,0 0 0,0 0 0,-1-1 0,7-9 0,-9 11 0,1 0 0,-1 0 0,-1 0 0,1-1 0,0 1 0,-1-1 0,0 1 0,1-1 0,-2 0 0,1 1 0,0-1 0,-1 0 0,1 1 0,-1-1 0,0 0 0,0 0 0,-1 0 0,1 1 0,-1-1 0,0 0 0,-2-4 0,3 6 0,-1 1 0,1-1 0,-1 1 0,0-1 0,0 1 0,0 0 0,0-1 0,0 1 0,0 0 0,0 0 0,-1-1 0,1 1 0,0 0 0,-1 0 0,1 0 0,-1 1 0,1-1 0,-1 0 0,1 1 0,-1-1 0,1 0 0,-1 1 0,0 0 0,1-1 0,-1 1 0,0 0 0,1 0 0,-1 0 0,0 0 0,1 0 0,-1 0 0,0 1 0,1-1 0,-1 1 0,1-1 0,-1 1 0,0-1 0,1 1 0,-1 0 0,1 0 0,-2 1 0,-3 1 0,1 0 0,0 0 0,0 1 0,0 0 0,0 0 0,1 0 0,0 0 0,0 1 0,0 0 0,-4 6 0,5-7 0,1 1 0,0-1 0,0 1 0,1 0 0,-1-1 0,1 1 0,0 0 0,0 0 0,0 0 0,1 0 0,0 0 0,0 0 0,0 0 0,1 0 0,1 7 0,-1-9 0,0 0 0,0 0 0,0-1 0,0 1 0,1 0 0,0-1 0,-1 1 0,1-1 0,0 0 0,0 1 0,0-1 0,0 0 0,1 0 0,-1 0 0,1-1 0,-1 1 0,1 0 0,-1-1 0,1 0 0,0 0 0,0 1 0,0-2 0,0 1 0,-1 0 0,1-1 0,4 1 0,-2 0 0,-1-1 0,1 1 0,-1-1 0,1 0 0,-1 0 0,1-1 0,-1 0 0,1 1 0,-1-1 0,1-1 0,-1 1 0,0-1 0,0 0 0,0 1 0,0-2 0,0 1 0,0 0 0,0-1 0,-1 0 0,1 0 0,-1 0 0,6-7 0,-1-2 0,0-1 0,0 0 0,-2 0 0,1 0 0,6-24 0,-13 36 0,0 0 0,1 0 0,-1 0 0,0 0 0,1 0 0,-1 0 0,1 0 0,-1 0 0,1 0 0,-1 0 0,1 0 0,0 1 0,-1-1 0,1 0 0,0 0 0,0 1 0,-1-1 0,1 0 0,0 1 0,1-1 0,-1 1 0,0 0 0,-1 0 0,1 0 0,-1 0 0,1 1 0,0-1 0,-1 0 0,1 1 0,-1-1 0,1 0 0,-1 1 0,1-1 0,-1 1 0,1-1 0,-1 1 0,1-1 0,-1 1 0,0-1 0,1 1 0,-1 0 0,0-1 0,1 1 0,-1 0 0,18 54 0,-15-43 0,3 9 0,-4-12 0,0 0 0,0 0 0,1-1 0,1 1 0,-1-1 0,1 0 0,1 0 0,8 13 0,-12-21 0,0 1 0,-1 0 0,1-1 0,0 1 0,0-1 0,0 0 0,-1 1 0,1-1 0,0 1 0,0-1 0,0 0 0,0 0 0,0 1 0,0-1 0,0 0 0,-1 0 0,1 0 0,0 0 0,0 0 0,0 0 0,0-1 0,0 1 0,0 0 0,0 0 0,0-1 0,0 1 0,-1 0 0,1-1 0,0 1 0,0-1 0,0 1 0,-1-1 0,1 1 0,0-1 0,-1 0 0,1 1 0,0-1 0,-1 0 0,1 0 0,24-33 0,-24 32 0,19-42 0,-17 35 0,1 1 0,-1 0 0,1 0 0,1 0 0,-1 0 0,1 1 0,1 0 0,6-8 0,-12 15 0,1 0 0,-1-1 0,1 1 0,-1 0 0,0 0 0,1 0 0,-1 0 0,1-1 0,-1 1 0,0 0 0,1 0 0,-1 0 0,1 0 0,-1 0 0,0 0 0,1 0 0,-1 0 0,1 0 0,-1 0 0,1 1 0,-1-1 0,0 0 0,1 0 0,-1 0 0,1 0 0,-1 1 0,0-1 0,1 0 0,-1 0 0,0 1 0,1-1 0,-1 0 0,0 1 0,0-1 0,1 0 0,-1 1 0,0-1 0,0 0 0,1 1 0,-1-1 0,0 0 0,0 1 0,0-1 0,0 1 0,9 22 0,-8-21 0,26 105 0,-25-95 0,0 0 0,-1 1 0,0-1 0,-1 1 0,0 0 0,-4 21 0,3-30-57,0 0 0,-1-1 1,1 1-1,-1-1 0,0 1 0,0-1 0,0 0 0,0 0 0,-1 0 0,1 0 0,-1 0 1,0 0-1,1-1 0,-1 1 0,-1-1 0,1 0 0,0 0 0,0 0 0,-1 0 1,1 0-1,-1-1 0,0 0 0,-6 2 0,-28 6-6769</inkml:trace>
  <inkml:trace contextRef="#ctx0" brushRef="#br0" timeOffset="3286.3">1413 302 24575,'32'-7'0,"26"-2"0,17 0 0,10 1 0,5 3 0,2 2 0,-5 1 0,-16 2-8191</inkml:trace>
  <inkml:trace contextRef="#ctx0" brushRef="#br0" timeOffset="3287.3">2112 133 24575,'-3'3'0,"1"1"0,0-1 0,0 1 0,0-1 0,0 1 0,0-1 0,1 1 0,-1 0 0,1 0 0,0 0 0,1 0 0,-1 0 0,0 0 0,1 0 0,0 0 0,0 0 0,0 0 0,1 0 0,-1 0 0,1 0 0,0 0 0,0 0 0,1 0 0,-1-1 0,4 7 0,-2-5 0,0-1 0,0 0 0,0 1 0,1-1 0,0-1 0,-1 1 0,2 0 0,-1-1 0,0 0 0,1 0 0,-1 0 0,1-1 0,0 1 0,0-1 0,0 0 0,0-1 0,0 1 0,11 1 0,-13-3 0,0 0 0,0 0 0,0 0 0,0 0 0,0 0 0,-1 0 0,1-1 0,0 0 0,0 0 0,0 1 0,0-2 0,0 1 0,-1 0 0,1 0 0,-1-1 0,1 0 0,-1 1 0,1-1 0,-1 0 0,0 0 0,0 0 0,0-1 0,0 1 0,0 0 0,0-1 0,-1 1 0,1-1 0,-1 0 0,0 1 0,0-1 0,0 0 0,0 0 0,0 0 0,-1 0 0,1-5 0,0 3 0,0 0 0,0-1 0,-1 1 0,0 0 0,0 0 0,0-1 0,0 1 0,-1 0 0,0 0 0,0-1 0,-1 1 0,0 0 0,1 0 0,-2 0 0,1 1 0,0-1 0,-1 1 0,0-1 0,-6-7 0,3 8-97,1 0-1,-1 0 1,0 1-1,-1-1 1,1 1-1,0 1 1,-1-1-1,0 1 1,0 0-1,1 1 1,-1 0-1,0 0 0,-13 0 1,-11 2-6729</inkml:trace>
  <inkml:trace contextRef="#ctx0" brushRef="#br0" timeOffset="4425.41">3023 491 24575,'12'-3'0,"0"1"0,0-1 0,0 2 0,0 0 0,1 0 0,-1 1 0,0 1 0,0 0 0,1 0 0,-1 2 0,0-1 0,19 8 0,-23-7 0,-1 0 0,0 1 0,0 0 0,0 0 0,0 0 0,0 1 0,-1 0 0,0 1 0,0-1 0,-1 1 0,1 0 0,-1 1 0,-1-1 0,1 1 0,-1 0 0,0 0 0,0 0 0,-1 1 0,0-1 0,2 9 0,-5-13 0,1-1 0,-1 1 0,0 0 0,0-1 0,0 1 0,0-1 0,0 1 0,0 0 0,-1-1 0,1 1 0,-1-1 0,0 1 0,1-1 0,-1 1 0,-1-1 0,-1 4 0,3-5 0,-1 0 0,0 0 0,0 0 0,0 0 0,0 0 0,0 0 0,0 0 0,0 0 0,0-1 0,0 1 0,0 0 0,0-1 0,-1 1 0,1 0 0,0-1 0,-1 0 0,1 1 0,0-1 0,-1 0 0,1 1 0,0-1 0,-1 0 0,1 0 0,0 0 0,-1 0 0,1-1 0,0 1 0,-1 0 0,1-1 0,0 1 0,-1 0 0,-1-2 0,1 0 0,-1 1 0,1-1 0,0 0 0,0 0 0,0 0 0,0 0 0,0-1 0,0 1 0,0 0 0,1-1 0,0 0 0,-1 1 0,1-1 0,0 0 0,0 1 0,0-1 0,1 0 0,-1 0 0,1 0 0,-1 0 0,1-3 0,-1-2 0,1 0 0,0 0 0,0 0 0,0 0 0,1 0 0,3-12 0,-1 12 0,0 1 0,1-1 0,0 1 0,0 0 0,1 0 0,0 0 0,0 0 0,0 1 0,1 0 0,0 0 0,0 1 0,1-1 0,0 1 0,-1 1 0,16-8 0,-7 4 0,-1 2 0,1 0 0,0 0 0,0 2 0,1 0 0,0 0 0,22-1 0,-36 5 0,0 0 0,-1-1 0,1 1 0,0 0 0,0 0 0,0 0 0,0 0 0,0 1 0,0-1 0,-1 0 0,1 1 0,0-1 0,0 1 0,0 0 0,-1-1 0,1 1 0,0 0 0,-1 0 0,1 0 0,-1 1 0,1-1 0,-1 0 0,0 0 0,1 1 0,-1-1 0,0 1 0,2 2 0,-1 2 0,-1 0 0,1-1 0,-1 1 0,0 0 0,-1 0 0,1-1 0,-2 10 0,1-11 0,-1 0 0,1 1 0,0-1 0,0 0 0,0 0 0,1 0 0,0 1 0,0-1 0,0 0 0,0 0 0,0 0 0,1 0 0,0 0 0,0-1 0,0 1 0,0 0 0,4 4 0,-4-7 0,0 1 0,0 0 0,1-1 0,-1 1 0,0-1 0,1 0 0,0 0 0,-1 0 0,1 0 0,-1 0 0,1 0 0,0-1 0,0 0 0,-1 1 0,1-1 0,0 0 0,0 0 0,0 0 0,-1-1 0,1 1 0,0-1 0,0 1 0,-1-1 0,1 0 0,-1 0 0,1 0 0,-1-1 0,1 1 0,-1 0 0,1-1 0,-1 0 0,0 1 0,0-1 0,0 0 0,0 0 0,0 0 0,-1-1 0,4-3 0,-2 2 0,-1 1 0,1-1 0,-1 0 0,0 0 0,0 0 0,0 0 0,0 0 0,-1 0 0,0-1 0,0 1 0,0-1 0,0 1 0,-1 0 0,1-1 0,-1 1 0,0-1 0,-1 1 0,1-1 0,-1 1 0,0-1 0,0 1 0,0-1 0,-4-6 0,4 9 0,-1-1 0,0 1 0,1 0 0,-1-1 0,-1 1 0,1 0 0,0 1 0,0-1 0,-1 0 0,1 1 0,-1-1 0,1 1 0,-1 0 0,0 0 0,1 0 0,-1 0 0,0 0 0,0 0 0,0 1 0,0 0 0,0-1 0,0 1 0,1 0 0,-1 0 0,0 1 0,0-1 0,0 1 0,-4 0 0,2 1 0,-1-1 0,1 1 0,0 0 0,0 1 0,0-1 0,0 1 0,1 0 0,-1 0 0,1 0 0,0 0 0,0 1 0,0 0 0,0 0 0,-4 6 0,5-5 0,-1-1 0,2 1 0,-1 0 0,0 0 0,1 1 0,0-1 0,0 0 0,1 1 0,0-1 0,0 1 0,0 0 0,0-1 0,1 1 0,0 0 0,0-1 0,1 1 0,-1 0 0,1-1 0,0 1 0,1 0 0,-1-1 0,1 0 0,1 1 0,-1-1 0,0 0 0,1 0 0,0 0 0,1-1 0,-1 1 0,1-1 0,-1 1 0,1-1 0,1 0 0,-1-1 0,0 1 0,1-1 0,0 0 0,0 0 0,6 2 0,-4-1 0,0 0 0,0-1 0,1 0 0,-1-1 0,1 0 0,0 0 0,-1 0 0,1-1 0,0 0 0,0-1 0,0 0 0,0 0 0,0-1 0,0 0 0,0 0 0,0 0 0,8-4 0,-9 2 0,-1 0 0,1 0 0,-1-1 0,0 1 0,0-1 0,-1-1 0,1 1 0,-1-1 0,0 0 0,0 0 0,0-1 0,-1 1 0,0-1 0,0 0 0,0 0 0,-1 0 0,0-1 0,0 1 0,2-10 0,-1 3 0,0 0 0,-1 0 0,-1-1 0,0 1 0,-1 0 0,0-1 0,-1 1 0,-4-27 0,4 39 2,0 1-1,0 0 0,0-1 1,0 1-1,0-1 1,0 1-1,0 0 0,0-1 1,-1 1-1,1-1 1,0 1-1,0 0 1,0-1-1,0 1 0,-1 0 1,1-1-1,0 1 1,-1 0-1,1-1 0,0 1 1,0 0-1,-1-1 1,1 1-1,0 0 0,-1 0 1,1 0-1,-1-1 1,1 1-1,0 0 0,-1 0 1,1 0-1,-1 0 1,1 0-1,0 0 0,-1 0 1,1 0-1,-1 0 1,1 0-1,-1 0 0,1 0 1,0 0-1,-1 0 1,1 0-1,-1 0 0,1 0 1,0 0-1,-1 1 1,1-1-1,0 0 0,-1 1 1,-19 15-512,16-11-417,-7 4-5899</inkml:trace>
  <inkml:trace contextRef="#ctx0" brushRef="#br0" timeOffset="5277.28">3996 513 24575,'-3'-7'0,"0"-1"0,-1 1 0,0 0 0,-1 0 0,1 1 0,-1-1 0,0 1 0,-1 0 0,1 0 0,-9-5 0,12 9 0,0 0 0,0 1 0,-1 0 0,1-1 0,0 1 0,-1 0 0,1 0 0,-1 1 0,1-1 0,-1 0 0,1 1 0,-1 0 0,0-1 0,1 1 0,-1 0 0,1 0 0,-1 1 0,0-1 0,1 0 0,-1 1 0,1 0 0,-1-1 0,1 1 0,-1 0 0,1 0 0,0 1 0,-1-1 0,1 0 0,0 1 0,0-1 0,0 1 0,0 0 0,0 0 0,-2 3 0,1-2 0,0 0 0,0 0 0,0 1 0,1 0 0,0-1 0,-1 1 0,2 0 0,-1 0 0,0 0 0,1 0 0,-1 0 0,1 0 0,1 1 0,-1-1 0,0 0 0,1 0 0,0 1 0,0-1 0,0 0 0,1 1 0,-1-1 0,2 5 0,-1-6 0,0 1 0,1-1 0,-1 0 0,1 0 0,0 0 0,0 0 0,0 0 0,0 0 0,0-1 0,1 1 0,-1 0 0,1-1 0,-1 0 0,1 0 0,0 0 0,0 0 0,0 0 0,0-1 0,1 1 0,-1-1 0,0 0 0,1 1 0,-1-2 0,0 1 0,1 0 0,-1-1 0,5 1 0,-4-2 0,1 1 0,-1-1 0,0 0 0,1 0 0,-1 0 0,0 0 0,1-1 0,-1 0 0,0 0 0,0 0 0,-1 0 0,1 0 0,0-1 0,-1 0 0,1 0 0,-1 0 0,0 0 0,0 0 0,0-1 0,0 1 0,-1-1 0,1 0 0,-1 0 0,3-7 0,0 2 0,-1-1 0,0 0 0,0 0 0,-1-1 0,4-15 0,42 419 0,-1-20 0,-47-363 0,-1 1 0,-1-1 0,1 1 0,-2-1 0,0 1 0,0-1 0,-4 12 0,5-20 0,1-1 0,-1 1 0,0 0 0,0-1 0,0 1 0,0-1 0,0 1 0,0-1 0,0 1 0,-1-1 0,1 0 0,0 1 0,-1-1 0,1 0 0,-1 0 0,1 0 0,-1 0 0,0 0 0,-1 0 0,0-1 0,1 1 0,-1-1 0,1 0 0,0-1 0,-1 1 0,1 0 0,-1-1 0,1 1 0,-1-1 0,1 0 0,0 0 0,0 0 0,-1 0 0,1 0 0,0 0 0,0-1 0,0 1 0,-3-4 0,-1-1 0,-1 0 0,1 0 0,1 0 0,0-1 0,0 0 0,0-1 0,0 1 0,1-1 0,1 1 0,-1-1 0,1 0 0,-3-16 0,0 0 0,1-1 0,2 0 0,-1-29 0,4 33 0,0 0 0,2 1 0,0-1 0,2 1 0,0 0 0,1 0 0,1 0 0,13-29 0,-3 16 0,1 1 0,2 1 0,45-57 0,-39 56 0,40-67 0,-55 80 0,0 0 0,-2-1 0,0 0 0,-2 0 0,6-28 0,-4 93 0,-3-17-273,0 0 0,2-1 0,1 0 0,20 43 0,-19-53-6553</inkml:trace>
  <inkml:trace contextRef="#ctx0" brushRef="#br0" timeOffset="5685.29">4335 134 24575,'-11'22'0,"-3"17"0,4 10 0,7 7 0,12 1 0,4-8-8191</inkml:trace>
  <inkml:trace contextRef="#ctx0" brushRef="#br0" timeOffset="6090.82">4567 533 24575,'-3'-7'0,"0"1"0,0-1 0,-1 1 0,1-1 0,-2 1 0,1 0 0,-1 0 0,0 1 0,0 0 0,0-1 0,-1 2 0,-7-7 0,10 10 0,1 0 0,-1-1 0,0 1 0,1 0 0,-1 0 0,0 1 0,1-1 0,-1 1 0,0-1 0,0 1 0,0 0 0,0 0 0,1 0 0,-1 0 0,0 0 0,0 1 0,0-1 0,1 1 0,-1 0 0,0 0 0,1 0 0,-1 0 0,1 1 0,-1-1 0,1 0 0,-1 1 0,1 0 0,0 0 0,0 0 0,0 0 0,0 0 0,0 0 0,0 0 0,-2 4 0,0 0 0,0-1 0,0 2 0,1-1 0,0 0 0,0 0 0,0 1 0,1 0 0,0-1 0,0 1 0,1 0 0,0 0 0,0 0 0,0 0 0,1 0 0,0 0 0,1 0 0,1 10 0,-1-13 0,-1 0 0,2 0 0,-1 0 0,0 0 0,1 0 0,0 0 0,0 0 0,0-1 0,0 1 0,1-1 0,-1 1 0,1-1 0,0 0 0,0 0 0,0 0 0,0-1 0,1 1 0,-1-1 0,1 1 0,-1-1 0,1 0 0,0 0 0,0-1 0,0 1 0,0-1 0,0 0 0,0 0 0,0 0 0,8 0 0,-9-1 0,1 0 0,0 0 0,-1-1 0,1 1 0,0-1 0,-1 1 0,1-1 0,0 0 0,-1-1 0,1 1 0,-1-1 0,0 1 0,1-1 0,-1 0 0,0 0 0,0 0 0,0-1 0,-1 1 0,1-1 0,0 1 0,-1-1 0,0 0 0,1 0 0,-1 0 0,0-1 0,-1 1 0,3-5 0,3-10 0,0-1 0,-2 1 0,0-1 0,3-23 0,0 3 0,-8 38 0,13-39 0,-13 40 0,0-1 0,0 1 0,0-1 0,1 1 0,-1-1 0,0 1 0,0-1 0,0 1 0,1 0 0,-1-1 0,0 1 0,0-1 0,1 1 0,-1-1 0,0 1 0,1 0 0,-1-1 0,1 1 0,-1 0 0,0-1 0,1 1 0,-1 0 0,1 0 0,-1-1 0,1 1 0,-1 0 0,1 0 0,-1 0 0,1 0 0,-1 0 0,1-1 0,-1 1 0,1 0 0,-1 0 0,1 0 0,-1 0 0,1 0 0,-1 1 0,1-1 0,-1 0 0,1 0 0,-1 0 0,1 0 0,-1 1 0,1-1 0,-1 0 0,1 0 0,-1 1 0,0-1 0,1 0 0,-1 1 0,0-1 0,1 0 0,-1 1 0,0-1 0,1 1 0,-1-1 0,0 0 0,1 1 0,-1-1 0,0 1 0,0-1 0,0 1 0,0-1 0,1 1 0,-1-1 0,0 1 0,0 0 0,6 16 0,0 0 0,-1 0 0,-1 0 0,-1 1 0,0-1 0,-1 1 0,0 23 0,-2-18 0,2 0 0,1-1 0,8 34 0,-11-56 0,0 1 0,0-1 0,0 1 0,0-1 0,0 0 0,0 1 0,0-1 0,0 1 0,0-1 0,0 1 0,0-1 0,1 0 0,-1 1 0,0-1 0,0 1 0,0-1 0,1 0 0,-1 1 0,0-1 0,0 0 0,1 1 0,-1-1 0,0 0 0,1 0 0,-1 1 0,0-1 0,1 0 0,-1 0 0,0 1 0,1-1 0,-1 0 0,1 0 0,-1 0 0,1 0 0,-1 0 0,0 0 0,1 0 0,-1 0 0,1 0 0,-1 0 0,1 0 0,-1 0 0,0 0 0,1 0 0,-1 0 0,1 0 0,-1 0 0,0 0 0,1-1 0,-1 1 0,1 0 0,-1 0 0,0 0 0,1-1 0,-1 1 0,0 0 0,1 0 0,-1-1 0,0 1 0,1 0 0,-1-1 0,0 1 0,0-1 0,17-26 0,26-82 0,-1 2 0,-36 92 0,2 2 0,-1-1 0,2 1 0,0 0 0,11-13 0,-19 25 0,0 0 0,-1 0 0,1 0 0,0 1 0,0-1 0,0 0 0,0 0 0,0 1 0,-1-1 0,1 0 0,0 1 0,1-1 0,-1 1 0,0-1 0,0 1 0,0 0 0,0-1 0,0 1 0,0 0 0,0 0 0,1 0 0,-1-1 0,2 2 0,-2-1 0,0 1 0,0 0 0,0-1 0,0 1 0,0 0 0,0 0 0,0 0 0,0 0 0,0 0 0,0 0 0,0 0 0,-1 0 0,1 0 0,0 0 0,-1 0 0,1 1 0,0 1 0,2 9 0,0 1 0,0 0 0,0 18 0,-2-21 0,7 134 106,3 15-1577,-7-130-5355</inkml:trace>
  <inkml:trace contextRef="#ctx0" brushRef="#br0" timeOffset="6489.52">5309 406 24575,'25'-7'0,"16"-3"0,8 1 0,-1 5 0,-9 8 0,-10 2-8191</inkml:trace>
  <inkml:trace contextRef="#ctx0" brushRef="#br0" timeOffset="6490.52">5288 596 24575,'36'-7'0,"23"-6"0,15-4 0,10 0 0,-10 4-8191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1.1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 24575,'4'0'0,"8"-3"0,2-2-8191</inkml:trace>
  <inkml:trace contextRef="#ctx0" brushRef="#br0" timeOffset="1">614 0 24575,'0'0'-8191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0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4 24575,'-7'-3'0,"-3"5"0,1 7 0,2 8 0,2 2-8191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8:32.789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347 0 24575,'-25'15'0,"-19"11"0,-10 12 0,2 15 0,1 12 0,7 17 0,10 12 0,12 12 0,8 2 0,8 1 0,8-4 0,10-8 0,11-15 0,9-13 0,6-18 0,-4-19-8191</inkml:trace>
  <inkml:trace contextRef="#ctx0" brushRef="#br0" timeOffset="503.71">728 402 24575,'-13'12'0,"1"0"0,0 0 0,1 1 0,0 1 0,1-1 0,0 2 0,-11 24 0,4-3 0,1 0 0,-11 44 0,21-59 0,0 1 0,2-1 0,0 1 0,-1 42 0,5-58 0,0 1 0,0-1 0,1 1 0,0-1 0,0 1 0,0-1 0,1 0 0,0 1 0,0-1 0,0 0 0,1 0 0,0 0 0,0-1 0,1 1 0,0-1 0,0 0 0,0 0 0,0 0 0,1 0 0,8 7 0,-10-10 0,-1-1 0,1 1 0,0 0 0,-1-1 0,1 1 0,0-1 0,0 0 0,0 0 0,0 0 0,0 0 0,0-1 0,0 1 0,0-1 0,0 0 0,0 0 0,1 0 0,-1 0 0,0 0 0,0-1 0,0 1 0,0-1 0,0 0 0,0 0 0,0 0 0,0 0 0,0-1 0,-1 1 0,1-1 0,0 0 0,-1 1 0,1-1 0,-1 0 0,0-1 0,0 1 0,0 0 0,0-1 0,0 1 0,2-5 0,1-1 0,0 0 0,-1-1 0,0 0 0,0 0 0,-1 0 0,0 0 0,-1-1 0,0 1 0,0-1 0,-1 1 0,0-14 0,-1 18 0,-1-1 0,1 0 0,-1 0 0,0 1 0,0-1 0,-1 0 0,0 1 0,0-1 0,0 1 0,-1 0 0,0 0 0,1 0 0,-2 0 0,1 0 0,-5-4 0,5 5 0,-1 1 0,0 1 0,1-1 0,-1 0 0,0 1 0,0 0 0,0 0 0,0 0 0,-1 0 0,1 1 0,-1 0 0,1 0 0,-1 0 0,1 0 0,-1 1 0,1 0 0,-1-1 0,1 2 0,-10 0 0,5 1 6,0 0 0,1 0 0,-1 1 0,0 1 0,1-1 0,0 1 0,0 1 0,0-1 0,0 1 0,1 1 0,0-1 0,0 1 0,0 1 0,1-1 0,0 1 0,0 0 0,0 0 0,1 1 0,-5 10 0,5-10-80,1 0-1,1 0 1,-1 1 0,1-1 0,1 1-1,-1 0 1,2 0 0,-1 0 0,1 0-1,0 0 1,1 0 0,0 0 0,1 0-1,0 0 1,0 0 0,1 0 0,0 0-1,0 0 1,6 11 0,14 20-6752</inkml:trace>
  <inkml:trace contextRef="#ctx0" brushRef="#br0" timeOffset="916.33">1025 697 24575,'0'-7'0,"-4"1"0,-1 9 0,1 11 0,0 7 0,1 7 0,1 2 0,1 0 0,5-9 0,4-16 0,6-11 0,-1-5-8191</inkml:trace>
  <inkml:trace contextRef="#ctx0" brushRef="#br0" timeOffset="1306.86">1300 422 24575,'0'0'0,"-1"-1"0,1 0 0,0 0 0,-1 0 0,1 1 0,0-1 0,-1 0 0,1 1 0,-1-1 0,0 0 0,1 1 0,-1-1 0,1 0 0,-1 1 0,0-1 0,1 1 0,-1 0 0,0-1 0,0 1 0,0-1 0,1 1 0,-2 0 0,1 0 0,0 0 0,1 0 0,-1 0 0,0 0 0,1 1 0,-1-1 0,1 0 0,-1 1 0,0-1 0,1 0 0,-1 1 0,1-1 0,-1 1 0,1-1 0,-1 1 0,1-1 0,-1 1 0,1-1 0,0 1 0,-1 0 0,1 0 0,-2 2 0,1 0 0,0 0 0,0 0 0,0 0 0,0 0 0,0 0 0,0 0 0,1 0 0,0 1 0,0-1 0,0 4 0,2 3 0,0 0 0,1 0 0,1-1 0,-1 1 0,2-1 0,-1 1 0,1-2 0,1 1 0,-1 0 0,1-1 0,10 10 0,8 6 0,2-1 0,28 22 0,7 4 0,-56-45 0,-1 0 0,0-1 0,-1 1 0,1 1 0,-1-1 0,0 1 0,5 8 0,-7-12 0,-1 1 0,1-1 0,-1 1 0,0-1 0,1 0 0,-1 1 0,0-1 0,0 1 0,0-1 0,0 1 0,0-1 0,0 1 0,-1-1 0,1 1 0,0-1 0,-1 1 0,1-1 0,-1 1 0,1-1 0,-1 0 0,0 1 0,0-1 0,1 0 0,-1 0 0,0 0 0,0 1 0,0-1 0,0 0 0,-1 0 0,1 0 0,0-1 0,-2 2 0,-5 3 0,-1 0 0,1-1 0,-1 0 0,0-1 0,0 1 0,-1-2 0,1 1 0,-15 1 0,-80 3 0,49-9-1365,8-2-5461</inkml:trace>
  <inkml:trace contextRef="#ctx0" brushRef="#br0" timeOffset="1307.86">1363 401 24575,'25'-18'0,"12"-6"0,7 1 0,4 5 0,-1 1 0,1 4 0,-6 1 0,-2-2 0,-7 2-8191</inkml:trace>
  <inkml:trace contextRef="#ctx0" brushRef="#br0" timeOffset="1697.87">1808 127 24575,'32'33'0,"22"28"0,9 29 0,0 24 0,-10 26 0,-21 17 0,-34 15 0,-42 3 0,-43-6 0,-41-19 0,0-33-8191</inkml:trace>
  <inkml:trace contextRef="#ctx0" brushRef="#br0" timeOffset="2347.54">2653 528 24575,'0'-7'0,"0"1"0,0 9 0,4 7 0,1 10 0,3 8 0,1-1-8191</inkml:trace>
  <inkml:trace contextRef="#ctx0" brushRef="#br0" timeOffset="2782.14">2697 951 24575,'0'4'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8:19.049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1 322 24575,'-160'-50'0,"150"43"0,16 2 0,24 0 0,-26 4 0,419-30 0,-193 18 0,-2-2 0,-342 27 0,-170-1 0,277-12 0,0 0 0,0 0 0,1 0 0,-1-1 0,-9-3 0,15 5 0,1-1 0,-1 1 0,1 0 0,0 0 0,-1 0 0,1 0 0,-1-1 0,1 1 0,0 0 0,-1 0 0,1 0 0,-1 0 0,1 0 0,-1 0 0,1 0 0,0 0 0,-1 0 0,1 0 0,-1 0 0,1 1 0,-1-1 0,1 0 0,0 0 0,-1 0 0,1 0 0,0 1 0,-1-1 0,1 0 0,-1 0 0,1 1 0,0-1 0,-1 0 0,1 1 0,0-1 0,0 0 0,-1 1 0,1-1 0,0 1 0,-2 19 0,1-13 0,-13 241 0,-3 100 0,8-187-1365,4-131-5461</inkml:trace>
  <inkml:trace contextRef="#ctx0" brushRef="#br0" timeOffset="1454.28">676 575 24575,'-8'47'0,"1"0"0,0 50 0,7-72 0,1 0 0,1 0 0,1 0 0,1-1 0,11 40 0,-14-62 0,-1-1 0,1 1 0,-1 0 0,1 0 0,0 0 0,0-1 0,0 1 0,0 0 0,0-1 0,0 1 0,0-1 0,0 1 0,1-1 0,-1 0 0,0 1 0,1-1 0,-1 0 0,1 0 0,0 0 0,2 1 0,-2-2 0,-1 0 0,1 0 0,-1 0 0,1 0 0,0-1 0,-1 1 0,1-1 0,-1 1 0,1-1 0,-1 0 0,0 1 0,1-1 0,-1 0 0,0 0 0,1 0 0,-1 0 0,0 0 0,0 0 0,0 0 0,0 0 0,0-1 0,0 1 0,0 0 0,0-1 0,0-1 0,8-11 0,-1 0 0,-1-1 0,-1 1 0,0-1 0,5-22 0,13-81 0,-4 14 0,-21 103 0,1 1 0,0 0 0,0 0 0,0-1 0,0 1 0,0 0 0,0 0 0,0-1 0,0 1 0,0 0 0,1-1 0,-1 1 0,0 0 0,0 0 0,0-1 0,0 1 0,0 0 0,0 0 0,0-1 0,1 1 0,-1 0 0,0 0 0,0 0 0,0-1 0,1 1 0,-1 0 0,0 0 0,0 0 0,0 0 0,1-1 0,-1 1 0,0 0 0,0 0 0,1 0 0,-1 0 0,0 0 0,1 0 0,-1 0 0,0 0 0,0 0 0,1 0 0,-1 0 0,0 0 0,0 0 0,1 0 0,9 14 0,9 40 0,-13-37 0,-3-10 0,9 26 0,20 39 0,-28-64 0,1 0 0,-1-1 0,1 0 0,1 0 0,-1 0 0,1 0 0,0-1 0,1 0 0,-1 0 0,14 8 0,-20-13 0,1-1 0,0 1 0,0-1 0,0 1 0,0-1 0,0 1 0,0-1 0,0 0 0,0 0 0,0 1 0,0-1 0,0 0 0,0 0 0,0 0 0,0 0 0,0 0 0,0 0 0,0 0 0,0 0 0,0-1 0,0 1 0,0 0 0,0 0 0,0-1 0,0 1 0,0-1 0,-1 1 0,1-1 0,0 1 0,1-2 0,0 0 0,-1 0 0,1-1 0,-1 1 0,1-1 0,-1 1 0,0-1 0,0 1 0,0-1 0,-1 0 0,1 1 0,0-4 0,1-11 0,-1 1 0,-1-30 0,0 46 0,-10-65 0,7 51 0,1 1 0,0-1 0,1 1 0,0-1 0,2-23 0,0 35 0,-1 0 0,1 0 0,0 0 0,0 1 0,0-1 0,0 0 0,0 0 0,0 1 0,0-1 0,0 0 0,1 1 0,-1 0 0,1-1 0,-1 1 0,1 0 0,0-1 0,0 1 0,-1 0 0,1 0 0,0 1 0,0-1 0,4-1 0,46-8 0,-48 9 0,33-2 0,1 1 0,48 3 0,-84-1 0,1 0 0,-1 1 0,1-1 0,-1 0 0,0 1 0,1-1 0,-1 1 0,0 0 0,1 0 0,-1 0 0,0 0 0,0 0 0,0 0 0,0 1 0,0-1 0,0 1 0,0-1 0,0 1 0,2 3 0,-3-2 0,0 0 0,1-1 0,-1 1 0,-1 0 0,1 0 0,0 0 0,-1 0 0,1 0 0,-1 0 0,0 0 0,0 0 0,0 0 0,-1 0 0,1 1 0,-2 3 0,-20 73 0,-3 12 0,24-82 0,-1-1 0,1 1 0,1-1 0,0 1 0,0-1 0,1 0 0,2 16 0,-2-21 0,1 0 0,-1 0 0,1 0 0,0 0 0,0-1 0,0 1 0,0 0 0,1-1 0,-1 0 0,1 1 0,0-1 0,0 0 0,0 0 0,1-1 0,-1 1 0,1-1 0,-1 1 0,1-1 0,0 0 0,0-1 0,0 1 0,0-1 0,0 1 0,0-1 0,0 0 0,1-1 0,-1 1 0,0-1 0,8 0 0,-5 0 0,0 0 0,-1-1 0,1 1 0,0-2 0,-1 1 0,1-1 0,-1 0 0,1 0 0,-1 0 0,0-1 0,0 0 0,0 0 0,-1-1 0,1 0 0,-1 0 0,1 0 0,-1-1 0,6-7 0,-5 3 0,-1-1 0,0 1 0,0-1 0,-1 0 0,-1-1 0,0 1 0,0-1 0,-1 1 0,0-1 0,0 0 0,-2 0 0,1 0 0,-1 1 0,-1-1 0,0 0 0,-1 0 0,0 0 0,-5-16 0,4 18 0,0 0 0,0 1 0,-1-1 0,-1 1 0,1 0 0,-1 0 0,-1 0 0,0 1 0,-11-13 0,12 15 0,0 1 0,-1 0 0,1 0 0,-1 0 0,0 1 0,0 0 0,0 0 0,-1 0 0,1 1 0,-1 0 0,1 0 0,-1 1 0,0 0 0,-8-1 0,13 2-28,0-1-1,0 1 1,0 0-1,-1 0 1,1 0 0,0 1-1,0-1 1,0 0-1,0 1 1,0-1-1,0 1 1,1 0-1,-1 0 1,0 0 0,0 0-1,0 0 1,1 0-1,-1 0 1,0 0-1,1 1 1,-1-1-1,1 1 1,0-1 0,-1 1-1,1-1 1,0 1-1,0 0 1,0 0-1,0-1 1,0 1-1,0 0 1,1 0 0,-1 0-1,1 0 1,-1 0-1,1 0 1,0 0-1,0 0 1,0 0-1,0 0 1,0 0 0,0 0-1,0 0 1,1 1-1,-1-2 1,1 1-1,1 3 1,9 19-6798</inkml:trace>
  <inkml:trace contextRef="#ctx0" brushRef="#br0" timeOffset="1875.98">2348 449 24575,'0'-1'0,"-1"0"0,1 0 0,-1 1 0,0-1 0,1 0 0,-1 0 0,0 0 0,1 0 0,-1 1 0,0-1 0,0 0 0,0 1 0,0-1 0,0 0 0,0 1 0,0-1 0,0 1 0,0 0 0,0-1 0,0 1 0,0 0 0,0 0 0,0-1 0,-2 1 0,0 0 0,0 1 0,0-1 0,1 1 0,-1 0 0,0-1 0,0 1 0,1 0 0,-1 1 0,-3 1 0,-1 1 0,0 0 0,1 1 0,0 0 0,0 0 0,0 1 0,-7 8 0,9-8 0,0 0 0,0 0 0,1 1 0,0-1 0,0 1 0,0 0 0,1-1 0,0 1 0,0 0 0,1 1 0,0-1 0,0 0 0,1 0 0,-1 1 0,2-1 0,-1 0 0,1 0 0,0 0 0,0 1 0,1-1 0,0 0 0,3 6 0,3 4 0,0-1 0,1-1 0,1 0 0,0 0 0,1-1 0,1 0 0,25 22 0,-23-22 0,-2-4 0,-1 1 0,0 1 0,0 0 0,15 23 0,-25-33 0,0-1 0,0 0 0,-1 0 0,1 1 0,-1-1 0,1 0 0,-1 0 0,0 1 0,1-1 0,-1 1 0,0-1 0,0 0 0,0 1 0,0-1 0,0 0 0,0 1 0,0-1 0,-1 1 0,1-1 0,0 0 0,-1 1 0,1-1 0,-1 0 0,0 0 0,1 1 0,-1-1 0,0 0 0,1 0 0,-1 0 0,0 0 0,0 0 0,0 0 0,0 0 0,0 0 0,0 0 0,-1-1 0,1 1 0,0 0 0,0-1 0,-1 1 0,1-1 0,-2 1 0,-6 3 0,-1-1 0,1 0 0,-1-1 0,-15 2 0,-29 2 0,1-3 0,-76-5 0,185 0-1365,-13 2-5461</inkml:trace>
  <inkml:trace contextRef="#ctx0" brushRef="#br0" timeOffset="2569.92">2794 787 24575,'-6'-6'0,"0"1"0,0-1 0,0 1 0,-1 0 0,1 1 0,-1-1 0,-1 2 0,1-1 0,0 1 0,-1 0 0,0 0 0,-12-2 0,14 4 0,0 1 0,0 0 0,0 0 0,0 0 0,0 1 0,0 0 0,0 0 0,0 0 0,1 1 0,-1 0 0,0 0 0,1 1 0,0-1 0,-1 1 0,1 0 0,0 1 0,-8 6 0,6-3 0,1 0 0,-1 0 0,1 0 0,1 1 0,-1 0 0,1 0 0,1 0 0,-1 1 0,2-1 0,-1 1 0,1 0 0,-3 13 0,5-17 0,0-1 0,1 1 0,-1 0 0,1 0 0,0 0 0,0 0 0,1 0 0,0 0 0,-1 0 0,2 0 0,1 5 0,-2-7 0,0 0 0,1 0 0,0 0 0,0 0 0,0 0 0,0-1 0,0 1 0,0-1 0,1 1 0,-1-1 0,1 0 0,0 0 0,0 0 0,0 0 0,0 0 0,0-1 0,5 2 0,-1 0 0,1-1 0,0 0 0,0 0 0,0-1 0,1 0 0,-1-1 0,0 0 0,0 0 0,1-1 0,-1 0 0,0 0 0,0-1 0,0 0 0,0 0 0,0-1 0,-1 0 0,1 0 0,-1-1 0,0 0 0,0 0 0,0-1 0,0 0 0,-1 0 0,0 0 0,0-1 0,0 0 0,-1 0 0,0-1 0,0 1 0,0-1 0,-1 0 0,0 0 0,-1-1 0,1 1 0,-2-1 0,1 0 0,-1 0 0,0 0 0,0 0 0,-1 0 0,0 0 0,-1 0 0,0-1 0,0 1 0,0 0 0,-1 0 0,-3-9 0,3 11 0,-1 1 0,0 0 0,-1 0 0,1 0 0,-1 1 0,0-1 0,-7-8 0,10 13 0,-1-1 0,1 0 0,-1 1 0,1-1 0,-1 1 0,1-1 0,-1 1 0,0-1 0,1 1 0,-1 0 0,0-1 0,0 1 0,1 0 0,-1 0 0,0-1 0,1 1 0,-1 0 0,0 0 0,0 0 0,0 0 0,1 0 0,-1 0 0,-1 0 0,1 1 0,0-1 0,0 1 0,0 0 0,0 0 0,0 0 0,1 0 0,-1 0 0,0 0 0,0 0 0,1 0 0,-1 0 0,0 0 0,1 0 0,-1 0 0,1 1 0,0-1 0,-1 0 0,1 0 0,0 3 0,-1 3 0,0-1 0,1 1 0,0-1 0,0 1 0,0-1 0,1 1 0,0 0 0,1-1 0,-1 0 0,1 1 0,0-1 0,1 0 0,0 0 0,0 0 0,0 0 0,0-1 0,1 1 0,0-1 0,6 7 0,-4-6 0,0 1 0,0-1 0,0-1 0,1 1 0,0-1 0,0 0 0,0-1 0,1 0 0,0 0 0,0 0 0,0-1 0,0 0 0,0-1 0,14 3 0,-19-5 0,1 1 0,-1-1 0,1 0 0,-1 0 0,1-1 0,-1 1 0,1-1 0,-1 1 0,1-1 0,-1 0 0,0-1 0,1 1 0,-1 0 0,0-1 0,0 0 0,0 0 0,0 0 0,3-3 0,-2 1 0,0 0 0,-1 0 0,0-1 0,1 0 0,-2 0 0,1 1 0,-1-2 0,1 1 0,-1 0 0,2-8 0,0-10 0,0 0 0,-1 0 0,-2-1 0,-1-28 0,0 49 0,0-52 0,0 55 0,0 0 0,0 0 0,0 0 0,0 0 0,0 1 0,0-1 0,0 0 0,0 0 0,0 0 0,1 0 0,-1 0 0,0 0 0,0 0 0,0 0 0,0 0 0,0 0 0,0 0 0,0 0 0,1 0 0,-1 0 0,0 0 0,0 0 0,0 0 0,0 0 0,0 0 0,0 0 0,0 0 0,0 0 0,1 0 0,-1 0 0,0-1 0,0 1 0,0 0 0,0 0 0,0 0 0,0 0 0,0 0 0,0 0 0,0 0 0,0 0 0,1 0 0,-1 0 0,0-1 0,0 1 0,0 0 0,0 0 0,0 0 0,0 0 0,0 0 0,0 0 0,0 0 0,0 0 0,0-1 0,0 1 0,0 0 0,0 0 0,0 0 0,0 0 0,0 0 0,0 0 0,0 0 0,0-1 0,0 1 0,0 0 0,0 0 0,-1 0 0,1 0 0,0 0 0,8 12 0,6 22 0,-13-32 0,21 60 0,14 34 0,-31-85 0,1 1 0,0-1 0,1 0 0,0-1 0,15 17 0,-21-25 0,0-1 0,0 0 0,0 0 0,0 0 0,0 0 0,0 1 0,0-1 0,0-1 0,1 1 0,-1 0 0,0 0 0,1 0 0,-1-1 0,1 1 0,-1 0 0,1-1 0,-1 0 0,1 1 0,-1-1 0,1 0 0,-1 0 0,1 0 0,-1 0 0,1 0 0,0 0 0,-1 0 0,1 0 0,-1-1 0,1 1 0,-1-1 0,1 1 0,-1-1 0,1 1 0,-1-1 0,0 0 0,1 0 0,-1 0 0,0 0 0,0 0 0,0 0 0,1 0 0,-1 0 0,0 0 0,1-2 0,3-4 0,-1-1 0,0 1 0,0-1 0,0 1 0,-1-1 0,4-15 0,0-12 0,-1-1 0,1-39 0,6-34 0,-13 108 0,0 0 0,0 0 0,0 0 0,0 0 0,0 0 0,0 0 0,1 0 0,-1 0 0,0 1 0,1-1 0,-1 0 0,0 0 0,1 0 0,0 0 0,-1 1 0,1-1 0,-1 0 0,1 0 0,0 1 0,1-2 0,-2 2 0,1 0 0,-1 0 0,1 1 0,0-1 0,-1 0 0,1 0 0,-1 0 0,1 1 0,-1-1 0,1 0 0,0 1 0,-1-1 0,0 0 0,1 1 0,-1-1 0,1 1 0,-1-1 0,1 1 0,-1-1 0,0 1 0,1-1 0,-1 1 0,0 0 0,21 44 0,-18-38 0,0 0 0,36 80 0,-33-76 0,0-1 0,0 0 0,1 0 0,0-1 0,15 16 0,-21-24 0,0 0 0,-1-1 0,1 1 0,0 0 0,-1-1 0,1 1 0,0-1 0,0 1 0,0-1 0,-1 1 0,1-1 0,0 0 0,0 1 0,0-1 0,0 0 0,0 0 0,0 0 0,0 1 0,0-1 0,0 0 0,0 0 0,-1 0 0,1-1 0,0 1 0,0 0 0,1-1 0,0 1 0,-1-1 0,0 0 0,1-1 0,-1 1 0,0 0 0,0 0 0,0 0 0,0-1 0,0 1 0,0 0 0,0-1 0,-1 1 0,2-4 0,2-5 0,-1-1 0,0 1 0,1-17 0,-4 24 0,5-57 0,-5 43 0,1 1 0,6-31 0,-7 46 0,0 0 0,0 0 0,0 0 0,0 0 0,1 0 0,-1 0 0,0 0 0,1 0 0,-1 0 0,1 0 0,-1 0 0,1 1 0,-1-1 0,1 0 0,0 0 0,-1 0 0,1 1 0,0-1 0,0 0 0,-1 1 0,1-1 0,1 0 0,-1 1 0,0 0 0,0 0 0,0 0 0,0 1 0,-1-1 0,1 0 0,0 0 0,0 1 0,-1-1 0,1 0 0,0 1 0,0-1 0,-1 1 0,1-1 0,0 1 0,-1-1 0,1 1 0,-1 0 0,1-1 0,0 2 0,6 7 0,-2-1 0,1 1 0,4 13 0,-7-17 0,11 24 0,2-1 0,24 34 0,-35-56 0,0 0 0,-1 0 0,2 0 0,-1 0 0,1-1 0,0 0 0,0 0 0,0-1 0,1 1 0,0-1 0,0-1 0,0 1 0,0-1 0,0-1 0,12 4 0,-16-6 0,0 0 0,0 0 0,0 0 0,1-1 0,-1 1 0,0-1 0,0 0 0,-1 0 0,1 0 0,0 0 0,0 0 0,0-1 0,-1 1 0,1-1 0,0 0 0,-1 0 0,0 0 0,1 0 0,-1 0 0,0 0 0,0-1 0,0 1 0,-1-1 0,1 1 0,0-1 0,-1 0 0,0 1 0,2-6 0,4-8 0,-1 0 0,-1-1 0,5-27 0,-4-1 0,2-76 0,-5 68 0,13 633 0,2-281 0,-12 79-1365,-6-398-5461</inkml:trace>
  <inkml:trace contextRef="#ctx0" brushRef="#br0" timeOffset="2932.24">3894 1127 24575,'7'-274'0,"-1"203"0,26-126 0,-30 188 0,0 1 0,1-1 0,0 1 0,8-16 0,-11 23 0,0 0 0,1 0 0,0 0 0,-1 0 0,1 0 0,0 0 0,-1 0 0,1 0 0,0 1 0,0-1 0,0 0 0,0 0 0,-1 1 0,1-1 0,0 1 0,0-1 0,1 1 0,-1-1 0,0 1 0,0-1 0,0 1 0,0 0 0,0 0 0,0-1 0,0 1 0,1 0 0,-1 0 0,0 0 0,0 0 0,0 1 0,0-1 0,0 0 0,1 0 0,-1 1 0,0-1 0,0 0 0,0 1 0,0-1 0,0 1 0,0 0 0,0-1 0,0 1 0,0 0 0,-1 0 0,1-1 0,1 2 0,4 4 0,0 1 0,-1 0 0,0-1 0,0 2 0,-1-1 0,0 0 0,0 1 0,0 0 0,-1 0 0,3 14 0,2 10 0,5 46 0,-10-64 0,-2 1 0,0 0 0,-1-1 0,0 1 0,-1 0 0,-1-1 0,0 1 0,-4 14 0,4-24 0,0 1 0,0-1 0,-1 0 0,0 0 0,0 0 0,0 0 0,0 0 0,-1 0 0,1-1 0,-1 0 0,0 0 0,-1 0 0,1 0 0,-1-1 0,0 1 0,0-1 0,0 0 0,0-1 0,0 1 0,0-1 0,-1 0 0,-10 2 0,6-2 0,0 0 0,0-1 0,1-1 0,-1 1 0,-17-3 0,25 2 0,0 0 0,-1-1 0,1 1 0,0-1 0,0 0 0,0 0 0,-1 0 0,1 0 0,0 0 0,0 0 0,0 0 0,0-1 0,-1-1 0,2 2 0,0 0 0,1 0 0,-1 0 0,0 0 0,1 0 0,-1 0 0,1-1 0,-1 1 0,1 0 0,0 0 0,0-1 0,-1 1 0,1 0 0,0-1 0,0 1 0,0 0 0,1 0 0,-1-1 0,0 1 0,0 0 0,1-1 0,-1 1 0,0 0 0,1 0 0,0-2 0,1 1 8,-1-1-1,0 1 1,1 0-1,-1-1 1,1 1-1,0 0 0,0 0 1,0 0-1,0 1 1,0-1-1,0 0 1,1 1-1,-1-1 1,0 1-1,5-2 1,40-10-1493,-23 10-5341</inkml:trace>
  <inkml:trace contextRef="#ctx0" brushRef="#br0" timeOffset="5257.9">4064 894 24575,'0'1'0,"0"0"0,1 0 0,-1 0 0,0 0 0,0-1 0,1 1 0,-1 0 0,1 0 0,-1-1 0,0 1 0,1 0 0,-1-1 0,1 1 0,0 0 0,-1-1 0,1 1 0,0-1 0,-1 1 0,1-1 0,0 1 0,0-1 0,-1 1 0,1-1 0,0 0 0,0 1 0,0-1 0,-1 0 0,1 0 0,0 0 0,0 0 0,0 0 0,0 0 0,-1 0 0,1 0 0,0 0 0,0 0 0,0 0 0,0 0 0,0-1 0,1 1 0,35-12 0,-29 6 0,1 0 0,-1-1 0,1 0 0,-2 0 0,1-1 0,-1 0 0,-1-1 0,1 0 0,-1 0 0,-1 0 0,8-17 0,5-15 0,18-64 0,-27 76 0,-7 23 0,75-254 0,-65 206 0,-1 0 0,6-106 0,-17 154 0,0 0 0,0 0 0,-1 0 0,0 0 0,0 0 0,-1 0 0,1 0 0,-5-10 0,5 15 0,1 0 0,-1 1 0,1-1 0,-1 0 0,0 0 0,1 0 0,-1 1 0,0-1 0,1 0 0,-1 0 0,0 1 0,0-1 0,0 1 0,1-1 0,-1 1 0,0-1 0,0 1 0,0-1 0,0 1 0,0 0 0,0 0 0,-1-1 0,0 2 0,0-1 0,0 0 0,0 1 0,1 0 0,-1-1 0,0 1 0,1 0 0,-1 0 0,0 0 0,1 0 0,-1 0 0,1 0 0,0 0 0,-1 1 0,1-1 0,0 0 0,-2 3 0,-7 9 0,1 0 0,0 1 0,0 0 0,2 1 0,0 0 0,0 0 0,2 0 0,-6 22 0,0 10 0,-7 75 0,12-64 0,3 95 0,4-131 0,1 1 0,1-1 0,1 0 0,0 0 0,2 0 0,1-1 0,12 28 0,-13-39 0,0-1 0,0 1 0,1-1 0,1-1 0,-1 1 0,1-1 0,1-1 0,-1 1 0,1-1 0,1-1 0,-1 0 0,1 0 0,17 7 0,-21-10 0,1 0 0,-1-1 0,1 0 0,-1 0 0,1 0 0,0-1 0,-1 0 0,1-1 0,0 1 0,0-1 0,0-1 0,-1 1 0,1-1 0,0 0 0,0-1 0,-1 0 0,1 0 0,-1 0 0,1 0 0,-1-1 0,0-1 0,0 1 0,10-8 0,-12 7 0,0-1 0,1 0 0,-2 0 0,1-1 0,0 1 0,-1-1 0,0 1 0,-1-1 0,1 0 0,-1 0 0,0-1 0,-1 1 0,1 0 0,0-13 0,0-9 0,-1-1 0,-3-29 0,1 30 0,1 21 0,-1-1 0,0 0 0,-1 1 0,0-1 0,0 1 0,-4-10 0,6 16 0,-1 0 0,1-1 0,-1 1 0,0 0 0,1 0 0,-1 0 0,0 0 0,0 0 0,0 0 0,0 0 0,0 0 0,0 0 0,0 0 0,0 0 0,0 1 0,-1-1 0,-1-1 0,1 2 0,1 0 0,0 0 0,-1 0 0,1 0 0,-1 1 0,1-1 0,0 0 0,-1 1 0,1-1 0,0 1 0,-1-1 0,1 1 0,0 0 0,0-1 0,-1 1 0,1 0 0,0 0 0,0 0 0,0 0 0,0 0 0,-1 2 0,-3 3 0,0 0 0,1 1 0,0-1 0,0 1 0,1 0 0,0 0 0,0 0 0,0 0 0,1 1 0,-2 13 0,0 4 0,-1 50 0,4-67 0,1-1 0,1 1 0,-1-1 0,1 1 0,0-1 0,1 1 0,0-1 0,0 0 0,1 0 0,0 0 0,0 0 0,0 0 0,1-1 0,6 9 0,-4-9 0,-1 0 0,1-1 0,0 0 0,0 0 0,1-1 0,-1 1 0,1-2 0,0 1 0,0-1 0,1 0 0,-1 0 0,1-1 0,12 3 0,6 0-682,46 1-1,-28-4-6143</inkml:trace>
  <inkml:trace contextRef="#ctx0" brushRef="#br0" timeOffset="7897.53">5248 512 24575,'-3'-3'0,"1"-1"0,0 0 0,-1 0 0,1 0 0,1 0 0,-1 0 0,1 0 0,-1-1 0,1 1 0,0 0 0,1-1 0,-1-6 0,1-53 0,4 48 0,2 21 0,4 28 0,26 252 0,-10-59 0,-64-347 0,8 60 0,19 40 0,1 0 0,-10-31 0,20 50 0,-1 1 0,1-1 0,0 1 0,0-1 0,-1 1 0,1-1 0,0 1 0,0-1 0,0 1 0,1-1 0,-1 1 0,0-1 0,1 1 0,-1-1 0,0 1 0,1-1 0,0 1 0,-1-1 0,1 1 0,0 0 0,1-2 0,0 1 0,0 0 0,0 0 0,1 0 0,-1 0 0,0 1 0,1-1 0,0 1 0,-1 0 0,1-1 0,4 0 0,9-2 0,-1 1 0,1 0 0,24 0 0,-19 1 0,-18 2 0,15-2 0,0 0 0,0-1 0,0 0 0,-1-2 0,1 0 0,27-13 0,-41 16 0,-11 6 0,-15 14 0,17-9 0,0-1 0,1 1 0,0 0 0,0 1 0,1-1 0,0 1 0,0-1 0,1 1 0,1 0 0,-1 11 0,1-18 0,1 1 0,0 0 0,0-1 0,0 1 0,0-1 0,1 1 0,-1-1 0,1 1 0,0-1 0,0 1 0,0-1 0,1 1 0,-1-1 0,1 0 0,0 0 0,0 0 0,0 0 0,0 0 0,0 0 0,1-1 0,-1 1 0,1-1 0,0 1 0,-1-1 0,1 0 0,0 0 0,1 0 0,-1-1 0,0 1 0,6 1 0,-3-1 0,0 0 0,1-1 0,-1 0 0,1 0 0,-1-1 0,1 0 0,-1 0 0,1 0 0,-1-1 0,1 0 0,-1 0 0,0-1 0,1 1 0,-1-1 0,0-1 0,0 1 0,0-1 0,0 0 0,-1-1 0,1 1 0,-1-1 0,0 0 0,0-1 0,0 1 0,-1-1 0,0 0 0,7-8 0,-4 2 0,0 0 0,-1 0 0,0-1 0,-1 0 0,0 0 0,-1-1 0,0 1 0,-1-1 0,-1 0 0,0 1 0,0-1 0,-1-26 0,-1 36 0,0 1 0,-1-1 0,1 1 0,0-1 0,-1 1 0,1 0 0,-1-1 0,0 1 0,0 0 0,0-1 0,0 1 0,0 0 0,-1 0 0,1 0 0,-1 0 0,1 0 0,-1 0 0,0 1 0,1-1 0,-1 0 0,0 1 0,0-1 0,0 1 0,0 0 0,-1 0 0,1 0 0,0 0 0,0 0 0,-1 0 0,1 1 0,0-1 0,-1 1 0,1-1 0,-1 1 0,-4 0 0,3 0 0,-1 0 0,0 1 0,1-1 0,-1 1 0,1 0 0,-1 0 0,1 1 0,-1-1 0,1 1 0,0 0 0,0 0 0,0 0 0,0 1 0,0-1 0,0 1 0,1 0 0,-1 0 0,-4 6 0,4-4 0,1 1 0,-1 0 0,1 0 0,0 0 0,0 0 0,0 1 0,1-1 0,0 1 0,0-1 0,1 1 0,0 0 0,0 0 0,1 0 0,0-1 0,0 1 0,0 0 0,1 0 0,0 0 0,4 13 0,-3-13 0,1 1 0,1 0 0,-1-1 0,1 0 0,1 0 0,-1 0 0,1 0 0,0-1 0,1 0 0,-1 0 0,1 0 0,1 0 0,-1-1 0,1 0 0,0-1 0,8 5 0,-2-2 0,1-2 0,0 0 0,0 0 0,0-1 0,0-1 0,17 2 0,-24-4 0,0 0 0,0 0 0,0-1 0,0-1 0,0 1 0,0-1 0,0 0 0,-1-1 0,1 1 0,0-1 0,-1-1 0,1 1 0,-1-1 0,12-7 0,-15 7 0,0 0 0,1 0 0,-1-1 0,0 1 0,-1-1 0,1 0 0,-1 0 0,0 0 0,0 0 0,0 0 0,0 0 0,-1-1 0,1 1 0,0-8 0,1-8 0,0-1 0,-1-21 0,1-9 0,-1 39 0,0 0 0,1 0 0,8-22 0,-11 31 0,1 1 0,0 0 0,0-1 0,0 1 0,0 0 0,1 0 0,-1 0 0,1 0 0,-1 0 0,1 0 0,0 0 0,-1 0 0,1 0 0,0 1 0,0-1 0,0 1 0,0-1 0,1 1 0,-1 0 0,0 0 0,1 0 0,-1 0 0,0 1 0,1-1 0,3 0 0,-3 1 0,-1 1 0,0-1 0,0 1 0,0 0 0,0 0 0,0 0 0,0 0 0,0 0 0,0 0 0,0 1 0,-1-1 0,1 0 0,0 1 0,-1 0 0,1-1 0,-1 1 0,1 0 0,-1 0 0,0 0 0,0 0 0,0 0 0,0 0 0,1 3 0,2 5 0,0 1 0,-1 0 0,3 14 0,-1 0 0,-2-1 0,0 1 0,-1 0 0,-2 0 0,0 0 0,-7 38 0,6-59 0,0 0 0,-1 0 0,0 0 0,0 0 0,-1 0 0,1 0 0,-1 0 0,1-1 0,-7 6 0,9-8 0,-1 0 0,0 0 0,0 0 0,0 0 0,0 0 0,0 0 0,0 0 0,0-1 0,0 1 0,0 0 0,0-1 0,0 1 0,0-1 0,0 1 0,0-1 0,-1 0 0,1 0 0,0 1 0,0-1 0,-1 0 0,1 0 0,0 0 0,0 0 0,-1 0 0,1 0 0,0-1 0,0 1 0,0 0 0,-1 0 0,1-1 0,0 1 0,0-1 0,0 1 0,0-1 0,0 0 0,0 1 0,0-1 0,-1-1 0,1 1 0,0 0 0,1 0 0,-1 0 0,1 0 0,-1 0 0,1 0 0,0 0 0,-1 0 0,1 0 0,0-1 0,0 1 0,-1 0 0,1 0 0,0 0 0,0 0 0,0 0 0,1-1 0,-1 1 0,0 0 0,0 0 0,1 0 0,-1 0 0,0 0 0,1 0 0,-1 0 0,2-2 0,18-26 0,-18 26 0,62-75 0,-29 38 0,56-86 0,-83 112 0,0 0 0,-1-1 0,0 0 0,-1-1 0,-1 1 0,-1-1 0,0 0 0,-1 0 0,-1 0 0,1-26 0,-3 91 0,-1 19 0,9 71 0,-6-124 0,1 18 0,2 0 0,2 0 0,20 62 0,-27-94 0,0 0 0,0 0 0,1-1 0,-1 1 0,0 0 0,1 0 0,-1 0 0,0 0 0,1 0 0,-1 0 0,1-1 0,-1 1 0,1 0 0,0 0 0,-1-1 0,1 1 0,0 0 0,0-1 0,-1 1 0,1-1 0,0 1 0,0-1 0,0 1 0,0-1 0,1 1 0,-1-2 0,0 1 0,-1-1 0,1 0 0,0 0 0,0 0 0,-1 0 0,1 0 0,-1 0 0,1 0 0,-1 0 0,1 0 0,-1 0 0,0 0 0,1 0 0,-1 0 0,0 0 0,0-2 0,5-55 0,-24-120 0,19 175 0,0 0 0,0 1 0,1-1 0,-1 1 0,1-1 0,0 1 0,0-1 0,0 1 0,0-1 0,0 1 0,0-1 0,1 1 0,-1 0 0,1 0 0,-1 0 0,1 0 0,0 0 0,0 0 0,0 0 0,0 1 0,0-1 0,1 1 0,-1 0 0,0-1 0,1 1 0,-1 0 0,1 0 0,4-1 0,8-2 0,1 0 0,-1 1 0,28-2 0,-25 3 0,168-9-1365,-155 11-5461</inkml:trace>
  <inkml:trace contextRef="#ctx0" brushRef="#br0" timeOffset="8943.85">508 1549 24575,'533'-38'0,"-250"10"0,861-22-318,-221 14 87,-238-12 231,706-28 0,-276 56 0,-874 10 522,93-2-1860,-311 13-5488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07.3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0 24575,'7'-50'0,"-4"25"0,1 1 0,1 0 0,9-29 0,-10 49 0,-1 14 0,-1 16 0,-23 408 0,20-414-117,5 114-1131,1-99-5578</inkml:trace>
  <inkml:trace contextRef="#ctx0" brushRef="#br0" timeOffset="419.19">316 115 24575,'8'-5'0,"0"-1"0,0 1 0,1 1 0,-1 0 0,1 0 0,0 0 0,0 1 0,0 1 0,19-4 0,-24 6 0,-1-1 0,1 1 0,0 0 0,0 0 0,-1 1 0,1-1 0,-1 1 0,1-1 0,0 1 0,-1 0 0,1 1 0,-1-1 0,0 1 0,1-1 0,-1 1 0,0 0 0,0 0 0,0 0 0,0 1 0,0-1 0,-1 1 0,1-1 0,-1 1 0,0 0 0,0 0 0,0 0 0,0 0 0,2 5 0,-1-1 0,0 1 0,0 0 0,-1-1 0,0 1 0,0 0 0,-1 0 0,0 0 0,0 0 0,-1 1 0,0-1 0,-1 0 0,-2 15 0,-1-10 0,1 0 0,-2-1 0,1 0 0,-2 0 0,0 0 0,0 0 0,-11 14 0,-1-4 0,0-1 0,-1 0 0,0-1 0,-2-2 0,-1 0 0,-43 28 0,59-42 0,-16 10 0,20-8 0,13-2 0,187-6 0,-98-2 0,38 3-1365,-83 0-5461</inkml:trace>
  <inkml:trace contextRef="#ctx0" brushRef="#br0" timeOffset="808.52">910 391 24575,'-4'-14'0,"0"2"0,-1 7 0,2 8 0,0 7 0,1 5 0,5 1 0,1-7 0,1-8 0,-1-8 0,-1-6 0,-2-1-8191</inkml:trace>
  <inkml:trace contextRef="#ctx0" brushRef="#br0" timeOffset="1590.3">1290 136 24575,'-1'-2'0,"0"0"0,0-1 0,1 1 0,-1-1 0,0 1 0,1-1 0,0 1 0,0-1 0,0 0 0,0 1 0,0-1 0,0 1 0,0-1 0,1 1 0,0-1 0,-1 1 0,1-1 0,0 1 0,0-1 0,2-2 0,-1 3 0,1-1 0,-1 1 0,1 0 0,-1 0 0,1 0 0,0 0 0,0 1 0,0-1 0,0 1 0,0-1 0,0 1 0,0 0 0,0 1 0,1-1 0,4 0 0,46-5 0,0 3 0,87 5 0,-84 0 0,-57-2 0,0 0 0,0 1 0,0-1 0,0 0 0,0 0 0,0 0 0,0 0 0,0 0 0,0 0 0,0 0 0,0 0 0,0 0 0,0 0 0,0 0 0,0 1 0,0-1 0,0 0 0,0 0 0,0 0 0,0 0 0,0 0 0,0 0 0,0 0 0,0 0 0,0 0 0,0 0 0,1 0 0,-1 0 0,0 0 0,0 0 0,0 0 0,-17 5 0,-27 2 0,-173 19 0,213-25 0,0 0 0,0 0 0,0 1 0,0-1 0,0 1 0,0 0 0,0 0 0,1 0 0,-1 1 0,1-1 0,-1 1 0,1 0 0,0 0 0,0 0 0,0 0 0,1 0 0,-1 1 0,1-1 0,0 1 0,0 0 0,0 0 0,0 0 0,1 0 0,-1 0 0,1 0 0,-1 8 0,-1 5 0,0 1 0,2 0 0,0 0 0,1 0 0,2 19 0,-2-35 0,0 0 0,0 0 0,1 0 0,-1 0 0,0 0 0,1 0 0,0 0 0,-1-1 0,1 1 0,0 0 0,0 0 0,0 0 0,0-1 0,0 1 0,0 0 0,1-1 0,1 3 0,-1-3 0,-1 0 0,1 0 0,-1-1 0,1 1 0,0-1 0,-1 1 0,1-1 0,-1 0 0,1 1 0,0-1 0,-1 0 0,1 0 0,0 0 0,-1 0 0,1 0 0,0-1 0,1 1 0,8-4 0,0 0 0,-1 0 0,1-1 0,-1 0 0,11-8 0,-4 3 0,-12 8 0,1-2 0,1 0 0,0 1 0,0 0 0,0 0 0,11-2 0,-17 5 0,1-1 0,-1 1 0,0 0 0,1 0 0,-1 0 0,1 0 0,-1 0 0,0 0 0,1 1 0,-1-1 0,0 0 0,1 1 0,-1-1 0,0 1 0,1-1 0,-1 1 0,0 0 0,0-1 0,0 1 0,1 0 0,-1 0 0,0 0 0,0 0 0,0 0 0,-1 0 0,1 0 0,0 0 0,0 0 0,0 0 0,-1 1 0,1-1 0,-1 0 0,1 0 0,-1 1 0,1-1 0,-1 3 0,3 7 0,-1 1 0,0 0 0,-1 0 0,-1-1 0,0 1 0,0 0 0,-1 0 0,-1 0 0,0-1 0,0 1 0,-2-1 0,1 0 0,-1 1 0,-10 18 0,11-23 0,-1-1 0,0 0 0,0 1 0,0-2 0,-1 1 0,0 0 0,0-1 0,0 0 0,-1 0 0,0-1 0,0 1 0,0-1 0,0-1 0,-1 1 0,1-1 0,-1 0 0,0 0 0,0-1 0,0 0 0,0 0 0,0-1 0,-1 0 0,1 0 0,-13-1 0,18 0 9,-1 0-1,1 0 1,-1-1-1,1 1 1,-1-1 0,1 0-1,0 1 1,-1-1-1,1 0 1,0-1-1,0 1 1,0 0-1,-3-3 1,4 3-66,0 1 0,0-1 0,0 0 0,1-1-1,-1 1 1,0 0 0,0 0 0,1 0 0,-1 0 0,1-1 0,-1 1 0,1 0-1,-1 0 1,1-1 0,0 1 0,0 0 0,0-1 0,0 1 0,0 0 0,0-1 0,0 1-1,0 0 1,0-1 0,0 1 0,1-2 0,6-14-6769</inkml:trace>
  <inkml:trace contextRef="#ctx0" brushRef="#br0" timeOffset="2367.29">2010 52 24575,'0'0'0,"0"-1"0,1 1 0,-1 0 0,0-1 0,0 1 0,1-1 0,-1 1 0,0 0 0,1-1 0,-1 1 0,0 0 0,1-1 0,-1 1 0,1 0 0,-1-1 0,0 1 0,1 0 0,-1 0 0,1 0 0,-1-1 0,1 1 0,-1 0 0,1 0 0,-1 0 0,1 0 0,-1 0 0,1 0 0,-1 0 0,1 0 0,-1 0 0,1 0 0,-1 0 0,0 0 0,1 0 0,-1 1 0,1-1 0,-1 0 0,1 0 0,-1 0 0,1 1 0,0 0 0,-1 0 0,0 1 0,1-1 0,-1 0 0,0 0 0,0 1 0,0-1 0,0 0 0,0 0 0,0 1 0,0-1 0,0 0 0,-1 0 0,1 0 0,0 1 0,-1-1 0,0 1 0,-11 25 0,-2-2 0,-1 1 0,0-2 0,-2 0 0,-21 23 0,-21 31 0,57-76 0,1 0 0,0-1 0,0 1 0,-1 0 0,1 0 0,1 0 0,-1 0 0,0 0 0,0 0 0,1 0 0,-1 0 0,1 0 0,0 0 0,-1 0 0,1 1 0,0 1 0,1-2 0,0-1 0,-1 0 0,1 0 0,0 0 0,0 0 0,0 0 0,0 0 0,-1 0 0,1 0 0,1 0 0,-1 0 0,0-1 0,0 1 0,0 0 0,0-1 0,0 1 0,1-1 0,-1 1 0,0-1 0,0 0 0,1 1 0,-1-1 0,0 0 0,1 0 0,-1 0 0,2 0 0,25 0 0,-1-1 0,0 0 0,0-3 0,34-7 0,-9 2 0,-50 8 0,0 1 0,0-1 0,0 0 0,0 1 0,0-1 0,0 0 0,0 0 0,-1 0 0,1 0 0,0 0 0,0-1 0,-1 1 0,1-1 0,-1 1 0,1-1 0,-1 1 0,0-1 0,2-2 0,-1 0 0,0 0 0,0 0 0,0-1 0,-1 1 0,1-1 0,-1 0 0,1-8 0,-1 3 0,-1 0 0,0 0 0,0 0 0,-1 0 0,0 0 0,-1 1 0,-3-13 0,-1 15 0,1 15 0,0 21 0,-2 336-64,8-241-1237,-1-39-5525</inkml:trace>
  <inkml:trace contextRef="#ctx0" brushRef="#br0" timeOffset="3915.02">2475 52 24575,'-1'0'0,"1"-1"0,-1 1 0,1-1 0,-1 1 0,0-1 0,1 1 0,-1-1 0,1 0 0,0 1 0,-1-1 0,1 0 0,-1 1 0,1-1 0,0 0 0,0 1 0,-1-1 0,1 0 0,0 0 0,0 0 0,0 1 0,0-1 0,0 0 0,0 0 0,0 1 0,0-1 0,0 0 0,0 0 0,1-1 0,0 1 0,0 0 0,0 0 0,0 0 0,0 0 0,0 0 0,0 0 0,1 0 0,-1 0 0,0 1 0,0-1 0,1 0 0,-1 1 0,1-1 0,1 1 0,8-3 0,1 1 0,22-2 0,-31 4 0,144-1 0,-190 0 0,28-1 0,1 2 0,-1 0 0,0 1 0,1 0 0,-22 5 0,32-4 0,0 0 0,0 0 0,0 0 0,0 1 0,1 0 0,-1-1 0,1 1 0,-1 1 0,1-1 0,0 0 0,0 1 0,1 0 0,-1-1 0,1 1 0,0 0 0,0 0 0,0 1 0,-2 5 0,-2 9 0,1-1 0,-6 38 0,6-30 0,2 0 0,1 1 0,1-1 0,4 29 0,-4-54 0,1 0 0,0 0 0,0 0 0,1 0 0,-1 0 0,0 0 0,0 0 0,0 0 0,1 0 0,-1-1 0,0 1 0,1 0 0,-1 0 0,1 0 0,-1 0 0,1 0 0,-1-1 0,1 1 0,0 0 0,-1 0 0,1-1 0,0 1 0,0-1 0,-1 1 0,1 0 0,0-1 0,0 1 0,0-1 0,0 0 0,0 1 0,0-1 0,-1 0 0,1 0 0,0 1 0,0-1 0,0 0 0,0 0 0,0 0 0,0 0 0,0 0 0,0 0 0,0-1 0,0 1 0,0 0 0,0 0 0,0-1 0,0 1 0,0 0 0,1-1 0,5-3 0,1 0 0,0-1 0,-1 0 0,10-8 0,-9 7 0,-7 5 0,7-5 0,1-1 0,0 1 0,1 0 0,-1 1 0,18-6 0,-26 10 0,1 0 0,0 1 0,0-1 0,0 1 0,0 0 0,0 0 0,0 0 0,0 0 0,0 0 0,0 0 0,0 0 0,0 0 0,0 1 0,0-1 0,0 1 0,0 0 0,0 0 0,0-1 0,0 1 0,-1 0 0,1 0 0,0 1 0,-1-1 0,1 0 0,-1 1 0,1-1 0,-1 0 0,0 1 0,0 0 0,1-1 0,-1 1 0,0 0 0,0 0 0,-1-1 0,1 1 0,0 0 0,-1 0 0,1 3 0,4 9 0,-1 1 0,-1 0 0,0 0 0,-1 1 0,-1-1 0,-1 0 0,-1 25 0,0-31 0,0 0 0,0 0 0,-1 1 0,0-1 0,-1 0 0,0 0 0,0-1 0,-1 1 0,0-1 0,-1 0 0,0 0 0,0 0 0,-10 12 0,9-16 0,1 0 0,0 0 0,-1 0 0,0 0 0,0-1 0,0 0 0,0-1 0,0 1 0,-1-1 0,-6 1 0,11-2 0,0 0 0,0-1 0,-1 1 0,1-1 0,0 0 0,0 1 0,-1-1 0,1 0 0,0-1 0,-1 1 0,1 0 0,0-1 0,0 1 0,-1-1 0,1 0 0,0 1 0,0-1 0,0 0 0,0-1 0,0 1 0,0 0 0,0 0 0,0-1 0,0 1 0,1-1 0,-1 0 0,1 1 0,-1-1 0,1 0 0,0 0 0,-3-4 0,-3-19-1365,4-2-546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5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24575,'39'-11'0,"89"-22"0,-110 29 0,0 2 0,0 0 0,1 1 0,35 2 0,-48 0 0,-1-1 0,0 1 0,0 0 0,-1 0 0,1 1 0,0 0 0,0-1 0,-1 1 0,1 1 0,-1-1 0,1 1 0,-1 0 0,0 0 0,0 0 0,0 0 0,-1 1 0,6 5 0,-6-3 0,0-1 0,0 1 0,0 0 0,-1 0 0,1 0 0,-1 0 0,-1 0 0,1 0 0,-1 1 0,0-1 0,-1 1 0,0 7 0,-1 5 0,0 0 0,-2 1 0,-1-1 0,0 0 0,-1-1 0,-1 1 0,-1-1 0,-11 20 0,-2-1 0,-1-1 0,-39 48 0,-61 58 0,113-133 0,-1 0 0,6-6 0,-1 1 0,1-1 0,0 1 0,0 0 0,0 0 0,0 0 0,1 0 0,0 0 0,0 1 0,-3 8 0,5-12 0,0-1 0,0 1 0,0 0 0,0-1 0,0 1 0,0 0 0,0-1 0,0 1 0,0 0 0,1-1 0,-1 1 0,0 0 0,0-1 0,1 1 0,-1-1 0,0 1 0,1-1 0,-1 1 0,1 0 0,-1-1 0,1 0 0,-1 1 0,1-1 0,-1 1 0,1-1 0,-1 0 0,1 1 0,0-1 0,-1 0 0,1 1 0,0-1 0,0 0 0,27 4 0,-27-4 0,24-1-227,1-1-1,-1-1 1,0-1-1,0-1 1,42-15-1,1-3-6598</inkml:trace>
  <inkml:trace contextRef="#ctx0" brushRef="#br0" timeOffset="358.7">83 329 24575,'29'-10'0,"24"-5"0,17 2 0,7 2 0,6 7 0,-1 7 0,-14 4-8191</inkml:trace>
  <inkml:trace contextRef="#ctx0" brushRef="#br0" timeOffset="739.5">761 625 24575,'-1'0'0,"-1"-1"0,0 0 0,1 1 0,-1-1 0,1 1 0,-1-1 0,0 1 0,1 0 0,-1 0 0,0 0 0,1 0 0,-1 0 0,0 0 0,1 0 0,-1 1 0,1-1 0,-1 0 0,0 1 0,1 0 0,-3 0 0,1 1 0,0 0 0,-1 0 0,1 1 0,0-1 0,0 1 0,1 0 0,-1 0 0,-3 4 0,0 2 0,1-1 0,0 1 0,0 0 0,1 0 0,0 1 0,-2 9 0,5-15 0,0-1 0,0 1 0,1 0 0,-1-1 0,1 1 0,0-1 0,0 1 0,1 0 0,-1-1 0,1 1 0,0-1 0,-1 1 0,2-1 0,-1 1 0,0-1 0,1 0 0,-1 1 0,3 2 0,-2-4 0,-1-1 0,1 1 0,-1-1 0,1 1 0,0-1 0,0 0 0,-1 1 0,1-1 0,0 0 0,0 0 0,0 0 0,0-1 0,1 1 0,-1 0 0,0-1 0,0 0 0,0 1 0,0-1 0,1 0 0,-1 0 0,0 0 0,0 0 0,0-1 0,1 1 0,-1 0 0,0-1 0,0 0 0,0 1 0,0-1 0,3-2 0,1 0 0,-1-1 0,0 1 0,-1-1 0,1 0 0,-1 0 0,0-1 0,0 1 0,0-1 0,0 0 0,-1 0 0,0 0 0,0 0 0,0-1 0,-1 1 0,0-1 0,0 1 0,0-1 0,-1 0 0,1 0 0,-1-11 0,1 4 0,-1 0 0,0 0 0,-1 0 0,0 0 0,-1 0 0,-1 0 0,0 0 0,-7-21 0,8 30 0,-1 0 0,0 0 0,-1 0 0,1 0 0,0 1 0,-1-1 0,0 1 0,-3-4 0,5 6 0,0 0 0,1 1 0,-1-1 0,0 0 0,1 1 0,-1-1 0,0 1 0,0-1 0,1 1 0,-1-1 0,0 1 0,0 0 0,0 0 0,0-1 0,1 1 0,-1 0 0,0 0 0,0 0 0,0 0 0,0 0 0,0 0 0,0 0 0,0 0 0,0 0 0,1 0 0,-1 0 0,0 1 0,0-1 0,0 0 0,0 1 0,0-1 0,1 0 0,-1 1 0,0-1 0,0 1 0,1-1 0,-1 1 0,0 0 0,1-1 0,-1 1 0,1 0 0,-1-1 0,1 1 0,-2 2 0,-7 18-1365,3 4-5461</inkml:trace>
  <inkml:trace contextRef="#ctx0" brushRef="#br0" timeOffset="1117.08">1058 730 24575,'-7'-3'0,"-3"2"0,1 5 0,2 5 0,5 2 0</inkml:trace>
  <inkml:trace contextRef="#ctx0" brushRef="#br0" timeOffset="1467.63">1354 562 24575,'-6'4'0,"1"-1"0,0 1 0,0 0 0,0 0 0,0 1 0,1 0 0,0 0 0,0 0 0,0 0 0,0 0 0,1 1 0,0-1 0,-3 8 0,2-4 0,0 1 0,1 1 0,0-1 0,0 0 0,1 1 0,1-1 0,-1 13 0,2-20 0,0 0 0,0 0 0,1 0 0,-1 0 0,1 0 0,0 0 0,0 0 0,0 0 0,0 0 0,0-1 0,1 1 0,-1 0 0,1-1 0,0 1 0,0-1 0,0 0 0,0 1 0,0-1 0,0 0 0,1 0 0,-1 0 0,1-1 0,-1 1 0,1 0 0,0-1 0,0 0 0,-1 0 0,1 0 0,0 0 0,0 0 0,0 0 0,0-1 0,6 1 0,-5-1 0,0 1 0,0-1 0,0 0 0,0 0 0,-1-1 0,1 1 0,0-1 0,0 0 0,-1 0 0,1 0 0,0 0 0,-1-1 0,1 1 0,-1-1 0,0 0 0,1 0 0,-1 0 0,0 0 0,0-1 0,0 0 0,-1 1 0,1-1 0,-1 0 0,1 0 0,-1 0 0,0 0 0,2-5 0,-2 1 10,0 0 0,0 0 0,-1-1 0,0 1 0,0-1 0,-1 0 0,0 1 0,0-1 0,0 1 0,-1-1 0,-4-14 0,4 19-60,1 0 1,-1 0-1,0 0 1,-1-1-1,1 1 1,0 0-1,-1 1 1,1-1-1,-1 0 1,0 0-1,0 1 1,0-1-1,0 1 1,-1 0-1,1-1 1,-1 1-1,1 0 1,-1 0-1,0 1 1,0-1-1,0 1 1,0-1-1,0 1 1,0 0-1,0 0 1,0 0-1,0 0 1,0 1-1,-6-1 1,-5 3-6777</inkml:trace>
  <inkml:trace contextRef="#ctx0" brushRef="#br0" timeOffset="1468.63">1778 520 24575,'-14'15'0,"-6"11"0,2 12 0,3 15 0,5 8 0,7 6 0,8 1 0,3-4 0,0-11-8191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14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6 0 24575,'-7'4'0,"-14"11"0,-13 15 0,-8 12 0,-9 14 0,-5 9 0,-5 6 0,1 3 0,4-4 0,7-7 0,9-10 0,12-15-8191</inkml:trace>
  <inkml:trace contextRef="#ctx0" brushRef="#br0" timeOffset="355.94">19 62 24575,'11'29'0,"14"24"0,14 17 0,11 11 0,4 3 0,0-3 0,-2-7 0,-9-16-8191</inkml:trace>
  <inkml:trace contextRef="#ctx0" brushRef="#br0" timeOffset="1555.52">611 422 24575,'-4'0'0,"-4"0"0,-2-3 0,2-6 0,2-4 0,1 4 0,3 10 0,0 12 0,2 16 0,0 15 0,4 17 0,2 7 0,2 4 0,1 0 0,-1-5 0,-3-14-8191</inkml:trace>
  <inkml:trace contextRef="#ctx0" brushRef="#br0" timeOffset="2694.85">908 169 24575,'29'-3'0,"23"-2"0,19 0 0,6 2 0,-9 0-8191</inkml:trace>
  <inkml:trace contextRef="#ctx0" brushRef="#br0" timeOffset="3069.76">972 359 24575,'29'0'0,"20"-3"0,12-2 0,-3 0-819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16.8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0 24575,'-7'0'0,"1"0"0,9 0 0,18 0 0,24 4 0,25 1 0,27-1 0,21 0 0,17-2 0,2 0 0,-21-1-819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09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187 24575,'-23'15'0,"0"0"0,1 2 0,0 0 0,2 2 0,-31 34 0,27-28 0,-71 81 0,-25 24 0,119-128 0,0-1 0,0 0 0,0 0 0,0 0 0,0 0 0,0 0 0,0 0 0,-1 0 0,1 0 0,0 0 0,-1 0 0,1-1 0,-1 1 0,1 0 0,0-1 0,-1 0 0,1 1 0,-1-1 0,0 0 0,1 0 0,-1 1 0,1-1 0,-4-1 0,4 0 0,0 0 0,0 0 0,0 0 0,0 0 0,0 0 0,0 0 0,0 0 0,0 0 0,1-1 0,-1 1 0,0 0 0,1-1 0,-1 1 0,1-1 0,-1 1 0,1 0 0,0-1 0,0 1 0,-1-3 0,0-12 0,1 0 0,0 0 0,3-19 0,-3 35 0,4-33 0,1 1 0,11-35 0,-12 53 0,1 0 0,0 0 0,1 1 0,1-1 0,0 1 0,1 1 0,9-13 0,-16 23 0,1 0 0,-1 0 0,1 0 0,0 0 0,0 0 0,0 1 0,0-1 0,0 1 0,1-1 0,-1 1 0,0 0 0,1-1 0,-1 1 0,1 1 0,-1-1 0,1 0 0,-1 1 0,5-1 0,-5 1 0,1 0 0,-1 1 0,1-1 0,-1 1 0,0 0 0,1 0 0,-1 0 0,0 0 0,0 0 0,0 1 0,1-1 0,-1 1 0,-1-1 0,1 1 0,0 0 0,0 0 0,-1 0 0,1 0 0,-1 0 0,2 2 0,18 31 0,-1 1 0,-2 1 0,15 44 0,13 25 0,-33-78-273,2 0 0,1-1 0,1 0 0,23 27 0,-8-20-6553</inkml:trace>
  <inkml:trace contextRef="#ctx0" brushRef="#br0" timeOffset="386.91">852 252 24575,'25'-3'0,"20"2"0,8 4 0,0 7 0,-10 0-8191</inkml:trace>
  <inkml:trace contextRef="#ctx0" brushRef="#br0" timeOffset="387.91">831 569 24575,'29'-14'0,"27"-5"0,19-3 0,-4 3-8191</inkml:trace>
  <inkml:trace contextRef="#ctx0" brushRef="#br0" timeOffset="793.45">1657 209 24575,'-13'2'0,"1"0"0,-1 1 0,1 0 0,0 1 0,0 1 0,0 0 0,0 0 0,1 1 0,-15 10 0,22-13 0,0 0 0,0 1 0,0 0 0,1 0 0,-1 0 0,1 0 0,0 0 0,0 0 0,0 1 0,1 0 0,-1-1 0,1 1 0,0 0 0,1 0 0,-1 0 0,1 0 0,0 1 0,0-1 0,1 0 0,-1 0 0,1 1 0,0-1 0,1 0 0,-1 1 0,2 5 0,0-4 0,1-1 0,0 1 0,0 0 0,0-1 0,0 1 0,1-1 0,0 0 0,1 0 0,-1 0 0,1-1 0,0 1 0,0-1 0,1-1 0,0 1 0,0-1 0,0 0 0,0 0 0,0-1 0,1 1 0,0-1 0,0-1 0,0 1 0,0-1 0,0-1 0,0 1 0,0-1 0,0 0 0,1-1 0,-1 0 0,0 0 0,1-1 0,9-1 0,-13 1 0,-1 0 0,1 0 0,-1-1 0,0 1 0,0-1 0,0 0 0,0 0 0,0 0 0,0 0 0,0 0 0,0-1 0,-1 1 0,1-1 0,-1 1 0,0-1 0,2-4 0,0 2 0,-1-2 0,-1 1 0,1 0 0,-1 0 0,0-1 0,0 1 0,-1-1 0,1-8 0,-1 4 0,0 0 0,-1-1 0,-1 1 0,0 0 0,0 0 0,-1 0 0,-1-1 0,1 2 0,-2-1 0,-4-11 0,5 17 0,0 0 0,-1 0 0,1 1 0,-1-1 0,1 1 0,-1 0 0,-1 0 0,1 0 0,-1 1 0,1-1 0,-7-2 0,8 4 0,1 1 0,-1-1 0,0 1 0,0 0 0,0 0 0,0 0 0,0 0 0,0 1 0,-1-1 0,1 1 0,0 0 0,0-1 0,0 2 0,0-1 0,-1 0 0,1 1 0,0-1 0,0 1 0,0 0 0,0 0 0,-4 2 0,6-2-50,0-1-1,0 1 1,-1 0-1,1 0 0,0 0 1,0 0-1,0 0 1,0 0-1,1 0 1,-1 0-1,0 0 0,0 1 1,1-1-1,-1 0 1,0 0-1,1 1 1,-1-1-1,1 0 0,0 1 1,-1-1-1,1 1 1,0-1-1,0 0 1,0 1-1,0-1 1,0 3-1,4 18-6775</inkml:trace>
  <inkml:trace contextRef="#ctx0" brushRef="#br0" timeOffset="1208.75">2038 420 24575,'-14'-7'0,"-6"1"0,2 6 0,7 5 0,9 7 0,8 0 0,7-1 0,5-3 0,0-2-8191</inkml:trace>
  <inkml:trace contextRef="#ctx0" brushRef="#br0" timeOffset="1583.28">2355 187 24575,'-6'5'0,"0"1"0,0-1 0,1 1 0,0 0 0,0 0 0,0 1 0,1 0 0,0-1 0,0 1 0,0 1 0,-3 12 0,3-9 0,0 1 0,1-1 0,1 1 0,0 0 0,0 0 0,1 24 0,1-31 0,1 0 0,0 0 0,0 0 0,1 0 0,-1-1 0,1 1 0,0 0 0,0-1 0,0 0 0,1 1 0,0-1 0,-1 0 0,2 0 0,-1-1 0,0 1 0,1-1 0,-1 1 0,1-1 0,0 0 0,0 0 0,0-1 0,1 1 0,-1-1 0,1 0 0,-1 0 0,1-1 0,0 1 0,0-1 0,-1 0 0,1 0 0,0-1 0,0 1 0,0-1 0,0 0 0,0-1 0,0 1 0,0-1 0,0 0 0,-1 0 0,1 0 0,0-1 0,-1 0 0,1 1 0,-1-2 0,1 1 0,-1 0 0,0-1 0,0 0 0,0 0 0,6-7 0,-2 1 0,0 0 0,-1-1 0,0 0 0,-1 0 0,0-1 0,0 1 0,-1-1 0,-1-1 0,0 1 0,3-14 0,-5 15 0,1 0 0,-2 0 0,1 0 0,-2 0 0,1 0 0,-1-1 0,-1 1 0,0 0 0,0 0 0,-1 0 0,0 0 0,-5-13 0,4 17 0,-1 1 0,1-1 0,-1 1 0,-1 0 0,1 0 0,0 0 0,-1 1 0,0 0 0,0 0 0,-1 0 0,1 0 0,-1 1 0,1 0 0,-1 0 0,0 1 0,0-1 0,-1 1 0,1 1 0,0-1 0,-8 0 0,8 1 0,1 0 0,-1 0 0,1 1 0,-1 0 0,1 0 0,-1 0 0,1 1 0,-1-1 0,1 1 0,0 1 0,-1-1 0,1 1 0,0 0 0,0 0 0,0 0 0,0 1 0,0 0 0,1 0 0,-1 0 0,1 1 0,0-1 0,0 1 0,0 0 0,-4 5 0,6-6-97,0 1-1,1 0 1,-1-1-1,1 1 1,0 0-1,0 0 1,0 0-1,0 0 1,1 0-1,-1 0 1,1 0-1,0 1 0,1 7 1,5 20-6729</inkml:trace>
  <inkml:trace contextRef="#ctx0" brushRef="#br0" timeOffset="1981.34">2843 146 24575,'2'-8'0,"0"1"0,0-1 0,1 1 0,0-1 0,1 1 0,0 0 0,0 0 0,0 0 0,1 1 0,0-1 0,0 1 0,0 0 0,1 1 0,0-1 0,0 1 0,1 0 0,-1 1 0,1-1 0,0 1 0,0 1 0,10-4 0,-12 5 0,-1 0 0,1 1 0,0-1 0,0 1 0,0 0 0,1 0 0,-1 1 0,0 0 0,0 0 0,0 0 0,0 0 0,0 1 0,1 0 0,-1 0 0,0 0 0,0 1 0,-1 0 0,1 0 0,0 0 0,-1 0 0,1 1 0,-1 0 0,1 0 0,-1 0 0,0 0 0,-1 1 0,1-1 0,0 1 0,-1 0 0,0 0 0,0 0 0,0 1 0,3 6 0,-2-1 0,0-1 0,0 1 0,-1 0 0,0 0 0,-1 0 0,0 1 0,-1-1 0,0 1 0,-1-1 0,0 0 0,0 1 0,-1-1 0,-1 1 0,1-1 0,-2 0 0,0 0 0,-6 17 0,1-8 0,-1-1 0,0 0 0,-1-1 0,-1 0 0,-1-1 0,0 0 0,-1-1 0,-19 18 0,27-28 0,-12 12 0,17-16 0,0-1 0,0 0 0,0 1 0,0-1 0,-1 0 0,1 1 0,0-1 0,0 1 0,0-1 0,0 0 0,0 1 0,0-1 0,0 0 0,1 1 0,-1-1 0,0 1 0,0-1 0,0 0 0,0 1 0,0-1 0,1 0 0,-1 1 0,0-1 0,0 0 0,0 1 0,1-1 0,-1 0 0,0 0 0,1 1 0,-1-1 0,0 0 0,0 0 0,1 1 0,-1-1 0,0 0 0,1 0 0,-1 0 0,1 0 0,-1 0 0,0 0 0,1 1 0,-1-1 0,0 0 0,1 0 0,-1 0 0,1 0 0,-1 0 0,0 0 0,1 0 0,-1-1 0,0 1 0,1 0 0,0 0 0,25 1-13,0-2-1,0-1 0,0 0 1,-1-2-1,27-7 0,4-1-1269,-4 4-5543</inkml:trace>
  <inkml:trace contextRef="#ctx0" brushRef="#br0" timeOffset="4072.5">3880 293 24575,'-22'25'0,"-13"23"0,-9 18 0,-4 8 0,-1 6 0,0 0 0,3-6 0,0-8 0,9-16-819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04.5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97 24575,'4'-4'0,"0"0"0,1-1 0,0 2 0,0-1 0,0 0 0,0 1 0,0 0 0,0 0 0,1 1 0,0-1 0,-1 1 0,1 1 0,0-1 0,0 1 0,0 0 0,0 0 0,0 0 0,9 1 0,-10 1 0,1 0 0,-1 1 0,1-1 0,-1 1 0,0 0 0,0 0 0,0 0 0,0 1 0,0 0 0,-1 0 0,1 0 0,-1 1 0,0-1 0,0 1 0,0 0 0,0 0 0,-1 1 0,1-1 0,-1 1 0,3 6 0,3 7 0,-1 0 0,-1 1 0,-1 0 0,0 0 0,-1 1 0,-2-1 0,0 1 0,-1 0 0,0 0 0,-2 0 0,-1 0 0,0-1 0,-1 1 0,-1 0 0,-6 19 0,6-31 0,0 0 0,0-1 0,-1 1 0,0-1 0,0 0 0,-1 0 0,1-1 0,-1 1 0,-1-1 0,1 0 0,-1 0 0,-1-1 0,1 0 0,0 0 0,-1 0 0,0-1 0,0 0 0,-1-1 0,1 1 0,-1-1 0,-10 2 0,12-3 0,0-1 0,-1 0 0,0 0 0,1-1 0,-1 0 0,1 0 0,-1-1 0,1 1 0,-1-1 0,1-1 0,-1 1 0,1-1 0,0 0 0,0-1 0,0 0 0,0 0 0,0 0 0,0 0 0,1-1 0,0 0 0,0 0 0,0 0 0,0-1 0,1 0 0,-1 0 0,-6-10 0,4 4 0,0-2 0,1 1 0,0-1 0,1 0 0,0 0 0,1 0 0,0-1 0,1 1 0,1-1 0,0 0 0,1 0 0,1 0 0,0 0 0,1 0 0,0 0 0,4-18 0,-2 17 0,1-1 0,1 1 0,0 0 0,1 1 0,1-1 0,0 1 0,1 0 0,0 1 0,1 0 0,1 0 0,0 1 0,1 0 0,0 1 0,14-12 0,-1 7-85,0 1 0,0 1-1,2 1 1,-1 1 0,2 1-1,-1 2 1,2 0 0,-1 2-1,1 1 1,0 1 0,0 2-1,0 1 1,1 0 0,-1 3-1,55 6 1,-28 7-6741</inkml:trace>
  <inkml:trace contextRef="#ctx0" brushRef="#br0" timeOffset="420.94">658 514 24575,'0'-14'0,"0"-2"0,0 10 0,0 16 0,0 18 0,0 14 0,4 11 0,0 12 0,1 0 0,-2 2 0,0-5 0,2-5 0,1-8 0,-1-14-8191</inkml:trace>
  <inkml:trace contextRef="#ctx0" brushRef="#br0" timeOffset="842.38">1039 323 24575,'4'-3'0,"15"-2"0,19 0 0,21 1 0,15 1 0,5 2 0,1 3 0,-7 7 0,-15 0-8191</inkml:trace>
  <inkml:trace contextRef="#ctx0" brushRef="#br0" timeOffset="1245.66">1228 555 24575,'7'0'0,"17"0"0,23 0 0,20 0 0,18 0 0,-6 0-8191</inkml:trace>
  <inkml:trace contextRef="#ctx0" brushRef="#br0" timeOffset="1621.07">2096 324 24575,'17'35'0,"-2"1"0,16 54 0,-26-71 0,0 0 0,-1 1 0,-2 0 0,0 0 0,-1 0 0,-2 30 0,1-45 0,-1-1 0,0 0 0,1 1 0,-2-1 0,1 1 0,0-1 0,-1 0 0,0 0 0,0 0 0,0 0 0,-1 0 0,1 0 0,-1-1 0,0 1 0,0-1 0,0 0 0,0 0 0,0 0 0,-1 0 0,0 0 0,1-1 0,-1 1 0,0-1 0,0 0 0,-1-1 0,1 1 0,0-1 0,0 1 0,-1-1 0,1-1 0,-1 1 0,1 0 0,-1-1 0,-6 0 0,4-1 0,0 1 0,-1-1 0,1 0 0,0-1 0,0 1 0,0-1 0,0-1 0,0 1 0,1-1 0,-1-1 0,1 1 0,0-1 0,0 0 0,0 0 0,0-1 0,1 0 0,-1 0 0,1 0 0,1-1 0,-1 1 0,-4-8 0,3 0 0,0-1 0,1 0 0,0 0 0,2-1 0,-1 1 0,2-1 0,-1 1 0,2-1 0,0 0 0,1 0 0,1 0 0,0 1 0,1-1 0,7-28 0,-2 17 0,1 1 0,1 0 0,1 0 0,1 1 0,1 0 0,2 1 0,24-33 0,-23 38 11,1 1 0,0 0 0,1 1 0,1 1 0,1 1 0,0 0-1,0 2 1,2 0 0,-1 1 0,40-15 0,-43 21-104,-1-1 0,0 2 1,1 0-1,0 1 0,0 1 0,0 1 0,0 0 0,1 1 1,-1 1-1,0 0 0,0 2 0,0 0 0,-1 0 1,1 2-1,19 7 0,12 13-6733</inkml:trace>
  <inkml:trace contextRef="#ctx0" brushRef="#br0" timeOffset="2041.4">2456 641 24575,'0'-3'0,"0"0"0,0 0 0,1 0 0,-1 0 0,1 0 0,-1 0 0,1 1 0,0-1 0,0 0 0,1 0 0,-1 0 0,0 1 0,1-1 0,0 1 0,-1-1 0,1 1 0,0 0 0,0-1 0,1 1 0,-1 0 0,0 1 0,1-1 0,-1 0 0,1 1 0,0-1 0,-1 1 0,1 0 0,0 0 0,0 0 0,0 0 0,5-1 0,-5 2 0,1-1 0,-1 1 0,1 0 0,0 0 0,-1 0 0,1 0 0,-1 1 0,1 0 0,-1-1 0,0 1 0,1 1 0,-1-1 0,0 0 0,0 1 0,1-1 0,-1 1 0,0 0 0,-1 0 0,1 1 0,0-1 0,-1 0 0,1 1 0,-1-1 0,0 1 0,1 0 0,-1 0 0,1 3 0,1 2 0,0 1 0,-1-1 0,0 1 0,0 0 0,-1 0 0,0 0 0,-1 0 0,0 0 0,0 0 0,-1 0 0,0 0 0,-1 1 0,0-1 0,0 0 0,-1 0 0,-4 13 0,1-10 0,0 0 0,0-1 0,-1 0 0,0 0 0,-1 0 0,0-1 0,-1 0 0,0-1 0,-1 1 0,0-2 0,-14 12 0,6-2 0,17-18 0,0 0 0,0 1 0,-1-1 0,1 0 0,0 0 0,0 1 0,0-1 0,0 0 0,0 1 0,0-1 0,0 0 0,0 1 0,0-1 0,0 0 0,0 0 0,0 1 0,0-1 0,0 0 0,0 1 0,0-1 0,0 0 0,1 0 0,-1 1 0,0-1 0,0 0 0,0 0 0,0 1 0,1-1 0,-1 0 0,0 0 0,0 1 0,0-1 0,1 0 0,-1 0 0,0 0 0,0 0 0,1 1 0,3 0 0,1 0 0,0 0 0,-1 0 0,1-1 0,-1 0 0,1 1 0,8-2 0,191-21-175,-148 15-1015,9-2-5636</inkml:trace>
  <inkml:trace contextRef="#ctx0" brushRef="#br0" timeOffset="2042.4">3176 408 24575,'25'-10'0,"19"-5"0,17 2 0,8 2 0,1 3 0,-10 7 0,-13 3-8191</inkml:trace>
  <inkml:trace contextRef="#ctx0" brushRef="#br0" timeOffset="2430.95">3198 619 24575,'32'-3'0,"26"-6"0,16 0 0,8-3 0,-12 1-8191</inkml:trace>
  <inkml:trace contextRef="#ctx0" brushRef="#br0" timeOffset="2431.95">4002 238 24575,'14'12'0,"-1"1"0,0 0 0,-1 1 0,-1 0 0,0 1 0,18 32 0,-23-37 0,-1 1 0,0-1 0,-1 1 0,0 1 0,-1-1 0,0 0 0,0 1 0,-2 0 0,1 0 0,-1-1 0,-2 21 0,0-25 0,-1-1 0,0 0 0,0 0 0,0-1 0,-1 1 0,0 0 0,0-1 0,0 1 0,-1-1 0,0 0 0,0 0 0,0-1 0,0 1 0,-1-1 0,0 0 0,0 0 0,0 0 0,0-1 0,-1 0 0,1 0 0,-10 4 0,1-2 0,1 0 0,-1 0 0,0-1 0,0-1 0,0 0 0,-1-1 0,1-1 0,-21 0 0,29-1 0,0-1 0,0 1 0,0-1 0,1 0 0,-1 0 0,0 0 0,0-1 0,1 0 0,-1 0 0,1-1 0,-1 0 0,1 0 0,0 0 0,0 0 0,0-1 0,1 0 0,-1 0 0,1 0 0,0 0 0,0-1 0,1 1 0,-1-1 0,1 0 0,0 0 0,0-1 0,0 1 0,1 0 0,0-1 0,0 0 0,1 1 0,-1-1 0,1 0 0,0 0 0,1 0 0,-1 0 0,1 0 0,1 0 0,-1 0 0,1 0 0,0 0 0,2-7 0,0 0 0,1-1 0,0 1 0,1 0 0,1 0 0,0 0 0,1 1 0,0 0 0,15-19 0,-9 15 0,1 1 0,1 0 0,1 1 0,0 0 0,22-13 0,-2 5 0,1 2 0,0 2 0,1 1 0,1 3 0,55-15 0,-45 17-341,0 2 0,1 1-1,92-2 1,-81 13-6485</inkml:trace>
  <inkml:trace contextRef="#ctx0" brushRef="#br0" timeOffset="3926.17">5080 280 24575,'-4'11'0,"-8"11"0,-5 16 0,-5 12 0,-4 8 0,-6 10 0,-4-1 0,0 0 0,2-5 0,4-9 0,7-13-8191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7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61 24575,'0'609'0,"0"-592"0,-1-12 0,0 0 0,1 1 0,0-1 0,0 0 0,1 0 0,-1 1 0,1-1 0,0 0 0,1 0 0,-1 0 0,4 6 0,-4-12 0,-1 0 0,1 0 0,0 0 0,0 0 0,-1 0 0,1 0 0,0 0 0,-1 0 0,1 0 0,-1-1 0,1 1 0,-1 0 0,0 0 0,0-1 0,1 1 0,-1-2 0,22-154 0,-6 0 0,-6-206 0,-10 349 0,1 10 0,-1 0 0,0 0 0,0-1 0,0 1 0,0 0 0,-1 0 0,1-1 0,-1 1 0,0 0 0,-1 0 0,1 0 0,0 0 0,-1 0 0,-3-5 0,4 9 0,1-1 0,0 1 0,-1-1 0,1 1 0,-1 0 0,1 0 0,-1-1 0,1 1 0,-1 0 0,1 0 0,-1-1 0,1 1 0,-1 0 0,1 0 0,-1 0 0,1 0 0,-1 0 0,1 0 0,-1 0 0,1 0 0,-1 0 0,1 0 0,-1 0 0,1 0 0,-1 0 0,1 0 0,-1 0 0,0 0 0,1 1 0,0-1 0,-1 0 0,1 0 0,-1 1 0,1-1 0,-1 0 0,1 1 0,-1-1 0,1 1 0,0-1 0,-1 0 0,1 1 0,-1 0 0,-11 21 0,8-9 0,0 1 0,1-1 0,0 1 0,1 0 0,1 1 0,0-1 0,1 0 0,0 0 0,1 0 0,1 0 0,0 0 0,1 0 0,5 14 0,-6-21 0,0 0 0,1 0 0,0 0 0,0 0 0,1 0 0,0-1 0,0 0 0,0 1 0,1-2 0,0 1 0,0 0 0,0-1 0,1 0 0,0 0 0,0-1 0,0 0 0,1 0 0,-1 0 0,1-1 0,0 0 0,0 0 0,0 0 0,0-1 0,0 0 0,1-1 0,7 1 0,-9-1 0,-1-1 0,1 0 0,0-1 0,-1 1 0,1-1 0,-1-1 0,1 1 0,-1-1 0,1 1 0,-1-2 0,0 1 0,0 0 0,7-6 0,-4 3 0,-1-1 0,0 0 0,-1 0 0,0 0 0,0-1 0,0 0 0,9-15 0,-7 7 0,-1 1 0,0-1 0,-1 0 0,-1-1 0,0 0 0,-1 1 0,-1-1 0,3-32 0,-6 44 0,0 1 0,0-1 0,0 1 0,0-1 0,-1 1 0,0 0 0,1-1 0,-1 1 0,-2-5 0,2 8 0,1 0 0,0 0 0,0-1 0,0 1 0,0 0 0,0 0 0,0 0 0,0 0 0,-1-1 0,1 1 0,0 0 0,0 0 0,0 0 0,0 0 0,-1-1 0,1 1 0,0 0 0,0 0 0,0 0 0,-1 0 0,1 0 0,0 0 0,0 0 0,0 0 0,-1 0 0,1 0 0,0 0 0,0 0 0,-1 0 0,1 0 0,0 0 0,0 0 0,0 0 0,-1 0 0,1 0 0,0 0 0,0 0 0,-1 0 0,1 0 0,0 0 0,0 1 0,0-1 0,-1 0 0,-9 20 0,2 16 0,2-1 0,1 1 0,2 1 0,1-1 0,4 39 0,-2-61-170,1 0-1,0-1 0,1 1 1,1-1-1,0 0 0,0 1 1,8 17-1,3-5-6655</inkml:trace>
  <inkml:trace contextRef="#ctx0" brushRef="#br0" timeOffset="355.21">510 456 24575,'0'-11'0,"0"1"0,0 8 0,0 12 0,0 16 0,0 9 0,0 7 0,0 4 0,0-3 0,0-6 0,0-4 0,0-9-8191</inkml:trace>
  <inkml:trace contextRef="#ctx0" brushRef="#br0" timeOffset="743.48">1337 117 24575,'-203'123'0,"-41"23"0,241-145 0,-4 3 0,0 0 0,1 0 0,-1 0 0,-8 9 0,14-13 0,1 1 0,-1 0 0,0-1 0,1 1 0,-1 0 0,1-1 0,-1 1 0,1 0 0,-1 0 0,1 0 0,-1-1 0,1 1 0,0 0 0,-1 0 0,1 0 0,0 0 0,0 0 0,0-1 0,0 1 0,0 0 0,0 0 0,0 0 0,0 0 0,0 0 0,0 0 0,0 0 0,0 0 0,1-1 0,-1 1 0,0 0 0,1 0 0,-1 0 0,1 0 0,-1-1 0,1 1 0,-1 0 0,1-1 0,-1 1 0,1 0 0,0-1 0,-1 1 0,1-1 0,0 1 0,0-1 0,0 1 0,-1-1 0,2 1 0,31 18 0,1-2 0,51 19 0,5 1 0,-38-12-455,-1 1 0,75 52 0,-102-59-6371</inkml:trace>
  <inkml:trace contextRef="#ctx0" brushRef="#br0" timeOffset="1355.45">1633 223 24575,'-16'203'0,"10"215"0,27-773 0,2-82 0,-28 400 0,-2 23 0,7 14 0,-1 0 0,1 0 0,-1 0 0,1 0 0,-1 0 0,1 0 0,0 0 0,-1 0 0,1 0 0,-1 0 0,1 0 0,-1 0 0,1 0 0,0 0 0,-1 0 0,1 0 0,-1 1 0,1-1 0,0 0 0,-1 0 0,1 0 0,0 1 0,-1-1 0,1 0 0,0 1 0,-1-1 0,1 0 0,0 1 0,-1-1 0,1 0 0,0 1 0,-1 0 0,-4 6 0,1 1 0,-1-1 0,1 1 0,0 0 0,1 1 0,0-1 0,1 1 0,-3 8 0,-9 74 0,12-71 0,1 0 0,1 0 0,1-1 0,0 1 0,2 0 0,5 21 0,-7-35 0,0 1 0,1-1 0,0 0 0,0 0 0,1 0 0,0-1 0,0 1 0,0 0 0,1-1 0,-1 0 0,1 0 0,0 0 0,1 0 0,-1-1 0,1 0 0,0 0 0,0 0 0,1 0 0,-1-1 0,1 0 0,-1 0 0,12 4 0,-13-6 0,0 0 0,0-1 0,1 1 0,-1-1 0,0 0 0,0 0 0,1 0 0,-1-1 0,0 1 0,0-1 0,0 0 0,1 0 0,-1 0 0,0-1 0,0 0 0,4-2 0,-1 0 0,-1-1 0,1 0 0,-1 0 0,0 0 0,-1-1 0,1 0 0,-1 0 0,5-7 0,2-7 0,0 0 0,-2 0 0,0-1 0,-1-1 0,6-23 0,-11 32 0,0-1 0,-1 1 0,1-19 0,-16 102 0,9-43-227,2 0-1,0 1 1,2-1-1,1 0 1,9 43-1,3-26-6598</inkml:trace>
  <inkml:trace contextRef="#ctx0" brushRef="#br0" timeOffset="1707.37">2077 541 24575,'3'-3'0,"0"1"0,-1-1 0,2 0 0,-1 1 0,0 0 0,0-1 0,1 1 0,-1 1 0,1-1 0,0 0 0,-1 1 0,1 0 0,0 0 0,0 0 0,0 0 0,0 1 0,0-1 0,0 1 0,0 0 0,0 0 0,0 1 0,0-1 0,0 1 0,6 1 0,-7 0 0,0-1 0,0 1 0,0 0 0,0 0 0,0 0 0,-1 0 0,1 0 0,0 1 0,-1-1 0,0 1 0,0 0 0,0-1 0,0 1 0,0 0 0,0 0 0,-1 0 0,0 1 0,1-1 0,-1 0 0,0 0 0,-1 1 0,1-1 0,0 1 0,-1-1 0,0 1 0,0-1 0,0 0 0,-1 7 0,0-3 0,0 0 0,-1 0 0,0-1 0,0 1 0,0 0 0,-1-1 0,0 1 0,0-1 0,-1 0 0,0 0 0,0 0 0,0-1 0,-1 0 0,0 1 0,0-1 0,0-1 0,0 1 0,-7 3 0,-10 7 0,0-2 0,-1-1 0,-35 14 0,45-18 0,13-4 0,25 0 0,275-19-17,-184 5-1331,-100 9-5478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4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0 24575,'-10'18'0,"0"-1"0,1 1 0,1 1 0,1 0 0,1 0 0,-8 39 0,6-5 0,-3 74 0,10-83 0,1 0 0,2 0 0,12 66 0,-14-179 0,-4 50 0,0 0 0,-2 1 0,-1 0 0,-10-22 0,7 18 0,1 0 0,-7-26 0,16 46 0,0 1 0,-1-1 0,1 0 0,0 0 0,0 1 0,0-1 0,0 0 0,0 1 0,0-1 0,1 0 0,-1 0 0,1 1 0,-1-1 0,1 1 0,-1-1 0,1 0 0,0 1 0,0-1 0,0 1 0,0 0 0,0-1 0,0 1 0,0 0 0,0-1 0,1 1 0,-1 0 0,1 0 0,-1 0 0,0 0 0,1 0 0,-1 1 0,1-1 0,0 0 0,-1 1 0,3-1 0,6-2 0,1 0 0,-1 1 0,1 0 0,15 0 0,-22 2 0,132-2 0,-41 2 0,-92 0 0,0 0 0,0 0 0,0 0 0,0 0 0,0-1 0,-1 1 0,1-1 0,0 0 0,0 0 0,0 0 0,0 0 0,-1 0 0,1-1 0,0 1 0,-1-1 0,1 0 0,-1 1 0,4-5 0,-5 4 0,0-1 0,0 1 0,0-1 0,0 1 0,-1 0 0,1-1 0,-1 0 0,0 1 0,1-1 0,-1 1 0,0-1 0,-1 1 0,1-1 0,0 1 0,-1-1 0,1 1 0,-1-1 0,0 1 0,0-1 0,0 1 0,-2-5 0,-16-26 0,19 32 0,-1 1 0,1-1 0,0 1 0,0-1 0,0 1 0,-1-1 0,1 1 0,0-1 0,-1 1 0,1 0 0,0-1 0,-1 1 0,1-1 0,-1 1 0,1 0 0,0-1 0,-1 1 0,1 0 0,-1-1 0,1 1 0,-1 0 0,1 0 0,-1 0 0,1-1 0,-1 1 0,0 0 0,1 0 0,-1 0 0,1 0 0,-1 0 0,1 0 0,-1 0 0,1 0 0,-1 0 0,0 0 0,1 1 0,-1-1 0,1 0 0,-1 0 0,1 0 0,-1 1 0,1-1 0,-1 0 0,1 0 0,0 1 0,-1-1 0,1 1 0,-1-1 0,1 0 0,0 1 0,-1-1 0,1 1 0,0-1 0,-1 1 0,1-1 0,0 1 0,0-1 0,-1 1 0,1-1 0,0 1 0,0 0 0,-5 18 0,1 0 0,1 0 0,1 1 0,0-1 0,2 1 0,2 27 0,-2-27 0,14 150-249,-10-129-867,-1-8-5710</inkml:trace>
  <inkml:trace contextRef="#ctx0" brushRef="#br0" timeOffset="1143.22">629 506 24575,'5'-3'0,"0"-1"0,0 0 0,0 0 0,-1 0 0,1 0 0,-1-1 0,0 0 0,-1 0 0,1 0 0,-1 0 0,0-1 0,0 1 0,4-13 0,-6 16 0,0-1 0,-1 0 0,1 0 0,-1 0 0,1 0 0,-1 0 0,0 0 0,0 0 0,0 1 0,0-1 0,-1 0 0,1 0 0,-2-5 0,1 6 0,0 1 0,0-1 0,0 0 0,0 0 0,-1 1 0,1-1 0,0 1 0,-1-1 0,1 1 0,-1 0 0,0 0 0,1-1 0,-1 1 0,0 0 0,0 0 0,0 1 0,1-1 0,-1 0 0,0 1 0,0-1 0,-4 0 0,2 1 0,0 0 0,0-1 0,0 2 0,0-1 0,0 0 0,0 1 0,1 0 0,-1 0 0,0 0 0,0 0 0,0 0 0,1 1 0,-1 0 0,1 0 0,-1 0 0,1 0 0,0 0 0,0 1 0,0-1 0,0 1 0,0 0 0,0 0 0,1 0 0,0 0 0,-1 1 0,1-1 0,-2 5 0,-2 2 0,1 0 0,1 1 0,0-1 0,0 1 0,1 0 0,0 0 0,1 0 0,-2 17 0,4-22 0,0-1 0,1 1 0,-1-1 0,1 1 0,1-1 0,-1 0 0,1 1 0,0-1 0,0 0 0,0 0 0,1 0 0,0 0 0,-1 0 0,2-1 0,5 8 0,-7-10 0,0 0 0,0 0 0,1 0 0,-1 0 0,0 0 0,1-1 0,-1 1 0,1-1 0,-1 0 0,1 1 0,0-1 0,0-1 0,-1 1 0,1 0 0,0 0 0,0-1 0,0 0 0,0 0 0,0 1 0,0-2 0,0 1 0,0 0 0,-1-1 0,1 1 0,0-1 0,0 0 0,0 0 0,-1 0 0,1 0 0,0 0 0,2-3 0,-1 2 0,-1 0 0,1-1 0,-1 0 0,0 0 0,0 0 0,0 0 0,-1 0 0,1-1 0,-1 1 0,0-1 0,0 0 0,0 1 0,0-1 0,-1 0 0,1 0 0,-1 0 0,1-5 0,0-7 0,0-1 0,0 0 0,-2-17 0,1-10 0,2 43 0,1 8 0,3 10 0,0 3-107,0 3 187,2-1 0,11 23 1,-16-38-218,0 0 1,0-1 0,1 0 0,0 0-1,0 0 1,0 0 0,1-1 0,-1 0-1,1 0 1,11 6 0,1-1-6690</inkml:trace>
  <inkml:trace contextRef="#ctx0" brushRef="#br0" timeOffset="1522.81">1137 189 24575,'-4'-7'0,"3"1"0,1 6 0</inkml:trace>
  <inkml:trace contextRef="#ctx0" brushRef="#br0" timeOffset="1917.16">1138 486 24575,'4'-7'0,"4"-3"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1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85 24575,'2'-14'0,"3"17"0,4 27 0,-2 127 0,-19 239 0,1-187 0,31-451 0,-7 114 0,-3-185 0,-10 309 0,-1 1 0,1 0 0,-1-1 0,1 1 0,-1 0 0,0 0 0,0 0 0,0 0 0,-4-6 0,5 9 0,0-1 0,-1 1 0,1-1 0,0 1 0,-1 0 0,1-1 0,0 1 0,-1 0 0,1 0 0,-1-1 0,1 1 0,0 0 0,-1 0 0,1-1 0,-1 1 0,1 0 0,-1 0 0,1 0 0,-1 0 0,1 0 0,-1 0 0,1 0 0,0 0 0,-1 0 0,1 0 0,-1 0 0,-1 0 0,1 1 0,0 0 0,0-1 0,0 1 0,0 0 0,0 0 0,0-1 0,0 1 0,0 0 0,0 0 0,0 0 0,0 0 0,1 1 0,-2 0 0,-2 5 0,1 0 0,-1-1 0,1 1 0,1 1 0,-1-1 0,1 0 0,1 0 0,-1 1 0,1-1 0,0 1 0,1 0 0,0-1 0,0 1 0,1-1 0,0 1 0,0-1 0,0 1 0,1-1 0,1 0 0,-1 1 0,1-1 0,0 0 0,0-1 0,1 1 0,0-1 0,0 1 0,1-1 0,0 0 0,0-1 0,0 1 0,1-1 0,0 0 0,-1-1 0,2 1 0,-1-1 0,1 0 0,-1-1 0,1 1 0,0-1 0,0-1 0,0 1 0,1-1 0,-1 0 0,1-1 0,-1 0 0,9 0 0,-8-1 0,1-1 0,-1 1 0,1-2 0,-1 1 0,1-1 0,-1-1 0,0 0 0,0 0 0,0 0 0,0-1 0,-1 0 0,1 0 0,-1-1 0,0 0 0,-1-1 0,1 1 0,-1-1 0,0 0 0,0-1 0,-1 0 0,6-9 0,-3 5 0,-1-2 0,-1 1 0,0-1 0,-1 0 0,-1 0 0,0 0 0,0 0 0,-1-1 0,-1 0 0,0 0 0,-1 1 0,-1-21 0,0 33 0,0 0 0,0 0 0,1 0 0,-1 0 0,0 0 0,0 0 0,0 0 0,0 0 0,-1 0 0,1 0 0,0 0 0,0 0 0,-1 0 0,1 0 0,0 0 0,-1 0 0,1 0 0,-1 0 0,1 0 0,-1 0 0,0 0 0,1 1 0,-1-1 0,0 0 0,1 0 0,-2 0 0,1 2 0,-1 0 0,2 0 0,-1 0 0,0 0 0,0 0 0,0 0 0,0 1 0,1-1 0,-1 0 0,0 0 0,1 1 0,-1-1 0,1 0 0,0 1 0,-1-1 0,1 0 0,0 1 0,0-1 0,0 3 0,-6 58 0,2 1 0,7 78 0,0-104-1365,2-10-5461</inkml:trace>
  <inkml:trace contextRef="#ctx0" brushRef="#br0" timeOffset="409.25">509 445 24575,'0'-3'0,"0"5"0,0 7 0,0 12 0,0 6 0,0 6 0,0 4 0,0 0 0,-4-3 0,0-4 0,-1-3 0,-2-6 0,3-11 0</inkml:trace>
  <inkml:trace contextRef="#ctx0" brushRef="#br0" timeOffset="796.68">848 276 24575,'4'0'0,"7"-3"0,14-2 0,13 0 0,7 2 0,7 0 0,2 2 0,-1 0 0,-3 0 0,-6 1 0,-10 1-8191</inkml:trace>
  <inkml:trace contextRef="#ctx0" brushRef="#br0" timeOffset="797.68">869 466 24575,'4'0'0,"7"0"0,14 0 0,13 0 0,11 0 0,8 0 0,8 0 0,5 0 0,-11 0-8191</inkml:trace>
  <inkml:trace contextRef="#ctx0" brushRef="#br0" timeOffset="1539.95">1779 106 24575,'-8'16'0,"0"0"0,1 0 0,1 1 0,0 0 0,2 0 0,-6 31 0,-3 108 0,12-131 0,-1 232 0,3-213 0,0-181 0,-3-372 0,2 508 0,1-4 0,-1 0 0,0 0 0,0 0 0,-1 0 0,1 0 0,-1 0 0,-1 0 0,1 0 0,0 1 0,-1-1 0,0 0 0,0 1 0,-1-1 0,1 1 0,-6-7 0,8 11 0,-1-1 0,0 0 0,0 1 0,1 0 0,-1-1 0,0 1 0,0 0 0,0-1 0,0 1 0,0 0 0,1 0 0,-1 0 0,0-1 0,0 1 0,0 0 0,0 0 0,0 0 0,0 1 0,1-1 0,-1 0 0,0 0 0,0 0 0,0 1 0,0-1 0,0 0 0,1 1 0,-1-1 0,0 1 0,0-1 0,1 1 0,-1-1 0,0 1 0,1-1 0,-1 1 0,0 0 0,1 0 0,-1-1 0,1 1 0,-1 0 0,1 0 0,0-1 0,-1 1 0,1 0 0,0 0 0,-1 1 0,-15 41 0,13-29 0,1-1 0,1 0 0,0 1 0,0-1 0,1 1 0,1 0 0,0-1 0,1 0 0,1 1 0,4 15 0,-5-24 0,-1 0 0,1 0 0,0 0 0,1 0 0,-1-1 0,1 1 0,0-1 0,0 1 0,1-1 0,-1 0 0,1 0 0,0 0 0,0-1 0,0 0 0,1 1 0,-1-1 0,1-1 0,-1 1 0,1-1 0,0 1 0,0-2 0,0 1 0,0 0 0,1-1 0,-1 0 0,0 0 0,1-1 0,7 1 0,-7-2 0,1 0 0,-1 0 0,0 0 0,-1-1 0,1 1 0,0-2 0,0 1 0,-1 0 0,1-1 0,-1 0 0,0-1 0,0 1 0,0-1 0,0 0 0,-1 0 0,0 0 0,1-1 0,-2 0 0,1 1 0,0-1 0,4-9 0,2-4 0,-1 0 0,0-1 0,-2 0 0,0 0 0,5-23 0,-10 35 0,0-1 0,0 0 0,0 0 0,-1 0 0,0 0 0,0-1 0,0 1 0,-1 0 0,-2-14 0,2 22 0,0 0 0,0 0 0,0 0 0,0 0 0,0-1 0,0 1 0,0 0 0,0 0 0,0 0 0,0 0 0,0 0 0,0 0 0,0-1 0,0 1 0,0 0 0,0 0 0,0 0 0,-1 0 0,1 0 0,0 0 0,0 0 0,0-1 0,0 1 0,0 0 0,0 0 0,0 0 0,0 0 0,0 0 0,-1 0 0,1 0 0,0 0 0,0 0 0,0 0 0,0 0 0,0 0 0,0 0 0,-1 0 0,1-1 0,0 1 0,0 0 0,0 0 0,0 0 0,0 0 0,0 1 0,-1-1 0,1 0 0,0 0 0,0 0 0,0 0 0,0 0 0,0 0 0,0 0 0,-1 0 0,1 0 0,0 0 0,0 0 0,0 0 0,0 0 0,0 0 0,-7 11 0,-4 16 0,6-6-91,1 0 0,1 1 0,1 0 0,1-1 0,1 1 0,0 0 0,2 0 0,1-1 0,0 1 0,2-1 0,0 0 0,2 0 0,0-1 0,19 37 0,-4-21-6735</inkml:trace>
  <inkml:trace contextRef="#ctx0" brushRef="#br0" timeOffset="1945.87">2159 360 24575,'2'-5'0,"0"-1"0,0 1 0,0-1 0,1 1 0,0 0 0,0 0 0,7-8 0,-9 12 0,-1 0 0,1 0 0,-1 1 0,1-1 0,0 0 0,-1 0 0,1 1 0,0-1 0,0 1 0,0-1 0,-1 0 0,1 1 0,0 0 0,0-1 0,0 1 0,0-1 0,0 1 0,0 0 0,0 0 0,0 0 0,0-1 0,0 1 0,0 0 0,0 0 0,0 0 0,0 0 0,0 1 0,0-1 0,0 0 0,0 0 0,-1 1 0,1-1 0,0 0 0,0 1 0,0-1 0,0 1 0,0-1 0,0 1 0,-1-1 0,1 1 0,0 0 0,0 0 0,-1-1 0,1 1 0,-1 0 0,1 0 0,0-1 0,-1 1 0,0 0 0,1 0 0,-1 0 0,1 0 0,-1 1 0,3 5 0,0 0 0,-1 0 0,1 0 0,-2 0 0,1 0 0,-1 1 0,0-1 0,0 1 0,-1-1 0,0 0 0,-1 1 0,1-1 0,-1 1 0,-1-1 0,1 0 0,-1 0 0,-1 0 0,1 0 0,-1 0 0,-7 11 0,3-5 0,0-1 0,-2-1 0,1 0 0,-1 0 0,-1 0 0,0-1 0,0 0 0,-1-1 0,-23 15 0,18-12 0,16-12 0,0 0 0,0 0 0,0 0 0,0 1 0,0-1 0,0 0 0,0 0 0,0 0 0,0 0 0,0 0 0,0 1 0,0-1 0,0 0 0,-1 0 0,1 0 0,1 0 0,-1 1 0,0-1 0,0 0 0,0 0 0,0 0 0,0 0 0,0 1 0,0-1 0,0 0 0,0 0 0,0 0 0,0 0 0,0 0 0,0 1 0,0-1 0,1 0 0,-1 0 0,0 0 0,0 0 0,0 0 0,0 0 0,0 0 0,0 0 0,1 1 0,-1-1 0,0 0 0,0 0 0,0 0 0,0 0 0,0 0 0,1 0 0,34 2 0,-26-2 0,239-12 101,-109 3-1567,-71 5-536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49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150 24575,'7'-59'0,"5"-31"0,-13 142 0,-18 384 0,18-430 0,-1-7 0,-7-15 0,-13-38 0,17 40 0,-14-27 0,11 25 0,1-1 0,-7-21 0,14 36 0,0 0 0,-1-1 0,1 1 0,0 0 0,0 0 0,1 0 0,-1-1 0,0 1 0,1 0 0,-1 0 0,1 0 0,0 0 0,0 0 0,0 0 0,0 0 0,0 0 0,0 0 0,0 0 0,1 0 0,-1 1 0,0-1 0,1 0 0,0 1 0,-1-1 0,1 1 0,0 0 0,0 0 0,0-1 0,0 1 0,0 1 0,0-1 0,0 0 0,3-1 0,8-2 0,1 0 0,0 0 0,25-3 0,245-20 0,-282 27 0,0 0 0,0 0 0,0 0 0,0-1 0,0 1 0,0 0 0,0-1 0,-1 1 0,1-1 0,0 0 0,0 0 0,0 0 0,-1 0 0,1 0 0,-1 0 0,1 0 0,0 0 0,-1-1 0,0 1 0,1 0 0,-1-1 0,2-2 0,-3 3 0,0-1 0,0 0 0,0 0 0,0 0 0,0 1 0,0-1 0,-1 0 0,1 0 0,-1 0 0,1 1 0,-1-1 0,1 0 0,-1 1 0,0-1 0,0 0 0,0 1 0,0-1 0,0 1 0,0 0 0,0-1 0,-1 1 0,1 0 0,-3-2 0,-29-36 0,33 39 0,0 0 0,0-1 0,-1 1 0,1 0 0,0 0 0,0 0 0,0 0 0,-1 0 0,1 0 0,0 0 0,0 0 0,-1 0 0,1 0 0,0 0 0,0 0 0,-1 0 0,1 0 0,0 0 0,0 0 0,-1 0 0,1 0 0,0 0 0,0 0 0,-1 0 0,1 0 0,0 1 0,0-1 0,0 0 0,-1 0 0,1 0 0,0 0 0,0 0 0,0 1 0,-1-1 0,1 0 0,0 0 0,0 0 0,0 1 0,0-1 0,0 0 0,0 0 0,-1 1 0,1-1 0,0 0 0,0 0 0,0 1 0,0-1 0,0 0 0,0 0 0,0 1 0,0-1 0,0 0 0,0 0 0,0 1 0,0-1 0,0 0 0,1 1 0,-3 19 0,2-18 0,0 214 117,2-81-1599,-2-116-5344</inkml:trace>
  <inkml:trace contextRef="#ctx0" brushRef="#br0" timeOffset="436.55">596 446 24575,'-25'57'0,"25"-54"0,-16 61 0,15-59 0,0 1 0,1-1 0,-1 0 0,1 1 0,0-1 0,1 0 0,-1 1 0,1-1 0,3 10 0,-3-13 0,0 0 0,1 0 0,-1 0 0,1 0 0,0 0 0,0 0 0,0 0 0,0 0 0,0-1 0,0 1 0,0-1 0,1 0 0,-1 1 0,0-1 0,1 0 0,-1 0 0,1-1 0,-1 1 0,1 0 0,-1-1 0,1 0 0,0 1 0,-1-1 0,4-1 0,-1 2 0,0-1 0,0-1 0,0 1 0,0-1 0,0 0 0,0 0 0,-1 0 0,1-1 0,0 0 0,-1 0 0,1 0 0,4-3 0,-5 1 8,1-1-1,-1 0 1,0 0-1,-1 0 1,1 0-1,-1-1 1,0 1-1,0-1 1,-1 0-1,1 1 1,-1-1-1,-1-1 1,1 1-1,-1 0 1,1-11-1,-1 11-94,-1 0-1,1 1 1,-1-1 0,-1 0-1,1 0 1,-1 0 0,0 1-1,0-1 1,0 0-1,-1 1 1,0-1 0,0 1-1,-1-1 1,1 1 0,-1 0-1,-7-9 1,-4 1-6739</inkml:trace>
  <inkml:trace contextRef="#ctx0" brushRef="#br0" timeOffset="837.73">1084 44 24575,'-4'0'0,"0"7"0,-1 7 0,2 0-8191</inkml:trace>
  <inkml:trace contextRef="#ctx0" brushRef="#br0" timeOffset="1244.57">1062 489 24575,'-4'-3'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31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6 11 24575,'4'0'0,"0"4"0,4 5 0,1 0-8191</inkml:trace>
  <inkml:trace contextRef="#ctx0" brushRef="#br0" timeOffset="748.29">83 137 24575,'-18'0'0,"-2"0"0,6 0 0,15 0 0,20 0 0,19 0 0,15 0 0,8-3 0,5-2 0,-7 0 0,-5 2 0,-13 4 0,-13 2-8191</inkml:trace>
  <inkml:trace contextRef="#ctx0" brushRef="#br0" timeOffset="1183.58">0 288 24575,'25'0'0,"19"0"0,13-3 0,8-2 0,-1 0 0,1 1 0,-5-2 0,-11-1-8191</inkml:trace>
  <inkml:trace contextRef="#ctx0" brushRef="#br0" timeOffset="1588.01">399 11 24575,'0'0'0,"0"0"0,-1 0 0,1 1 0,0-1 0,0 0 0,0 0 0,-1 0 0,1 0 0,0 0 0,0-1 0,0 1 0,-1 0 0,1 0 0,0 0 0,0 0 0,0 0 0,0 0 0,-1 0 0,1 0 0,0 0 0,0 0 0,0 0 0,0-1 0,-1 1 0,1 0 0,0 0 0,0 0 0,0 0 0,0-1 0,0 1 0,0 0 0,-1 0 0,1 0 0,0 0 0,0-1 0,0 1 0,0 0 0,0 0 0,0 0 0,0-1 0,0 1 0,0 0 0,0 0 0,0 0 0,0-1 0,0 1 0,0 0 0,0 0 0,0 0 0,0-1 0,0 1 0,0 0 0,1 0 0,-1 0 0,0 0 0,0-1 0,0 1 0,0 0 0,17-3 0,25 3 0,-40 1 0,16 0 0,1 2 0,-1 0 0,0 2 0,29 10 0,-44-14 0,0 0 0,0 1 0,0-1 0,0 1 0,0-1 0,0 1 0,0 0 0,0 0 0,-1 0 0,1 1 0,-1-1 0,0 1 0,0-1 0,0 1 0,0 0 0,0 0 0,0 0 0,-1 0 0,1 0 0,-1 0 0,0 0 0,0 0 0,0 1 0,0-1 0,-1 0 0,1 1 0,-1-1 0,0 0 0,0 1 0,0-1 0,-1 1 0,1-1 0,-2 7 0,-3 3 0,0 0 0,0-1 0,-1 1 0,0-1 0,-2 0 0,1 0 0,-12 12 0,-73 77 0,52-59 0,-97 109-1365,83-88-5461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25.2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70 24575,'-1'14'0,"0"1"0,1 0 0,0 0 0,1 0 0,4 19 0,-4-29 0,-1-1 0,1 0 0,0 0 0,1 0 0,-1 0 0,1 0 0,0-1 0,0 1 0,0 0 0,0-1 0,1 0 0,-1 1 0,1-1 0,0 0 0,0 0 0,0 0 0,1-1 0,-1 1 0,0-1 0,1 0 0,0 0 0,-1 0 0,1 0 0,4 1 0,6 0 0,-1 0 0,0-1 0,1-1 0,-1 0 0,1-1 0,0 0 0,-1-1 0,1 0 0,-1-1 0,1-1 0,12-4 0,1-2 0,-1-2 0,-1 0 0,0-2 0,31-20 0,-21 13 0,1 1 0,1 2 0,1 2 0,0 2 0,1 1 0,0 1 0,0 3 0,66-6 0,-79 11 0,21-2 0,1 1 0,0 2 0,64 6 0,-97-2 0,-1 1 0,0 0 0,1 0 0,-1 2 0,-1-1 0,1 2 0,-1 0 0,0 1 0,0 0 0,-1 0 0,0 2 0,0-1 0,-1 2 0,0 0 0,14 15 0,-18-14 0,1-1 0,-2 1 0,0 0 0,0 0 0,-1 1 0,-1 0 0,1 0 0,3 22 0,3 5 0,-11-39 0,0 0 0,0 0 0,0 0 0,0-1 0,0 1 0,0 0 0,0 0 0,1 0 0,-1 0 0,0-1 0,0 1 0,0 0 0,0 0 0,0 0 0,0 0 0,1 0 0,-1-1 0,0 1 0,0 0 0,0 0 0,0 0 0,1 0 0,-1 0 0,0 0 0,0 0 0,0 0 0,0 0 0,1 0 0,-1-1 0,0 1 0,0 0 0,0 0 0,1 0 0,-1 0 0,0 0 0,0 0 0,0 1 0,1-1 0,-1 0 0,0 0 0,0 0 0,0 0 0,0 0 0,1 0 0,-1 0 0,0 0 0,0 0 0,0 0 0,0 1 0,1-1 0,-1 0 0,0 0 0,0 0 0,0 0 0,0 0 0,0 1 0,0-1 0,1 0 0,-1 0 0,0 0 0,0 0 0,0 1 0,0-1 0,0 0 0,0 0 0,0 0 0,0 1 0,0-1 0,0 0 0,7-14 0,-7 13 0,14-34 0,-2 4 0,2 0 0,17-29 0,-24 49 0,0 1 0,1-1 0,0 2 0,0-1 0,1 1 0,0 1 0,1-1 0,21-13 0,-11 11 0,0 1 0,1 1 0,0 1 0,1 0 0,-1 2 0,28-5 0,140-12 0,-123 17 0,310-22 0,-341 27 0,-1 1 0,1 2 0,-1 1 0,42 9 0,133 42 0,-136-32 0,144 23 0,-146-38 0,0-4 0,0-2 0,1-4 0,-1-2 0,-1-4 0,0-3 0,123-37 0,207-98 0,-306 107-1365,-75 32-5461</inkml:trace>
  <inkml:trace contextRef="#ctx0" brushRef="#br0" timeOffset="1260.79">1019 842 24575,'0'-1'0,"-1"0"0,0-1 0,1 1 0,-1 0 0,0 0 0,0 0 0,1-1 0,-1 1 0,0 0 0,0 0 0,0 0 0,0 0 0,-1 1 0,1-1 0,0 0 0,0 0 0,0 1 0,-1-1 0,1 0 0,0 1 0,-1 0 0,1-1 0,0 1 0,-1 0 0,1-1 0,-2 1 0,0 1 0,0-1 0,0 1 0,1 0 0,-1 0 0,0 0 0,1 0 0,-1 0 0,1 1 0,-1-1 0,1 1 0,0-1 0,-3 4 0,-4 3 0,0 1 0,1 0 0,0 1 0,1-1 0,-7 13 0,10-15 0,1 0 0,-1-1 0,1 1 0,1 1 0,-1-1 0,1 0 0,1 1 0,-1-1 0,1 1 0,0 8 0,1-14 0,0 1 0,1 0 0,-1-1 0,1 1 0,-1-1 0,1 1 0,0 0 0,0-1 0,0 1 0,1-1 0,-1 0 0,0 1 0,1-1 0,0 0 0,-1 0 0,1 0 0,0 0 0,0 0 0,0-1 0,0 1 0,1 0 0,-1-1 0,0 0 0,1 1 0,-1-1 0,0 0 0,1 0 0,0 0 0,-1-1 0,6 2 0,-2-1 0,0 1 0,1-2 0,-1 1 0,1 0 0,-1-1 0,1 0 0,-1-1 0,1 0 0,-1 1 0,0-2 0,1 1 0,-1-1 0,11-5 0,-14 6 0,0-1 0,0 0 0,-1 0 0,1 0 0,-1 0 0,0 0 0,0-1 0,1 1 0,-1-1 0,-1 1 0,1-1 0,0 0 0,-1 0 0,1 0 0,-1 0 0,0 0 0,0 0 0,0 0 0,0 0 0,-1 0 0,1 0 0,-1-1 0,0 1 0,0 0 0,0 0 0,0 0 0,-1-1 0,1 1 0,-2-5 0,1 4 0,0 0 0,-1 0 0,1 0 0,-1 0 0,1 0 0,-1 1 0,0-1 0,-1 1 0,1 0 0,-1-1 0,1 1 0,-7-5 0,0 0 0,0 1 0,-21-11 0,20 12 0,7 2 0,11 1 0,13 3 0,-20 0 0,24-1 0,0 0 0,-1-2 0,1-1 0,34-9 0,-58 12 0,0 1 0,0 0 0,0 0 0,-1 0 0,1-1 0,0 1 0,0 0 0,0 0 0,0 0 0,0 1 0,0-1 0,-1 0 0,1 0 0,0 0 0,0 1 0,0-1 0,0 0 0,-1 1 0,1-1 0,0 1 0,0-1 0,-1 1 0,1-1 0,0 1 0,-1-1 0,2 2 0,-1 0 0,0 0 0,1 0 0,-1 0 0,0 1 0,0-1 0,0 0 0,-1 1 0,1-1 0,0 5 0,0 7 0,0 1 0,-2 24 0,1-27 0,-2 21 0,1-21 0,0 0 0,1-1 0,0 1 0,1 0 0,2 12 0,-3-24 0,0 0 0,0 0 0,0 0 0,0 0 0,0 1 0,0-1 0,0 0 0,0 0 0,0 0 0,1 1 0,-1-1 0,0 0 0,0 0 0,0 0 0,0 0 0,0 1 0,0-1 0,0 0 0,0 0 0,0 0 0,0 0 0,1 0 0,-1 1 0,0-1 0,0 0 0,0 0 0,0 0 0,1 0 0,-1 0 0,0 0 0,0 0 0,0 0 0,0 1 0,1-1 0,-1 0 0,0 0 0,0 0 0,0 0 0,0 0 0,1 0 0,-1 0 0,0 0 0,0 0 0,0 0 0,1 0 0,-1 0 0,0 0 0,0-1 0,0 1 0,0 0 0,1 0 0,-1 0 0,0 0 0,0 0 0,10-13 0,4-20 0,-2-2 0,-7 16 0,2 0 0,0 1 0,1 0 0,15-26 0,-22 43 0,-1 0 0,1 0 0,-1 0 0,1 0 0,0 0 0,0 0 0,-1 1 0,1-1 0,0 0 0,0 0 0,0 1 0,0-1 0,0 0 0,0 1 0,0-1 0,0 1 0,0-1 0,0 1 0,0 0 0,1-1 0,0 1 0,-1 0 0,0 0 0,0 1 0,0-1 0,0 0 0,0 1 0,-1-1 0,1 1 0,0-1 0,0 1 0,-1 0 0,1-1 0,0 1 0,0 0 0,-1-1 0,1 1 0,-1 0 0,1 0 0,-1 0 0,1-1 0,0 2 0,2 7 0,1 0 0,-1 0 0,4 19 0,-6-20 0,19 89-1365,-14-82-5461</inkml:trace>
  <inkml:trace contextRef="#ctx0" brushRef="#br0" timeOffset="1710.06">1484 821 24575,'0'16'0,"1"0"0,0 0 0,1 0 0,6 21 0,-7-34 0,0 1 0,0-1 0,0 0 0,1 0 0,-1 0 0,1 0 0,0 0 0,0 0 0,0 0 0,0-1 0,0 1 0,3 2 0,-3-4 0,0 0 0,-1-1 0,1 1 0,0 0 0,0 0 0,0-1 0,0 1 0,0-1 0,-1 1 0,1-1 0,0 0 0,0 0 0,0 0 0,0 0 0,0 0 0,0 0 0,0 0 0,0-1 0,0 1 0,0-1 0,0 1 0,3-3 0,-1 1 0,0-1 0,1 0 0,-1 0 0,0 0 0,-1 0 0,1-1 0,0 1 0,-1-1 0,0 0 0,0 0 0,0 0 0,0-1 0,-1 1 0,0-1 0,0 1 0,0-1 0,2-6 0,-2 3 0,0 1 0,0-1 0,-1 0 0,0 0 0,0 0 0,0 1 0,-1-1 0,-1 0 0,1 0 0,-3-12 0,3 19 0,-1 0 0,1 0 0,0-1 0,0 1 0,-1 0 0,1 0 0,-1-1 0,1 1 0,-1 0 0,0 0 0,1 0 0,-1 0 0,0 0 0,0 0 0,0 0 0,1 0 0,-1 0 0,0 0 0,0 1 0,0-1 0,-1 0 0,1 1 0,0-1 0,0 0 0,0 1 0,0-1 0,-3 1 0,2 0 0,0 0 0,-1 0 0,1 1 0,0-1 0,0 1 0,-1 0 0,1 0 0,0 0 0,0 0 0,0 0 0,0 0 0,0 0 0,0 1 0,-1 1 0,-6 4 0,1 1 0,0 0 0,1 0 0,0 1 0,-8 12 0,10-11 0,0 0 0,0 1 0,1-1 0,0 1 0,1 0 0,0 0 0,1 0 0,0 0 0,-1 16 0,3-23 0,0 0 0,0 1 0,1-1 0,-1 0 0,1 1 0,0-1 0,0 0 0,0 0 0,1 0 0,0 0 0,-1 0 0,1 0 0,1 0 0,-1 0 0,0-1 0,1 1 0,0-1 0,0 0 0,0 0 0,0 0 0,0 0 0,1 0 0,-1-1 0,1 0 0,0 1 0,7 2 0,24 6-1365,-1-5-5461</inkml:trace>
  <inkml:trace contextRef="#ctx0" brushRef="#br0" timeOffset="2238.1">1866 907 24575,'11'0'0,"10"0"0,10 0 0,-2 0-8191</inkml:trace>
  <inkml:trace contextRef="#ctx0" brushRef="#br0" timeOffset="2648.31">2246 757 24575,'-3'1'0,"0"-1"0,1 0 0,-1 1 0,0 0 0,0-1 0,1 1 0,-1 0 0,1 0 0,-1 1 0,1-1 0,-1 1 0,1-1 0,0 1 0,-1 0 0,1-1 0,0 1 0,0 0 0,0 1 0,1-1 0,-1 0 0,1 0 0,-1 1 0,1-1 0,0 1 0,-1-1 0,1 1 0,0 0 0,1-1 0,-2 5 0,1-3 0,0 0 0,1 0 0,-1 0 0,1 0 0,-1 0 0,1 0 0,1 0 0,-1 1 0,0-1 0,1 0 0,0 0 0,0 0 0,0 0 0,1 0 0,-1-1 0,1 1 0,0 0 0,0 0 0,4 4 0,35 26 0,-9-10 0,-31-24 0,-1 0 0,1 1 0,-1-1 0,0 0 0,1 1 0,-1-1 0,0 0 0,1 1 0,-1-1 0,0 1 0,1-1 0,-1 1 0,0-1 0,0 1 0,1-1 0,-1 1 0,0-1 0,0 1 0,0-1 0,0 1 0,0-1 0,0 1 0,0-1 0,0 1 0,0 0 0,0-1 0,0 1 0,0-1 0,0 1 0,0-1 0,-1 2 0,-16 10 0,-30 3 0,41-13 0,-17 3 0,15-6 0,13-4 0,26-13 0,64-26 0,2 0 0,-96 44 0,0-1 0,0 1 0,0-1 0,0 1 0,0-1 0,0 1 0,0 0 0,0-1 0,0 1 0,0 0 0,0 0 0,1 0 0,-1 0 0,0 0 0,0 0 0,0 0 0,0 0 0,0 0 0,0 0 0,0 1 0,0-1 0,0 0 0,1 1 0,-1-1 0,0 1 0,-1-1 0,1 1 0,0 0 0,0-1 0,0 1 0,0 0 0,0 0 0,-1 0 0,1-1 0,0 1 0,-1 0 0,1 0 0,0 0 0,-1 0 0,1 0 0,-1 0 0,0 0 0,1 0 0,-1 0 0,0 1 0,1 0 0,1 10 0,1-1 0,-1 1 0,0 21 0,0-11 0,-2-18-151,1 1-1,0-1 0,0 0 0,0 1 1,0-1-1,1 0 0,0 0 1,2 5-1,5 2-6674</inkml:trace>
  <inkml:trace contextRef="#ctx0" brushRef="#br0" timeOffset="2649.31">2585 545 24575,'-4'22'0,"-1"17"0,1 10 0,0-3-8191</inkml:trace>
  <inkml:trace contextRef="#ctx0" brushRef="#br0" timeOffset="3675.47">2733 905 24575,'0'-2'0,"0"1"0,0-1 0,0 0 0,0 0 0,0 0 0,0 0 0,-1 1 0,1-1 0,-1 0 0,1 0 0,-1 1 0,0-1 0,0 0 0,0 1 0,0-1 0,0 1 0,0-1 0,-1-1 0,1 2 0,-1 1 0,1-1 0,0 0 0,0 1 0,0-1 0,-1 1 0,1-1 0,0 1 0,-1 0 0,1 0 0,0-1 0,-1 1 0,1 0 0,0 0 0,-1 0 0,1 1 0,0-1 0,-1 0 0,0 1 0,-4 0 0,1 1 0,-1 1 0,1-1 0,0 1 0,0 0 0,0 0 0,0 0 0,0 0 0,1 1 0,-5 4 0,4-2 0,-1 0 0,1 1 0,1-1 0,-1 1 0,1 0 0,0 0 0,1 0 0,-4 9 0,6-14 0,1 0 0,-1 0 0,1 0 0,-1 0 0,1 1 0,-1-1 0,1 0 0,0 0 0,0 0 0,0 1 0,1-1 0,-1 0 0,0 0 0,1 0 0,-1 0 0,1 0 0,0 0 0,0 0 0,-1 0 0,2 0 0,-1 0 0,0 0 0,0 0 0,0 0 0,1-1 0,-1 1 0,1-1 0,-1 1 0,1-1 0,0 1 0,0-1 0,0 0 0,3 2 0,0-1 0,0 0 0,0 0 0,0 0 0,0-1 0,1 1 0,-1-1 0,0 0 0,1-1 0,-1 0 0,0 0 0,1 0 0,-1 0 0,0-1 0,1 0 0,-1 0 0,0 0 0,0-1 0,0 1 0,0-1 0,0-1 0,0 1 0,0-1 0,-1 1 0,1-1 0,-1-1 0,0 1 0,0-1 0,0 1 0,0-1 0,4-6 0,2-2 0,-1-1 0,0 0 0,-1-1 0,0 0 0,-1 0 0,-1-1 0,0 1 0,-1-1 0,4-20 0,-4 10 0,-1 0 0,1-37 0,-5 51 0,0 1 0,-1-1 0,0 1 0,-1 0 0,0 0 0,-1 0 0,0 0 0,-7-18 0,9 26 0,0 0 0,0 0 0,0 0 0,-1 0 0,1 0 0,0 0 0,-1 0 0,1 1 0,-1-1 0,0 0 0,1 1 0,-1 0 0,0-1 0,-2 0 0,3 2 0,0-1 0,0 1 0,0 0 0,0 0 0,0 0 0,0 0 0,0 0 0,1 0 0,-1 0 0,0 0 0,0 0 0,0 0 0,0 0 0,0 1 0,0-1 0,0 0 0,1 1 0,-1-1 0,0 0 0,0 1 0,0-1 0,1 1 0,-2 1 0,-2 1 0,1 1 0,0 0 0,0 0 0,1 0 0,-1 0 0,1 1 0,0-1 0,0 1 0,0-1 0,1 1 0,-2 5 0,-1 10 0,0 0 0,1-1 0,2 1 0,0 0 0,0 0 0,2 0 0,1 0 0,4 23 0,-4-36 0,-1 0 0,1 0 0,0 0 0,1 0 0,0-1 0,0 1 0,0-1 0,1 1 0,0-1 0,0 0 0,1-1 0,-1 1 0,1-1 0,1 0 0,-1 0 0,1-1 0,-1 1 0,1-1 0,1 0 0,-1-1 0,0 1 0,1-1 0,0-1 0,0 1 0,11 2 0,-10-4 0,-1 1 0,1-1 0,0-1 0,0 1 0,0-1 0,0-1 0,0 1 0,0-1 0,0-1 0,0 1 0,-1-2 0,1 1 0,14-7 0,-18 7 0,0-1 0,0 0 0,0 0 0,0 0 0,-1 0 0,1-1 0,-1 1 0,0-1 0,0 0 0,0 0 0,-1 0 0,1 0 0,-1-1 0,0 1 0,0-1 0,0 1 0,-1-1 0,0 0 0,0 0 0,0 1 0,0-1 0,-1 0 0,0-7 0,0 10 0,1 0 0,-1 0 0,-1-1 0,1 1 0,0 0 0,0 0 0,-1 0 0,1 0 0,-1 0 0,0 0 0,1 0 0,-1 0 0,0 0 0,0 1 0,-1-1 0,1 0 0,0 0 0,0 1 0,-1-1 0,1 1 0,-1-1 0,1 1 0,-1 0 0,0-1 0,0 1 0,0 0 0,1 0 0,-1 0 0,0 0 0,0 1 0,0-1 0,0 1 0,-4-2 0,3 2 0,0 0 0,1 0 0,-1 0 0,1 1 0,-1-1 0,1 1 0,-1-1 0,1 1 0,0 0 0,-1 0 0,1 0 0,0 0 0,-1 0 0,1 0 0,0 1 0,0-1 0,0 1 0,0 0 0,0-1 0,1 1 0,-1 0 0,0 0 0,1 0 0,0 0 0,-1 0 0,1 1 0,0-1 0,-1 3 0,0-2 0,1 1 0,0-1 0,0 1 0,0-1 0,0 1 0,0 0 0,1-1 0,0 1 0,0 0 0,0 0 0,0-1 0,0 1 0,1 0 0,-1-1 0,1 1 0,0 0 0,0-1 0,3 5 0,-2-4 0,1 0 0,0 0 0,0 0 0,0-1 0,1 1 0,-1-1 0,1 0 0,0 0 0,0 0 0,0 0 0,0-1 0,7 3 0,7 2 0,1 0 0,0-2 0,0 0 0,1-2 0,33 3 0,-22-3 0,-1-1 0,0-2 0,56-7 0,-78 6 0,1-1 0,0-1 0,-1 1 0,1-1 0,-1-1 0,0 0 0,14-8 0,-18 9 0,0 0 0,0-1 0,-1 1 0,1-1 0,-1 1 0,0-1 0,0 0 0,0 0 0,0-1 0,-1 1 0,0 0 0,0-1 0,0 0 0,0 1 0,0-6 0,-1 7 0,0 0 0,0 1 0,-1-1 0,1 0 0,-1 1 0,0-1 0,0 0 0,0 1 0,0-1 0,0 0 0,0 1 0,-1-1 0,0 0 0,1 1 0,-1-1 0,0 1 0,0-1 0,0 1 0,-1-1 0,1 1 0,0 0 0,-1 0 0,0 0 0,1-1 0,-1 2 0,0-1 0,0 0 0,0 0 0,-1 1 0,1-1 0,0 1 0,0-1 0,-5-1 0,3 2 0,-1 0 0,1 0 0,0 0 0,-1 0 0,1 1 0,-1 0 0,1 0 0,-1 0 0,1 0 0,-1 1 0,1 0 0,-1 0 0,1 0 0,0 0 0,0 1 0,-1 0 0,1-1 0,0 2 0,-6 3 0,4-1 0,0 0 0,0 1 0,1-1 0,0 1 0,0 0 0,0 0 0,1 1 0,0 0 0,0-1 0,0 1 0,1 1 0,0-1 0,1 0 0,-3 15 0,4-19 0,0 0 0,1 1 0,-1-1 0,1 1 0,0-1 0,0 1 0,0-1 0,0 1 0,1-1 0,0 0 0,-1 1 0,1-1 0,0 0 0,1 1 0,-1-1 0,1 0 0,-1 0 0,1 0 0,0 0 0,0 0 0,0-1 0,0 1 0,1-1 0,-1 1 0,1-1 0,0 0 0,-1 0 0,1 0 0,0 0 0,0 0 0,0-1 0,1 1 0,-1-1 0,0 0 0,4 1 0,-3-1 0,1 0 0,-1 0 0,1 0 0,-1 0 0,1-1 0,-1 0 0,1 0 0,-1 0 0,1-1 0,-1 1 0,1-1 0,-1 0 0,0 0 0,1-1 0,-1 0 0,0 1 0,0-1 0,0 0 0,0-1 0,0 1 0,0-1 0,-1 0 0,1 0 0,-1 0 0,0 0 0,0 0 0,0-1 0,0 0 0,-1 1 0,1-1 0,-1 0 0,3-6 0,3-8 0,-1 0 0,-1-1 0,0 0 0,-1 0 0,-1 0 0,2-24 0,1-48 0,-7-140 0,1 369 0,9 174 0,2-231-1365,1-10-5461</inkml:trace>
  <inkml:trace contextRef="#ctx0" brushRef="#br0" timeOffset="4056.99">3876 947 24575,'0'0'-81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4.5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606'0,"1"-581"0,-1-25 0,0 0 0,0-1 0,0 1 0,0 0 0,0 0 0,0 0 0,0 0 0,0 0 0,0 0 0,0 0 0,0 0 0,0 0 0,0 0 0,0 0 0,1 0 0,-1 0 0,0 0 0,0 0 0,0 0 0,0 0 0,0 0 0,0 0 0,0 0 0,0 0 0,0 0 0,0 0 0,0 0 0,0 0 0,0 0 0,1 0 0,-1 0 0,0 0 0,0 0 0,0 0 0,0 0 0,0 0 0,0 1 0,0-1 0,0 0 0,0 0 0,0 0 0,0 0 0,0 0 0,0 0 0,0 0 0,0 0 0,0 0 0,0 0 0,0 0 0,0 0 0,0 0 0,0 0 0,0 0 0,0 1 0,5-13 0,4-18 0,16-71 0,5 2 0,43-96 0,-68 183 0,20-40 0,-23 48 0,0 1 0,0 0 0,0 0 0,0 0 0,1 1 0,0-1 0,-1 1 0,1-1 0,0 1 0,0 0 0,0 0 0,5-3 0,-7 5 0,1-1 0,-1 1 0,0 0 0,1-1 0,-1 1 0,0 0 0,1 0 0,-1 0 0,0 0 0,1 0 0,-1 0 0,0 0 0,1 1 0,-1-1 0,0 0 0,1 1 0,-1-1 0,0 1 0,0-1 0,1 1 0,0 1 0,1 0 0,0 0 0,-1 1 0,1-1 0,-1 1 0,1 0 0,-1 0 0,4 5 0,0 4 0,-1 0 0,0-1 0,6 20 0,-1 12 0,-2 1 0,4 62 0,6 36 0,-16-134 24,0 1 0,0-1 0,1 0 0,6 14 0,-7-19-123,-1 0 0,1 0 0,0-1 0,0 1 0,0-1 0,0 1 0,1-1 0,-1 0 0,1 1 0,-1-1 0,1 0 0,0-1 0,0 1 0,6 2 0,8 1-6727</inkml:trace>
  <inkml:trace contextRef="#ctx0" brushRef="#br0" timeOffset="343.74">699 190 24575,'32'-10'0,"18"-5"0,12 2 0,1 2 0,-5 7 0,-13 4-8191</inkml:trace>
  <inkml:trace contextRef="#ctx0" brushRef="#br0" timeOffset="344.74">762 486 24575,'32'-3'0,"30"-6"0,24-3 0,20-1 0,10-2 0,-15 3-8191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6:22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0'288'0,"-4"-230"0,2 0 0,29 103 0,-26-131 0,-6-24 0,-4-17 0,-5-16 0,-13-37 0,9 35 0,-10-56 0,18 82 0,1-1 0,-1 0 0,0 1 0,1-1 0,0 0 0,-1 1 0,2-1 0,-1 0 0,0 1 0,1 0 0,-1-1 0,1 1 0,0 0 0,0 0 0,0 0 0,1 0 0,-1 0 0,1 0 0,0 1 0,-1-1 0,1 1 0,0 0 0,1 0 0,4-3 0,8-4 0,1 0 0,1 1 0,26-8 0,-33 13 0,-3 0 0,16-5 0,-2 0 0,1-2 0,37-22 0,-55 30 0,0-1 0,-1-1 0,0 1 0,1-1 0,-1 1 0,0-1 0,-1 0 0,1-1 0,-1 1 0,1-1 0,-1 1 0,-1-1 0,1 0 0,-1 0 0,0 0 0,0-1 0,0 1 0,-1 0 0,0-1 0,0 1 0,0-1 0,0-9 0,-6-3 0,5 18 0,0 0 0,0 0 0,0 0 0,0 0 0,-1-1 0,1 1 0,0 0 0,0 0 0,0 0 0,-1 0 0,1 0 0,0-1 0,0 1 0,-1 0 0,1 0 0,0 0 0,0 0 0,0 0 0,-1 0 0,1 0 0,0 0 0,0 0 0,-1 0 0,1 0 0,0 0 0,0 0 0,-1 0 0,1 0 0,0 0 0,0 0 0,-1 1 0,1-1 0,0 0 0,0 0 0,-1 0 0,-1 2 0,1 0 0,-1-1 0,1 1 0,-1 0 0,1 0 0,0 0 0,0 0 0,0 0 0,0 1 0,0-1 0,0 0 0,-1 4 0,-4 24 0,0 0 0,2 1 0,1 0 0,2 52 0,21 124 0,6-65-1365,-12-87-5461</inkml:trace>
  <inkml:trace contextRef="#ctx0" brushRef="#br0" timeOffset="395.9">740 552 24575,'-8'1'0,"0"-1"0,0 1 0,-1 1 0,1-1 0,1 2 0,-1-1 0,0 1 0,0 0 0,1 0 0,0 1 0,0 0 0,0 0 0,0 1 0,0 0 0,1 0 0,-6 7 0,9-9 0,0 0 0,1 0 0,-1 0 0,1 1 0,0-1 0,0 1 0,0 0 0,0 0 0,0 0 0,1 0 0,0 0 0,0 0 0,0 0 0,0 0 0,1 0 0,-1 0 0,1 0 0,0 1 0,0-1 0,1 0 0,-1 0 0,1 0 0,0 0 0,0 0 0,1 0 0,-1 0 0,1 0 0,-1 0 0,1 0 0,1-1 0,-1 1 0,4 4 0,0-2 0,0 0 0,0 0 0,0 0 0,1-1 0,0 0 0,0 0 0,0-1 0,0 0 0,1 0 0,0-1 0,8 3 0,-12-5 0,1 0 0,-1 0 0,1 0 0,0 0 0,-1-1 0,1 1 0,0-1 0,0-1 0,7 0 0,-10 0 0,1 1 0,-1-1 0,1 0 0,-1 0 0,0 0 0,1 0 0,-1-1 0,0 1 0,0 0 0,0-1 0,0 0 0,0 1 0,0-1 0,-1 0 0,1 0 0,0 0 0,-1 0 0,2-3 0,-1 2 0,-1-1 0,1 1 0,-1 0 0,0 0 0,0-1 0,0 1 0,-1 0 0,1-1 0,-1 1 0,0-1 0,0 1 0,0-1 0,0 1 0,-1 0 0,0-6 0,-1 3 0,0 0 0,-1 0 0,1 0 0,-1 0 0,0 0 0,-1 1 0,-6-10 0,1 4 0,-1 1 0,0 0 0,-1 1 0,0-1 0,0 2 0,-23-14 0,4 11 120,15 8-321,15 3 179,0 0 0,0 0 1,0 0-1,0 0 0,-1 0 0,1 0 1,0 0-1,0 0 0,0 1 0,0-1 1,0 0-1,-1 0 0,1 0 0,0 0 1,0 0-1,0 0 0,0 0 0,0 0 0,0 0 1,0 0-1,-1 0 0,1 1 0,0-1 1,0 0-1,0 0 0,0 0 0,0 0 1,0 0-1,0 0 0,0 1 0,0-1 1,0 0-1,0 0 0,0 0 0,0 0 1,0 0-1,0 0 0,0 1 0,0-1 0,0 0 1,0 0-1,0 0 0,0 0 0,0 0 1,0 1-1,0-1 0,0 0 0,0 0 1,0 0-1,0 0 0,0 0 0,0 1 1,0-1-1,0 0 0,0 0 0,1 0 0,-1 0 1,0 0-1,8 11-6804</inkml:trace>
  <inkml:trace contextRef="#ctx0" brushRef="#br0" timeOffset="802.61">1502 233 24575,'0'0'-8191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54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2 522 24575,'-11'-3'0,"-7"2"0,0 4 0,2 3-8191</inkml:trace>
  <inkml:trace contextRef="#ctx0" brushRef="#br0" timeOffset="388.02">530 925 24575,'0'0'-8191</inkml:trace>
  <inkml:trace contextRef="#ctx0" brushRef="#br0" timeOffset="389.02">1207 862 24575,'-14'-11'0,"-2"-3"0,6 0 0,5 3-8191</inkml:trace>
  <inkml:trace contextRef="#ctx0" brushRef="#br0" timeOffset="3921.42">2287 690 24575,'0'-18'0,"0"-2"0,4 10 0,1 16 0,3 16 0,4 13 0,0 10 0,2 3 0,-3 1 0,-1-5 0,-4-1 0,-3-6 0,-1-12 0,-1-10-8191</inkml:trace>
  <inkml:trace contextRef="#ctx0" brushRef="#br0" timeOffset="5286.03">2286 204 24575,'-4'7'0,"3"14"0,5 13 0,6 12 0,4 5 0,0-5-8191</inkml:trace>
  <inkml:trace contextRef="#ctx0" brushRef="#br0" timeOffset="5287.03">2540 458 24575,'0'3'0,"-1"115"0,24 183 0,-19-265 0,-4-25 0,1-1 0,0 1 0,1-1 0,0 1 0,1-1 0,0 0 0,1 0 0,5 11 0,-12-44 0,-10-21 0,-27-58 0,-2-8 0,41 109 0,0-1 0,1 1 0,-1-1 0,1 1 0,-1-1 0,1 0 0,0 1 0,0-1 0,-1 0 0,1 1 0,1-1 0,-1 0 0,0 1 0,0-1 0,0 1 0,1-1 0,-1 0 0,1 1 0,-1-1 0,1 1 0,0-1 0,0 1 0,0-1 0,-1 1 0,1 0 0,0 0 0,1-1 0,-1 1 0,0 0 0,0 0 0,0 0 0,1 0 0,-1 0 0,1 0 0,-1 0 0,1 1 0,-1-1 0,1 0 0,-1 1 0,1-1 0,2 0 0,9-1 0,-1 1 0,1-1 0,0 2 0,21 1 0,-12-1 0,138 7-1365,-82-1-5461</inkml:trace>
  <inkml:trace contextRef="#ctx0" brushRef="#br0" timeOffset="5288.03">3493 775 24575,'-8'-4'0,"0"-1"0,0 1 0,0 1 0,-1-1 0,1 1 0,-1 1 0,0 0 0,0 0 0,0 0 0,0 1 0,0 1 0,-13 0 0,17 1 0,0-1 0,0 2 0,0-1 0,0 0 0,1 1 0,-1 0 0,0 0 0,1 0 0,0 1 0,-1-1 0,1 1 0,0 0 0,1 0 0,-1 1 0,0-1 0,1 1 0,0 0 0,0 0 0,0 0 0,0 0 0,0 0 0,1 1 0,0-1 0,-2 6 0,2-6 0,0 0 0,1 1 0,0-1 0,-1 1 0,1 0 0,1-1 0,-1 1 0,1 0 0,-1 0 0,2-1 0,-1 1 0,0 0 0,1-1 0,0 1 0,0 0 0,0-1 0,1 1 0,-1-1 0,1 1 0,5 7 0,-4-7 0,1 0 0,0-1 0,1 0 0,-1 0 0,1 0 0,-1 0 0,1-1 0,1 1 0,-1-1 0,0 0 0,1-1 0,-1 1 0,1-1 0,0-1 0,-1 1 0,8 1 0,-8-2 0,0 0 0,0-1 0,1 1 0,-1-1 0,0 0 0,0 0 0,1 0 0,-1-1 0,0 0 0,0 0 0,0 0 0,1-1 0,-1 1 0,-1-1 0,1 0 0,0-1 0,0 1 0,-1-1 0,0 0 0,7-5 0,-6 2 0,1 0 0,-1-1 0,0 0 0,-1 1 0,0-1 0,0-1 0,0 1 0,-1-1 0,0 1 0,0-1 0,-1 0 0,2-14 0,1-17 0,-1 1 0,-2-1 0,-6-73 0,-27-115 0,31 225 0,-1-6 0,-8-50 0,-23-79 0,32 137 0,0-1 0,0 0 0,0 1 0,0-1 0,-1 0 0,1 1 0,0-1 0,0 1 0,0-1 0,-1 0 0,1 1 0,0-1 0,-1 1 0,1-1 0,0 1 0,-1-1 0,1 1 0,-1-1 0,1 1 0,-1 0 0,1-1 0,-1 1 0,1-1 0,-1 1 0,-4 13 0,2 31 0,3-44 0,-3 91 0,18 176 0,-9-232 0,1 1 0,2-1 0,14 35 0,-15-50 0,1 0 0,0 0 0,2-1 0,0 0 0,2-1 0,14 17 0,-22-29 0,1 0 0,0-1 0,-1 1 0,2-1 0,-1-1 0,0 1 0,1-1 0,0 0 0,9 3 0,-13-6 0,0 0 0,0 0 0,1 0 0,-1 0 0,0-1 0,0 1 0,1-1 0,-1 0 0,0 0 0,0 0 0,1-1 0,-1 1 0,0-1 0,0 0 0,0 0 0,1 0 0,-1 0 0,0 0 0,-1-1 0,1 1 0,0-1 0,0 0 0,-1 0 0,4-3 0,4-5 0,-1-1 0,-1 1 0,0-2 0,0 1 0,-1-1 0,-1 0 0,0-1 0,-1 0 0,0 0 0,-1 0 0,0 0 0,-1-1 0,-1 1 0,2-24 0,-4 35 0,1 0 0,-1 1 0,0-1 0,0 0 0,0 0 0,0 1 0,0-1 0,-1 0 0,1 1 0,0-1 0,-1 0 0,1 1 0,-1-1 0,0 0 0,1 1 0,-1-1 0,0 1 0,0-1 0,0 1 0,0-1 0,0 1 0,-1 0 0,1 0 0,0 0 0,-1-1 0,1 1 0,0 0 0,-1 1 0,1-1 0,-1 0 0,-2-1 0,2 2 0,0 0 0,0 0 0,0 1 0,0-1 0,0 0 0,0 1 0,0-1 0,1 1 0,-1 0 0,0 0 0,0 0 0,1 0 0,-1 0 0,0 0 0,1 0 0,-1 0 0,1 1 0,-1-1 0,1 0 0,0 1 0,0-1 0,-1 1 0,1 0 0,0-1 0,0 1 0,1 0 0,-1 0 0,-1 2 0,0 1 0,0 1 0,0 0 0,1 0 0,0 1 0,0-1 0,0 0 0,1 0 0,-1 1 0,2-1 0,-1 0 0,1 0 0,0 1 0,0-1 0,0 0 0,1 0 0,0 0 0,0 0 0,1-1 0,0 1 0,0 0 0,0-1 0,8 10 0,-7-10 0,0 1 0,1-1 0,0 0 0,0 0 0,1-1 0,-1 1 0,1-1 0,0-1 0,0 1 0,0-1 0,0 0 0,1 0 0,-1-1 0,1 1 0,0-2 0,0 1 0,0-1 0,0 0 0,0 0 0,10-1 0,-14 0 0,1-1 0,-1 1 0,0-1 0,0 0 0,1 0 0,-1 0 0,0 0 0,0 0 0,0-1 0,0 0 0,0 1 0,0-1 0,0 0 0,-1 0 0,1-1 0,-1 1 0,1 0 0,-1-1 0,0 0 0,3-5 0,-2 3 0,-1 0 0,1-1 0,-1 1 0,-1-1 0,1 1 0,-1-1 0,0 0 0,0 1 0,-1-1 0,1 0 0,-2-10 0,0 9 0,1 1 0,-2-1 0,1 1 0,-1 0 0,0-1 0,0 1 0,0 0 0,-1 0 0,0 0 0,-6-8 0,7 11 0,0 0 0,-1 1 0,1-1 0,-1 0 0,1 1 0,-1 0 0,0 0 0,0 0 0,0 0 0,0 0 0,-1 0 0,1 1 0,0-1 0,-1 1 0,1 0 0,-1 0 0,1 1 0,-1-1 0,-4 0 0,8 1 3,-1 0 0,0 0 0,0 0 0,0 0 0,0 0 0,1 0 0,-1 0 0,0 0 0,0 0 0,0 0 0,1 0 0,-1 1 0,0-1 0,0 0 0,0 1 0,1-1 0,-1 0 0,0 1 0,1-1 0,-1 1 0,0-1 0,1 1 0,-1-1 0,1 1 0,-1 0 0,1-1 0,-1 1 0,1 0 0,-1-1 0,1 1 0,0 0 0,-1 0 0,1-1 0,0 1 0,-1 0 0,1 0 0,0 0 0,0 1 0,0 0-96,0 0 1,0 0-1,1 0 1,-1 0-1,1 0 0,-1 0 1,1-1-1,0 1 0,0 0 1,0 0-1,0 0 0,0-1 1,0 1-1,0-1 1,2 3-1,13 10-6733</inkml:trace>
  <inkml:trace contextRef="#ctx0" brushRef="#br0" timeOffset="5738.73">4150 796 24575,'0'-1'0,"-1"0"0,1 0 0,-1 0 0,1 0 0,-1 0 0,1 1 0,-1-1 0,0 0 0,1 0 0,-1 0 0,0 0 0,0 1 0,0-1 0,0 0 0,1 1 0,-1-1 0,0 1 0,0-1 0,0 1 0,0-1 0,0 1 0,0 0 0,0-1 0,-1 1 0,1 0 0,0 0 0,0 0 0,0 0 0,0 0 0,0 0 0,0 0 0,-2 1 0,3-1 0,-1 0 0,0 1 0,0 0 0,1-1 0,-1 1 0,1-1 0,-1 1 0,1 0 0,-1-1 0,1 1 0,-1 0 0,1 0 0,-1-1 0,1 1 0,0 0 0,-1 0 0,1 0 0,0 0 0,0-1 0,0 1 0,0 0 0,0 0 0,-1 0 0,2 0 0,-1 0 0,0 0 0,0-1 0,0 1 0,0 0 0,0 0 0,1 0 0,-1 0 0,0-1 0,1 1 0,-1 0 0,1 0 0,-1-1 0,1 1 0,0 1 0,2 2 0,0 0 0,0-1 0,1 1 0,0 0 0,-1-1 0,1 0 0,0 0 0,1 0 0,-1 0 0,0-1 0,1 0 0,-1 1 0,1-2 0,0 1 0,0-1 0,0 1 0,0-1 0,0 0 0,8 0 0,-10-1 0,1 0 0,-1 1 0,0-1 0,1 0 0,-1-1 0,1 1 0,-1-1 0,0 1 0,1-1 0,-1 0 0,0 0 0,1-1 0,-1 1 0,0 0 0,0-1 0,0 0 0,-1 0 0,1 0 0,0 0 0,-1 0 0,1-1 0,-1 1 0,1-1 0,-1 0 0,0 1 0,0-1 0,-1 0 0,1 0 0,1-4 0,-2 3 0,0 1 0,-1-1 0,1 1 0,-1-1 0,0 1 0,0-1 0,0 0 0,0 1 0,-1-1 0,0 1 0,1-1 0,-1 0 0,0 1 0,-1 0 0,1-1 0,-1 1 0,1 0 0,-1 0 0,0 0 0,0 0 0,-1 0 0,1 0 0,0 0 0,-1 1 0,0-1 0,1 1 0,-1 0 0,0 0 0,0 0 0,0 0 0,-1 1 0,1-1 0,0 1 0,-1-1 0,1 1 0,-1 1 0,1-1 0,-1 0 0,1 1 0,-1-1 0,0 1 0,1 0 0,-1 1 0,0-1 0,1 0 0,-1 1 0,1 0 0,-1 0 0,1 0 0,-1 0 0,-3 3 0,4-3 0,0 0 0,0 1 0,0 0 0,0-1 0,0 1 0,1 0 0,-1 1 0,1-1 0,0 0 0,-1 1 0,1-1 0,0 1 0,0 0 0,1-1 0,-1 1 0,0 0 0,1 0 0,0 0 0,0 0 0,0 1 0,0-1 0,0 0 0,1 0 0,-1 1 0,1-1 0,0 0 0,0 6 0,1-4 0,0 1 0,0-1 0,0 0 0,0 0 0,1 0 0,0-1 0,0 1 0,1 0 0,-1-1 0,1 1 0,0-1 0,0 0 0,0 0 0,0 0 0,1 0 0,0-1 0,4 4 0,0-1 0,1-1 0,0 0 0,0 0 0,0-1 0,1 0 0,-1 0 0,1-1 0,0-1 0,0 0 0,0 0 0,0-1 0,21 0 0,-26-1 0,1 0 0,-1 0 0,0-1 0,1 0 0,-1 0 0,0-1 0,0 1 0,0-1 0,0 0 0,0-1 0,0 1 0,0-1 0,-1 0 0,1 0 0,-1 0 0,0-1 0,0 1 0,0-1 0,0 0 0,-1-1 0,0 1 0,1 0 0,-2-1 0,1 0 0,3-8 0,-2 2 0,-1 0 0,-1 0 0,0 0 0,-1 0 0,0-1 0,-1-16 0,0 14 0,0 0 0,6-27 0,-6 40 0,-1 0 0,1 1 0,1-1 0,-1 0 0,0 1 0,0-1 0,0 0 0,0 1 0,0-1 0,1 0 0,-1 1 0,0-1 0,0 1 0,1-1 0,-1 0 0,1 1 0,-1-1 0,0 1 0,1-1 0,-1 1 0,1-1 0,-1 1 0,1 0 0,-1-1 0,1 1 0,0 0 0,-1-1 0,1 1 0,-1 0 0,1 0 0,0-1 0,-1 1 0,1 0 0,0 0 0,-1 0 0,1 0 0,0 0 0,-1 0 0,1 0 0,0 0 0,-1 0 0,1 0 0,0 0 0,-1 0 0,1 1 0,-1-1 0,1 0 0,0 0 0,-1 1 0,1-1 0,-1 0 0,1 1 0,0 0 0,29 28 0,-29-29 0,14 18 0,-1 1 0,-1 0 0,17 34 0,-26-45 0,0 0 0,0 0 0,-1 1 0,0-1 0,-1 1 0,0 0 0,0 0 0,-1 0 0,0 0 0,-1 0 0,0 0 0,-1 12 0,1-19 0,-1 1 0,0 0 0,0 0 0,0 0 0,0 0 0,0 0 0,0-1 0,-1 1 0,1-1 0,-1 1 0,0-1 0,1 1 0,-1-1 0,-1 0 0,1 0 0,0 0 0,0 0 0,-1 0 0,1-1 0,-1 1 0,1-1 0,-1 1 0,0-1 0,0 0 0,1 0 0,-1 0 0,0 0 0,0-1 0,0 1 0,0-1 0,0 0 0,-5 0 0,7 0-28,0 0-1,1 0 1,-1 0-1,0 0 1,1 0 0,-1 0-1,0-1 1,1 1-1,-1 0 1,0 0-1,1-1 1,-1 1-1,1 0 1,-1-1 0,0 1-1,1 0 1,-1-1-1,1 1 1,-1-1-1,1 1 1,-1-1-1,1 1 1,0-1 0,-1 0-1,1 1 1,0-1-1,-1 1 1,1-1-1,0 0 1,0 1-1,-1-1 1,1 0 0,0 1-1,0-1 1,0 0-1,0 1 1,0-1-1,0 0 1,0 1-1,0-1 1,0 0 0,0 1-1,1-1 1,-1 0-1,0 1 1,0-1-1,1 0 1,7-18-6798</inkml:trace>
  <inkml:trace contextRef="#ctx0" brushRef="#br0" timeOffset="6626.63">5186 648 24575,'-5'4'0,"1"1"0,-1-1 0,1 1 0,0-1 0,0 1 0,0 0 0,1 1 0,0-1 0,0 1 0,0-1 0,1 1 0,-1 0 0,2 0 0,-1 0 0,1 0 0,-1 0 0,2 1 0,-1-1 0,1 0 0,0 0 0,1 9 0,-1-9 0,0 0 0,1 0 0,0-1 0,0 1 0,0 0 0,1 0 0,0-1 0,0 1 0,0-1 0,1 1 0,-1-1 0,1 0 0,1 0 0,-1-1 0,1 1 0,0 0 0,0-1 0,0 0 0,0 0 0,1 0 0,0-1 0,7 5 0,-10-7 0,0 0 0,0 0 0,0-1 0,0 1 0,0 0 0,0-1 0,0 0 0,0 1 0,0-1 0,1 0 0,-1 0 0,0 0 0,0 0 0,0-1 0,0 1 0,0 0 0,0-1 0,0 0 0,0 1 0,0-1 0,0 0 0,2-1 0,0-1 0,-1 0 0,0 1 0,-1-1 0,1 0 0,0-1 0,-1 1 0,0 0 0,1-1 0,-1 1 0,2-8 0,3-8 0,-1 1 0,-2-1 0,5-34 0,-8 53 0,0-26 0,-1 20 0,0 0 0,1 0 0,0 0 0,0 0 0,2-8 0,9 29 0,-1 7 0,1 0 0,1-1 0,18 21 0,-27-36 0,0-1 0,1 0 0,-1-1 0,1 1 0,0-1 0,1 1 0,-1-2 0,1 1 0,0-1 0,0 1 0,0-2 0,0 1 0,1-1 0,-1 0 0,1 0 0,12 2 0,-16-4 0,0-1 0,1 1 0,-1 0 0,0-1 0,1 0 0,-1 0 0,0 0 0,0 0 0,0 0 0,0-1 0,0 1 0,0-1 0,0 0 0,-1 0 0,1 0 0,-1 0 0,1 0 0,-1-1 0,0 1 0,0-1 0,0 1 0,0-1 0,0 0 0,0 0 0,1-4 0,0 1 0,-1 0 0,1 0 0,-1 0 0,0 0 0,-1 0 0,0-1 0,0 1 0,0-1 0,0 1 0,-1-1 0,-2-12 0,2 19 0,1-1 0,-1 0 0,0 1 0,0-1 0,0 0 0,-1 1 0,1-1 0,0 0 0,0 1 0,0-1 0,0 0 0,-1 1 0,1-1 0,0 0 0,-1 1 0,1-1 0,0 1 0,-1-1 0,1 1 0,-1-1 0,1 1 0,-1-1 0,1 1 0,-1-1 0,-5 14 0,-1 29 0,7-32 0,1 0 0,1 1 0,-1-1 0,1 0 0,1 0 0,0 0 0,1 0 0,0 0 0,5 9 0,-7-15 0,0 1 0,1-1 0,-1 0 0,1 0 0,0 0 0,1 0 0,-1-1 0,0 1 0,1-1 0,0 0 0,0 0 0,0 0 0,0-1 0,0 1 0,1-1 0,-1 0 0,1 0 0,-1-1 0,1 1 0,0-1 0,7 1 0,-9-2 0,-1 0 0,1 0 0,0-1 0,-1 1 0,1-1 0,0 1 0,-1-1 0,1 0 0,-1 0 0,1 0 0,-1-1 0,1 1 0,-1 0 0,0-1 0,1 0 0,-1 1 0,0-1 0,0 0 0,-1 0 0,1 0 0,0 0 0,0-1 0,-1 1 0,0 0 0,1-1 0,-1 1 0,0-1 0,0 1 0,0-1 0,-1 0 0,1 1 0,0-4 0,1-2 0,-1-1 0,0 1 0,0-1 0,-1 1 0,0 0 0,0-1 0,-1 1 0,0-1 0,-4-11 0,2 11 0,-1 0 0,-1 0 0,1 1 0,-1 0 0,-1 0 0,1 0 0,-1 1 0,-1-1 0,0 1 0,1 1 0,-2-1 0,1 1 0,-1 1 0,-11-7 0,36 16 0,0 0 0,0-2 0,1 0 0,26 0 0,-44-2 0,8 0 0,0 1 0,0-2 0,1 1 0,-1-1 0,0-1 0,0 1 0,0-1 0,-1-1 0,1 1 0,0-1 0,13-8 0,-16 8 0,-1-1 0,1 0 0,-1 1 0,0-1 0,0-1 0,0 1 0,0-1 0,-1 1 0,0-1 0,0 0 0,0 0 0,-1-1 0,0 1 0,0 0 0,0-1 0,0 0 0,0-8 0,5-44 0,-7 55 0,1 0 0,-1-1 0,0 1 0,0 0 0,-1 0 0,1 0 0,-1 0 0,1 0 0,-1 0 0,0 0 0,0 0 0,0 0 0,-1 0 0,1 1 0,-3-5 0,4 7 0,-1 0 0,1 0 0,0 0 0,-1 0 0,1 1 0,0-1 0,-1 0 0,1 0 0,0 0 0,-1 0 0,1 0 0,0 1 0,0-1 0,-1 0 0,1 0 0,0 0 0,0 1 0,-1-1 0,1 0 0,0 1 0,0-1 0,0 0 0,-1 0 0,1 1 0,0-1 0,0 0 0,0 1 0,0-1 0,0 0 0,0 1 0,0-1 0,0 0 0,-1 1 0,1-1 0,0 0 0,1 1 0,-1 0 0,-4 17 0,1 8 0,2 1 0,1 0 0,1 0 0,6 40 0,31 110 0,-13-66 0,-12-56 0,-10-89 0,-2 1 0,-4-48 0,1-30 0,2 108 0,0 0 0,1 1 0,-1-1 0,1 0 0,-1 1 0,1-1 0,0 0 0,0 1 0,0-1 0,1 1 0,-1-1 0,1 1 0,-1 0 0,1 0 0,0-1 0,-1 1 0,4-1 0,-2 0 0,1 0 0,1 0 0,-1 1 0,0-1 0,1 1 0,-1 0 0,1 1 0,9-3 0,4 1 0,0 1 0,1 0 0,35 3 0,-42-1-151,-1 1-1,0 0 0,0 1 0,1 1 1,-1 0-1,-1 0 0,1 1 1,10 5-1,-6-1-6674</inkml:trace>
  <inkml:trace contextRef="#ctx0" brushRef="#br0" timeOffset="7747.65">6648 331 24575,'-18'281'0,"4"-108"0,10-114 0,-6 235 0,11-244 0,2 0 0,3 0 0,20 86 0,-24-127 0,1-1 0,0 0 0,1 0 0,0 0 0,5 8 0,-9-15 0,1 0 0,-1 1 0,1-1 0,-1 0 0,1 0 0,0 0 0,0 0 0,0 0 0,0 0 0,-1-1 0,1 1 0,0 0 0,0 0 0,1-1 0,-1 1 0,0 0 0,0-1 0,0 1 0,0-1 0,0 0 0,1 1 0,-1-1 0,0 0 0,0 0 0,1 1 0,-1-1 0,0 0 0,1 0 0,-1-1 0,0 1 0,0 0 0,1 0 0,-1 0 0,0-1 0,0 1 0,0-1 0,0 1 0,1-1 0,-1 0 0,0 1 0,0-1 0,1-1 0,2-1 0,-1 0 0,-1-1 0,1 1 0,-1-1 0,1 0 0,-1 1 0,0-1 0,0 0 0,0 0 0,-1 0 0,2-9 0,7-51 0,-9 52 0,2-20 0,-2 0 0,-1 0 0,-1 0 0,-2 0 0,-1 0 0,-2 1 0,-11-38 0,3 29 0,-1 1 0,-1 1 0,-3 0 0,-1 1 0,-26-35 0,45 71 0,1 0 0,-1-1 0,0 1 0,0 0 0,0 0 0,1-1 0,-1 1 0,1 0 0,-1-1 0,1 1 0,0 0 0,-1-1 0,1 1 0,0-1 0,0 1 0,0-1 0,0 1 0,0-2 0,1 2 0,-1 0 0,0 0 0,1 1 0,-1-1 0,1 0 0,0 0 0,-1 1 0,1-1 0,0 0 0,-1 1 0,1-1 0,0 1 0,0-1 0,0 1 0,-1-1 0,1 1 0,0-1 0,0 1 0,0 0 0,0 0 0,1-1 0,7 0 0,1 0 0,0 0 0,0 1 0,15 2 0,-4-1 0,-20-1 0,164-7 0,-142 5 0,-1-2 0,0 0 0,0-1 0,0-1 0,27-12 0,-46 17 0,-1 1 0,1-1 0,-1-1 0,0 1 0,0 0 0,1 0 0,-1-1 0,0 1 0,0-1 0,0 0 0,0 0 0,0 0 0,-1 0 0,1 0 0,-1 0 0,1 0 0,-1 0 0,0-1 0,0 1 0,0 0 0,0-1 0,0 1 0,0-1 0,-1 0 0,1 1 0,-1-1 0,0 1 0,1-5 0,-2 4 0,0 0 0,0 0 0,0 1 0,-1-1 0,1 0 0,-1 1 0,1-1 0,-1 1 0,0 0 0,0-1 0,0 1 0,0 0 0,0 0 0,0 0 0,-1 1 0,1-1 0,-1 0 0,1 1 0,-1 0 0,0-1 0,1 1 0,-1 0 0,0 0 0,-5 0 0,3 0 0,0 0 0,-1 0 0,1 1 0,0 0 0,0 0 0,-1 0 0,1 0 0,0 1 0,0 0 0,0 0 0,0 1 0,0-1 0,0 1 0,0 0 0,0 1 0,0-1 0,1 1 0,0 0 0,-1 0 0,1 0 0,0 0 0,0 1 0,1 0 0,-1 0 0,1 0 0,0 0 0,0 0 0,0 1 0,0-1 0,1 1 0,0 0 0,0 0 0,0 0 0,1 0 0,-1 0 0,1 0 0,0 0 0,1 0 0,-1 1 0,1-1 0,0 0 0,0 1 0,1-1 0,0 0 0,0 0 0,2 7 0,-2-10 0,0 1 0,0-1 0,0 0 0,1 1 0,-1-1 0,1 0 0,0 0 0,-1 0 0,1-1 0,0 1 0,0 0 0,0-1 0,0 1 0,0-1 0,1 1 0,-1-1 0,0 0 0,1 0 0,-1 0 0,1 0 0,-1-1 0,1 1 0,-1-1 0,1 1 0,-1-1 0,1 0 0,0 0 0,-1 0 0,1 0 0,-1-1 0,4 0 0,-2 1 0,0-1 0,0 0 0,0 1 0,0-2 0,0 1 0,0 0 0,-1-1 0,1 0 0,0 0 0,-1 0 0,1 0 0,-1-1 0,0 1 0,0-1 0,0 0 0,0 0 0,0 0 0,-1 0 0,4-5 0,-2-3 0,-4 10 0,0 0 0,0-1 0,0 1 0,1-1 0,-1 1 0,1 0 0,-1-1 0,1 1 0,-1 0 0,1 0 0,0 0 0,-1-1 0,1 1 0,0 0 0,0 0 0,0 0 0,0 0 0,1-1 0,3 7 0,0 1 0,1-2 0,-1 1 0,1-1 0,0 0 0,0 0 0,0 0 0,1-1 0,-1 0 0,1-1 0,0 1 0,0-1 0,0 0 0,0-1 0,0 0 0,0 0 0,0 0 0,13-1 0,-15 0 0,0 0 0,1-1 0,-1 1 0,1-1 0,-1 0 0,1 0 0,-1-1 0,0 1 0,0-1 0,0 0 0,0-1 0,0 1 0,0-1 0,-1 0 0,1 0 0,-1-1 0,0 1 0,0-1 0,0 0 0,0 0 0,-1 0 0,1-1 0,-1 1 0,5-10 0,-3-1 0,-1 0 0,0 0 0,-1-1 0,0 0 0,-2 1 0,1-1 0,-2 0 0,0 0 0,-1 0 0,-1 1 0,0-1 0,-1 0 0,-1 1 0,0 0 0,-11-23 0,14 34 0,-1 1 0,0 0 0,-1 0 0,1 0 0,0 0 0,-1 1 0,0-1 0,0 0 0,0 1 0,0 0 0,0 0 0,0 0 0,-4-2 0,6 4 0,0-1 0,0 1 0,-1 0 0,1-1 0,0 1 0,0 0 0,0 0 0,0 0 0,0 0 0,0 0 0,0 0 0,0 0 0,0 1 0,0-1 0,0 0 0,0 0 0,0 1 0,0-1 0,-1 2 0,0-1 0,1 0 0,-1 0 0,1 1 0,0-1 0,0 0 0,0 1 0,0 0 0,0-1 0,0 1 0,0-1 0,0 1 0,1 0 0,-1 0 0,0 3 0,-2 8 0,1 0 0,1 0 0,0 0 0,1 0 0,0 1 0,1-1 0,1 0 0,0 0 0,4 13 0,-2-8 0,2 0 0,0-1 0,1 0 0,1 0 0,19 30 0,-23-40 0,1-1 0,0 0 0,0 0 0,1 0 0,-1-1 0,1 0 0,0 0 0,1 0 0,-1-1 0,1 0 0,11 5 0,-15-8 0,0 0 0,1 0 0,-1 0 0,1 0 0,-1-1 0,1 1 0,-1-1 0,1 0 0,-1 0 0,1 0 0,-1-1 0,1 1 0,-1-1 0,1 0 0,-1 0 0,0 0 0,1 0 0,-1-1 0,0 1 0,0-1 0,0 0 0,0 0 0,0 0 0,0 0 0,-1 0 0,1-1 0,3-3 0,1-4 0,0 0 0,0 0 0,-1 0 0,0-1 0,-1 0 0,-1 0 0,1-1 0,-2 1 0,5-22 0,0-11 0,1-54 0,-8 94 0,0-9 0,1-1 0,-2 1 0,0 0 0,0 0 0,-2 0 0,1 0 0,-2 0 0,-3-13 0,-3 14 0,1 17 0,-1 26 0,5 1 0,1 0 0,1 0 0,2 0 0,2 0 0,0 0 0,2 0 0,2 0 0,1-1 0,14 42 0,-17-64-170,0 1-1,1-1 0,0 0 1,1 0-1,0 0 0,0-1 1,10 11-1,12 6-6655</inkml:trace>
  <inkml:trace contextRef="#ctx0" brushRef="#br0" timeOffset="8120.96">7897 523 24575,'0'4'0,"0"8"0,0 13 0,0 9 0,0 10 0,4 1 0,0 0 0,1-4 0,2-9 0,0-10-8191</inkml:trace>
  <inkml:trace contextRef="#ctx0" brushRef="#br0" timeOffset="8121.96">7939 354 24575,'-11'7'0,"-3"17"0,4 15 0,7 16 0,8 5 0,3-8-8191</inkml:trace>
  <inkml:trace contextRef="#ctx0" brushRef="#br0" timeOffset="8508.74">8024 690 24575,'1'-7'0,"1"0"0,0 0 0,0 1 0,5-11 0,-7 17 0,0-1 0,1 0 0,-1 0 0,0 1 0,1-1 0,-1 0 0,1 1 0,-1-1 0,1 0 0,-1 1 0,1-1 0,-1 1 0,1-1 0,-1 1 0,1-1 0,0 1 0,-1-1 0,1 1 0,0 0 0,0-1 0,-1 1 0,1 0 0,0 0 0,0-1 0,-1 1 0,1 0 0,0 0 0,0 0 0,0 0 0,-1 0 0,1 0 0,0 0 0,0 0 0,0 1 0,-1-1 0,1 0 0,0 0 0,0 1 0,-1-1 0,1 0 0,0 1 0,-1-1 0,1 1 0,0-1 0,-1 1 0,1-1 0,-1 1 0,1-1 0,-1 1 0,1-1 0,-1 1 0,1 1 0,6 5 0,-2 1 0,1 1 0,8 16 0,-12-19 0,1-1 0,-1 1 0,1-1 0,0 0 0,0 0 0,1-1 0,0 1 0,-1-1 0,2 0 0,-1 1 0,0-2 0,1 1 0,-1 0 0,1-1 0,9 5 0,-12-8 0,-1 0 0,0 1 0,1-1 0,-1 0 0,0 0 0,0 0 0,1 0 0,-1 0 0,0 0 0,1-1 0,-1 1 0,0 0 0,0-1 0,1 1 0,-1-1 0,0 1 0,0-1 0,0 1 0,0-1 0,0 0 0,0 0 0,0 1 0,0-1 0,0 0 0,0 0 0,0 0 0,0 0 0,0 0 0,-1 0 0,1 0 0,0-1 0,-1 1 0,1 0 0,-1 0 0,0 0 0,1-1 0,-1 1 0,0 0 0,1-2 0,1-7 0,0-1 0,-1 1 0,1-17 0,-2 22 0,1-47 0,2 47 0,4 11 0,5 16 0,-11-21 0,12 25-341,1 0 0,2-1-1,25 32 1,-17-31-6485</inkml:trace>
  <inkml:trace contextRef="#ctx0" brushRef="#br0" timeOffset="9291.67">8742 288 24575,'8'263'0,"-4"-213"0,3 1 0,2-1 0,16 53 0,-27-115 0,0 1 0,1-1 0,0-18 0,0 26 0,1-1 0,0 1 0,0-1 0,1 1 0,-1 0 0,1 0 0,0-1 0,0 1 0,1 0 0,-1 0 0,1 0 0,0 0 0,0 0 0,0 0 0,1 1 0,-1-1 0,5-4 0,4 1 0,2 0 0,-1 1 0,1 0 0,-1 0 0,26-6 0,-23 8 0,1-1 0,-2-1 0,29-15 0,-38 18 0,-1 0 0,1 0 0,-1-1 0,0 0 0,0 0 0,-1 0 0,1 0 0,-1 0 0,0-1 0,0 0 0,0 1 0,-1-1 0,1 0 0,-1 0 0,2-10 0,-1 6 0,-1 1 0,-1-1 0,1 0 0,-2 0 0,1 0 0,-1 0 0,0 0 0,-1 0 0,0 0 0,-1 0 0,0 1 0,0-1 0,-1 0 0,-6-13 0,9 21 0,0 1 0,0-1 0,0 1 0,0 0 0,0-1 0,0 1 0,-1 0 0,1-1 0,0 1 0,0 0 0,0-1 0,-1 1 0,1 0 0,0-1 0,0 1 0,-1 0 0,1 0 0,0 0 0,0-1 0,-1 1 0,1 0 0,0 0 0,-1 0 0,1-1 0,-1 1 0,1 0 0,0 0 0,-1 0 0,1 0 0,0 0 0,-1 0 0,1 0 0,0 0 0,-1 0 0,1 0 0,-1 0 0,1 0 0,0 0 0,-1 0 0,1 0 0,0 0 0,-1 1 0,1-1 0,0 0 0,-1 0 0,1 0 0,0 0 0,-1 1 0,1-1 0,0 0 0,-1 0 0,1 1 0,0-1 0,0 0 0,0 1 0,-1-1 0,1 0 0,0 1 0,0-1 0,0 0 0,-1 1 0,-6 25 0,5-4 0,0 0 0,2 0 0,0 1 0,2-1 0,0 0 0,8 31 0,3-3 0,30 78 0,-41-124 0,-1 0 0,1-1 0,-1 1 0,1 0 0,0-1 0,1 0 0,-1 1 0,0-1 0,1 0 0,3 3 0,-6-6 0,1 0 0,-1 1 0,1-1 0,-1 0 0,1 0 0,-1 1 0,1-1 0,0 0 0,-1 0 0,1 0 0,-1 0 0,1 0 0,0 1 0,-1-1 0,1 0 0,-1-1 0,1 1 0,-1 0 0,1 0 0,0 0 0,-1 0 0,1 0 0,-1-1 0,1 1 0,0 0 0,1-2 0,-1 1 0,1 0 0,-1-1 0,0 1 0,1-1 0,-1 1 0,0-1 0,0 1 0,0-1 0,0 0 0,1-2 0,5-17 0,0 1 0,-1-1 0,-1 0 0,-1-1 0,1-21 0,-2 13 0,12-41 0,-15 71 0,0 0 0,0 0 0,0 1 0,0-1 0,0 0 0,1 0 0,-1 0 0,0 1 0,0-1 0,0 0 0,1 0 0,-1 0 0,0 0 0,0 1 0,0-1 0,1 0 0,-1 0 0,0 0 0,0 0 0,1 0 0,-1 0 0,0 0 0,1 0 0,-1 0 0,0 0 0,0 0 0,1 0 0,-1 0 0,0 0 0,0 0 0,1 0 0,-1 0 0,0 0 0,0 0 0,1 0 0,-1 0 0,0 0 0,0-1 0,1 1 0,-1 0 0,0 0 0,0 0 0,0 0 0,1-1 0,-1 1 0,0 0 0,0 0 0,0 0 0,0-1 0,1 1 0,-1 0 0,0 0 0,0-1 0,0 1 0,0 0 0,0 0 0,0-1 0,0 1 0,0 0 0,0 0 0,0-1 0,0 1 0,0 0 0,0-1 0,0 1 0,10 22 0,-9-19 0,6 18 0,0-1 0,0 0 0,1 0 0,1 0 0,14 20 0,-21-36 0,0-1 0,1 1 0,-1-1 0,1 0 0,0 1 0,0-1 0,0-1 0,0 1 0,0 0 0,1-1 0,-1 1 0,1-1 0,0 0 0,0-1 0,0 1 0,0 0 0,0-1 0,0 0 0,0 0 0,0 0 0,0-1 0,0 1 0,1-1 0,-1 0 0,0 0 0,0-1 0,7 0 0,-5-1 0,-1-1 0,0 1 0,0-1 0,0 1 0,0-2 0,0 1 0,-1 0 0,1-1 0,-1 0 0,0 0 0,0 0 0,0 0 0,-1-1 0,0 0 0,0 1 0,0-1 0,3-7 0,-3 6 0,0 0 0,0-1 0,-1 1 0,0-1 0,0 0 0,0 0 0,-1 0 0,0 0 0,0 0 0,-1 0 0,0 0 0,0 0 0,-2-11 0,1 16 0,1 1 0,0 0 0,0 0 0,-1-1 0,1 1 0,0 0 0,-1 0 0,1 0 0,-1 0 0,0 0 0,1 0 0,-1 0 0,0 0 0,1 0 0,-1 0 0,0 0 0,0 0 0,0 0 0,0 1 0,0-1 0,0 0 0,0 1 0,0-1 0,0 0 0,-1 1 0,1 0 0,0-1 0,0 1 0,0 0 0,-1-1 0,1 1 0,-2 0 0,2 0 0,-1 1 0,1-1 0,-1 1 0,1-1 0,0 1 0,-1 0 0,1 0 0,0-1 0,0 1 0,0 0 0,0 0 0,-1 0 0,1 0 0,0 1 0,1-1 0,-1 0 0,0 0 0,0 1 0,0-1 0,1 0 0,-1 1 0,1-1 0,-1 0 0,1 1 0,-1-1 0,1 3 0,-1 1 0,0-1 0,1 1 0,-1 0 0,1 0 0,1 0 0,-1 0 0,0 0 0,1-1 0,0 1 0,0 0 0,1 0 0,-1-1 0,1 1 0,0-1 0,5 8 0,-3-5 0,1-1 0,0 1 0,1-1 0,-1-1 0,1 1 0,0-1 0,1 0 0,-1-1 0,10 6 0,-7-5 0,0 0 0,1-1 0,-1 0 0,1 0 0,0-1 0,0-1 0,0 1 0,0-2 0,1 1 0,-1-1 0,1-1 0,-1 0 0,0-1 0,1 0 0,12-2 0,5-10-1365,-9-1-5461</inkml:trace>
  <inkml:trace contextRef="#ctx0" brushRef="#br0" timeOffset="10118.79">10120 437 24575,'16'21'0,"-2"0"0,0 1 0,-1 1 0,-1 0 0,-2 0 0,0 1 0,-1 1 0,-2-1 0,0 1 0,-2 1 0,3 32 0,-7-54 0,-1 0 0,0-1 0,-1 1 0,1-1 0,-1 1 0,1-1 0,-1 1 0,0-1 0,0 1 0,0-1 0,-1 0 0,-2 4 0,4-6 0,-1 0 0,0 0 0,0 0 0,1 0 0,-1 0 0,0-1 0,0 1 0,0 0 0,0-1 0,0 1 0,-1 0 0,1-1 0,0 1 0,0-1 0,0 0 0,0 1 0,0-1 0,-1 0 0,1 0 0,0 0 0,0 0 0,0 0 0,-1 0 0,1 0 0,0 0 0,0 0 0,0-1 0,-1 1 0,1 0 0,0-1 0,0 1 0,0-1 0,0 1 0,0-1 0,0 0 0,0 1 0,-1-2 0,-3-2 0,0 1 0,1-1 0,0 0 0,0 0 0,0-1 0,0 1 0,1-1 0,-1 1 0,1-1 0,0 0 0,1-1 0,-1 1 0,1 0 0,0-1 0,1 1 0,-1-1 0,1 0 0,0 1 0,0-1 0,1 0 0,0 0 0,0 1 0,0-1 0,1 0 0,-1 0 0,2 1 0,-1-1 0,0 0 0,1 1 0,0-1 0,1 1 0,-1 0 0,1 0 0,0 0 0,0 0 0,0 0 0,8-7 0,-3 4 14,0 1-1,1 1 0,0-1 0,0 2 1,0-1-1,1 1 0,0 0 1,15-4-1,-1 2-508,-1 1 0,41-5 0,-12 5-6331</inkml:trace>
  <inkml:trace contextRef="#ctx0" brushRef="#br0" timeOffset="10732.42">10542 522 24575,'-3'2'0,"1"0"0,-1-1 0,1 1 0,-1 0 0,1 0 0,0 0 0,0 1 0,-1-1 0,2 1 0,-1-1 0,0 1 0,0-1 0,1 1 0,0 0 0,-1 0 0,1 0 0,0 0 0,1 0 0,-1 0 0,0 0 0,1 0 0,-1 6 0,1-7 0,0 1 0,0-1 0,1 1 0,-1-1 0,1 1 0,-1-1 0,1 1 0,0-1 0,-1 1 0,1-1 0,0 0 0,1 1 0,-1-1 0,0 0 0,1 0 0,-1 0 0,1 0 0,0 0 0,-1-1 0,1 1 0,0 0 0,0-1 0,0 1 0,0-1 0,1 0 0,-1 1 0,0-1 0,3 0 0,1 1 0,1 0 0,-1-1 0,1 0 0,0 0 0,-1-1 0,1 0 0,10-1 0,-15 1 0,0 0 0,-1 0 0,1 0 0,-1 0 0,1-1 0,-1 1 0,1-1 0,-1 1 0,1-1 0,-1 0 0,1 1 0,-1-1 0,1 0 0,-1 0 0,0 0 0,0 0 0,1 0 0,-1 0 0,0 0 0,0-1 0,0 1 0,0 0 0,0-1 0,-1 1 0,1 0 0,0-1 0,-1 1 0,1-1 0,-1 1 0,1-1 0,-1 1 0,0-1 0,1 0 0,-1 1 0,0-1 0,0-2 0,-1 1 0,0 0 0,0 0 0,0 1 0,0-1 0,0 0 0,-1 1 0,1-1 0,-1 1 0,0-1 0,0 1 0,0-1 0,0 1 0,0 0 0,0 0 0,-1 0 0,1 1 0,0-1 0,-1 0 0,0 1 0,1 0 0,-1-1 0,0 1 0,-5-1 0,0-1 0,0 1 0,0 0 0,0 0 0,0 1 0,0 0 0,0 0 0,-15 2 0,19-1 0,-1 1 0,1 0 0,-1 1 0,1-1 0,0 1 0,0-1 0,-1 1 0,1 1 0,0-1 0,1 1 0,-1-1 0,0 1 0,1 0 0,-1 0 0,1 1 0,0-1 0,0 1 0,1-1 0,-1 1 0,1 0 0,-3 5 0,3-5 0,1-1 0,0 1 0,-1-1 0,1 1 0,1 0 0,-1-1 0,1 1 0,-1 0 0,1-1 0,0 1 0,0 0 0,1 0 0,-1-1 0,1 1 0,0 0 0,0-1 0,0 1 0,0-1 0,1 1 0,-1-1 0,1 0 0,0 0 0,0 1 0,0-1 0,0 0 0,5 4 0,2 1 0,0-1 0,0 0 0,1-1 0,-1 0 0,1 0 0,1-1 0,-1 0 0,1-1 0,0 0 0,0-1 0,0 0 0,1-1 0,-1 0 0,0 0 0,1-2 0,16 0 0,-20 0 0,1 0 0,-1-1 0,0 0 0,1-1 0,-1 1 0,0-2 0,0 1 0,0-1 0,0 0 0,0-1 0,-1 0 0,1 0 0,-1-1 0,0 0 0,0 0 0,-1-1 0,0 1 0,0-1 0,0-1 0,-1 1 0,1-1 0,6-12 0,-7 9 0,-1-1 0,0 1 0,0 0 0,-1-1 0,-1 0 0,1 0 0,-2 0 0,0 0 0,0 0 0,-1 0 0,0 0 0,-3-16 0,3 25 0,0 1 0,0-1 0,-1 1 0,1 0 0,0-1 0,-1 1 0,0-1 0,1 1 0,-1 0 0,0 0 0,1-1 0,-1 1 0,0 0 0,0 0 0,-1-1 0,1 1 0,1 1 0,0 0 0,-1 0 0,1 0 0,-1 0 0,1 0 0,-1 0 0,1 0 0,0 1 0,-1-1 0,1 0 0,-1 0 0,1 0 0,0 0 0,-1 0 0,1 1 0,0-1 0,-1 0 0,1 0 0,0 1 0,-1-1 0,1 0 0,0 1 0,-1-1 0,1 0 0,0 1 0,0-1 0,-1 0 0,1 1 0,0-1 0,0 1 0,-3 5 0,0-1 0,1 1 0,0-1 0,0 1 0,1 0 0,-2 8 0,-1 25 0,2 1 0,2-1 0,1 0 0,12 67 0,46 158 0,-7-36 0,-49-208 0,1-3 0,0 0 0,-2 0 0,0 0 0,-1 1 0,0-1 0,-2 1 0,0-1 0,-6 30 0,6-43 0,1-1 0,-1 0 0,-1 0 0,1 0 0,0-1 0,-1 1 0,1 0 0,-1 0 0,0-1 0,0 1 0,0-1 0,0 1 0,0-1 0,-1 0 0,1 0 0,-1 0 0,1 0 0,-1-1 0,0 1 0,-5 2 0,4-3 0,-1 0 0,1 0 0,-1-1 0,0 0 0,1 1 0,-1-2 0,0 1 0,1 0 0,-1-1 0,1 0 0,-1 0 0,-7-3 0,-2-1 0,0-1 0,1-1 0,-1-1 0,1 1 0,1-2 0,0 0 0,-18-17 0,15 9 20,0 0 0,2 0 0,0-2 0,1 1-1,-19-40 1,17 24-515,1 0 1,-15-63-1,10 8-6331</inkml:trace>
  <inkml:trace contextRef="#ctx0" brushRef="#br0" timeOffset="11172.74">10859 56 24575,'-4'18'0,"0"21"0,-1 17 0,5 15 0,6 5 0,1-10-8191</inkml:trace>
  <inkml:trace contextRef="#ctx0" brushRef="#br0" timeOffset="12516.67">11072 564 24575,'-9'-10'0,"4"15"0,4 21 0,2-19 0,1 0 0,0-1 0,1 1 0,0-1 0,0 0 0,0 0 0,0 0 0,1 0 0,0-1 0,1 1 0,-1-1 0,6 5 0,-7-7 0,0 0 0,0-1 0,0 0 0,0 1 0,0-1 0,0 0 0,0-1 0,1 1 0,-1 0 0,1-1 0,0 0 0,-1 0 0,1 0 0,0 0 0,-1-1 0,1 1 0,0-1 0,0 0 0,0 0 0,-1-1 0,1 1 0,0-1 0,5-1 0,-7 1 0,0 0 0,0 1 0,0-1 0,0-1 0,-1 1 0,1 0 0,0 0 0,-1 0 0,1-1 0,-1 1 0,1-1 0,-1 1 0,0-1 0,0 0 0,0 0 0,0 1 0,0-1 0,0 0 0,0 0 0,-1 0 0,1 0 0,0 0 0,-1 0 0,0 0 0,1 0 0,-1 0 0,0 0 0,0 0 0,0 0 0,-1 0 0,0-4 0,1 3 0,-1 1 0,1-1 0,-1 1 0,0-1 0,0 1 0,0-1 0,0 1 0,-1 0 0,1 0 0,0-1 0,-1 1 0,0 0 0,0 0 0,1 0 0,-1 1 0,0-1 0,0 0 0,-1 1 0,1-1 0,0 1 0,0 0 0,-1 0 0,1-1 0,-4 0 0,4 2 0,-1-1 0,1 1 0,0-1 0,0 1 0,-1 0 0,1 0 0,0 0 0,0 0 0,-1 0 0,1 0 0,0 1 0,0-1 0,-1 1 0,1-1 0,0 1 0,0 0 0,0 0 0,0 0 0,0 0 0,0 0 0,0 1 0,-1 1 0,1-1 0,0 1 0,0-1 0,1 1 0,-1-1 0,1 1 0,0 0 0,0-1 0,0 1 0,0 0 0,0 0 0,0 0 0,1 0 0,0 0 0,-1 5 0,1 0 0,1-1 0,-1 0 0,1 1 0,0-1 0,1 0 0,0 0 0,0 0 0,1 0 0,-1 0 0,2 0 0,-1-1 0,1 1 0,5 6 0,-4-8 0,1 1 0,0-1 0,1-1 0,-1 1 0,1-1 0,0 0 0,0-1 0,0 0 0,1 0 0,-1 0 0,1-1 0,0 0 0,0 0 0,-1-1 0,1 0 0,14-1 0,-17 0 0,0 0 0,-1 0 0,1 0 0,-1-1 0,1 0 0,-1 0 0,1 0 0,-1 0 0,0-1 0,0 1 0,1-1 0,-1 0 0,0-1 0,-1 1 0,1-1 0,0 0 0,-1 0 0,1 0 0,-1 0 0,0 0 0,0-1 0,0 1 0,-1-1 0,1 0 0,-1 0 0,0 0 0,0 0 0,0 0 0,-1-1 0,2-4 0,-1-4 0,-1 0 0,0-1 0,-1-22 0,-1 23 0,1 0 0,1 0 0,3-23 0,-4 35 0,0 0 0,0 0 0,0 0 0,1 0 0,-1 0 0,0 1 0,0-1 0,1 0 0,-1 0 0,1 0 0,-1 0 0,1 0 0,-1 0 0,1 1 0,0-1 0,-1 0 0,1 0 0,0 1 0,-1-1 0,1 1 0,0-1 0,0 0 0,0 1 0,0-1 0,-1 1 0,1 0 0,0-1 0,0 1 0,0 0 0,1-1 0,1 2 0,-1-1 0,0 0 0,0 1 0,0 0 0,1-1 0,-1 1 0,0 0 0,0 0 0,0 0 0,0 0 0,0 1 0,2 1 0,7 7 0,0-1 0,18 23 0,-29-32 0,12 11 0,-6-13 0,-6 1 0,0 0 0,0 0 0,0 0 0,0 0 0,0 0 0,0 0 0,-1 0 0,1 0 0,0 0 0,-1 0 0,1 0 0,0 0 0,-1 0 0,1 0 0,-1 1 0,1-1 0,-1 0 0,0 0 0,1 0 0,-2-1 0,-1-1 0,0 1 0,1-1 0,-1 0 0,0 1 0,0-1 0,-1 1 0,1 0 0,0 0 0,-1 1 0,1-1 0,-1 1 0,1-1 0,-1 1 0,0 0 0,0 0 0,0 1 0,1-1 0,-1 1 0,-7 0 0,9 0 0,-1 1 0,0 0 0,0-1 0,1 1 0,-1 0 0,1 0 0,-1 0 0,1 0 0,-1 1 0,1-1 0,0 1 0,0-1 0,-1 1 0,1 0 0,0 0 0,1 0 0,-1 0 0,0 0 0,1 0 0,-1 1 0,1-1 0,-1 0 0,1 1 0,0-1 0,0 1 0,0 0 0,1-1 0,-2 5 0,1-1 0,0 0 0,1 1 0,0-1 0,0 0 0,0 1 0,1-1 0,0 0 0,0 1 0,0-1 0,1 0 0,0 0 0,0 0 0,1 0 0,0 0 0,0-1 0,0 1 0,0-1 0,1 0 0,0 0 0,0 0 0,0 0 0,1-1 0,0 1 0,0-1 0,0-1 0,0 1 0,6 3 0,-3-3 0,-1 1 0,1-1 0,0-1 0,0 0 0,0 0 0,0 0 0,1-1 0,-1 0 0,1-1 0,0 0 0,-1 0 0,1-1 0,0 0 0,-1 0 0,1-1 0,-1-1 0,1 1 0,-1-1 0,14-5 0,-14 3 0,0 0 0,-1 0 0,1-1 0,-1 0 0,0-1 0,0 0 0,-1 0 0,0 0 0,0-1 0,7-9 0,-5 3 0,0 0 0,-1 0 0,-1 0 0,0-1 0,7-22 0,-3-7 0,-2-1 0,-2 0 0,1-48 0,-3 27 0,-4-1 0,-2 0 0,-13-82 0,13 141 0,-4-25 0,6 31 0,0 0 0,-1 0 0,1 0 0,0 1 0,0-1 0,-1 0 0,1 0 0,-1 0 0,1 0 0,0 0 0,-1 1 0,0-1 0,1 0 0,-1 0 0,1 1 0,-1-1 0,0 1 0,1-1 0,-1 0 0,0 1 0,0-1 0,0 1 0,1 0 0,-2-1 0,1 1 0,0 0 0,0 1 0,1-1 0,-1 1 0,0-1 0,0 1 0,1-1 0,-1 1 0,0-1 0,1 1 0,-1 0 0,1-1 0,-1 1 0,1 0 0,-1 0 0,1-1 0,-1 1 0,1 0 0,0 0 0,-1 0 0,1-1 0,0 1 0,0 0 0,0 2 0,-6 27 0,5-25 0,-6 57 0,2 1 0,3-1 0,2 1 0,3 0 0,4-1 0,1 1 0,34 118 0,-39-172 0,0 0 0,1-1 0,0 1 0,1 0 0,-1-1 0,2 0 0,5 8 0,-10-15 0,0 1 0,1-1 0,-1 0 0,0 0 0,0 1 0,1-1 0,-1 0 0,1 0 0,-1 0 0,1 0 0,-1-1 0,1 1 0,0 0 0,-1-1 0,1 1 0,0-1 0,0 1 0,-1-1 0,1 0 0,0 0 0,0 0 0,-1 0 0,1 0 0,0 0 0,0 0 0,-1 0 0,1-1 0,0 1 0,0-1 0,-1 0 0,1 1 0,0-1 0,-1 0 0,1 0 0,-1 0 0,1 0 0,-1 0 0,0 0 0,1 0 0,-1 0 0,0-1 0,0 1 0,0-1 0,2-1 0,2-4 0,-1 0 0,1-1 0,-1 1 0,0-1 0,-1 1 0,1-1 0,-2-1 0,1 1 0,1-11 0,0-4 0,2-48 0,-5 80 0,0 0 0,0 0 0,1 0 0,0 0 0,0 0 0,1-1 0,1 1 0,-1-1 0,1 0 0,1 0 0,-1 0 0,1-1 0,1 0 0,-1 1 0,1-2 0,0 1 0,1-1 0,0 0 0,7 5 0,-2-4 0,1 0 0,0-1 0,0-1 0,0 0 0,0-1 0,1 0 0,0-1 0,-1-1 0,1 0 0,20 0 0,-28-3 0,1 1 0,-1 0 0,1-1 0,-1-1 0,1 1 0,-1-1 0,0 0 0,0 0 0,0-1 0,11-5 0,-13 5 0,-1 0 0,1 0 0,-1 0 0,0 0 0,1-1 0,-1 1 0,-1-1 0,1 0 0,-1 0 0,1 0 0,-1 0 0,0 0 0,-1-1 0,1 1 0,-1 0 0,2-9 0,-2 10 0,-1 1 0,0-1 0,0 0 0,0 1 0,0-1 0,-1 1 0,1-1 0,-1 1 0,1-1 0,-1 1 0,0-1 0,0 1 0,0 0 0,0-1 0,0 1 0,-1 0 0,1 0 0,-1 0 0,1 0 0,-1 0 0,0 0 0,0 0 0,0 0 0,0 1 0,0-1 0,0 1 0,0 0 0,0-1 0,-4 0 0,2 0 0,0 0 0,0 1 0,-1-1 0,1 1 0,0 0 0,-1 0 0,1 0 0,-1 1 0,1 0 0,-1 0 0,1 0 0,-1 0 0,1 1 0,-1 0 0,1-1 0,-7 4 0,8-3 0,1 1 0,-1 0 0,1 0 0,-1 0 0,1 0 0,0 1 0,-1-1 0,1 1 0,1-1 0,-1 1 0,0 0 0,0-1 0,1 1 0,0 0 0,0 0 0,0 0 0,0 0 0,0 1 0,0-1 0,1 0 0,-1 0 0,1 0 0,0 1 0,0-1 0,1 6 0,-1-3 0,1 1 0,-1 0 0,2-1 0,-1 0 0,1 1 0,-1-1 0,2 0 0,-1 0 0,1 0 0,0 0 0,6 10 0,-7-14 0,0 1 0,0-1 0,0 0 0,1 0 0,-1 0 0,0 0 0,1 0 0,-1 0 0,1-1 0,0 1 0,0-1 0,-1 0 0,1 0 0,0 0 0,0 0 0,0 0 0,0-1 0,0 1 0,0-1 0,0 0 0,0 0 0,6 0 0,-6-1 0,1 0 0,-1 0 0,0-1 0,1 1 0,-1-1 0,0 0 0,0 0 0,0 0 0,-1 0 0,1 0 0,0 0 0,-1-1 0,0 1 0,1-1 0,-1 0 0,0 0 0,0 0 0,-1 0 0,3-5 0,13-38 0,-14 37 0,-1 1 0,1 0 0,0 0 0,1 0 0,0 0 0,0 0 0,0 1 0,9-10 0,-12 16 0,-1 0 0,1 0 0,0 1 0,0-1 0,0 1 0,0-1 0,0 1 0,0-1 0,0 1 0,0-1 0,0 1 0,0 0 0,0-1 0,1 1 0,-1 0 0,0 0 0,0 0 0,0 0 0,0 0 0,0 0 0,0 0 0,0 1 0,1-1 0,-1 0 0,0 0 0,0 1 0,0-1 0,0 1 0,0-1 0,0 1 0,0-1 0,0 1 0,-1 0 0,1 0 0,0-1 0,0 1 0,0 0 0,-1 0 0,1 0 0,0 0 0,-1 0 0,2 1 0,3 5 0,-1 1 0,1 0 0,6 14 0,2 21 0,-12-37 0,1 1 0,0 0 0,0 0 0,0-1 0,1 1 0,0-1 0,0 0 0,0 0 0,1 0 0,0 0 0,0 0 0,7 5 0,-9-10 0,-1 0 0,2 0 0,-1 0 0,0 0 0,0-1 0,0 1 0,0 0 0,0-1 0,1 0 0,-1 0 0,0 0 0,0 0 0,1 0 0,-1 0 0,0 0 0,0-1 0,0 1 0,1-1 0,-1 1 0,0-1 0,0 0 0,0 0 0,0 0 0,0 0 0,0 0 0,0-1 0,-1 1 0,1-1 0,0 1 0,1-3 0,7-6 0,0 1 0,-1-2 0,11-15 0,-20 25 0,14-19 0,-11 15 0,0-1 0,0 1 0,1 0 0,0 0 0,0 0 0,0 1 0,0-1 0,1 1 0,0 0 0,8-5 0,-13 9 0,1-1 0,0 1 0,-1 0 0,1 0 0,0 0 0,-1 0 0,1 0 0,-1 0 0,1 0 0,0 0 0,-1 0 0,1 0 0,0 0 0,-1 0 0,1 0 0,0 0 0,-1 1 0,1-1 0,-1 0 0,1 0 0,-1 1 0,1-1 0,-1 0 0,1 1 0,-1-1 0,1 1 0,-1-1 0,1 1 0,-1-1 0,1 1 0,-1-1 0,0 1 0,1-1 0,-1 1 0,0-1 0,0 1 0,1 0 0,-1-1 0,0 1 0,0 0 0,0-1 0,0 1 0,0-1 0,0 1 0,0 0 0,1 32 0,-2-24-195,-2-1 0,1 1 0,-1-1 0,-1 1 0,1-1 0,-10 15 0,-10 11-6631</inkml:trace>
  <inkml:trace contextRef="#ctx0" brushRef="#br0" timeOffset="12904.41">11663 438 24575,'29'-10'0,"24"-5"0,13 5 0,-4 4-8191</inkml:trace>
  <inkml:trace contextRef="#ctx0" brushRef="#br0" timeOffset="13306.82">12151 332 24575,'-18'0'0,"-6"4"0,1 4 0,5 5 0,8 0 0,11-2 0,7-3 0,7-3 0,4-6 0,0-6 0,-5-10 0,0-1 0,0 2 0,2 11 0,-1 7-8191</inkml:trace>
  <inkml:trace contextRef="#ctx0" brushRef="#br0" timeOffset="13307.82">12955 437 24575,'3'-1'0,"-1"-1"0,1 0 0,-1 1 0,1-1 0,0 1 0,0 0 0,0 0 0,0 0 0,0 1 0,0-1 0,0 1 0,0-1 0,0 1 0,0 0 0,0 0 0,0 0 0,0 1 0,0-1 0,0 1 0,0 0 0,0 0 0,0 0 0,0 0 0,0 0 0,0 0 0,-1 1 0,1 0 0,0-1 0,-1 1 0,0 0 0,1 0 0,3 5 0,3 3 0,0 0 0,0 0 0,-1 1 0,0 1 0,-1 0 0,6 14 0,-1-1 0,-2 1 0,12 43 0,-18-56 0,-1 1 0,-1-1 0,0 1 0,-1-1 0,-1 1 0,0 0 0,-3 18 0,3-30 0,0-1 0,0 1 0,-1 0 0,1-1 0,-1 1 0,1-1 0,-1 1 0,0-1 0,1 1 0,-1-1 0,0 1 0,0-1 0,0 1 0,0-1 0,0 0 0,-2 2 0,2-3 0,0 0 0,0 1 0,1-1 0,-1 0 0,0 1 0,0-1 0,0 0 0,0 0 0,0 0 0,0 0 0,1 0 0,-1 0 0,0 0 0,0 0 0,0 0 0,0 0 0,0 0 0,0-1 0,1 1 0,-1 0 0,-2-1 0,0-1 0,0 0 0,1 0 0,-1 0 0,0 0 0,1-1 0,-1 1 0,1-1 0,0 0 0,0 1 0,0-1 0,0 0 0,0 0 0,-2-6 0,1 2-45,1-1-1,-1 0 1,2 0-1,-1 0 1,1 0-1,0 0 1,0 0-1,1 0 1,1 0-1,-1 0 1,1 0-1,0 0 1,1 0-1,0 0 1,0 0-1,1 0 1,0 1-1,0 0 1,1-1-1,0 1 1,0 0-1,0 1 1,1-1-1,0 1 0,1 0 1,-1 0-1,1 0 1,0 1-1,8-5 1,23-15-6781</inkml:trace>
  <inkml:trace contextRef="#ctx0" brushRef="#br0" timeOffset="14295.14">13485 459 24575,'-6'3'0,"1"0"0,0 0 0,0 0 0,0 0 0,0 1 0,0 0 0,1 0 0,-1 0 0,1 1 0,0-1 0,0 1 0,1 0 0,0 0 0,0 0 0,0 1 0,-4 10 0,6-14 0,0 1 0,0-1 0,0 0 0,0 1 0,0-1 0,1 1 0,0-1 0,-1 1 0,1-1 0,0 1 0,0-1 0,0 1 0,0-1 0,1 1 0,-1-1 0,1 1 0,0-1 0,-1 0 0,1 1 0,0-1 0,0 0 0,1 0 0,-1 1 0,0-1 0,1 0 0,-1 0 0,1 0 0,0-1 0,-1 1 0,1 0 0,0-1 0,0 1 0,0-1 0,0 1 0,1-1 0,-1 0 0,0 0 0,0 0 0,1 0 0,-1-1 0,6 2 0,-1-1 0,1 0 0,-1 0 0,1 0 0,0-1 0,-1-1 0,1 1 0,-1-1 0,1 0 0,-1-1 0,1 0 0,-1 0 0,0-1 0,0 0 0,0 0 0,7-4 0,-10 4 0,0 1 0,0-1 0,0 1 0,-1-1 0,1 0 0,-1 0 0,0-1 0,0 1 0,0-1 0,0 0 0,-1 1 0,1-1 0,-1 0 0,0 0 0,0-1 0,-1 1 0,1 0 0,-1-1 0,0 1 0,0-1 0,0 1 0,-1-1 0,0 1 0,0-1 0,0 0 0,-1-6 0,0 7 0,0 1 0,0-1 0,0 0 0,0 1 0,-1-1 0,0 1 0,0 0 0,0-1 0,0 1 0,0 0 0,0 0 0,-1 0 0,0 1 0,1-1 0,-1 0 0,0 1 0,0 0 0,-1 0 0,1 0 0,0 0 0,-1 0 0,1 1 0,-1-1 0,1 1 0,-1 0 0,0 0 0,0 1 0,-7-2 0,7 2 0,-1 0 0,1-1 0,-1 1 0,0 1 0,1-1 0,-1 1 0,1 0 0,-1 0 0,1 0 0,-1 0 0,1 1 0,-1 0 0,1 0 0,0 0 0,0 0 0,0 1 0,1-1 0,-1 1 0,0 0 0,1 1 0,0-1 0,0 0 0,-4 6 0,3-3 0,1 1 0,-1-1 0,2 1 0,-1 0 0,1 0 0,0 0 0,0 0 0,1 0 0,0 0 0,0 0 0,1 1 0,-1-1 0,2 0 0,-1 0 0,1 1 0,0-1 0,1 0 0,-1 0 0,2 0 0,-1 0 0,1 0 0,0-1 0,0 1 0,0-1 0,1 0 0,0 0 0,1 0 0,-1 0 0,1-1 0,0 0 0,1 0 0,-1 0 0,1 0 0,0-1 0,0 0 0,0 0 0,0-1 0,1 0 0,8 3 0,-1-1 0,0-2 0,1 1 0,-1-2 0,1 0 0,0 0 0,0-2 0,-1 0 0,1 0 0,0-2 0,0 0 0,-1 0 0,1-1 0,-1-1 0,0-1 0,0 0 0,15-7 0,-20 8 0,0-1 0,0 0 0,-1 0 0,1-1 0,-1 0 0,0 0 0,-1-1 0,1 0 0,-1-1 0,-1 1 0,0-1 0,0-1 0,0 1 0,-1-1 0,0 0 0,-1 0 0,0 0 0,0-1 0,-1 1 0,0-1 0,-1 0 0,0 0 0,-1 0 0,1-14 0,-2 22 0,0-1 0,0 0 0,0 1 0,0-1 0,0 0 0,-1 1 0,1-1 0,-1 0 0,0 1 0,0-1 0,0 1 0,0-1 0,0 1 0,0-1 0,-1 1 0,1 0 0,-1 0 0,0 0 0,1 0 0,-1 0 0,0 0 0,0 0 0,0 1 0,-1-1 0,1 1 0,0-1 0,-1 1 0,-3-2 0,3 2 0,-1 1 0,0-1 0,0 1 0,0-1 0,0 1 0,0 1 0,0-1 0,0 0 0,0 1 0,0 0 0,0 0 0,0 0 0,1 0 0,-1 1 0,0-1 0,1 1 0,-1 0 0,-5 4 0,3-1 0,0 0 0,0 1 0,0-1 0,1 1 0,0 0 0,0 0 0,1 1 0,-1-1 0,1 1 0,1 0 0,-1 1 0,1-1 0,1 0 0,-1 1 0,-1 12 0,3-16 0,0 0 0,1 0 0,0-1 0,0 1 0,0 0 0,0 0 0,0 0 0,1 0 0,0 0 0,0 0 0,0 0 0,0-1 0,0 1 0,1 0 0,0-1 0,0 1 0,0-1 0,0 1 0,0-1 0,1 0 0,-1 0 0,1 0 0,0-1 0,0 1 0,0 0 0,0-1 0,0 0 0,1 0 0,-1 0 0,1 0 0,-1-1 0,7 3 0,-7-3 0,1 0 0,0 0 0,0 0 0,0-1 0,0 1 0,0-1 0,0 0 0,0 0 0,0 0 0,0-1 0,0 1 0,0-1 0,0 0 0,-1 0 0,1 0 0,0-1 0,0 0 0,5-2 0,-4 0 0,1 0 0,0-1 0,-1 1 0,0-1 0,0 0 0,-1 0 0,1 0 0,-1-1 0,6-10 0,-10 15 0,0 1 0,0-1 0,1 0 0,-1 1 0,0-1 0,0 0 0,1 1 0,-1-1 0,0 0 0,1 1 0,-1-1 0,1 1 0,-1-1 0,1 1 0,-1-1 0,1 1 0,-1-1 0,1 1 0,-1 0 0,1-1 0,0 1 0,-1 0 0,1-1 0,-1 1 0,1 0 0,0 0 0,0 0 0,-1-1 0,1 1 0,0 0 0,-1 0 0,1 0 0,0 0 0,-1 0 0,1 0 0,0 0 0,-1 1 0,1-1 0,0 0 0,-1 0 0,1 0 0,0 1 0,-1-1 0,1 0 0,0 1 0,-1-1 0,1 1 0,-1-1 0,1 0 0,-1 1 0,1-1 0,-1 1 0,1 0 0,-1-1 0,0 1 0,1-1 0,-1 1 0,0 0 0,1 0 0,4 7 0,-1 1 0,0-1 0,4 15 0,-7-20 0,22 82 0,23 159 0,-31-152 0,-12-75 0,11 64 0,7 153 0,-21-226 0,0 0 0,-1 0 0,0 0 0,-2 10 0,3-17 0,-1 0 0,1 0 0,0 0 0,0 0 0,-1 0 0,1 0 0,-1 0 0,1 0 0,-1 0 0,1 0 0,-1 0 0,1 0 0,-1 0 0,0 0 0,0 0 0,1 0 0,-1-1 0,0 1 0,0 0 0,0-1 0,0 1 0,0-1 0,0 1 0,0-1 0,0 1 0,0-1 0,0 1 0,0-1 0,0 0 0,0 0 0,0 0 0,0 0 0,0 0 0,-1 0 0,1 0 0,0 0 0,0 0 0,0 0 0,-2-1 0,-2-1 0,0 0 0,0-1 0,0 0 0,0 0 0,1 0 0,-1-1 0,1 1 0,0-1 0,0 0 0,0 0 0,-4-6 0,-34-56 0,28 39 0,1 0 0,0-1 0,3-1 0,0 0 0,2 0 0,-9-53 0,15 67 0,1-1 0,0 0 0,0 1 0,2-1 0,0 0 0,1 1 0,0-1 0,1 1 0,1 0 0,1 0 0,0 0 0,1 0 0,0 1 0,17-27 0,-11 25 0,1 1 0,1 0 0,0 0 0,1 2 0,0 0 0,25-16 0,108-54 0,-85 51 0,-63 32 0,1-1 0,-1 1 0,1-1 0,-1 1 0,1 0 0,-1-1 0,1 1 0,-1 0 0,1-1 0,-1 1 0,1 0 0,0 0 0,-1 0 0,1-1 0,0 1 0,-1 0 0,1 0 0,-1 0 0,1 0 0,0 0 0,-1 0 0,1 0 0,0 1 0,-1-1 0,1 0 0,0 0 0,-1 0 0,1 1 0,-1-1 0,1 0 0,-1 0 0,1 1 0,-1-1 0,1 1 0,-1-1 0,1 0 0,-1 1 0,1-1 0,-1 1 0,1-1 0,-1 1 0,0 0 0,1-1 0,-1 1 0,0-1 0,0 1 0,1-1 0,-1 1 0,0 0 0,0-1 0,0 1 0,0 0 0,0-1 0,0 1 0,0 0 0,0 0 0,-5 48 0,3-32 0,0-7-114,0 1 1,2-1-1,-1 1 0,1-1 0,1 1 1,0 0-1,0-1 0,1 1 0,0-1 1,1 0-1,6 15 0,3-6-6712</inkml:trace>
  <inkml:trace contextRef="#ctx0" brushRef="#br0" timeOffset="14676.66">14352 206 24575,'-4'29'0,"7"24"0,9 17 0,3-4-8191</inkml:trace>
  <inkml:trace contextRef="#ctx0" brushRef="#br0" timeOffset="15083.26">14669 629 24575,'-12'-9'0,"-1"1"0,0 0 0,0 0 0,-1 2 0,-28-11 0,39 16 0,1 0 0,-1 0 0,1 1 0,-1-1 0,0 1 0,0 0 0,1 0 0,-1 0 0,0 0 0,1 0 0,-1 0 0,0 1 0,1-1 0,-1 1 0,0 0 0,1 0 0,-1 0 0,1 0 0,-1 0 0,1 1 0,0-1 0,-1 1 0,1-1 0,0 1 0,0 0 0,0 0 0,0 0 0,1 0 0,-1 0 0,0 0 0,1 1 0,0-1 0,-1 1 0,1-1 0,0 1 0,0-1 0,0 1 0,1-1 0,-1 1 0,0 4 0,0-2 0,0-1 0,0 0 0,1 1 0,0 0 0,0-1 0,0 1 0,0-1 0,0 1 0,1-1 0,0 1 0,0-1 0,0 0 0,1 1 0,-1-1 0,1 0 0,0 0 0,0 0 0,1 0 0,-1 0 0,1 0 0,0-1 0,0 1 0,0-1 0,0 0 0,0 0 0,1 0 0,0 0 0,-1-1 0,1 1 0,0-1 0,0 0 0,0 0 0,1-1 0,-1 1 0,0-1 0,1 0 0,-1 0 0,1 0 0,-1-1 0,1 1 0,-1-1 0,1 0 0,-1-1 0,1 1 0,-1-1 0,1 0 0,-1 0 0,1 0 0,-1 0 0,0-1 0,0 0 0,0 0 0,5-3 0,-4 2 0,0-1 0,-1 1 0,1-1 0,-1 0 0,0-1 0,-1 1 0,1-1 0,-1 1 0,1-1 0,2-6 0,19-55 0,-20 50 0,1 1 0,9-19 0,-14 32 0,-1 1 0,0 0 0,1 0 0,0 0 0,-1 0 0,1 0 0,0 0 0,-1 0 0,1 0 0,0 1 0,0-1 0,0 0 0,-1 0 0,1 1 0,0-1 0,0 0 0,0 1 0,1-1 0,-1 1 0,0-1 0,0 1 0,0 0 0,0-1 0,0 1 0,2 0 0,-1 0 0,-1 1 0,1-1 0,-1 1 0,1 0 0,-1-1 0,0 1 0,1 0 0,-1 0 0,0 0 0,0 0 0,0 0 0,0 0 0,1 0 0,-1 0 0,-1 1 0,2 1 0,3 5 0,0 0 0,-1 1 0,0-1 0,6 19 0,-7-10 0,-3-13 0,0 0 0,0-1 0,1 1 0,0-1 0,0 1 0,0 0 0,0-1 0,0 1 0,1-1 0,-1 0 0,4 5 0,-4-8 0,0 0 0,1 0 0,-1-1 0,0 1 0,0 0 0,0-1 0,0 1 0,0-1 0,0 1 0,-1-1 0,1 0 0,0 1 0,0-1 0,0 0 0,0 0 0,-1 0 0,1 0 0,0 1 0,-1-1 0,1 0 0,-1 0 0,1 0 0,-1 0 0,1-1 0,0 0 0,26-49 0,11-20 0,-35 66 0,1 0 0,-1 1 0,1-1 0,0 1 0,0 0 0,0 0 0,0 1 0,1-1 0,-1 1 0,11-5 0,-14 7 0,0 1 0,1 0 0,-1-1 0,0 1 0,0 0 0,1 0 0,-1 0 0,0 0 0,0 0 0,1 0 0,-1 0 0,0 0 0,0 1 0,0-1 0,1 0 0,-1 1 0,0-1 0,0 1 0,0-1 0,0 1 0,0 0 0,0 0 0,0-1 0,0 1 0,0 0 0,0 0 0,0 0 0,0 0 0,-1 0 0,1 0 0,0 0 0,-1 0 0,1 0 0,-1 0 0,1 0 0,-1 0 0,1 2 0,3 7 0,-1-1 0,0 0 0,2 16 0,-4-21 0,3 18-341,-1 1 0,-1 0-1,-2 42 1,-4-29-6485</inkml:trace>
  <inkml:trace contextRef="#ctx0" brushRef="#br0" timeOffset="15084.26">15367 523 24575,'-36'7'0,"-12"3"-8191</inkml:trace>
  <inkml:trace contextRef="#ctx0" brushRef="#br0" timeOffset="15982.82">171 1941 24575,'4'-7'0,"4"-2"0</inkml:trace>
  <inkml:trace contextRef="#ctx0" brushRef="#br0" timeOffset="16371.89">0 2343 24575,'22'-14'0,"21"-9"0,3 1-8191</inkml:trace>
  <inkml:trace contextRef="#ctx0" brushRef="#br0" timeOffset="16372.89">614 2259 24575,'-14'-7'0,"2"-3"0,10 5 0,14 2 0,3 3-8191</inkml:trace>
  <inkml:trace contextRef="#ctx0" brushRef="#br0" timeOffset="17283.66">1249 2068 24575,'-8'-28'0,"3"19"0,2 20 0,3 7 0,1 0 0,0-1 0,1 1 0,1 0 0,6 18 0,30 87 0,-33-106 0,1 0 0,17 30 0,-21-42 0,0-1 0,0 1 0,0-1 0,0 0 0,1 0 0,0 0 0,0 0 0,0-1 0,0 1 0,1-1 0,-1 0 0,1-1 0,9 5 0,-12-6 0,1-1 0,-1 1 0,0-1 0,0 0 0,1 0 0,-1 0 0,0 0 0,1 0 0,-1 0 0,0-1 0,0 1 0,0-1 0,1 1 0,-1-1 0,0 0 0,0 0 0,0 0 0,0 0 0,0 0 0,0-1 0,-1 1 0,1-1 0,0 1 0,-1-1 0,1 1 0,-1-1 0,1 0 0,-1 0 0,2-3 0,3-6 0,0 1 0,-1-1 0,0 0 0,4-15 0,5-24 0,-3 0 0,-2-1 0,3-58 0,38 232 0,-43-105 0,0-1 0,2-1 0,0 0 0,0 0 0,2 0 0,0-2 0,1 1 0,20 19 0,-30-32 0,-1-1 0,1 1 0,0-1 0,0 0 0,-1 0 0,1 0 0,0 0 0,0 0 0,0 0 0,0 0 0,0-1 0,0 1 0,0-1 0,1 1 0,-1-1 0,0 0 0,4 0 0,-5 0 0,0-1 0,1 1 0,-1-1 0,1 1 0,-1-1 0,0 0 0,0 0 0,1 0 0,-1 0 0,0 0 0,0 0 0,0 0 0,0 0 0,0 0 0,0 0 0,-1 0 0,1-1 0,0 1 0,0-2 0,3-6 0,-1 0 0,-1 0 0,0-1 0,0 1 0,0-1 0,-1-11 0,1-19 0,-3-44 0,0 69 0,-1 0 0,0-1 0,-1 1 0,-1 0 0,-10-27 0,8 32 0,3 12 0,6 18 0,2-9 0,-1 0 0,2 0 0,-1-1 0,1 1 0,1-1 0,10 12 0,-12-16 0,0 0 0,1 0 0,0 0 0,1-1 0,-1 0 0,1 0 0,0 0 0,0-1 0,0 0 0,9 3 0,-15-7 0,1 1 0,-1-1 0,1 1 0,0-1 0,-1 0 0,1 0 0,-1 0 0,1 0 0,0 0 0,-1 0 0,1 0 0,-1 0 0,1-1 0,-1 1 0,1-1 0,-1 1 0,1-1 0,-1 1 0,1-1 0,-1 0 0,0 0 0,1 0 0,-1 0 0,0 0 0,0 0 0,1 0 0,-1 0 0,0 0 0,0-1 0,0 1 0,-1 0 0,1-1 0,0 1 0,0-1 0,-1 1 0,1 0 0,-1-1 0,1 0 0,-1 1 0,0-1 0,0 1 0,1-1 0,-1 1 0,0-1 0,0 0 0,-1 1 0,1-1 0,0 1 0,0-1 0,-1 0 0,1 1 0,-1-1 0,1 1 0,-1 0 0,0-1 0,0 1 0,0-1 0,1 1 0,-1 0 0,-2-2 0,3 2 0,-1 1 0,0-1 0,0 0 0,0 1 0,1-1 0,-1 1 0,0-1 0,0 1 0,0-1 0,0 1 0,0 0 0,0-1 0,0 1 0,0 0 0,0 0 0,0-1 0,0 1 0,0 0 0,0 0 0,0 0 0,0 1 0,0-1 0,0 0 0,0 0 0,0 0 0,0 1 0,0-1 0,0 0 0,0 1 0,0-1 0,0 1 0,0 0 0,0-1 0,1 1 0,-1-1 0,0 1 0,0 0 0,1 0 0,-1-1 0,0 1 0,1 0 0,-1 0 0,1 0 0,-1 0 0,1 0 0,-1 1 0,-1 3 0,-1 0 0,1 0 0,0 0 0,1 0 0,-1 0 0,1 0 0,0 0 0,0 6 0,1-7 0,1 1 0,-1-1 0,1 0 0,0 0 0,1 1 0,-1-1 0,1 0 0,-1 0 0,1 0 0,0-1 0,1 1 0,-1 0 0,1-1 0,0 1 0,-1-1 0,1 0 0,1 0 0,-1 0 0,0 0 0,1-1 0,6 4 0,-8-5 0,0 1 0,0-1 0,0 0 0,0 0 0,0 0 0,1-1 0,-1 1 0,0-1 0,0 1 0,1-1 0,-1 1 0,1-1 0,-1 0 0,0 0 0,1-1 0,-1 1 0,0 0 0,1-1 0,-1 1 0,0-1 0,1 0 0,-1 0 0,0 0 0,0 0 0,0 0 0,0 0 0,0 0 0,0-1 0,0 1 0,0-1 0,-1 0 0,1 1 0,-1-1 0,1 0 0,-1 0 0,1 0 0,-1 0 0,0 0 0,2-5 0,-1 1 0,0-1 0,0 1 0,0-1 0,-1 0 0,0 0 0,0 0 0,0 0 0,-1 0 0,-1 0 0,1 0 0,-1 0 0,-3-12 0,4 17 0,-1-1 0,1 0 0,-1 0 0,0 1 0,0-1 0,-1 1 0,1-1 0,0 1 0,-1-1 0,1 1 0,-1 0 0,0 0 0,0-1 0,0 1 0,0 1 0,0-1 0,0 0 0,0 0 0,-1 1 0,1-1 0,-1 1 0,1 0 0,-1 0 0,0 0 0,1 0 0,-1 0 0,0 1 0,1-1 0,-1 1 0,0 0 0,0-1 0,0 1 0,-5 1 0,6 0 0,-1-1 0,1 1 0,0-1 0,0 1 0,-1 0 0,1 0 0,0 0 0,0 1 0,0-1 0,0 0 0,0 1 0,0-1 0,1 1 0,-1 0 0,0 0 0,1-1 0,-1 1 0,1 0 0,0 0 0,0 0 0,0 1 0,0-1 0,0 0 0,0 0 0,0 1 0,1-1 0,-1 0 0,1 1 0,0-1 0,-1 0 0,1 1 0,1 3 0,-2 1 0,2 0 0,-1-1 0,1 1 0,0 0 0,0-1 0,1 1 0,0-1 0,0 1 0,1-1 0,4 9 0,0-6-85,1 0 0,-1-1-1,2 0 1,-1 0 0,1-1-1,0 0 1,0-1 0,1 0-1,0 0 1,0-1 0,0-1-1,1 1 1,-1-2 0,1 1-1,16 2 1,24 4-6741</inkml:trace>
  <inkml:trace contextRef="#ctx0" brushRef="#br0" timeOffset="18186.49">2413 1857 24575,'-6'29'0,"2"0"0,0 0 0,2 1 0,1-1 0,4 36 0,26 146 0,-23-178 0,9 61 0,4-1 0,4-1 0,44 111 0,-65-198 0,-1-2 0,0 0 0,0 0 0,0 0 0,0 0 0,1 0 0,-1 0 0,1-1 0,0 1 0,0-1 0,0 1 0,0-1 0,0 0 0,0 1 0,3 1 0,-4-4 0,-1 0 0,0 0 0,0-1 0,1 1 0,-1 0 0,0 0 0,1 0 0,-1 0 0,0 0 0,0-1 0,1 1 0,-1 0 0,0 0 0,0 0 0,0-1 0,1 1 0,-1 0 0,0 0 0,0 0 0,0-1 0,0 1 0,0 0 0,1-1 0,-1 1 0,0 0 0,0 0 0,0-1 0,0 1 0,0 0 0,0-1 0,0 1 0,0 0 0,0 0 0,0-1 0,0 1 0,0 0 0,0-1 0,0 1 0,0 0 0,-1-1 0,-1-11 0,0 0 0,-1 1 0,0-1 0,-1 1 0,-1-1 0,0 1 0,0 0 0,-9-12 0,5 5 0,-26-41 0,-3 2 0,-50-59 0,27 37 0,59 77 0,0-1 0,0 1 0,1-1 0,-1 1 0,1-1 0,0 1 0,-1-1 0,1 0 0,-1-3 0,2 5 0,1 0 0,-1 0 0,0 0 0,0 0 0,0 1 0,1-1 0,-1 0 0,0 0 0,1 0 0,-1 1 0,0-1 0,1 0 0,-1 1 0,1-1 0,-1 0 0,1 1 0,0-1 0,-1 0 0,1 1 0,0-1 0,-1 1 0,1 0 0,0-1 0,-1 1 0,1-1 0,0 1 0,0 0 0,0 0 0,-1-1 0,1 1 0,0 0 0,0 0 0,0 0 0,0 0 0,1 0 0,34-4 0,0 2 0,0 1 0,42 4 0,-9 0 0,3 0 0,79-1 0,-130-2 0,-1-2 0,0-1 0,0 0 0,0-2 0,22-7 0,-39 11 0,1-1 0,-1 1 0,0-1 0,1 0 0,-1 0 0,0 0 0,0-1 0,-1 1 0,1-1 0,0 0 0,-1 1 0,1-1 0,-1 0 0,0-1 0,0 1 0,0 0 0,2-7 0,-3 8 0,-1 0 0,1 0 0,-1 0 0,0 0 0,0 0 0,0 0 0,0 0 0,0 0 0,0 0 0,0 0 0,-1 0 0,1 0 0,-1 0 0,1 0 0,-1 0 0,0 1 0,0-1 0,0 0 0,0 0 0,0 1 0,0-1 0,-1 1 0,1-1 0,0 1 0,-1-1 0,1 1 0,-1 0 0,1-1 0,-1 1 0,0 0 0,1 0 0,-1 0 0,0 1 0,-3-2 0,-7-2 0,1 0 0,-1 1 0,0 0 0,1 1 0,-1 1 0,0 0 0,0 0 0,0 1 0,0 1 0,0 0 0,0 0 0,0 1 0,0 1 0,-12 4 0,21-5 0,0-1 0,0 1 0,0 0 0,0 0 0,0 1 0,0-1 0,1 1 0,-1-1 0,1 1 0,-1 0 0,1 0 0,0 0 0,0 0 0,0 0 0,1 0 0,-1 1 0,1-1 0,0 1 0,0-1 0,0 1 0,0-1 0,1 1 0,-1 0 0,1-1 0,0 1 0,0-1 0,0 1 0,1 0 0,-1-1 0,1 1 0,0 0 0,0-1 0,0 0 0,0 1 0,1-1 0,-1 1 0,1-1 0,0 0 0,0 0 0,0 0 0,0 0 0,1-1 0,-1 1 0,1 0 0,0-1 0,3 3 0,0-1 0,0 0 0,1-1 0,0 1 0,-1-1 0,1 0 0,1-1 0,-1 0 0,0 0 0,0 0 0,1-1 0,-1 0 0,1-1 0,-1 0 0,1 0 0,-1 0 0,1-1 0,-1 0 0,1 0 0,-1-1 0,8-3 0,-10 3 0,1 0 0,-1-1 0,0 0 0,0 0 0,0 0 0,0-1 0,0 1 0,-1-1 0,1-1 0,-1 1 0,0 0 0,-1-1 0,1 0 0,-1 0 0,0 0 0,0 0 0,0-1 0,-1 1 0,1-1 0,-2 1 0,1-1 0,0 0 0,-1 0 0,0 0 0,0-9 0,-1 8 0,0-1 0,-1 1 0,0 0 0,-3-14 0,3 18 0,0 0 0,0 0 0,0 0 0,0 0 0,0 0 0,-1 0 0,1 0 0,-1 0 0,0 1 0,0-1 0,0 1 0,0-1 0,-3-1 0,5 4 0,-1-1 0,1 1 0,0 0 0,-1 0 0,1 0 0,0 0 0,-1 0 0,1 0 0,0 0 0,-1 0 0,1 0 0,0 0 0,-1 0 0,1 0 0,-1 0 0,1 0 0,0 0 0,-1 0 0,1 0 0,0 0 0,-1 1 0,1-1 0,0 0 0,-1 0 0,1 0 0,0 1 0,0-1 0,-1 0 0,1 0 0,0 1 0,0-1 0,-1 0 0,1 0 0,0 1 0,0-1 0,0 0 0,-1 1 0,1-1 0,0 0 0,0 1 0,0-1 0,0 0 0,0 1 0,0-1 0,0 0 0,0 1 0,0-1 0,0 1 0,0-1 0,0 0 0,0 1 0,0-1 0,0 0 0,0 1 0,0 22 0,3-16 0,0 1 0,0 0 0,0 0 0,1-1 0,0 0 0,0 0 0,1 0 0,0 0 0,0-1 0,8 8 0,-6-7 0,1 1 0,1-1 0,-1 0 0,1-1 0,0 0 0,0-1 0,15 7 0,-22-11 0,0 0 0,1 0 0,-1 0 0,0-1 0,1 1 0,-1 0 0,1-1 0,-1 0 0,1 0 0,-1 0 0,1 0 0,-1 0 0,1 0 0,-1 0 0,1-1 0,-1 0 0,1 1 0,-1-1 0,1 0 0,-1 0 0,0 0 0,3-2 0,-2 0 0,0 0 0,0 0 0,-1 0 0,1 0 0,-1 0 0,0 0 0,0-1 0,0 0 0,0 1 0,0-1 0,-1 0 0,2-6 0,1-8 0,-1 1 0,-1-1 0,-1 0 0,0 0 0,-3-21 0,2 34 0,0 0 0,-1 0 0,0 0 0,1 0 0,-2 1 0,1-1 0,-4-7 0,5 11 0,0 1 0,0 0 0,0 0 0,0 0 0,0 0 0,0 0 0,0-1 0,0 1 0,0 0 0,0 0 0,0 0 0,0 0 0,0 0 0,0 0 0,0 0 0,0-1 0,0 1 0,-1 0 0,1 0 0,0 0 0,0 0 0,0 0 0,0 0 0,0 0 0,0 0 0,0 0 0,-1 0 0,1 0 0,0 0 0,0 0 0,0 0 0,0 0 0,0-1 0,0 1 0,-1 0 0,1 0 0,0 0 0,0 0 0,0 1 0,0-1 0,0 0 0,0 0 0,-1 0 0,1 0 0,0 0 0,0 0 0,0 0 0,0 0 0,0 0 0,0 0 0,0 0 0,-1 0 0,1 0 0,-3 10 0,2 13 0,4-9-124,0-1 0,0 0 0,1 0 0,1 0 0,0-1 0,1 1-1,1-1 1,0-1 0,0 1 0,17 18 0,-6-10-6702</inkml:trace>
  <inkml:trace contextRef="#ctx0" brushRef="#br0" timeOffset="18579.45">3239 1834 24575,'-4'29'0,"7"17"0,5 4 0,10-4 0,4-8 0,0-11-8191</inkml:trace>
  <inkml:trace contextRef="#ctx0" brushRef="#br0" timeOffset="18580.45">3387 1961 24575,'-11'8'0,"-3"9"0,4 12 0,7 9 0,12 9 0,7 3 0,6 1 0,5-5 0,-2-11-8191</inkml:trace>
  <inkml:trace contextRef="#ctx0" brushRef="#br0" timeOffset="19071.64">3833 1857 24575,'5'83'0,"3"0"0,35 144 0,-20-114 0,-11-75 0,-12-37 0,0-1 0,0 0 0,0 0 0,0 1 0,0-1 0,0 0 0,0 0 0,0 0 0,1 1 0,-1-1 0,0 0 0,0 0 0,0 0 0,0 1 0,0-1 0,0 0 0,1 0 0,-1 0 0,0 0 0,0 0 0,0 1 0,1-1 0,-1 0 0,0 0 0,0 0 0,0 0 0,1 0 0,-1 0 0,0 0 0,0 0 0,0 0 0,1 0 0,-1 0 0,0 0 0,0 0 0,1 0 0,-1 0 0,0 0 0,0 0 0,1 0 0,4-19 0,0-49 0,-4 41 0,1 1 0,2-1 0,10-44 0,-11 63 0,0-1 0,1 1 0,0 0 0,0 0 0,1 0 0,-1 0 0,2 1 0,-1 0 0,1 0 0,0 0 0,1 1 0,-1 0 0,1 0 0,1 1 0,8-6 0,-13 9 0,1 0 0,-1 0 0,1 0 0,-1 0 0,1 1 0,0 0 0,0-1 0,-1 1 0,1 1 0,0-1 0,0 1 0,0-1 0,0 1 0,4 1 0,-6-1 0,0 1 0,0 0 0,0-1 0,0 1 0,0 0 0,0 0 0,-1 1 0,1-1 0,0 0 0,-1 1 0,1-1 0,-1 1 0,1-1 0,-1 1 0,0 0 0,1-1 0,-1 1 0,0 0 0,0 0 0,-1 0 0,1 0 0,0 0 0,0 0 0,-1 0 0,0 0 0,1 0 0,-1 4 0,2 15 0,-1-1 0,-2 35 0,-1-30 0,2 0 0,3 27 0,-2-45 0,0-1 0,0 0 0,0 0 0,1 0 0,0 0 0,0 0 0,1-1 0,0 1 0,0-1 0,0 1 0,0-1 0,1 0 0,5 5 0,-7-8 0,-1 0 0,1 0 0,0 0 0,0 0 0,0 0 0,0-1 0,1 1 0,-1-1 0,0 0 0,1 1 0,-1-1 0,1 0 0,-1 0 0,1-1 0,-1 1 0,1 0 0,0-1 0,-1 0 0,1 0 0,0 1 0,-1-2 0,1 1 0,0 0 0,-1 0 0,1-1 0,0 0 0,-1 1 0,1-1 0,-1 0 0,1 0 0,-1 0 0,0-1 0,1 1 0,2-3 0,-2 1 0,1 0 0,-1 0 0,0-1 0,0 0 0,-1 1 0,1-1 0,-1 0 0,0 0 0,0 0 0,0 0 0,-1-1 0,1 1 0,-1 0 0,0-1 0,0 1 0,-1-1 0,1 1 0,-1-1 0,0-8 0,-1 5 8,-1 0-1,1 0 1,-1 0-1,-1 1 1,0-1-1,0 1 1,0-1-1,-1 1 1,0 0-1,0 0 1,0 1-1,-1-1 1,0 1-1,-1 0 1,-9-8-1,2 4-219,1 0 0,-2 1 0,1 0-1,-2 2 1,1-1 0,-28-8 0,-1 1-6614</inkml:trace>
  <inkml:trace contextRef="#ctx0" brushRef="#br0" timeOffset="19486.59">3810 2026 24575,'29'-14'0,"24"-9"0,20 0 0,13 0 0,6 1 0,2 0 0,-15 4-8191</inkml:trace>
  <inkml:trace contextRef="#ctx0" brushRef="#br0" timeOffset="20506.66">4805 2131 24575,'2'-5'0,"0"0"0,1 1 0,-1-1 0,1 0 0,0 1 0,0 0 0,1 0 0,3-4 0,-6 7 0,0 0 0,0 1 0,0-1 0,0 0 0,-1 1 0,1-1 0,0 0 0,0 1 0,0 0 0,1-1 0,-1 1 0,0 0 0,0-1 0,0 1 0,0 0 0,0 0 0,0 0 0,0 0 0,0 0 0,1 0 0,-1 0 0,0 0 0,0 0 0,0 1 0,0-1 0,0 0 0,0 1 0,0-1 0,0 1 0,0-1 0,0 1 0,0 0 0,0-1 0,0 1 0,0 0 0,-1 0 0,1-1 0,0 1 0,0 0 0,-1 0 0,1 0 0,-1 0 0,2 1 0,2 7 0,1-1 0,-1 1 0,0 0 0,-1 0 0,0 1 0,0-1 0,-1 1 0,2 15 0,-1 5 0,-2 44 0,-1-68 0,0-1 0,0 0 0,-1 0 0,1 1 0,-1-1 0,-1 0 0,-1 7 0,3-12 0,0 0 0,0 0 0,-1 1 0,1-1 0,0 0 0,0 0 0,0 0 0,0 0 0,0 0 0,0 0 0,0 0 0,0 0 0,0 0 0,0 0 0,0 0 0,0 0 0,-1 0 0,1 0 0,0 0 0,0 0 0,0 0 0,0 0 0,0 0 0,0 0 0,0 0 0,0 0 0,0 0 0,-1 0 0,1 0 0,0 0 0,0 0 0,0 0 0,0 0 0,0 0 0,0 0 0,0 0 0,0 0 0,0 0 0,0 0 0,-1 0 0,1 0 0,0 0 0,0 0 0,0 0 0,0 0 0,0-1 0,0 1 0,0 0 0,0 0 0,0 0 0,0 0 0,0 0 0,0 0 0,0 0 0,0 0 0,0 0 0,0 0 0,0-1 0,0 1 0,0 0 0,0 0 0,0 0 0,0 0 0,0 0 0,-4-13 0,0-13 0,3 17 0,1 0 0,1-1 0,-1 1 0,2 0 0,-1 0 0,1 0 0,1 0 0,-1 0 0,1 1 0,1-1 0,0 1 0,0 0 0,1 0 0,0 0 0,0 1 0,1-1 0,-1 1 0,2 0 0,-1 1 0,1 0 0,0 0 0,0 0 0,1 1 0,0 0 0,0 0 0,0 1 0,14-5 0,-12 5 0,-4 1 0,0 0 0,1 1 0,0 0 0,-1 0 0,1 1 0,7-1 0,-13 2 0,0 0 0,0 0 0,0 0 0,0 0 0,0 0 0,0 1 0,0-1 0,0 0 0,0 1 0,0-1 0,-1 0 0,1 1 0,0-1 0,0 1 0,0-1 0,-1 1 0,1 0 0,0-1 0,1 2 0,-1 0 0,-1-1 0,1 1 0,0 0 0,-1-1 0,1 1 0,-1 0 0,0-1 0,1 1 0,-1 0 0,0 0 0,0-1 0,0 1 0,0 0 0,-1 3 0,-1 10 0,1-6 0,-1 0 0,2-1 0,-1 1 0,1 0 0,1-1 0,1 11 0,-2-17 0,1 0 0,0 1 0,0-1 0,0 0 0,0 0 0,0 0 0,0 0 0,0 0 0,1 0 0,-1 0 0,1 0 0,0 0 0,-1-1 0,1 1 0,0-1 0,0 1 0,0-1 0,0 0 0,0 0 0,0 0 0,1 0 0,-1 0 0,0 0 0,1 0 0,-1-1 0,0 1 0,4-1 0,-3 1 0,0-1 0,1 0 0,-1 0 0,0 0 0,0 0 0,0-1 0,1 1 0,-1-1 0,0 0 0,0 0 0,0 0 0,0 0 0,0-1 0,0 1 0,-1-1 0,1 1 0,0-1 0,-1 0 0,1 0 0,-1-1 0,0 1 0,1 0 0,-1-1 0,0 1 0,-1-1 0,1 0 0,0 1 0,-1-1 0,1 0 0,-1 0 0,0 0 0,0 0 0,1-7 0,-1 5 0,1 0 0,-1 0 0,-1 0 0,1-1 0,-1 1 0,0 0 0,0 0 0,0-1 0,-1 1 0,0 0 0,0 0 0,0 0 0,0-1 0,-1 1 0,0 1 0,0-1 0,-1 0 0,1 0 0,-1 1 0,-5-7 0,6 9 0,1 0 0,-1 1 0,1-1 0,-1 1 0,0 0 0,0-1 0,0 1 0,0 0 0,0 0 0,0 0 0,0 0 0,0 0 0,-1 1 0,1-1 0,0 1 0,0-1 0,-1 1 0,1 0 0,0 0 0,0 0 0,-1 0 0,1 0 0,0 1 0,0-1 0,-1 1 0,1-1 0,0 1 0,0 0 0,0 0 0,0 0 0,0 0 0,0 0 0,0 0 0,0 1 0,0-1 0,0 0 0,1 1 0,-4 3 0,1 0 0,0-1 0,0 2 0,0-1 0,1 0 0,-1 1 0,1-1 0,0 1 0,1 0 0,0 0 0,0 0 0,0 0 0,-2 12 0,4-11 0,0-1 0,1 0 0,0 0 0,0 1 0,0-1 0,0 0 0,1 0 0,0 0 0,0 0 0,1 0 0,0-1 0,0 1 0,0-1 0,1 0 0,-1 0 0,1 0 0,0 0 0,1 0 0,-1-1 0,1 0 0,0 0 0,0 0 0,0-1 0,9 5 0,-6-4 0,-1 0 0,1-1 0,0 0 0,0 0 0,0-1 0,0 0 0,0 0 0,0-1 0,1 0 0,-1 0 0,1-1 0,-1 0 0,0-1 0,1 0 0,-1 0 0,0-1 0,0 0 0,9-3 0,-8 1 0,-1 0 0,0-1 0,0 0 0,0-1 0,0 0 0,-1 0 0,0 0 0,0-1 0,-1 0 0,0-1 0,0 1 0,-1-1 0,0 0 0,7-15 0,-6 10 0,-1 0 0,0-1 0,-1 1 0,0-1 0,-2 0 0,1 0 0,-2 0 0,0 0 0,-1-19 0,-5 8 0,0 17 0,5 8 0,-1 0 0,1 0 0,0 0 0,0 0 0,-1 0 0,1 0 0,0 0 0,0 0 0,-1 0 0,1 1 0,0-1 0,0 0 0,-1 0 0,1 0 0,0 0 0,0 1 0,-1-1 0,1 0 0,0 0 0,0 0 0,0 1 0,0-1 0,0 0 0,-1 0 0,1 1 0,0-1 0,0 0 0,0 0 0,0 1 0,0-1 0,0 0 0,0 1 0,0-1 0,0 0 0,-5 20 0,1 0 0,1 0 0,1 0 0,1 0 0,2 38 0,-1-11 0,0 366 0,-1-400 0,1 0 0,-2-1 0,0 1 0,-1 0 0,-4 12 0,7-22 0,-1-1 0,0 0 0,0 1 0,-1-1 0,1 0 0,0 0 0,-1 0 0,1 0 0,-1 0 0,0 0 0,0 0 0,0 0 0,-3 2 0,3-3 0,0 0 0,1-1 0,-1 1 0,0-1 0,0 0 0,1 1 0,-1-1 0,0 0 0,0 0 0,1 0 0,-1 0 0,0-1 0,0 1 0,1 0 0,-1-1 0,0 1 0,1-1 0,-1 0 0,0 1 0,1-1 0,-1 0 0,-2-2 0,-2-2 0,0 1 0,0-1 0,1-1 0,0 1 0,0-1 0,0 0 0,0 0 0,1-1 0,0 1 0,0-1 0,1 0 0,0 0 0,-4-12 0,-1-9 0,1 0 0,-4-39 0,0-34-1365,4 1-5461</inkml:trace>
  <inkml:trace contextRef="#ctx0" brushRef="#br0" timeOffset="20914.79">5399 1665 24575,'0'25'0,"4"20"0,4 12 0,5 4 0,3-1 0,0-11-8191</inkml:trace>
  <inkml:trace contextRef="#ctx0" brushRef="#br0" timeOffset="21677.29">5694 2069 24575,'-13'-16'0,"12"16"0,1 0 0,-1-1 0,1 1 0,-1 0 0,1 0 0,-1 0 0,1 0 0,-1 0 0,1 0 0,-1 0 0,1 0 0,-1 0 0,1 0 0,-1 0 0,1 0 0,-1 0 0,1 0 0,-1 0 0,1 0 0,-1 0 0,1 1 0,0-1 0,-1 0 0,0 1 0,0 0 0,0 0 0,0 0 0,0 1 0,-1-1 0,2 1 0,-1-1 0,0 1 0,0-1 0,0 1 0,1 0 0,-1-1 0,1 1 0,-1 0 0,1 0 0,0-1 0,0 1 0,0 0 0,0 3 0,1 2 0,0-1 0,1 1 0,0 0 0,0-1 0,0 1 0,1-1 0,0 1 0,0-1 0,1 0 0,0-1 0,0 1 0,0 0 0,1-1 0,7 7 0,-10-10 0,1 1 0,0-1 0,0 0 0,0 1 0,1-1 0,-1-1 0,1 1 0,-1 0 0,1-1 0,-1 0 0,1 0 0,4 1 0,-5-2 0,-1 0 0,0 0 0,1 0 0,-1 0 0,0 0 0,0-1 0,1 1 0,-1-1 0,0 0 0,0 0 0,0 1 0,0-1 0,0-1 0,0 1 0,0 0 0,0 0 0,0-1 0,-1 1 0,1-1 0,0 0 0,2-3 0,-2 2 0,0-1 0,-1 1 0,1-1 0,-1 0 0,1 0 0,-1 0 0,0 0 0,0 0 0,-1 0 0,1 0 0,-1 0 0,0 0 0,0 0 0,-1 0 0,1 0 0,-1 0 0,0 0 0,0 0 0,0 0 0,-2-4 0,2 5 0,1 1 0,-1-1 0,0 1 0,0-1 0,0 1 0,-1 0 0,1 0 0,0-1 0,-1 1 0,0 0 0,1 0 0,-1 0 0,0 1 0,0-1 0,0 0 0,0 1 0,0-1 0,0 1 0,-1 0 0,1 0 0,0 0 0,-1 0 0,1 0 0,-1 0 0,1 1 0,-1-1 0,1 1 0,-1-1 0,1 1 0,-1 0 0,0 0 0,-2 1 0,2 0 0,0 0 0,1 0 0,-1 1 0,0-1 0,1 1 0,0 0 0,-1 0 0,1-1 0,0 2 0,0-1 0,0 0 0,0 0 0,0 1 0,1-1 0,-1 1 0,1-1 0,-1 1 0,1 0 0,0-1 0,0 1 0,0 0 0,1 0 0,-2 5 0,0 6 0,0 0 0,0 1 0,1 19 0,2-26 0,-1 0 0,1 0 0,1 0 0,0 0 0,0-1 0,0 1 0,1 0 0,0-1 0,1 0 0,-1 1 0,1-1 0,1-1 0,0 1 0,-1-1 0,8 7 0,-10-10 0,1 0 0,0-1 0,0 1 0,0-1 0,0 0 0,1 0 0,-1 0 0,1 0 0,-1 0 0,1-1 0,0 1 0,-1-1 0,1 0 0,0 0 0,0-1 0,0 1 0,0-1 0,0 0 0,0 0 0,0 0 0,0 0 0,-1-1 0,1 0 0,0 1 0,0-1 0,0-1 0,-1 1 0,1-1 0,0 1 0,-1-1 0,1 0 0,3-3 0,0-1 0,0 1 0,0-1 0,-1-1 0,1 1 0,-2-1 0,1 0 0,-1-1 0,0 1 0,0-1 0,5-13 0,1-8 0,15-52 0,-5 10 0,-20 68 0,0 0 0,0 0 0,1 0 0,-1 0 0,1 1 0,-1-1 0,1 1 0,0-1 0,0 1 0,4-4 0,-5 5 0,0 1 0,0-1 0,-1 1 0,1 0 0,0-1 0,0 1 0,0 0 0,0 0 0,0 0 0,0-1 0,-1 1 0,1 0 0,0 0 0,0 0 0,0 1 0,0-1 0,0 0 0,0 0 0,0 0 0,0 1 0,-1-1 0,1 0 0,0 1 0,0-1 0,0 1 0,-1-1 0,1 1 0,0-1 0,0 1 0,-1 0 0,1-1 0,-1 1 0,1 0 0,0-1 0,-1 1 0,1 0 0,-1 0 0,1 1 0,5 6 0,-1 1 0,0 1 0,-1-1 0,7 19 0,5 12 0,-12-51 0,-3-9 0,-1 12 0,0 0 0,-1-1 0,0 1 0,0 0 0,-1 0 0,0 1 0,-1-1 0,1 0 0,-6-9 0,7 15 0,0 1 0,0-1 0,0 0 0,-1 1 0,1-1 0,0 1 0,-1 0 0,1-1 0,-1 1 0,1 0 0,-1 0 0,0 0 0,1 0 0,-1 0 0,0 0 0,0 0 0,-3 0 0,3 1 0,-1 0 0,0 0 0,1 0 0,-1 0 0,0 0 0,1 1 0,-1 0 0,0-1 0,1 1 0,-1 0 0,1 0 0,0 0 0,-1 1 0,1-1 0,0 1 0,-4 2 0,-1 2 0,1 0 0,0 0 0,0 0 0,0 1 0,1 0 0,0 0 0,1 0 0,-1 1 0,1 0 0,1-1 0,0 1 0,0 1 0,0-1 0,1 0 0,0 1 0,1-1 0,0 1 0,0-1 0,1 1 0,0 0 0,0-1 0,1 1 0,3 15 0,-3-17 0,1-1 0,-1 1 0,1-1 0,1 0 0,-1 0 0,1 0 0,0 0 0,0 0 0,1 0 0,0-1 0,0 0 0,0 0 0,0 0 0,1 0 0,0 0 0,0-1 0,0 0 0,1 0 0,-1-1 0,1 1 0,0-1 0,0 0 0,0-1 0,0 0 0,0 0 0,1 0 0,-1 0 0,1-1 0,-1 0 0,1-1 0,9 1 0,-9-2 0,1 0 0,-1-1 0,0 1 0,0-1 0,0-1 0,0 1 0,-1-1 0,1 0 0,-1-1 0,0 0 0,0 0 0,0 0 0,0 0 0,-1-1 0,1 0 0,-1 0 0,0-1 0,-1 1 0,1-1 0,-1 0 0,3-8 0,5-7 0,-1-1 0,-1 0 0,-1-1 0,-1 0 0,5-24 0,-4 7 0,-2-1 0,-2 1 0,1-52 0,-7 139 0,-1 37 0,11 105 0,-7-173 0,19 114 0,-17-119 0,-3-18 0,-2-22 0,-10-28 0,-5-31 0,15 80 0,0 1 0,1-1 0,0 0 0,1 1 0,0-1 0,0 0 0,0 1 0,5-14 0,-4 18 5,-1-1-1,1 1 1,0 0-1,0 1 1,0-1-1,1 0 1,-1 1-1,0-1 0,1 1 1,0 0-1,0-1 1,0 1-1,0 1 1,0-1-1,0 0 1,0 1-1,0-1 1,0 1-1,1 0 1,-1 0-1,1 1 1,-1-1-1,1 1 1,-1-1-1,7 1 1,6 1-347,1 0 1,0 1-1,31 7 1,-46-8 225,39 9-671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50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 507 24575,'0'-2'0,"0"0"0,0 0 0,-1 1 0,1-1 0,-1 0 0,1 0 0,-1 0 0,0 0 0,0 0 0,1 1 0,-1-1 0,0 0 0,-1 1 0,1-1 0,0 1 0,0-1 0,-1 1 0,1-1 0,-1 1 0,-2-2 0,-36-17 0,28 15 0,68 2 0,68 5 0,-6 0 0,125-13 0,-231 10-227,0-1-1,0 0 1,-1-1-1,1 0 1,12-6-1,-2-3-6598</inkml:trace>
  <inkml:trace contextRef="#ctx0" brushRef="#br0" timeOffset="407.7">919 169 24575,'5'-6'0,"0"0"0,1 0 0,0 1 0,0 0 0,0 0 0,1 0 0,0 1 0,-1-1 0,2 2 0,-1-1 0,0 1 0,1 0 0,-1 1 0,1-1 0,0 2 0,0-1 0,0 1 0,0 0 0,10 1 0,-11 0 0,0 1 0,0 0 0,0 0 0,0 1 0,-1 0 0,1 0 0,0 1 0,-1-1 0,1 2 0,-1-1 0,0 1 0,0-1 0,0 2 0,-1-1 0,0 1 0,1 0 0,-2 0 0,1 0 0,0 0 0,-1 1 0,0 0 0,3 7 0,-2-5 0,-1 0 0,-1 0 0,0 1 0,0-1 0,0 1 0,-1 0 0,-1-1 0,1 1 0,-1 0 0,-1 0 0,0 0 0,0 0 0,-1 0 0,0 0 0,0 0 0,-1-1 0,0 1 0,-1 0 0,1-1 0,-2 1 0,1-1 0,-7 9 0,0 1 0,-2-2 0,0 1 0,-1-1 0,-1-1 0,0 0 0,-1-1 0,-1-1 0,-27 18 0,22-12 0,21-19 0,0 0 0,0 1 0,0-1 0,0 0 0,0 0 0,-1 1 0,1-1 0,0 0 0,0 0 0,0 1 0,0-1 0,0 0 0,0 0 0,0 1 0,0-1 0,0 0 0,0 0 0,0 1 0,0-1 0,0 0 0,0 1 0,1-1 0,-1 0 0,0 0 0,0 1 0,0-1 0,0 0 0,0 0 0,0 0 0,1 1 0,-1-1 0,0 0 0,0 0 0,0 0 0,1 1 0,-1-1 0,0 0 0,0 0 0,1 0 0,-1 0 0,0 0 0,0 0 0,1 1 0,5 0 0,1 0 0,0 0 0,0 0 0,0-1 0,8-1 0,-14 1 0,54-1-682,81-14-1,-74 4-6143</inkml:trace>
  <inkml:trace contextRef="#ctx0" brushRef="#br0" timeOffset="812">1618 401 24575,'-4'-3'0,"0"2"0,-1 4 0,2 7 0,0 4 0,1 4 0,1 2 0,1-6 0,0-12 0,0-15 0,4-11 0,1-2-8191</inkml:trace>
  <inkml:trace contextRef="#ctx0" brushRef="#br0" timeOffset="1219.82">1935 106 24575,'11'-14'0,"14"-5"0,14 0 0,11 5 0,4 3 0,4 5 0,-5 2 0,-11 6 0,-19 7 0,-15 1-8191</inkml:trace>
  <inkml:trace contextRef="#ctx0" brushRef="#br0" timeOffset="1621.38">1958 86 24575,'-1'75'0,"3"82"0,-3-155 0,1 0 0,0-1 0,1 1 0,-1 0 0,0 0 0,0 0 0,1 0 0,-1 0 0,1-1 0,0 1 0,-1 0 0,1 0 0,0-1 0,0 1 0,0-1 0,0 1 0,0-1 0,1 1 0,-1-1 0,0 0 0,1 1 0,-1-1 0,1 0 0,-1 0 0,1 0 0,-1 0 0,1 0 0,0 0 0,0-1 0,-1 1 0,1-1 0,0 1 0,0-1 0,0 1 0,-1-1 0,1 0 0,0 0 0,0 0 0,0 0 0,0 0 0,2-1 0,8-1 0,1-1 0,-1-1 0,0 0 0,0-1 0,11-5 0,-2 1 0,-18 8 0,6-3 0,0 0 0,0 1 0,0 0 0,1 1 0,-1 0 0,10-1 0,-17 3 0,0 0 0,0 1 0,0-1 0,-1 0 0,1 0 0,0 1 0,0-1 0,-1 1 0,1 0 0,0-1 0,-1 1 0,1 0 0,0 0 0,-1 0 0,1 0 0,-1 0 0,0 0 0,1 1 0,-1-1 0,0 0 0,0 1 0,0-1 0,0 1 0,0-1 0,0 1 0,0 0 0,0-1 0,-1 1 0,1 0 0,-1 0 0,1-1 0,-1 1 0,0 0 0,1 0 0,-1 0 0,0-1 0,0 1 0,-1 3 0,1 7 0,-1 1 0,0 0 0,-1-1 0,0 0 0,-1 1 0,0-1 0,-1 0 0,-1 0 0,0 0 0,0-1 0,-1 0 0,-8 11 0,8-11 0,-1-2 0,-1 1 0,1-1 0,-2 0 0,1 0 0,-1-1 0,0-1 0,-1 1 0,0-1 0,0-1 0,0 0 0,-20 8 0,29-13 4,0-1 0,0 0 1,0 1-1,0-1 0,0 1 0,0-1 0,0 0 0,0 0 0,0 0 0,0 0 0,0 1 0,0-1 0,0-1 1,0 1-1,0 0 0,0 0 0,0 0 0,0 0 0,0-1 0,0 1 0,-2-1 0,2 0-67,1 0 0,0 0 0,0 0-1,-1 0 1,1 0 0,0 0-1,0 0 1,0 0 0,0 0 0,0 0-1,0 0 1,0 1 0,0-1-1,0 0 1,0 0 0,1 0 0,-1 0-1,0 0 1,1 0 0,-1 0 0,0 0-1,2-1 1,10-21-6763</inkml:trace>
  <inkml:trace contextRef="#ctx0" brushRef="#br0" timeOffset="1622.38">2466 234 24575,'-9'17'0,"0"0"0,2 1 0,0 0 0,1 0 0,0 1 0,2-1 0,0 1 0,-2 38 0,6-48 0,-1 0 0,2 0 0,-1 0 0,1 0 0,1 0 0,-1 0 0,1 0 0,1-1 0,0 1 0,7 15 0,-8-21 0,0 0 0,0 0 0,0 0 0,0 0 0,0 0 0,0-1 0,1 1 0,-1-1 0,1 1 0,0-1 0,0 0 0,0 0 0,0 0 0,0-1 0,0 1 0,1-1 0,-1 1 0,0-1 0,1 0 0,-1-1 0,1 1 0,-1 0 0,1-1 0,-1 0 0,1 0 0,-1 0 0,1 0 0,-1-1 0,1 1 0,4-2 0,0-1 0,-1 0 0,0 0 0,1-1 0,-1 1 0,0-2 0,-1 1 0,1-1 0,-1 0 0,0 0 0,0-1 0,-1 0 0,0 0 0,0 0 0,0-1 0,0 0 0,-1 1 0,0-1 0,-1-1 0,4-8 0,-2 2 0,1 0 0,-2-1 0,0 0 0,-1 1 0,0-1 0,-1-1 0,-1 1 0,-1 0 0,-1-20 0,0 27 0,-1 1 0,1 0 0,-1 0 0,-1 1 0,0-1 0,0 0 0,0 1 0,0 0 0,-1 0 0,0 0 0,-1 0 0,1 0 0,-1 1 0,0 0 0,-1 0 0,1 0 0,-1 1 0,0 0 0,0 0 0,-12-6 0,11 7 0,1 0 0,-1 0 0,0 1 0,1 0 0,-1 0 0,0 1 0,0 0 0,0 0 0,0 0 0,0 1 0,0 0 0,0 1 0,0 0 0,0 0 0,0 0 0,0 1 0,0 0 0,0 0 0,1 0 0,-1 1 0,-8 5 0,-5 11-1365,10-1-5461</inkml:trace>
  <inkml:trace contextRef="#ctx0" brushRef="#br0" timeOffset="2055.4">3143 64 24575,'0'-1'0,"-1"0"0,1 0 0,-1 0 0,0 0 0,1 0 0,-1 0 0,0 1 0,1-1 0,-1 0 0,0 0 0,0 0 0,0 1 0,0-1 0,0 0 0,0 1 0,0-1 0,0 1 0,0-1 0,0 1 0,0 0 0,0-1 0,0 1 0,0 0 0,0 0 0,-1 0 0,1 0 0,0 0 0,0 0 0,0 0 0,0 0 0,0 0 0,-2 1 0,1 0 0,0 0 0,0 0 0,1 1 0,-1-1 0,1 1 0,-1-1 0,1 1 0,0-1 0,0 1 0,-1 0 0,1 0 0,0 0 0,0-1 0,1 1 0,-1 0 0,0 0 0,0 4 0,-1 2 0,0 1 0,1-1 0,0 1 0,0 0 0,1 0 0,0-1 0,0 1 0,1 0 0,0 0 0,1-1 0,0 1 0,0-1 0,1 0 0,0 1 0,0-1 0,1 0 0,0-1 0,1 1 0,7 9 0,7 6 0,1-2 0,1 0 0,1-2 0,35 25 0,39 36 0,-94-78 0,1 0 0,-1 0 0,0 0 0,0 1 0,0-1 0,0 1 0,0-1 0,-1 1 0,1 0 0,-1 0 0,0 0 0,0 0 0,0 0 0,0 0 0,0 0 0,-1 0 0,1 0 0,-1 5 0,-1-6 0,1 0 0,-1 0 0,0 0 0,0 0 0,0 0 0,0 0 0,-1 0 0,1 0 0,0 0 0,-1 0 0,1-1 0,-1 1 0,0-1 0,1 1 0,-1-1 0,0 1 0,0-1 0,0 0 0,0 0 0,0 0 0,0 0 0,-1 0 0,1-1 0,0 1 0,-4 0 0,-10 3 0,-1 0 0,0-1 0,0-1 0,0 0 0,0-1 0,0-1 0,0-1 0,0 0 0,1-2 0,-33-7 0,47 9 0,0 1 0,0-1 0,0 1 0,0-1 0,0 0 0,1 0 0,-1 0 0,0 0 0,1 0 0,-1-1 0,0 1 0,1 0 0,-1-1 0,1 1 0,0-1 0,-1 1 0,1-1 0,0 0 0,0 0 0,0 1 0,0-1 0,1 0 0,-1 0 0,0 0 0,1 0 0,-1 0 0,1 0 0,0 0 0,0 0 0,-1 0 0,1 0 0,1 0 0,-1 0 0,0 0 0,0 0 0,1 0 0,-1 0 0,1 0 0,0 0 0,-1 0 0,1 0 0,0 0 0,0 1 0,0-1 0,2-2 0,5-8 0,1 0 0,0 0 0,1 1 0,21-20 0,27-17 0,68-43 0,-68 51 0,83-73 0,-137 109 0,-1 1 0,0 0 0,1-1 0,-1 0 0,-1 1 0,1-1 0,-1 0 0,4-8 0,-5 11 0,-1-1 0,0 1 0,0-1 0,1 1 0,-1 0 0,0-1 0,0 1 0,-1-1 0,1 1 0,0 0 0,0-1 0,-1 1 0,1-1 0,-1 1 0,1 0 0,-1 0 0,1-1 0,-1 1 0,0 0 0,0 0 0,0 0 0,1-1 0,-1 1 0,0 0 0,0 0 0,0 1 0,-1-1 0,1 0 0,0 0 0,0 0 0,0 1 0,-3-2 0,-7-3 0,1 0 0,-1 1 0,1 1 0,-1-1 0,0 2 0,-18-3 0,-71-2 0,84 6 0,-27 1-455,0 1 0,-53 9 0,19 4-637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44.2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 384 24575,'-19'0'0,"7"0"0,-1 0 0,1 0 0,-18 4 0,22 0 0,20-1 0,24-1 0,364-41 0,-36 2 0,-352 38-52,-13 2 156,-16 5-884,13-7 143,-17 8-6189</inkml:trace>
  <inkml:trace contextRef="#ctx0" brushRef="#br0" timeOffset="408.47">1280 87 24575,'0'0'0,"0"0"0,0 0 0,0 0 0,0 0 0,0 0 0,1-1 0,-1 1 0,0 0 0,0 0 0,0 0 0,0 0 0,0 0 0,0 0 0,0-1 0,0 1 0,0 0 0,0 0 0,0 0 0,0 0 0,0 0 0,0-1 0,0 1 0,0 0 0,0 0 0,0 0 0,-1 0 0,1 0 0,0-1 0,0 1 0,0 0 0,0 0 0,0 0 0,0 0 0,0 0 0,0 0 0,0 0 0,-1 0 0,1-1 0,0 1 0,0 0 0,0 0 0,0 0 0,0 0 0,0 0 0,-1 0 0,1 0 0,0 0 0,0 0 0,0 0 0,0 0 0,0 0 0,-1 0 0,1 0 0,0 0 0,0 0 0,0 0 0,-8 9 0,-6 18 0,7-7 0,1-1 0,1 1 0,1 0 0,1 0 0,0 0 0,2 0 0,0 1 0,1-1 0,1 0 0,7 36 0,-7-46 0,2-1 0,-1 0 0,1 0 0,0 0 0,1-1 0,0 1 0,0-1 0,1 0 0,0 0 0,1 0 0,-1-1 0,1 0 0,1 0 0,-1 0 0,1-1 0,1 0 0,-1 0 0,1-1 0,0 0 0,0 0 0,0-1 0,1 0 0,0-1 0,-1 1 0,14 2 0,-18-6 0,0 1 0,-1 0 0,1-1 0,0 1 0,-1-1 0,1 0 0,0 0 0,-1-1 0,1 1 0,0-1 0,-1 0 0,1 0 0,-1 0 0,1 0 0,-1 0 0,0-1 0,1 0 0,4-3 0,-5 2 0,1 0 0,-1-1 0,0 0 0,0 1 0,0-1 0,0 0 0,-1-1 0,0 1 0,0 0 0,0-1 0,0 1 0,-1-1 0,1 1 0,0-7 0,1-10 0,-1 1 0,-1-1 0,-1 0 0,-1 0 0,-1 0 0,-1 0 0,0 0 0,-2 1 0,0-1 0,-2 1 0,0 0 0,-1 1 0,0 0 0,-2 0 0,-1 1 0,-20-28 0,26 40 0,0 0 0,-1 0 0,0 0 0,0 1 0,0-1 0,-1 1 0,0 1 0,-9-6 0,14 9 0,0 0 0,0 1 0,0-1 0,0 0 0,0 1 0,0-1 0,0 1 0,0 0 0,-1-1 0,1 1 0,0 0 0,0 0 0,0 0 0,0 1 0,0-1 0,0 1 0,0-1 0,-1 1 0,1-1 0,0 1 0,1 0 0,-1 0 0,0 0 0,0 0 0,0 1 0,0-1 0,1 0 0,-1 1 0,1-1 0,-1 1 0,1-1 0,0 1 0,-1 0 0,1 0 0,0 0 0,-1 2 0,-1 3-91,0 0 0,0 0 0,1 0 0,0 0 0,1 1 0,0-1 0,0 1 0,0-1 0,1 1 0,0-1 0,0 1 0,1-1 0,0 1 0,4 12 0,7 22-6735</inkml:trace>
  <inkml:trace contextRef="#ctx0" brushRef="#br0" timeOffset="841.49">1725 319 24575,'0'-3'0,"0"5"0,0 7 0,4 5 0,4 3 0,1 4 0,3-3 0,-1-1 0,-2-6 0,-3-9 0,-2-13 0,-2-3-8191</inkml:trace>
  <inkml:trace contextRef="#ctx0" brushRef="#br0" timeOffset="1232.28">2212 44 24575,'-6'11'0,"0"-1"0,1 1 0,1 0 0,-1 0 0,2 1 0,-1-1 0,2 1 0,0 0 0,0 0 0,1-1 0,0 1 0,2 24 0,0-29 0,0-1 0,1 1 0,-1-1 0,1 0 0,0 0 0,1 1 0,0-1 0,0-1 0,0 1 0,0 0 0,1-1 0,0 0 0,0 0 0,1 0 0,-1 0 0,1 0 0,0-1 0,0 0 0,1 0 0,-1-1 0,1 1 0,0-1 0,0 0 0,0-1 0,6 2 0,-5-1 0,-1-2 0,1 1 0,-1-1 0,1 0 0,0 0 0,0-1 0,-1 0 0,1 0 0,0-1 0,0 1 0,-1-2 0,1 1 0,0-1 0,-1 0 0,0 0 0,1 0 0,-1-1 0,0 0 0,0-1 0,-1 1 0,1-1 0,-1 0 0,1 0 0,-1-1 0,0 0 0,4-5 0,0-2 0,0 0 0,0 0 0,-2 0 0,1-1 0,-2 0 0,0 0 0,0-1 0,-1 0 0,-1 0 0,5-29 0,-8 15 0,-1 28 0,0 0 0,0 0 0,0-1 0,0 1 0,0 0 0,0 0 0,0 0 0,0-1 0,0 1 0,0 0 0,0 0 0,0-1 0,0 1 0,0 0 0,0 0 0,0 0 0,0 0 0,0-1 0,-1 1 0,1 0 0,0 0 0,0 0 0,0 0 0,0-1 0,0 1 0,-1 0 0,1 0 0,0 0 0,0 0 0,0 0 0,-1 0 0,1 0 0,0 0 0,0 0 0,0-1 0,-1 1 0,1 0 0,0 0 0,0 0 0,0 0 0,-1 0 0,1 0 0,0 0 0,0 0 0,0 0 0,-1 1 0,1-1 0,0 0 0,0 0 0,0 0 0,-1 0 0,1 0 0,0 0 0,0 0 0,0 0 0,0 0 0,-1 1 0,1-1 0,0 0 0,0 0 0,0 0 0,0 0 0,0 1 0,-1-1 0,1 0 0,0 0 0,0 0 0,0 1 0,0-1 0,-10 16 0,2 3 0,1 1 0,1 0 0,1 0 0,1 1 0,-2 21 0,-3 111 0,9-126 0,-1-20-49,3 184-1267,3-150-5510</inkml:trace>
  <inkml:trace contextRef="#ctx0" brushRef="#br0" timeOffset="1649.16">2867 171 24575,'-4'15'0,"0"15"0,-1 13 0,-2 11 0,-1 6 0,2 1 0,1-4 0,2-3 0,1-8 0,2-8 0,-1-10-8191</inkml:trace>
  <inkml:trace contextRef="#ctx0" brushRef="#br0" timeOffset="1650.16">3248 213 24575,'7'-5'0,"1"0"0,0 0 0,-1 1 0,2 0 0,-1 0 0,0 1 0,1 0 0,0 0 0,-1 1 0,1 0 0,17-1 0,-22 3 0,0 0 0,1 1 0,-1-1 0,0 1 0,0 0 0,0 0 0,0 1 0,0-1 0,0 1 0,0 0 0,0 0 0,0 0 0,-1 1 0,1-1 0,-1 1 0,0 0 0,0 0 0,0 0 0,0 0 0,0 1 0,-1-1 0,1 1 0,-1-1 0,0 1 0,0 0 0,2 7 0,-1-2 0,0 0 0,-1-1 0,0 1 0,0 0 0,-1 0 0,-1 0 0,1 0 0,-1 0 0,-1 0 0,0 0 0,0 0 0,-1 0 0,0 0 0,0-1 0,-7 17 0,-3 1 0,-1 0 0,-1-1 0,-29 38 0,42-62 0,0 0 0,0 0 0,0 1 0,0-1 0,1 0 0,-1 1 0,0-1 0,0 0 0,1 1 0,-1-1 0,1 1 0,0-1 0,-1 1 0,1-1 0,0 1 0,0-1 0,0 1 0,0-1 0,0 3 0,0-4 0,1 1 0,-1 0 0,1 0 0,0-1 0,-1 1 0,1 0 0,0-1 0,-1 1 0,1-1 0,0 1 0,-1-1 0,1 1 0,0-1 0,0 0 0,0 1 0,0-1 0,-1 0 0,1 0 0,0 1 0,0-1 0,0 0 0,0 0 0,1 0 0,8 0 0,-1-1 0,1 0 0,-1 0 0,17-5 0,224-68-1365,-200 60-5461</inkml:trace>
  <inkml:trace contextRef="#ctx0" brushRef="#br0" timeOffset="2543.47">4454 3 24575,'0'-3'0,"9"4"0,13 5 0,519 227 0,-540-233 0,1 1 0,-1-1 0,1 1 0,-1-1 0,0 1 0,1 0 0,-1 0 0,0-1 0,0 1 0,1 0 0,-1 0 0,0 0 0,0 0 0,0 0 0,0 1 0,0-1 0,0 0 0,1 2 0,-4-1 0,1-1 0,0 0 0,0 1 0,0-1 0,-1 0 0,1 0 0,0 0 0,-1 0 0,1 0 0,-1 0 0,0 0 0,1-1 0,-4 2 0,1 0 0,-21 12 0,2 1 0,0 1 0,0 1 0,-26 27 0,-77 88 0,85-87 0,18-20 0,-5 4 0,0 2 0,2 0 0,2 2 0,-27 46 0,38-46-1365,9-10-546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31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0 530 24575,'0'-1'0,"1"-1"0,-1 1 0,0-1 0,0 1 0,0-1 0,0 1 0,0-1 0,0 1 0,-1-1 0,1 1 0,-1-1 0,1 1 0,-1-1 0,1 1 0,-1-1 0,0 1 0,1 0 0,-1-1 0,0 1 0,0 0 0,0 0 0,0 0 0,0 0 0,0-1 0,0 2 0,-1-1 0,1 0 0,0 0 0,-3-1 0,1 2 0,0 0 0,0 0 0,1 0 0,-1 0 0,0 1 0,0-1 0,0 1 0,0 0 0,0 0 0,1 0 0,-1 0 0,0 0 0,1 1 0,-1-1 0,-3 4 0,-9 6 0,0 0 0,0 1 0,1 1 0,1 0 0,-17 21 0,22-25 0,1 1 0,1 0 0,0 0 0,0 0 0,1 1 0,0 0 0,0 0 0,2 0 0,-5 22 0,7-29 0,1 1 0,0-1 0,0 1 0,1-1 0,-1 0 0,1 1 0,0-1 0,0 1 0,1-1 0,-1 0 0,1 0 0,0 0 0,0 0 0,0 0 0,0 0 0,1-1 0,0 1 0,0-1 0,0 1 0,0-1 0,0 0 0,1 0 0,-1-1 0,1 1 0,0-1 0,-1 1 0,1-1 0,1 0 0,-1-1 0,0 1 0,5 0 0,-3 1 0,0-2 0,0 1 0,1-1 0,-1 1 0,0-2 0,1 1 0,-1-1 0,0 0 0,1 0 0,-1-1 0,1 0 0,-1 0 0,0 0 0,0-1 0,1 0 0,-1 0 0,-1 0 0,1-1 0,0 0 0,0 0 0,6-6 0,-7 4 0,0-1 0,0 1 0,0-1 0,-1 0 0,0-1 0,-1 1 0,1-1 0,-1 1 0,0-1 0,-1 0 0,0 0 0,0 0 0,0-1 0,-1 1 0,0 0 0,0-1 0,-1-8 0,-1-12 0,-2 0 0,0 1 0,-10-33 0,9 39 0,3 19 0,1 1 0,-1-1 0,1 0 0,-1 1 0,1-1 0,0 0 0,0 1 0,0-1 0,0 0 0,0 1 0,0-1 0,0 0 0,0 0 0,1 1 0,-1-1 0,1 1 0,-1-1 0,1 0 0,0 1 0,-1-1 0,1 1 0,0 0 0,2-3 0,-1 3 0,-1 1 0,1-1 0,0 1 0,0 0 0,0 0 0,-1-1 0,1 1 0,0 0 0,0 1 0,0-1 0,-1 0 0,1 0 0,0 1 0,0-1 0,-1 1 0,1-1 0,0 1 0,-1 0 0,1 0 0,0 0 0,-1 0 0,3 1 0,9 7 0,-1 0 0,1 1 0,-2 0 0,1 0 0,-1 1 0,-1 1 0,0 0 0,0 1 0,-2-1 0,1 2 0,-2-1 0,0 1 0,0 0 0,-1 1 0,-1 0 0,0 0 0,-2 0 0,1 0 0,-2 0 0,0 1 0,-1-1 0,0 21 0,-2-31 0,0-1 0,1 0 0,-1-1 0,-1 1 0,1 0 0,-1 0 0,1 0 0,-1-1 0,0 1 0,-5 6 0,6-10 0,1 1 0,-1 0 0,0 0 0,1-1 0,-1 1 0,0-1 0,0 1 0,1-1 0,-1 1 0,0-1 0,0 1 0,0-1 0,0 0 0,0 1 0,0-1 0,0 0 0,0 0 0,0 0 0,-1 0 0,0 0 0,1 0 0,-1-1 0,1 1 0,0-1 0,0 0 0,-1 1 0,1-1 0,0 0 0,0 0 0,-1 0 0,1 0 0,0 0 0,0 0 0,0 0 0,0 0 0,1 0 0,-2-2 0,-3-5 0,1 0 0,1 0 0,-1 0 0,1 0 0,1 0 0,0-1 0,0 0 0,0 1 0,1-1 0,0 0 0,1-9 0,0 0 0,1 0 0,1 0 0,1 0 0,6-25 0,-4 28 0,0 0 0,1 1 0,1-1 0,0 1 0,1 0 0,1 1 0,17-22 0,-21 29 0,0 1 0,0-1 0,0 1 0,1 0 0,0 0 0,0 1 0,0 0 0,0 0 0,1 0 0,0 1 0,0 0 0,0 0 0,0 1 0,0 0 0,0 0 0,0 1 0,1 0 0,10-1 0,-15 2 0,1 1 0,-1-1 0,0 1 0,0-1 0,1 1 0,-1 0 0,0 0 0,0 1 0,0-1 0,0 1 0,0-1 0,0 1 0,-1 0 0,1 0 0,4 4 0,-3-1 0,0 0 0,0 0 0,-1 0 0,1 0 0,-1 1 0,-1-1 0,5 12 0,-2 0 0,-1-1 0,0 0 0,-2 1 0,0 0 0,0 23 0,-5 3 0,3-41 0,0 0 0,-1 0 0,1 0 0,0 0 0,-1-1 0,1 1 0,-1 0 0,0 0 0,1-1 0,-1 1 0,0 0 0,0-1 0,0 1 0,0-1 0,-1 1 0,1-1 0,0 0 0,0 1 0,-4 1 0,5-3-1,0 0 0,-1 0 0,1 0-1,0 0 1,-1 0 0,1 0 0,0 0 0,-1 0-1,1 0 1,0 0 0,-1 0 0,1 0 0,0 0-1,-1 0 1,1 0 0,0 0 0,-1 0 0,1 0-1,0 0 1,-1-1 0,1 1 0,0 0 0,-1 0-1,1 0 1,0-1 0,0 1 0,-1 0 0,1 0-1,0-1 1,0 1 0,0 0 0,-1 0 0,1-1-1,0 0 1,-5-16 105,6-15-1531,5 0-5399</inkml:trace>
  <inkml:trace contextRef="#ctx0" brushRef="#br0" timeOffset="574.79">1099 297 24575,'343'-40'0,"-129"19"0,-263 19 0,-72-12 0,100 8 0,19 5 0,-1 0 0,1 0 0,-1 1 0,0-1 0,1 1 0,-1-1 0,0 1 0,0 0 0,1 0 0,-6 0 0,7 1 0,0 0 0,-1 0 0,1 0 0,0 0 0,0 0 0,0 0 0,0 0 0,0 0 0,0 0 0,1 1 0,-1-1 0,0 0 0,1 1 0,-1-1 0,1 0 0,-1 1 0,1-1 0,-1 0 0,1 1 0,0-1 0,0 1 0,0-1 0,0 1 0,0-1 0,0 3 0,0 36 0,1 0 0,9 62 0,24 80 0,-20-118 0,2 2 0,-10-43 0,0 1 0,-1 0 0,-2 0 0,2 30 0,-8-42-41,-3-16 143,-4-18-1528,3-3-5400</inkml:trace>
  <inkml:trace contextRef="#ctx0" brushRef="#br0" timeOffset="1696.51">2580 212 24575,'7'-10'0,"-14"10"0,-20 12 0,-394 274 0,369-247 0,51-39 0,-25 24 0,26-24 0,-1 1 0,1-1 0,0 1 0,0 0 0,-1-1 0,1 1 0,0-1 0,0 1 0,0 0 0,0-1 0,0 1 0,0 0 0,0-1 0,0 1 0,0 0 0,0-1 0,0 1 0,0 0 0,0-1 0,1 1 0,-1 0 0,0-1 0,1 1 0,-1-1 0,0 1 0,1 0 0,-1-1 0,0 1 0,1-1 0,-1 1 0,1-1 0,-1 1 0,1-1 0,-1 0 0,1 1 0,-1-1 0,1 0 0,0 1 0,-1-1 0,1 0 0,0 0 0,-1 1 0,1-1 0,-1 0 0,2 0 0,102 40 0,-57-23 0,50 26 0,-44-13 0,-1 2 0,65 54 0,-113-82-118,-4-4 68,1 1 1,0 0-1,-1 0 0,1-1 0,0 1 0,0 0 0,0-1 0,-1 1 0,1 0 0,0-1 1,0 1-1,0-1 0,0 0 0,0 1 0,0-1 0,0 0 0,0 0 0,0 1 0,0-1 0,0 0 1,0 0-1,0 0 0,0 0 0,2-1 0</inkml:trace>
  <inkml:trace contextRef="#ctx0" brushRef="#br0" timeOffset="2178.23">2771 572 24575,'-4'0'0,"3"0"0,5 0 0,12 0 0,12 0 0,14 0 0,11 0 0,4 0 0,3 0 0,-1 0 0,-8 0 0,-8 0 0,-12-3 0,-15-2 0,-13-3 0,-11 0 0,-4 0-8191</inkml:trace>
  <inkml:trace contextRef="#ctx0" brushRef="#br0" timeOffset="2677.94">3512 0 24575,'-1'21'0,"-2"0"0,0 0 0,-11 38 0,1-7 0,9-32 0,-44 223 0,38-176 0,-2 114 0,12-170 0,0 1 0,1-1 0,0 0 0,1 1 0,1-1 0,-1 0 0,8 19 0,-8-26 0,0 0 0,0-1 0,1 1 0,-1-1 0,1 1 0,-1-1 0,1 0 0,0 0 0,0 0 0,1 0 0,-1-1 0,0 1 0,1-1 0,0 0 0,0 0 0,-1 0 0,1 0 0,0-1 0,0 0 0,0 1 0,1-2 0,-1 1 0,7 0 0,-5-1-136,-1 1-1,1-2 1,0 1-1,0-1 1,-1 0-1,1 0 1,-1-1-1,1 1 0,9-5 1,13-9-6690</inkml:trace>
  <inkml:trace contextRef="#ctx0" brushRef="#br0" timeOffset="3067.23">3279 486 24575,'25'0'0,"23"-3"0,17-2 0,6 0 0,0 2 0,-11 0-8191</inkml:trace>
  <inkml:trace contextRef="#ctx0" brushRef="#br0" timeOffset="3455.27">3639 806 24575,'0'0'0,"0"-1"0,0 1 0,0-1 0,0 1 0,0-1 0,0 1 0,1 0 0,-1-1 0,0 1 0,0-1 0,0 1 0,1-1 0,-1 1 0,0 0 0,0-1 0,1 1 0,-1-1 0,0 1 0,1 0 0,-1-1 0,0 1 0,1 0 0,-1 0 0,1-1 0,-1 1 0,1 0 0,-1 0 0,0 0 0,1-1 0,-1 1 0,1 0 0,-1 0 0,1 0 0,0 0 0,2 17 0,-5 31 0,1-33 0,-23 164 0,57-231 0,-17 19 0,-9 17 0,1 1 0,1-1 0,0 1 0,22-26 0,-30 40 0,-1 1 0,1-1 0,-1 1 0,1-1 0,-1 0 0,1 1 0,0-1 0,-1 1 0,1 0 0,0-1 0,0 1 0,-1-1 0,1 1 0,0 0 0,0 0 0,0 0 0,-1-1 0,1 1 0,0 0 0,0 0 0,0 0 0,-1 0 0,1 0 0,0 0 0,0 0 0,0 1 0,-1-1 0,1 0 0,2 1 0,-2 0 0,1 1 0,0-1 0,-1 0 0,1 1 0,-1 0 0,1-1 0,-1 1 0,0 0 0,1 0 0,-1 0 0,1 2 0,3 7 0,-1-1 0,0 1 0,2 14 0,-3-18-80,-2 1 0,1-1-1,-1 0 1,0 1 0,0-1-1,-1 1 1,0-1 0,0 1-1,-1-1 1,0 0 0,0 1 0,-1-1-1,0 0 1,0 0 0,-1 0-1,-5 12 1,-1-6-6746</inkml:trace>
  <inkml:trace contextRef="#ctx0" brushRef="#br0" timeOffset="3875.6">3829 974 24575,'4'-10'0,"0"-1"0,1 6 0,-1 10 0,-2 12 0,0 11 0,-1 7 0,-1 5 0,0 2 0,0-1 0,0-5 0,-1-4 0,1-5 0,0-6-8191</inkml:trace>
  <inkml:trace contextRef="#ctx0" brushRef="#br0" timeOffset="4282.74">3976 1016 24575,'20'1'0,"0"-2"0,0 0 0,-1-2 0,1 0 0,0-1 0,23-8 0,-42 12 0,1-1 0,-1 1 0,0-1 0,0 0 0,0 1 0,0-1 0,0 0 0,0 0 0,0 0 0,0 1 0,0-1 0,0 0 0,0 0 0,0 0 0,-1-1 0,1 1 0,0 0 0,-1 0 0,1 0 0,-1 0 0,1-1 0,-1 1 0,0 0 0,0 0 0,1-1 0,-1 1 0,0 0 0,0-1 0,0 1 0,0 0 0,-1-3 0,1 2 0,-1-1 0,0 1 0,0-1 0,0 1 0,0-1 0,-1 1 0,1-1 0,-1 1 0,1 0 0,-1 0 0,0 0 0,1 0 0,-1 0 0,-4-2 0,6 3 0,-1 1 0,1 0 0,-1-1 0,1 1 0,-1-1 0,0 1 0,1 0 0,-1-1 0,0 1 0,1 0 0,-1 0 0,0 0 0,0 0 0,1 0 0,-1-1 0,0 1 0,1 0 0,-1 0 0,0 1 0,0-1 0,1 0 0,-1 0 0,0 0 0,1 0 0,-1 1 0,0-1 0,1 0 0,-1 1 0,-1 0 0,1 0 0,-1 1 0,1-1 0,-1 1 0,1 0 0,0-1 0,-1 1 0,1 0 0,0 0 0,-1 4 0,-2 3 0,1 1 0,1-1 0,-3 15 0,3-17-114,1 1 1,0 0-1,0 0 0,1 0 0,0 0 1,0 0-1,1 0 0,0 0 0,0 0 1,1 0-1,5 15 0,2-9-6712</inkml:trace>
  <inkml:trace contextRef="#ctx0" brushRef="#br0" timeOffset="4673.59">4230 806 24575,'4'6'0,"-1"0"0,0 0 0,0 1 0,-1-1 0,1 1 0,-2-1 0,1 1 0,-1 0 0,1 8 0,2 2 0,2 17 0,5 65 0,-6-135 0,3 0 0,0 0 0,19-48 0,-26 81 0,1 0 0,-1-1 0,1 1 0,0 0 0,-1 0 0,1 0 0,1 0 0,3-4 0,-6 7 0,1-1 0,-1 1 0,1 0 0,-1-1 0,0 1 0,1 0 0,-1-1 0,1 1 0,-1 0 0,1 0 0,-1 0 0,1 0 0,-1-1 0,1 1 0,-1 0 0,1 0 0,-1 0 0,1 0 0,-1 0 0,1 0 0,-1 0 0,1 0 0,-1 1 0,2-1 0,-1 1 0,-1-1 0,1 1 0,0 0 0,0 0 0,0-1 0,0 1 0,-1 0 0,1 0 0,0 0 0,-1 0 0,1 0 0,-1 0 0,1 0 0,-1 0 0,1 2 0,4 20-32,0 0 1,-2 1-1,-1-1 0,0 0 0,-2 1 0,-3 24 0,2-2-1110,0-12-5684</inkml:trace>
  <inkml:trace contextRef="#ctx0" brushRef="#br0" timeOffset="5094.68">4422 1059 24575,'1'-1'0,"0"0"0,0 0 0,0 0 0,0 0 0,0 0 0,0 0 0,0 0 0,0 0 0,0 1 0,1-1 0,-1 0 0,0 1 0,0-1 0,1 1 0,-1-1 0,1 1 0,-1 0 0,0-1 0,1 1 0,-1 0 0,1 0 0,-1 0 0,0 0 0,1 0 0,-1 0 0,1 1 0,-1-1 0,0 0 0,1 1 0,-1-1 0,0 1 0,1-1 0,-1 1 0,0 0 0,0 0 0,1-1 0,-1 1 0,0 0 0,0 0 0,0 0 0,0 0 0,1 2 0,0 0 0,1 1 0,-1-1 0,0 1 0,0 0 0,0 0 0,0 0 0,-1 0 0,1 0 0,-1 0 0,0 0 0,-1 1 0,1-1 0,0 5 0,-2-3 0,1 1 0,-1 0 0,-1-1 0,1 0 0,-1 1 0,0-1 0,0 0 0,-1 0 0,0 0 0,-4 7 0,-4 4 0,-26 29 0,26-33 0,10-12 0,1-1 0,-1 1 0,1-1 0,-1 1 0,1-1 0,0 1 0,-1-1 0,1 1 0,-1-1 0,1 1 0,0 0 0,0-1 0,-1 1 0,1-1 0,0 1 0,0 0 0,0-1 0,0 1 0,0 0 0,0-1 0,0 1 0,0 0 0,0-1 0,0 2 0,13 2 0,23-12 0,-5-7-1365,-1-4-5461</inkml:trace>
  <inkml:trace contextRef="#ctx0" brushRef="#br0" timeOffset="5095.68">4570 995 24575,'4'0'0,"7"0"0,11 0 0,7 0 0,7 0 0,4 0 0,-4 0-8191</inkml:trace>
  <inkml:trace contextRef="#ctx0" brushRef="#br0" timeOffset="5502.16">4844 785 24575,'7'4'0,"3"4"0,-1 5 0,-2 7 0,-2 4 0,-2 5 0,-4 1 0,-11 0 0,-5-3 0,-5-5 0,-1-3 0,10-1 0,11-4 0,13-4 0,12-4 0,9-6 0,2-3 0,-3-2-8191</inkml:trace>
  <inkml:trace contextRef="#ctx0" brushRef="#br0" timeOffset="5503.16">5013 1017 24575,'-4'18'0,"-4"14"0,-5 7 0,-3 2 0,-3 1 0,-2-4 0,-1-4 0,0-4 0,3-8-8191</inkml:trace>
  <inkml:trace contextRef="#ctx0" brushRef="#br0" timeOffset="5907.54">5184 826 24575,'-1'15'0,"0"-1"0,-1 1 0,0-1 0,-1 0 0,-1 0 0,0 0 0,-9 17 0,-49 86 0,59-113 0,0 2 0,-19 27 0,21-31 0,0-1 0,0 1 0,-1 0 0,1-1 0,-1 1 0,0-1 0,1 0 0,-1 0 0,0 1 0,0-1 0,0 0 0,0-1 0,0 1 0,-4 1 0,6-2 0,-1 0 0,0 0 0,1 0 0,-1 0 0,0-1 0,1 1 0,-1 0 0,0 0 0,1-1 0,-1 1 0,1 0 0,-1-1 0,0 1 0,1 0 0,-1-1 0,1 1 0,-1-1 0,1 1 0,-1-1 0,1 1 0,0-1 0,-1 0 0,1 1 0,0-1 0,-1 0 0,1 1 0,0-1 0,0 1 0,-1-1 0,1 0 0,0 1 0,0-1 0,0 0 0,0 0 0,0 1 0,0-1 0,0 0 0,0 1 0,0-1 0,1-1 0,3-30 0,0 20 0,0 0 0,0 0 0,1 0 0,1 1 0,11-19 0,-14 25 0,1 0 0,-1 0 0,1 1 0,0-1 0,1 1 0,-1 0 0,1 0 0,0 0 0,0 0 0,0 1 0,0 0 0,1 0 0,10-4 0,-13 6 0,-1 1 0,1 0 0,0 0 0,0 0 0,-1 0 0,1 0 0,0 0 0,0 1 0,-1-1 0,1 1 0,0 0 0,-1-1 0,1 1 0,-1 1 0,1-1 0,-1 0 0,1 1 0,-1-1 0,0 1 0,0 0 0,0-1 0,0 1 0,0 0 0,0 0 0,0 1 0,-1-1 0,3 3 0,3 6 0,0 1 0,-1 0 0,0 0 0,5 15 0,18 69-1365,-19-55-5461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03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2182 24575,'-15'-62'0,"36"109"0,2-1 0,2-2 0,58 79 0,-51-77 0,-15-21 0,-7-8 0,2 0 0,0-1 0,0 0 0,30 26 0,-42-41 0,1-1 0,-1 1 0,0-1 0,1 0 0,-1 1 0,0-1 0,1 0 0,-1 0 0,1 1 0,-1-1 0,1 0 0,-1 0 0,1 0 0,-1 1 0,1-1 0,-1 0 0,1 0 0,-1 0 0,1 0 0,-1 0 0,1 0 0,-1 0 0,1 0 0,-1 0 0,1 0 0,-1 0 0,1-1 0,-1 1 0,1 0 0,-1 0 0,1 0 0,-1-1 0,1 1 0,-1 0 0,0-1 0,1 1 0,-1 0 0,1-1 0,-1 1 0,0 0 0,1-1 0,-1 1 0,0-1 0,0 1 0,1 0 0,-1-1 0,0 1 0,0-1 0,0 1 0,1-1 0,-1 1 0,0-1 0,0 0 0,5-35 0,-5 32 0,4-152 0,4-50 0,45-264 0,6-119 0,-57 545 0,-3 24 0,2 0 0,0 0 0,2 1 0,0-1 0,1 0 0,12-33 0,-12 39 0,0 0 0,-1 0 0,-1 0 0,0-1 0,-1 1 0,0-18 0,4-41 0,3 18 0,-5 26 0,1 0 0,2 1 0,10-31 0,-2 22 0,10-51 0,-24 85 0,1 0 0,0 0 0,-1 0 0,1 0 0,0 0 0,0 0 0,0 0 0,1 1 0,-1-1 0,1 0 0,-1 1 0,1-1 0,0 1 0,2-3 0,-1 4 0,-1 0 0,0 0 0,1 0 0,-1 0 0,1 0 0,-1 1 0,1-1 0,0 1 0,-1-1 0,1 1 0,-1 0 0,1 0 0,0 0 0,-1 1 0,1-1 0,3 1 0,169 29 0,-153-28 0,44 6 0,0-3 0,119-7 0,424-101 0,-506 82 0,-37 10 0,88-1 0,32-5 0,-12-14 0,-72 11 0,152-11 0,-99 21 0,47-2 0,136-12 0,-151 7 0,-120 12 0,281-13 0,-131 17 0,199 4 0,-232 7 0,81 1 0,43-13 0,234 4 0,-359 8 0,70 1 0,-171-11 0,414 12 0,191-4 0,-639-12 0,1-3 0,54-14 0,-56 10 0,0 2 0,55-3 0,-94 12-119,-6 1 53,1-1 0,-1 0 1,0 0-1,1 0 1,-1 0-1,0-1 1,1 1-1,-1 0 1,0-1-1,0 0 0,1 0 1,-1 1-1,0-1 1,0 0-1,0-1 1,0 1-1,0 0 1,2-2-1,0-6-676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4:58.7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4 24575,'3'-2'0,"5"7"0,7 10 0,2 9 0,-1 0 0,-1 1 0,16 37 0,-17-33 0,1-1 0,29 43 0,-31-54 0,-5-5 0,1-1 0,0 0 0,19 16 0,-28-26 0,0-1 0,1 1 0,-1-1 0,1 1 0,0-1 0,-1 0 0,1 1 0,-1-1 0,1 0 0,-1 1 0,1-1 0,0 0 0,-1 0 0,1 0 0,0 0 0,-1 1 0,1-1 0,0 0 0,-1 0 0,1 0 0,0 0 0,-1 0 0,1-1 0,0 1 0,-1 0 0,1 0 0,0 0 0,0-1 0,0 0 0,0 0 0,0 0 0,0 0 0,0 0 0,0 0 0,-1 0 0,1-1 0,0 1 0,-1 0 0,1 0 0,-1-1 0,1 1 0,-1-2 0,6-50 0,-6 47 0,0-509 0,-3 237 0,3-593 0,1 860 0,0 1 0,1-1 0,0 0 0,1 1 0,0 0 0,1 0 0,0 0 0,0 0 0,1 0 0,7-10 0,-4 7 0,-1-1 0,0 1 0,-2-1 0,6-17 0,-11 30 0,3-14 0,1 0 0,1 1 0,0 0 0,10-21 0,-12 31 0,-1 0 0,1 0 0,0 1 0,0-1 0,0 1 0,1-1 0,-1 1 0,1 0 0,-1 0 0,1 1 0,0-1 0,0 1 0,1 0 0,-1 0 0,0 0 0,1 1 0,-1-1 0,9 0 0,20-2 0,1 2 0,0 2 0,0 1 0,-1 1 0,36 8 0,40 2 0,540 9 0,-304-9 0,-149-5 0,-56-4 0,-43 7 0,24 1 0,-74-14 0,1-2 0,-1-2 0,-1-3 0,59-19 0,-88 25 0,23-8 0,-8 2 0,0 2 0,0 1 0,56-5 0,7 1 0,-63 6 0,44 0 0,-21 2 0,81-15 0,28-2 0,-7 11 0,225-5 0,183 14 0,-420-10 0,-10-1 0,-134 11 0,502 1 0,-230 20 0,-213-17 0,317 13 0,477-18-1365,-823 1-546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3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828'-8'-542,"183"0"-1228,1195 57-11,-2109-46 1724,332-4 238,-417 1 29,-1-1 1,1-1 0,-1 1-1,0-2 1,0 0 0,17-6-1,-27 8-202,-1 1 0,1 0-1,0-1 1,-1 1 0,1 0 0,0-1-1,-1 1 1,1-1 0,-1 1 0,1-1-1,-1 1 1,1-1 0,-1 1-1,0-1 1,1 0 0,-1 1 0,1-1-1,-1 0 1,0 1 0,0-1 0,1 0-1,-6-10-5873</inkml:trace>
  <inkml:trace contextRef="#ctx0" brushRef="#br0" timeOffset="3146">4360 84 24575,'0'0'0,"0"0"0,-1 0 0,1 0 0,0 0 0,0 0 0,0-1 0,0 1 0,-1 0 0,1 0 0,0 0 0,0 0 0,0-1 0,0 1 0,0 0 0,0 0 0,0 0 0,0-1 0,0 1 0,-1 0 0,1 0 0,0-1 0,0 1 0,0 0 0,0 0 0,0 0 0,0-1 0,0 1 0,1 0 0,-1 0 0,0-1 0,0 1 0,0 0 0,0 0 0,0 0 0,0-1 0,0 1 0,0 0 0,1 0 0,10-5 0,20 1 0,-28 4 0,456-7 0,-283 8 0,521 2-1635,921-8 1061,-1565 4 520,493-31-9,-476 19-914,-25 0-3911</inkml:trace>
  <inkml:trace contextRef="#ctx0" brushRef="#br0" timeOffset="735.32">1206 676 24575,'1'0'0,"-1"-1"0,1 0 0,0 0 0,-1 1 0,1-1 0,0 0 0,-1 0 0,0 0 0,1 0 0,-1 0 0,1 0 0,-1 0 0,0 0 0,0 0 0,1 0 0,-1 0 0,0 0 0,0 0 0,0 0 0,0 0 0,0 0 0,0 0 0,-1 0 0,1 0 0,0 0 0,0 1 0,-1-1 0,1 0 0,-1 0 0,1 0 0,0 0 0,-1 0 0,0-1 0,-1 2 0,1-1 0,-1 0 0,1 1 0,-1-1 0,1 1 0,-1 0 0,0 0 0,1-1 0,-1 1 0,1 0 0,-1 0 0,0 0 0,1 0 0,-1 1 0,1-1 0,-1 0 0,1 1 0,-1-1 0,0 1 0,-1 1 0,-3 0 0,1 0 0,0 1 0,1 0 0,-1-1 0,0 2 0,1-1 0,-1 1 0,1-1 0,0 1 0,1 0 0,-1 1 0,1-1 0,-1 1 0,1-1 0,0 1 0,1 0 0,-1 0 0,1 0 0,0 0 0,1 1 0,-1-1 0,1 1 0,0-1 0,0 7 0,0-2 0,1 0 0,0 1 0,1-1 0,0 0 0,1 0 0,0 0 0,0 0 0,1 0 0,1 0 0,-1-1 0,2 1 0,6 11 0,5 2 0,0-1 0,2 0 0,24 22 0,-26-28 0,0 1 0,0 1 0,-2 0 0,0 1 0,11 22 0,-23-39 0,-1 0 0,0 0 0,-1 0 0,1 0 0,0 0 0,0 0 0,-1 0 0,0 0 0,1 1 0,-1-1 0,0 0 0,0 0 0,0 0 0,0 0 0,0 1 0,-1-1 0,1 0 0,-1 0 0,1 0 0,-1 0 0,0 0 0,1 0 0,-3 2 0,1-1 0,0 0 0,-1-1 0,1 1 0,-1-1 0,0 0 0,1 0 0,-1 0 0,0 0 0,0 0 0,-1-1 0,1 1 0,0-1 0,-4 1 0,-4 1 0,-1 0 0,1-1 0,-1-1 0,1 1 0,-1-2 0,1 0 0,-21-2 0,30 2 0,0 0 0,0 0 0,0 0 0,0-1 0,0 1 0,1-1 0,-1 1 0,0-1 0,0 1 0,0-1 0,1 0 0,-1 0 0,0 0 0,1 0 0,-1 0 0,1 0 0,-1-1 0,1 1 0,0 0 0,-1-1 0,1 1 0,0-1 0,0 1 0,0-1 0,0 0 0,0 1 0,1-1 0,-1 0 0,0 0 0,1 0 0,-1 1 0,1-1 0,0 0 0,-1 0 0,1 0 0,0 0 0,0 0 0,0 0 0,1 0 0,-1 0 0,0 1 0,1-1 0,-1 0 0,1 0 0,1-2 0,3-7 0,0 0 0,0 0 0,2 1 0,-1-1 0,1 2 0,9-10 0,14-15-227,2 1-1,1 1 1,2 3-1,1 0 1,44-25-1,-47 34-6598</inkml:trace>
  <inkml:trace contextRef="#ctx0" brushRef="#br0" timeOffset="1106.83">1651 1079 24575,'-4'-7'0,"-1"1"0,1 5 0,0 7 0,1 5 0,5 2 0,6 1 0,4-1 0,5-11 0,-1-4-8191</inkml:trace>
  <inkml:trace contextRef="#ctx0" brushRef="#br0" timeOffset="1511.84">1861 803 24575,'5'-6'0,"0"1"0,0-1 0,1 1 0,0 0 0,0 1 0,0-1 0,0 1 0,1 0 0,-1 1 0,1-1 0,0 1 0,0 1 0,1-1 0,8-1 0,16-3 0,63-5 0,-83 11 0,-5 1 0,0-1 0,-1 1 0,1 0 0,0 0 0,0 0 0,0 1 0,0 1 0,7 1 0,-12-2 0,0 0 0,0 0 0,0 0 0,0 0 0,0 1 0,0-1 0,0 1 0,0 0 0,-1-1 0,1 1 0,-1 0 0,1 0 0,-1 0 0,0 0 0,1 0 0,-1 0 0,0 0 0,-1 1 0,1-1 0,0 0 0,0 1 0,-1-1 0,0 0 0,1 1 0,-1-1 0,0 5 0,-1 13 0,-1 0 0,-1 0 0,-1 0 0,0 0 0,-2-1 0,-11 29 0,-2 9 0,4-5-110,1-2-309,-2 0 1,-29 61 0,32-87-6408</inkml:trace>
  <inkml:trace contextRef="#ctx0" brushRef="#br0" timeOffset="1512.84">2031 1057 24575,'32'-14'0,"18"-9"0,15 0 0,8 4 0,-3 5 0,-12 4-8191</inkml:trace>
  <inkml:trace contextRef="#ctx0" brushRef="#br0" timeOffset="1886.95">2476 845 24575,'4'-2'0,"0"0"0,0 1 0,0-1 0,0 1 0,0 0 0,0 0 0,0 0 0,0 0 0,1 1 0,-1-1 0,0 1 0,0 0 0,1 1 0,-1-1 0,0 1 0,0 0 0,1 0 0,-1 0 0,0 0 0,0 1 0,0-1 0,0 1 0,-1 0 0,1 1 0,0-1 0,-1 1 0,0-1 0,1 1 0,-1 0 0,0 0 0,-1 0 0,1 1 0,0-1 0,-1 1 0,0-1 0,0 1 0,0 0 0,0 0 0,0 0 0,-1 0 0,0 0 0,0 0 0,0 1 0,0-1 0,-1 0 0,0 0 0,0 1 0,0-1 0,0 0 0,0 0 0,-1 1 0,-1 4 0,-1 2 0,-1-1 0,0 0 0,0 1 0,-1-1 0,-1-1 0,1 1 0,-2-1 0,-6 9 0,-4 5 0,17-23 0,-1 1 0,0 0 0,0 0 0,1 0 0,-1 0 0,1 0 0,-1 0 0,1 0 0,-1 0 0,1 0 0,-1 0 0,1 0 0,0 0 0,0 0 0,-1 0 0,1 1 0,0-1 0,0 0 0,0 0 0,0 0 0,1 0 0,-1 0 0,0 0 0,0 0 0,1 0 0,-1 1 0,0-1 0,1 0 0,0 1 0,1-1 0,-1 0 0,1 1 0,0-1 0,0 0 0,-1 0 0,1 0 0,0 0 0,0 0 0,0-1 0,0 1 0,1 0 0,-1-1 0,0 0 0,2 1 0,11 0 0,0-1 0,-1 0 0,23-3 0,-5-3-682,57-18-1,-32 5-6143</inkml:trace>
  <inkml:trace contextRef="#ctx0" brushRef="#br0" timeOffset="2259.08">3110 804 24575,'0'-6'0,"0"0"0,-1-1 0,0 1 0,0 0 0,0 0 0,-1 0 0,0 0 0,0 0 0,0 0 0,-1 0 0,0 0 0,0 1 0,-5-7 0,7 10 0,-1 0 0,0 0 0,0 1 0,0-1 0,0 0 0,-1 1 0,1-1 0,0 1 0,-1 0 0,1 0 0,-1 0 0,1 0 0,-1 0 0,1 0 0,-1 1 0,0-1 0,1 1 0,-1 0 0,0-1 0,0 2 0,1-1 0,-1 0 0,0 0 0,1 1 0,-1-1 0,0 1 0,1 0 0,-1 0 0,1 0 0,-1 0 0,1 0 0,-5 4 0,2-2 0,-1 1 0,1 0 0,0 1 0,0-1 0,0 1 0,1 0 0,-1 0 0,1 0 0,1 1 0,-1 0 0,1-1 0,0 1 0,0 0 0,0 1 0,1-1 0,-2 8 0,3-11 0,1 0 0,-1 0 0,1 0 0,-1 0 0,1-1 0,0 1 0,0 0 0,0 0 0,1 0 0,-1 0 0,1 0 0,0-1 0,-1 1 0,1 0 0,0-1 0,1 1 0,-1 0 0,0-1 0,1 1 0,0-1 0,-1 0 0,1 1 0,0-1 0,0 0 0,0 0 0,0 0 0,1-1 0,-1 1 0,0 0 0,1-1 0,-1 0 0,1 1 0,0-1 0,-1 0 0,1 0 0,0-1 0,0 1 0,-1 0 0,5-1 0,0 1 0,0-1 0,1 0 0,-1 0 0,1-1 0,-1 0 0,0 0 0,1-1 0,-1 0 0,0 0 0,0-1 0,-1 1 0,1-2 0,0 1 0,-1-1 0,0 0 0,0 0 0,0-1 0,0 1 0,5-7 0,-11 10 0,1 1 0,-1-1 0,1 0 0,0 1 0,-1-1 0,1 1 0,0-1 0,-1 1 0,1-1 0,0 1 0,0 0 0,-1-1 0,1 1 0,0 0 0,0 0 0,0-1 0,-1 1 0,1 0 0,0 0 0,0 0 0,0 0 0,-1 0 0,1 0 0,0 0 0,0 0 0,0 1 0,0-1 0,-1 0 0,1 0 0,0 1 0,0-1 0,-1 0 0,1 1 0,0-1 0,0 1 0,-1-1 0,1 1 0,-1-1 0,1 1 0,0-1 0,-1 1 0,1 0 0,-1-1 0,1 1 0,-1 0 0,0 0 0,1-1 0,-1 1 0,0 0 0,1 0 0,-1 0 0,0-1 0,0 2 0,3 8 0,0 1 0,-1-1 0,2 16 0,-2-16 0,39 513-1365,-40-455-5461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59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55 24575,'-16'-22'0,"15"21"0,1 1 0,0-1 0,-1 0 0,1 1 0,0-1 0,0 0 0,0 0 0,0 1 0,0-1 0,0 0 0,0 0 0,0 0 0,0 1 0,0-1 0,0 0 0,0 0 0,1 1 0,-1-1 0,0 0 0,1 0 0,1-1 0,0 0 0,0 0 0,0 1 0,0-1 0,1 1 0,-1 0 0,0-1 0,1 1 0,-1 0 0,1 1 0,-1-1 0,1 0 0,0 1 0,-1-1 0,1 1 0,3 0 0,75-8 0,141 6 0,-131 3 0,265 1 0,-370-3 113,14 1-144,0-1 0,-1 1-1,1 0 1,0 0-1,0 0 1,0-1-1,-1 1 1,1 0-1,0 0 1,0 0-1,0-1 1,0 1 0,0 0-1,0 0 1,-1-1-1,1 1 1,0 0-1,0 0 1,0-1-1,0 1 1,0 0-1,0 0 1,0-1-1,0 1 1,0 0 0,0-1-1,0 1 1,0 0-1,0 0 1,0-1-1,1 1 1,-1 0-1,0 0 1,0-1-1,0 1 1,0 0 0,0 0-1,0 0 1,1-1-1,-1 1 1,0 0-1,0 0 1,0 0-1,1-1 1,-1 1-1,0 0 1,9-9-679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57.4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  <inkml:trace contextRef="#ctx0" brushRef="#br0" timeOffset="1012.22">0 0 24575,'0'0'-81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6.5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2 74 24575,'-40'12'0,"38"-11"0,0 0 0,0 0 0,0 0 0,0 0 0,0 0 0,0 1 0,0-1 0,0 0 0,1 1 0,-1 0 0,1-1 0,-1 1 0,1 0 0,0 0 0,-2 3 0,3-5 0,0 0 0,-1 0 0,1 1 0,0-1 0,0 0 0,0 0 0,-1 1 0,1-1 0,0 0 0,0 1 0,0-1 0,0 0 0,0 0 0,-1 1 0,1-1 0,0 0 0,0 1 0,0-1 0,0 0 0,0 1 0,0-1 0,0 0 0,0 1 0,0-1 0,1 0 0,-1 1 0,0-1 0,0 0 0,0 1 0,0-1 0,0 0 0,0 0 0,1 1 0,-1-1 0,0 0 0,0 0 0,0 1 0,1-1 0,-1 0 0,0 0 0,0 1 0,1-1 0,-1 0 0,0 0 0,1 0 0,-1 0 0,0 1 0,0-1 0,1 0 0,-1 0 0,0 0 0,1 0 0,-1 0 0,0 0 0,1 0 0,-1 0 0,0 0 0,1 0 0,-1 0 0,0 0 0,1 0 0,-1 0 0,1-1 0,0 1 0,1 0 0,0-1 0,-1 1 0,1-1 0,-1 0 0,1 0 0,-1 1 0,1-1 0,-1 0 0,0 0 0,0 0 0,2-2 0,-1 0 0,0 0 0,0 0 0,-1 0 0,0 0 0,1 0 0,-1 0 0,0-1 0,-1 1 0,1 0 0,0-1 0,-1 1 0,0 0 0,0-1 0,0 1 0,0-1 0,-1 1 0,1 0 0,-2-5 0,2 6 0,-1-1 0,0 1 0,0 0 0,0-1 0,0 1 0,0 0 0,0 0 0,-1-1 0,1 1 0,-1 0 0,1 0 0,-1 1 0,0-1 0,0 0 0,0 0 0,0 1 0,0-1 0,0 1 0,0 0 0,0 0 0,-1 0 0,1 0 0,0 0 0,-5-1 0,6 2 3,1 0 0,-1-1-1,1 1 1,-1 0-1,1 0 1,-1 0 0,1 0-1,-1 0 1,0 0 0,1 0-1,-1 0 1,1 0-1,-1 0 1,1 0 0,-1 1-1,1-1 1,-1 0 0,1 0-1,0 0 1,-1 1 0,1-1-1,-1 0 1,1 0-1,-1 1 1,1-1 0,0 1-1,-1-1 1,1 0 0,0 1-1,-1-1 1,1 1 0,0-1-1,-1 0 1,1 2-1,0-1-99,0 0 0,0 0 0,-1 0 0,2 1 0,-1-1-1,0 0 1,0 0 0,0 0 0,0 0 0,1 0 0,-1 1-1,1-1 1,-1 0 0,1 1 0,10 14-6729</inkml:trace>
  <inkml:trace contextRef="#ctx0" brushRef="#br0" timeOffset="360.65">453 30 24575,'-22'8'0,"-6"5"0,4 1 0,10-2 0,12-7 0,5-7 0,-1-4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32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2 211 24575,'0'-3'0,"-4"2"0,-4 8 0,-8 11 0,-10 12 0,-9 13 0,-15 9 0,-12 7 0,-11 4 0,-3 2 0,0-2 0,10-6 0,16-8 0,23-12 0,24-21 0,13-12-8191</inkml:trace>
  <inkml:trace contextRef="#ctx0" brushRef="#br0" timeOffset="391.16">233 338 24575,'4'-10'0,"4"-1"0,5 9 0,7 16 0,8 16 0,9 14 0,7 7 0,1 5 0,6 4 0,-4-5 0,-5-4 0,-11-11-8191</inkml:trace>
  <inkml:trace contextRef="#ctx0" brushRef="#br0" timeOffset="788.31">1122 276 24575,'-8'17'0,"-59"131"0,61-132 0,1 0 0,1 0 0,1 1 0,0 0 0,1 0 0,0 0 0,2 23 0,0-35 0,1 0 0,-1 1 0,1-1 0,1 0 0,-1 0 0,1 0 0,0 0 0,0 0 0,0 0 0,1 0 0,-1-1 0,1 1 0,0-1 0,1 0 0,-1 0 0,1 0 0,0 0 0,0-1 0,0 1 0,0-1 0,0 0 0,1 0 0,-1-1 0,1 1 0,0-1 0,0 0 0,9 2 0,-6-2 0,0 0 0,0-1 0,1 0 0,-1-1 0,0 0 0,0 0 0,1 0 0,-1-1 0,0-1 0,0 1 0,0-1 0,0 0 0,0-1 0,0 0 0,-1-1 0,1 1 0,8-7 0,-4 1 0,-1-1 0,0 0 0,0 0 0,-1-1 0,-1 0 0,0-1 0,0 0 0,-1-1 0,-1 0 0,0 0 0,-1 0 0,5-16 0,-3 7 0,-2 1 0,-1-1 0,0 0 0,-2 0 0,0 0 0,-2-1 0,-1-29 0,0 46 0,-1-1 0,0 1 0,0 0 0,-1-1 0,1 1 0,-2 0 0,1 0 0,-1 0 0,1 0 0,-2 1 0,1-1 0,0 1 0,-1 0 0,0 0 0,-9-8 0,10 10 0,-1 0 0,1 0 0,-1 1 0,0 0 0,0 0 0,0 0 0,0 0 0,0 1 0,0-1 0,0 1 0,-1 0 0,1 0 0,0 1 0,-1-1 0,1 1 0,0 0 0,-1 0 0,1 1 0,-1-1 0,1 1 0,0 0 0,-1 0 0,-6 3 0,7-2 7,0-1 0,0 1-1,0 1 1,0-1-1,0 0 1,1 1 0,-1 0-1,1 0 1,0 0 0,0 0-1,0 1 1,0-1-1,0 1 1,1 0 0,-1-1-1,1 1 1,-2 5 0,2-3-142,0 1 0,0-1 0,0 1 0,1 0 0,0-1 0,1 1 0,-1 0 0,1 0 0,1 0 0,0 9 0,9 27-6691</inkml:trace>
  <inkml:trace contextRef="#ctx0" brushRef="#br0" timeOffset="1162.36">1757 381 24575,'-11'0'0,"-3"4"0,0 5 0,7 4 0,8 3 0,7 0 0,6-4 0,0-6 0,-2-9 0,-2-7 0,-4-6 0,-3 0-8191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35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64 24575,'4'-7'0,"15"-6"0,19-1 0,18 2 0,13 4 0,6 2 0,-3 2 0,-9 7 0,-17 1-8191</inkml:trace>
  <inkml:trace contextRef="#ctx0" brushRef="#br0" timeOffset="1">0 276 24575,'25'0'0,"30"0"0,27 0 0,22 0 0,7-3 0,-1-6 0,-12-4 0,-23 0-8191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0.8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0 24575,'-96'100'0,"71"-74"0,14-15 0,1 0 0,-1 1 0,2 0 0,0 1 0,0 0 0,1 0 0,1 0 0,-8 19 0,15-30 0,-1-1 0,1 1 0,0-1 0,0 1 0,-1-1 0,1 1 0,0-1 0,0 1 0,0-1 0,1 1 0,-1-1 0,0 1 0,1-1 0,-1 0 0,0 1 0,1-1 0,0 1 0,-1-1 0,1 0 0,0 0 0,0 1 0,1 1 0,0-1 0,1 0 0,-1 0 0,1-1 0,-1 1 0,1-1 0,-1 1 0,1-1 0,0 0 0,0 0 0,5 1 0,4 1 0,0-1 0,0-1 0,0 0 0,18-2 0,-12 0 0,0-1 0,0-1 0,-1-1 0,1-1 0,-1 0 0,0-1 0,-1-1 0,0-1 0,19-11 0,-26 14 0,-1-1 0,1-1 0,-1 1 0,-1-2 0,1 1 0,-1-1 0,9-12 0,-12 14 0,-1 0 0,0 0 0,0 0 0,0 0 0,-1-1 0,1 1 0,-2-1 0,1 1 0,-1-1 0,0 0 0,0 1 0,-1-11 0,-2 14 0,-3 10 0,-5 15 0,-6 24 32,2 0-1,-12 70 1,-3 101-881,24-177 238,1-1-6215</inkml:trace>
  <inkml:trace contextRef="#ctx0" brushRef="#br0" timeOffset="509.54">763 21 24575,'-3'18'0,"-1"0"0,0-1 0,-2 1 0,-10 24 0,-3 8 0,13-33 0,1 1 0,0-1 0,2 1 0,0 0 0,-1 23 0,4-37 0,0-1 0,0 0 0,0 0 0,1 1 0,0-1 0,-1 0 0,1 0 0,0 0 0,1 0 0,-1 0 0,0 0 0,1 0 0,0 0 0,0 0 0,2 3 0,-1-4 0,-1 0 0,1-1 0,0 1 0,0 0 0,0-1 0,0 1 0,0-1 0,0 0 0,0 0 0,0 0 0,0-1 0,1 1 0,-1-1 0,0 0 0,0 1 0,1-1 0,-1-1 0,5 0 0,0 0 0,1-1 0,-1 0 0,-1 0 0,1 0 0,0-1 0,0-1 0,-1 1 0,0-1 0,0 0 0,0-1 0,0 0 0,-1 0 0,0 0 0,0-1 0,0 0 0,0 0 0,-1 0 0,5-9 0,7-12 0,-1-1 0,-1 0 0,13-38 0,-23 53 0,5-1 0,-6 23 0,-2 33 0,-2-36 0,0 22-90,2 43-229,-4 0 0,-2 0 1,-16 79-1,12-114-6507</inkml:trace>
  <inkml:trace contextRef="#ctx0" brushRef="#br0" timeOffset="988.49">636 466 24575,'0'-3'0,"0"2"0,0-3 0,4 0 0,4 1 0,9 0 0,1 1-8191</inkml:trace>
  <inkml:trace contextRef="#ctx0" brushRef="#br0" timeOffset="1583.91">1291 191 24575,'2'-7'0,"11"-27"0,-9 30 0,-5 22 0,-3 9 0,-2 12 0,0 56 0,6-92 0,0-1 0,0 1 0,0-1 0,0 1 0,1-1 0,-1 1 0,1-1 0,0 0 0,0 1 0,0-1 0,0 0 0,0 1 0,0-1 0,1 0 0,-1 0 0,1 0 0,-1 0 0,1 0 0,0-1 0,0 1 0,0 0 0,0-1 0,0 0 0,0 1 0,0-1 0,0 0 0,0 0 0,1 0 0,-1 0 0,1 0 0,-1-1 0,0 1 0,1-1 0,4 1 0,-1-1 0,1 0 0,0 0 0,0 0 0,-1-1 0,1 0 0,0 0 0,-1-1 0,1 0 0,-1 0 0,0-1 0,0 1 0,8-5 0,0-4 0,0 0 0,-1-1 0,0-1 0,-1 0 0,-1 0 0,0-1 0,-1-1 0,0 0 0,-1 0 0,-1-1 0,0 0 0,6-18 0,-30 81 0,3 1 0,2 0 0,1 1 0,3 0 0,-1 67 0,8-110-151,0-1-1,1 0 0,-1 1 0,1-1 1,0 0-1,0 0 0,0 1 1,5 8-1,3 0-6674</inkml:trace>
  <inkml:trace contextRef="#ctx0" brushRef="#br0" timeOffset="2080.05">1843 170 24575,'1'-4'0,"1"18"0,8 35 0,2-20 0,2 0 0,1-1 0,22 30 0,-7-10 0,-28-45 0,0 0 0,-1 0 0,1 0 0,-1 1 0,1-1 0,-1 0 0,0 1 0,-1-1 0,2 7 0,-2-9 0,0 0 0,0 0 0,-1 1 0,1-1 0,0 0 0,0 0 0,-1 0 0,1 0 0,-1 0 0,1 0 0,-1 0 0,1 0 0,-1 0 0,0 0 0,1 0 0,-1 0 0,0 0 0,0-1 0,0 1 0,1 0 0,-1-1 0,0 1 0,0 0 0,0-1 0,0 1 0,0-1 0,-1 1 0,1-1 0,0 0 0,0 1 0,0-1 0,0 0 0,-2 0 0,-1 1 5,0 0 0,0-1 0,0 0 0,0 0 0,0 0 0,0 0 0,0-1 0,0 1 0,0-1 0,0 0 0,1 0 0,-1 0 0,0-1 0,0 1 0,1-1 0,-1 0 0,1 0 0,0 0 0,0-1 0,-1 1 0,1-1 0,1 0 0,-6-5 0,3 1-154,1 0 1,-1-1-1,1 1 1,0-1-1,1 0 1,0 0-1,0 0 1,1-1-1,-3-16 1,0-15-6678</inkml:trace>
  <inkml:trace contextRef="#ctx0" brushRef="#br0" timeOffset="2486.33">1843 170 24575,'14'-14'0,"13"-9"0,8 0 0,9 0 0,8 4 0,6 6 0,4 4 0,5 4 0,3 7 0,-3 6 0,-7 5 0,-13 5 0,-14-2-8191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0.0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0 24575,'-9'2'0,"-1"-1"0,1 1 0,0 1 0,-14 5 0,1-1 0,9-3 0,-19 6 0,32-10 0,0 0 0,0 0 0,0 0 0,1 0 0,-1 0 0,0 0 0,0 0 0,0 0 0,0 0 0,0 0 0,0 0 0,0 0 0,0 0 0,0 0 0,0 0 0,0 0 0,1 0 0,-1 0 0,0 0 0,0 0 0,0 0 0,0 1 0,0-1 0,0 0 0,0 0 0,0 0 0,0 0 0,0 0 0,0 0 0,0 0 0,0 0 0,0 0 0,0 0 0,0 1 0,0-1 0,0 0 0,0 0 0,0 0 0,0 0 0,0 0 0,0 0 0,0 0 0,0 0 0,0 0 0,0 0 0,0 1 0,0-1 0,0 0 0,0 0 0,0 0 0,-1 0 0,1 0 0,0 0 0,0 0 0,0 0 0,0 0 0,0 0 0,0 0 0,0 0 0,0 0 0,0 0 0,0 0 0,0 0 0,-1 0 0,1 0 0,0 0 0,21 3 0,485-2 72,-253-3-1509,-222 2-5389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1:12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8 24575,'25'-14'0,"27"-9"0,22 0 0,16 0 0,8 4 0,1 6 0,-8 11 0,-21 7-8191</inkml:trace>
  <inkml:trace contextRef="#ctx0" brushRef="#br0" timeOffset="353.46">150 476 24575,'25'-10'0,"30"-8"0,31-8 0,26-3 0,19 4 0,5 5 0,-20 7-8191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2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24 24575,'-11'4'0,"1"1"0,4-1 0,12 0 0,15 2 0,18 0 0,17 0 0,10-2 0,8-2 0,2 0 0,-4-2 0,-12 1 0,-11-2 0,-15 1-8191</inkml:trace>
  <inkml:trace contextRef="#ctx0" brushRef="#br0" timeOffset="524.97">1382 85 24575,'0'-1'0,"1"1"0,-1-1 0,1 0 0,-1 0 0,0 0 0,0 0 0,0 0 0,1 0 0,-1 0 0,0 0 0,0 0 0,0 0 0,0 0 0,-1 0 0,1 0 0,0 0 0,-1-1 0,1 1 0,0 1 0,-1 0 0,1 0 0,-1 0 0,1-1 0,0 1 0,-1 0 0,1 0 0,-1 0 0,1 0 0,-1 0 0,1 0 0,0 0 0,-1 0 0,1 0 0,-1 0 0,1 0 0,-1 0 0,1 0 0,0 0 0,-1 0 0,1 1 0,-1-1 0,1 0 0,0 0 0,-1 1 0,-35 23 0,30-19 0,-33 23 0,1 2 0,1 2 0,2 2 0,-37 45 0,70-78 0,1 0 0,0 0 0,1 1 0,-1-1 0,0 0 0,0 1 0,0-1 0,1 0 0,-1 1 0,1-1 0,-1 1 0,1-1 0,0 1 0,-1-1 0,1 1 0,0-1 0,0 1 0,0 0 0,0 2 0,1-3 0,-1 0 0,1 0 0,0 0 0,-1-1 0,1 1 0,0 0 0,0 0 0,0 0 0,-1-1 0,1 1 0,0 0 0,0-1 0,0 1 0,0-1 0,0 1 0,0-1 0,0 1 0,1-1 0,-1 0 0,1 1 0,9 0 0,1 1 0,-1-2 0,0 0 0,15-1 0,-11 0 0,4 1 0,1-1 0,0-1 0,-1-1 0,1 0 0,29-10 0,-45 11 0,1 1 0,-1-1 0,1 0 0,-1-1 0,0 1 0,0-1 0,0 0 0,0 0 0,0 0 0,0 0 0,-1-1 0,0 0 0,0 1 0,0-1 0,0 0 0,0 0 0,-1-1 0,0 1 0,0-1 0,0 1 0,0-1 0,-1 1 0,0-1 0,0 0 0,0 0 0,0 0 0,-1-7 0,-1-17 0,-1 20 0,1 19 0,-12 105-34,-40 169-1,25-149-1261,19-89-5530</inkml:trace>
  <inkml:trace contextRef="#ctx0" brushRef="#br0" timeOffset="936.83">1637 424 24575,'0'-3'0,"0"1"0,0 6 0,0 5 0,0 5 0,0-3 0</inkml:trace>
  <inkml:trace contextRef="#ctx0" brushRef="#br0" timeOffset="1327.92">1975 126 24575,'-1'17'0,"-1"-1"0,-4 21 0,-2 16 0,7-44 0,-1 10 0,1-1 0,1 1 0,0-1 0,4 21 0,-4-36 0,1 1 0,-1-1 0,1 0 0,0 0 0,-1 0 0,1 0 0,1 0 0,-1 0 0,0 0 0,1-1 0,-1 1 0,1 0 0,0-1 0,0 1 0,0-1 0,0 0 0,1 1 0,-1-1 0,0 0 0,1 0 0,0-1 0,-1 1 0,1-1 0,0 1 0,0-1 0,0 0 0,0 0 0,0 0 0,0 0 0,0 0 0,6 0 0,-5-1 0,0-1 0,0 1 0,0 0 0,0-1 0,0 0 0,0 0 0,-1 0 0,1-1 0,0 1 0,-1-1 0,1 0 0,-1 1 0,1-2 0,4-3 0,-2 1 0,0-1 0,0 0 0,-1 0 0,0-1 0,0 0 0,6-11 0,0-5 0,0-1 0,-2 1 0,8-38 0,-11 42 0,-12 43 0,-1 6 0,-27 104-18,13-55-655,-17 121-1,35-165-6152</inkml:trace>
  <inkml:trace contextRef="#ctx0" brushRef="#br0" timeOffset="1732.13">2504 126 24575,'-22'35'0,"15"-18"0,1-1 0,0 1 0,1 1 0,1-1 0,1 1 0,0 0 0,1 0 0,1-1 0,1 1 0,3 23 0,-3-39 0,0 1 0,1-1 0,-1 0 0,1 0 0,-1 0 0,1 0 0,0 0 0,0 0 0,0 0 0,0 0 0,0 0 0,1 0 0,-1 0 0,1-1 0,-1 1 0,1 0 0,-1-1 0,1 1 0,0-1 0,0 0 0,0 0 0,0 0 0,0 0 0,0 0 0,0 0 0,0 0 0,0 0 0,0-1 0,0 1 0,0-1 0,1 0 0,-1 0 0,0 0 0,4 0 0,0-1 0,0 0 0,-1 0 0,1 0 0,-1-1 0,1 0 0,-1 0 0,1 0 0,-1-1 0,0 0 0,0 0 0,0 0 0,5-6 0,3-4 0,-1-1 0,-1 0 0,0-1 0,-1 0 0,0 0 0,-1-1 0,-1-1 0,6-18 0,19-33 0,-45 130 0,-5 22-455,3 0 0,-2 87 0,15-135-6371</inkml:trace>
  <inkml:trace contextRef="#ctx0" brushRef="#br0" timeOffset="2136.13">3055 126 24575,'1'16'0,"0"-1"0,1 0 0,0 0 0,1 0 0,1 0 0,11 27 0,4-1 0,24 39 0,-15-29 0,-25-46 0,0 0 0,-1 1 0,1-1 0,-1 1 0,0 0 0,-1-1 0,2 11 0,-3-14 0,0 0 0,0 0 0,0 0 0,0 0 0,-1 0 0,1 0 0,-1 0 0,1 0 0,-1 0 0,0 0 0,0 0 0,0 0 0,0 0 0,0-1 0,0 1 0,0 0 0,-1-1 0,1 1 0,-1-1 0,1 1 0,-1-1 0,1 0 0,-1 0 0,0 0 0,-2 2 0,-6 2-68,1-1 0,0 0-1,-1 0 1,0-1 0,1 0 0,-1 0-1,-1-1 1,1-1 0,0 0 0,0 0-1,-1-1 1,1 0 0,0-1 0,0 0-1,-1 0 1,1-1 0,0-1-1,0 0 1,-16-7 0,-6-11-6758</inkml:trace>
  <inkml:trace contextRef="#ctx0" brushRef="#br0" timeOffset="2137.13">3013 63 24575,'29'-11'0,"23"-3"0,22 0 0,8 3 0,6 3 0,-3 3 0,-7 6 0,-11 3 0,-16 0-8191</inkml:trace>
  <inkml:trace contextRef="#ctx0" brushRef="#br0" timeOffset="2656.32">92 1184 24575,'1020'-34'-474,"-582"14"-503,-86 6-245,1179-54-1707,-1-37 2803,-1245 79-101,967-66 998,-919 90 2912,-308 2-10373</inkml:trace>
  <inkml:trace contextRef="#ctx0" brushRef="#br0" timeOffset="103136.35">5700 1797 24575,'-2'-2'0,"0"0"0,1 0 0,-1 0 0,1 0 0,-1-1 0,1 1 0,0-1 0,0 1 0,0-1 0,0 1 0,0-1 0,1 0 0,-1 0 0,1 1 0,-1-1 0,1 0 0,0 1 0,0-1 0,1 0 0,-1 0 0,1-2 0,-1 3 0,1 1 0,0-1 0,-1 1 0,1 0 0,0-1 0,-1 1 0,1-1 0,0 1 0,0 0 0,0 0 0,0 0 0,1 0 0,-1 0 0,0 0 0,0 0 0,1 0 0,-1 0 0,0 0 0,1 0 0,-1 1 0,1-1 0,-1 1 0,1-1 0,-1 1 0,1 0 0,-1-1 0,1 1 0,-1 0 0,1 0 0,0 0 0,-1 0 0,1 0 0,-1 1 0,1-1 0,-1 0 0,1 1 0,1 0 0,-1 0 0,-1-1 0,1 1 0,0 0 0,-1 0 0,1 0 0,-1 0 0,0 0 0,1 0 0,-1 1 0,0-1 0,0 0 0,0 1 0,0-1 0,0 1 0,0-1 0,0 1 0,0-1 0,0 1 0,-1 0 0,1-1 0,-1 1 0,1 0 0,-1-1 0,0 1 0,0 0 0,0 0 0,0 0 0,0-1 0,0 1 0,0 0 0,-1 2 0,0 8 0,-1 1 0,0-1 0,-5 14 0,6-21 0,-20 48 0,16-43 0,0 0 0,1 0 0,0 1 0,1-1 0,-2 13 0,5-23 0,0 1 0,0-1 0,0 1 0,0-1 0,0 1 0,0-1 0,0 1 0,0 0 0,0-1 0,0 1 0,0-1 0,0 1 0,1-1 0,-1 1 0,0-1 0,0 1 0,1-1 0,-1 1 0,0-1 0,1 1 0,-1-1 0,0 0 0,1 1 0,-1-1 0,1 1 0,-1-1 0,0 0 0,2 1 0,16 0 0,26-15 0,-36 12 0,10-5 0,-11 3 0,0 1 0,0 1 0,1-1 0,-1 1 0,1 0 0,0 1 0,0 0 0,-1 0 0,1 1 0,9 0 0,-15 1 0,0-1 0,0 1 0,0 1 0,0-1 0,-1 0 0,1 0 0,0 1 0,-1-1 0,1 0 0,-1 1 0,0 0 0,1-1 0,-1 1 0,0 0 0,0 0 0,0 0 0,0-1 0,0 1 0,0 0 0,-1 0 0,1 0 0,-1 1 0,1-1 0,-1 0 0,0 0 0,0 0 0,0 0 0,0 0 0,-1 4 0,1 4 0,-1 0 0,0 0 0,-1 1 0,-5 15 0,3-13 0,-1 0 0,-1-1 0,0 0 0,-1 0 0,0 0 0,-17 19 0,20-25 0,-1-1 0,0 0 0,-1 0 0,1 0 0,-1 0 0,0-1 0,0 0 0,0 0 0,0-1 0,-1 1 0,1-2 0,-1 1 0,0-1 0,-10 3 0,0-7-1365,7-5-5461</inkml:trace>
  <inkml:trace contextRef="#ctx0" brushRef="#br0" timeOffset="103506.49">6061 2008 24575,'0'-3'0,"4"2"0,0 4 0,4 3 0,1 3 0,2 1 0,-1-2-8191</inkml:trace>
  <inkml:trace contextRef="#ctx0" brushRef="#br0" timeOffset="103960.29">6271 1734 24575,'7'-3'0,"1"0"0,-1 1 0,1 0 0,0 0 0,0 0 0,0 1 0,0 0 0,0 1 0,0 0 0,0 0 0,8 2 0,-11-1 0,-1 0 0,1 1 0,-1-1 0,0 1 0,0 0 0,0 0 0,0 1 0,0-1 0,0 1 0,-1 0 0,1 0 0,-1 0 0,0 1 0,0-1 0,0 1 0,0-1 0,-1 1 0,1 0 0,-1 0 0,3 7 0,-3-5 0,1-1 0,-1 0 0,-1 1 0,1 0 0,-1-1 0,0 1 0,0 0 0,-1-1 0,1 1 0,-1 0 0,0 0 0,-1 0 0,0-1 0,0 1 0,0 0 0,0-1 0,-1 1 0,0-1 0,0 1 0,-1-1 0,-3 7 0,-2 0 0,-1-2 0,0 1 0,0-1 0,-1 0 0,0-1 0,-1 0 0,-20 14 0,11-6 0,20-16 0,0-1 0,0 0 0,0 0 0,0 1 0,0-1 0,0 0 0,0 0 0,0 1 0,0-1 0,0 0 0,1 0 0,-1 0 0,0 1 0,0-1 0,0 0 0,0 0 0,0 0 0,1 1 0,-1-1 0,0 0 0,0 0 0,0 0 0,1 0 0,-1 0 0,0 1 0,0-1 0,0 0 0,1 0 0,-1 0 0,0 0 0,0 0 0,1 0 0,-1 0 0,0 0 0,0 0 0,1 0 0,-1 0 0,0 0 0,0 0 0,1 0 0,-1 0 0,0 0 0,0 0 0,1 0 0,-1 0 0,8-1 0,0 0 0,-1 0 0,1-1 0,10-3 0,13-6 0,-1-2 0,53-29 0,-71 35 0,0-1 0,-1 1 0,0-2 0,0 0 0,-1 0 0,0-1 0,-1 0 0,0-1 0,10-15 0,-12 9 0,-13 19 0,-18 26 0,12-10 0,1 1 0,-18 41 0,26-53 0,1 0 0,0 0 0,0 0 0,0 0 0,1 0 0,0 0 0,0 0 0,1 1 0,0-1 0,0 0 0,1 0 0,0 1 0,2 8 0,-1-13 0,0 1 0,0-1 0,1 1 0,-1-1 0,1 0 0,0 1 0,0-1 0,0-1 0,0 1 0,0 0 0,1-1 0,-1 0 0,1 0 0,-1 0 0,1 0 0,0 0 0,0-1 0,0 1 0,0-1 0,0 0 0,0-1 0,0 1 0,0-1 0,5 1 0,-5-1 0,-1 1 0,1-1 0,-1 0 0,1 0 0,-1 0 0,1-1 0,-1 1 0,1-1 0,-1 0 0,1 0 0,-1 0 0,0 0 0,1 0 0,-1-1 0,0 0 0,0 1 0,0-1 0,0 0 0,-1-1 0,1 1 0,0 0 0,-1-1 0,0 1 0,1-1 0,-1 0 0,0 0 0,0 0 0,2-5 0,-4 7-3,1 0 0,-1 0-1,0 0 1,0 0-1,1-1 1,-1 1 0,0 0-1,0 0 1,0 0 0,0 0-1,0-1 1,-1 1 0,1 0-1,0 0 1,0 0 0,-1 0-1,1 0 1,-1 0 0,1-1-1,-1 1 1,1 0 0,-1 0-1,-1-1 1,0 1 19,1-1 1,-1 1 0,0 0 0,0 0-1,0-1 1,0 1 0,0 1-1,0-1 1,0 0 0,0 0-1,-4 0 1,-2 0-265,0 0 1,0 1-1,-1 0 1,1 0-1,-14 3 1,1 1-6579</inkml:trace>
  <inkml:trace contextRef="#ctx0" brushRef="#br0" timeOffset="104349.76">7012 1566 24575,'25'25'0,"12"23"0,4 18 0,-2 11 0,-8 8 0,-9 4 0,-19 0 0,-20 0 0,-30 0 0,-31-6 0,-29-5 0,-16-9 0,12-16-8191</inkml:trace>
  <inkml:trace contextRef="#ctx0" brushRef="#br0" timeOffset="104817.71">5701 1353 24575,'-22'18'0,"-13"21"0,-10 17 0,1 18 0,3 17 0,10 16 0,9 7 0,16 5 0,19 2 0,23-7 0,19-7 0,14-12 0,15-14 0,9-18 0,12-19 0,-13-18-8191</inkml:trace>
  <inkml:trace contextRef="#ctx0" brushRef="#br0" timeOffset="105266.8">7204 1312 24575,'4'-11'0,"1"1"0,0-1 0,0 1 0,1 0 0,0 0 0,15-16 0,-17 21 0,-1 1 0,1 0 0,1 0 0,-1 0 0,1 0 0,-1 1 0,1 0 0,0 0 0,0 0 0,1 0 0,-1 1 0,1 0 0,-1 0 0,1 1 0,7-2 0,-11 3 0,0 0 0,-1 0 0,1 0 0,0 0 0,-1 0 0,1 1 0,0-1 0,-1 1 0,1-1 0,-1 1 0,1-1 0,0 1 0,-1 0 0,1 0 0,-1 0 0,0 0 0,1 0 0,-1 0 0,0 0 0,0 0 0,0 1 0,0-1 0,0 0 0,0 1 0,0-1 0,0 1 0,0-1 0,0 1 0,-1-1 0,1 1 0,-1 0 0,1-1 0,-1 1 0,0 2 0,1 2 0,0 1 0,-1-1 0,1 0 0,-2 0 0,1 0 0,-1 1 0,0-1 0,-2 8 0,-6 8 0,-1 0 0,0-1 0,-2 0 0,-1-1 0,0-1 0,-30 34 0,23-28 0,18-23 0,-14 24 0,15-25 0,1-1 0,0 1 0,0 0 0,0 0 0,0-1 0,0 1 0,0 0 0,0-1 0,0 1 0,1 0 0,-1-1 0,0 1 0,0 0 0,0-1 0,1 1 0,-1 0 0,0-1 0,1 1 0,-1-1 0,0 1 0,1-1 0,-1 1 0,1 0 0,-1-1 0,1 0 0,-1 1 0,1-1 0,0 1 0,-1-1 0,1 0 0,-1 1 0,1-1 0,0 0 0,-1 0 0,1 1 0,0-1 0,-1 0 0,1 0 0,0 0 0,-1 0 0,2 0 0,26 4-21,0-1-1,0-1 0,0-2 1,32-3-1,-7 0-1235,10 2-5569</inkml:trace>
  <inkml:trace contextRef="#ctx0" brushRef="#br0" timeOffset="106166.97">556 3069 24575,'72'7'0,"145"-6"0,69-27 0,-172 14 0,1863-119-1576,5 78-219,-1786 49 1773,2379-11-1275,-2512 15-2204</inkml:trace>
  <inkml:trace contextRef="#ctx0" brushRef="#br0" timeOffset="110994.32">3499 3533 24575,'-1'0'0,"-1"-1"0,1 1 0,0-1 0,0 0 0,-1 1 0,1-1 0,0 0 0,0 0 0,0 0 0,0 0 0,0 0 0,0 0 0,0 0 0,1 0 0,-1-1 0,0 1 0,0 0 0,1 0 0,-1-1 0,1 1 0,-1 0 0,1-1 0,0 1 0,-1 0 0,1-3 0,0 2 0,1-1 0,-1 0 0,1 1 0,0-1 0,0 0 0,0 1 0,0-1 0,0 1 0,0-1 0,1 1 0,-1 0 0,3-3 0,4-4 0,-1 1 0,1 0 0,1 0 0,0 1 0,12-8 0,-5 6 0,0 0 0,0 1 0,18-5 0,-27 10 0,1 1 0,-1 0 0,0 0 0,1 1 0,-1 0 0,1 0 0,0 1 0,-1-1 0,1 2 0,7 0 0,-14 0 0,1-1 0,-1 0 0,1 1 0,-1-1 0,0 1 0,1-1 0,-1 1 0,0 0 0,0-1 0,1 1 0,-1 0 0,0 0 0,0 0 0,0 0 0,0 0 0,0 0 0,0 0 0,0 1 0,0-1 0,-1 0 0,1 0 0,1 3 0,-2-1 0,1 0 0,-1 0 0,1 0 0,-1 0 0,0 0 0,0 0 0,0 0 0,-1 0 0,1 0 0,-2 5 0,-1 3 0,-2 1 0,1 0 0,-1-1 0,-9 14 0,-5 2 0,-1 0 0,-1-1 0,-1-2 0,-35 32 0,-30 31 0,87-87 0,-1 0 0,1 1 0,-1-1 0,1 0 0,-1 1 0,1-1 0,-1 0 0,1 1 0,0-1 0,-1 1 0,1-1 0,0 1 0,-1-1 0,1 1 0,0-1 0,0 1 0,-1-1 0,1 1 0,0-1 0,0 1 0,0-1 0,0 1 0,0-1 0,-1 1 0,1 0 0,0-1 0,0 1 0,1-1 0,-1 1 0,0-1 0,0 1 0,0 0 0,0-1 0,0 1 0,1-1 0,-1 1 0,0-1 0,0 1 0,1-1 0,-1 1 0,0-1 0,1 0 0,-1 1 0,1-1 0,-1 1 0,0-1 0,1 0 0,-1 1 0,1-1 0,-1 0 0,1 1 0,-1-1 0,1 0 0,-1 0 0,1 0 0,0 1 0,39 3 0,-35-4 0,49-2-455,0-2 0,88-18 0,-101 14-6371</inkml:trace>
  <inkml:trace contextRef="#ctx0" brushRef="#br0" timeOffset="111412.85">4008 3492 24575,'0'-12'0,"1"0"0,0-1 0,1 1 0,0 0 0,1 0 0,0 0 0,5-13 0,-6 21 0,0 0 0,-1 1 0,1-1 0,0 0 0,1 1 0,-1 0 0,0-1 0,1 1 0,0 0 0,0 0 0,0 1 0,0-1 0,0 0 0,1 1 0,-1 0 0,1 0 0,0 0 0,-1 0 0,1 1 0,0-1 0,0 1 0,0 0 0,0 0 0,6 0 0,-8 1 0,0-1 0,-1 1 0,1 0 0,-1 1 0,1-1 0,0 0 0,-1 0 0,1 1 0,-1-1 0,1 1 0,-1-1 0,1 1 0,-1-1 0,1 1 0,-1 0 0,0 0 0,1 0 0,-1 0 0,0 0 0,0 0 0,0 0 0,0 0 0,2 3 0,-1-1 0,-1 0 0,0 0 0,1 1 0,-1-1 0,-1 0 0,1 0 0,0 1 0,-1-1 0,0 1 0,0 6 0,0-1 0,-1 1 0,-1-1 0,1 0 0,-2 1 0,1-1 0,-1 0 0,-6 13 0,-4-3 0,0-1 0,-1 0 0,-1-1 0,0 0 0,-2-2 0,-18 16 0,-29 27 0,62-56 0,0 0 0,0 0 0,0 1 0,0-1 0,1 0 0,-1 1 0,1-1 0,-1 1 0,1-1 0,0 1 0,0 0 0,-1 3 0,2-5 0,0 0 0,0 0 0,1 0 0,-1 0 0,0 0 0,1 1 0,-1-1 0,1 0 0,-1 0 0,1 0 0,-1 0 0,1 0 0,0 0 0,-1 0 0,1 0 0,0-1 0,0 1 0,0 0 0,0 0 0,0-1 0,0 1 0,0 0 0,0-1 0,0 1 0,0-1 0,0 1 0,0-1 0,0 0 0,0 1 0,0-1 0,1 0 0,1 0 0,16 4 0,1 0 0,0-2 0,0 0 0,37-2 0,87-13 0,-116 9 0,65-8-1365,-12-2-5461</inkml:trace>
  <inkml:trace contextRef="#ctx0" brushRef="#br0" timeOffset="113611.11">8474 3279 24575,'37'33'0,"-2"2"0,-2 1 0,-1 1 0,-1 2 0,-3 1 0,-1 1 0,-2 2 0,33 76 0,-49-102 0,-9-17 0,0 0 0,0 0 0,0 0 0,0 0 0,0 0 0,0 1 0,0-1 0,0 0 0,0 0 0,0 0 0,0 0 0,1 0 0,-1 0 0,0 0 0,0 0 0,0 0 0,0 0 0,0 0 0,0 0 0,0 0 0,0 0 0,0 0 0,1 0 0,-1 0 0,0 1 0,0-1 0,0 0 0,0 0 0,0 0 0,0 0 0,0-1 0,0 1 0,1 0 0,-1 0 0,0 0 0,0 0 0,0 0 0,0 0 0,0 0 0,0 0 0,0 0 0,0 0 0,0 0 0,1 0 0,-1 0 0,0 0 0,0 0 0,0 0 0,0 0 0,0-1 0,0 1 0,0 0 0,0 0 0,0 0 0,0 0 0,0 0 0,0 0 0,0 0 0,0 0 0,0-1 0,0 1 0,2-33 0,-2 28 0,25-712 0,-12 473 0,10-910 0,-25 1135 0,-1-1 0,0 1 0,-1 0 0,-1 0 0,-1 1 0,-15-35 0,13 37 0,1-1 0,1 1 0,1-2 0,0 1 0,1-1 0,1 1 0,-2-35 0,5 50 0,0 1 0,0-1 0,1 0 0,-1 0 0,0 1 0,1-1 0,-1 1 0,1-1 0,0 0 0,-1 1 0,1-1 0,0 1 0,0-1 0,0 1 0,0 0 0,0-1 0,0 1 0,1 0 0,-1 0 0,0 0 0,1 0 0,-1 0 0,1 0 0,-1 0 0,1 0 0,-1 1 0,1-1 0,2 0 0,4-1 0,1 0 0,0 0 0,-1 1 0,15 1 0,-12-1 0,325-4 9,13-1-121,1265-80-1902,-1327 74 1999,727-46-89,-972 54 99,-3 1 30,0-1 0,0-2 0,63-18 0,-89 18 208,-11 1-83,-21-1 196,-25 1-666,-6 3-6139</inkml:trace>
  <inkml:trace contextRef="#ctx0" brushRef="#br0" timeOffset="114874.04">6759 718 24575,'-3'2'0,"0"1"0,0-1 0,0 0 0,1 1 0,-1 0 0,1 0 0,-1-1 0,1 1 0,0 1 0,0-1 0,0 0 0,1 0 0,-1 1 0,-1 5 0,3-7 0,-1-1 0,0 1 0,1-1 0,-1 1 0,1 0 0,0-1 0,0 1 0,0 0 0,-1-1 0,1 1 0,1 0 0,-1-1 0,0 1 0,0-1 0,1 1 0,-1 0 0,1-1 0,-1 1 0,1-1 0,0 1 0,-1-1 0,1 1 0,0-1 0,0 1 0,0-1 0,0 0 0,0 0 0,1 1 0,-1-1 0,0 0 0,0 0 0,1 0 0,-1 0 0,3 0 0,10 3 0,1-1 0,-1 0 0,1-2 0,0 1 0,0-2 0,-1 0 0,18-3 0,-3 2 0,468-31 0,-161 7 0,3329-70-2684,-2747 131 2922,-333-8 102,-456-26 161,-106-2-7087</inkml:trace>
  <inkml:trace contextRef="#ctx0" brushRef="#br0" timeOffset="115872.17">9722 1672 24575,'-4'7'0,"-1"14"0,1 16 0,0 18 0,1 9 0,1 6 0,1 0 0,1 0 0,0-4 0,0-8 0,0-8 0,1-11 0,-5-11 0,0-10-8191</inkml:trace>
  <inkml:trace contextRef="#ctx0" brushRef="#br0" timeOffset="116254.92">9236 2369 24575,'14'0'0,"23"0"0,27 0 0,27-3 0,24-2 0,18-3 0,7 0 0,-2 0 0,-13 3 0,-18 2 0,-34 1 0,-29 1-8191</inkml:trace>
  <inkml:trace contextRef="#ctx0" brushRef="#br0" timeOffset="116621.6">9424 2623 24575,'4'7'0,"0"10"0,1 9 0,2 11 0,1 10 0,-2 8 0,-1 5 0,-2 0 0,2-4 0,1-7 0,2-8 0,0-12-8191</inkml:trace>
  <inkml:trace contextRef="#ctx0" brushRef="#br0" timeOffset="117011.77">9637 2751 24575,'1'-1'0,"47"-52"0,-45 50 0,-1 1 0,1-1 0,0 1 0,0 0 0,0-1 0,1 2 0,-1-1 0,0 0 0,1 1 0,-1-1 0,1 1 0,-1 0 0,1 0 0,0 0 0,-1 1 0,5-1 0,-6 1 0,-1 0 0,1 1 0,-1-1 0,1 0 0,-1 0 0,0 1 0,1-1 0,-1 1 0,0-1 0,1 1 0,-1 0 0,0-1 0,0 1 0,0 0 0,1 0 0,-1 0 0,0 0 0,0 0 0,0 0 0,-1 0 0,1 0 0,1 3 0,-1-2 0,0 0 0,0 1 0,-1-1 0,1 1 0,-1-1 0,0 1 0,0-1 0,0 1 0,0-1 0,0 1 0,-1 4 0,-1 2 0,0 0 0,-1-1 0,0 1 0,-1-1 0,0 0 0,-5 8 0,5-9 0,2-5 0,1 1 0,-1-1 0,1 1 0,-1-1 0,1 1 0,0 0 0,0-1 0,-1 5 0,2-6 0,1 0 0,-1-1 0,0 1 0,0 0 0,1 0 0,-1-1 0,0 1 0,1 0 0,-1 0 0,0-1 0,1 1 0,-1 0 0,1-1 0,-1 1 0,1-1 0,0 1 0,-1 0 0,1-1 0,0 1 0,-1-1 0,1 0 0,0 1 0,0-1 0,-1 0 0,1 1 0,0-1 0,0 0 0,-1 0 0,1 0 0,0 1 0,0-1 0,0 0 0,0 0 0,-1 0 0,2-1 0,46 4 0,-33-2 0,0-1 0,0 2 0,-1 0 0,18 4 0,-29-5 0,0 0 0,0 0 0,0 0 0,0 1 0,0-1 0,0 1 0,-1-1 0,1 1 0,0 0 0,-1 0 0,0 0 0,1 1 0,-1-1 0,0 1 0,0-1 0,0 1 0,0 0 0,-1-1 0,1 1 0,-1 0 0,0 0 0,1 0 0,-1 0 0,0 4 0,0-3 0,-1 0 0,0 0 0,0 0 0,-1-1 0,1 1 0,-1 0 0,0 0 0,1 0 0,-2-1 0,1 1 0,0 0 0,-1-1 0,0 1 0,0-1 0,0 0 0,0 1 0,0-1 0,-1 0 0,1 0 0,-1-1 0,0 1 0,0 0 0,0-1 0,-6 4 0,-7 4 0,1 0 0,-2-1 0,-29 11 0,20-10 0,0-1 0,0-2 0,-1 0 0,0-2 0,-33 3 0,60-8 2,-1 0 0,1 0 0,-1 0 0,1 0 0,-1 1 0,1-1-1,-1 0 1,1 0 0,-1 0 0,1 0 0,-1-1 0,1 1 0,-1 0 0,0 0 0,1 0-1,0 0 1,-1 0 0,1-1 0,-1 1 0,1 0 0,-1 0 0,1-1 0,-1 1 0,1 0-1,-1-1 1,8-10-1416,11-3-5412</inkml:trace>
  <inkml:trace contextRef="#ctx0" brushRef="#br0" timeOffset="117422.07">10612 2455 24575,'169'1'0,"178"-2"0,-337 0 0,0 1 0,1-2 0,14-3 0,-24 6 0,0-1 0,-1-1 0,1 1 0,0 0 0,0 0 0,0 0 0,-1 0 0,1-1 0,0 1 0,0 0 0,-1 0 0,1-1 0,0 1 0,-1-1 0,1 1 0,0-1 0,-1 1 0,1-1 0,-1 1 0,1-1 0,-1 1 0,1-1 0,-1 0 0,1 1 0,-1-1 0,0 0 0,1 0 0,-1 1 0,0-1 0,0 0 0,1 0 0,-1 1 0,0-1 0,0 0 0,0 0 0,0 1 0,0-1 0,0 0 0,0 0 0,0 0 0,0 1 0,-1-1 0,1 0 0,0 0 0,0 1 0,-1-1 0,1 0 0,0 1 0,-1-1 0,1 0 0,-1 1 0,1-1 0,-1 0 0,1 1 0,-1-1 0,1 1 0,-1-1 0,0 1 0,1-1 0,-1 1 0,0-1 0,-14-11 0,0 0 0,-1 1 0,-29-15 0,25 14 0,0 0 0,-20-17 0,-34-38 0,74 67 0,0-1 0,-1 1 0,1 0 0,0-1 0,-1 1 0,1 0 0,-1 0 0,1-1 0,-1 1 0,1 0 0,0 0 0,-1 0 0,1 0 0,-1 0 0,1-1 0,-1 1 0,1 0 0,-1 0 0,1 0 0,-1 0 0,1 0 0,-1 0 0,1 1 0,-1-1 0,1 0 0,-1 0 0,1 0 0,0 0 0,-1 0 0,1 1 0,-1-1 0,0 1 0,-6 16 0,4 32 0,3-42 0,0 16-93,0 21 205,8 71 1,-7-103-238,1-1 0,1 0 1,0 1-1,0-1 0,1 0 0,1-1 1,0 1-1,0-1 0,1 0 0,0 0 1,11 12-1,12 6-6701</inkml:trace>
  <inkml:trace contextRef="#ctx0" brushRef="#br0" timeOffset="117787.97">11776 1545 24575,'-4'25'0,"0"23"0,-1 21 0,2 17 0,0 8 0,1 6 0,1 1 0,1-6 0,-4-9 0,-4-12 0,-1-17-8191</inkml:trace>
  <inkml:trace contextRef="#ctx0" brushRef="#br0" timeOffset="117788.97">11374 2455 24575,'39'-11'0,"35"-3"0,27-3 0,17 1 0,7 0 0,-4 2 0,-11 5 0,-17 2 0,-21 4 0,-23 1-8191</inkml:trace>
  <inkml:trace contextRef="#ctx0" brushRef="#br0" timeOffset="118161.7">11691 2688 24575,'4'7'0,"0"10"0,4 13 0,1 11 0,-2 11 0,-2 6 0,-1 5 0,-2 2 0,-2-7 0,-3-9 0,-2-12-8191</inkml:trace>
  <inkml:trace contextRef="#ctx0" brushRef="#br0" timeOffset="118559.04">11945 2709 24575,'7'25'0,"6"20"0,1 12 0,2 7 0,-2 1 0,-4-4 0,-3-13-8191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42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703 24575,'0'0'0,"-1"0"0,1-1 0,-1 1 0,1-1 0,-1 1 0,1-1 0,0 1 0,-1-1 0,1 1 0,0-1 0,-1 0 0,1 1 0,0-1 0,0 1 0,0-1 0,0 0 0,0 1 0,-1-1 0,1 1 0,0-1 0,0 0 0,0 1 0,1-1 0,-1 0 0,0 1 0,0-1 0,0 1 0,0-1 0,1 0 0,0-1 0,0 1 0,0 0 0,0 0 0,0 0 0,0 0 0,0 0 0,0 0 0,1 0 0,-1 0 0,0 0 0,3-1 0,0 1 0,-1 0 0,0-1 0,1 1 0,-1 0 0,1 1 0,-1-1 0,1 1 0,-1-1 0,1 1 0,5 1 0,-7 0 0,0 0 0,0 0 0,-1 0 0,1 0 0,0 1 0,0-1 0,-1 1 0,1 0 0,-1-1 0,1 1 0,-1 0 0,0 0 0,1 0 0,-1 0 0,0 0 0,-1 0 0,1 0 0,0 0 0,0 0 0,-1 0 0,1 0 0,-1 1 0,0-1 0,0 4 0,1 4 0,0 0 0,-1 1 0,-1-1 0,-1 11 0,-4 0 0,0 0 0,-1 0 0,-1-1 0,-1 0 0,-1 0 0,-1-1 0,0-1 0,-1 0 0,-24 26 0,35-42 0,0-1 0,0 0 0,0 0 0,0 1 0,0-1 0,0 1 0,0-1 0,0 0 0,1 1 0,-1 0 0,0-1 0,1 1 0,-1-1 0,1 1 0,0 0 0,0-1 0,0 1 0,0 2 0,0-3 0,1-1 0,0 1 0,-1 0 0,1 0 0,0 0 0,0 0 0,0-1 0,0 1 0,0 0 0,0-1 0,0 1 0,0-1 0,0 1 0,0-1 0,0 1 0,0-1 0,1 0 0,-1 0 0,0 1 0,0-1 0,0 0 0,0 0 0,1 0 0,-1 0 0,0-1 0,0 1 0,1 0 0,19-2 15,0-1 0,-1-1-1,26-7 1,4-2-1439,-27 9-5402</inkml:trace>
  <inkml:trace contextRef="#ctx0" brushRef="#br0" timeOffset="351.65">362 787 24575,'-4'-3'0,"0"2"0,-1 4 0,2 7 0,0 4 0,5 0 0,5-6 0,6-8 0,0-4-8191</inkml:trace>
  <inkml:trace contextRef="#ctx0" brushRef="#br0" timeOffset="773.65">658 555 24575,'-3'2'0,"0"0"0,0 0 0,1 0 0,-1 0 0,0 0 0,1 1 0,0-1 0,-1 1 0,1 0 0,0 0 0,0-1 0,1 1 0,-1 0 0,1 1 0,-1-1 0,1 0 0,0 0 0,0 1 0,1-1 0,-1 0 0,0 1 0,1-1 0,0 1 0,0-1 0,0 0 0,0 1 0,1-1 0,-1 1 0,1-1 0,0 0 0,0 1 0,0-1 0,2 4 0,6 10 0,0-1 0,1 0 0,1-1 0,0 0 0,15 14 0,5 9 0,-27-32 0,0-1 0,-1 1 0,1 0 0,-1-1 0,3 9 0,-5-12 0,-1-1 0,0 0 0,1 1 0,-1-1 0,0 1 0,0-1 0,0 0 0,0 1 0,0-1 0,0 1 0,0-1 0,0 1 0,-1-1 0,1 0 0,0 1 0,-1-1 0,1 0 0,-1 1 0,0-1 0,1 0 0,-1 0 0,0 1 0,0-1 0,0 0 0,0 0 0,0 0 0,0 0 0,0 0 0,0 0 0,-2 1 0,-4 2 12,-1 0 0,1-1 0,-1 0 0,0 0 0,0-1 0,0 0 0,0 0 0,0-1 0,-14 1 0,7-1-309,0-1 0,1-1 0,-1-1 0,-24-4 0,8-3-6529</inkml:trace>
  <inkml:trace contextRef="#ctx0" brushRef="#br0" timeOffset="1180.66">616 555 24575,'287'-55'0,"-281"54"0,30-2 0,-35 3 0,0 0 0,0 0 0,0 1 0,-1-1 0,1 0 0,0 0 0,0 1 0,-1-1 0,1 1 0,0-1 0,-1 0 0,1 1 0,0-1 0,-1 1 0,1 0 0,-1-1 0,1 1 0,-1-1 0,1 1 0,-1 0 0,1-1 0,-1 1 0,0 0 0,1 0 0,-1-1 0,0 1 0,1 0 0,-1 0 0,0 0 0,0-1 0,0 1 0,0 0 0,0 0 0,0 0 0,0-1 0,0 1 0,0 0 0,-1 1 0,-10 54 0,-3 16 0,14-66 0,-1 0 0,1-1 0,0 1 0,1 0 0,-1 0 0,1-1 0,0 1 0,1-1 0,0 1 0,2 6 0,-3-11 0,-1 1 0,1-1 0,0 1 0,0-1 0,-1 1 0,1-1 0,0 0 0,1 1 0,-1-1 0,0 0 0,0 0 0,0 0 0,1 0 0,-1 0 0,1 0 0,-1 0 0,1 0 0,-1 0 0,1-1 0,-1 1 0,1-1 0,-1 1 0,4-1 0,-3 0 0,1 0 0,0 0 0,0-1 0,0 1 0,-1-1 0,1 0 0,0 0 0,-1 0 0,1 0 0,-1 0 0,1-1 0,3-2 0,4-3 0,-2-1 0,1 0 0,-1 0 0,0 0 0,11-17 0,-4-1 0,0 0 0,15-43 0,-24 56 0,-26 127 0,18-105-65,-4 22-195,1-1 0,1 1 0,2 1 0,2 55 0,4-66-6566</inkml:trace>
  <inkml:trace contextRef="#ctx0" brushRef="#br0" timeOffset="1181.66">1315 365 24575,'0'11'0,"4"18"0,4 14 0,5 15 0,0 12 0,-3 9 0,-2 0 0,-3-1 0,-2-3 0,-5-8 0,-6-7 0,-9-11 0,-9-7 0,-6-9 0,-6-12 0,4-8-8191</inkml:trace>
  <inkml:trace contextRef="#ctx0" brushRef="#br0" timeOffset="1596.42">1505 48 24575,'14'15'0,"6"11"0,-2 9 0,-3 6 0,-5-1 0,-7-3 0,3-9 0,8-8 0,8-4 0,8-5 0,6-1 0,-3-2-8191</inkml:trace>
  <inkml:trace contextRef="#ctx0" brushRef="#br0" timeOffset="2010.16">1676 811 24575,'396'0'0,"-393"1"0,1-1 0,-1 0 0,0 0 0,0-1 0,0 1 0,0-1 0,1 1 0,-1-1 0,0 0 0,0 0 0,3-2 0,-6 3 0,1 0 0,-1-1 0,0 1 0,1 0 0,-1-1 0,0 1 0,0 0 0,1-1 0,-1 1 0,0-1 0,0 1 0,0 0 0,0-1 0,0 1 0,0-1 0,1 1 0,-1 0 0,0-1 0,0 1 0,0-1 0,0 1 0,0-1 0,-1 1 0,1 0 0,0-1 0,0 1 0,0-1 0,0 0 0,-15-18 0,8 12 0,-35-30 0,39 34 0,0 1 0,0 0 0,0 0 0,0 0 0,-1 0 0,1 1 0,0-1 0,-1 1 0,1 0 0,-1 0 0,1 0 0,-5 0 0,6 1 0,1 0 0,0 1 0,0-1 0,-1 0 0,1 1 0,0-1 0,0 1 0,0-1 0,0 1 0,0-1 0,-1 1 0,1 0 0,0 0 0,0-1 0,1 1 0,-1 0 0,0 0 0,0 0 0,0 0 0,1 0 0,-1 0 0,0 0 0,1 1 0,-1-1 0,1 0 0,-1 0 0,1 0 0,0 1 0,-1-1 0,1 2 0,-3 40 0,7 6 60,17 79 0,-11-81-802,6 82-1,-16-86-6083</inkml:trace>
  <inkml:trace contextRef="#ctx0" brushRef="#br0" timeOffset="2802.3">1378 91 24575,'5'-8'0,"0"1"0,0-1 0,1 1 0,0 0 0,0 1 0,1-1 0,0 1 0,0 1 0,0-1 0,17-8 0,-21 12 0,1 1 0,-1 0 0,1-1 0,-1 1 0,1 0 0,-1 1 0,1-1 0,0 1 0,-1 0 0,1-1 0,0 2 0,0-1 0,-1 0 0,1 1 0,0-1 0,-1 1 0,1 0 0,-1 1 0,1-1 0,-1 0 0,0 1 0,1 0 0,-1 0 0,0 0 0,0 0 0,0 0 0,0 1 0,-1-1 0,4 5 0,-1-1 0,1 1 0,-2 0 0,1 0 0,-1 1 0,0-1 0,-1 1 0,0 0 0,0 0 0,0 0 0,-1 0 0,0 0 0,-1 0 0,0 1 0,0-1 0,-1 1 0,-1 15 0,0-14 0,0 0 0,-1 0 0,-1 0 0,1 0 0,-1 0 0,-1-1 0,0 1 0,0-1 0,-1 0 0,0 0 0,0 0 0,-1-1 0,-10 11 0,14-17 0,-17 23 0,20-13 0,15-5 0,6-6 0,-1-1 0,1 0 0,0-1 0,32-7 0,7 0 0,-19 5-1365,-7 0-5461</inkml:trace>
  <inkml:trace contextRef="#ctx0" brushRef="#br0" timeOffset="3697.01">2586 428 24575,'0'-10'0,"0"-8"0,-7 3 0,-6 11 0,-9 18 0,-6 20 0,-3 19 0,0 18 0,2 12 0,6 6 0,6 2 0,11-3 0,13-6 0,9-10 0,8-14 0,9-16 0,1-15 0,-5-13-8191</inkml:trace>
  <inkml:trace contextRef="#ctx0" brushRef="#br0" timeOffset="4102.01">2734 683 24575,'0'8'0,"0"12"0,4 11 0,0 7 0,1 4 0,-1-1 0,-2-5 0,0-3 0,-1-5 0,2-7 0,2-7-8191</inkml:trace>
  <inkml:trace contextRef="#ctx0" brushRef="#br0" timeOffset="4521.64">2902 619 24575,'14'-3'0,"9"2"0,4 8 0,-3 11 0,-5 9 0,-7 3 0,-4 5 0,-8-1 0,-7-6 0,-6-4 0,3-6 0,6-6 0,12-6 0,15-6 0,7-4 0,5-5 0,5-5 0,-5 1-8191</inkml:trace>
  <inkml:trace contextRef="#ctx0" brushRef="#br0" timeOffset="4522.64">3241 407 24575,'18'8'0,"13"12"0,9 18 0,1 17 0,-3 16 0,-8 12 0,-13 8 0,-16 1 0,-19-2 0,-21-4 0,-19-11 0,-9-10 0,6-17-819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40.03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68 33 24575,'0'-14'0,"0"-2"0,-7 14 0,-10 20 0,-12 27 0,-13 26 0,-6 23 0,2 17 0,8 11 0,11 3 0,13-2 0,17-11 0,18-14 0,17-16 0,16-18 0,-1-21-8191</inkml:trace>
  <inkml:trace contextRef="#ctx0" brushRef="#br0" timeOffset="516.2">353 371 24575,'14'-14'0,"9"-5"0,3 0 0,2 5 0,-1 3 0,-5 8 0,-6 12 0,-6 11 0,-4 9 0,-7 4 0,-4 3 0,-4-1 0,-4-2 0,-4-8 0,1-11 0,4-11 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18.11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1 129 24575,'0'-2'0,"0"0"0,0-1 0,0 1 0,0 0 0,-1 0 0,1-1 0,-1 1 0,1 0 0,-1 0 0,0 0 0,0 0 0,0 0 0,0 0 0,0 0 0,-1 0 0,-2-3 0,3 4 0,0 0 0,0 0 0,-1 0 0,1 0 0,-1 0 0,1 1 0,-1-1 0,1 0 0,-1 1 0,1-1 0,-1 1 0,1 0 0,-1-1 0,0 1 0,1 0 0,-1 0 0,1 0 0,-4 1 0,3-1 0,-1 1 0,0 0 0,0 0 0,0 0 0,1 0 0,-1 0 0,1 0 0,-1 1 0,1 0 0,-1-1 0,1 1 0,0 0 0,0 0 0,0 0 0,0 0 0,0 1 0,0-1 0,0 0 0,1 1 0,-1-1 0,1 1 0,0 0 0,0-1 0,0 1 0,-1 4 0,1-2 0,1 0 0,0 0 0,0 0 0,0 0 0,1 0 0,0 0 0,-1 0 0,2-1 0,-1 1 0,1 0 0,-1-1 0,1 1 0,0-1 0,1 1 0,-1-1 0,1 0 0,0 0 0,4 5 0,8 8 0,2 0 0,27 24 0,-23-24 0,-18-14 0,0 0 0,0 0 0,-1 0 0,1 0 0,-1 0 0,4 7 0,-5-9 0,-1-1 0,0 1 0,0-1 0,1 1 0,-1-1 0,0 1 0,0-1 0,0 1 0,0-1 0,0 1 0,0-1 0,0 1 0,0-1 0,0 1 0,0-1 0,0 1 0,0 0 0,-1-1 0,1 1 0,0-1 0,0 1 0,-1 0 0,1-1 0,-1 1 0,0-1 0,0 1 0,1 0 0,-1-1 0,0 0 0,0 1 0,0-1 0,0 1 0,0-1 0,0 0 0,0 0 0,0 1 0,1-1 0,-1 0 0,0 0 0,-1 0 0,0 0 0,1 1 0,0-1 0,0 0 0,0 0 0,0 0 0,0 0 0,0 0 0,-1 0 0,1 0 0,0 0 0,0 0 0,0 0 0,0-1 0,0 1 0,0 0 0,0-1 0,0 1 0,-1-1 0,2 1 0,-1-1 0,0 0 0,0 1 0,0-1 0,0 0 0,0 0 0,0 0 0,1 1 0,-1-1 0,0 0 0,1 0 0,-1 0 0,1 0 0,-1 0 0,1 0 0,-1 0 0,1-1 0,0 1 0,-1 0 0,1 0 0,0 0 0,0 0 0,0-2 0,0 0 0,1-1 0,0 0 0,-1 0 0,1 0 0,1 0 0,-1 1 0,1-1 0,-1 1 0,1-1 0,0 1 0,4-6 0,20-21 0,2 1 0,1 2 0,47-36 0,2-2 0,-76 63 0,1-1 0,1-1 0,-1 1 0,1 0 0,0 0 0,1 1 0,3-3 0,-7 5 0,-1 0 0,1-1 0,-1 1 0,1 0 0,-1 0 0,0 0 0,1 0 0,-1 0 0,1 0 0,-1 0 0,1 0 0,-1 0 0,1 0 0,-1 0 0,0 0 0,1 1 0,-1-1 0,1 0 0,-1 0 0,0 0 0,1 0 0,-1 1 0,1-1 0,-1 0 0,0 1 0,1-1 0,5 20 0,-8 60 0,1-47 0,3 50 0,-1-74 0,0 0 0,0-1 0,1 1 0,1-1 0,-1 1 0,1-1 0,1 0 0,-1 0 0,1 0 0,8 11 0,-11-18 0,0 1 0,0-1 0,0 0 0,0 1 0,0-1 0,0 0 0,0 0 0,0 0 0,1 1 0,-1-1 0,0 0 0,1-1 0,-1 1 0,1 0 0,-1 0 0,1-1 0,-1 1 0,1-1 0,0 1 0,-1-1 0,1 1 0,0-1 0,-1 0 0,1 0 0,0 0 0,-1 0 0,1 0 0,0 0 0,-1-1 0,1 1 0,0-1 0,-1 1 0,1-1 0,-1 1 0,1-1 0,-1 0 0,1 0 0,-1 0 0,1 0 0,-1 0 0,0 0 0,1 0 0,-1 0 0,0 0 0,0-1 0,0 1 0,1-3 0,6-7 0,0 0 0,-1 0 0,-1-1 0,8-18 0,-13 27 0,55-134 0,-56 137 0,1-1 0,-1 0 0,0 0 0,1 0 0,-1 1 0,0-1 0,1 0 0,-1 1 0,1-1 0,-1 0 0,1 1 0,-1-1 0,1 0 0,0 1 0,-1-1 0,1 1 0,0-1 0,-1 1 0,1 0 0,0-1 0,0 1 0,-1 0 0,1-1 0,0 1 0,0 0 0,1 0 0,-1 0 0,0 1 0,0-1 0,0 1 0,0-1 0,0 1 0,0-1 0,0 1 0,0 0 0,-1 0 0,1-1 0,0 1 0,0 0 0,0 0 0,-1 0 0,1 0 0,0 2 0,5 9 0,0-1 0,6 24 0,-8-22 0,-2-7 0,0-1 0,1 1 0,0-1 0,0 1 0,0-1 0,1 0 0,0-1 0,0 1 0,9 8 0,-11-12 0,-1 1 0,1-1 0,0 0 0,0 0 0,0 0 0,0 0 0,0-1 0,0 1 0,0 0 0,0-1 0,1 1 0,-1-1 0,0 0 0,0 0 0,0 0 0,1 0 0,-1 0 0,0 0 0,0-1 0,0 1 0,0-1 0,0 1 0,0-1 0,1 0 0,-1 0 0,-1 0 0,1 0 0,0 0 0,0 0 0,0-1 0,1-1 0,2-2 0,0 0 0,-1 0 0,0-1 0,0 0 0,0 0 0,-1 0 0,0 0 0,0-1 0,0 1 0,-1-1 0,0 0 0,-1 0 0,1 0 0,-1 1 0,0-1 0,-1 0 0,0 0 0,0-1 0,0 1 0,-3-10 0,3 17 0,0 0 0,0 0 0,0-1 0,0 1 0,0 0 0,0 0 0,0-1 0,0 1 0,0 0 0,0 0 0,0 0 0,0-1 0,0 1 0,-1 0 0,1 0 0,0-1 0,0 1 0,0 0 0,0 0 0,-1 0 0,1 0 0,0-1 0,0 1 0,0 0 0,-1 0 0,1 0 0,0 0 0,0 0 0,0 0 0,-1-1 0,1 1 0,0 0 0,0 0 0,-1 0 0,1 0 0,0 0 0,0 0 0,-1 0 0,1 0 0,0 0 0,0 0 0,-1 0 0,1 0 0,0 1 0,-10 10 0,-3 20 0,10-23 0,1 0 0,1 1 0,0-1 0,0 1 0,0 0 0,1-1 0,2 12 0,-2-18 0,0 0 0,0 1 0,1-1 0,-1 0 0,1 0 0,0 0 0,0-1 0,-1 1 0,1 0 0,0 0 0,0 0 0,1-1 0,-1 1 0,0 0 0,1-1 0,-1 1 0,1-1 0,-1 1 0,1-1 0,-1 0 0,1 0 0,0 0 0,0 0 0,0 0 0,0 0 0,0 0 0,-1-1 0,1 1 0,1-1 0,-1 1 0,0-1 0,0 0 0,0 0 0,0 0 0,0 0 0,3 0 0,-3 0 0,1-1 0,-1 1 0,1-1 0,-1 0 0,1 1 0,-1-1 0,1 0 0,-1-1 0,0 1 0,1 0 0,-1-1 0,0 1 0,0-1 0,0 1 0,0-1 0,0 0 0,2-3 0,-1 0 0,0 1 0,0-1 0,0 0 0,-1 0 0,0 0 0,0-1 0,0 1 0,1-6 0,-2 3 0,1 1 0,-1-1 0,0 1 0,-1 0 0,0-1 0,0 1 0,-1-1 0,0 1 0,0-1 0,0 1 0,-1 0 0,-5-12 0,5 16 0,0 0 0,0 0 0,0 1 0,0-1 0,0 1 0,-1 0 0,1-1 0,-1 1 0,0 0 0,0 1 0,1-1 0,-6-2 0,2 1 0,60 3 0,-33 0 0,-11 0 0,1 0 0,-1 1 0,1 0 0,10 3 0,-18-4 0,-1 1 0,0 0 0,1 0 0,-1-1 0,0 1 0,0 1 0,0-1 0,0 0 0,0 1 0,0-1 0,0 1 0,0-1 0,-1 1 0,1 0 0,-1 0 0,1-1 0,-1 1 0,1 0 0,-1 1 0,0-1 0,0 0 0,0 0 0,0 3 0,0-4 0,0 7 0,1 0 0,1 0 0,0-1 0,0 1 0,0-1 0,7 11 0,-8-16 0,-1 0 0,1 0 0,0 0 0,0-1 0,0 1 0,0-1 0,0 1 0,0-1 0,0 0 0,0 0 0,1 0 0,-1 0 0,0 0 0,1-1 0,-1 1 0,1-1 0,-1 1 0,1-1 0,-1 0 0,0 0 0,1 0 0,-1 0 0,1 0 0,-1-1 0,1 1 0,2-2 0,-1 1 0,-1 0 0,-1 0 0,1-1 0,0 1 0,0-1 0,0 1 0,-1-1 0,1 0 0,-1 0 0,1 0 0,-1-1 0,0 1 0,0 0 0,0-1 0,0 1 0,0-1 0,-1 0 0,1 0 0,-1 0 0,0 0 0,0 0 0,0 0 0,1-3 0,1-5 0,-1 0 0,0-1 0,-1 1 0,0-1 0,-1-11 0,0 29 0,-1-3 0,1 0 0,0 1 0,0-1 0,0 0 0,0 1 0,0-1 0,1 0 0,-1 0 0,1 1 0,0-1 0,0 0 0,0 0 0,0 0 0,1 0 0,-1 0 0,1 0 0,0-1 0,0 1 0,0 0 0,0-1 0,0 0 0,3 3 0,1-2 0,-1 0 0,1 0 0,0-1 0,0 0 0,0 0 0,0-1 0,0 1 0,0-1 0,1-1 0,-1 1 0,0-1 0,10-1 0,-14 1 0,0 0 0,0 0 0,0 0 0,0-1 0,0 1 0,1-1 0,-1 1 0,0-1 0,0 0 0,0 0 0,0 0 0,-1 0 0,1 0 0,0 0 0,0-1 0,-1 1 0,1-1 0,0 1 0,-1-1 0,0 1 0,1-1 0,-1 0 0,0 0 0,0 0 0,0 1 0,0-1 0,0 0 0,0-1 0,-1 1 0,1 0 0,-1 0 0,1 0 0,-1 0 0,0 0 0,0 0 0,0-1 0,0 1 0,0-3 0,-2 0 0,1 0 0,-1 0 0,0 0 0,0 1 0,-1-1 0,1 1 0,-1 0 0,0-1 0,0 1 0,-1 0 0,1 1 0,-1-1 0,0 1 0,0-1 0,0 1 0,0 0 0,0 1 0,-1-1 0,1 1 0,-1 0 0,0 0 0,0 0 0,0 1 0,0-1 0,0 1 0,0 1 0,0-1 0,-6 0 0,10 1 0,1 0 0,-1 0 0,0 0 0,0 1 0,1-1 0,-1 0 0,0 0 0,0 0 0,1 0 0,-1 1 0,0-1 0,1 0 0,-1 1 0,1-1 0,-1 1 0,0-1 0,1 0 0,-1 1 0,0 1 0,5 7 0,-1-7 0,0 0 0,0 0 0,0-1 0,0 1 0,0-1 0,0 1 0,5 0 0,11 2 0,1 0 0,-1-2 0,1 0 0,24-2 0,-37 0 0,-1 0 0,0-1 0,0 1 0,0-1 0,0 0 0,-1-1 0,1 1 0,0-1 0,0-1 0,-1 1 0,1-1 0,-1 0 0,0 0 0,0 0 0,0-1 0,0 0 0,-1 0 0,5-4 0,-8 7 0,-1 1 0,1-1 0,-1 1 0,1-1 0,-1 1 0,1-1 0,-1 1 0,0-1 0,1 0 0,-1 1 0,0-1 0,1 1 0,-1-1 0,0 0 0,0 1 0,0-1 0,1 0 0,-1 1 0,0-1 0,0 0 0,0 0 0,0 1 0,0-1 0,0 0 0,0 1 0,-1-1 0,1 0 0,0 1 0,0-1 0,0 0 0,-1 1 0,1-1 0,-1 0 0,0 1 0,1 0 0,-1 0 0,0 0 0,0 0 0,0 1 0,1-1 0,-1 0 0,0 1 0,0-1 0,1 0 0,-1 1 0,0-1 0,1 1 0,-1-1 0,0 1 0,1-1 0,-1 1 0,1 0 0,-1-1 0,1 1 0,-1 0 0,1-1 0,0 1 0,-1 0 0,1 0 0,0 0 0,-1-1 0,1 1 0,0 1 0,-4 8 0,1 1 0,0-1 0,0 1 0,1 0 0,1-1 0,0 1 0,0 0 0,1 0 0,1 0 0,0 0 0,3 16 0,-4-26 0,0 1 0,1-1 0,-1 0 0,0 0 0,1 0 0,-1 1 0,1-1 0,0 0 0,-1 0 0,1 0 0,0 0 0,0 0 0,-1 0 0,1 0 0,0 0 0,0-1 0,0 1 0,0 0 0,0 0 0,0-1 0,1 1 0,-1-1 0,0 1 0,2 0 0,-2-1 0,1 0 0,0 0 0,0 0 0,0-1 0,-1 1 0,1 0 0,0-1 0,0 1 0,0-1 0,-1 0 0,1 1 0,-1-1 0,1 0 0,2-2 0,3-3 0,0 1 0,0-1 0,-1-1 0,0 1 0,9-13 0,7-21 0,-19 32 0,1 0 0,0 1 0,0-1 0,1 1 0,0 0 0,12-13 0,-17 20 0,0 0 0,0 0 0,1 0 0,-1-1 0,0 1 0,1 0 0,-1 0 0,0 0 0,0 0 0,1 0 0,-1-1 0,0 1 0,1 0 0,-1 0 0,0 0 0,0 0 0,1 0 0,-1 0 0,0 0 0,1 0 0,-1 0 0,0 0 0,1 0 0,-1 0 0,0 1 0,1-1 0,-1 0 0,0 0 0,0 0 0,1 0 0,-1 0 0,0 1 0,0-1 0,1 0 0,-1 0 0,0 0 0,0 1 0,1-1 0,6 17 0,0 18 0,5 51-1365,-8-62-5461</inkml:trace>
  <inkml:trace contextRef="#ctx0" brushRef="#br0" timeOffset="531.41">2027 108 24575,'0'0'-8191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05.96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736 1309 24575,'16'-39'0,"-16"39"0,0-1 0,0 1 0,0-1 0,1 0 0,-1 1 0,0-1 0,0 1 0,1-1 0,-1 1 0,1-1 0,-1 1 0,0-1 0,1 1 0,-1-1 0,1 1 0,-1-1 0,1 1 0,-1 0 0,1-1 0,-1 1 0,1 0 0,0-1 0,-1 1 0,1 0 0,-1 0 0,1 0 0,0-1 0,-1 1 0,1 0 0,0 0 0,-1 0 0,1 0 0,0 0 0,-1 0 0,1 0 0,0 1 0,-1-1 0,1 0 0,-1 0 0,1 0 0,0 1 0,-1-1 0,1 0 0,-1 1 0,1-1 0,-1 0 0,1 1 0,-1-1 0,1 1 0,-1-1 0,1 1 0,-1-1 0,0 1 0,1-1 0,-1 1 0,0-1 0,1 2 0,4 7 0,0 0 0,-1 1 0,0 0 0,-1 0 0,0 0 0,2 13 0,8 70 0,-10-62 0,1 0 0,14 111 0,-1 188 0,-17-325 0,-1-1 0,1 1 0,-1 0 0,0 0 0,0 0 0,0 0 0,-3 5 0,4-9 0,-1 0 0,1-1 0,0 1 0,-1 0 0,1 0 0,-1-1 0,1 1 0,-1-1 0,0 1 0,1 0 0,-1-1 0,0 1 0,1-1 0,-1 1 0,0-1 0,0 0 0,1 1 0,-1-1 0,0 0 0,0 1 0,0-1 0,1 0 0,-1 0 0,0 0 0,0 0 0,0 0 0,0 0 0,1 0 0,-1 0 0,0 0 0,0 0 0,0 0 0,0-1 0,1 1 0,-1 0 0,0-1 0,0 1 0,1 0 0,-1-1 0,0 1 0,0-1 0,1 1 0,-1-1 0,0 1 0,1-1 0,-1 0 0,-10-9 0,0-1 0,1 0 0,1 0 0,0-1 0,1 0 0,-13-23 0,-7-10 0,13 22 0,-22-28 0,30 45 0,7 8 0,8 12 0,31 28 0,111 126 0,-147-164 0,0 0 0,0-1 0,0 1 0,0-1 0,1 0 0,0 0 0,-1 0 0,1 0 0,0-1 0,0 1 0,1-1 0,4 2 0,-6-4 0,0 1 0,0-1 0,0 0 0,1 0 0,-1 0 0,0 0 0,0-1 0,0 1 0,0-1 0,0 0 0,0 0 0,0 0 0,0 0 0,0-1 0,0 1 0,-1-1 0,1 1 0,0-1 0,2-3 0,22-17-151,-1-2-1,-2 0 0,0-2 0,-1-1 1,-2-1-1,-1-1 0,-1 0 1,19-40-1,-7 3-6674</inkml:trace>
  <inkml:trace contextRef="#ctx0" brushRef="#br0" timeOffset="1108.92">191 463 24575,'178'-253'0,"-175"250"0,17-32 0,-19 34 0,-1 1 0,0-1 0,1 0 0,-1 1 0,0-1 0,0 0 0,1 0 0,-1 1 0,0-1 0,0 0 0,0 0 0,0 1 0,0-1 0,0 0 0,0 0 0,0 1 0,0-1 0,-1 0 0,1 0 0,0 1 0,0-1 0,-1 0 0,1 0 0,0 1 0,-1-1 0,1 1 0,-1-1 0,1 0 0,-1 1 0,1-1 0,-1 1 0,1-1 0,-1 1 0,0-1 0,1 1 0,-1-1 0,0 1 0,1 0 0,-1-1 0,0 1 0,1 0 0,-1 0 0,0-1 0,0 1 0,-5-1 0,0 1 0,0-1 0,0 1 0,0 1 0,0-1 0,0 1 0,0 0 0,0 0 0,-7 3 0,-53 20 0,56-19 0,-17 6 0,0 2 0,1 1 0,-27 20 0,43-27 0,0 0 0,1 0 0,1 1 0,-1 1 0,1-1 0,0 2 0,1-1 0,0 1 0,1 0 0,-9 18 0,13-24 0,1 0 0,0 0 0,0 0 0,1 0 0,-1 1 0,1-1 0,0 0 0,0 0 0,0 0 0,0 0 0,1 1 0,0-1 0,0 0 0,0 0 0,0 0 0,1 0 0,-1-1 0,1 1 0,0 0 0,0-1 0,1 1 0,-1-1 0,1 1 0,-1-1 0,1 0 0,0 0 0,5 3 0,9 8 0,1 0 0,1-1 0,38 19 0,-37-21 0,12 5 0,-10-4 0,36 23 0,-53-31 0,0 0 0,1 0 0,-2 1 0,1-1 0,-1 1 0,1 0 0,-1 1 0,-1-1 0,1 1 0,-1-1 0,4 10 0,-6-13 0,0 0 0,-1 0 0,1 0 0,-1 0 0,0 0 0,1-1 0,-1 1 0,0 0 0,0 0 0,0 0 0,0 0 0,-1 0 0,1 0 0,-1 0 0,1 0 0,-1 0 0,1-1 0,-1 1 0,0 0 0,-1 2 0,0-2 0,-1 1 0,1 0 0,0-1 0,-1 1 0,0-1 0,1 0 0,-1 0 0,0 0 0,0-1 0,-5 3 0,-5 1 0,0 0 0,0-2 0,0 1 0,-23 1 0,30-4 0,1 0 0,-1-1 0,0 0 0,0 0 0,1-1 0,-1 1 0,0-1 0,-8-3 0,13 4 0,0-1 0,0 1 0,0-1 0,0 1 0,0-1 0,0 0 0,0 1 0,0-1 0,0 0 0,0 0 0,0 0 0,1 0 0,-1 1 0,0-1 0,0 0 0,1-1 0,-1 1 0,0-1 0,1 0 0,-1 0 0,1 0 0,0 0 0,0 0 0,0 1 0,0-1 0,1 0 0,-1 0 0,0 0 0,1 0 0,-1 1 0,1-1 0,-1 0 0,1 0 0,2-2 0,5-10 0,1 1 0,0 0 0,1 1 0,0 0 0,1 0 0,0 1 0,1 1 0,16-12 0,13-6 0,57-30 0,-90 54 0,2-2 0,-1 1 0,1 0 0,1 1 0,16-5 0,-25 8 0,0 1 0,0-1 0,0 1 0,0 0 0,0-1 0,0 1 0,0 0 0,0 1 0,0-1 0,0 0 0,-1 0 0,1 1 0,0-1 0,0 1 0,0 0 0,0-1 0,-1 1 0,1 0 0,0 0 0,-1 0 0,1 0 0,-1 0 0,1 1 0,-1-1 0,1 0 0,-1 1 0,0-1 0,0 1 0,0 0 0,1-1 0,-2 1 0,1 0 0,1 1 0,4 15 0,-1-1 0,-1 1 0,0 0 0,-1 0 0,0 31 0,-2-31 0,0 1 0,1-1 0,1 0 0,1-1 0,10 31 0,1-26 119,-15-22-164,1 1 0,-1-1 0,1 0 0,-1 1 0,1-1 0,0 0 0,-1 1 0,1-1 0,-1 0 0,1 0 0,0 0 0,-1 1 1,1-1-1,0 0 0,-1 0 0,1 0 0,0 0 0,0 0 0,-1 0 0,1 0 0,0-1 0,-1 1 0,1 0 0,0 0 0,-1 0 0,1-1 0,-1 1 0,1 0 0,0-1 0,-1 1 0,1 0 0,0-2 0,11-9-6781</inkml:trace>
  <inkml:trace contextRef="#ctx0" brushRef="#br0" timeOffset="1478.31">593 293 24575,'-7'25'0,"-3"16"0,4 12 0,7 3 0,11-3 0,2-12-8191</inkml:trace>
  <inkml:trace contextRef="#ctx0" brushRef="#br0" timeOffset="1479.31">720 653 24575,'2'-4'0,"0"-1"0,0 0 0,0 1 0,0-1 0,1 1 0,0 0 0,0 0 0,0 0 0,0 0 0,1 0 0,7-6 0,-9 9 0,0 0 0,0 1 0,0-1 0,0 1 0,0-1 0,0 1 0,0-1 0,0 1 0,0 0 0,0 0 0,0 0 0,0 0 0,0 0 0,0 1 0,0-1 0,0 1 0,0-1 0,0 1 0,0 0 0,0-1 0,0 1 0,-1 0 0,1 0 0,0 0 0,-1 1 0,1-1 0,-1 0 0,1 1 0,-1-1 0,1 1 0,-1-1 0,2 3 0,5 6 0,-1 0 0,0 0 0,0 0 0,-1 1 0,-1 0 0,0 0 0,6 19 0,-15-44 0,1 1 0,0-1 0,0 0 0,2 1 0,-1-1 0,2-16 0,0 25 0,1-1 0,-1 1 0,1 0 0,0 0 0,0-1 0,1 1 0,0 0 0,0 0 0,0 0 0,0 0 0,1 1 0,0-1 0,0 1 0,0-1 0,1 1 0,-1 0 0,1 0 0,0 1 0,0-1 0,0 1 0,8-5 0,-5 4-195,0 1 0,-1 0 0,1 1 0,1 0 0,-1 0 0,8-1 0,10 0-6631</inkml:trace>
  <inkml:trace contextRef="#ctx0" brushRef="#br0" timeOffset="3026.43">1269 442 24575,'0'0'0,"0"-1"0,0 0 0,0 0 0,0 1 0,0-1 0,0 0 0,0 0 0,0 1 0,0-1 0,0 0 0,1 0 0,-1 1 0,0-1 0,0 0 0,1 1 0,-1-1 0,1 0 0,-1 1 0,0-1 0,1 0 0,0 0 0,0 1 0,-1 0 0,1 0 0,-1 0 0,1 0 0,-1 0 0,1 0 0,-1 0 0,1 0 0,-1 0 0,1 0 0,-1 0 0,1 0 0,-1 0 0,1 1 0,-1-1 0,1 0 0,-1 0 0,1 1 0,-1-1 0,1 0 0,-1 0 0,1 1 0,23 27 0,-15-12 0,0 0 0,7 23 0,-11-26 0,0 0 0,0 0 0,2-1 0,0 0 0,9 12 0,-16-23 0,0-1 0,1 1 0,-1-1 0,1 1 0,-1-1 0,1 1 0,-1-1 0,1 0 0,0 1 0,-1-1 0,1 0 0,-1 0 0,1 1 0,0-1 0,-1 0 0,1 0 0,0 0 0,-1 1 0,1-1 0,0 0 0,-1 0 0,1 0 0,0 0 0,-1 0 0,1-1 0,0 1 0,-1 0 0,1 0 0,-1 0 0,1-1 0,0 1 0,-1 0 0,1 0 0,-1-1 0,1 1 0,0-1 0,-1 1 0,1 0 0,-1-1 0,0 1 0,1-1 0,-1 1 0,1-1 0,-1 1 0,0-1 0,1 0 0,-1 1 0,0-1 0,1 1 0,-1-1 0,0 0 0,0 0 0,17-43 0,-15 37 0,7-21 0,17-46 0,-23 66 0,1 1 0,0-1 0,0 1 0,0 0 0,1 0 0,10-11 0,-15 18 0,1-1 0,0 0 0,-1 1 0,1-1 0,-1 1 0,1-1 0,0 1 0,-1-1 0,1 1 0,0 0 0,0-1 0,-1 1 0,1 0 0,0 0 0,0-1 0,-1 1 0,1 0 0,0 0 0,0 0 0,0 0 0,0 0 0,-1 0 0,1 0 0,0 0 0,0 0 0,0 0 0,-1 1 0,1-1 0,1 1 0,0 0 0,0 0 0,-1 1 0,1-1 0,-1 1 0,1-1 0,-1 1 0,1 0 0,-1 0 0,0 0 0,0 0 0,1 2 0,3 8 0,0 0 0,6 23 0,-11-33 0,22 128 0,-22-129 0,0-1 0,0 1 0,0-1 0,0 1 0,0-1 0,0 1 0,0-1 0,0 1 0,0-1 0,1 1 0,-1-1 0,0 0 0,0 1 0,0-1 0,1 1 0,-1-1 0,0 1 0,1-1 0,-1 0 0,0 1 0,1-1 0,-1 0 0,1 1 0,-1-1 0,0 0 0,1 0 0,-1 1 0,1-1 0,-1 0 0,1 0 0,0 1 0,10-13 0,10-34 0,-18 39 0,16-42 0,-13 30 0,1 0 0,1 1 0,0 0 0,16-23 0,-24 40 0,1 0 0,-1 0 0,1 0 0,0 0 0,-1 0 0,1 1 0,0-1 0,-1 0 0,1 0 0,0 1 0,0-1 0,0 0 0,-1 1 0,1-1 0,0 1 0,0-1 0,0 1 0,0-1 0,0 1 0,0 0 0,0 0 0,0-1 0,0 1 0,0 0 0,0 0 0,0 0 0,0 0 0,1 0 0,-1 0 0,0 0 0,0 1 0,0-1 0,0 0 0,0 1 0,0-1 0,0 0 0,0 1 0,-1-1 0,1 1 0,0-1 0,0 1 0,0 0 0,0-1 0,-1 1 0,1 0 0,1 1 0,3 4 0,0 1 0,0 0 0,-1 0 0,7 15 0,-5-9 0,-1-4 0,0-1 0,1 0 0,0 0 0,0 0 0,0-1 0,14 12 0,-18-17 0,-1-1 0,1 1 0,0-1 0,-1 0 0,1 1 0,0-1 0,0 0 0,0-1 0,0 1 0,0 0 0,0 0 0,0-1 0,1 1 0,-1-1 0,0 0 0,0 1 0,0-1 0,1 0 0,-1-1 0,0 1 0,0 0 0,0 0 0,0-1 0,0 0 0,1 1 0,-1-1 0,0 0 0,0 0 0,0 0 0,-1 0 0,1 0 0,0 0 0,0-1 0,-1 1 0,1-1 0,2-2 0,1-2 0,0-1 0,-1 1 0,1-1 0,-1 0 0,-1 0 0,0-1 0,5-14 0,9-55 0,-17 75 0,0 1 0,0-1 0,0 1 0,1-1 0,-1 1 0,1-1 0,-1 1 0,1-1 0,0 1 0,-1-1 0,1 1 0,0 0 0,0-1 0,0 1 0,2-2 0,-3 3 0,1-1 0,-1 1 0,1 0 0,0 0 0,-1 0 0,1 0 0,0 0 0,-1-1 0,1 1 0,-1 0 0,1 0 0,0 1 0,-1-1 0,1 0 0,0 0 0,-1 0 0,1 0 0,-1 0 0,1 1 0,0-1 0,-1 0 0,1 1 0,-1-1 0,1 0 0,-1 1 0,1 0 0,6 5 0,0 1 0,-1 0 0,0 0 0,6 12 0,5 3 0,-12-17 0,0 0 0,0 0 0,0-1 0,1 1 0,-1-1 0,1 0 0,0-1 0,0 0 0,1 0 0,-1 0 0,1 0 0,-1-1 0,1 0 0,7 0 0,-10-1 0,1-1 0,-1 0 0,1 0 0,-1-1 0,1 1 0,-1-1 0,1 0 0,-1 0 0,0 0 0,1-1 0,-1 0 0,0 0 0,0 0 0,0 0 0,0 0 0,0-1 0,-1 0 0,1 0 0,-1 0 0,0 0 0,0 0 0,4-6 0,1-2 0,0-2 0,-1 1 0,0-1 0,-1 0 0,0 0 0,-1-1 0,-1 0 0,0 0 0,-1 0 0,0 0 0,-1 0 0,-1-1 0,0-18 0,-1 31 0,-1 0 0,1 0 0,0 0 0,-1 1 0,1-1 0,-1 0 0,1 0 0,-1 1 0,0-1 0,0 0 0,0 1 0,0-1 0,0 1 0,0-1 0,0 1 0,-1 0 0,1-1 0,0 1 0,-1 0 0,-1-1 0,-1 0 0,1 0 0,-1 0 0,0 1 0,0-1 0,0 1 0,0 0 0,0 0 0,-8 0 0,3 0 0,-1 1 0,0 0 0,0 1 0,0 0 0,1 0 0,-1 1 0,-11 4 0,15-4 0,-1 1 0,1 0 0,0 0 0,0 0 0,0 1 0,0 0 0,1 0 0,0 0 0,-1 1 0,2 0 0,-1 0 0,0 0 0,1 1 0,0 0 0,0-1 0,1 1 0,0 1 0,0-1 0,0 0 0,1 1 0,0-1 0,0 1 0,0 0 0,1 0 0,0-1 0,0 1 0,1 0 0,0 0 0,0 0 0,2 8 0,-1-12 0,0 0 0,0 0 0,0 0 0,1 1 0,-1-1 0,1-1 0,0 1 0,0 0 0,0 0 0,0-1 0,0 1 0,1-1 0,-1 1 0,1-1 0,0 0 0,0 0 0,-1 0 0,1-1 0,0 1 0,1-1 0,-1 1 0,0-1 0,0 0 0,0 0 0,1-1 0,-1 1 0,1-1 0,-1 1 0,7-1 0,-6 0 0,1 0 0,0 0 0,-1-1 0,1 1 0,-1-1 0,1 0 0,-1 0 0,1 0 0,-1-1 0,1 0 0,-1 0 0,0 0 0,0 0 0,0 0 0,0-1 0,-1 0 0,1 0 0,0 0 0,-1 0 0,0-1 0,5-6 0,-5 4 0,0 0 0,0-1 0,-1 0 0,0 1 0,0-1 0,1-11 0,-2 15 0,-1 0 0,0-1 0,1 1 0,-1 0 0,-1-1 0,1 1 0,0 0 0,-1 0 0,0-1 0,1 1 0,-1 0 0,0 0 0,-1 0 0,1 0 0,-4-5 0,5 8 0,0-1 0,0 1 0,-1-1 0,1 1 0,0-1 0,-1 1 0,1-1 0,0 1 0,-1 0 0,1-1 0,0 1 0,-1 0 0,1-1 0,-1 1 0,1 0 0,-1 0 0,1-1 0,-1 1 0,1 0 0,-1 0 0,1 0 0,-1 0 0,1 0 0,-1 0 0,1 0 0,-1 0 0,1 0 0,-1 0 0,0 0 0,1 0 0,-1 0 0,1 0 0,-1 1 0,-10 15 0,4 27 0,7-40 0,0 0 0,0 0 0,0 0 0,0 0 0,1 0 0,-1 0 0,1 0 0,0 0 0,0 0 0,0 0 0,1 0 0,-1-1 0,0 1 0,1 0 0,0-1 0,0 1 0,0-1 0,0 0 0,0 1 0,0-1 0,0 0 0,1 0 0,-1-1 0,1 1 0,-1 0 0,1-1 0,0 0 0,0 1 0,0-1 0,0 0 0,0 0 0,0-1 0,0 1 0,0-1 0,6 1 0,-3-1 0,1 0 0,-1 0 0,1 0 0,0-1 0,-1 0 0,0 0 0,1-1 0,-1 0 0,0 0 0,0 0 0,0-1 0,0 0 0,0 0 0,0-1 0,-1 1 0,6-5 0,-8 4 0,0 1 0,1-1 0,-2 0 0,1 0 0,0 0 0,-1 0 0,1 0 0,-1-1 0,0 1 0,-1-1 0,1 1 0,-1-1 0,0 0 0,0 0 0,0 1 0,-1-1 0,0 0 0,0 0 0,0 0 0,0 0 0,-2-6 0,2 10 0,0 1 0,0-1 0,0 1 0,0-1 0,-1 1 0,1-1 0,0 1 0,0-1 0,0 1 0,0-1 0,-1 1 0,1-1 0,0 1 0,0 0 0,-1-1 0,1 1 0,0-1 0,-1 1 0,1 0 0,-1-1 0,1 1 0,0 0 0,-1-1 0,1 1 0,-1 0 0,1 0 0,-1-1 0,1 1 0,-1 0 0,1 0 0,-1 0 0,0 0 0,-11 12 0,-3 26 0,13-32 0,1 0 0,1 0 0,-1 0 0,1 0 0,0 0 0,0-1 0,0 1 0,1 0 0,0 0 0,0 0 0,3 7 0,-3-11 0,1 1 0,-1 0 0,1 0 0,0 0 0,0-1 0,0 1 0,0-1 0,0 0 0,1 0 0,-1 1 0,1-1 0,-1-1 0,1 1 0,0 0 0,0-1 0,-1 1 0,1-1 0,0 0 0,0 0 0,1 0 0,-1 0 0,5 0 0,-3 0 0,0 0 0,1-1 0,-1 1 0,1-1 0,-1 0 0,0-1 0,1 1 0,-1-1 0,0 0 0,1 0 0,-1-1 0,0 0 0,0 0 0,0 0 0,0 0 0,0-1 0,-1 0 0,1 0 0,-1 0 0,0 0 0,0-1 0,0 1 0,0-1 0,4-6 0,-2 1 0,-1 0 0,0 0 0,0 0 0,-1-1 0,0 1 0,-1-1 0,0 0 0,0 0 0,-1-1 0,-1 1 0,1-19 0,-1 15 0,0 4 0,-1 1 0,0 0 0,0 0 0,-1-1 0,-2-9 0,3 19 0,0 0 0,0 0 0,0 0 0,0 0 0,0 0 0,0 0 0,-1 0 0,1 0 0,0 0 0,0 0 0,0 1 0,0-1 0,0 0 0,0 0 0,0 0 0,0 0 0,0 0 0,0 0 0,0 0 0,0 0 0,0 0 0,0 0 0,0 0 0,0 0 0,0 0 0,0 0 0,0 1 0,-1-1 0,1 0 0,0 0 0,0 0 0,0 0 0,0 0 0,0 0 0,0 0 0,0 0 0,0 0 0,0 0 0,0 0 0,-1 0 0,1 0 0,0 0 0,0 0 0,0 0 0,0 0 0,0 0 0,0 0 0,0 0 0,0 0 0,0 0 0,0-1 0,0 1 0,-1 0 0,1 0 0,0 0 0,0 0 0,0 0 0,0 0 0,0 0 0,0 0 0,0 0 0,0 0 0,0 0 0,0 0 0,0 0 0,-5 13 0,-3 18 0,-3 52 0,4-1 0,3 85 0,27 165 0,-21-320 0,-1 0 0,-1 0 0,0 0 0,0 0 0,-1 0 0,-4 17 0,5-27 0,-1 0 0,0 1 0,0-1 0,0 0 0,0 0 0,0 0 0,0 0 0,-1 0 0,1 0 0,-1 0 0,1 0 0,-1 0 0,0-1 0,0 1 0,-3 2 0,2-3 0,1 0 0,-1 0 0,0 0 0,0-1 0,0 1 0,0-1 0,0 1 0,1-1 0,-1 0 0,0 0 0,0 0 0,0-1 0,0 1 0,0-1 0,0 1 0,-3-2 0,0 0 5,0 0 1,0 0-1,0-1 0,1 0 0,-1 0 0,1 0 1,0 0-1,0-1 0,0 0 0,0 0 1,1-1-1,-1 1 0,1-1 0,0 0 0,1 0 1,-1 0-1,1 0 0,0-1 0,0 1 0,1-1 1,-1 0-1,-1-9 0,2 6-104,0-1 0,1 1 0,0 0 0,0-1 0,1 1 0,1 0 0,-1-1 0,2 1 0,-1 0 0,1 0 0,1 0 0,-1 0 0,1 0 0,6-11 0,17-26-6727</inkml:trace>
  <inkml:trace contextRef="#ctx0" brushRef="#br0" timeOffset="3923.52">3046 187 24575,'-12'7'0,"0"0"0,0 1 0,1 0 0,0 1 0,1 0 0,-1 1 0,2 0 0,-16 21 0,21-25 0,0 0 0,1 0 0,-1 0 0,2 1 0,-1-1 0,1 1 0,0-1 0,-2 13 0,3-15 0,1 1 0,0-1 0,0 0 0,0 1 0,1-1 0,-1 0 0,1 0 0,0 1 0,0-1 0,1 0 0,-1 0 0,1 0 0,0 0 0,5 7 0,-5-8 0,1 1 0,0-1 0,0 0 0,0 1 0,0-2 0,1 1 0,-1 0 0,1-1 0,0 1 0,0-1 0,0 0 0,0 0 0,0 0 0,0-1 0,0 0 0,1 0 0,-1 0 0,0 0 0,1 0 0,-1-1 0,1 0 0,-1 0 0,0 0 0,1-1 0,-1 1 0,8-3 0,-4 1 0,1-1 0,-1 1 0,0-2 0,0 1 0,0-1 0,-1 0 0,1-1 0,-1 0 0,0 0 0,0-1 0,-1 1 0,10-12 0,-8 7 0,-2 0 0,1 0 0,-1-1 0,-1 0 0,9-23 0,-11 27 0,-1-1 0,0 0 0,0 0 0,-1 0 0,0 0 0,-1 0 0,1 0 0,-2 0 0,-1-15 0,2 21 0,0 0 0,-1 1 0,1-1 0,-1 1 0,1-1 0,-1 1 0,0-1 0,1 1 0,-1 0 0,0-1 0,0 1 0,0 0 0,-2-3 0,2 4 0,1 0 0,-1-1 0,1 1 0,-1 0 0,0 0 0,1-1 0,-1 1 0,1 0 0,-1 0 0,0 0 0,1 0 0,-1 0 0,1 0 0,-1 0 0,0 0 0,1 0 0,-1 0 0,0 0 0,1 0 0,-1 0 0,1 1 0,-1-1 0,1 0 0,-2 1 0,0 0 0,0 1 0,0-1 0,0 1 0,0 0 0,0 0 0,0 0 0,0 0 0,1 0 0,-1 1 0,1-1 0,0 0 0,-1 1 0,1-1 0,-1 4 0,-1 3 0,1 0 0,-1 0 0,2 0 0,-1 1 0,1-1 0,1 0 0,0 0 0,0 1 0,1-1 0,0 0 0,3 13 0,-3-18 0,0 0 0,1-1 0,-1 1 0,1 0 0,0-1 0,0 1 0,0-1 0,1 1 0,-1-1 0,1 0 0,0 0 0,0 0 0,0-1 0,0 1 0,0-1 0,1 1 0,-1-1 0,1 0 0,0 0 0,-1-1 0,1 1 0,0-1 0,0 0 0,0 0 0,0 0 0,0 0 0,8 0 0,-8-1 0,0 0 0,0 0 0,0 0 0,1 0 0,-1-1 0,0 1 0,0-1 0,0 0 0,0-1 0,0 1 0,0-1 0,0 1 0,-1-1 0,1 0 0,0-1 0,-1 1 0,0 0 0,1-1 0,-1 0 0,0 0 0,0 0 0,-1 0 0,1 0 0,-1-1 0,1 1 0,-1-1 0,3-7 0,-1 1 0,0-1 0,-1 0 0,0 0 0,-1-1 0,0 1 0,-1 0 0,0-1 0,-1-22 0,1 41 0,1-1 0,1 0 0,-1 1 0,1-1 0,0 0 0,1 0 0,-1-1 0,1 1 0,0-1 0,1 0 0,-1 0 0,1 0 0,0 0 0,0-1 0,1 0 0,-1 0 0,7 3 0,-7-4 0,-1 0 0,1-1 0,-1 0 0,1 0 0,0-1 0,0 1 0,0-1 0,0 0 0,0 0 0,0 0 0,9-1 0,-10 0 0,0-1 0,-1 0 0,1 1 0,0-2 0,-1 1 0,1 0 0,-1-1 0,0 1 0,1-1 0,-1 0 0,0 0 0,0 0 0,0 0 0,0-1 0,0 1 0,-1-1 0,1 0 0,2-3 0,1-4 0,-1 1 0,1-1 0,-1 0 0,-1-1 0,0 1 0,0-1 0,-1 0 0,-1 0 0,0 0 0,1-12 0,-1-2 0,-1-1 0,-1 0 0,-4-33 0,4 53 0,-1 0 0,0 1 0,0-1 0,0 1 0,-1-1 0,0 1 0,0-1 0,-3-4 0,5 10 0,0-1 0,0 1 0,0 0 0,-1-1 0,1 1 0,0 0 0,0-1 0,-1 1 0,1 0 0,0 0 0,-1 0 0,1-1 0,0 1 0,-1 0 0,1 0 0,0 0 0,-1 0 0,1 0 0,0-1 0,-1 1 0,1 0 0,0 0 0,-1 0 0,1 0 0,-1 0 0,1 0 0,0 0 0,-1 0 0,1 0 0,0 1 0,-1-1 0,1 0 0,0 0 0,-1 0 0,1 0 0,0 0 0,-1 1 0,1-1 0,0 0 0,-1 0 0,1 1 0,0-1 0,0 0 0,-1 0 0,1 1 0,0-1 0,0 0 0,-1 1 0,1-1 0,0 0 0,0 1 0,0-1 0,0 0 0,0 1 0,0-1 0,-1 0 0,1 1 0,0-1 0,0 1 0,0-1 0,0 0 0,0 1 0,-6 26 0,3-7 0,2 0 0,1 0 0,1-1 0,0 1 0,1 0 0,1-1 0,9 31 0,0-13 0,1-1 0,35 67 0,-46-97 0,2 0 0,-1 0 0,0-1 0,1 1 0,0-1 0,1 0 0,5 6 0,-10-11 0,0 0 0,1 0 0,-1 1 0,0-1 0,1 0 0,-1 0 0,0 0 0,0 0 0,1 1 0,-1-1 0,1 0 0,-1 0 0,0 0 0,1 0 0,-1 0 0,0 0 0,1 0 0,-1 0 0,0 0 0,1 0 0,-1 0 0,1 0 0,-1 0 0,0 0 0,1 0 0,-1 0 0,0-1 0,1 1 0,-1 0 0,0 0 0,1 0 0,-1-1 0,0 1 0,0 0 0,1 0 0,-1-1 0,0 1 0,1 0 0,-1 0 0,0-1 0,0 1 0,0 0 0,0-1 0,1 1 0,-1 0 0,0-1 0,0 1 0,0 0 0,0-1 0,0 1 0,0-1 0,0 1 0,0 0 0,0-1 0,0 1 0,0 0 0,0-1 0,0 1 0,0-1 0,0 1 0,-1-32 0,1 28 0,-6-65 0,3 36 0,0-1 0,2 1 0,5-48 0,-3 77 0,0-1 0,0 1 0,0 0 0,0-1 0,1 1 0,0 0 0,0 0 0,0 0 0,0 0 0,1 0 0,-1 0 0,1 1 0,0 0 0,0-1 0,6-4 0,-3 4 0,0 0 0,0 0 0,1 1 0,-1 0 0,1 0 0,0 1 0,-1-1 0,1 1 0,8-1 0,6 1 0,-1 0 0,1 1 0,0 1 0,0 1 0,39 8 0,-20 0-1365,-8 2-5461</inkml:trace>
  <inkml:trace contextRef="#ctx0" brushRef="#br0" timeOffset="6060.61">2265 1098 24575,'0'0'0,"0"-1"0,0 1 0,1 0 0,-1-1 0,0 1 0,0-1 0,0 1 0,1 0 0,-1-1 0,0 1 0,1 0 0,-1-1 0,0 1 0,1 0 0,-1-1 0,0 1 0,1 0 0,-1 0 0,0-1 0,1 1 0,-1 0 0,1 0 0,-1 0 0,1 0 0,-1-1 0,0 1 0,1 0 0,-1 0 0,1 0 0,-1 0 0,1 0 0,0 0 0,12 11 0,6 23 0,-8-10 0,-6-10 0,1-1 0,1 0 0,0 0 0,1 0 0,0-1 0,14 16 0,-21-27 0,0 0 0,0 0 0,0 0 0,-1-1 0,1 1 0,0 0 0,0-1 0,0 1 0,0-1 0,0 1 0,0-1 0,1 1 0,-1-1 0,0 1 0,0-1 0,0 0 0,0 0 0,0 0 0,1 0 0,-1 0 0,0 0 0,0 0 0,0 0 0,0 0 0,2-1 0,-1 0 0,0 0 0,0 0 0,-1 0 0,1-1 0,0 1 0,-1 0 0,1-1 0,-1 0 0,0 1 0,1-1 0,-1 0 0,0 1 0,1-4 0,4-7 0,-1-1 0,0-1 0,5-19 0,-8 23 0,5-16 0,-6 18 0,1-1 0,0 0 0,1 1 0,0-1 0,0 1 0,0 0 0,1 0 0,1 0 0,7-10 0,-11 17 0,-1 1 0,1-1 0,0 1 0,-1-1 0,1 1 0,-1-1 0,1 1 0,0 0 0,-1-1 0,1 1 0,0 0 0,0 0 0,-1 0 0,1-1 0,0 1 0,0 0 0,-1 0 0,1 0 0,0 0 0,0 0 0,-1 0 0,1 0 0,0 1 0,-1-1 0,1 0 0,0 0 0,0 0 0,-1 1 0,1-1 0,0 0 0,-1 1 0,1-1 0,-1 1 0,1-1 0,0 1 0,-1-1 0,1 1 0,-1-1 0,1 1 0,-1 0 0,0-1 0,1 1 0,-1-1 0,1 1 0,-1 1 0,16 34 0,-15-34 0,2 8 0,1 4 0,1-1 0,0 0 0,1 0 0,0 0 0,9 13 0,-15-26 0,0 1 0,1-1 0,-1 1 0,1-1 0,-1 1 0,0-1 0,1 1 0,-1-1 0,1 1 0,-1-1 0,1 1 0,-1-1 0,1 0 0,0 1 0,-1-1 0,1 0 0,-1 0 0,1 1 0,0-1 0,-1 0 0,1 0 0,0 0 0,-1 0 0,1 0 0,0 0 0,-1 0 0,1 0 0,0 0 0,-1 0 0,1 0 0,0 0 0,-1 0 0,1-1 0,-1 1 0,1 0 0,0 0 0,-1-1 0,1 1 0,-1-1 0,1 1 0,-1 0 0,1-1 0,-1 1 0,1-1 0,-1 1 0,1-1 0,-1 1 0,0-1 0,1 1 0,-1-2 0,17-32 0,-16 32 0,13-47 0,-12 39 0,1-1 0,0 0 0,1 1 0,0-1 0,0 1 0,1 0 0,11-16 0,-15 25 0,0 0 0,-1 1 0,1-1 0,0 0 0,0 0 0,-1 1 0,1-1 0,0 1 0,0-1 0,0 1 0,0-1 0,0 1 0,0-1 0,0 1 0,0 0 0,0-1 0,0 1 0,0 0 0,0 0 0,0 0 0,0 0 0,1 0 0,-1 0 0,0 0 0,0 0 0,0 1 0,0-1 0,0 0 0,0 1 0,0-1 0,0 0 0,0 1 0,0-1 0,0 1 0,0 0 0,-1-1 0,3 2 0,2 3 0,1 0 0,-1 1 0,0 0 0,6 9 0,-3-4 0,4 3 0,0 0 0,2 0 0,-1-1 0,2-1 0,18 13 0,-25-19 0,1-1 0,-1-1 0,1 0 0,0 0 0,0-1 0,1 0 0,-1 0 0,0-1 0,1 0 0,0-1 0,19 1 0,-26-3 0,1 1 0,-1-1 0,1 1 0,-1-1 0,1 0 0,-1 0 0,1-1 0,-1 1 0,0-1 0,0 1 0,0-1 0,0 0 0,0 0 0,0 0 0,0-1 0,-1 1 0,1-1 0,3-4 0,-2 2 0,-1-1 0,0 1 0,0-1 0,0 0 0,0 1 0,-1-1 0,0-1 0,0 1 0,-1 0 0,1-9 0,-1 9 0,0 0 0,-1-1 0,0 1 0,-1 0 0,1-1 0,-1 1 0,0 0 0,-1-1 0,0 1 0,-3-8 0,4 11 0,-1-1 0,0 1 0,0 0 0,0 0 0,0 0 0,0 1 0,0-1 0,-1 0 0,1 1 0,-1 0 0,0-1 0,0 1 0,0 0 0,0 0 0,0 1 0,0-1 0,-1 1 0,-5-2 0,6 2 0,0 0 0,-1 1 0,1 0 0,-1 0 0,1 0 0,-1 0 0,1 1 0,-1-1 0,1 1 0,0 0 0,-1 0 0,1 0 0,0 0 0,0 1 0,0-1 0,0 1 0,0 0 0,0 0 0,0 0 0,0 0 0,1 1 0,-1-1 0,1 1 0,0-1 0,0 1 0,0 0 0,0 0 0,0 0 0,-1 3 0,0 0 0,0-1 0,0 1 0,0 0 0,1 0 0,0 0 0,0 1 0,1-1 0,0 0 0,0 1 0,0-1 0,1 1 0,0-1 0,0 1 0,2 10 0,-1-14 0,0 0 0,0-1 0,1 1 0,-1-1 0,1 0 0,-1 1 0,1-1 0,0 0 0,0 0 0,0 0 0,0 0 0,0 0 0,0-1 0,1 1 0,-1-1 0,1 1 0,-1-1 0,1 0 0,-1 0 0,1 0 0,0 0 0,-1 0 0,1-1 0,0 1 0,0-1 0,0 0 0,-1 0 0,1 0 0,0 0 0,3-1 0,0 1 0,0-1 0,-1 1 0,1-1 0,-1 0 0,1-1 0,-1 1 0,0-1 0,0 0 0,0-1 0,0 1 0,0-1 0,0 0 0,0 0 0,6-6 0,-7 3 0,0 0 0,0 0 0,0 0 0,-1 0 0,6-14 0,-8 18 0,0-1 0,0 1 0,0-1 0,0 1 0,-1-1 0,1 0 0,-1 1 0,0-1 0,0 0 0,0 1 0,0-1 0,0 0 0,-1 0 0,1 1 0,-1-1 0,1 1 0,-1-1 0,-2-3 0,4 6 0,-1 0 0,0 1 0,0-1 0,0 0 0,0 0 0,0 0 0,0 0 0,0 1 0,0-1 0,0 0 0,0 0 0,0 0 0,0 0 0,0 1 0,0-1 0,0 0 0,0 0 0,0 0 0,0 0 0,-1 1 0,1-1 0,0 0 0,0 0 0,0 0 0,0 0 0,0 0 0,0 1 0,0-1 0,-1 0 0,1 0 0,0 0 0,0 0 0,0 0 0,0 0 0,0 0 0,-1 0 0,1 0 0,0 1 0,0-1 0,0 0 0,0 0 0,-1 0 0,1 0 0,0 0 0,0 0 0,0 0 0,0 0 0,-1 0 0,1 0 0,0 0 0,0 0 0,0 0 0,0-1 0,-1 1 0,1 0 0,0 0 0,0 0 0,0 0 0,0 0 0,0 0 0,-1 0 0,1 0 0,0 0 0,0-1 0,0 1 0,0 0 0,0 0 0,0 0 0,-1 0 0,1 15 0,2-11 0,0 0 0,0 1 0,1-1 0,-1 0 0,1-1 0,0 1 0,1 0 0,-1-1 0,1 0 0,-1 1 0,1-2 0,0 1 0,0 0 0,0-1 0,0 1 0,1-1 0,-1-1 0,0 1 0,1 0 0,0-1 0,-1 0 0,1 0 0,9 0 0,-11 0 0,0-1 0,0 1 0,0-1 0,0 0 0,0 0 0,0-1 0,0 1 0,0 0 0,1-1 0,-1 0 0,0 0 0,-1 0 0,1 0 0,0 0 0,0 0 0,0-1 0,-1 0 0,1 1 0,-1-1 0,1 0 0,-1 0 0,0 0 0,1-1 0,-1 1 0,0 0 0,-1-1 0,1 0 0,0 1 0,-1-1 0,1 0 0,-1 0 0,0 0 0,0 1 0,0-1 0,0-1 0,-1 1 0,1-5 0,-1 2 0,0 0 0,-1-1 0,1 1 0,-1 0 0,-1 0 0,1-1 0,-1 1 0,0 0 0,-1 1 0,1-1 0,-1 0 0,0 1 0,0-1 0,-6-6 0,6 8 0,0 1 0,0-1 0,-1 0 0,1 1 0,-1 0 0,0 0 0,0 0 0,0 0 0,0 1 0,0-1 0,-1 1 0,1 0 0,-1 1 0,1-1 0,-1 1 0,0 0 0,0 0 0,-9-1 0,14 2 0,-1 0 0,1 0 0,-1 0 0,1 0 0,0-1 0,-1 1 0,1 0 0,-1 0 0,1 0 0,0 0 0,-1 1 0,1-1 0,-1 0 0,1 0 0,-1 0 0,1 0 0,0 0 0,-1 0 0,1 1 0,0-1 0,-1 0 0,1 0 0,-1 0 0,1 1 0,0-1 0,0 0 0,-1 1 0,1-1 0,0 0 0,-1 1 0,10 8 0,22 5 0,-16-11 0,1 0 0,-1-1 0,27 0 0,7 0 0,-48-2 0,0 1 0,0-1 0,0 0 0,0 1 0,0-1 0,0 1 0,0-1 0,0 1 0,0-1 0,0 1 0,-1 0 0,1-1 0,0 1 0,0 0 0,0 0 0,-1-1 0,1 1 0,-1 0 0,1 0 0,0 0 0,-1 0 0,0 0 0,1 0 0,-1 0 0,1 0 0,-1 0 0,0 0 0,0 0 0,0 2 0,1 38 0,-1-27 0,0-10 0,0 0 0,1-1 0,-1 1 0,1-1 0,0 0 0,0 1 0,0-1 0,0 0 0,0 1 0,1-1 0,-1 0 0,1 0 0,0 0 0,0 0 0,3 3 0,-3-5 0,-1 0 0,0 0 0,1 0 0,-1 0 0,1 0 0,0-1 0,-1 1 0,1 0 0,-1-1 0,1 1 0,0-1 0,-1 0 0,1 1 0,0-1 0,0 0 0,-1 0 0,1 0 0,0 0 0,-1-1 0,1 1 0,0 0 0,0-1 0,-1 1 0,1-1 0,-1 1 0,1-1 0,0 0 0,-1 0 0,0 0 0,1 0 0,-1 0 0,3-2 0,2-3 0,0 1 0,-1-1 0,0 0 0,0 0 0,0-1 0,-1 0 0,0 1 0,0-2 0,0 1 0,-1 0 0,0-1 0,-1 1 0,0-1 0,2-9 0,0-5 0,-1 1 0,-2-1 0,0 1 0,-2-24 0,-6 10 0,-2 25 0,9 10 0,-1 0 0,1 1 0,-1-1 0,0 0 0,1 0 0,-1 1 0,1-1 0,-1 0 0,0 1 0,1-1 0,-1 1 0,1-1 0,-1 1 0,1-1 0,0 1 0,-1-1 0,1 1 0,0-1 0,-1 1 0,1 0 0,0-1 0,-1 1 0,1 1 0,-4 7 0,1 0 0,0 1 0,1-1 0,0 1 0,0 0 0,1-1 0,1 1 0,-1 0 0,2 0 0,1 17 0,0-13 0,0-1 0,1 0 0,1 0 0,0 0 0,0 0 0,2-1 0,8 17 0,-12-25 0,0-1 0,0 0 0,1 1 0,-1-1 0,0-1 0,1 1 0,0 0 0,0 0 0,0-1 0,0 0 0,0 0 0,0 0 0,1 0 0,-1 0 0,1 0 0,-1-1 0,1 0 0,0 0 0,0 0 0,-1 0 0,7 0 0,-6-1 0,-1 0 0,1-1 0,0 0 0,-1 0 0,1 0 0,-1 0 0,1-1 0,-1 1 0,0-1 0,1 0 0,-1 0 0,0 0 0,0 0 0,0 0 0,-1-1 0,1 1 0,0-1 0,-1 0 0,0 0 0,0 0 0,0 0 0,3-5 0,3-8 0,0 0 0,-1 0 0,9-31 0,-14 38 0,0 1 0,0-1 0,-1 1 0,0-1 0,0 0 0,-1 1 0,0-1 0,-1 0 0,-2-14 0,3 22 0,0 0 0,0 1 0,0-1 0,-1 0 0,1 0 0,0 1 0,0-1 0,-1 0 0,1 0 0,0 1 0,-1-1 0,1 0 0,-1 1 0,1-1 0,0 0 0,-1 1 0,0-1 0,1 1 0,-1-1 0,1 1 0,-1-1 0,0 1 0,1-1 0,-1 1 0,0 0 0,0-1 0,0 1 0,0 0 0,0 0 0,0 1 0,0-1 0,0 0 0,0 1 0,0-1 0,0 1 0,0-1 0,0 1 0,0 0 0,1-1 0,-1 1 0,0 0 0,1 0 0,-1-1 0,0 1 0,0 1 0,-3 4 0,0 0 0,1 0 0,0 1 0,-4 11 0,4-8 0,1 0 0,0 0 0,0 0 0,1 0 0,1 0 0,1 18 0,-1-24 0,1-1 0,-1 1 0,1-1 0,0 1 0,0-1 0,0 0 0,1 0 0,-1 0 0,1 0 0,0 0 0,0 0 0,0 0 0,0 0 0,0-1 0,1 1 0,-1-1 0,1 1 0,0-1 0,-1 0 0,1 0 0,0 0 0,0-1 0,5 3 0,-1-1 0,2 0 0,-1-1 0,0 0 0,0 0 0,1 0 0,-1-1 0,1-1 0,-1 1 0,1-1 0,0-1 0,8-1 0,-11 1 0,0 0 0,0-1 0,-1 0 0,1 0 0,-1 0 0,1-1 0,-1 0 0,0 0 0,0 0 0,0-1 0,-1 1 0,1-1 0,-1 0 0,0-1 0,0 1 0,6-9 0,-4 2 0,0 0 0,0-1 0,3-13 0,12-21 0,-21 45 0,0 0 0,1 1 0,-1-1 0,1 0 0,-1 0 0,1 0 0,-1 1 0,1-1 0,0 0 0,-1 0 0,1 1 0,0-1 0,0 1 0,-1-1 0,1 0 0,0 1 0,0 0 0,0-1 0,0 1 0,0-1 0,0 1 0,-1 0 0,1 0 0,0 0 0,0-1 0,0 1 0,0 0 0,0 0 0,0 0 0,0 0 0,0 1 0,0-1 0,0 0 0,0 0 0,0 0 0,0 1 0,0-1 0,0 1 0,-1-1 0,1 1 0,0-1 0,0 1 0,0-1 0,-1 1 0,1-1 0,0 1 0,0 1 0,3 2 0,0 0 0,-1 0 0,0 0 0,0 0 0,-1 0 0,1 1 0,3 8 0,-2-2 0,0 1 0,-1 0 0,-1 1 0,2 15 0,-4-25 0,1-1 0,-1 1 0,0 0 0,0 0 0,0 0 0,0 0 0,0-1 0,-1 1 0,1 0 0,-1 0 0,0-1 0,0 1 0,0 0 0,0-1 0,0 1 0,-1-1 0,1 1 0,-1-1 0,1 0 0,-1 1 0,0-1 0,0 0 0,0 0 0,-4 2 0,-7 0-1365,1-6-5461</inkml:trace>
  <inkml:trace contextRef="#ctx0" brushRef="#br0" timeOffset="6448.79">4317 718 24575,'0'15'0,"0"14"0,0 11 0,0 5 0,0 3 0,0-4 0,0-13 0,0-11-8191</inkml:trace>
  <inkml:trace contextRef="#ctx0" brushRef="#br0" timeOffset="6449.79">4317 718 24575,'-4'-25'0,"-4"-9"0,-5 2 0,-3 10 0,0 16 0,3 16 0,4 13 0,4 11 0,6 2 0,10-1 0,6-2 0,5-8 0,-2-8-8191</inkml:trace>
  <inkml:trace contextRef="#ctx0" brushRef="#br0" timeOffset="6872.96">4403 801 24575,'0'-1'0,"0"0"0,1 0 0,-1-1 0,0 1 0,1 0 0,-1 0 0,1 0 0,-1 0 0,1 0 0,0 0 0,-1 0 0,1 0 0,0 0 0,0 0 0,-1 0 0,3-1 0,-3 2 0,1 1 0,-1-1 0,1 0 0,-1 1 0,1-1 0,-1 1 0,0-1 0,1 1 0,-1-1 0,0 1 0,1-1 0,-1 1 0,0-1 0,0 1 0,0 0 0,1-1 0,-1 1 0,0-1 0,0 1 0,0 0 0,0-1 0,0 2 0,3 53 0,-2-50 0,0 53 0,9 167 0,-5-182 0,1-1 0,2 1 0,16 46 0,-24-89 0,13 31 0,-5-25 0,-7-7 0,0 1 0,-1 0 0,1-1 0,0 1 0,-1-1 0,1 1 0,-1-1 0,1 1 0,-1-1 0,1 1 0,-1-1 0,0 1 0,1-1 0,-1 0 0,0 1 0,1-1 0,-1 0 0,0 1 0,0-1 0,1 0 0,4-16 0,0 0 0,-2 0 0,0 0 0,0-1 0,-1-19 0,-4-89 0,-5 71 0,5 41 0,0-1 0,0 1 0,2-1 0,-1 0 0,4-21 0,-2 33 5,1 0 0,-1-1 0,1 1-1,-1 0 1,1 0 0,0 0 0,0 0 0,1 1-1,-1-1 1,1 0 0,-1 1 0,1 0 0,0-1-1,0 1 1,0 0 0,0 0 0,0 1-1,0-1 1,0 1 0,1 0 0,-1 0 0,1 0-1,-1 0 1,7-1 0,4 0-253,-1 0 1,1 1-1,0 0 1,0 1-1,13 2 1,2 2-6579</inkml:trace>
  <inkml:trace contextRef="#ctx0" brushRef="#br0" timeOffset="8160.05">2178 1797 24575,'1'-1'0,"0"1"0,0-1 0,0 0 0,0 0 0,0 1 0,1-1 0,-1 0 0,0 1 0,0-1 0,1 1 0,-1 0 0,0-1 0,1 1 0,-1 0 0,0 0 0,1 0 0,-1 0 0,0 0 0,1 0 0,-1 0 0,0 0 0,1 1 0,-1-1 0,0 0 0,0 1 0,1-1 0,-1 1 0,0-1 0,0 1 0,0 0 0,0 0 0,0-1 0,0 1 0,2 1 0,4 4 0,-1 1 0,1-1 0,10 15 0,-12-15 0,26 40 0,34 68 0,-74-142 0,5 19 0,1 0 0,0 0 0,1 0 0,0 0 0,0 0 0,1 0 0,0-1 0,1 1 0,0-15 0,1 22 0,0 0 0,0-1 0,0 1 0,0 0 0,0 0 0,0 0 0,0 0 0,1 0 0,-1 0 0,1 0 0,-1 0 0,1 0 0,0 1 0,0-1 0,0 1 0,0-1 0,0 1 0,3-2 0,4-1 0,0 1 0,1-1 0,13-2 0,-17 5 0,0 0 0,-1 0 0,1-1 0,-1 0 0,1 0 0,-1 0 0,0-1 0,1 1 0,-2-2 0,10-6 0,-7 0 0,0-2 0,-4 11 0,-2 8 0,-4 43 0,1 34 0,2-75 0,1-1 0,0 1 0,1 0 0,0 0 0,0-1 0,0 1 0,5 7 0,-7-14 0,1 0 0,-1-1 0,1 0 0,0 1 0,-1-1 0,1 1 0,0-1 0,0 0 0,0 1 0,0-1 0,0 0 0,0 0 0,0 0 0,0 0 0,0 0 0,0 0 0,1 0 0,-1 0 0,1 0 0,-1-1 0,0 1 0,1-1 0,-1 1 0,1-1 0,-1 1 0,1-1 0,-1 0 0,1 0 0,0 1 0,-1-1 0,1 0 0,-1-1 0,1 1 0,-1 0 0,1 0 0,-1-1 0,1 1 0,-1-1 0,1 1 0,-1-1 0,1 0 0,-1 1 0,3-3 0,1-1 0,0 0 0,0 0 0,0-1 0,0 0 0,-1 0 0,0 0 0,0 0 0,0-1 0,3-6 0,1-4 0,-1 0 0,0-1 0,-1 0 0,-1 0 0,0 0 0,-1-1 0,2-32 0,-5 49 0,-1 0 0,0 0 0,0 0 0,0 0 0,0 0 0,0 0 0,0 0 0,0 0 0,0 1 0,-1-1 0,1 0 0,0 0 0,-1 0 0,1 0 0,0 0 0,-1 0 0,1 0 0,-1 0 0,0 1 0,0-3 0,0 4 0,0-1 0,1 0 0,-1 1 0,1-1 0,-1 0 0,0 1 0,1-1 0,-1 1 0,1-1 0,0 1 0,-1-1 0,1 1 0,-1-1 0,1 1 0,0 0 0,-1-1 0,1 1 0,0-1 0,-1 1 0,1 0 0,0-1 0,0 1 0,0 0 0,0-1 0,0 1 0,0 0 0,0-1 0,0 2 0,-2 5 0,1 0 0,0-1 0,1 1 0,-1 0 0,1 0 0,0-1 0,1 1 0,0 0 0,0-1 0,0 1 0,1 0 0,0-1 0,0 0 0,1 1 0,0-1 0,5 8 0,-5-9 0,1-1 0,0 0 0,0 0 0,0 0 0,1 0 0,-1-1 0,1 1 0,0-1 0,0 0 0,0-1 0,0 1 0,0-1 0,1 0 0,-1-1 0,1 1 0,-1-1 0,1 0 0,0 0 0,-1-1 0,7 0 0,-8 0 0,0 0 0,0 0 0,-1-1 0,1 1 0,0-1 0,0 0 0,0 0 0,-1 0 0,1-1 0,-1 1 0,1-1 0,-1 0 0,1 0 0,-1 0 0,0-1 0,0 1 0,0-1 0,0 1 0,-1-1 0,1 0 0,-1 0 0,0 0 0,1-1 0,-1 1 0,-1 0 0,1-1 0,0 1 0,-1-1 0,0 0 0,0 1 0,1-7 0,2-9 0,-1-1 0,0 0 0,-2 0 0,-1-33 0,-3 35 0,3 18 0,0 0 0,0-1 0,0 1 0,-1 0 0,1 0 0,0 0 0,0 0 0,0-1 0,0 1 0,0 0 0,0 0 0,0 0 0,0 0 0,-1 0 0,1 0 0,0-1 0,0 1 0,0 0 0,0 0 0,0 0 0,-1 0 0,1 0 0,0 0 0,0 0 0,0 0 0,0 0 0,-1 0 0,1 0 0,0 0 0,0 0 0,0 0 0,0 0 0,-1 0 0,1 0 0,0 0 0,0 0 0,0 0 0,0 0 0,-1 0 0,1 0 0,0 0 0,0 0 0,0 1 0,-1 0 0,-1 0 0,1 1 0,0 0 0,0-1 0,1 1 0,-1-1 0,0 1 0,1 0 0,-1 0 0,1-1 0,-1 1 0,1 0 0,0 0 0,0 3 0,0 2 0,0 1 0,1 0 0,0-1 0,1 1 0,0-1 0,0 1 0,0-1 0,1 0 0,0 0 0,1 0 0,-1 0 0,1 0 0,1-1 0,8 10 0,-11-12 0,1 0 0,0-1 0,0 0 0,0 0 0,0 0 0,1 0 0,-1-1 0,1 1 0,0-1 0,0 0 0,0 0 0,0 0 0,0 0 0,0-1 0,0 0 0,0 1 0,1-2 0,-1 1 0,0 0 0,1-1 0,-1 0 0,1 0 0,-1 0 0,0-1 0,1 1 0,-1-1 0,6-2 0,-8 2 0,1-1 0,-1 1 0,1-1 0,-1 0 0,0 0 0,1 0 0,-1 0 0,0 0 0,0 0 0,0-1 0,-1 1 0,1-1 0,-1 1 0,1-1 0,-1 0 0,0 1 0,0-1 0,0 0 0,0-3 0,3-9 0,-1 0 0,1-23 0,-3 19 0,-1 16 0,0 1 0,1 0 0,-1-1 0,1 1 0,-1 0 0,1 0 0,-1-1 0,1 1 0,0 0 0,0 0 0,0 0 0,1 0 0,-1 0 0,0 0 0,1 0 0,-1 1 0,1-1 0,3-3 0,-4 5 0,1 0 0,-1-1 0,0 1 0,1 0 0,-1 0 0,1 0 0,-1 0 0,1 0 0,-1 1 0,0-1 0,1 0 0,-1 1 0,0-1 0,1 1 0,-1-1 0,0 1 0,1-1 0,-1 1 0,0 0 0,0 0 0,0 0 0,0 0 0,0 0 0,0 0 0,0 0 0,0 0 0,0 0 0,0 0 0,0 0 0,-1 0 0,2 3 0,6 9 0,1 1 0,-2 0 0,0 0 0,0 1 0,-2-1 0,0 2 0,0-1 0,-2 0 0,3 19 0,-5-32 3,-1 0-1,1 0 1,-1 0-1,0 0 1,0 0-1,0 0 1,0 0-1,0-1 1,0 1-1,-1 0 1,1 0-1,0 0 1,-1 0-1,0 0 1,1-1-1,-1 1 1,0 0-1,0-1 1,0 1-1,0 0 1,0-1-1,0 1 1,-1-1-1,1 0 1,0 1-1,-1-1 0,1 0 1,-1 0-1,1 0 1,-1 0-1,0 0 1,1 0-1,-1 0 1,0 0-1,0-1 1,0 1-1,1-1 1,-1 1-1,0-1 1,0 0-1,0 0 1,0 0-1,0 0 1,0 0-1,0 0 1,1-1-1,-5 0 1,-5-1-215,1 0 0,0-1-1,-1 0 1,1-1 0,0 0 0,-18-11 0,-14-13-6614</inkml:trace>
  <inkml:trace contextRef="#ctx0" brushRef="#br0" timeOffset="8566.75">2962 1415 24575,'22'22'0,"10"18"0,4 9 0,3 7 0,-6-6-8191</inkml:trace>
  <inkml:trace contextRef="#ctx0" brushRef="#br0" timeOffset="8956.04">3534 1690 24575,'0'0'0,"0"0"0,0-1 0,0 1 0,0 0 0,0-1 0,0 1 0,0 0 0,0 0 0,0-1 0,0 1 0,1 0 0,-1-1 0,0 1 0,0 0 0,0 0 0,0-1 0,1 1 0,-1 0 0,0 0 0,0-1 0,0 1 0,1 0 0,-1 0 0,0 0 0,0-1 0,1 1 0,-1 0 0,0 0 0,1 0 0,-1 0 0,0 0 0,0 0 0,1-1 0,-1 1 0,0 0 0,1 0 0,-1 0 0,0 0 0,1 0 0,-1 0 0,0 0 0,1 0 0,-1 0 0,0 1 0,0-1 0,1 0 0,-1 0 0,6 19 0,-1 30 0,-5-49 0,-1 38 0,0-27 0,1 0 0,0 0 0,1 1 0,0-1 0,4 16 0,-5-26 0,0-1 0,0 0 0,0 1 0,0-1 0,0 0 0,0 1 0,0-1 0,1 0 0,-1 1 0,0-1 0,0 0 0,0 1 0,0-1 0,0 0 0,1 0 0,-1 1 0,0-1 0,0 0 0,1 0 0,-1 1 0,0-1 0,0 0 0,1 0 0,-1 0 0,0 1 0,0-1 0,1 0 0,-1 0 0,0 0 0,1 0 0,-1 0 0,0 0 0,1 0 0,0 1 0,6-12 0,3-20 0,4-53 0,-3-1 0,0-130 0,-12 211 0,0 6 0,-4 16 0,-2 30 0,6-26 0,1 1 0,2-1 0,0 0 0,1 0 0,1 0 0,10 30 0,-10-39 0,1 0 0,0 0 0,1 0 0,1-1 0,0 1 0,1-2 0,0 1 0,1-1 0,0 0 0,0-1 0,15 12 0,-22-20 0,0 0 0,0-1 0,0 1 0,1 0 0,-1-1 0,0 0 0,1 1 0,-1-1 0,1 0 0,-1 0 0,1-1 0,-1 1 0,1 0 0,0-1 0,-1 0 0,1 1 0,0-1 0,0 0 0,-1 0 0,1-1 0,3 0 0,-4 0 0,1 0 0,-1-1 0,0 1 0,0-1 0,0 0 0,1 0 0,-1 0 0,-1 0 0,1 0 0,0 0 0,-1-1 0,1 1 0,-1 0 0,1-1 0,-1 1 0,0-1 0,0 0 0,0 1 0,-1-1 0,1 0 0,0-2 0,1-11 0,0 1 0,0-29 0,2-25 0,-4 64 0,1 0 0,0-1 0,1 1 0,-1 0 0,1 0 0,0 0 0,1 1 0,-1-1 0,6-8 0,-7 12 0,-1 1 0,0-1 0,1 1 0,-1-1 0,1 1 0,-1-1 0,1 1 0,-1-1 0,1 1 0,-1-1 0,1 1 0,-1 0 0,1-1 0,0 1 0,-1 0 0,1-1 0,0 1 0,-1 0 0,1 0 0,0 0 0,-1 0 0,1 0 0,0-1 0,-1 1 0,1 0 0,0 1 0,0-1 0,-1 0 0,1 0 0,0 0 0,-1 0 0,1 0 0,1 1 0,-1 0 0,1 1 0,0-1 0,0 1 0,0 0 0,-1 0 0,1-1 0,-1 1 0,0 0 0,1 0 0,0 3 0,20 51 0,-21-53 0,3 10 0,0 0 0,2 24 0,-6-34 0,1-1 0,-1 0 0,0 0 0,0 1 0,0-1 0,0 0 0,0 0 0,-1 1 0,1-1 0,-1 0 0,1 0 0,-1 0 0,0 1 0,0-1 0,0 0 0,0 0 0,0 0 0,0-1 0,-1 1 0,1 0 0,0 0 0,-1-1 0,0 1 0,-2 2 0,3-4-19,1 0-1,0 1 1,-1-1-1,1 0 1,0 1-1,-1-1 1,1 0-1,-1 0 1,1 1-1,-1-1 1,1 0-1,-1 0 1,1 0-1,-1 0 1,1 0-1,0 0 1,-1 0-1,1 0 1,-1 0-1,1 0 1,-1 0-1,1 0 1,-1 0-1,1 0 1,-1 0-1,1 0 1,-1-1-1,1 1 1,-1 0-1,1 0 1,0 0-1,-1-1 1,1 1-1,-1 0 1,1-1-1,0 1 1,-1 0-1,1-1 1,0 1-1,-1 0 1,1-1-1,0 1 1,0-1-1,-1 1 1,1-1-1,0 1 1,0 0-1,0-1 1,0 1-1,0-1 0,0 1 1,-1-1-1,1 1 1,0-1-1,0 1 1,0-1-1,1 1 1,-1-1-1,0 1 1,0-1-1,0 1 1,0-1-1,0 1 1,0 0-1,1-1 1,-1 1-1,0-1 1,0 1-1,1-1 1,7-13-6807</inkml:trace>
  <inkml:trace contextRef="#ctx0" brushRef="#br0" timeOffset="9946.73">4276 1627 24575,'6'77'0,"-5"-68"0,1 0 0,0 1 0,1-1 0,0 0 0,0 0 0,9 16 0,-12-24 0,1 0 0,-1 1 0,1-1 0,-1 0 0,1 0 0,0-1 0,0 1 0,-1 0 0,1 0 0,0 0 0,0 0 0,0-1 0,0 1 0,0 0 0,0-1 0,0 1 0,0-1 0,1 1 0,-1-1 0,0 1 0,0-1 0,0 0 0,0 0 0,1 0 0,-1 0 0,0 1 0,0-1 0,0-1 0,2 1 0,0-1 0,-1 0 0,0-1 0,1 1 0,-1-1 0,0 1 0,0-1 0,0 0 0,0 0 0,0 0 0,-1 0 0,1 0 0,2-4 0,4-7 0,-1 0 0,-1 0 0,8-23 0,12-65 0,-26 101 0,1-1 0,-1 1 0,0-1 0,0 1 0,0-1 0,0 1 0,0 0 0,0-1 0,0 1 0,1-1 0,-1 1 0,0 0 0,0-1 0,1 1 0,-1-1 0,0 1 0,0 0 0,1-1 0,-1 1 0,0 0 0,1 0 0,-1-1 0,1 1 0,-1 0 0,0 0 0,1-1 0,0 1 0,4 11 0,3 33 0,-6-30 0,1 2 0,1 0 0,1 0 0,11 26 0,-14-38 0,1 1 0,-1-1 0,1 0 0,-1-1 0,1 1 0,0 0 0,1-1 0,3 4 0,-5-6 0,-1 0 0,1 1 0,0-1 0,0 0 0,0-1 0,-1 1 0,1 0 0,0 0 0,0-1 0,0 1 0,0-1 0,0 0 0,0 0 0,1 0 0,-1 0 0,0 0 0,0 0 0,0 0 0,2-1 0,-1 0 0,-1 0 0,1 0 0,-1 0 0,1-1 0,-1 1 0,0-1 0,1 0 0,-1 1 0,0-1 0,0 0 0,-1 0 0,1 0 0,0-1 0,-1 1 0,1 0 0,-1-1 0,2-2 0,17-49 0,-17 45 0,2-4 0,0 0 0,-2-1 0,0 1 0,0-1 0,-1 0 0,-1 0 0,0-18 0,-5 20 0,-1 20 0,-1 21 0,4-13 0,1 0 0,0 1 0,3 18 0,-2-31 0,0-1 0,1 1 0,-1 0 0,1-1 0,0 1 0,0-1 0,1 1 0,-1-1 0,1 0 0,-1 1 0,1-1 0,0 0 0,0 0 0,0 0 0,1 0 0,-1-1 0,1 1 0,0-1 0,-1 1 0,6 2 0,-7-4 0,0 0 0,0-1 0,0 1 0,0-1 0,0 0 0,0 1 0,0-1 0,0 0 0,0 1 0,0-1 0,0 0 0,0 0 0,0 0 0,0 0 0,0 0 0,0 0 0,0 0 0,0 0 0,0 0 0,0 0 0,0-1 0,0 1 0,0 0 0,0-1 0,0 1 0,0-1 0,1 0 0,-1-1 0,1 0 0,-1 1 0,0-1 0,0 0 0,0 1 0,0-1 0,-1 0 0,1 0 0,0 0 0,-1 0 0,0 0 0,1 0 0,-1-3 0,1-3 0,-1 0 0,0 0 0,-1 0 0,0 0 0,0 1 0,-3-13 0,0 12 0,0-1 0,-1 1 0,0 0 0,0 0 0,-1 0 0,-12-12 0,11 12 0,0-1 0,0 1 0,1-1 0,-7-11 0,13 18 0,-1 1 0,1 0 0,0-1 0,-1 1 0,1 0 0,0-1 0,0 1 0,0 0 0,0-1 0,0 1 0,0 0 0,0-1 0,0 1 0,0 0 0,1-1 0,-1 1 0,0 0 0,1 0 0,0-1 0,-1 1 0,1 0 0,-1 0 0,1 0 0,0 0 0,0 0 0,0 0 0,0 0 0,0 0 0,0 0 0,0 0 0,0 0 0,0 0 0,0 1 0,0-1 0,1 0 0,-1 1 0,0-1 0,2 0 0,9-3 0,0-1 0,-1 2 0,18-4 0,-11 3 0,26-13 0,-34 13 0,0-1 0,1 2 0,-1 0 0,22-4 0,-31 7 0,-1 0 0,1 0 0,0 0 0,-1 0 0,1 0 0,-1 0 0,1 0 0,0 0 0,-1 1 0,1-1 0,0 0 0,-1 0 0,1 1 0,-1-1 0,1 0 0,-1 1 0,1-1 0,-1 1 0,1-1 0,-1 0 0,1 1 0,-1-1 0,1 1 0,-1 0 0,0-1 0,1 1 0,-1-1 0,0 1 0,0 0 0,1-1 0,-1 1 0,0-1 0,0 1 0,0 1 0,1 24 0,-1-20 0,-13 230 0,14-258 0,1 1 0,1-1 0,1 1 0,8-29 0,-10 44 0,0-1 0,1 1 0,-1 0 0,1 0 0,0 0 0,1 0 0,-1 0 0,1 1 0,1-1 0,-1 1 0,1 0 0,-1 1 0,1-1 0,1 1 0,-1 0 0,1 0 0,-1 0 0,1 1 0,0 0 0,12-4 0,4 6 118,-22 1-152,1 1-1,-1-1 1,1 0-1,-1 0 1,0 0-1,1 1 1,-1-1-1,1 0 1,-1 1-1,0-1 1,0 0-1,1 1 1,-1-1-1,0 0 1,1 1-1,-1-1 1,0 1-1,0-1 1,0 0-1,0 1 1,1-1-1,-1 1 1,0-1-1,0 1 1,0-1-1,0 1 1,0-1-1,0 0 1,0 1-1,0-1 1,0 1-1,0-1 1,0 1-1,0-1 1,-1 1-1,1-1 1,0 0-1,0 1 1,0-1-1,-1 1 1,1-1-1,0 1 1,-8 12-6792</inkml:trace>
  <inkml:trace contextRef="#ctx0" brushRef="#br0" timeOffset="12158.89">2731 2304 24575,'0'-2'0,"0"0"0,0-1 0,0 1 0,0 0 0,-1 0 0,1-1 0,-1 1 0,1 0 0,-1 0 0,0 0 0,0 0 0,0 0 0,0 0 0,0 0 0,-1 0 0,-2-3 0,3 4 0,0 0 0,0 0 0,-1 0 0,1 0 0,-1 0 0,1 1 0,-1-1 0,1 0 0,-1 1 0,1-1 0,-1 1 0,1 0 0,-1-1 0,0 1 0,1 0 0,-1 0 0,1 0 0,-4 1 0,3-1 0,-1 1 0,0 0 0,0 0 0,0 0 0,1 0 0,-1 0 0,1 0 0,-1 1 0,1 0 0,-1-1 0,1 1 0,0 0 0,0 0 0,0 0 0,0 0 0,0 1 0,0-1 0,0 0 0,1 1 0,-1-1 0,1 1 0,0 0 0,0-1 0,0 1 0,-1 4 0,1-2 0,1 0 0,0 0 0,0 0 0,0 0 0,1 0 0,0 0 0,-1 0 0,2-1 0,-1 1 0,1 0 0,-1-1 0,1 1 0,0-1 0,1 1 0,-1-1 0,1 0 0,0 0 0,4 5 0,8 8 0,2 0 0,27 24 0,-23-24 0,-18-14 0,0 0 0,0 0 0,-1 0 0,1 0 0,-1 0 0,4 7 0,-5-9 0,-1-1 0,0 1 0,0-1 0,1 1 0,-1-1 0,0 1 0,0-1 0,0 1 0,0-1 0,0 1 0,0-1 0,0 1 0,0-1 0,0 1 0,0-1 0,0 1 0,0 0 0,-1-1 0,1 1 0,0-1 0,0 1 0,-1 0 0,1-1 0,-1 1 0,0-1 0,0 1 0,1 0 0,-1-1 0,0 0 0,0 1 0,0-1 0,0 1 0,0-1 0,0 0 0,0 0 0,0 1 0,1-1 0,-1 0 0,0 0 0,-1 0 0,0 0 0,1 1 0,0-1 0,0 0 0,0 0 0,0 0 0,0 0 0,0 0 0,-1 0 0,1 0 0,0 0 0,0 0 0,0 0 0,0-1 0,0 1 0,0 0 0,0-1 0,0 1 0,-1-1 0,2 1 0,-1-1 0,0 0 0,0 1 0,0-1 0,0 0 0,0 0 0,0 0 0,1 1 0,-1-1 0,0 0 0,1 0 0,-1 0 0,1 0 0,-1 0 0,1 0 0,-1 0 0,1-1 0,0 1 0,-1 0 0,1 0 0,0 0 0,0 0 0,0-2 0,0 0 0,1-1 0,0 0 0,-1 0 0,1 0 0,1 0 0,-1 1 0,1-1 0,-1 1 0,1-1 0,0 1 0,4-6 0,20-21 0,2 1 0,1 2 0,47-36 0,2-2 0,-76 63 0,1-1 0,1-1 0,-1 1 0,1 0 0,0 0 0,1 1 0,3-3 0,-7 5 0,-1 0 0,1-1 0,-1 1 0,1 0 0,-1 0 0,0 0 0,1 0 0,-1 0 0,1 0 0,-1 0 0,1 0 0,-1 0 0,1 0 0,-1 0 0,0 0 0,1 1 0,-1-1 0,1 0 0,-1 0 0,0 0 0,1 0 0,-1 1 0,1-1 0,-1 0 0,0 1 0,1-1 0,5 20 0,-8 60 0,1-47 0,3 50 0,-1-74 0,0 0 0,0-1 0,1 1 0,1-1 0,-1 1 0,1-1 0,1 0 0,-1 0 0,1 0 0,8 11 0,-11-18 0,0 1 0,0-1 0,0 0 0,0 1 0,0-1 0,0 0 0,0 0 0,0 0 0,1 1 0,-1-1 0,0 0 0,1-1 0,-1 1 0,1 0 0,-1 0 0,1-1 0,-1 1 0,1-1 0,0 1 0,-1-1 0,1 1 0,0-1 0,-1 0 0,1 0 0,0 0 0,-1 0 0,1 0 0,0 0 0,-1-1 0,1 1 0,0-1 0,-1 1 0,1-1 0,-1 1 0,1-1 0,-1 0 0,1 0 0,-1 0 0,1 0 0,-1 0 0,0 0 0,1 0 0,-1 0 0,0 0 0,0-1 0,0 1 0,1-3 0,6-7 0,0 0 0,-1 0 0,-1-1 0,8-18 0,-13 27 0,55-134 0,-56 137 0,1-1 0,-1 0 0,0 0 0,1 0 0,-1 1 0,0-1 0,1 0 0,-1 1 0,1-1 0,-1 0 0,1 1 0,-1-1 0,1 0 0,0 1 0,-1-1 0,1 1 0,0-1 0,-1 1 0,1 0 0,0-1 0,0 1 0,-1 0 0,1-1 0,0 1 0,0 0 0,1 0 0,-1 0 0,0 1 0,0-1 0,0 1 0,0-1 0,0 1 0,0-1 0,0 1 0,0 0 0,-1 0 0,1-1 0,0 1 0,0 0 0,0 0 0,-1 0 0,1 0 0,0 2 0,5 9 0,0-1 0,6 24 0,-8-22 0,-2-7 0,0-1 0,1 1 0,0-1 0,0 1 0,0-1 0,1 0 0,0-1 0,0 1 0,9 8 0,-11-12 0,-1 1 0,1-1 0,0 0 0,0 0 0,0 0 0,0 0 0,0-1 0,0 1 0,0 0 0,0-1 0,1 1 0,-1-1 0,0 0 0,0 0 0,0 0 0,1 0 0,-1 0 0,0 0 0,0-1 0,0 1 0,0-1 0,0 1 0,0-1 0,1 0 0,-1 0 0,-1 0 0,1 0 0,0 0 0,0 0 0,0-1 0,1-1 0,2-2 0,0 0 0,-1 0 0,0-1 0,0 0 0,0 0 0,-1 0 0,0 0 0,0-1 0,0 1 0,-1-1 0,0 0 0,-1 0 0,1 0 0,-1 1 0,0-1 0,-1 0 0,0 0 0,0-1 0,0 1 0,-3-10 0,3 17 0,0 0 0,0 0 0,0-1 0,0 1 0,0 0 0,0 0 0,0-1 0,0 1 0,0 0 0,0 0 0,0 0 0,0-1 0,0 1 0,-1 0 0,1 0 0,0-1 0,0 1 0,0 0 0,0 0 0,-1 0 0,1 0 0,0-1 0,0 1 0,0 0 0,-1 0 0,1 0 0,0 0 0,0 0 0,0 0 0,-1-1 0,1 1 0,0 0 0,0 0 0,-1 0 0,1 0 0,0 0 0,0 0 0,-1 0 0,1 0 0,0 0 0,0 0 0,-1 0 0,1 0 0,0 1 0,-10 10 0,-3 20 0,10-23 0,1 0 0,1 1 0,0-1 0,0 1 0,0 0 0,1-1 0,2 12 0,-2-18 0,0 0 0,0 1 0,1-1 0,-1 0 0,1 0 0,0 0 0,0-1 0,-1 1 0,1 0 0,0 0 0,0 0 0,1-1 0,-1 1 0,0 0 0,1-1 0,-1 1 0,1-1 0,-1 1 0,1-1 0,-1 0 0,1 0 0,0 0 0,0 0 0,0 0 0,0 0 0,0 0 0,-1-1 0,1 1 0,1-1 0,-1 1 0,0-1 0,0 0 0,0 0 0,0 0 0,0 0 0,3 0 0,-3 0 0,1-1 0,-1 1 0,1-1 0,-1 0 0,1 1 0,-1-1 0,1 0 0,-1-1 0,0 1 0,1 0 0,-1-1 0,0 1 0,0-1 0,0 1 0,0-1 0,0 0 0,2-3 0,-1 0 0,0 1 0,0-1 0,0 0 0,-1 0 0,0 0 0,0-1 0,0 1 0,1-6 0,-2 3 0,1 1 0,-1-1 0,0 1 0,-1 0 0,0-1 0,0 1 0,-1-1 0,0 1 0,0-1 0,0 1 0,-1 0 0,-5-12 0,5 16 0,0 0 0,0 0 0,0 1 0,0-1 0,0 1 0,-1 0 0,1-1 0,-1 1 0,0 0 0,0 1 0,1-1 0,-6-2 0,2 1 0,60 3 0,-33 0 0,-11 0 0,1 0 0,-1 1 0,1 0 0,10 3 0,-18-4 0,-1 1 0,0 0 0,1 0 0,-1-1 0,0 1 0,0 1 0,0-1 0,0 0 0,0 1 0,0-1 0,0 1 0,0-1 0,-1 1 0,1 0 0,-1 0 0,1-1 0,-1 1 0,1 0 0,-1 1 0,0-1 0,0 0 0,0 0 0,0 3 0,0-4 0,0 7 0,1 0 0,1 0 0,0-1 0,0 1 0,0-1 0,7 11 0,-8-16 0,-1 0 0,1 0 0,0 0 0,0-1 0,0 1 0,0-1 0,0 1 0,0-1 0,0 0 0,0 0 0,1 0 0,-1 0 0,0 0 0,1-1 0,-1 1 0,1-1 0,-1 1 0,1-1 0,-1 0 0,0 0 0,1 0 0,-1 0 0,1 0 0,-1-1 0,1 1 0,2-2 0,-1 1 0,-1 0 0,-1 0 0,1-1 0,0 1 0,0-1 0,0 1 0,-1-1 0,1 0 0,-1 0 0,1 0 0,-1-1 0,0 1 0,0 0 0,0-1 0,0 1 0,0-1 0,-1 0 0,1 0 0,-1 0 0,0 0 0,0 0 0,0 0 0,1-3 0,1-5 0,-1 0 0,0-1 0,-1 1 0,0-1 0,-1-11 0,0 29 0,-1-3 0,1 0 0,0 1 0,0-1 0,0 0 0,0 1 0,0-1 0,1 0 0,-1 0 0,1 1 0,0-1 0,0 0 0,0 0 0,0 0 0,1 0 0,-1 0 0,1 0 0,0-1 0,0 1 0,0 0 0,0-1 0,0 0 0,3 3 0,1-2 0,-1 0 0,1 0 0,0-1 0,0 0 0,0 0 0,0-1 0,0 1 0,0-1 0,1-1 0,-1 1 0,0-1 0,10-1 0,-14 1 0,0 0 0,0 0 0,0 0 0,0-1 0,0 1 0,1-1 0,-1 1 0,0-1 0,0 0 0,0 0 0,0 0 0,-1 0 0,1 0 0,0 0 0,0-1 0,-1 1 0,1-1 0,0 1 0,-1-1 0,0 1 0,1-1 0,-1 0 0,0 0 0,0 0 0,0 1 0,0-1 0,0 0 0,0-1 0,-1 1 0,1 0 0,-1 0 0,1 0 0,-1 0 0,0 0 0,0 0 0,0-1 0,0 1 0,0-3 0,-2 0 0,1 0 0,-1 0 0,0 0 0,0 1 0,-1-1 0,1 1 0,-1 0 0,0-1 0,0 1 0,-1 0 0,1 1 0,-1-1 0,0 1 0,0-1 0,0 1 0,0 0 0,0 1 0,-1-1 0,1 1 0,-1 0 0,0 0 0,0 0 0,0 1 0,0-1 0,0 1 0,0 1 0,0-1 0,-6 0 0,10 1 0,1 0 0,-1 0 0,0 0 0,0 1 0,1-1 0,-1 0 0,0 0 0,0 0 0,1 0 0,-1 1 0,0-1 0,1 0 0,-1 1 0,1-1 0,-1 1 0,0-1 0,1 0 0,-1 1 0,0 1 0,5 7 0,-1-7 0,0 0 0,0 0 0,0-1 0,0 1 0,0-1 0,0 1 0,5 0 0,11 2 0,1 0 0,-1-2 0,1 0 0,24-2 0,-37 0 0,-1 0 0,0-1 0,0 1 0,0-1 0,0 0 0,-1-1 0,1 1 0,0-1 0,0-1 0,-1 1 0,1-1 0,-1 0 0,0 0 0,0 0 0,0-1 0,0 0 0,-1 0 0,5-4 0,-8 7 0,-1 1 0,1-1 0,-1 1 0,1-1 0,-1 1 0,1-1 0,-1 1 0,0-1 0,1 0 0,-1 1 0,0-1 0,1 1 0,-1-1 0,0 0 0,0 1 0,0-1 0,1 0 0,-1 1 0,0-1 0,0 0 0,0 0 0,0 1 0,0-1 0,0 0 0,0 1 0,-1-1 0,1 0 0,0 1 0,0-1 0,0 0 0,-1 1 0,1-1 0,-1 0 0,0 1 0,1 0 0,-1 0 0,0 0 0,0 0 0,0 1 0,1-1 0,-1 0 0,0 1 0,0-1 0,1 0 0,-1 1 0,0-1 0,1 1 0,-1-1 0,0 1 0,1-1 0,-1 1 0,1 0 0,-1-1 0,1 1 0,-1 0 0,1-1 0,0 1 0,-1 0 0,1 0 0,0 0 0,-1-1 0,1 1 0,0 1 0,-4 8 0,1 1 0,0-1 0,0 1 0,1 0 0,1-1 0,0 1 0,0 0 0,1 0 0,1 0 0,0 0 0,3 16 0,-4-26 0,0 1 0,1-1 0,-1 0 0,0 0 0,1 0 0,-1 1 0,1-1 0,0 0 0,-1 0 0,1 0 0,0 0 0,0 0 0,-1 0 0,1 0 0,0 0 0,0-1 0,0 1 0,0 0 0,0 0 0,0-1 0,1 1 0,-1-1 0,0 1 0,2 0 0,-2-1 0,1 0 0,0 0 0,0 0 0,0-1 0,-1 1 0,1 0 0,0-1 0,0 1 0,0-1 0,-1 0 0,1 1 0,-1-1 0,1 0 0,2-2 0,3-3 0,0 1 0,0-1 0,-1-1 0,0 1 0,9-13 0,7-21 0,-19 32 0,1 0 0,0 1 0,0-1 0,1 1 0,0 0 0,12-13 0,-17 20 0,0 0 0,0 0 0,1 0 0,-1-1 0,0 1 0,1 0 0,-1 0 0,0 0 0,0 0 0,1 0 0,-1-1 0,0 1 0,1 0 0,-1 0 0,0 0 0,0 0 0,1 0 0,-1 0 0,0 0 0,1 0 0,-1 0 0,0 0 0,1 0 0,-1 0 0,0 1 0,1-1 0,-1 0 0,0 0 0,0 0 0,1 0 0,-1 0 0,0 1 0,0-1 0,1 0 0,-1 0 0,0 0 0,0 1 0,1-1 0,6 17 0,0 18 0,5 51-1365,-8-62-5461</inkml:trace>
  <inkml:trace contextRef="#ctx0" brushRef="#br0" timeOffset="12690.3">4657 2282 24575,'0'0'-819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5.12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49 24575,'0'-6'0,"1"-1"0,0 1 0,0-1 0,0 1 0,1 0 0,0-1 0,0 1 0,1 0 0,0 0 0,0 0 0,0 1 0,1-1 0,0 1 0,0 0 0,0 0 0,0 0 0,1 0 0,0 1 0,0 0 0,0 0 0,1 0 0,-1 0 0,1 1 0,0 0 0,0 0 0,0 1 0,0 0 0,0 0 0,0 0 0,8-1 0,-10 2 0,0 1 0,-1-1 0,1 0 0,0 1 0,0 0 0,0 0 0,0 0 0,-1 0 0,1 1 0,0-1 0,0 1 0,0 0 0,-1 0 0,1 1 0,-1-1 0,1 1 0,-1-1 0,5 4 0,-5-2 0,0 0 0,0 1 0,-1-1 0,1 0 0,-1 1 0,1 0 0,-1 0 0,-1 0 0,1 0 0,0 0 0,-1 0 0,0 0 0,0 0 0,0 1 0,0-1 0,-1 6 0,1 7 0,0-1 0,-1 1 0,-1 0 0,-1 0 0,-5 23 0,-29 79 0,0 3 0,35-117 17,-1 1 0,1-1 1,1 0-1,-1 1 0,1-1 0,1 12 0,-1-16-74,1 1 0,-1 0 0,1-1 0,0 1-1,-1-1 1,1 1 0,0-1 0,0 1 0,0-1 0,0 1 0,0-1 0,0 0-1,0 0 1,0 1 0,1-1 0,-1 0 0,0 0 0,1 0 0,-1 0 0,1-1 0,-1 1-1,1 0 1,0-1 0,-1 1 0,3 0 0,19 4-6769</inkml:trace>
  <inkml:trace contextRef="#ctx0" brushRef="#br0" timeOffset="366.47">400 128 24575,'4'-11'0,"4"-3"0,5 0 0,0 3-8191</inkml:trace>
  <inkml:trace contextRef="#ctx0" brushRef="#br0" timeOffset="964.23">464 149 24575,'4'-2'0,"1"-1"0,0 1 0,0 0 0,-1 1 0,1-1 0,0 1 0,0 0 0,1 0 0,-1 0 0,0 1 0,0 0 0,10 0 0,-12 1 0,0 0 0,1 0 0,-1 1 0,-1-1 0,1 1 0,0-1 0,0 1 0,0 0 0,-1 0 0,1 0 0,-1 0 0,0 1 0,0-1 0,0 1 0,0-1 0,0 1 0,0 0 0,-1 0 0,1 0 0,-1 0 0,2 5 0,2 5 0,-1 1 0,-1-1 0,0 1 0,-1 0 0,0 0 0,-1 0 0,-1 0 0,0 0 0,-1 0 0,-1 0 0,-4 23 0,-7 12 0,-35 88 0,35-104 0,12-32 0,0 1 0,1 0 0,-1-1 0,0 1 0,1 0 0,0 0 0,-1-1 0,1 1 0,0 0 0,0 0 0,0-1 0,0 1 0,0 0 0,0 0 0,1 0 0,-1-1 0,0 1 0,1 0 0,1 3 0,-1-4 0,0 0 0,1 0 0,-1 0 0,1 0 0,-1 0 0,0 0 0,1 0 0,-1 0 0,1 0 0,0-1 0,-1 1 0,1-1 0,0 1 0,-1-1 0,1 0 0,0 1 0,0-1 0,-1 0 0,1 0 0,2-1 0,26-2-1365,-1-2-5461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34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788 630 24575,'11'261'0,"0"-50"0,-10-136 0,-1-56 0,0-60 0,10-209 0,-5 206 0,2 1 0,1-1 0,26-70 0,-33 111 0,0-1 0,0 1 0,1-1 0,0 1 0,0 0 0,0 0 0,0 0 0,0 0 0,0 0 0,1 0 0,0 0 0,-1 1 0,1-1 0,0 1 0,0 0 0,0 0 0,1 0 0,-1 0 0,6-1 0,-3 1 0,0 1 0,0 0 0,1 0 0,-1 1 0,0 0 0,0 0 0,1 1 0,-1-1 0,0 1 0,11 4 0,-7-2-62,-1 0 0,0 0 0,-1 1 0,1 1 0,-1-1 0,0 1 0,0 1 0,0 0 0,-1 0 0,1 0 0,-1 1 0,-1 0-1,0 0 1,0 1 0,0 0 0,-1 0 0,0 0 0,0 1 0,-1-1 0,0 1 0,4 18 0,3 14-6764</inkml:trace>
  <inkml:trace contextRef="#ctx0" brushRef="#br0" timeOffset="367.07">11959 947 24575,'-36'0'0,"30"0"0,24 0 0,46 1 0,-13 1 0,67-8 0,-116 6 0,0 0 0,-1 0 0,1 0 0,0 0 0,-1 0 0,1 0 0,0 1 0,-1-1 0,1 1 0,-1-1 0,1 1 0,-1-1 0,1 1 0,-1 0 0,1 0 0,-1 0 0,0 0 0,1 0 0,-1 0 0,0 0 0,0 0 0,0 0 0,1 1 0,-2-1 0,1 0 0,0 1 0,0-1 0,0 1 0,-1-1 0,1 1 0,0 1 0,2 7 0,0 0 0,-1-1 0,0 1 0,0 12 0,0-6 0,3 42 0,5 21 0,-6-69-29,1-15 91,1-21-941,-5 22 360,6-33-6307</inkml:trace>
  <inkml:trace contextRef="#ctx0" brushRef="#br0" timeOffset="1457.59">12360 630 24575,'0'0'0,"0"0"0,0-1 0,0 1 0,0 0 0,-1 0 0,1-1 0,0 1 0,0 0 0,0 0 0,0-1 0,-1 1 0,1 0 0,0 0 0,0 0 0,0-1 0,-1 1 0,1 0 0,0 0 0,0 0 0,-1 0 0,1 0 0,0-1 0,-1 1 0,1 0 0,0 0 0,0 0 0,-1 0 0,1 0 0,0 0 0,-1 0 0,1 0 0,0 0 0,0 0 0,-1 0 0,1 0 0,0 0 0,-1 0 0,1 1 0,0-1 0,0 0 0,-1 0 0,1 0 0,-1 0 0,-11 15 0,-7 22 0,6-2 0,1 1 0,2 0 0,-7 41 0,13-51 0,2-1 0,0 0 0,1 1 0,2-1 0,5 40 0,-5-59 0,1 0 0,0 1 0,0-1 0,0 0 0,0 0 0,1 0 0,0 0 0,1-1 0,4 7 0,-7-11 0,0 0 0,0 0 0,-1 0 0,1 0 0,0 0 0,0 0 0,1-1 0,-1 1 0,0 0 0,0-1 0,0 1 0,0-1 0,0 1 0,1-1 0,-1 0 0,0 1 0,0-1 0,1 0 0,-1 0 0,2 0 0,-1 0 0,0-1 0,0 0 0,0 1 0,-1-1 0,1 0 0,0 0 0,-1 0 0,1-1 0,0 1 0,-1 0 0,1-1 0,-1 1 0,0 0 0,1-1 0,-1 0 0,0 1 0,1-4 0,7-10 0,-2-1 0,0 0 0,0-1 0,-2 0 0,6-25 0,8-26 0,-13 58 0,-1 19 0,-1 31 0,-2-28 0,-1-1 0,11 58 0,-11-64 0,1-1 0,-1 0 0,0 0 0,1 0 0,0 0 0,0 0 0,0 0 0,0 0 0,1-1 0,0 1 0,-1-1 0,7 6 0,-7-8 0,-1 0 0,0 0 0,1-1 0,-1 1 0,0 0 0,1-1 0,-1 1 0,1-1 0,-1 0 0,1 1 0,-1-1 0,1 0 0,-1 0 0,1 0 0,-1 0 0,1 0 0,-1 0 0,1-1 0,-1 1 0,3-1 0,-1 0 0,1-1 0,-1 0 0,1 1 0,-1-1 0,0-1 0,0 1 0,0 0 0,3-4 0,4-5 0,0-1 0,0 0 0,8-14 0,-16 22 0,59-105 0,-57 110 0,0 9 0,3 24 0,0-8 0,-5-18 0,1 0 0,1 0 0,-1-1 0,1 1 0,1-1 0,-1 0 0,1 0 0,0-1 0,12 12 0,-14-15 0,0-1 0,-1 0 0,1 0 0,0-1 0,0 1 0,0 0 0,1-1 0,-1 0 0,0 0 0,0 0 0,1 0 0,-1 0 0,0-1 0,1 1 0,-1-1 0,1 0 0,-1 0 0,1 0 0,-1-1 0,0 1 0,1-1 0,-1 0 0,0 0 0,1 0 0,-1 0 0,6-3 0,-2 0 0,1-1 0,-1 0 0,0 0 0,0-1 0,-1 0 0,1 0 0,-1 0 0,9-14 0,2-5 0,17-34 0,-21 35 0,25-35 0,-38 57 0,1 1 0,0-1 0,0 1 0,1 0 0,-1-1 0,0 1 0,0 0 0,1 0 0,-1 0 0,0 0 0,1 0 0,-1 0 0,1 0 0,-1 0 0,1 1 0,0-1 0,-1 1 0,1-1 0,0 1 0,0-1 0,2 1 0,-2 0 0,-1 1 0,1-1 0,-1 1 0,1 0 0,0 0 0,-1-1 0,1 1 0,-1 0 0,0 0 0,1 1 0,-1-1 0,0 0 0,0 0 0,1 0 0,-1 1 0,0-1 0,1 3 0,5 9 0,-1 1 0,0-1 0,-1 1 0,4 16 0,-4-15 0,-5-13 0,10 23 0,-6-22 0,-1-15 0,-3 3 0,0-1 0,-1 0 0,0 0 0,-1 0 0,0 0 0,-4-10 0,5 16 0,0 0 0,0 1 0,0-1 0,-1 1 0,0 0 0,0-1 0,0 1 0,0 0 0,0 0 0,-1 0 0,1 1 0,-1-1 0,0 0 0,0 1 0,0 0 0,0-1 0,0 1 0,0 1 0,-6-4 0,7 5 0,1-1 0,-1 1 0,0 0 0,1 0 0,-1-1 0,0 1 0,1 0 0,-1 0 0,0 1 0,1-1 0,-1 0 0,1 1 0,-1-1 0,0 0 0,1 1 0,-1 0 0,1-1 0,-1 1 0,-2 2 0,1-1 0,0 1 0,1-1 0,-1 1 0,1 0 0,0 0 0,-1 0 0,1 0 0,-2 5 0,-1 4 0,0-1 0,1 0 0,0 1 0,-2 17 0,5-19 0,-1-1 0,2 1 0,-1 0 0,2 0 0,-1 0 0,1-1 0,1 1 0,4 17 0,-5-24 0,0 1 0,0-1 0,1 1 0,-1-1 0,1 0 0,0 0 0,0 0 0,0 0 0,0 0 0,0 0 0,1 0 0,-1-1 0,1 1 0,0-1 0,0 0 0,0 1 0,0-1 0,0-1 0,1 1 0,-1 0 0,0-1 0,1 0 0,-1 0 0,1 0 0,-1 0 0,6 0 0,-5-1 0,-1 1 0,1-2 0,-1 1 0,1 0 0,-1-1 0,0 0 0,1 1 0,-1-1 0,0-1 0,1 1 0,-1 0 0,0-1 0,0 0 0,6-3 0,-4 0 0,1 0 0,-1 0 0,0 0 0,-1-1 0,1 1 0,6-13 0,-1-1 0,0-1 0,-2-1 0,11-36 0,-2-16 0,-3-1 0,-4 0 0,-3-1 0,-4-124 0,-5 172 0,2 27 0,0 0 0,0 0 0,0 0 0,0 0 0,0 0 0,0 0 0,0 0 0,0 0 0,0 0 0,0 0 0,0 0 0,-1 0 0,1 0 0,0 0 0,0 0 0,0 0 0,0 0 0,0 0 0,0 0 0,0 0 0,0 0 0,0 0 0,0 0 0,0 0 0,-1 0 0,1 0 0,0 0 0,0 0 0,0 0 0,0 0 0,0 0 0,0 0 0,0 0 0,0 0 0,0 0 0,0 0 0,0 0 0,0 0 0,0 0 0,0 0 0,-1-1 0,1 1 0,0 0 0,0 0 0,0 0 0,0 0 0,0 0 0,0 0 0,0 0 0,0 0 0,0 0 0,0 0 0,0-1 0,-4 15 0,-3 22 0,1 36-195,4 1 0,2 0 0,4 0 0,3 0 0,4-1 0,31 118 0,-19-117-6631</inkml:trace>
  <inkml:trace contextRef="#ctx0" brushRef="#br0" timeOffset="1895.2">13906 587 24575,'-21'-2'0,"0"0"0,0 2 0,0 0 0,0 2 0,-24 3 0,33-2 0,0-1 0,0 1 0,0 1 0,0 0 0,1 1 0,-1 0 0,1 0 0,1 2 0,-21 14 0,28-19 0,1 0 0,-1 0 0,1 1 0,0-1 0,-1 1 0,1 0 0,1 0 0,-1 0 0,0-1 0,1 2 0,-1-1 0,1 0 0,0 0 0,0 0 0,0 1 0,0-1 0,1 0 0,-1 1 0,1 3 0,1-1 0,-1-1 0,1 0 0,1 0 0,-1 1 0,1-1 0,0 0 0,0-1 0,0 1 0,1 0 0,-1-1 0,5 6 0,9 9 0,0-1 0,1-1 0,0-1 0,26 19 0,-38-32 0,65 49 0,-43-34 0,-1 1 0,0 1 0,36 39 0,-61-58 0,0 0 0,0 0 0,0 0 0,0 0 0,0 0 0,-1 0 0,1 1 0,-1-1 0,1 0 0,0 0 0,-1 0 0,0 1 0,1-1 0,-1 0 0,0 1 0,0-1 0,1 0 0,-1 3 0,-1-3 0,1 0 0,-1 0 0,1 0 0,0-1 0,-1 1 0,0 0 0,1 0 0,-1-1 0,1 1 0,-1 0 0,0-1 0,1 1 0,-1 0 0,0-1 0,0 1 0,0-1 0,1 1 0,-1-1 0,0 0 0,-1 1 0,-5 1 0,-1 0 0,0 0 0,0-1 0,-14 1 0,21-2 0,-19 2 0,0-1 0,0-1 0,0 0 0,0-2 0,0 0 0,0-1 0,-23-7 0,41 9 6,1 1 0,-1-1 1,1 0-1,-1 1 0,1-1 0,-1 0 0,1 0 0,-1 0 0,1 0 0,0 0 0,-1 0 0,1-1 1,0 1-1,0 0 0,0 0 0,0-1 0,-1-2 0,1 2-70,1 1 0,0 0 0,0 0 0,0-1-1,0 1 1,0 0 0,0-1 0,0 1 0,1 0 0,-1-1 0,0 1-1,1 0 1,-1 0 0,1-1 0,-1 1 0,1 0 0,0 0 0,0 0 0,-1 0-1,1 0 1,0 0 0,1-1 0,16-16-6762</inkml:trace>
  <inkml:trace contextRef="#ctx0" brushRef="#br0" timeOffset="2283.57">14139 885 24575,'-4'11'0,"0"11"0,-1 12 0,2 7 0,0 8 0,1 7 0,5 0 0,1-5 0,1-15 0,-1-14-8191</inkml:trace>
  <inkml:trace contextRef="#ctx0" brushRef="#br0" timeOffset="2684.6">14371 504 24575,'0'29'0,"0"16"0,0 1-8191</inkml:trace>
  <inkml:trace contextRef="#ctx0" brushRef="#br0" timeOffset="2685.6">14413 1033 24575,'0'4'0,"-4"1"0</inkml:trace>
  <inkml:trace contextRef="#ctx0" brushRef="#br0" timeOffset="-76555.95">1247 1520 24575,'82'-7'0,"-27"1"0,770-35-692,0 27-393,-387 9 858,2484-8-843,-2026 14 1195,-599 12 1203,-261-9-7898</inkml:trace>
  <inkml:trace contextRef="#ctx0" brushRef="#br0" timeOffset="-82177.36">1651 419 24575,'-1'-30'0,"1"17"0,-1-1 0,2 0 0,-1 1 0,2-1 0,5-24 0,-7 38 0,0 1 0,0-1 0,0 0 0,0 0 0,0 0 0,1 0 0,-1 0 0,0 0 0,0 0 0,0 0 0,0 0 0,0 0 0,0 0 0,0 0 0,0 0 0,0 0 0,0 0 0,0 0 0,0 0 0,0 1 0,1-1 0,-1 0 0,0 0 0,0 0 0,0 0 0,0 0 0,0 0 0,0 0 0,0 0 0,0 0 0,0 0 0,0 0 0,0 0 0,1 0 0,-1-1 0,0 1 0,0 0 0,0 0 0,0 0 0,0 0 0,0 0 0,0 0 0,0 0 0,0 0 0,0 0 0,0 0 0,0 0 0,0 0 0,0 0 0,1 0 0,-1 0 0,0 0 0,0 0 0,0-1 0,0 1 0,0 0 0,0 0 0,0 0 0,0 0 0,0 0 0,0 0 0,3 12 0,1 19 0,-4 29 0,-9 69 0,4-80 0,2-1 0,7 93 0,-4-134-59,1-1 0,0 1-1,0-1 1,1 0-1,-1 0 1,1 1 0,1-1-1,-1-1 1,1 1 0,0 0-1,1 0 1,-1-1 0,1 0-1,0 0 1,0 0-1,1 0 1,-1-1 0,1 1-1,0-1 1,0-1 0,1 1-1,8 4 1,16 3-6767</inkml:trace>
  <inkml:trace contextRef="#ctx0" brushRef="#br0" timeOffset="-81781.86">1968 377 24575,'17'-12'0,"1"0"0,0 2 0,1 0 0,0 1 0,32-11 0,-43 18 0,-1 0 0,1 1 0,-1 0 0,1 0 0,-1 0 0,1 1 0,-1 0 0,11 2 0,-13-1 0,-1 0 0,1 1 0,-1-1 0,1 1 0,-1 0 0,0 0 0,0 0 0,0 1 0,0-1 0,0 1 0,0 0 0,-1 0 0,1 0 0,3 6 0,-3-5 0,-1 1 0,0-1 0,-1 1 0,1 0 0,-1 0 0,0 0 0,0 0 0,-1 0 0,1 0 0,-1 1 0,0-1 0,-1 0 0,1 1 0,-1-1 0,0 1 0,0-1 0,-1 0 0,0 1 0,0-1 0,0 0 0,0 1 0,-1-1 0,0 0 0,0 0 0,0 0 0,-6 8 0,-2 3 0,-1 0 0,0-1 0,-1-1 0,0 1 0,-1-2 0,-23 19 0,-32 18 0,41-32 0,-35 31 0,61-48 0,0 0 0,0 0 0,0-1 0,0 1 0,1 0 0,-1 0 0,0 0 0,0 0 0,1 0 0,-1 0 0,0 0 0,1 1 0,-1-1 0,1 0 0,0 0 0,-1 0 0,1 1 0,0 1 0,0-2 0,0 0 0,0-1 0,1 1 0,-1 0 0,0-1 0,1 1 0,-1 0 0,1-1 0,-1 1 0,1-1 0,-1 1 0,1-1 0,0 1 0,-1-1 0,1 1 0,-1-1 0,1 0 0,0 1 0,-1-1 0,1 0 0,0 1 0,1-1 0,6 2 0,1 0 0,0-1 0,0 0 0,10 0 0,-14-1 0,205-8-1365,-141 2-5461</inkml:trace>
  <inkml:trace contextRef="#ctx0" brushRef="#br0" timeOffset="-81379.98">2561 545 24575,'-4'0'0,"0"4"0,-1 4 0,2 9 0,0 4 0,1 3 0,5-3 0,1-9 0,5-9 0</inkml:trace>
  <inkml:trace contextRef="#ctx0" brushRef="#br0" timeOffset="-80888.04">2856 291 24575,'-2'1'0,"0"0"0,0 0 0,0 0 0,0 0 0,0 0 0,0 0 0,0 0 0,1 1 0,-1-1 0,0 1 0,1-1 0,-1 1 0,1 0 0,0-1 0,0 1 0,-1 0 0,1 0 0,0 0 0,0 0 0,1 0 0,-1 0 0,0 0 0,1 0 0,-1 0 0,1 1 0,0-1 0,0 0 0,-1 0 0,2 0 0,-1 1 0,0-1 0,0 0 0,1 0 0,-1 0 0,1 0 0,1 3 0,1 7 0,1-1 0,1 1 0,0-1 0,1 0 0,7 11 0,10 10 0,39 43 0,9 11 0,-70-85 0,1 1 0,-1 0 0,0-1 0,0 1 0,0 0 0,0 0 0,0 0 0,-1-1 0,1 1 0,0 0 0,-1 0 0,0 0 0,1 0 0,-1 0 0,0 0 0,0 0 0,0 0 0,0 0 0,0 0 0,-1 0 0,1 0 0,-1 3 0,-1-3 0,1 1 0,-1-1 0,1 0 0,-1 0 0,0 0 0,0 0 0,0 0 0,0 0 0,0 0 0,0 0 0,-1-1 0,1 1 0,-1-1 0,-2 1 0,-8 4 0,0-2 0,-1 0 0,1 0 0,-1-2 0,-16 2 0,25-3-85,-1 0 0,0 0-1,0-1 1,0 0 0,0 0-1,0-1 1,1 0 0,-1 0-1,0 0 1,1 0 0,-1-1-1,0 0 1,1-1 0,0 1-1,-10-7 1,-4-8-6741</inkml:trace>
  <inkml:trace contextRef="#ctx0" brushRef="#br0" timeOffset="-80887.04">2941 291 24575,'25'-10'0,"16"-5"0,8 2 0,2 2 0,4 3 0,-4 3 0,-10 3-8191</inkml:trace>
  <inkml:trace contextRef="#ctx0" brushRef="#br0" timeOffset="-80508.13">3429 229 24575,'-10'15'0,"1"0"0,1 0 0,0 1 0,1 0 0,-8 29 0,13-39 0,1 0 0,-1 0 0,1 1 0,0-1 0,1 1 0,0-1 0,0 0 0,0 1 0,0-1 0,1 1 0,0-1 0,1 0 0,-1 1 0,1-1 0,1 0 0,-1 0 0,1 0 0,5 8 0,-6-12 0,0 1 0,0-1 0,0 0 0,0 0 0,0 0 0,1 0 0,-1 0 0,0 0 0,1-1 0,0 1 0,-1-1 0,1 0 0,0 0 0,0 0 0,0 0 0,0 0 0,0-1 0,0 1 0,0-1 0,0 0 0,0 0 0,0 0 0,0 0 0,0 0 0,0-1 0,0 1 0,0-1 0,0 0 0,0 0 0,0 0 0,-1 0 0,5-3 0,2 0 0,-1-1 0,1-1 0,-1 0 0,-1 0 0,1 0 0,-1-1 0,0 0 0,10-14 0,-6 5 0,-1-1 0,0 0 0,-1-1 0,-1 0 0,0 0 0,-2-1 0,0 0 0,-1 0 0,-1 0 0,2-23 0,-8 34 0,-5 17 0,-5 21 0,-3 35 0,2 1 0,3 0 0,3 1 0,2 0 0,7 95 0,-2-153-227,1 0-1,0 0 1,1-1-1,0 1 1,5 15-1,2-4-6598</inkml:trace>
  <inkml:trace contextRef="#ctx0" brushRef="#br0" timeOffset="-80060.01">3894 249 24575,'0'1'0,"-1"-1"0,1 0 0,0 0 0,-1 1 0,1-1 0,0 0 0,-1 1 0,1-1 0,0 0 0,-1 1 0,1-1 0,0 1 0,0-1 0,0 0 0,-1 1 0,1-1 0,0 1 0,0-1 0,0 1 0,0-1 0,0 1 0,0-1 0,0 0 0,0 1 0,0-1 0,0 1 0,0-1 0,0 1 0,0-1 0,0 1 0,1-1 0,-1 1 0,0-1 0,5 20 0,4-3 0,0 0 0,1 0 0,0-1 0,2 0 0,0-1 0,15 14 0,-14-15 0,0 1 0,-1 0 0,0 1 0,-1 0 0,-1 1 0,9 21 0,-18-36 0,0 0 0,0 0 0,0 1 0,-1-1 0,1 0 0,-1 1 0,0-1 0,0 0 0,0 1 0,0-1 0,0 1 0,0-1 0,0 0 0,-1 1 0,0-1 0,1 0 0,-1 1 0,0-1 0,0 0 0,-2 3 0,1-1 0,-1-1 0,0 0 0,0 0 0,0 0 0,0 0 0,-1 0 0,1-1 0,-1 1 0,1-1 0,-8 3 0,-7 2 0,-1 0 0,-1-1 0,-36 5 0,48-9 0,0 0-91,0 0 0,0-1 0,0 0 0,0 0 0,-1 0 0,1-1 0,0 0 0,0-1 0,0 0 0,-1 0 0,1-1 0,0 0 0,1 0 0,-12-6 0,-4-9-6735</inkml:trace>
  <inkml:trace contextRef="#ctx0" brushRef="#br0" timeOffset="-80059.01">3937 185 24575,'29'-14'0,"20"-5"0,16 1 0,8 7 0,2 9 0,-4 8 0,-15 4-8191</inkml:trace>
  <inkml:trace contextRef="#ctx0" brushRef="#br0" timeOffset="-80058.01">4508 482 24575,'36'-3'0,"26"-2"0,21 0 0,7 1 0,2-2 0,-14-1-8191</inkml:trace>
  <inkml:trace contextRef="#ctx0" brushRef="#br0" timeOffset="-77797.19">5270 102 24575,'0'-1'0,"4"-11"0,0 0 0,0 0 0,1 1 0,0 0 0,1 0 0,12-17 0,-18 28 0,0 0 0,0-1 0,0 1 0,1 0 0,-1 0 0,0 0 0,0 0 0,0-1 0,0 1 0,1 0 0,-1 0 0,0 0 0,0 0 0,0 0 0,1-1 0,-1 1 0,0 0 0,0 0 0,0 0 0,1 0 0,-1 0 0,0 0 0,0 0 0,1 0 0,-1 0 0,0 0 0,0 0 0,1 0 0,-1 0 0,0 0 0,0 0 0,0 0 0,1 0 0,-1 0 0,0 0 0,0 0 0,1 1 0,-1-1 0,0 0 0,0 0 0,0 0 0,1 0 0,-1 0 0,0 1 0,5 13 0,-1 19 0,-6 37 0,-17 101 0,-1 12 0,17-140-105,1-18-147,0 1 0,2-1 0,0 1 0,8 40 0,-4-51-6574</inkml:trace>
  <inkml:trace contextRef="#ctx0" brushRef="#br0" timeOffset="-77426.19">5438 164 24575,'35'-18'0,"1"1"0,0 1 0,1 2 0,1 2 0,63-12 0,-97 23 0,-1 0 0,0 1 0,1-1 0,-1 1 0,1 0 0,-1 0 0,1 0 0,-1 1 0,0-1 0,1 1 0,-1 0 0,0 0 0,1 0 0,-1 0 0,0 0 0,0 1 0,0-1 0,0 1 0,0 0 0,0 0 0,-1 0 0,1 0 0,-1 1 0,1-1 0,-1 1 0,0-1 0,0 1 0,0 0 0,0 0 0,0 0 0,-1 0 0,1 0 0,-1 0 0,0 1 0,0-1 0,0 0 0,0 1 0,-1-1 0,1 4 0,2 19 0,0 0 0,-2 0 0,-1 0 0,-1 1 0,-8 42 0,-35 129 0,37-172 0,-30 102-1365,28-100-5461</inkml:trace>
  <inkml:trace contextRef="#ctx0" brushRef="#br0" timeOffset="-77026.91">5588 334 24575,'25'-3'0,"27"-6"0,21 0 0,14 0 0,6 3 0,-13 2-8191</inkml:trace>
  <inkml:trace contextRef="#ctx0" brushRef="#br0" timeOffset="-51914.01">10179 1561 24575,'32'0'0,"26"0"0,16 0 0,15 0 0,-9 0-8191</inkml:trace>
  <inkml:trace contextRef="#ctx0" brushRef="#br0" timeOffset="-57628.53">6413 1943 24575,'20'-37'0,"-20"38"0,0-1 0,0 0 0,0 0 0,0 0 0,-1 0 0,1 0 0,0 0 0,0-1 0,0 1 0,0 0 0,0 0 0,0 0 0,-1 0 0,1 0 0,0 0 0,0 0 0,0 0 0,0 0 0,0 0 0,0 0 0,0 0 0,0 0 0,-1 0 0,1 0 0,0-1 0,0 1 0,0 0 0,0 0 0,0 0 0,0 0 0,0 0 0,0 0 0,0 0 0,0-1 0,0 1 0,0 0 0,0 0 0,0 0 0,0 0 0,0 0 0,0 0 0,0-1 0,0 1 0,0 0 0,0 0 0,0 0 0,0 0 0,0 0 0,0 0 0,0 0 0,0-1 0,0 1 0,0 0 0,0 0 0,0 0 0,0 0 0,1 0 0,-1 0 0,0 0 0,0 0 0,0 0 0,0-1 0,0 1 0,0 0 0,0 0 0,-12 10 0,-18 21 0,-5 15 0,2 1 0,3 2 0,1 1 0,-43 105 0,35-54 0,-43 186 0,64-210 20,3 1 0,3 0 0,4 1 0,3-1 0,11 116 0,-2-145-169,2 0 1,2-1-1,2 0 1,2-1-1,2 0 1,2-1-1,2-1 1,2-1-1,51 75 1,-18-47-6678</inkml:trace>
  <inkml:trace contextRef="#ctx0" brushRef="#br0" timeOffset="-57135.38">7238 1857 24575,'-4'4'0,"3"12"0,1 13 0,5 17 0,1 15 0,3 12 0,0 7 0,-1 5 0,-3-2 0,-1-3 0,-2-16-8191</inkml:trace>
  <inkml:trace contextRef="#ctx0" brushRef="#br0" timeOffset="-56745.79">6836 2620 24575,'-7'-3'0,"8"-6"0,23-3 0,27-5 0,28-2 0,26-6 0,16-1 0,9-1 0,4 5 0,-6 2 0,-11 5 0,-17 1 0,-27 3-8191</inkml:trace>
  <inkml:trace contextRef="#ctx0" brushRef="#br0" timeOffset="-68528.7">231 2091 24575,'18'-44'0,"-18"43"0,0 0 0,0 0 0,0 0 0,1 0 0,-1 0 0,1 1 0,-1-1 0,0 0 0,1 0 0,-1 0 0,1 0 0,0 0 0,-1 1 0,1-1 0,0 0 0,-1 1 0,3-2 0,-3 2 0,0 0 0,1 0 0,-1 1 0,1-1 0,-1 0 0,0 0 0,1 0 0,-1 1 0,0-1 0,1 0 0,-1 1 0,0-1 0,1 0 0,-1 1 0,0-1 0,0 0 0,1 1 0,-1-1 0,0 0 0,0 1 0,0-1 0,0 1 0,1-1 0,-1 0 0,0 1 0,0 0 0,7 39 0,-5 184 0,-3-193 0,3-51 0,0 0 0,1-1 0,1 1 0,9-26 0,-10 36 0,0 0 0,1-1 0,1 2 0,-1-1 0,2 0 0,-1 1 0,1 0 0,1 0 0,-1 1 0,1 0 0,16-14 0,-21 21 0,-1 0 0,1 0 0,-1 0 0,1 0 0,0 0 0,-1 0 0,1 0 0,0 1 0,0-1 0,-1 1 0,1-1 0,0 1 0,0 0 0,0 0 0,0 0 0,0 0 0,-1 0 0,1 0 0,0 0 0,0 0 0,0 1 0,0-1 0,1 2 0,0-1 0,0 1 0,0 0 0,0 0 0,0 0 0,-1 1 0,1-1 0,-1 1 0,1-1 0,-1 1 0,0 0 0,2 5 0,4 7 0,0 1 0,-2 0 0,9 31 0,-9-22-273,-1 0 0,-2 0 0,0 0 0,-1 36 0,-3-39-6553</inkml:trace>
  <inkml:trace contextRef="#ctx0" brushRef="#br0" timeOffset="-68137.05">656 2238 24575,'4'18'0,"0"17"0,1 9 0,-2 9 0,0 2 0,-1-1 0,-1-7 0,-1-6 0,0-8 0,3-9 0,2-13 0</inkml:trace>
  <inkml:trace contextRef="#ctx0" brushRef="#br0" timeOffset="-68136.01">867 2302 24575,'0'-3'0,"4"-2"0,4 0 0,9 1 0,8 1 0,7 2 0,6 0 0,3-3 0,-2-1 0,-7 1-8191</inkml:trace>
  <inkml:trace contextRef="#ctx0" brushRef="#br0" timeOffset="-68135.01">1227 2090 24575,'0'-3'0,"0"5"0,0 7 0,0 8 0,0 9 0,0 7 0,0 6 0,0 2 0,4-1 0,0-1 0,5-3 0,-1-8-8191</inkml:trace>
  <inkml:trace contextRef="#ctx0" brushRef="#br0" timeOffset="-67748.08">1480 1899 24575,'18'15'0,"10"15"0,6 13 0,3 11 0,1 10 0,-6 9 0,-8 6 0,-12 4 0,-19 6 0,-22-1 0,-28-5 0,-30-10 0,1-16-8191</inkml:trace>
  <inkml:trace contextRef="#ctx0" brushRef="#br0" timeOffset="-67370.94">296 1772 24575,'-29'15'0,"-16"15"0,-9 17 0,3 19 0,5 15 0,11 10 0,11 6 0,18 5 0,19 3 0,23-2 0,23-7 0,19-13 0,19-18 0,-8-19-8191</inkml:trace>
  <inkml:trace contextRef="#ctx0" brushRef="#br0" timeOffset="-66937.28">1862 1984 24575,'-6'0'0,"1"1"0,-1-1 0,0 1 0,1 0 0,-1 0 0,1 1 0,-1 0 0,1 0 0,0 0 0,0 0 0,0 1 0,0 0 0,0 0 0,0 0 0,1 1 0,0-1 0,-1 1 0,1 0 0,1 0 0,-1 1 0,-5 7 0,7-8 0,0 0 0,0 0 0,0 1 0,1-1 0,-1 1 0,1-1 0,0 1 0,1-1 0,-1 1 0,1-1 0,-1 1 0,1 0 0,1-1 0,-1 1 0,1 0 0,0-1 0,0 1 0,0-1 0,0 1 0,1-1 0,0 0 0,0 0 0,0 0 0,0 0 0,1 0 0,5 6 0,3 3 0,0-2 0,1 0 0,23 17 0,-23-19 0,0 0 0,-1 0 0,0 1 0,0 1 0,9 12 0,-19-21 0,0 0 0,1-1 0,-1 1 0,0 0 0,0 0 0,0 0 0,0 0 0,-1 0 0,1 0 0,-1 0 0,1 0 0,-1 1 0,1-1 0,-1 0 0,0 0 0,0 0 0,0 0 0,-1 1 0,1-1 0,0 0 0,-1 2 0,-1-1 0,1 0 0,-1 0 0,0 0 0,1-1 0,-1 1 0,-1-1 0,1 0 0,0 1 0,0-1 0,-1 0 0,1 0 0,-6 3 0,-6 2 0,-1 0 0,0-1 0,0 0 0,-21 5 0,35-11 0,-8 3-113,-21 5 354,29-7-315,0-1-1,0 0 0,0 1 1,0-1-1,0 0 0,0 0 1,0 0-1,0 0 0,0 0 1,0 0-1,-1 0 0,1 0 1,0 0-1,0 0 0,0-1 1,0 1-1,0 0 0,0-1 1,-1 0-1</inkml:trace>
  <inkml:trace contextRef="#ctx0" brushRef="#br0" timeOffset="-66501.54">2115 2260 24575,'-4'22'0,"0"18"0,-1 12 0,2 9 0,0 1 0,5-3 0,2-7 0,0-10 0,0-19 0,-2-13-8191</inkml:trace>
  <inkml:trace contextRef="#ctx0" brushRef="#br0" timeOffset="-66500.54">2179 1710 24575,'25'-7'0,"16"-2"0,8 0 0,-1 8 0,-9 17 0,-10 14 0,-11 11 0,-15 9 0,-16 3 0,-9-4 0,-8-7 0,-2-7 0,11-9 0,20-9 0,21-11 0,18-7 0,13-6 0,-2-3-8191</inkml:trace>
  <inkml:trace contextRef="#ctx0" brushRef="#br0" timeOffset="-66112.66">2496 2239 24575,'114'1'0,"124"-2"0,-233 1 0,0-1 0,0 1 0,0-1 0,0 0 0,0 0 0,0 0 0,0-1 0,0 1 0,5-4 0,-9 4 0,0 0 0,0 1 0,0-1 0,0 1 0,-1-1 0,1 0 0,0 0 0,-1 0 0,1 1 0,-1-1 0,1 0 0,-1 0 0,1 0 0,-1 0 0,1 0 0,-1 0 0,0 0 0,0 0 0,1-2 0,-1 1 0,0 0 0,-1 0 0,1 0 0,0 0 0,-1 0 0,0 0 0,1 1 0,-1-1 0,0 0 0,0 0 0,0 0 0,0 0 0,-2-2 0,-1-1 0,0-1 0,0 0 0,0 0 0,0 0 0,-1 1 0,0-1 0,0 1 0,0 1 0,-1-1 0,0 1 0,-9-6 0,14 9 0,0 1 0,1 0 0,-1 0 0,0 0 0,0 0 0,1 1 0,-1-1 0,0 0 0,1 0 0,-1 0 0,0 0 0,1 1 0,-1-1 0,1 0 0,-1 1 0,0-1 0,1 0 0,-1 1 0,1-1 0,-1 1 0,1-1 0,-1 1 0,1-1 0,-1 1 0,1-1 0,0 1 0,-1-1 0,1 1 0,0 0 0,-1-1 0,1 1 0,0 0 0,0-1 0,0 1 0,-1 1 0,-4 27 0,5-27 0,-2 21-124,1-1 0,2 0 0,0 1 0,1-1 0,1 0 0,1 0-1,1 0 1,1 0 0,1-1 0,12 26 0,2-6-6702</inkml:trace>
  <inkml:trace contextRef="#ctx0" brushRef="#br0" timeOffset="-65737.88">3364 1857 24575,'-7'-7'0,"-10"8"0,-9 15 0,-7 20 0,-2 17 0,2 14 0,2 14 0,7 8 0,8 6 0,5 2 0,14-2 0,12-2 0,11-13 0,8-18 0,-1-18-8191</inkml:trace>
  <inkml:trace contextRef="#ctx0" brushRef="#br0" timeOffset="-65319.86">3470 2217 24575,'-3'-8'0,"4"7"0,9 16 0,-3 1 0,-2 0 0,0 0 0,0 1 0,-2-1 0,3 28 0,-1 86 0,-5-115 0,1-12 0,2-9 0,6-23 0,10-38 0,-15 54 0,28-89 0,-28 92 0,0 1 0,1-1 0,-1 1 0,2 1 0,0-1 0,0 1 0,0 0 0,9-9 0,-13 16 0,-1-1 0,1 1 0,-1-1 0,1 1 0,0 0 0,0 0 0,0-1 0,0 1 0,0 1 0,0-1 0,0 0 0,0 0 0,0 1 0,0-1 0,0 1 0,1 0 0,-1-1 0,0 1 0,3 0 0,-3 1 0,0 0 0,0-1 0,-1 1 0,1 0 0,0 0 0,0 0 0,0 0 0,-1 0 0,1 0 0,0 1 0,-1-1 0,0 1 0,1-1 0,-1 1 0,0-1 0,2 4 0,2 4 0,0 0 0,-1 0 0,-1 1 0,1-1 0,-1 1 0,2 18 0,1 16-682,-2 86-1,-4-100-6143</inkml:trace>
  <inkml:trace contextRef="#ctx0" brushRef="#br0" timeOffset="-64837.05">3810 2366 24575,'6'-1'0,"-1"1"0,1-1 0,-1 1 0,1 0 0,0 0 0,-1 0 0,1 1 0,-1 0 0,1 0 0,-1 1 0,1-1 0,-1 1 0,0 0 0,0 1 0,0-1 0,0 1 0,0 0 0,0 0 0,-1 1 0,1-1 0,-1 1 0,0 0 0,5 7 0,-5-6 0,-1 1 0,1-1 0,-1 1 0,-1 0 0,1 0 0,-1 0 0,0 0 0,0 0 0,-1 1 0,0-1 0,0 0 0,-1 1 0,1-1 0,-1 1 0,-1-1 0,1 1 0,-1-1 0,0 0 0,-1 1 0,-2 7 0,-3 2 0,-1 0 0,0-1 0,-1 0 0,0-1 0,-2 1 0,-18 18 0,25-27 0,3-5 0,0 0 0,0-1 0,1 1 0,-1 0 0,0 0 0,1 0 0,-1 0 0,1 0 0,-1 0 0,1 0 0,-1 0 0,1 0 0,0 0 0,-1 0 0,1 0 0,0 0 0,0 2 0,0-3 0,0 1 0,0-1 0,1 0 0,-1 1 0,0-1 0,1 1 0,-1-1 0,0 0 0,1 1 0,-1-1 0,0 0 0,1 0 0,-1 1 0,1-1 0,-1 0 0,1 0 0,-1 0 0,0 1 0,1-1 0,-1 0 0,1 0 0,-1 0 0,1 0 0,-1 0 0,1 0 0,0 0 0,40-7 0,48-23-1365,-42 12-5461</inkml:trace>
  <inkml:trace contextRef="#ctx0" brushRef="#br0" timeOffset="-64836.05">4127 2324 24575,'11'-3'0,"14"-2"0,10 0 0,7 2 0,3 0 0,0 2 0,1-4 0,-7 0-8191</inkml:trace>
  <inkml:trace contextRef="#ctx0" brushRef="#br0" timeOffset="-64446.61">4550 2175 24575,'-4'0'0,"0"4"0,-1 8 0,2 9 0,0 8 0,1 4 0,1 2 0,1 3 0,0-1 0,0-8-8191</inkml:trace>
  <inkml:trace contextRef="#ctx0" brushRef="#br0" timeOffset="-64445.61">4677 1963 24575,'11'15'0,"7"15"0,4 17 0,2 18 0,-3 13 0,-5 11 0,-10 9 0,-8 1 0,-11-1 0,-15-10 0,-9-13 0,-6-20 0,4-18-8191</inkml:trace>
  <inkml:trace contextRef="#ctx0" brushRef="#br0" timeOffset="-64057.32">5122 2132 24575,'1'-1'0,"0"-1"0,0 1 0,0-1 0,0 0 0,0 1 0,0-1 0,-1 0 0,1 0 0,-1 1 0,1-1 0,-1 0 0,0 0 0,0 0 0,0 0 0,0 0 0,0-3 0,0 4 0,-1 0 0,1 0 0,-1 1 0,0-1 0,1 0 0,-1 0 0,0 1 0,1-1 0,-1 0 0,0 1 0,0-1 0,1 1 0,-1-1 0,0 1 0,0-1 0,0 1 0,0-1 0,0 1 0,0 0 0,0 0 0,0-1 0,0 1 0,0 0 0,0 0 0,0 0 0,0 0 0,0 0 0,0 0 0,0 0 0,0 1 0,0-1 0,1 0 0,-3 1 0,-4 0 0,0 1 0,1 0 0,-1 0 0,1 0 0,-1 1 0,1 0 0,0 0 0,0 1 0,0 0 0,1 0 0,-1 0 0,1 0 0,0 1 0,0 0 0,0 0 0,1 0 0,0 1 0,-4 6 0,6-7 0,-1-1 0,1 1 0,0 0 0,1 0 0,-1 1 0,1-1 0,0 0 0,0 0 0,1 1 0,0-1 0,0 0 0,0 1 0,0-1 0,1 0 0,0 0 0,0 1 0,0-1 0,1 0 0,0 0 0,0 0 0,0 0 0,0 0 0,1-1 0,3 6 0,5 4 0,1 0 0,1-1 0,0 0 0,0-1 0,30 20 0,-21-16 0,28 27 0,-49-42-4,0 0-1,0 0 0,0 0 1,0 0-1,0 0 1,0 0-1,0 0 1,0 0-1,-1 0 0,1 1 1,0-1-1,-1 0 1,1 0-1,-1 1 0,0-1 1,1 0-1,-1 1 1,0-1-1,0 1 0,0-1 1,0 3-1,0-3 15,-1 0-1,1 0 0,-1 0 1,0 1-1,0-1 0,1 0 1,-1 0-1,0 0 1,0 0-1,0 0 0,0 0 1,0-1-1,0 1 0,-1 0 1,1 0-1,0-1 1,0 1-1,-2 0 0,-8 3-124,-1 0 0,1-1 0,-1-1 0,-13 2 0,9-2-752,-12 4-5959</inkml:trace>
  <inkml:trace contextRef="#ctx0" brushRef="#br0" timeOffset="-63636.84">5396 2407 24575,'2'0'0,"0"0"0,0 1 0,0-1 0,0 0 0,0 1 0,-1-1 0,1 1 0,0 0 0,0-1 0,0 1 0,-1 0 0,1 0 0,0 0 0,-1 0 0,1 1 0,-1-1 0,1 0 0,1 3 0,0 0 0,-1-1 0,0 1 0,0 0 0,0-1 0,0 1 0,0 0 0,-1 0 0,2 6 0,-1-1 0,-1-1 0,0 1 0,0 0 0,-1 0 0,0 0 0,0-1 0,-3 17 0,0-16 0,0-1 0,0 1 0,-1-1 0,0 0 0,0 0 0,0-1 0,-1 1 0,-1-1 0,-7 9 0,-1-2 0,-1 0 0,-31 23 0,32-23 0,24-13 0,33-13 0,3-5-682,69-37-1,-63 25-6143</inkml:trace>
  <inkml:trace contextRef="#ctx0" brushRef="#br0" timeOffset="-63232.02">5588 1879 24575,'20'-11'0,"-1"1"0,2 1 0,0 0 0,42-10 0,-56 17 0,0 1 0,0 0 0,0 1 0,0-1 0,1 1 0,-1 1 0,0 0 0,11 2 0,-14-2 0,0 0 0,0 1 0,0-1 0,-1 1 0,1 0 0,0 0 0,-1 1 0,0-1 0,1 1 0,-1 0 0,0 0 0,0 0 0,0 0 0,-1 0 0,5 6 0,-5-4 0,1 1 0,-1-1 0,0 0 0,0 1 0,0-1 0,-1 1 0,0 0 0,0-1 0,-1 1 0,1 0 0,-1-1 0,0 1 0,-1 0 0,1 0 0,-1-1 0,0 1 0,-1 0 0,1-1 0,-1 1 0,0-1 0,-1 0 0,1 0 0,-6 7 0,4-4 0,-1-1 0,0 0 0,0-1 0,-1 1 0,0-1 0,0 0 0,0-1 0,-1 1 0,0-1 0,0 0 0,0-1 0,0 0 0,-1 0 0,0-1 0,-10 4 0,145-50 25,-67 20-1415,9-1-5436</inkml:trace>
  <inkml:trace contextRef="#ctx0" brushRef="#br0" timeOffset="-62376.07">0 3106 24575,'617'-33'11,"-271"8"-174,987-10-1410,-404 18 57,-3-41 790,-672 32 1190,208-19 1671,3 28-774,-437 17-1444,-20-1-59,0 0 0,1 1 1,-1 1-1,1-1 1,-1 1-1,0 1 0,0-1 1,16 7-1</inkml:trace>
  <inkml:trace contextRef="#ctx0" brushRef="#br0" timeOffset="-60890.59">1397 3508 24575,'1'-19'0,"3"23"0,4 34 0,-8-36 0,25 132 0,-25-133 0,0 0 0,0 0 0,0 0 0,0 0 0,1 0 0,-1 0 0,0 0 0,0 0 0,1 0 0,-1 0 0,0-1 0,1 1 0,-1 0 0,1 0 0,-1 0 0,1 0 0,-1-1 0,1 1 0,0 0 0,-1 0 0,1-1 0,0 1 0,0 0 0,-1-1 0,1 1 0,0-1 0,0 1 0,2 0 0,-2-2 0,0 1 0,1-1 0,-1 0 0,0 1 0,0-1 0,1 0 0,-1 0 0,0 0 0,0 0 0,0 0 0,0 0 0,0 0 0,0 0 0,0 0 0,-1 0 0,2-3 0,6-10 0,0 0 0,6-19 0,-13 33 0,20-58 0,-15 37 0,1 1 0,1 1 0,1-1 0,19-30 0,-27 49 0,-1 0 0,1 1 0,-1-1 0,1 0 0,-1 0 0,1 0 0,0 1 0,-1-1 0,1 0 0,0 1 0,0-1 0,-1 1 0,1-1 0,0 1 0,0-1 0,0 1 0,0 0 0,0-1 0,-1 1 0,1 0 0,0-1 0,0 1 0,0 0 0,2 0 0,-2 1 0,-1-1 0,1 1 0,0-1 0,0 1 0,0-1 0,0 1 0,0 0 0,-1-1 0,1 1 0,0 0 0,-1 0 0,1 0 0,0 0 0,-1-1 0,1 1 0,-1 0 0,0 0 0,1 1 0,3 8 0,-2 0 0,1-1 0,1 15 0,-4-21 0,9 63 0,-5-29 0,11 46 0,-14-79-136,0-1-1,0 1 1,1 0-1,-1 0 1,1-1-1,0 1 1,0-1-1,1 1 0,4 5 1,6 2-6690</inkml:trace>
  <inkml:trace contextRef="#ctx0" brushRef="#br0" timeOffset="-60481.13">1842 3529 24575,'0'4'0,"4"8"0,0 9 0,1 9 0,-1 6 0,-2 0 0,3 2 0,1-2 0,-1-4 0,2-7 0,1-8-8191</inkml:trace>
  <inkml:trace contextRef="#ctx0" brushRef="#br0" timeOffset="-60088.75">2096 3509 24575,'68'-10'0,"137"-1"0,-200 11 0,-4 0 0,0 0 0,1 1 0,-1-1 0,0 0 0,0 0 0,0 0 0,0 0 0,0 0 0,0 0 0,1-1 0,-1 1 0,0 0 0,0-1 0,0 1 0,0 0 0,0-1 0,0 1 0,0-1 0,0 0 0,0 1 0,1-2 0,-16-13 0,5 6 0,-71-78 0,80 87 0,-1-1 0,1 1 0,-1-1 0,1 0 0,-1 1 0,1-1 0,-1 1 0,0 0 0,1-1 0,-1 1 0,0-1 0,1 1 0,-1 0 0,0 0 0,1-1 0,-1 1 0,0 0 0,0 0 0,1 0 0,-1 0 0,0 0 0,0 0 0,0 0 0,0 0 0,0 0 0,1 1 0,-1-1 0,1 1 0,-1 0 0,1-1 0,-1 1 0,1-1 0,-1 1 0,1 0 0,0-1 0,-1 1 0,1 0 0,0 0 0,0-1 0,0 1 0,-1 0 0,1 0 0,0-1 0,0 2 0,3 40 0,3-9-227,1 0-1,2-1 1,1 0-1,2 0 1,21 43-1,-17-51-6598</inkml:trace>
  <inkml:trace contextRef="#ctx0" brushRef="#br0" timeOffset="-59669.8">2644 3381 24575,'9'22'0,"-1"0"0,-1 0 0,0 0 0,2 25 0,-3-19 0,15 74 0,-21-101 0,0-1 0,1 1 0,-1 0 0,0 0 0,0 0 0,1-1 0,-1 1 0,0 0 0,1 0 0,-1-1 0,1 1 0,-1 0 0,1-1 0,-1 1 0,1-1 0,0 1 0,-1-1 0,1 1 0,0-1 0,0 1 0,0-1 0,-1 0 0,1 0 0,0 0 0,-1 0 0,1 0 0,-1 0 0,1 0 0,-1 0 0,1-1 0,-1 1 0,1 0 0,-1 0 0,1-1 0,-1 1 0,1 0 0,-1-1 0,0 1 0,1-1 0,-1 1 0,1 0 0,-1-1 0,1 0 0,18-34 0,-17 30 0,24-58 0,-18 40 0,1 1 0,1 1 0,1-1 0,26-37 0,-36 57 0,0 1 0,0 0 0,0-1 0,1 1 0,-1 0 0,0 0 0,0 0 0,1 0 0,-1 0 0,0 0 0,1 0 0,-1 0 0,1 0 0,0 1 0,-1-1 0,1 1 0,-1-1 0,1 1 0,0 0 0,-1-1 0,3 1 0,-2 1 0,-1-1 0,1 1 0,-1-1 0,1 1 0,-1 0 0,1-1 0,-1 1 0,1 0 0,-1 0 0,0 0 0,1 0 0,-1 1 0,0-1 0,0 0 0,0 0 0,0 1 0,1 1 0,3 6 0,0 0 0,0 0 0,-2 1 0,1 0 0,3 13 0,8 60 72,-11-57-551,0-1 0,12 36 0,-8-41-6347</inkml:trace>
  <inkml:trace contextRef="#ctx0" brushRef="#br0" timeOffset="-59218.77">3152 3508 24575,'7'0'0,"0"0"0,-1 1 0,1 0 0,0 0 0,-1 0 0,1 1 0,-1-1 0,1 2 0,-1-1 0,0 1 0,0 0 0,0 0 0,6 4 0,-8-3 0,-1-1 0,1 1 0,0 0 0,-1 0 0,0 0 0,0 0 0,0 0 0,-1 1 0,1-1 0,-1 1 0,0 0 0,0 0 0,-1-1 0,0 1 0,1 0 0,-2 1 0,2 7 0,-2-6 0,0 0 0,0-1 0,0 1 0,-1 0 0,0-1 0,0 1 0,-1-1 0,1 1 0,-2-1 0,1 0 0,-1 0 0,0 0 0,0 0 0,0 0 0,-1-1 0,-4 6 0,-6 5 0,-1-2 0,0 1 0,-30 20 0,35-28 0,10-7 0,0 0 0,1 0 0,-1 0 0,0 1 0,0-1 0,0 0 0,0 0 0,0 0 0,0 0 0,0 0 0,0 0 0,0 0 0,0 0 0,0 0 0,0 0 0,0 0 0,1 0 0,-1 0 0,0 0 0,0 0 0,0 0 0,0 0 0,0 0 0,0 1 0,0-1 0,0 0 0,0 0 0,0 0 0,0 0 0,0 0 0,0 0 0,0 0 0,0 0 0,0 0 0,0 0 0,0 1 0,0-1 0,0 0 0,0 0 0,0 0 0,0 0 0,0 0 0,0 0 0,0 0 0,0 0 0,0 0 0,0 0 0,0 0 0,0 0 0,-1 1 0,1-1 0,0 0 0,0 0 0,0 0 0,0 0 0,0 0 0,0 0 0,0 0 0,0 0 0,0 0 0,0 0 0,0 0 0,0 0 0,-1 0 0,1 0 0,0 0 0,0 0 0,0 0 0,0 0 0,11 0 0,17-4 0,-26 4 0,230-41-1365,-177 31-5461</inkml:trace>
  <inkml:trace contextRef="#ctx0" brushRef="#br0" timeOffset="-59217.77">3576 3572 24575,'22'-11'0,"13"-3"0,13 0 0,5 3 0,4 3 0,0 3 0,-10 3-8191</inkml:trace>
  <inkml:trace contextRef="#ctx0" brushRef="#br0" timeOffset="-58738.86">4106 3339 24575,'4'-5'0,"1"-1"0,0 1 0,0 0 0,1 0 0,-1 1 0,1 0 0,0 0 0,0 0 0,0 0 0,1 1 0,-1 0 0,10-3 0,-14 6 0,1-1 0,-1 1 0,0 0 0,1-1 0,-1 1 0,0 0 0,0 0 0,1 0 0,-1 1 0,0-1 0,1 0 0,-1 1 0,0 0 0,0-1 0,0 1 0,4 2 0,-3-1 0,-1 0 0,0 0 0,-1 0 0,1 0 0,0 0 0,0 0 0,-1 0 0,0 1 0,1-1 0,-1 1 0,0-1 0,0 1 0,0-1 0,0 1 0,-1 0 0,1-1 0,0 6 0,-1 2 0,0 0 0,0 0 0,-1 0 0,0 0 0,0 0 0,-1 0 0,-1 0 0,0-1 0,0 1 0,-1-1 0,0 0 0,0 0 0,-1 0 0,-11 15 0,-3 2 0,-2-1 0,0-2 0,-32 29 0,50-49 0,-1 0 0,1 0 0,0 1 0,0-1 0,-5 9 0,8-12 0,-1 0 0,1 1 0,0-1 0,0 0 0,0 1 0,0-1 0,0 0 0,0 1 0,0-1 0,-1 0 0,1 1 0,0-1 0,0 0 0,0 1 0,1-1 0,-1 0 0,0 1 0,0-1 0,0 0 0,0 1 0,0-1 0,0 0 0,0 1 0,0-1 0,1 0 0,-1 1 0,0-1 0,0 0 0,0 0 0,1 1 0,-1-1 0,20 3 0,28-9 0,-1-2 0,0-2 0,81-29 0,-74 22 0,8-3-1365,-12 5-5461</inkml:trace>
  <inkml:trace contextRef="#ctx0" brushRef="#br0" timeOffset="-57628.53">6413 1943 24575,'20'-37'0,"-20"38"0,0-1 0,0 0 0,0 0 0,0 0 0,-1 0 0,1 0 0,0 0 0,0-1 0,0 1 0,0 0 0,0 0 0,0 0 0,-1 0 0,1 0 0,0 0 0,0 0 0,0 0 0,0 0 0,0 0 0,0 0 0,0 0 0,0 0 0,-1 0 0,1 0 0,0-1 0,0 1 0,0 0 0,0 0 0,0 0 0,0 0 0,0 0 0,0 0 0,0 0 0,0-1 0,0 1 0,0 0 0,0 0 0,0 0 0,0 0 0,0 0 0,0 0 0,0-1 0,0 1 0,0 0 0,0 0 0,0 0 0,0 0 0,0 0 0,0 0 0,0 0 0,0-1 0,0 1 0,0 0 0,0 0 0,0 0 0,0 0 0,1 0 0,-1 0 0,0 0 0,0 0 0,0 0 0,0-1 0,0 1 0,0 0 0,0 0 0,-12 10 0,-18 21 0,-5 15 0,2 1 0,3 2 0,1 1 0,-43 105 0,35-54 0,-43 186 0,64-210 20,3 1 0,3 0 0,4 1 0,3-1 0,11 116 0,-2-145-169,2 0 1,2-1-1,2 0 1,2-1-1,2 0 1,2-1-1,2-1 1,2-1-1,51 75 1,-18-47-6678</inkml:trace>
  <inkml:trace contextRef="#ctx0" brushRef="#br0" timeOffset="-57135.38">7239 1857 24575,'-4'4'0,"3"12"0,1 13 0,5 17 0,1 15 0,3 12 0,0 7 0,-1 5 0,-3-2 0,-1-3 0,-2-16-8191</inkml:trace>
  <inkml:trace contextRef="#ctx0" brushRef="#br0" timeOffset="-56745.79">6836 2619 24575,'-7'-3'0,"8"-6"0,23-3 0,27-5 0,28-2 0,26-6 0,16-1 0,9-1 0,4 5 0,-6 2 0,-11 5 0,-17 1 0,-27 3-8191</inkml:trace>
  <inkml:trace contextRef="#ctx0" brushRef="#br0" timeOffset="-55226.65">5757 3741 24575,'6'1'0,"1"0"0,-1 0 0,1 0 0,-1 0 0,0 1 0,0 0 0,0 1 0,11 5 0,45 32 0,-41-26 0,68 45 0,3-5 0,133 59 0,-225-113 0,0 0 0,0 0 0,0 0 0,0 0 0,0 1 0,0-1 0,0 0 0,0 0 0,1 0 0,-1 0 0,0 0 0,0 0 0,0 0 0,0 0 0,0 0 0,0 0 0,1 0 0,-1 0 0,0 0 0,0 0 0,0 0 0,0 0 0,0 0 0,0 0 0,1 0 0,-1 0 0,0 0 0,0 0 0,0 0 0,0 0 0,0 0 0,0 0 0,1 0 0,-1 0 0,0 0 0,0 0 0,0 0 0,0 0 0,0 0 0,0 0 0,0-1 0,1 1 0,-1 0 0,0 0 0,0 0 0,0 0 0,0 0 0,0 0 0,0 0 0,0-1 0,0 1 0,0 0 0,0 0 0,0 0 0,-5-12 0,-19-23 0,11 17 0,0-6 0,0 1 0,2-2 0,1 1 0,1-1 0,1-1 0,1 0 0,-7-51 0,6-7 0,4-102 0,58-479 0,-26 434 0,-2-261 0,-26 477 0,1 0 0,1 0 0,0 0 0,1 0 0,0 0 0,1 0 0,1 1 0,9-21 0,-11 29 0,0-1 0,1 1 0,-1 0 0,1 1 0,0-1 0,0 1 0,1-1 0,0 1 0,0 1 0,0-1 0,0 1 0,1 0 0,0 0 0,0 0 0,0 1 0,0 0 0,0 0 0,1 0 0,-1 1 0,13-3 0,47 0 0,121 4 0,-81 4 0,1216-55 0,-810-10 0,73-7 0,-457 60-1365,-89 7-5461</inkml:trace>
  <inkml:trace contextRef="#ctx0" brushRef="#br0" timeOffset="-54331.19">7133 3148 24575,'0'268'0,"0"-267"0,0-1 0,0 0 0,-1 1 0,1-1 0,0 0 0,0 1 0,0-1 0,0 0 0,0 1 0,0-1 0,0 0 0,0 1 0,0-1 0,0 0 0,0 1 0,0-1 0,0 0 0,0 1 0,0-1 0,0 0 0,0 1 0,0-1 0,1 0 0,-1 0 0,0 1 0,0-1 0,0 0 0,1 1 0,-1-1 0,0 0 0,0 0 0,1 1 0,-1-1 0,0 0 0,0 0 0,1 0 0,-1 0 0,0 1 0,1-1 0,9-14 0,15-42 0,-18 41 0,21-48 0,49-80 0,-77 142 0,1 1 0,-1-1 0,0 0 0,1 0 0,-1 0 0,1 1 0,0-1 0,-1 0 0,1 1 0,-1-1 0,1 0 0,0 1 0,0-1 0,-1 1 0,1-1 0,0 1 0,0-1 0,0 1 0,0 0 0,-1-1 0,1 1 0,0 0 0,0 0 0,0 0 0,0-1 0,0 1 0,1 0 0,0 1 0,-1 0 0,0 0 0,1-1 0,-1 1 0,0 0 0,0 0 0,0 0 0,0 0 0,0 0 0,0 0 0,0 1 0,0-1 0,0 0 0,0 0 0,0 3 0,5 8 0,0 2 0,6 25 0,-9-30 0,3 12-341,1-1 0,1 0-1,12 23 1,-6-20-6485</inkml:trace>
  <inkml:trace contextRef="#ctx0" brushRef="#br0" timeOffset="-53958.88">7557 3232 24575,'0'4'0,"4"4"0,0 9 0,1 8 0,2 7 0,0 2 0,3 2 0,3-5 0,0-7-8191</inkml:trace>
  <inkml:trace contextRef="#ctx0" brushRef="#br0" timeOffset="-53553.78">8297 2535 24575,'120'1'0,"132"-2"0,-246 1 0,0-1 0,-1 1 0,1-1 0,-1 0 0,1 0 0,-1-1 0,1 0 0,-1 0 0,0 0 0,0-1 0,0 1 0,8-7 0,-11 8 0,0-1 0,0 0 0,0 0 0,-1 0 0,1-1 0,-1 1 0,0 0 0,1 0 0,-1-1 0,0 1 0,0-1 0,-1 1 0,1-1 0,0 1 0,-1-1 0,0 0 0,1 1 0,-1-1 0,0 1 0,0-1 0,-1 0 0,1 1 0,0-1 0,-1 1 0,0-1 0,0 1 0,1-1 0,-1 1 0,-2-3 0,0-3 0,-1 1 0,1 0 0,-1-1 0,-1 2 0,0-1 0,-8-10 0,12 16 0,0 0 0,0 0 0,0 0 0,0 0 0,0 0 0,0 0 0,0 0 0,-1 1 0,1-1 0,0 0 0,0 1 0,-1-1 0,1 1 0,0-1 0,-1 1 0,1 0 0,0-1 0,-1 1 0,1 0 0,0 0 0,-1 0 0,1 0 0,-1 0 0,1 0 0,0 0 0,-1 1 0,1-1 0,0 1 0,-1-1 0,1 1 0,0-1 0,-1 1 0,1-1 0,0 1 0,0 0 0,0 0 0,0 0 0,0 0 0,0 0 0,0 0 0,0 0 0,0 0 0,0 0 0,0 0 0,1 0 0,-2 2 0,-4 8 0,0 0 0,1 0 0,0 0 0,1 1 0,0-1 0,1 1 0,-2 17 0,-7 87 0,11-102 0,-1 12-273,1 1 0,2-1 0,1 1 0,6 34 0,1-24-6553</inkml:trace>
  <inkml:trace contextRef="#ctx0" brushRef="#br0" timeOffset="-53552.78">9144 2049 24575,'4'22'0,"0"17"0,1 17 0,2 14 0,0 12 0,3 6 0,-1 4 0,-1-14-8191</inkml:trace>
  <inkml:trace contextRef="#ctx0" brushRef="#br0" timeOffset="-53085.4">8973 2682 24575,'25'-11'0,"23"-3"0,14 0 0,4 7 0,-3 3 0,-11 4-8191</inkml:trace>
  <inkml:trace contextRef="#ctx0" brushRef="#br0" timeOffset="-52696.29">9037 3042 24575,'-5'34'0,"-1"8"0,-2 45 0,8-77 0,0 1 0,0 0 0,1 0 0,1 0 0,0 0 0,0-1 0,1 1 0,1-1 0,5 13 0,-9-21 0,1 0 0,0-1 0,-1 1 0,1-1 0,0 1 0,0-1 0,0 1 0,0-1 0,0 1 0,0-1 0,0 0 0,0 0 0,1 0 0,-1 1 0,1-1 0,-1 0 0,0-1 0,1 1 0,0 0 0,-1 0 0,1-1 0,-1 1 0,1-1 0,0 1 0,-1-1 0,1 0 0,0 1 0,0-1 0,-1 0 0,1 0 0,0-1 0,0 1 0,-1 0 0,1 0 0,0-1 0,-1 1 0,1-1 0,0 1 0,-1-1 0,1 0 0,-1 0 0,1 0 0,-1 0 0,1 0 0,-1 0 0,0 0 0,2-2 0,8-7 0,-2 0 0,1-1 0,-1 0 0,11-19 0,-17 26 0,93-145 0,-95 147 0,0 0 0,0 1 0,0-1 0,0 1 0,0-1 0,0 1 0,1 0 0,-1-1 0,1 1 0,-1 0 0,1 0 0,-1 0 0,1 0 0,0 0 0,2 0 0,-4 1 0,1 0 0,0 0 0,-1 0 0,1 0 0,0 0 0,-1 0 0,1 1 0,-1-1 0,1 0 0,0 0 0,-1 1 0,1-1 0,-1 0 0,1 1 0,-1-1 0,1 1 0,-1-1 0,1 0 0,-1 1 0,0-1 0,1 1 0,-1 0 0,1-1 0,-1 1 0,0-1 0,0 1 0,1-1 0,-1 2 0,2 6 0,0-1 0,0 1 0,0 0 0,-1 0 0,0 12 0,-2 43-31,0-44-191,1 1-1,1-1 1,0 1 0,1-1-1,6 24 1,1-20-6604</inkml:trace>
  <inkml:trace contextRef="#ctx0" brushRef="#br0" timeOffset="-52695.29">9481 3064 24575,'2'0'0,"0"1"0,0-1 0,0 0 0,0 1 0,-1-1 0,1 1 0,0 0 0,0 0 0,0-1 0,-1 1 0,1 0 0,0 0 0,-1 1 0,1-1 0,-1 0 0,1 0 0,-1 1 0,0-1 0,0 1 0,1-1 0,-1 1 0,0 0 0,0-1 0,-1 1 0,1 0 0,0 0 0,-1 0 0,1-1 0,-1 1 0,1 0 0,-1 2 0,2 5 0,-1 0 0,0 0 0,-1 0 0,0-1 0,-2 16 0,-3 1 0,-2 0 0,0-1 0,-2 0 0,-1 0 0,0-1 0,-24 38 0,21-39 0,13-21 0,-1 0 0,0-1 0,1 1 0,-1 0 0,1 0 0,-1 0 0,1 0 0,-1 0 0,1 0 0,-1 0 0,1 0 0,0 0 0,0 0 0,0 0 0,0 0 0,-1 0 0,1 0 0,1 1 0,-1-1 0,0 0 0,0 2 0,1-3 0,0 0 0,0 1 0,0-1 0,-1 0 0,1 0 0,0 0 0,0 0 0,0 0 0,-1 0 0,1 0 0,0 0 0,0 0 0,0 0 0,-1-1 0,1 1 0,0 0 0,0 0 0,-1-1 0,1 1 0,0 0 0,0-1 0,47-28 0,344-272-1365,-340 258-5461</inkml:trace>
  <inkml:trace contextRef="#ctx0" brushRef="#br0" timeOffset="-51914.01">10181 1561 24575,'32'0'0,"26"0"0,16 0 0,15 0 0,-9 0-8191</inkml:trace>
  <inkml:trace contextRef="#ctx0" brushRef="#br0" timeOffset="-686.37">10732 144 24575,'1'-1'0,"0"-1"0,0 1 0,0-1 0,0 1 0,0-1 0,0 1 0,1-1 0,-1 1 0,1 0 0,-1 0 0,1 0 0,-1 0 0,1 0 0,-1 0 0,1 0 0,0 0 0,0 1 0,-1-1 0,1 1 0,0-1 0,2 1 0,1-2 0,21-7 0,1 1 0,0 2 0,0 1 0,54-4 0,-79 8 0,1 1 0,0 0 0,-1 0 0,1 0 0,0 0 0,-1 1 0,1-1 0,0 1 0,-1-1 0,1 1 0,0 0 0,-1 0 0,0 0 0,1 1 0,-1-1 0,1 0 0,-1 1 0,0 0 0,0-1 0,0 1 0,0 0 0,0 0 0,-1 0 0,1 0 0,0 0 0,-1 1 0,1-1 0,-1 0 0,0 1 0,0-1 0,0 1 0,0-1 0,-1 1 0,1 0 0,-1-1 0,1 1 0,-1 4 0,0 5 0,0-1 0,-1 0 0,0 1 0,-1-1 0,-1 0 0,0 0 0,-7 19 0,-11 17 0,-46 74 0,48-91 0,1 1 0,1 1 0,2 1 0,1 0 0,-16 57 0,29-83 0,0 0 0,0 0 0,0 0 0,0 0 0,1 1 0,1-1 0,-1 0 0,1 0 0,0 0 0,1 0 0,0 0 0,0 0 0,0 0 0,1 0 0,0-1 0,0 1 0,9 11 0,-6-10 0,2 0 0,-1-1 0,1 1 0,0-2 0,1 1 0,0-1 0,0-1 0,0 1 0,0-2 0,1 1 0,15 4 0,20 4 0,1-2 0,67 8 0,-83-15 0,-16-1 0,-13 1 0,-20 4 0,10-6 0,-2 2 0,-1 0 0,1 0 0,0 1 0,0 1 0,0 0 0,1 0 0,0 1 0,0 1 0,0-1 0,1 1 0,1 1 0,-1 0 0,1 0 0,1 1 0,0 0 0,0 0 0,1 0 0,0 1 0,1 0 0,0 0 0,1 1 0,0-1 0,1 1 0,0 0 0,-2 18 0,2 4 0,1 0 0,2 0 0,1 0 0,7 44 0,35 136 0,-37-184 0,42 171 0,49 248 0,-83-360 0,-4 1 0,-4 0 0,-5 97 0,-6-131 0,-1-1 0,-3 0 0,-26 84 0,24-104 0,-2 0 0,-1 0 0,-2-2 0,-2 0 0,0-1 0,-30 38 0,38-56 0,-1-2 0,0 1 0,0-1 0,-2-1 0,1 0 0,-1-1 0,-25 15 0,38-25 0,-1 0 0,0 1 0,1-1 0,-1 1 0,0-1 0,1 0 0,-1 0 0,0 1 0,1-1 0,-1 0 0,0 0 0,1 0 0,-1 0 0,0 0 0,0 0 0,1 0 0,-1 0 0,0 0 0,0 0 0,1 0 0,-1 0 0,0 0 0,0-1 0,1 1 0,-1 0 0,0-1 0,1 1 0,-1 0 0,1-1 0,-1 1 0,0-1 0,1 1 0,-1-1 0,1 1 0,-1-1 0,1 1 0,-1-1 0,1 0 0,0 1 0,-1-1 0,1 0 0,0 1 0,-1-1 0,1 0 0,0 1 0,0-1 0,0 0 0,0 0 0,0 1 0,-1-1 0,1 0 0,1 0 0,-1 1 0,0-1 0,0-1 0,0-7 0,0 1 0,1-1 0,3-14 0,-3 20 0,11-52-1365,2-2-5461</inkml:trace>
  <inkml:trace contextRef="#ctx0" brushRef="#br0">11788 631 24575,'11'261'0,"0"-50"0,-10-136 0,-1-56 0,0-60 0,10-209 0,-5 206 0,2 1 0,1-1 0,26-70 0,-33 111 0,0-1 0,0 1 0,1-1 0,0 1 0,0 0 0,0 0 0,0 0 0,0 0 0,0 0 0,1 0 0,0 0 0,-1 1 0,1-1 0,0 1 0,0 0 0,0 0 0,1 0 0,-1 0 0,6-1 0,-3 1 0,0 1 0,0 0 0,1 0 0,-1 1 0,0 0 0,0 0 0,1 1 0,-1-1 0,0 1 0,11 4 0,-7-2-62,-1 0 0,0 0 0,-1 1 0,1 1 0,-1-1 0,0 1 0,0 1 0,0 0 0,-1 0 0,1 0 0,-1 1 0,-1 0-1,0 0 1,0 1 0,0 0 0,-1 0 0,0 0 0,0 1 0,-1-1 0,0 1 0,4 18 0,3 14-6764</inkml:trace>
  <inkml:trace contextRef="#ctx0" brushRef="#br0" timeOffset="367.07">11959 948 24575,'-36'0'0,"30"0"0,24 0 0,46 1 0,-13 1 0,67-8 0,-116 6 0,0 0 0,-1 0 0,1 0 0,0 0 0,-1 0 0,1 0 0,0 1 0,-1-1 0,1 1 0,-1-1 0,1 1 0,-1-1 0,1 1 0,-1 0 0,1 0 0,-1 0 0,0 0 0,1 0 0,-1 0 0,0 0 0,0 0 0,0 0 0,1 1 0,-2-1 0,1 0 0,0 1 0,0-1 0,0 1 0,-1-1 0,1 1 0,0 1 0,2 7 0,0 0 0,-1-1 0,0 1 0,0 12 0,0-6 0,3 42 0,5 21 0,-6-69-29,1-15 91,1-21-941,-5 22 360,6-33-6307</inkml:trace>
  <inkml:trace contextRef="#ctx0" brushRef="#br0" timeOffset="1457.59">12360 630 24575,'0'0'0,"0"0"0,0-1 0,0 1 0,0 0 0,-1 0 0,1-1 0,0 1 0,0 0 0,0 0 0,0-1 0,-1 1 0,1 0 0,0 0 0,0 0 0,0-1 0,-1 1 0,1 0 0,0 0 0,0 0 0,-1 0 0,1 0 0,0-1 0,-1 1 0,1 0 0,0 0 0,0 0 0,-1 0 0,1 0 0,0 0 0,-1 0 0,1 0 0,0 0 0,0 0 0,-1 0 0,1 0 0,0 0 0,-1 0 0,1 1 0,0-1 0,0 0 0,-1 0 0,1 0 0,-1 0 0,-11 15 0,-7 22 0,6-2 0,1 1 0,2 0 0,-7 41 0,13-51 0,2-1 0,0 0 0,1 1 0,2-1 0,5 40 0,-5-59 0,1 0 0,0 1 0,0-1 0,0 0 0,0 0 0,1 0 0,0 0 0,1-1 0,4 7 0,-7-11 0,0 0 0,0 0 0,-1 0 0,1 0 0,0 0 0,0 0 0,1-1 0,-1 1 0,0 0 0,0-1 0,0 1 0,0-1 0,0 1 0,1-1 0,-1 0 0,0 1 0,0-1 0,1 0 0,-1 0 0,2 0 0,-1 0 0,0-1 0,0 0 0,0 1 0,-1-1 0,1 0 0,0 0 0,-1 0 0,1-1 0,0 1 0,-1 0 0,1-1 0,-1 1 0,0 0 0,1-1 0,-1 0 0,0 1 0,1-4 0,7-10 0,-2-1 0,0 0 0,0-1 0,-2 0 0,6-25 0,8-26 0,-13 58 0,-1 19 0,-1 31 0,-2-28 0,-1-1 0,11 58 0,-11-64 0,1-1 0,-1 0 0,0 0 0,1 0 0,0 0 0,0 0 0,0 0 0,0 0 0,1-1 0,0 1 0,-1-1 0,7 6 0,-7-8 0,-1 0 0,0 0 0,1-1 0,-1 1 0,0 0 0,1-1 0,-1 1 0,1-1 0,-1 0 0,1 1 0,-1-1 0,1 0 0,-1 0 0,1 0 0,-1 0 0,1 0 0,-1 0 0,1-1 0,-1 1 0,3-1 0,-1 0 0,1-1 0,-1 0 0,1 1 0,-1-1 0,0-1 0,0 1 0,0 0 0,3-4 0,4-5 0,0-1 0,0 0 0,8-14 0,-16 22 0,59-105 0,-57 110 0,0 9 0,3 24 0,0-8 0,-5-18 0,1 0 0,1 0 0,-1-1 0,1 1 0,1-1 0,-1 0 0,1 0 0,0-1 0,12 12 0,-14-15 0,0-1 0,-1 0 0,1 0 0,0-1 0,0 1 0,0 0 0,1-1 0,-1 0 0,0 0 0,0 0 0,1 0 0,-1 0 0,0-1 0,1 1 0,-1-1 0,1 0 0,-1 0 0,1 0 0,-1-1 0,0 1 0,1-1 0,-1 0 0,0 0 0,1 0 0,-1 0 0,6-3 0,-2 0 0,1-1 0,-1 0 0,0 0 0,0-1 0,-1 0 0,1 0 0,-1 0 0,9-14 0,2-5 0,17-34 0,-21 35 0,25-35 0,-38 57 0,1 1 0,0-1 0,0 1 0,1 0 0,-1-1 0,0 1 0,0 0 0,1 0 0,-1 0 0,0 0 0,1 0 0,-1 0 0,1 0 0,-1 0 0,1 1 0,0-1 0,-1 1 0,1-1 0,0 1 0,0-1 0,2 1 0,-2 0 0,-1 1 0,1-1 0,-1 1 0,1 0 0,0 0 0,-1-1 0,1 1 0,-1 0 0,0 0 0,1 1 0,-1-1 0,0 0 0,0 0 0,1 0 0,-1 1 0,0-1 0,1 3 0,5 9 0,-1 1 0,0-1 0,-1 1 0,4 16 0,-4-15 0,-5-13 0,10 23 0,-6-22 0,-1-15 0,-3 3 0,0-1 0,-1 0 0,0 0 0,-1 0 0,0 0 0,-4-10 0,5 16 0,0 0 0,0 1 0,0-1 0,-1 1 0,0 0 0,0-1 0,0 1 0,0 0 0,0 0 0,-1 0 0,1 1 0,-1-1 0,0 0 0,0 1 0,0 0 0,0-1 0,0 1 0,0 1 0,-6-4 0,7 5 0,1-1 0,-1 1 0,0 0 0,1 0 0,-1-1 0,0 1 0,1 0 0,-1 0 0,0 1 0,1-1 0,-1 0 0,1 1 0,-1-1 0,0 0 0,1 1 0,-1 0 0,1-1 0,-1 1 0,-2 2 0,1-1 0,0 1 0,1-1 0,-1 1 0,1 0 0,0 0 0,-1 0 0,1 0 0,-2 5 0,-1 4 0,0-1 0,1 0 0,0 1 0,-2 17 0,5-19 0,-1-1 0,2 1 0,-1 0 0,2 0 0,-1 0 0,1-1 0,1 1 0,4 17 0,-5-24 0,0 1 0,0-1 0,1 1 0,-1-1 0,1 0 0,0 0 0,0 0 0,0 0 0,0 0 0,0 0 0,1 0 0,-1-1 0,1 1 0,0-1 0,0 0 0,0 1 0,0-1 0,0-1 0,1 1 0,-1 0 0,0-1 0,1 0 0,-1 0 0,1 0 0,-1 0 0,6 0 0,-5-1 0,-1 1 0,1-2 0,-1 1 0,1 0 0,-1-1 0,0 0 0,1 1 0,-1-1 0,0-1 0,1 1 0,-1 0 0,0-1 0,0 0 0,6-3 0,-4 0 0,1 0 0,-1 0 0,0 0 0,-1-1 0,1 1 0,6-13 0,-1-1 0,0-1 0,-2-1 0,11-36 0,-2-16 0,-3-1 0,-4 0 0,-3-1 0,-4-124 0,-5 172 0,2 27 0,0 0 0,0 0 0,0 0 0,0 0 0,0 0 0,0 0 0,0 0 0,0 0 0,0 0 0,0 0 0,0 0 0,-1 0 0,1 0 0,0 0 0,0 0 0,0 0 0,0 0 0,0 0 0,0 0 0,0 0 0,0 0 0,0 0 0,0 0 0,0 0 0,-1 0 0,1 0 0,0 0 0,0 0 0,0 0 0,0 0 0,0 0 0,0 0 0,0 0 0,0 0 0,0 0 0,0 0 0,0 0 0,0 0 0,0 0 0,0 0 0,-1-1 0,1 1 0,0 0 0,0 0 0,0 0 0,0 0 0,0 0 0,0 0 0,0 0 0,0 0 0,0 0 0,0 0 0,0-1 0,-4 15 0,-3 22 0,1 36-195,4 1 0,2 0 0,4 0 0,3 0 0,4-1 0,31 118 0,-19-117-6631</inkml:trace>
  <inkml:trace contextRef="#ctx0" brushRef="#br0" timeOffset="1895.2">13906 587 24575,'-21'-2'0,"0"0"0,0 2 0,0 0 0,0 2 0,-24 3 0,33-2 0,0-1 0,0 1 0,0 1 0,0 0 0,1 1 0,-1 0 0,1 0 0,1 2 0,-21 14 0,28-19 0,1 0 0,-1 0 0,1 1 0,0-1 0,-1 1 0,1 0 0,1 0 0,-1 0 0,0-1 0,1 2 0,-1-1 0,1 0 0,0 0 0,0 0 0,0 1 0,0-1 0,1 0 0,-1 1 0,1 3 0,1-1 0,-1-1 0,1 0 0,1 0 0,-1 1 0,1-1 0,0 0 0,0-1 0,0 1 0,1 0 0,-1-1 0,5 6 0,9 9 0,0-1 0,1-1 0,0-1 0,26 19 0,-38-32 0,65 49 0,-43-34 0,-1 1 0,0 1 0,36 39 0,-61-58 0,0 0 0,0 0 0,0 0 0,0 0 0,0 0 0,-1 0 0,1 1 0,-1-1 0,1 0 0,0 0 0,-1 0 0,0 1 0,1-1 0,-1 0 0,0 1 0,0-1 0,1 0 0,-1 3 0,-1-3 0,1 0 0,-1 0 0,1 0 0,0-1 0,-1 1 0,0 0 0,1 0 0,-1-1 0,1 1 0,-1 0 0,0-1 0,1 1 0,-1 0 0,0-1 0,0 1 0,0-1 0,1 1 0,-1-1 0,0 0 0,-1 1 0,-5 1 0,-1 0 0,0 0 0,0-1 0,-14 1 0,21-2 0,-19 2 0,0-1 0,0-1 0,0 0 0,0-2 0,0 0 0,0-1 0,-23-7 0,41 9 6,1 1 0,-1-1 1,1 0-1,-1 1 0,1-1 0,-1 0 0,1 0 0,-1 0 0,1 0 0,0 0 0,-1 0 0,1-1 1,0 1-1,0 0 0,0 0 0,0-1 0,-1-2 0,1 2-70,1 1 0,0 0 0,0 0 0,0-1-1,0 1 1,0 0 0,0-1 0,0 1 0,1 0 0,-1-1 0,0 1-1,1 0 1,-1 0 0,1-1 0,-1 1 0,1 0 0,0 0 0,0 0 0,-1 0-1,1 0 1,0 0 0,1-1 0,16-16-6762</inkml:trace>
  <inkml:trace contextRef="#ctx0" brushRef="#br0" timeOffset="2283.57">14139 885 24575,'-4'11'0,"0"11"0,-1 12 0,2 7 0,0 8 0,1 7 0,5 0 0,1-5 0,1-15 0,-1-14-8191</inkml:trace>
  <inkml:trace contextRef="#ctx0" brushRef="#br0" timeOffset="2684.6">14371 504 24575,'0'29'0,"0"16"0,0 1-8191</inkml:trace>
  <inkml:trace contextRef="#ctx0" brushRef="#br0" timeOffset="2685.6">14413 1033 24575,'0'4'0,"-4"1"0</inkml:trace>
  <inkml:trace contextRef="#ctx0" brushRef="#br0" timeOffset="3466.59">11747 2218 24575,'0'-1'0,"-1"-1"0,1 0 0,-1 1 0,1-1 0,-1 1 0,0-1 0,1 1 0,-1-1 0,0 1 0,0 0 0,0-1 0,0 1 0,0 0 0,-1 0 0,1 0 0,0 0 0,0 0 0,-1 0 0,1 0 0,-1 0 0,1 0 0,-1 1 0,1-1 0,-1 0 0,1 1 0,-1-1 0,0 1 0,1 0 0,-1 0 0,0 0 0,-1 0 0,-6-2 0,0 2 0,0-1 0,0 1 0,-12 2 0,15-1 0,1 0 0,0 0 0,-1 1 0,1 0 0,0 0 0,0 0 0,0 0 0,0 1 0,0 0 0,0 0 0,-8 7 0,12-8 0,-1 0 0,0-1 0,1 1 0,-1 0 0,1 0 0,0 0 0,0 0 0,-1 0 0,1 1 0,1-1 0,-1 0 0,0 0 0,0 1 0,1-1 0,-1 0 0,1 1 0,0-1 0,0 1 0,0-1 0,0 0 0,0 1 0,1-1 0,-1 1 0,1-1 0,-1 0 0,1 1 0,0-1 0,0 0 0,2 4 0,3 4 0,2-1 0,-1 1 0,1-1 0,1-1 0,0 0 0,0 0 0,0 0 0,1-1 0,0-1 0,1 0 0,11 5 0,-10-4 0,0-1 0,0 2 0,-1-1 0,0 2 0,0-1 0,-1 2 0,0-1 0,10 14 0,-18-22 0,-1 1 0,0-1 0,0 1 0,0 0 0,0 0 0,0-1 0,0 1 0,0 0 0,-1 0 0,1 0 0,-1 0 0,1 0 0,-1 0 0,0 0 0,1 0 0,-1 0 0,0 0 0,0 0 0,-1 0 0,1 0 0,0 0 0,-1 0 0,0 2 0,0-2 0,-1 0 0,0 0 0,1 0 0,-1 0 0,0 0 0,0-1 0,0 1 0,0 0 0,0-1 0,0 0 0,0 1 0,-1-1 0,1 0 0,0 0 0,-5 0 0,-8 3 0,-1 0 0,0-2 0,-1 0 0,-20 0 0,27-2 0,-7 1 0,0-1 0,0-1 0,-29-4 0,42 4 0,1 0 0,0 0 0,-1 0 0,1 0 0,-1-1 0,1 1 0,0-1 0,0 0 0,0 0 0,-4-3 0,6 3 0,0 1 0,0-1 0,-1 1 0,1-1 0,0 1 0,1-1 0,-1 0 0,0 1 0,0-1 0,1 0 0,-1 0 0,1 1 0,0-1 0,-1 0 0,1 0 0,0 0 0,0 0 0,0 0 0,0 1 0,0-1 0,1-2 0,5-13-1365,4 3-5461</inkml:trace>
  <inkml:trace contextRef="#ctx0" brushRef="#br0" timeOffset="3917.93">11980 2409 24575,'0'4'0,"0"4"0,4 9 0,0 11 0,4 9 0,1 5 0,-2 7 0,-2 1 0,-1 3 0,-2 1 0,-5-7 0,-2-3 0,1-5 0,0-7 0,1-15 0,1-18 0,1-9-8191</inkml:trace>
  <inkml:trace contextRef="#ctx0" brushRef="#br0" timeOffset="5052.78">12361 2344 24575,'-4'0'0,"-4"0"0</inkml:trace>
  <inkml:trace contextRef="#ctx0" brushRef="#br0" timeOffset="5482.69">11811 1942 24575,'1'-4'0,"1"-1"0,0 1 0,0-1 0,0 1 0,1 0 0,-1 0 0,1 0 0,0 0 0,0 0 0,0 1 0,1-1 0,-1 1 0,1 0 0,0 0 0,0 0 0,0 1 0,0-1 0,1 1 0,-1 0 0,0 0 0,1 0 0,9-1 0,-1 0 0,0 0 0,0 1 0,0 1 0,0 0 0,1 1 0,-1 0 0,17 3 0,-25-2 0,-1 0 0,1 0 0,-1 0 0,0 1 0,1-1 0,-1 1 0,0 0 0,0 0 0,0 0 0,0 1 0,0-1 0,-1 1 0,1 0 0,-1 0 0,0 1 0,0-1 0,0 0 0,4 8 0,-5-8 0,0 0 0,-1 0 0,0 1 0,0-1 0,0 0 0,0 1 0,0-1 0,-1 1 0,0-1 0,0 1 0,0 0 0,0-1 0,0 1 0,0-1 0,-1 1 0,0-1 0,0 0 0,0 1 0,0-1 0,0 0 0,-1 1 0,0-1 0,1 0 0,-4 4 0,-2 2 0,-1-1 0,0 0 0,0 0 0,-1 0 0,0-1 0,-1-1 0,1 0 0,-1 0 0,-19 8 0,-13 9 0,35-16 0,17-6 0,19-6 0,48-9-682,85-4-1,-128 16-6143</inkml:trace>
  <inkml:trace contextRef="#ctx0" brushRef="#br0" timeOffset="5934.41">12296 2344 24575,'4'0'0,"8"0"0,6 0 0,6 0 0,11 0 0,7 0 0,2 0 0,2 0 0,-4 0 0,-5 0 0,-5 0 0,-12 0 0,-17 0 0</inkml:trace>
  <inkml:trace contextRef="#ctx0" brushRef="#br0" timeOffset="6323.49">12340 2450 24575,'-4'4'0,"3"1"0,5-1 0,9 0 0,9-2 0,9 0 0,5-1 0,1-1 0,1 0 0,-2 0 0,-7 0-8191</inkml:trace>
  <inkml:trace contextRef="#ctx0" brushRef="#br0" timeOffset="8382.4">14328 482 24575,'0'-2'0,"1"0"0,-1 0 0,1 0 0,0 1 0,0-1 0,0 0 0,-1 0 0,2 0 0,-1 1 0,0-1 0,0 0 0,0 1 0,1-1 0,-1 1 0,1-1 0,-1 1 0,1 0 0,3-2 0,32-17 0,-31 18 0,0 0 0,0 0 0,-1 1 0,1 0 0,0 0 0,0 0 0,0 1 0,0 0 0,0 0 0,11 2 0,-15-2 0,-1 0 0,1 1 0,-1 0 0,1-1 0,-1 1 0,1 0 0,-1 0 0,1-1 0,-1 1 0,1 0 0,-1 1 0,0-1 0,0 0 0,0 0 0,0 0 0,0 1 0,1 1 0,-1-1 0,0 0 0,0 0 0,0 1 0,-1-1 0,1 1 0,-1-1 0,0 0 0,0 1 0,1-1 0,-2 1 0,1-1 0,0 1 0,0-1 0,-1 0 0,0 3 0,-2 3 0,0-1 0,0 0 0,0 1 0,-1-1 0,0-1 0,-1 1 0,1-1 0,-1 1 0,-7 5 0,6-5 0,0 0 0,0 1 0,1-1 0,0 1 0,-6 12 0,11-19 0,0-1 0,-1 1 0,1 0 0,0 0 0,0 0 0,-1 0 0,1-1 0,0 1 0,0 0 0,0 0 0,0 0 0,0 0 0,0 0 0,0-1 0,1 1 0,-1 0 0,0 0 0,0 0 0,1 0 0,-1-1 0,0 1 0,1 0 0,-1 0 0,1-1 0,-1 1 0,1 0 0,-1-1 0,1 1 0,-1 0 0,1-1 0,0 1 0,-1-1 0,1 1 0,0-1 0,0 1 0,1 0 0,33 8 0,-31-8 0,94 11-561,156 0 0,-243-12 318,61 1-6583</inkml:trace>
  <inkml:trace contextRef="#ctx0" brushRef="#br0" timeOffset="10079.75">13272 2133 24575,'7'-25'0,"3"-12"0,-1-4 0,2 3 0,-1 13 0,-2 20 0,-3 20 0,-1 16 0,-2 13 0,-2 6 0,0 2 0,0-1 0,-1-2 0,4-5 0,2-7 0,-1-6 0,0-8-8191</inkml:trace>
  <inkml:trace contextRef="#ctx0" brushRef="#br0" timeOffset="10452.72">12975 2450 24575,'18'0'0,"20"0"0,19 0 0,16 0 0,15 0 0,7 0 0,-3 0 0,-5 0 0,-11 0 0,-15 0 0,-17 0-8191</inkml:trace>
  <inkml:trace contextRef="#ctx0" brushRef="#br0" timeOffset="10924.83">12891 2873 24575,'3'43'0,"1"-1"0,14 61 0,-5-39 0,-13-63 0,0-1 0,0 0 0,-1 0 0,1 1 0,0-1 0,0 0 0,0 0 0,0 0 0,0 1 0,0-1 0,0 0 0,0 0 0,0 1 0,0-1 0,0 0 0,1 0 0,-1 0 0,0 1 0,0-1 0,0 0 0,0 0 0,0 0 0,0 1 0,0-1 0,0 0 0,1 0 0,-1 0 0,0 1 0,0-1 0,0 0 0,1 0 0,-1 0 0,0 0 0,0 0 0,0 0 0,0 1 0,1-1 0,-1 0 0,0 0 0,0 0 0,1 0 0,-1 0 0,0 0 0,0 0 0,0 0 0,1 0 0,-1 0 0,8-13 0,9-36 0,-12 33 0,2-4 0,1 1 0,0 0 0,2 0 0,0 1 0,1 0 0,22-26 0,-32 42 0,0 0 0,0 1 0,0 0 0,1-1 0,-1 1 0,1 0 0,-1 0 0,1 0 0,-1 0 0,1 0 0,0 0 0,-1 0 0,1 0 0,0 1 0,0-1 0,-1 1 0,1-1 0,0 1 0,0 0 0,3-1 0,-3 2 0,-1-1 0,1 1 0,0 0 0,-1 0 0,0-1 0,1 1 0,-1 0 0,1 0 0,-1 0 0,0 1 0,0-1 0,0 0 0,1 0 0,-1 1 0,0-1 0,-1 0 0,1 1 0,1 1 0,3 9 0,-1-1 0,0 1 0,-1 0 0,4 22 0,-1 5-682,0 70-1,-7-89-6143</inkml:trace>
  <inkml:trace contextRef="#ctx0" brushRef="#br0" timeOffset="11326.9">13250 2979 24575,'14'-3'0,"13"-2"0,8 0 0,5 2 0,1 0 0,-1 2 0,-7 0-8191</inkml:trace>
  <inkml:trace contextRef="#ctx0" brushRef="#br0" timeOffset="11327.9">13567 2831 24575,'0'7'0,"0"10"0,0 9 0,0 7 0,0 6 0,0 3 0,0-2 0,0-1 0,0-3 0,0-8-8191</inkml:trace>
  <inkml:trace contextRef="#ctx0" brushRef="#br0" timeOffset="11933.94">13991 2028 24575,'25'-3'0,"19"-2"0,13 0 0,4 2 0,-1 0 0,-4 2 0,-11 0-8191</inkml:trace>
  <inkml:trace contextRef="#ctx0" brushRef="#br0" timeOffset="12369.88">13907 2028 24575,'18'0'0,"0"1"0,0 1 0,0 0 0,0 1 0,-1 1 0,1 0 0,-1 2 0,32 14 0,-39-15 0,-1 1 0,0 0 0,0 0 0,-1 1 0,1 0 0,-1 0 0,-1 1 0,1 0 0,-2 1 0,1-1 0,-1 1 0,0 1 0,-1-1 0,0 1 0,7 20 0,-7-14 0,-1 1 0,-1 0 0,0-1 0,-2 1 0,0 0 0,0 1 0,-2-1 0,0 0 0,-1 0 0,-1 0 0,0-1 0,-1 1 0,-1-1 0,-1 0 0,-13 29 0,-5-1 0,-1-1 0,-2-1 0,-2-2 0,-40 45 0,63-78 0,-1 0 0,1 0 0,1 0 0,-1 0 0,-6 14 0,11-20 0,1 0 0,-1 0 0,1 1 0,-1-1 0,1 0 0,0 0 0,-1 0 0,1 0 0,0 1 0,0-1 0,0 0 0,0 0 0,0 1 0,0-1 0,0 0 0,0 0 0,0 0 0,1 1 0,-1-1 0,0 0 0,1 0 0,-1 0 0,1 0 0,-1 0 0,1 0 0,0 0 0,-1 0 0,1 0 0,0 0 0,0 0 0,0 0 0,0 0 0,0 0 0,0-1 0,0 1 0,0 0 0,0-1 0,0 1 0,0-1 0,0 1 0,0-1 0,2 1 0,18 4 0,1 0 0,0-2 0,0 0 0,0-2 0,0 0 0,35-4 0,-8 1 0,55 1-1365,-65 0-5461</inkml:trace>
  <inkml:trace contextRef="#ctx0" brushRef="#br0" timeOffset="12976.16">14688 2048 24575,'-18'25'0,"-10"23"0,1 14 0,0 11 0,6 7 0,6 1 0,5 2 0,5-7 0,6-6 0,11-10 0,7-12 0,3-15 0,-1-12-8191</inkml:trace>
  <inkml:trace contextRef="#ctx0" brushRef="#br0" timeOffset="13334.82">14986 2302 24575,'-14'15'0,"-9"11"0,-8 9 0,-1 9 0,0 1 0,3 0 0,2-4 0,2-10 0,2-5 0,5-12 0,5-7-8191</inkml:trace>
  <inkml:trace contextRef="#ctx0" brushRef="#br0" timeOffset="13739.48">14796 2282 24575,'0'7'0,"4"10"0,0 13 0,4 8 0,8 8 0,5 4 0,1 1 0,-1-2 0,-2-4 0,-4-12-8191</inkml:trace>
  <inkml:trace contextRef="#ctx0" brushRef="#br0" timeOffset="13740.48">15050 2557 24575,'7'15'0,"3"11"0,-1 6 0,2 0 0,-1 2 0,-2-1 0,-3-6-8191</inkml:trace>
  <inkml:trace contextRef="#ctx0" brushRef="#br0" timeOffset="14147.56">15154 2155 24575,'-4'25'0,"0"9"-8191</inkml:trace>
  <inkml:trace contextRef="#ctx0" brushRef="#br0" timeOffset="14148.56">15217 2515 24575,'22'4'0,"14"1"0,8-1 0,4 0 0,1-2 0,-8 0-8191</inkml:trace>
  <inkml:trace contextRef="#ctx0" brushRef="#br0" timeOffset="14534.52">15642 2344 24575,'-11'18'0,"-7"13"0,0 9 0,-2 1 0,0-3 0,0-4 0,-1-5 0,0-7 0,3-7-8191</inkml:trace>
  <inkml:trace contextRef="#ctx0" brushRef="#br0" timeOffset="14535.52">15515 2387 24575,'4'11'0,"0"10"0,4 10 0,4 6 0,4 4 0,2-2 0,-1-2 0,-4-6 0,-4-7-8191</inkml:trace>
  <inkml:trace contextRef="#ctx0" brushRef="#br0" timeOffset="14923.73">15323 2196 24575,'25'0'0,"20"0"0,12 0 0,4 0 0,-1 0 0,-11 0-8191</inkml:trace>
  <inkml:trace contextRef="#ctx0" brushRef="#br0" timeOffset="15330.51">15747 2028 24575,'18'25'0,"9"23"0,5 18 0,-5 11 0,-2 8 0,-6 7 0,-6-1 0,-12-2 0,-14-5 0,-15-10 0,-14-10 0,-10-12 0,-8-16 0,7-13-8191</inkml:trace>
  <inkml:trace contextRef="#ctx0" brushRef="#br0" timeOffset="15735.39">15831 1562 24575,'14'-3'0,"6"5"0,-2 7 0,-3 5 0,-5 7 0,-3 4 0,-7 1 0,-11 0 0,-7-5 0,0-2 0,10 0 0,13-4 0,21-5 0,13-3 0,10-3 0,-3-3-8191</inkml:trace>
  <inkml:trace contextRef="#ctx0" brushRef="#br0" timeOffset="20485.59">11810 3614 24575,'-13'-5'0,"-1"-1"0,0 2 0,0 0 0,0 0 0,0 2 0,0 0 0,-22-1 0,31 3 0,0 0 0,0 1 0,0-1 0,0 1 0,0 0 0,0 0 0,1 1 0,-1 0 0,0-1 0,1 2 0,-1-1 0,1 0 0,0 1 0,0 0 0,0 0 0,0 0 0,0 0 0,1 1 0,-1-1 0,1 1 0,0 0 0,0 0 0,0 0 0,-4 10 0,5-10 0,0 0 0,0 1 0,0 0 0,1-1 0,0 1 0,0 0 0,0 0 0,0 0 0,1 0 0,0 0 0,0-1 0,0 1 0,0 0 0,1 0 0,0 0 0,2 7 0,-1-7 0,1 1 0,0-1 0,0 0 0,0 0 0,1 0 0,0 0 0,0 0 0,0-1 0,0 0 0,1 0 0,0 0 0,10 6 0,25 14 0,-17-10 0,-1 0 0,29 23 0,-46-33 0,-1 1 0,1-1 0,-1 1 0,0 0 0,0 0 0,0 0 0,0 0 0,-1 1 0,0-1 0,0 1 0,-1 0 0,0 0 0,0 0 0,0 0 0,1 7 0,-3-10 0,0 0 0,0 1 0,0-1 0,0 0 0,-1 0 0,1 0 0,-1 0 0,0 0 0,0 0 0,0 0 0,0 0 0,-1-1 0,1 1 0,-1 0 0,1-1 0,-1 1 0,0-1 0,0 1 0,0-1 0,0 0 0,-1 0 0,1 0 0,-1 0 0,1 0 0,-1 0 0,1-1 0,-1 0 0,0 1 0,0-1 0,-5 1 0,-6 3 0,-1-1 0,1-1 0,-1 0 0,-29 1 0,31-3 0,-56 1 0,63-2 0,0 0 0,0-1 0,0 0 0,0 0 0,0-1 0,0 0 0,0 0 0,-8-4 0,13 6 0,1 0 0,-1 0 0,0-1 0,1 1 0,-1 0 0,1 0 0,-1-1 0,1 1 0,0 0 0,-1-1 0,1 1 0,-1-1 0,1 1 0,0-1 0,-1 1 0,1-1 0,0 1 0,-1-1 0,1 1 0,0-1 0,0 1 0,-1-1 0,1 1 0,0-1 0,0 1 0,0-1 0,0 0 0,0 0 0,12-11 0,28-2 0,-1 7-1365,1 1-5461</inkml:trace>
  <inkml:trace contextRef="#ctx0" brushRef="#br0" timeOffset="21065.26">12086 4016 24575,'-1'-2'0,"1"-1"0,-1 1 0,1-1 0,-1 0 0,1 1 0,0-1 0,0 1 0,1-1 0,-1 0 0,0 1 0,1-1 0,-1 1 0,1-1 0,0 1 0,0-1 0,0 1 0,0-1 0,0 1 0,1 0 0,-1 0 0,1 0 0,0-1 0,2-1 0,-2 2 0,0 1 0,-1 0 0,1 0 0,0 0 0,0 0 0,0 0 0,0 1 0,0-1 0,1 1 0,-1-1 0,0 1 0,0 0 0,0 0 0,0 0 0,1 0 0,-1 0 0,0 0 0,0 0 0,0 1 0,0-1 0,0 1 0,0 0 0,0-1 0,0 1 0,0 0 0,0 0 0,0 0 0,0 1 0,1 0 0,1 1 0,-1-1 0,0 1 0,1 0 0,-2 0 0,1 0 0,0 1 0,0-1 0,-1 0 0,0 1 0,0 0 0,0 0 0,0-1 0,0 1 0,-1 0 0,0 0 0,0 0 0,0 1 0,0-1 0,-1 0 0,1 0 0,-1 0 0,0 1 0,0-1 0,-1 0 0,1 0 0,-1 1 0,0-1 0,-3 8 0,-1 1 0,0 0 0,0-1 0,-2 1 0,1-1 0,-2 0 0,1 0 0,-15 16 0,-24 14 0,35-32 0,0 0 0,1 0 0,-10 13 0,19-23 0,1 1 0,-1-1 0,1 0 0,-1 1 0,1 0 0,-1-1 0,1 1 0,0-1 0,-1 1 0,1-1 0,0 1 0,0 0 0,-1-1 0,1 1 0,0 0 0,0-1 0,0 1 0,0-1 0,0 1 0,0 0 0,0 0 0,0-1 0,0 1 0,0 0 0,0-1 0,0 1 0,0-1 0,0 1 0,1 0 0,-1-1 0,0 1 0,1 0 0,-1-1 0,0 1 0,1-1 0,-1 1 0,1-1 0,-1 1 0,0-1 0,1 1 0,-1-1 0,1 0 0,0 1 0,-1-1 0,1 1 0,-1-1 0,1 0 0,0 0 0,-1 1 0,1-1 0,1 0 0,39 6 0,-38-6 0,24 0-341,-1 0 0,0-2-1,40-8 1,-20 0-6485</inkml:trace>
  <inkml:trace contextRef="#ctx0" brushRef="#br0" timeOffset="21439.41">12169 3340 24575,'8'-8'0,"0"1"0,0 0 0,1 0 0,0 1 0,0 0 0,17-8 0,-24 13 0,0 0 0,0 0 0,0 1 0,0-1 0,0 1 0,1-1 0,-1 1 0,0 0 0,0 0 0,0 0 0,1 0 0,-1 0 0,0 1 0,0-1 0,0 1 0,3 0 0,-3 0 0,0 0 0,0 1 0,0-1 0,0 1 0,0 0 0,-1-1 0,1 1 0,-1 0 0,1 0 0,-1 0 0,1 0 0,-1 0 0,0 0 0,0 0 0,0 1 0,0-1 0,-1 0 0,2 4 0,0 2 0,-1 1 0,0 0 0,0-1 0,0 1 0,-1 0 0,-1 0 0,1-1 0,-2 1 0,1 0 0,-1-1 0,0 1 0,-1-1 0,0 0 0,0 0 0,-7 13 0,-4 3 0,-2 0 0,0-1 0,-28 30 0,43-52-5,0 0 1,-1 0-1,1 0 0,0 1 0,1-1 0,-1 0 0,0 1 1,0-1-1,0 1 0,1-1 0,-1 0 0,1 1 0,-1-1 0,1 1 1,0 0-1,-1-1 0,1 1 0,0 2 0,0-3 13,1 0 0,-1 0 0,1 0 0,-1 0-1,1 0 1,0 0 0,-1-1 0,1 1 0,0 0-1,-1-1 1,1 1 0,0 0 0,0-1 0,0 1 0,0-1-1,0 1 1,-1-1 0,1 1 0,0-1 0,0 0-1,2 1 1,8 1-146,0-1-1,0 0 1,-1 0-1,16-2 1,-13 1-615,35-1-6073</inkml:trace>
  <inkml:trace contextRef="#ctx0" brushRef="#br0" timeOffset="21843.34">12574 3933 24575,'29'-3'0,"20"-2"0,5 0 0,-6 2-8191</inkml:trace>
  <inkml:trace contextRef="#ctx0" brushRef="#br0" timeOffset="21844.34">12489 4081 24575,'29'0'0,"23"0"0,19-3 0,6-2 0,-9 0-8191</inkml:trace>
  <inkml:trace contextRef="#ctx0" brushRef="#br0" timeOffset="22327.74">13250 3213 24575,'0'-7'0,"0"5"0,-4 6 0,0 10 0,-1 13 0,2 9 0,0 10 0,1 7 0,1 6 0,1 3 0,0-1 0,0-12-8191</inkml:trace>
  <inkml:trace contextRef="#ctx0" brushRef="#br0" timeOffset="23623.19">13335 4060 24575</inkml:trace>
  <inkml:trace contextRef="#ctx0" brushRef="#br0" timeOffset="24074.49">13991 4143 24575,'7'0'0,"6"0"0,8-3 0,12-2 0,6 0 0,-3 2-8191</inkml:trace>
  <inkml:trace contextRef="#ctx0" brushRef="#br0" timeOffset="24075.49">14520 4080 24575,'18'0'0,"13"0"0,9 0 0,-3 0-8191</inkml:trace>
  <inkml:trace contextRef="#ctx0" brushRef="#br0" timeOffset="24076.49">14816 4122 24575,'0'0'-8191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8.8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107 24575,'0'-7'0,"0"-6"0,0 6 0,0 12 0,0 15 0,-4 13 0,0 10 0,-1 6 0,-2 1 0,0-4 0,0-3 0,3-4 0,1-6 0,1-5 0,5-7 0,2-7-8191</inkml:trace>
  <inkml:trace contextRef="#ctx0" brushRef="#br0" timeOffset="375.69">233 43 24575,'-10'113'0,"6"-89"0,1 1 0,1 1 0,2-1 0,3 37 0,-3-59 0,1 1 0,0-1 0,0 1 0,1-1 0,-1 1 0,1-1 0,-1 0 0,1 0 0,0 0 0,0 0 0,0 0 0,1 0 0,-1-1 0,1 1 0,0-1 0,-1 1 0,1-1 0,0 0 0,0 0 0,1 0 0,-1-1 0,0 1 0,0-1 0,1 1 0,-1-1 0,1 0 0,-1-1 0,6 2 0,-4-2 0,-1 1 0,1-1 0,0 0 0,-1 0 0,1-1 0,-1 1 0,1-1 0,-1 0 0,1 0 0,-1-1 0,0 1 0,1-1 0,-1 0 0,0 0 0,0 0 0,0-1 0,0 0 0,-1 1 0,1-1 0,-1 0 0,0-1 0,5-4 0,-3 0 0,-1 0 0,0 0 0,0-1 0,-1 1 0,0-1 0,0 1 0,-1-1 0,0 0 0,-1 0 0,1 0 0,-2 0 0,0 0 0,0-1 0,0 1 0,-1 0 0,-4-18 0,3 20 0,0 0 0,0 0 0,0 0 0,-1 0 0,0 1 0,0-1 0,-1 1 0,0-1 0,0 1 0,0 1 0,-1-1 0,0 0 0,0 1 0,0 0 0,-1 0 0,0 1 0,0 0 0,0 0 0,0 0 0,-1 0 0,-9-3 0,13 6-27,0 0 1,1 0-1,-1 0 0,0 1 0,0-1 1,1 1-1,-1 0 0,0-1 0,0 1 1,0 1-1,1-1 0,-1 0 0,0 1 0,0-1 1,1 1-1,-1 0 0,0 0 0,1 0 1,-1 0-1,1 0 0,-1 1 0,1-1 1,-1 1-1,1-1 0,0 1 0,0 0 0,0 0 1,0 0-1,0 0 0,1 0 0,-1 1 1,0-1-1,1 1 0,0-1 0,-1 1 1,1-1-1,0 1 0,1-1 0,-1 1 0,0 0 1,1 0-1,-1-1 0,1 1 0,0 0 1,0 0-1,0 0 0,0-1 0,1 1 0,-1 0 1,2 5-1,8 22-6799</inkml:trace>
  <inkml:trace contextRef="#ctx0" brushRef="#br0" timeOffset="735.4">1017 43 24575,'-4'-3'0,"-7"5"0,-11 10 0,-7 11 0,-7 7 0,-1 7 0,3 1 0,3 0 0,3-2 0,4-4 0,5-7-8191</inkml:trace>
  <inkml:trace contextRef="#ctx0" brushRef="#br0" timeOffset="1134.65">804 0 24575,'22'22'0,"14"14"0,8 8 0,4 4 0,1 1 0,-8-1 0,-11-8-8191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1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0 24575,'-13'-3'0,"0"1"0,-1 0 0,1 1 0,0 0 0,-1 1 0,-21 2 0,32-1 0,-1-1 0,1 0 0,-1 1 0,1 0 0,-1 0 0,1 0 0,0 0 0,-1 0 0,1 1 0,0-1 0,0 1 0,0 0 0,0 0 0,0 0 0,1 0 0,-1 1 0,1-1 0,-1 1 0,1-1 0,0 1 0,0 0 0,0 0 0,0 0 0,1 0 0,-1 0 0,1 1 0,0-1 0,-1 0 0,0 7 0,2-9 0,0 1 0,0-1 0,0 1 0,0-1 0,0 1 0,0-1 0,0 1 0,1-1 0,-1 0 0,0 1 0,1-1 0,-1 1 0,1-1 0,0 0 0,-1 1 0,1-1 0,0 0 0,0 0 0,0 1 0,0-1 0,2 1 0,-1 0 0,1 0 0,-1 0 0,1-1 0,0 0 0,-1 1 0,1-1 0,0 0 0,0 0 0,0-1 0,3 2 0,5-1 0,-1 0 0,1-1 0,-1 0 0,1 0 0,12-3 0,-15 1 0,-1 0 0,1 0 0,0-1 0,-1 0 0,0 0 0,10-6 0,-15 8 0,0 0 0,0 0 0,0 0 0,-1 0 0,1-1 0,0 1 0,0-1 0,-1 1 0,1-1 0,-1 0 0,1 1 0,-1-1 0,0 0 0,0 0 0,0 0 0,0 0 0,0 0 0,0 0 0,0 0 0,-1-1 0,1 1 0,-1 0 0,0 0 0,1-1 0,-1 1 0,-1-4 0,1 4 0,-1 0 0,0 0 0,0 1 0,0-1 0,-1 1 0,1-1 0,0 1 0,-1-1 0,1 1 0,0 0 0,-1-1 0,0 1 0,1 0 0,-1 0 0,0 0 0,1 0 0,-1 1 0,0-1 0,0 0 0,0 1 0,0-1 0,0 1 0,1 0 0,-1 0 0,-3-1 0,-4 0 0,-1 1 0,0 0 0,-16 1 0,15 1 0,1 0 0,-1 0 0,1 1 0,0 1 0,0-1 0,-16 10 0,23-12 0,0 0 0,0 1 0,1-1 0,-1 1 0,1 0 0,-1 0 0,1 0 0,-1 0 0,1 0 0,0 1 0,0-1 0,0 0 0,0 1 0,1 0 0,-1-1 0,1 1 0,-1 0 0,1 0 0,0 0 0,0 0 0,0 0 0,1 0 0,-1 0 0,1 0 0,0 1 0,0 5 0,0-7 0,1 0 0,0 1 0,0-1 0,0 0 0,0 0 0,1 1 0,-1-1 0,1 0 0,-1 0 0,1-1 0,0 1 0,-1 0 0,1 0 0,0-1 0,0 1 0,0-1 0,0 0 0,1 0 0,-1 1 0,0-1 0,1-1 0,-1 1 0,0 0 0,1-1 0,-1 1 0,1-1 0,-1 1 0,1-1 0,3 0 0,0 0 0,-1 0 0,1 0 0,-1 0 0,1-1 0,0 0 0,-1 0 0,0 0 0,1-1 0,-1 1 0,0-1 0,0-1 0,7-3 0,-10 5 11,0-1-1,0 1 1,0-1-1,0 1 1,-1-1-1,1 0 1,-1 0-1,1 0 0,-1 0 1,2-3-1,-3 4-69,1 0 0,-1 0 0,0 0 0,0 0-1,1 0 1,-1-1 0,0 1 0,0 0-1,0 0 1,0 0 0,0 0 0,-1 0 0,1 0-1,0 0 1,0 0 0,-1 0 0,1 0 0,-1 0-1,1 0 1,-1 0 0,1 0 0,-1 0-1,1 0 1,-2-1 0,-14-13-6767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8:57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36'-11'0,"23"-3"0,12 4 0,-7 4-8191</inkml:trace>
  <inkml:trace contextRef="#ctx0" brushRef="#br0" timeOffset="407.61">21 169 24575,'25'-7'0,"27"-2"0,22 0 0,13 1 0,9 3 0,-11 2-8191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8:02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176 24575,'22'-61'0,"-13"34"0,22-48 0,-31 75 0,0-1 0,1 1 0,-1-1 0,0 0 0,0 1 0,1-1 0,-1 0 0,0 1 0,0-1 0,1 1 0,-1-1 0,1 1 0,-1-1 0,1 1 0,-1-1 0,1 1 0,-1-1 0,1 1 0,-1 0 0,1-1 0,-1 1 0,1 0 0,0 0 0,-1-1 0,1 1 0,-1 0 0,1 0 0,1 0 0,-1 1 0,-1 0 0,1 0 0,-1 0 0,0 0 0,1 0 0,-1 0 0,0 0 0,0 0 0,1 0 0,-1 1 0,0-1 0,0 0 0,0 0 0,0 0 0,-1 0 0,1 0 0,0 1 0,-1 0 0,-10 57 0,-4 0 0,-22 59 0,-5 19 0,-6 86 0,44-193 0,2 0 0,0 0 0,2 1 0,1-1 0,8 44 0,-7-63 8,1-1 0,0 0 0,0 0 0,1 0 0,0 0 0,1 0 0,0-1 0,1 0 0,0 0 0,0 0 0,1-1 0,0 0 0,1 0 0,13 10 0,-14-13-86,0 0 0,0-1 0,0 0-1,1 0 1,0-1 0,0 0 0,0 0 0,0-1 0,0 0-1,0 0 1,1-1 0,-1 0 0,1 0 0,-1-1 0,0 0-1,1-1 1,-1 0 0,14-3 0,13-6-6748</inkml:trace>
  <inkml:trace contextRef="#ctx0" brushRef="#br0" timeOffset="384.02">0 641 24575,'29'-7'0,"27"-6"0,19-1 0,14 2 0,7 3 0,-13 3-8191</inkml:trace>
  <inkml:trace contextRef="#ctx0" brushRef="#br0" timeOffset="806.14">718 875 24575,'-10'12'0,"1"0"0,1 0 0,-1 1 0,2 0 0,0 1 0,1 0 0,0 0 0,1 0 0,0 0 0,1 1 0,1 0 0,1 0 0,0 0 0,1 0 0,0 25 0,2-34 0,-1-1 0,1 1 0,0-1 0,0 1 0,1-1 0,0 0 0,-1 0 0,2 1 0,-1-1 0,1-1 0,-1 1 0,1 0 0,1-1 0,-1 1 0,1-1 0,0 0 0,-1 0 0,8 5 0,-7-6 0,0-1 0,0 1 0,0-1 0,0 0 0,0-1 0,0 1 0,0-1 0,1 0 0,-1 0 0,1 0 0,-1 0 0,0-1 0,1 0 0,-1 0 0,1 0 0,-1 0 0,1-1 0,-1 1 0,1-1 0,-1 0 0,0-1 0,0 1 0,7-4 0,-6 2 0,-1 0 0,1-1 0,-1 1 0,0-1 0,-1 0 0,1 0 0,-1 0 0,1-1 0,-1 1 0,0-1 0,-1 1 0,1-1 0,-1 0 0,0 0 0,0 0 0,-1-1 0,1 1 0,-1 0 0,0 0 0,-1-1 0,1 1 0,-1-7 0,0 8 0,0 0 0,0-1 0,0 1 0,0 0 0,-1 0 0,1-1 0,-1 1 0,0 0 0,-1 0 0,1 0 0,-1 0 0,1 0 0,-1 0 0,0 0 0,-1 1 0,1-1 0,-1 1 0,1 0 0,-1-1 0,0 1 0,0 0 0,-1 1 0,1-1 0,0 1 0,-1-1 0,0 1 0,0 0 0,-3-2 0,-3 3-1365</inkml:trace>
  <inkml:trace contextRef="#ctx0" brushRef="#br0" timeOffset="1383.92">677 915 24575,'11'0'0,"10"0"0,6 4 0,2 4 0,3 5 0,-1 4 0,-1 6 0,-3 6 0,-5 6 0,-8 0 0,-4 1 0,-9-1 0,-12-4 0,-7-3 0,0-6-8191</inkml:trace>
  <inkml:trace contextRef="#ctx0" brushRef="#br0" timeOffset="2348.9">1057 724 24575,'0'-29'0,"0"19"0,0 15 0,-1 69 0,3 94 0,-1-144 0,2-1 0,1 1 0,1-1 0,15 44 0,-19-64 0,0 0 0,0-1 0,0 1 0,1 0 0,-1-1 0,1 1 0,0-1 0,0 0 0,0 0 0,0 1 0,0-1 0,0-1 0,4 3 0,-5-3 0,0-1 0,0 1 0,0-1 0,0 0 0,0 0 0,0 1 0,0-1 0,1 0 0,-1 0 0,0 0 0,0 0 0,0-1 0,0 1 0,0 0 0,0 0 0,1-1 0,-1 1 0,0-1 0,0 1 0,0-1 0,0 1 0,0-1 0,0 1 0,0-1 0,-1 0 0,1 0 0,0 1 0,0-1 0,0 0 0,-1 0 0,1 0 0,0 0 0,-1 0 0,1 0 0,0-2 0,6-11 0,0 0 0,0 0 0,-2-1 0,6-21 0,11-28 0,-21 62 0,-1 0 0,1 1 0,0-1 0,0 0 0,0 1 0,0-1 0,0 1 0,0-1 0,0 1 0,1 0 0,-1-1 0,0 1 0,2-1 0,-2 2 0,0-1 0,-1 1 0,1 0 0,-1 0 0,1 0 0,-1 0 0,1-1 0,0 1 0,-1 0 0,1 0 0,-1 0 0,1 1 0,0-1 0,-1 0 0,1 0 0,-1 0 0,1 0 0,0 0 0,-1 1 0,1-1 0,-1 0 0,1 0 0,-1 1 0,1-1 0,-1 1 0,1-1 0,1 3 0,1 0 0,-1-1 0,0 1 0,-1 0 0,1 0 0,-1 0 0,1 1 0,-1-1 0,0 0 0,0 0 0,0 1 0,0 4 0,1 10 0,-1 1 0,-1-1 0,0 1 0,-1-1 0,-2 1 0,0-1 0,0 0 0,-2 0 0,0 0 0,-11 24 0,12-25 0,15-22 0,18-24 0,-28 28 0,30-34 0,38-54 0,-58 72 0,0-1 0,-1 0 0,-1-1 0,0 0 0,9-35 0,-17 50 0,0-1 0,0 0 0,-1 0 0,1 0 0,-1 0 0,-1 1 0,0-10 0,1 13 0,0 0 0,-1 0 0,1 0 0,0 0 0,0 0 0,-1 0 0,1 0 0,-1 0 0,1 0 0,-1 0 0,1 0 0,-1 0 0,1 0 0,-1 1 0,0-1 0,0 0 0,1 0 0,-1 1 0,0-1 0,0 0 0,0 1 0,0-1 0,0 1 0,0-1 0,0 1 0,0 0 0,0-1 0,0 1 0,0 0 0,0 0 0,0-1 0,0 1 0,0 0 0,0 0 0,0 0 0,0 0 0,0 1 0,0-1 0,0 0 0,0 0 0,-2 1 0,1 0 0,0 0 0,1 0 0,-1 1 0,0-1 0,1 0 0,-1 1 0,0-1 0,1 1 0,0-1 0,-1 1 0,1 0 0,0 0 0,0-1 0,0 1 0,0 0 0,0 0 0,0 0 0,1 0 0,-1 0 0,1 0 0,-1 0 0,1 1 0,0-1 0,0 0 0,0 0 0,0 4 0,0 3 0,1 0 0,-1 0 0,2 0 0,-1-1 0,4 11 0,1-4 0,1-1 0,0 0 0,1 0 0,1-1 0,0-1 0,1 1 0,0-1 0,14 12 0,-10-10 0,0 1 0,-2 1 0,1 0 0,9 19 0,-21-34 0,-1 0 0,1 0 0,-1 0 0,1 0 0,-1 0 0,1 0 0,-1 0 0,0 0 0,0 0 0,1 0 0,-1 1 0,0-1 0,0 0 0,0 0 0,0 0 0,0 0 0,0 0 0,-1 1 0,1-1 0,0 0 0,-1 0 0,1 0 0,-1 0 0,1 0 0,-1 0 0,1 0 0,-1 0 0,1 0 0,-1 0 0,0 0 0,0-1 0,0 1 0,1 0 0,-1 0 0,0-1 0,0 1 0,0 0 0,0-1 0,0 1 0,0-1 0,0 1 0,-2 0 0,-6 1 0,0 1 0,0-1 0,0 0 0,-13 1 0,11-2 0,-6 2 0,11-1 0,-1-1 0,1 0 0,-1 0 0,1-1 0,-1 0 0,1 0 0,-1 0 0,1-1 0,-10-2 0,16 3-40,0 0 0,-1 0 0,1 0 0,0 0-1,0 0 1,-1 0 0,1 0 0,0-1 0,0 1 0,0 0 0,-1 0-1,1 0 1,0 0 0,0-1 0,0 1 0,0 0 0,-1 0-1,1-1 1,0 1 0,0 0 0,0 0 0,0-1 0,0 1 0,0 0-1,0 0 1,0-1 0,0 1 0,0 0 0,0 0 0,0-1-1,0 1 1,0 0 0,0-1 0,5-8-6786</inkml:trace>
  <inkml:trace contextRef="#ctx0" brushRef="#br0" timeOffset="2833.37">2094 450 24575,'-14'-7'0,"-5"1"0,4 6 0,9 5 0,8 3 0,8-1 0,6-1 0,0-5 0,-3-6 0,-3-7 0,-8 4 0,-6 5 0,-4 12 0,0 3-8191</inkml:trace>
  <inkml:trace contextRef="#ctx0" brushRef="#br0" timeOffset="3239.24">2115 832 24575,'0'-3'0,"0"-6"0,0-3 0,0-5 0,-4 2 0,0 6 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7:52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55 24575,'-1'-9'0,"0"1"0,1-1 0,1 0 0,-1 0 0,1 0 0,0 0 0,1 0 0,0 1 0,1-1 0,0 0 0,0 1 0,1 0 0,0 0 0,0 0 0,1 0 0,0 1 0,0 0 0,1 0 0,6-7 0,-4 6 0,0 0 0,1 1 0,0 0 0,0 0 0,0 1 0,1 0 0,0 0 0,0 1 0,0 1 0,1 0 0,-1 0 0,1 1 0,0 0 0,20-2 0,-28 5 0,1 0 0,-1 0 0,0 1 0,1-1 0,-1 1 0,1-1 0,-1 1 0,0 0 0,1 1 0,-1-1 0,0 0 0,0 1 0,0 0 0,0-1 0,0 1 0,0 1 0,-1-1 0,1 0 0,-1 1 0,1-1 0,-1 1 0,0-1 0,0 1 0,0 0 0,0 0 0,-1 0 0,1 0 0,-1 1 0,0-1 0,0 0 0,1 7 0,2 5 0,-1 1 0,-1-1 0,0 1 0,-1 0 0,-3 26 0,0-15 0,-2 0 0,-2-1 0,0 0 0,-1 0 0,-2 0 0,-1-1 0,0-1 0,-2 0 0,-1 0 0,-22 31 0,16-30 0,0 0 0,-1-2 0,-2 0 0,0-1 0,-2-1 0,0-1 0,-1-2 0,-46 27 0,62-40 0,0 0 0,-1-1 0,0 0 0,-14 3 0,23-7 0,-1 1 0,1-1 0,0 1 0,-1-1 0,1 0 0,0 0 0,-1 0 0,1 0 0,0 0 0,-1 0 0,1 0 0,-1 0 0,1 0 0,0 0 0,0-1 0,-1 1 0,1-1 0,0 1 0,-1-1 0,1 1 0,0-1 0,0 0 0,0 1 0,0-1 0,0 0 0,0 0 0,0 0 0,0 0 0,0 0 0,0 0 0,0 0 0,1 0 0,-1-1 0,0 1 0,1 0 0,-1 0 0,1-1 0,-1 1 0,1 0 0,0 0 0,-1-1 0,1 1 0,0-2 0,0-4 0,1 1 0,0-1 0,0 1 0,0-1 0,1 1 0,0 0 0,0-1 0,0 1 0,1 0 0,0 1 0,0-1 0,0 0 0,1 1 0,0 0 0,0 0 0,1 0 0,7-7 0,-7 7 0,0 0 0,1 1 0,-1-1 0,1 1 0,0 1 0,0-1 0,0 1 0,0 0 0,1 0 0,0 1 0,-1 0 0,1 0 0,0 0 0,0 1 0,0 0 0,11 0 0,-12 2 0,0 1 0,0 0 0,1 0 0,-1 0 0,-1 0 0,1 1 0,0 0 0,-1 0 0,1 1 0,-1 0 0,0 0 0,0 0 0,0 0 0,-1 1 0,0 0 0,0-1 0,5 9 0,7 11 0,-1 0 0,17 41 0,-25-50 0,37 75-1365,-26-54-5461</inkml:trace>
  <inkml:trace contextRef="#ctx0" brushRef="#br0" timeOffset="397.39">696 529 24575,'-14'18'0,"-5"10"0,1 3 0,7 0 0,9-5 0,4-10 0,3-12 0,0-10 0,3-12 0,0-2-8191</inkml:trace>
  <inkml:trace contextRef="#ctx0" brushRef="#br0" timeOffset="820.74">1036 235 24575,'-3'2'0,"1"0"0,-1 0 0,1 0 0,-1 1 0,1-1 0,0 0 0,0 1 0,0 0 0,0-1 0,0 1 0,1 0 0,-1 0 0,1 0 0,0 0 0,0 0 0,0 0 0,0 0 0,1 0 0,-1 1 0,1-1 0,0 0 0,-1 0 0,2 1 0,-1-1 0,0 0 0,1 0 0,0 4 0,2 9 0,0 0 0,2 0 0,-1-1 0,9 16 0,40 71 0,-39-78 0,-1-1 0,-1 2 0,-1-1 0,12 44 0,-22-65 0,0 1 0,0 0 0,-1-1 0,0 1 0,1 0 0,-1-1 0,-1 1 0,1 0 0,0-1 0,-1 1 0,0-1 0,0 1 0,0-1 0,0 1 0,0-1 0,-1 1 0,-2 4 0,0-4 0,1 1 0,-1-1 0,0 0 0,-1-1 0,1 1 0,-1-1 0,1 1 0,-1-1 0,0-1 0,-10 5 0,-3 1 24,0-2 0,-1 0 0,1-1 0,-33 5 0,42-9-148,0 0 0,-1 0 1,1-1-1,0 0 0,0-1 0,0 0 1,0 0-1,0-1 0,0-1 0,0 1 1,-16-8-1,-2-8-6702</inkml:trace>
  <inkml:trace contextRef="#ctx0" brushRef="#br0" timeOffset="1205.66">1101 233 24575,'134'1'0,"144"-2"0,-228-6 0,-48 7 0,-1 0 0,0-1 0,0 1 0,1 0 0,-1-1 0,0 1 0,1-1 0,-1 1 0,0-1 0,0 1 0,0-1 0,0 0 0,0 1 0,0-1 0,0 0 0,0 0 0,0 0 0,0 0 0,0 0 0,0 0 0,-1 0 0,1 0 0,0 0 0,-1-1 0,1 1 0,-1 0 0,1 0 0,-1-1 0,0 1 0,1 0 0,-1-1 0,0 1 0,0-2 0,0 2 0,-1-1 0,0 1 0,0-1 0,0 1 0,0 0 0,0-1 0,0 1 0,0 0 0,0 0 0,0-1 0,0 1 0,-1 0 0,1 0 0,-1 1 0,1-1 0,0 0 0,-1 0 0,1 1 0,-1-1 0,0 1 0,1-1 0,-1 1 0,1-1 0,-1 1 0,-2 0 0,-2-1 0,0 1 0,-1-1 0,1 1 0,0 0 0,-11 2 0,13-1 0,0 1 0,0-1 0,1 0 0,-1 1 0,0 0 0,1 0 0,-1 0 0,1 0 0,0 1 0,0-1 0,0 1 0,0 0 0,0 0 0,-4 6 0,2-3 0,1 1 0,1 0 0,-1 1 0,1-1 0,0 1 0,1-1 0,-3 10 0,2 3 0,0 2 0,1-1 0,1 0 0,3 40 0,0-44 0,1 0 0,0 0 0,1 0 0,0-1 0,15 32 0,-16-40 0,1-1 0,-1 0 0,2-1 0,-1 1 0,1-1 0,0 0 0,0 0 0,0 0 0,1-1 0,0 0 0,0 0 0,1 0 0,-1-1 0,1 0 0,9 4 0,-14-7 0,0 0 0,1 0 0,-1 0 0,1 0 0,-1-1 0,1 1 0,-1-1 0,1 0 0,-1 1 0,1-1 0,-1 0 0,1-1 0,0 1 0,-1 0 0,1-1 0,-1 0 0,0 1 0,1-1 0,-1 0 0,1 0 0,-1 0 0,3-2 0,-2 0 0,0 0 0,0 0 0,0 0 0,-1 0 0,1-1 0,-1 1 0,1-1 0,-1 0 0,-1 1 0,1-1 0,0 0 0,1-5 0,1-9 0,-1 1 0,0 0 0,-1-1 0,-1 1 0,-1-23 0,-1 21 0,-1 0 0,-1 1 0,0 0 0,-1 0 0,-10-27 0,11 37 0,-1 0 0,0 0 0,0 0 0,0 1 0,-1-1 0,0 1 0,0 0 0,-1 1 0,0-1 0,0 1 0,-1 0 0,1 0 0,-14-7 0,18 11-34,0 1 0,-1 0 0,1-1 0,-1 1 0,1 0-1,-1 1 1,0-1 0,1 0 0,-1 1 0,0-1 0,0 1 0,1 0 0,-1 0-1,0 0 1,0 0 0,1 0 0,-1 1 0,0 0 0,1-1 0,-1 1-1,0 0 1,1 0 0,-1 0 0,1 0 0,0 1 0,-1-1 0,1 1 0,0-1-1,0 1 1,0 0 0,0 0 0,0 0 0,0 0 0,0 0 0,1 0 0,-1 1-1,1-1 1,-1 0 0,0 4 0,-6 16-6792</inkml:trace>
  <inkml:trace contextRef="#ctx0" brushRef="#br0" timeOffset="1587.16">2116 127 24575,'-6'-11'0,"0"1"0,-1-1 0,-1 1 0,0 0 0,-15-15 0,18 20 0,1 1 0,-1 0 0,0 0 0,0 1 0,0-1 0,-1 1 0,1 0 0,-1 1 0,0 0 0,0-1 0,0 2 0,0-1 0,-8-1 0,12 3 0,0 0 0,0 0 0,1 0 0,-1 0 0,0 1 0,0-1 0,0 0 0,1 1 0,-1-1 0,0 1 0,1 0 0,-1-1 0,0 1 0,1 0 0,-1 0 0,1 0 0,-1 0 0,1 1 0,0-1 0,-1 0 0,1 0 0,0 1 0,0-1 0,0 1 0,0-1 0,0 1 0,0-1 0,0 1 0,1 0 0,-1-1 0,1 1 0,-1 0 0,1 0 0,-1 0 0,1-1 0,0 4 0,-1 2 0,1 0 0,0 0 0,1 0 0,-1-1 0,1 1 0,0 0 0,1 0 0,3 9 0,11 20 0,2-1 0,26 38 0,24 48 0,-61-107 0,-2 0 0,1 1 0,-2 0 0,0 0 0,0 0 0,1 28 0,-5-39 0,0 0 0,0 0 0,-1 0 0,1 0 0,-1 0 0,0 0 0,-1 0 0,1 0 0,0 0 0,-1-1 0,0 1 0,0-1 0,0 1 0,-1-1 0,1 0 0,-1 1 0,1-1 0,-1-1 0,0 1 0,0 0 0,-1-1 0,1 1 0,-7 3 0,5-4 0,0 1 0,0-1 0,-1 0 0,1 0 0,-1 0 0,1-1 0,-1 1 0,0-2 0,0 1 0,1 0 0,-1-1 0,0 0 0,0-1 0,1 1 0,-1-1 0,-8-2 0,12 2 0,-1 0 0,1-1 0,-1 1 0,1 0 0,0-1 0,0 0 0,-1 1 0,1-1 0,0 0 0,1 0 0,-1 0 0,0 0 0,0-1 0,1 1 0,-1 0 0,1-1 0,0 1 0,0-1 0,0 1 0,0-1 0,0 0 0,1 1 0,-1-1 0,1 0 0,-1 1 0,1-1 0,0 0 0,0 0 0,1-3 0,0-5 0,0 1 0,0 0 0,1 0 0,1 0 0,0 0 0,7-15 0,-1 6 0,2 0 0,0 1 0,1 1 0,1 0 0,1 1 0,0 0 0,24-20 0,124-86 0,-130 99 0,-12 5 0,-19 18 0,-1 0 0,0 0 0,0-1 0,0 1 0,1 0 0,-1 0 0,0-1 0,0 1 0,0 0 0,0-1 0,0 1 0,1 0 0,-1-1 0,0 1 0,0 0 0,0-1 0,0 1 0,0 0 0,0-1 0,0 1 0,0 0 0,0-1 0,-1 1 0,1 0 0,0-1 0,0 1 0,0 0 0,0-1 0,0 1 0,-1 0 0,1-1 0,0 1 0,0-1 0,-3 0 0,-1 0 0,1 0 0,0 0 0,0 0 0,0 0 0,-1 0 0,1 1 0,0 0 0,-1 0 0,-5 0 0,-79 1-1365,46 1-5461</inkml:trace>
  <inkml:trace contextRef="#ctx0" brushRef="#br0" timeOffset="3313.49">2539 489 24575,'-22'7'0,"-10"3"0,0-1-8191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7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64 24575,'-4'-3'0,"7"-6"0,13 0 0,14 0 0,14 3 0,9 2 0,8-3 0,-1 2 0,-3 0 0,-3 1 0,-8 2 0,-12 4 0,-11 3-8191</inkml:trace>
  <inkml:trace contextRef="#ctx0" brushRef="#br0" timeOffset="393.97">27 233 24575,'-14'4'0,"2"1"0,14-1 0,21 0 0,17-2 0,17 0 0,9-1 0,4-1 0,-2 0 0,-10 0 0,-10 0 0,-18 0 0,-21 0 0,-15-1 0,-7 1-8191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6.1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5 24575,'23'-41'0,"-15"27"0,0 0 0,-1-1 0,0 0 0,-1 0 0,5-19 0,-11 22 0,-7 20 0,-7 21 0,7-7 0,1 1 0,1 0 0,1 0 0,1 0 0,0 28 0,3-43 0,0 0 0,0-1 0,1 1 0,0 0 0,0 0 0,0 0 0,1-1 0,1 1 0,-1-1 0,1 0 0,1 1 0,-1-1 0,1 0 0,0-1 0,1 1 0,-1-1 0,1 0 0,1 0 0,6 6 0,-8-9 0,1 0 0,-1 0 0,1-1 0,-1 0 0,1 1 0,0-2 0,0 1 0,0 0 0,0-1 0,1 0 0,-1 0 0,0-1 0,9 1 0,-11-2 0,1 1 0,-1 0 0,0-1 0,0 0 0,0 0 0,0 0 0,1 0 0,-1 0 0,0 0 0,-1-1 0,1 0 0,0 1 0,0-1 0,-1 0 0,1 0 0,-1 0 0,0-1 0,1 1 0,-1-1 0,0 1 0,-1-1 0,1 0 0,1-3 0,4-9 0,-2 1 0,0-2 0,-1 1 0,0 0 0,-1-1 0,1-26 0,-2 6 0,-6-67 0,2 90 0,0 0 0,0 0 0,-2 0 0,1 1 0,-2-1 0,-10-22 0,14 32 0,0 0 0,-1 1 0,1-1 0,-1 1 0,0-1 0,1 1 0,-1 0 0,0 0 0,0-1 0,-1 2 0,1-1 0,0 0 0,-1 0 0,1 1 0,-1-1 0,1 1 0,-1 0 0,0-1 0,1 1 0,-1 1 0,0-1 0,0 0 0,0 1 0,0-1 0,0 1 0,0 0 0,0 0 0,0 0 0,0 0 0,1 1 0,-1-1 0,0 1 0,0 0 0,0 0 0,0 0 0,-4 2 0,3-1 8,-1 1 0,1 0 0,0 0 0,-1 0 0,2 1 0,-1-1 0,0 1 0,1 0 0,-1 0 0,1 0 0,0 1 0,1-1 0,-1 1 0,-2 5 0,1 0-256,0 0 1,1 1-1,0-1 1,1 1-1,-2 18 1,2 13-6579</inkml:trace>
  <inkml:trace contextRef="#ctx0" brushRef="#br0" timeOffset="376.15">424 255 24575,'0'-3'0,"0"2"0,0 4 0,0 7 0,0 3 0,4 1 0,0-2-8191</inkml:trace>
  <inkml:trace contextRef="#ctx0" brushRef="#br0" timeOffset="751.87">722 107 24575,'-2'1'0,"-1"-1"0,1 1 0,-1-1 0,1 1 0,0 0 0,-1 0 0,1 0 0,0 1 0,0-1 0,0 0 0,0 1 0,0-1 0,0 1 0,0 0 0,0-1 0,1 1 0,-1 0 0,1 0 0,-1 0 0,-1 4 0,-2 3 0,0-1 0,1 2 0,-6 15 0,6-11 0,1 1 0,0-1 0,1 1 0,0 0 0,1-1 0,1 1 0,2 26 0,-1-35 0,-1-1 0,1 1 0,0-1 0,1 1 0,-1-1 0,1 0 0,0 0 0,0 1 0,1-1 0,-1-1 0,1 1 0,0 0 0,1-1 0,-1 1 0,1-1 0,0 0 0,0 0 0,0-1 0,0 1 0,1-1 0,-1 0 0,1 0 0,8 4 0,-11-6 0,0 0 0,1-1 0,-1 1 0,1 0 0,-1-1 0,0 0 0,1 1 0,-1-1 0,1 0 0,-1 0 0,1 0 0,-1-1 0,1 1 0,-1-1 0,1 1 0,-1-1 0,0 0 0,1 0 0,-1 0 0,0 0 0,0 0 0,3-2 0,-2 0 0,1 0 0,-1 0 0,0-1 0,-1 0 0,1 1 0,0-1 0,-1 0 0,0 0 0,0 0 0,0 0 0,1-7 0,1-4 0,0-1 0,-1 0 0,-1 0 0,0 0 0,-2-31 0,-1 32 0,-1 0 0,0 1 0,-1-1 0,-1 1 0,-1 0 0,0 0 0,-11-22 0,14 30 0,-1 1 0,-1 0 0,1-1 0,0 1 0,-1 1 0,0-1 0,0 0 0,-1 1 0,1 0 0,-1 0 0,0 0 0,0 1 0,0 0 0,-1 0 0,1 0 0,-1 0 0,0 1 0,1 0 0,-1 0 0,-12-1 0,16 2 5,0 1-1,0 0 1,0 0-1,0 0 1,0 0-1,0 1 1,0-1-1,0 1 1,0-1-1,0 1 1,0-1-1,0 1 1,0 0-1,1 0 1,-1 0-1,0 0 1,0 0-1,1 1 1,-1-1-1,1 0 1,-1 1-1,1-1 1,0 1-1,0 0 1,-2 2-1,0 2-189,0-1 0,1 1-1,0 0 1,0-1 0,1 1 0,0 0-1,-1 8 1,-1 18-6641</inkml:trace>
  <inkml:trace contextRef="#ctx0" brushRef="#br0" timeOffset="1157.82">1060 191 24575,'10'-1'0,"0"0"0,1 0 0,-1 1 0,0 0 0,1 0 0,-1 2 0,0-1 0,0 1 0,18 6 0,-22-6 0,-1 1 0,0 0 0,0 0 0,0 0 0,0 0 0,0 1 0,-1 0 0,0 0 0,1 0 0,-1 0 0,-1 1 0,1-1 0,-1 1 0,0 0 0,0 0 0,0 1 0,-1-1 0,3 8 0,-2-6 0,-1 1 0,0-1 0,0 1 0,-1-1 0,0 1 0,-1-1 0,1 1 0,-1 0 0,-1 0 0,1-1 0,-2 1 0,1-1 0,-1 1 0,0-1 0,0 1 0,-1-1 0,0 0 0,0 0 0,-1 0 0,0-1 0,-5 9 0,-3-2 0,1 0 0,-2 0 0,0-1 0,0-1 0,-1 0 0,0-1 0,-1 0 0,-18 8 0,31-17 0,-24 15 0,22-9 0,16-5 0,141-22 0,-20 1 0,-30 11-1365,-82 3-5461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2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76 24575,'-2'-3'0,"1"0"0,-1-1 0,1 1 0,-1-1 0,1 1 0,1-1 0,-1 0 0,0 1 0,1-1 0,0 0 0,-1 0 0,2 1 0,-1-1 0,0 0 0,1 0 0,0 1 0,-1-1 0,3-4 0,-1 4 0,0 0 0,1 0 0,0 0 0,0 0 0,0 0 0,0 1 0,0-1 0,1 1 0,-1 0 0,1 0 0,0 0 0,6-3 0,6-2 0,0 1 0,0 0 0,0 1 0,1 1 0,0 1 0,30-4 0,-32 6 0,-5 0 0,0 0 0,0 1 0,1 0 0,-1 1 0,0 0 0,1 0 0,-1 1 0,1 1 0,10 2 0,-19-2 0,0-1 0,0 0 0,0 1 0,0-1 0,0 1 0,0-1 0,-1 1 0,1 0 0,-1 0 0,1 0 0,-1 0 0,0 0 0,0 0 0,0 0 0,0 0 0,0 0 0,0 1 0,0-1 0,-1 0 0,1 1 0,-1-1 0,0 0 0,0 1 0,0-1 0,0 1 0,0-1 0,-1 4 0,0 2 0,0 0 0,-1 1 0,0-1 0,0 0 0,-1 0 0,-5 11 0,-1-4 0,0-1 0,0 0 0,-1 0 0,-1-1 0,0-1 0,-20 17 0,1-4 0,-54 35 0,83-60 0,1 0 0,-1 0 0,1 0 0,-1 0 0,1 1 0,-1-1 0,1 0 0,0 0 0,-1 1 0,1-1 0,-1 0 0,1 0 0,0 1 0,-1-1 0,1 0 0,0 1 0,-1-1 0,1 1 0,0-1 0,-1 0 0,1 1 0,0-1 0,0 1 0,0-1 0,-1 1 0,1-1 0,0 1 0,0-1 0,0 1 0,0-1 0,0 1 0,0-1 0,0 1 0,18 3 0,39-10 0,-51 5 0,85-9-1365,-50 6-5461</inkml:trace>
  <inkml:trace contextRef="#ctx0" brushRef="#br0" timeOffset="389.24">604 91 24575,'13'-7'0,"1"-1"0,0 2 0,0 0 0,1 0 0,15-3 0,-26 8 0,0 1 0,0-1 0,1 1 0,-1-1 0,0 1 0,1 0 0,-1 1 0,0-1 0,0 1 0,5 1 0,-7-1 0,1 0 0,-1 0 0,0 0 0,0 0 0,0 0 0,0 1 0,-1-1 0,1 1 0,0-1 0,0 1 0,-1 0 0,1 0 0,-1-1 0,0 1 0,1 0 0,-1 0 0,0 0 0,0 1 0,1 3 0,-1-1 0,0 1 0,0-1 0,0 1 0,-1 0 0,0-1 0,0 1 0,-1-1 0,1 1 0,-1 0 0,0-1 0,-1 1 0,1-1 0,-1 0 0,0 0 0,-1 1 0,1-1 0,-1-1 0,0 1 0,0 0 0,-1-1 0,1 1 0,-7 5 0,-8 9 0,-1-2 0,0 0 0,-32 21 0,1-4 0,50-34 0,0 0 0,0 0 0,-1 0 0,1 0 0,0 0 0,0 0 0,0 1 0,-1-1 0,1 0 0,0 0 0,0 0 0,0 0 0,0 1 0,0-1 0,-1 0 0,1 0 0,0 0 0,0 1 0,0-1 0,0 0 0,0 0 0,0 1 0,0-1 0,0 0 0,0 0 0,0 0 0,0 1 0,0-1 0,0 0 0,0 0 0,0 1 0,0-1 0,0 0 0,0 0 0,0 1 0,0-1 0,0 0 0,0 0 0,11 5 0,18-3 0,-28-2 0,169-4-1365,-134 3-5461</inkml:trace>
  <inkml:trace contextRef="#ctx0" brushRef="#br0" timeOffset="781.41">1196 238 24575,'-14'18'0,"-13"21"0,-8 14 0,-9 8 0,-8 10 0,-3-2 0,2-4 0,9-14-819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32.8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59 24575,'0'-27'0,"1"-2"0,-1 27 0,0 4 0,-2 17 0,-50 383 0,3-68 0,47-310 0,0-10 0,0 1 0,2 0 0,0 0 0,2 20 0,-2-32 0,1 0 0,-1 1 0,1-1 0,0 0 0,1 1 0,-1-1 0,0 0 0,1 0 0,-1 0 0,1 0 0,0 0 0,0-1 0,0 1 0,1 0 0,-1-1 0,1 0 0,-1 1 0,1-1 0,0 0 0,0-1 0,0 1 0,0 0 0,0-1 0,4 2 0,2 0 14,0-1-1,1 0 0,-1-1 0,0 0 1,1 0-1,-1-1 0,1 0 0,17-3 1,-7 0-386,0-2 1,-1 0 0,21-9 0,6-5-6455</inkml:trace>
  <inkml:trace contextRef="#ctx0" brushRef="#br0" timeOffset="369.95">0 587 24575,'25'-14'0,"20"-9"0,15 1 0,6 2 0,2 6 0,-7 5 0,-6 8 0,-13 3-819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5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0 273 24575,'-5'7'0,"-1"-1"0,2 1 0,-1 0 0,1 1 0,0-1 0,0 1 0,1 0 0,0 0 0,1 0 0,-3 13 0,-1 12 0,-2 42 0,7-62 0,-1 9 0,1 1 0,1 0 0,1 0 0,1 0 0,6 27 0,-6-43 0,0 1 0,1-1 0,0 0 0,0 0 0,0 0 0,1-1 0,0 1 0,7 9 0,-8-13 0,1 1 0,-1-1 0,1 0 0,0 0 0,0 0 0,0-1 0,0 1 0,0-1 0,0 0 0,1 0 0,-1 0 0,1-1 0,-1 1 0,10 0 0,-12-1 0,1-1 0,0 0 0,0 0 0,-1 0 0,1 0 0,0 0 0,0 0 0,-1-1 0,1 0 0,0 1 0,-1-1 0,1 0 0,-1 0 0,1 0 0,-1-1 0,1 1 0,3-3 0,-3 1 0,0-1 0,0 1 0,0 0 0,0-1 0,-1 1 0,1-1 0,-1 0 0,0 0 0,0 0 0,1-5 0,2-9 0,-1 1 0,-1-1 0,0 0 0,0-23 0,-1-2 0,-2 1 0,-2-1 0,-2 0 0,-2 1 0,-1 0 0,-2 1 0,-2-1 0,-32-75 0,38 105 0,-1 0 0,-1 1 0,0 0 0,0 0 0,-1 0 0,-1 1 0,1 1 0,-14-12 0,17 17 0,1 1 0,0 0 0,0 0 0,-1 1 0,0 0 0,1-1 0,-1 2 0,0-1 0,0 0 0,0 1 0,0 0 0,0 0 0,0 0 0,0 1 0,-1 0 0,1 0 0,0 0 0,0 1 0,0 0 0,0-1 0,0 2 0,0-1 0,-9 4 0,2 1 0,1 1 0,-1 0 0,1 0 0,0 1 0,1 1 0,0 0 0,0 0 0,1 1 0,0 1 0,1-1 0,0 1 0,0 0 0,1 1 0,1 0 0,0 0 0,-8 26 0,11-28 0,0 1 0,0 0 0,1 0 0,1 0 0,0 1 0,0-1 0,1 0 0,1 0 0,1 15 0,0-19 0,0 1 0,0 0 0,1-1 0,-1 1 0,2-1 0,-1 0 0,1 0 0,0 0 0,0-1 0,1 1 0,0-1 0,0 0 0,12 10 0,-5-7 9,0-1 1,1 0-1,0-1 0,0 0 0,1-1 1,0 0-1,0-1 0,0-1 0,1 0 0,-1-1 1,1-1-1,25 1 0,-1-2-380,0-2-1,0-1 1,61-12 0,-12-4-6455</inkml:trace>
  <inkml:trace contextRef="#ctx0" brushRef="#br0" timeOffset="346.09">965 315 24575,'25'-7'0,"20"-2"0,8 0 0,3 1 0,-4 7 0,-8 2 0,-11 6 0,-11 0-8191</inkml:trace>
  <inkml:trace contextRef="#ctx0" brushRef="#br0" timeOffset="695.16">1072 484 24575,'0'8'0,"11"1"0,14 1 0,18-3 0,11-5 0,12-4 0,-6-1-8191</inkml:trace>
  <inkml:trace contextRef="#ctx0" brushRef="#br0" timeOffset="696.16">1961 19 24575,'-4'33'0,"0"28"0,-1 22 0,-2 14 0,0 10 0,0 0 0,3-17-8191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47.4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340 24575,'-1'-3'0,"0"0"0,0 0 0,-1 0 0,1 0 0,-1 0 0,1 1 0,-1-1 0,0 0 0,0 1 0,-1 0 0,1-1 0,0 1 0,-5-3 0,-9-13 0,-19-33 0,63 67 0,0-2 0,48 18 0,246 72 0,-320-104 0,-1 0 0,1 0 0,0 0 0,0 1 0,-1-1 0,1 1 0,-1 0 0,1-1 0,0 1 0,-1 0 0,1 0 0,-1 0 0,0 0 0,1 0 0,-1 0 0,0 0 0,2 2 0,-3-2 0,-1 1 0,1-1 0,0 1 0,-1-1 0,1 0 0,-1 1 0,1-1 0,-1 0 0,1 1 0,-1-1 0,0 0 0,0 0 0,0 0 0,0 0 0,0 0 0,0 0 0,0 0 0,0 0 0,0 0 0,-2 1 0,-76 73 0,4 3 0,3 4 0,3 3 0,-57 94 0,108-143 117,18-36-120,0 0-1,0 0 0,-1 0 1,1 0-1,0 0 1,0 0-1,0 1 1,0-1-1,0 0 0,0 0 1,0 0-1,0 0 1,0 0-1,0 0 0,0 1 1,0-1-1,0 0 1,0 0-1,0 0 1,0 0-1,0 0 0,0 1 1,0-1-1,0 0 1,0 0-1,0 0 1,0 0-1,0 0 0,0 0 1,0 1-1,1-1 1,-1 0-1,0 0 0,0 0 1,0 0-1,0 0 1,0 0-1,0 0 1,0 0-1,0 1 0,1-1 1,-1 0-1,0 0 1,0 0-1,0 0 0,0 0 1,0 0-1,0 0 1,1 0-1,-1 0 1,0 0-1,0 0 0,0 0 1,0 0-1,0 0 1,1 0-1,17-12-1274,4-8-5548</inkml:trace>
  <inkml:trace contextRef="#ctx0" brushRef="#br0" timeOffset="401.39">1162 0 24575,'-5'101'0,"-29"153"0,7-68 0,25-173 0,-7 63 0,0 130 0,10-199 0,-1 0 0,1-1 0,0 1 0,1 0 0,-1 0 0,1-1 0,1 1 0,-1-1 0,1 1 0,0-1 0,5 7 0,-6-10 0,1 0 0,-1-1 0,0 1 0,1-1 0,0 1 0,0-1 0,0 0 0,0 0 0,0 0 0,0-1 0,0 1 0,0-1 0,1 1 0,-1-1 0,1 0 0,-1-1 0,1 1 0,-1 0 0,1-1 0,-1 0 0,1 0 0,6-1 0,25-7-1365,-4-6-5461</inkml:trace>
  <inkml:trace contextRef="#ctx0" brushRef="#br0" timeOffset="799.88">930 466 24575,'14'0'0,"20"-3"0,18-2 0,18 0 0,12 2 0,6-3 0,-12-1-8191</inkml:trace>
  <inkml:trace contextRef="#ctx0" brushRef="#br0" timeOffset="2071.14">1522 720 24575,'81'176'0,"-70"-145"0,-1 0 0,-1 0 0,8 61 0,-16-76 0,-5-21 0,-5-27 0,5 5 0,1-1 0,1 0 0,2-42 0,1 59 0,0 0 0,1 0 0,0-1 0,1 1 0,0 1 0,1-1 0,0 0 0,0 1 0,1 0 0,1 0 0,9-14 0,-12 21 0,-1 0 0,0 1 0,0 0 0,1-1 0,-1 1 0,1 0 0,0 0 0,-1 1 0,1-1 0,0 0 0,0 1 0,0 0 0,0 0 0,1 0 0,-1 0 0,0 0 0,0 1 0,1-1 0,-1 1 0,0 0 0,0 0 0,1 0 0,-1 0 0,0 1 0,1-1 0,3 2 0,-2 0 0,-1-1 0,0 1 0,1 0 0,-1 1 0,0-1 0,0 1 0,0 0 0,0 0 0,-1 0 0,1 0 0,-1 0 0,0 1 0,0 0 0,0 0 0,0 0 0,-1 0 0,4 7 0,1 11 0,0 0 0,-2 0 0,-1 1 0,0 0 0,-2 0 0,0 36 0,0-19 0,-2-37-91,0-1 0,0 0 0,0 1 0,0-1 0,1 0 0,-1 1 0,1-1 0,-1 0 0,1 0 0,0 1 0,0-1 0,0 0 0,0 0 0,2 2 0,6 2-6735</inkml:trace>
  <inkml:trace contextRef="#ctx0" brushRef="#br0" timeOffset="2490.14">2007 933 24575,'4'-7'0,"1"1"0,-1 5 0,0 7 0,-1 9 0,-1 9 0,2 8 0,1 6 0,3-1 0,1 2 0,-2-3 0,-2-4 0,-2-4 0,2-6 0,1-7-8191</inkml:trace>
  <inkml:trace contextRef="#ctx0" brushRef="#br0" timeOffset="2866.72">2113 848 24575,'37'-7'0,"0"2"0,60-1 0,-31 2 0,-64 4 0,1 0 0,-1 0 0,0 0 0,0 0 0,1-1 0,-1 1 0,0-1 0,0 1 0,0-1 0,0 0 0,0 0 0,0 0 0,0 0 0,0 0 0,0-1 0,0 1 0,0-1 0,2-2 0,-3 3 0,-1-1 0,0 1 0,0-1 0,0 1 0,0-1 0,0 1 0,0-1 0,0 1 0,0-1 0,0 1 0,-1-1 0,1 1 0,0-1 0,-1 1 0,1 0 0,-1-1 0,0 1 0,0 0 0,1-1 0,-1 1 0,0 0 0,0 0 0,0 0 0,0 0 0,0 0 0,0 0 0,-1 0 0,1 0 0,-2-1 0,-1-1 0,0-1 0,0 0 0,-1 1 0,1 0 0,-1 0 0,0 1 0,0-1 0,0 1 0,-7-2 0,10 3 0,1 1 0,0 0 0,0 0 0,-1 0 0,1 0 0,0 0 0,0 0 0,-1 0 0,1 0 0,0 1 0,0-1 0,0 0 0,0 1 0,-1-1 0,1 1 0,0-1 0,0 1 0,-2 1 0,2-1 0,-1 1 0,1-1 0,0 1 0,0 0 0,0 0 0,0 0 0,0-1 0,0 1 0,0 0 0,0 0 0,1 0 0,-1 0 0,1 1 0,-1 2 0,-2 19-151,1 0-1,1 0 0,1 0 0,2 0 1,0 0-1,1 0 0,1-1 1,14 44-1,-4-33-6674</inkml:trace>
  <inkml:trace contextRef="#ctx0" brushRef="#br0" timeOffset="3284.5">2515 721 24575,'-4'-5'0,"2"6"0,1 14 0,6 24 0,2-11 0,44 173 0,-51-201 0,0 0 0,0 1 0,0-1 0,0 0 0,0 0 0,0 0 0,0 0 0,0 0 0,0 0 0,0 0 0,0 1 0,0-1 0,0 0 0,0 0 0,0 0 0,0 0 0,0 0 0,0 0 0,0 0 0,0 1 0,0-1 0,0 0 0,0 0 0,0 0 0,0 0 0,0 0 0,0 0 0,0 0 0,0 0 0,0 1 0,1-1 0,-1 0 0,0 0 0,0 0 0,0 0 0,0 0 0,0 0 0,0 0 0,0 0 0,0 0 0,1 0 0,-1 0 0,0 0 0,0 0 0,0 0 0,0 0 0,0 0 0,0 0 0,0 0 0,1 0 0,-1 0 0,0 0 0,0 0 0,0 0 0,0 0 0,0 0 0,0 0 0,0 0 0,1 0 0,-1 0 0,0 0 0,0 0 0,0 0 0,3-12 0,2-34 0,-3 22 0,3-6 0,1 1 0,11-33 0,-13 47 0,2 1 0,0 0 0,1 0 0,0 0 0,1 1 0,11-14 0,-18 25 0,0 0 0,1 0 0,-1 0 0,1 0 0,-1 1 0,1-1 0,0 1 0,0-1 0,-1 1 0,1 0 0,0-1 0,0 1 0,0 0 0,1 1 0,-1-1 0,0 0 0,0 0 0,0 1 0,1-1 0,-1 1 0,3 0 0,-3 0 0,0 1 0,0 0 0,0 0 0,0-1 0,0 1 0,0 0 0,0 1 0,0-1 0,0 0 0,0 1 0,-1-1 0,1 1 0,-1-1 0,1 1 0,-1 0 0,1-1 0,1 4 0,3 7 0,0 0 0,-1 0 0,0 0 0,0 1 0,4 23 0,11 116 0,-10-62 0,-6-80-1365</inkml:trace>
  <inkml:trace contextRef="#ctx0" brushRef="#br0" timeOffset="3758.13">2960 1016 24575,'-1'0'0,"1"0"0,-1 0 0,1 0 0,-1 0 0,1 0 0,-1 0 0,1 0 0,-1 0 0,1 0 0,-1-1 0,1 1 0,-1 0 0,1 0 0,0-1 0,-1 1 0,1 0 0,-1-1 0,1 1 0,0 0 0,-1-1 0,1 1 0,0 0 0,-1-1 0,1 1 0,0-1 0,0 1 0,-1-1 0,1 1 0,0-1 0,0 1 0,0-1 0,-1 1 0,1-1 0,0 1 0,0-1 0,0 1 0,0-1 0,0 1 0,0-1 0,0 1 0,0-1 0,1 0 0,-1-1 0,1 0 0,-1 0 0,1 0 0,-1 0 0,1 0 0,0 1 0,0-1 0,-1 0 0,1 1 0,2-4 0,2 1 0,0 0 0,0 0 0,0 0 0,0 0 0,0 1 0,1-1 0,0 1 0,-1 1 0,1-1 0,0 1 0,0 0 0,1 1 0,-1-1 0,0 1 0,1 0 0,-1 1 0,0 0 0,1 0 0,7 1 0,-12-1 0,0 1 0,0 1 0,0-1 0,-1 0 0,1 0 0,0 0 0,-1 1 0,1-1 0,-1 1 0,1 0 0,-1-1 0,0 1 0,1 0 0,-1 0 0,0 0 0,0-1 0,-1 1 0,1 0 0,0 0 0,-1 1 0,1-1 0,-1 0 0,1 0 0,-1 0 0,0 0 0,0 0 0,0 0 0,-1 4 0,1 4 0,-1 0 0,0 0 0,-1 0 0,-5 17 0,-2-3 0,-2 0 0,-1-1 0,-1-1 0,-1 0 0,-28 35 0,35-48 0,6-8 0,0 0 0,0 0 0,0 0 0,0 0 0,1 1 0,-1-1 0,0 0 0,0 0 0,1 1 0,-1-1 0,1 0 0,-1 1 0,1-1 0,0 0 0,-1 1 0,1-1 0,0 0 0,0 1 0,0-1 0,0 1 0,1 1 0,-1-3 0,1 1 0,0 0 0,-1 0 0,1-1 0,0 1 0,0-1 0,-1 1 0,1-1 0,0 1 0,0-1 0,0 1 0,0-1 0,0 0 0,0 0 0,0 1 0,0-1 0,0 0 0,0 0 0,0 0 0,0 0 0,0 0 0,1 0 0,11-1 0,0-1 0,1 0 0,15-6 0,-21 6 0,65-19-1365,-44 9-5461</inkml:trace>
  <inkml:trace contextRef="#ctx0" brushRef="#br0" timeOffset="4128.46">3150 911 24575,'11'0'0,"10"0"0,14 0 0,6-3 0,5-2 0,1 0 0,-3 2 0,-7 0 0,-5 2 0,-8 0-8191</inkml:trace>
  <inkml:trace contextRef="#ctx0" brushRef="#br0" timeOffset="4777.85">3597 762 24575,'2'-7'0,"0"-1"0,1 0 0,0 1 0,0 0 0,0 0 0,1 0 0,0 0 0,1 0 0,-1 1 0,10-11 0,-10 14 0,-1 0 0,0-1 0,1 1 0,-1 1 0,1-1 0,0 0 0,0 1 0,0 0 0,0 0 0,0 0 0,1 1 0,-1-1 0,0 1 0,1 0 0,-1 0 0,1 1 0,-1-1 0,1 1 0,7 0 0,-9 1 0,0 0 0,-1 0 0,1 0 0,0 0 0,-1 0 0,1 1 0,-1-1 0,1 1 0,-1-1 0,0 1 0,0 0 0,0 0 0,0 0 0,0 0 0,0 0 0,-1 1 0,1-1 0,-1 1 0,1-1 0,-1 1 0,0-1 0,0 1 0,0 0 0,0-1 0,0 1 0,-1 0 0,1 0 0,-1 0 0,0 5 0,1 6 0,-1 1 0,0-1 0,-1 1 0,-4 20 0,0-11 0,-2-1 0,-1 1 0,-1-1 0,0-1 0,-2 1 0,-23 34 0,32-54 0,-1 1 0,1 0 0,0 0 0,0 0 0,0 0 0,0 1 0,1-1 0,0 0 0,-2 8 0,3-11 0,1-1 0,-1 1 0,0 0 0,0 0 0,0-1 0,0 1 0,0 0 0,1 0 0,-1-1 0,0 1 0,1 0 0,-1-1 0,1 1 0,-1 0 0,0-1 0,1 1 0,-1-1 0,1 1 0,0-1 0,-1 1 0,1-1 0,0 1 0,2 0 0,-1 0 0,0 0 0,0 0 0,1-1 0,-1 1 0,1-1 0,-1 1 0,0-1 0,1 0 0,3 0 0,32-4 0,1-1 0,74-20 0,-94 20 0,8-3-1365,-8 0-5461</inkml:trace>
  <inkml:trace contextRef="#ctx0" brushRef="#br0" timeOffset="5187.42">4293 889 24575,'0'18'0,"-4"17"0,-7 13 0,-11 10 0,-11 1 0,-7-2 0,2-10-8191</inkml:trace>
  <inkml:trace contextRef="#ctx0" brushRef="#br0" timeOffset="9922.6">5141 508 24575,'0'0'0,"0"1"0,0-1 0,0 0 0,0 0 0,0 0 0,0 0 0,-1 0 0,1 0 0,0 0 0,0 0 0,0 0 0,0 0 0,0 0 0,0 0 0,0 1 0,0-1 0,0 0 0,-1 0 0,1 0 0,0 0 0,0 0 0,0 0 0,0 0 0,0 0 0,0 0 0,0 0 0,-1 0 0,1 0 0,0 0 0,0 0 0,0 0 0,0 0 0,0 0 0,0 0 0,0-1 0,-1 1 0,1 0 0,0 0 0,0 0 0,0 0 0,0 0 0,0 0 0,0 0 0,0 0 0,0 0 0,0 0 0,0 0 0,0 0 0,-1-1 0,1 1 0,0 0 0,0 0 0,0 0 0,0 0 0,0 0 0,0 0 0,0 0 0,0-1 0,0 1 0,0 0 0,0 0 0,0 0 0,0 0 0,-11 15 0,-18 33 0,24-38 0,-30 53 0,-2-1 0,-4-3 0,-65 78 0,98-130 0,1 0 0,-1-1 0,0 0 0,-1 0 0,1-1 0,-1 0 0,0 0 0,-1-1 0,1 0 0,-1-1 0,1 0 0,-1 0 0,0-1 0,-20 1 0,28-3 0,0 0 0,0-1 0,0 1 0,0-1 0,0 1 0,0-1 0,0 0 0,0 0 0,1 0 0,-1 0 0,0 0 0,0 0 0,1-1 0,-1 1 0,1 0 0,-1-1 0,1 1 0,0-1 0,-1 0 0,1 1 0,0-1 0,0 0 0,0 0 0,0 1 0,1-1 0,-1 0 0,0 0 0,1 0 0,0 0 0,-1 0 0,1 0 0,0 0 0,0 0 0,0-3 0,0-5 0,0 0 0,0 1 0,1-1 0,1 0 0,4-17 0,0 8 0,1 0 0,1 0 0,0 1 0,14-20 0,-17 29 0,1 1 0,0-1 0,1 1 0,-1 1 0,1 0 0,1 0 0,0 0 0,0 1 0,0 0 0,11-6 0,-16 10 0,0 1 0,0 0 0,0 0 0,0 0 0,0 1 0,0-1 0,0 1 0,0 0 0,0 0 0,0 0 0,1 0 0,-1 0 0,0 1 0,0-1 0,0 1 0,0 0 0,0 0 0,0 0 0,0 0 0,-1 1 0,1-1 0,0 1 0,-1-1 0,1 1 0,-1 0 0,4 3 0,5 6 0,0 1 0,0 0 0,17 26 0,-16-21 0,199 296-1365,-181-264-5461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39.9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337 24575,'-11'-138'0,"6"86"0,1 27 0,4 26 0,0-1 0,0 0 0,0 0 0,0 0 0,0 0 0,0 0 0,0 0 0,0 0 0,-1 0 0,1 0 0,0 1 0,0-1 0,0 0 0,0 0 0,0 0 0,0 0 0,-1 0 0,1 0 0,0 0 0,0 0 0,0 0 0,0 0 0,0 0 0,-1 0 0,1 0 0,0 0 0,0 0 0,0 0 0,0 0 0,0 0 0,-1-1 0,1 1 0,0 0 0,0 0 0,0 0 0,0 0 0,0 0 0,0 0 0,0 0 0,-1 0 0,1 0 0,0 0 0,0-1 0,0 1 0,0 0 0,0 0 0,0 0 0,0 0 0,0 0 0,0 0 0,0-1 0,0 1 0,0 0 0,0 0 0,0 0 0,0 0 0,-5 15 0,-10 93 0,-2 208 0,21-197 0,-2-108 0,-1 0 0,2 0 0,-1 0 0,1 0 0,1 0 0,0 0 0,1-1 0,7 13 0,-11-21 0,0 0 0,0 0 0,1 0 0,-1 0 0,1 0 0,0 0 0,-1 0 0,1 0 0,0 0 0,0-1 0,0 1 0,0-1 0,1 0 0,-1 1 0,0-1 0,0 0 0,1 0 0,-1-1 0,1 1 0,-1 0 0,1-1 0,4 1 0,-4-2 0,1 1 0,-1-1 0,0 0 0,0 0 0,1-1 0,-1 1 0,0-1 0,0 1 0,0-1 0,0 0 0,-1 0 0,1 0 0,0-1 0,3-3 0,6-9 0,0 0 0,-1-1 0,-1 0 0,14-29 0,29-89 0,-22 50 0,-17 61 0,-14 23 0,0-1 0,1 1 0,-1 0 0,1-1 0,-1 1 0,0 0 0,1 0 0,-1 0 0,1-1 0,-1 1 0,1 0 0,-1 0 0,1 0 0,0 0 0,-1 0 0,1 0 0,-1 0 0,1 0 0,-1 0 0,1 0 0,-1 0 0,1 0 0,-1 0 0,1 0 0,0 1 0,2 1 0,0 1 0,0-1 0,0 1 0,0 0 0,0 0 0,-1 0 0,1 1 0,-1-1 0,2 4 0,21 35 0,-17-27 0,0 0 0,1-1 0,1 0 0,0-1 0,0 0 0,25 22 0,-34-34 0,0 0 0,0 0 0,1 0 0,-1 0 0,0 0 0,0 0 0,1 0 0,-1-1 0,0 1 0,1 0 0,-1-1 0,1 1 0,-1-1 0,0 1 0,1-1 0,0 0 0,-1 0 0,1 0 0,-1 0 0,1 0 0,-1 0 0,1 0 0,-1 0 0,1 0 0,-1-1 0,1 1 0,-1-1 0,1 1 0,-1-1 0,0 0 0,1 1 0,-1-1 0,0 0 0,1 0 0,-1 0 0,0 0 0,0 0 0,0 0 0,0 0 0,0 0 0,0-1 0,1-1 0,2-4 0,-1 0 0,0-1 0,0 1 0,-1-1 0,0 1 0,0-1 0,1-8 0,1-16 0,1-63 0,-5 83 0,-1 0 0,0-1 0,-1 1 0,0 0 0,-1 0 0,0 0 0,-1 1 0,-6-14 0,10 23 0,-1 1 0,1 0 0,-1 0 0,1-1 0,-1 1 0,0 0 0,1 0 0,-1 0 0,0 0 0,0 0 0,0 0 0,0 0 0,0 0 0,0 0 0,0 1 0,0-1 0,0 0 0,0 1 0,0-1 0,0 0 0,-1 1 0,1 0 0,0-1 0,0 1 0,-1 0 0,1-1 0,0 1 0,0 0 0,-1 0 0,1 0 0,-2 0 0,2 1 0,0 0 0,-1 0 0,1 0 0,0 0 0,0 0 0,0 0 0,0 0 0,0 1 0,0-1 0,0 0 0,0 1 0,0-1 0,1 0 0,-1 1 0,1-1 0,-1 1 0,1-1 0,-1 1 0,1-1 0,0 1 0,0-1 0,0 1 0,-1 0 0,2-1 0,-1 3 0,1 4-97,0 0-1,1 0 1,0 0-1,0-1 1,1 1-1,0-1 1,0 0-1,1 1 1,0-2-1,0 1 1,1 0-1,0-1 0,7 9 1,17 15-6729</inkml:trace>
  <inkml:trace contextRef="#ctx0" brushRef="#br0" timeOffset="375.39">803 464 24575,'0'-1'0,"-1"-1"0,1 1 0,-1-1 0,0 1 0,0-1 0,1 1 0,-1 0 0,0-1 0,0 1 0,0 0 0,0 0 0,-2-2 0,2 3 0,1 0 0,-1-1 0,1 1 0,0 0 0,-1 0 0,1-1 0,-1 1 0,1 0 0,-1 0 0,1 0 0,-1 0 0,1 0 0,-1 0 0,1 0 0,-1 0 0,1 0 0,-1 0 0,1 0 0,-1 0 0,1 0 0,-1 0 0,1 0 0,-1 1 0,1-1 0,-1 0 0,0 1 0,0 0 0,0 0 0,0 0 0,0 0 0,1 0 0,-1 0 0,0 1 0,1-1 0,-1 0 0,1 0 0,-1 0 0,1 1 0,0-1 0,-1 0 0,1 0 0,0 1 0,0-1 0,0 0 0,0 1 0,0-1 0,0 0 0,0 1 0,1-1 0,-1 0 0,0 0 0,1 1 0,-1-1 0,1 1 0,4 7 0,0 0 0,0 0 0,0-1 0,1 0 0,0 0 0,1-1 0,0 1 0,0-1 0,1-1 0,-1 1 0,1-1 0,1-1 0,-1 0 0,1 0 0,0 0 0,0-1 0,0-1 0,1 1 0,15 2 0,-23-5 0,1-1 0,0 1 0,-1-1 0,1 0 0,0 0 0,0 0 0,-1 0 0,1 0 0,0-1 0,-1 1 0,1-1 0,0 0 0,-1 1 0,1-1 0,-1-1 0,1 1 0,-1 0 0,0-1 0,1 1 0,-1-1 0,0 1 0,0-1 0,0 0 0,0 0 0,0 0 0,0 0 0,-1 0 0,1-1 0,-1 1 0,0 0 0,1-1 0,-1 1 0,0-1 0,0 0 0,-1 1 0,1-1 0,0 1 0,-1-1 0,0 0 0,0 0 0,0-3 0,1 2 0,-1-1 0,0 0 0,0 0 0,0 0 0,-1 0 0,0 0 0,0 0 0,0 1 0,-1-1 0,1 0 0,-1 1 0,0-1 0,0 1 0,-1 0 0,1 0 0,-1 0 0,0 0 0,0 0 0,-1 0 0,1 1 0,-1-1 0,1 1 0,-6-3 0,3 3 0,-1 0 0,0 1 0,0 0 0,0 0 0,-1 1 0,1 0 0,0 0 0,-1 0 0,1 1 0,0 0 0,-1 1 0,1-1 0,0 2 0,-1-1 0,1 1 0,0 0 0,0 0 0,0 1 0,1 0 0,-1 0 0,-12 8 0,15-8 0,0 0 0,0 0 0,0 0 0,0 0 0,0 1 0,0 0 0,1-1 0,0 1 0,0 1 0,0-1 0,0 0 0,1 1 0,0-1 0,0 1 0,0 0 0,0 0 0,1 0 0,-1 0 0,1 0 0,1 0 0,-1 0 0,1 0 0,0 0 0,0 0 0,0 1 0,1-1 0,0 0 0,0 0 0,0 0 0,0 0 0,1 0 0,2 5 0,1-2 8,0 1-1,1-1 1,0 0-1,0 0 1,1-1-1,-1 0 1,2 0-1,-1 0 1,1-1-1,0 0 1,0-1-1,1 0 1,-1 0-1,1-1 1,10 4-1,9 3-378,1-2-1,-1-1 1,52 7 0,-27-8-6455</inkml:trace>
  <inkml:trace contextRef="#ctx0" brushRef="#br0" timeOffset="1320.91">1395 571 24575,'2'-7'0,"1"-1"0,0 1 0,1 0 0,-1 0 0,1 0 0,1 1 0,-1-1 0,1 1 0,8-9 0,-11 14 0,0-1 0,1 0 0,-1 1 0,0 0 0,0-1 0,1 1 0,-1 0 0,1 0 0,-1 0 0,1 0 0,-1 1 0,1-1 0,-1 1 0,1 0 0,0-1 0,-1 1 0,1 0 0,-1 1 0,1-1 0,0 0 0,-1 1 0,1-1 0,-1 1 0,1 0 0,-1 0 0,1 0 0,-1 0 0,0 0 0,1 1 0,-1-1 0,4 4 0,3 2 0,0 1 0,-1 1 0,0-1 0,0 1 0,-1 1 0,0 0 0,-1 0 0,8 14 0,35 90 0,-46-105 0,1 0 0,-2 1 0,1-1 0,-1 0 0,1 14 0,-6-11 0,-4-15 0,-6-18 0,9 12 0,0 0 0,1 0 0,0-1 0,0 0 0,1 1 0,0-1 0,1 0 0,0 0 0,1 0 0,0 0 0,0 0 0,1 0 0,1 0 0,2-10 0,-2 12 0,1 1 0,0 0 0,0-1 0,1 1 0,0 0 0,0 1 0,1-1 0,-1 1 0,1 0 0,1 0 0,-1 0 0,1 1 0,0 0 0,0 0 0,1 0 0,0 1 0,-1 0 0,10-4 0,-4 3 0,-1 1 0,1 0 0,0 0 0,0 1 0,0 0 0,0 1 0,1 1 0,-1 0 0,16 1 0,-28 0 0,0 0 0,1 0 0,-1 0 0,0 0 0,1 0 0,-1 0 0,1 0 0,-1 0 0,0 0 0,1 0 0,-1 0 0,0 0 0,1 1 0,-1-1 0,0 0 0,1 0 0,-1 0 0,0 1 0,1-1 0,-1 0 0,0 0 0,0 1 0,1-1 0,-1 0 0,0 1 0,0-1 0,0 0 0,1 1 0,-1-1 0,0 0 0,0 1 0,-5 12 0,-20 16 0,19-23 0,-4 6 0,-33 38 0,41-47 0,-1 1 0,1 0 0,-1 0 0,1 0 0,0 0 0,1 0 0,-1 0 0,1 1 0,0-1 0,0 1 0,-1 5 0,2-9 0,1 0 0,-1 1 0,0-1 0,0 0 0,1 0 0,-1 0 0,1 1 0,-1-1 0,1 0 0,0 0 0,-1 0 0,1 0 0,0 0 0,0 0 0,-1 0 0,1 0 0,0-1 0,0 1 0,0 0 0,0 0 0,0-1 0,0 1 0,1-1 0,-1 1 0,0-1 0,0 1 0,0-1 0,0 0 0,1 1 0,-1-1 0,0 0 0,0 0 0,2 0 0,4 1 0,0-1 0,0 0 0,0 0 0,11-2 0,-10 1 0,0-1 0,1 0 0,-1-1 0,0 0 0,-1-1 0,1 1 0,-1-1 0,1-1 0,-1 1 0,10-10 0,-13 12 0,-1-1 0,0 0 0,0 0 0,-1 0 0,1 0 0,-1 0 0,1-1 0,-1 1 0,0-1 0,0 0 0,-1 0 0,1 1 0,-1-1 0,0 0 0,0 0 0,0 0 0,0 0 0,-1-1 0,1 1 0,-1 0 0,0 0 0,0 0 0,-2-8 0,1 10 0,0 0 0,0 0 0,0 0 0,0 0 0,0 0 0,-1 1 0,1-1 0,-1 0 0,1 0 0,-1 1 0,0-1 0,1 1 0,-1 0 0,0-1 0,0 1 0,0 0 0,0 0 0,0 0 0,0 0 0,0 1 0,0-1 0,-1 1 0,1-1 0,0 1 0,0 0 0,-1-1 0,1 1 0,0 0 0,0 1 0,-3-1 0,0 0 0,-1 1 0,1-1 0,-1 1 0,1 0 0,-1 1 0,1-1 0,0 1 0,0 0 0,0 0 0,0 1 0,-7 3 0,9-3 0,0-1 0,0 1 0,0 0 0,0 0 0,1 0 0,-1 0 0,1 1 0,0-1 0,-1 0 0,2 1 0,-1 0 0,0-1 0,1 1 0,-1 0 0,1 0 0,0 0 0,1 0 0,-1 0 0,1 0 0,-1 0 0,1 0 0,1 0 0,-1 0 0,0 0 0,1 0 0,0 0 0,0 0 0,0 0 0,0 0 0,4 6 0,-1-2 0,0-1 0,0 0 0,1-1 0,0 1 0,0-1 0,1 0 0,-1 0 0,1-1 0,1 1 0,-1-1 0,1-1 0,0 1 0,0-1 0,11 5 0,-4-4 0,1 0 0,-1-1 0,1 0 0,0-1 0,0-1 0,0 0 0,0-1 0,0-1 0,16-1 0,-26 1 0,-1-1 0,1 1 0,0-1 0,-1 0 0,1-1 0,-1 1 0,1-1 0,-1 0 0,0 0 0,0 0 0,0 0 0,0-1 0,0 0 0,0 0 0,-1 0 0,1 0 0,-1 0 0,0-1 0,0 1 0,0-1 0,-1 0 0,1 0 0,-1 0 0,0 0 0,0 0 0,0-1 0,-1 1 0,1-1 0,-1 1 0,0-1 0,0 1 0,0-10 0,-1 3 0,-1 0 0,0-1 0,0 1 0,-1 0 0,0 0 0,-1 0 0,0 0 0,-1 0 0,0 1 0,-1 0 0,0 0 0,-1 0 0,-9-13 0,15 22 0,-1 0 0,0-1 0,1 1 0,-1 0 0,0 0 0,0 0 0,0 0 0,0 1 0,0-1 0,0 0 0,0 0 0,0 0 0,0 1 0,0-1 0,0 1 0,0-1 0,-1 1 0,1-1 0,0 1 0,0 0 0,-1-1 0,-1 1 0,2 0 0,1 1 0,-1 0 0,0-1 0,0 1 0,1-1 0,-1 1 0,0 0 0,0 0 0,1-1 0,-1 1 0,1 0 0,-1 0 0,1 0 0,-1 0 0,1 0 0,0 0 0,-1-1 0,1 1 0,0 0 0,0 0 0,-1 2 0,0 7 0,0 0 0,0 0 0,1 0 0,2 17 0,44 205 0,-12-76 0,-10-17 0,-7 0 0,-1 218 0,-16-352 0,-1 22 0,0 0 0,-8 41 0,8-62 0,0-1 0,0 1 0,-1-1 0,1 0 0,-1 0 0,0 1 0,-1-1 0,0-1 0,1 1 0,-1 0 0,-1-1 0,1 1 0,-1-1 0,1 0 0,-1 0 0,-1 0 0,1-1 0,-9 6 0,9-7 0,0-1 0,0 0 0,-1 0 0,1 0 0,0 0 0,-1-1 0,1 1 0,0-1 0,-1 0 0,1-1 0,0 1 0,-1-1 0,1 0 0,0 0 0,-1 0 0,1 0 0,0-1 0,0 0 0,0 0 0,0 0 0,1 0 0,-1-1 0,0 1 0,1-1 0,0 0 0,0 0 0,-4-4 0,-2-3 0,-1 0 0,2-1 0,-1 0 0,2-1 0,-1 0 0,2 0 0,-8-18 0,4-3-195,1 0 0,2-1 0,1 1 0,1-1 0,2-1 0,2-40 0,2-28-6631</inkml:trace>
  <inkml:trace contextRef="#ctx0" brushRef="#br0" timeOffset="1759.38">2094 147 24575,'-10'9'0,"-1"0"0,2 1 0,0 0 0,-11 15 0,18-22 0,0 0 0,0 0 0,0-1 0,1 1 0,-1 0 0,1 1 0,-1-1 0,1 0 0,0 0 0,0 1 0,1-1 0,-1 0 0,1 1 0,0-1 0,0 0 0,0 1 0,0-1 0,0 1 0,1-1 0,-1 0 0,1 1 0,2 3 0,-3-5 0,1 0 0,0 0 0,0-1 0,1 1 0,-1 0 0,0-1 0,0 1 0,1-1 0,-1 0 0,1 1 0,-1-1 0,1 0 0,0 0 0,0 0 0,-1 0 0,1 0 0,0 0 0,0 0 0,0-1 0,0 1 0,0-1 0,0 1 0,0-1 0,0 0 0,0 0 0,0 0 0,0 0 0,0 0 0,0 0 0,0-1 0,0 1 0,2-1 0,0-1 0,0 1 0,0-1 0,0 0 0,0 1 0,0-2 0,-1 1 0,1 0 0,-1-1 0,0 0 0,0 1 0,0-1 0,0-1 0,0 1 0,3-5 0,-2 1 0,-1 0 0,0 0 0,0 0 0,-1 0 0,0 0 0,0 0 0,0 0 0,0-10 0,-2 12 0,1 1 0,-1 0 0,0 0 0,-1 0 0,1-1 0,-1 1 0,0 0 0,0 0 0,0 0 0,0 0 0,-1 0 0,0 0 0,0 0 0,0 1 0,-5-7 0,7 9 0,0 1 0,0-1 0,-1 0 0,1 1 0,-1-1 0,1 1 0,0-1 0,-1 1 0,1-1 0,-1 1 0,1-1 0,-1 1 0,0-1 0,1 1 0,-1 0 0,1-1 0,-1 1 0,0 0 0,1 0 0,-1-1 0,0 1 0,1 0 0,-1 0 0,0 0 0,1 0 0,-1 0 0,0 0 0,1 0 0,-1 0 0,0 0 0,1 0 0,-1 0 0,0 1 0,1-1 0,-1 0 0,0 0 0,1 1 0,-1-1 0,1 0 0,-1 1 0,0-1 0,1 0 0,-1 1 0,1-1 0,-1 2 0,-1 0 0,1 0 0,0 0 0,0 0 0,0 0 0,0 0 0,1 1 0,-1-1 0,0 0 0,1 1 0,0-1 0,-1 0 0,1 1 0,0 1 0,5 27-1365,2-1-5461</inkml:trace>
  <inkml:trace contextRef="#ctx0" brushRef="#br0" timeOffset="2743.35">2413 401 24575,'-1'-1'0,"0"0"0,0 0 0,0 0 0,0 0 0,0 0 0,0 0 0,0 0 0,0 1 0,-1-1 0,1 0 0,0 1 0,-1-1 0,1 0 0,0 1 0,-1 0 0,1-1 0,-1 1 0,1 0 0,0 0 0,-1 0 0,-2 0 0,3 0 0,0 1 0,-1 0 0,1-1 0,0 1 0,0 0 0,0 0 0,0-1 0,0 1 0,0 0 0,0 0 0,0 0 0,0 1 0,0-1 0,0 0 0,1 0 0,-1 0 0,1 0 0,-2 2 0,0 4 0,0 0 0,0 0 0,0-1 0,1 1 0,0 1 0,1-1 0,-1 10 0,2-8 0,0 1 0,0-1 0,1 1 0,6 15 0,-7-22 0,-1-1 0,1 1 0,1-1 0,-1 1 0,0-1 0,1 1 0,-1-1 0,1 0 0,0 1 0,-1-1 0,1 0 0,0 0 0,1 0 0,-1-1 0,0 1 0,0 0 0,1-1 0,-1 0 0,1 1 0,4 0 0,-6-1 0,0-1 0,0 0 0,0 0 0,0 0 0,0 0 0,0 0 0,0 0 0,0 0 0,0 0 0,0-1 0,0 1 0,0 0 0,0-1 0,0 1 0,0 0 0,0-1 0,0 1 0,0-1 0,0 0 0,0 1 0,0-1 0,1-1 0,0 0 0,-1-1 0,1 1 0,0-1 0,-1 1 0,1-1 0,-1 0 0,0 0 0,1-3 0,1-6 0,0-1 0,2-23 0,-5 35 0,0-5 0,0-1 0,0 0 0,0 1 0,-1-1 0,0 1 0,0-1 0,-1 1 0,0-1 0,0 1 0,-4-8 0,5 12 0,0 1 0,1-1 0,-1 0 0,0 1 0,-1-1 0,1 1 0,0-1 0,0 1 0,-1 0 0,1 0 0,-1-1 0,1 1 0,-1 0 0,1 0 0,-1 0 0,0 1 0,1-1 0,-1 0 0,0 1 0,0-1 0,0 1 0,1-1 0,-1 1 0,0 0 0,0 0 0,0 0 0,0 0 0,0 0 0,0 0 0,1 0 0,-1 1 0,0-1 0,0 1 0,0-1 0,1 1 0,-1 0 0,0 0 0,0-1 0,1 1 0,-3 2 0,0 0 0,0 0 0,0 1 0,1-1 0,-1 1 0,1 0 0,0 0 0,0 0 0,0 0 0,1 0 0,0 0 0,-1 1 0,1-1 0,1 1 0,-1 0 0,1 0 0,0-1 0,0 1 0,0 0 0,0 0 0,1 0 0,0 9 0,1-4 0,-1 1 0,1-1 0,0 0 0,1 1 0,1-1 0,0 0 0,0 0 0,0 0 0,8 13 0,-7-16 0,1 0 0,0 0 0,0-1 0,1 0 0,0 0 0,0 0 0,0-1 0,0 0 0,1 0 0,0 0 0,0-1 0,1 0 0,-1 0 0,1-1 0,-1 0 0,9 2 0,-10-4 0,-1 0 0,0 0 0,0 0 0,1-1 0,-1 0 0,1 0 0,-1 0 0,0 0 0,1-1 0,-1 0 0,0 0 0,0-1 0,0 0 0,0 1 0,0-2 0,0 1 0,0 0 0,0-1 0,-1 0 0,0 0 0,1-1 0,-1 1 0,0-1 0,-1 0 0,6-6 0,-2 0 0,-1 1 0,-1-1 0,0 0 0,0 0 0,-1 0 0,0 0 0,-1-1 0,2-13 0,10-92 0,-10 59 0,-4 53 0,-1 1 0,1 0 0,-1-1 0,1 1 0,1 0 0,-1-1 0,0 1 0,1 0 0,-1 0 0,1 0 0,0 0 0,3-4 0,-4 7 0,-1-1 0,1 1 0,0-1 0,-1 1 0,1-1 0,0 1 0,-1 0 0,1-1 0,0 1 0,0 0 0,0-1 0,-1 1 0,1 0 0,0 0 0,0 0 0,0 0 0,-1 0 0,1 0 0,0 0 0,0 0 0,1 0 0,-1 1 0,1-1 0,0 1 0,-1 0 0,1 0 0,-1 0 0,0 0 0,1 0 0,-1 0 0,0 0 0,1 0 0,-1 0 0,0 1 0,0-1 0,1 2 0,5 8 0,-1 0 0,0 1 0,-1-1 0,0 1 0,4 19 0,-1-5 0,-12-33 0,0-1 0,-1 1 0,0 0 0,0 0 0,-1 1 0,1 0 0,-1 0 0,-9-7 0,13 11 0,-1 0 0,0 1 0,1-1 0,-1 0 0,0 1 0,0 0 0,0-1 0,0 1 0,0 0 0,0 1 0,0-1 0,-5 0 0,6 1 0,1 0 0,-1 0 0,0 1 0,1-1 0,-1 1 0,0-1 0,1 1 0,-1 0 0,0-1 0,1 1 0,-1 0 0,1 0 0,-1 0 0,1 0 0,0 0 0,-1 1 0,1-1 0,0 0 0,0 1 0,0-1 0,0 1 0,0-1 0,0 1 0,-1 2 0,0 1 0,-1 0 0,1 0 0,0 0 0,0 1 0,0-1 0,1 1 0,0-1 0,0 1 0,1-1 0,-1 1 0,1 0 0,0-1 0,1 1 0,-1 0 0,1-1 0,0 1 0,1-1 0,-1 1 0,1-1 0,0 0 0,1 0 0,-1 1 0,1-2 0,0 1 0,0 0 0,0 0 0,1-1 0,5 6 0,-2-4 0,0 0 0,0 0 0,1 0 0,0-1 0,0-1 0,0 1 0,0-1 0,1 0 0,0-1 0,-1 0 0,1-1 0,0 0 0,1 0 0,-1-1 0,0 0 0,15 0 0,-17-1 0,0-1 0,0 0 0,0 0 0,-1 0 0,1-1 0,0 0 0,-1 0 0,0-1 0,1 0 0,-1 0 0,0 0 0,0-1 0,-1 0 0,1 0 0,-1 0 0,7-7 0,-6 3 0,0 1 0,-1-1 0,1-1 0,-2 1 0,1-1 0,-1 0 0,0 0 0,-1 0 0,0 0 0,-1 0 0,2-12 0,2-12 0,-3-1 0,-1 1 0,-3-58 0,0 70 0,-2 1 0,0-1 0,-1 1 0,-1 0 0,-1 0 0,-1 0 0,-10-20 0,17 39 0,-1 0 0,1 0 0,-1 0 0,1-1 0,-1 1 0,1 0 0,-1 0 0,0 0 0,0 0 0,1 0 0,-1 0 0,0 0 0,0 0 0,0 1 0,0-1 0,0 0 0,0 1 0,0-1 0,0 0 0,-1 1 0,1-1 0,-2 0 0,2 2 0,0-1 0,0 1 0,0-1 0,0 1 0,1-1 0,-1 1 0,0 0 0,0-1 0,1 1 0,-1 0 0,0 0 0,1-1 0,-1 1 0,1 0 0,-1 0 0,1 0 0,-1 0 0,1 0 0,0 0 0,0 0 0,-1 1 0,-2 10 0,0-1 0,1 1 0,0 18 0,1 9 0,3 0 0,1 0 0,12 58 0,41 112 0,-53-200 0,0 1 0,0 1 0,1 0 0,0-1 0,10 17 0,-14-27 0,0 0 0,1 1 0,-1-1 0,0 0 0,0 1 0,0-1 0,0 0 0,1 1 0,-1-1 0,0 0 0,0 1 0,1-1 0,-1 0 0,0 0 0,1 0 0,-1 1 0,0-1 0,1 0 0,-1 0 0,0 0 0,1 0 0,-1 1 0,0-1 0,1 0 0,-1 0 0,0 0 0,1 0 0,-1 0 0,1 0 0,-1 0 0,0 0 0,1 0 0,4-11 0,-4-19 0,-4 9 0,-2 1 0,0 0 0,-2 0 0,-12-28 0,-5-17 0,23 64 0,0-1 0,0 1 0,1-1 0,-1 0 0,1 0 0,-1 1 0,1-1 0,0 0 0,0 0 0,0 1 0,0-1 0,0 0 0,0 0 0,0 0 0,1 1 0,-1-1 0,0 0 0,1 0 0,0 1 0,-1-1 0,1 0 0,0 1 0,1-3 0,1 3 0,-1-1 0,1 1 0,-1-1 0,1 1 0,-1 0 0,1 0 0,0 0 0,0 0 0,-1 0 0,1 1 0,0-1 0,0 1 0,5 0 0,23-1-150,-1 2 0,1 2 0,-1 1 0,33 8 0,-46-8-465,33 5-6211</inkml:trace>
  <inkml:trace contextRef="#ctx0" brushRef="#br0" timeOffset="3284.66">3533 189 24575,'2'42'0,"3"0"0,12 56 0,-5-35 0,-9-45 0,7 42 0,4 70 0,-14-129 0,0 1 0,1-1 0,-1 0 0,0 0 0,0 1 0,0-1 0,0 0 0,0 0 0,0 1 0,-1-1 0,1 0 0,0 0 0,-1 0 0,1 1 0,0-1 0,-1 0 0,0 0 0,1 0 0,-1 0 0,0 0 0,1 0 0,-1 0 0,0 0 0,-1 1 0,1-2 0,-1 0 0,1 0 0,0 0 0,0 0 0,0 0 0,0-1 0,-1 1 0,1 0 0,0-1 0,0 1 0,0-1 0,0 1 0,0-1 0,0 0 0,0 1 0,0-1 0,0 0 0,0 0 0,-1-1 0,-7-8 0,0 0 0,0-1 0,-7-12 0,9 12 0,0-1 0,0 0 0,2 0 0,-1-1 0,1 0 0,-5-24 0,9 33 0,0 1 0,1-1 0,0 1 0,-1-1 0,1 0 0,1 1 0,-1-1 0,0 0 0,1 1 0,0-1 0,0 1 0,0-1 0,0 1 0,0 0 0,1-1 0,-1 1 0,1 0 0,0 0 0,0 0 0,0 0 0,1 0 0,-1 0 0,1 1 0,-1-1 0,1 1 0,0 0 0,0-1 0,0 2 0,0-1 0,4-2 0,14-4 0,-1 1 0,2 0 0,-1 2 0,1 1 0,22-3 0,-16 4 0,-1-2 0,37-12 0,-39 5 0,-25 12 0,1 0 0,-1 0 0,1 0 0,0-1 0,-1 1 0,1 0 0,-1-1 0,1 1 0,-1 0 0,1-1 0,-1 1 0,0-1 0,1 1 0,-1-1 0,1 1 0,-1-1 0,0 1 0,1-1 0,-1 1 0,0-1 0,0 1 0,1-1 0,-1 0 0,0 1 0,0-1 0,0 1 0,0-1 0,0 0 0,0 1 0,0-1 0,0 0 0,0 1 0,0-1 0,0 1 0,0-1 0,-1-1 0,1 2 0,-1 0 0,1 0 0,0-1 0,-1 1 0,1 0 0,-1 0 0,1 0 0,-1-1 0,1 1 0,-1 0 0,1 0 0,-1 0 0,1 0 0,-1 0 0,1 0 0,-1 0 0,1 0 0,-1 0 0,1 0 0,0 0 0,-1 1 0,1-1 0,-1 0 0,1 0 0,-1 0 0,1 0 0,-1 1 0,1-1 0,0 0 0,-1 1 0,1-1 0,-1 0 0,1 1 0,0-1 0,-1 0 0,1 1 0,0-1 0,0 1 0,-1-1 0,1 0 0,0 2 0,-14 18 0,9-8 0,0 0 0,1 1 0,0 0 0,1 0 0,1 0 0,0 1 0,1-1 0,0 0 0,1 1 0,1-1 0,0 0 0,4 21 0,3 4 0,2 0 0,2-2 0,17 39 0,-23-58-1365,-4-5-5461</inkml:trace>
  <inkml:trace contextRef="#ctx0" brushRef="#br0" timeOffset="3813.79">4000 486 24575,'0'-1'0,"0"0"0,0-1 0,0 1 0,0 0 0,0 0 0,0-1 0,0 1 0,0 0 0,0-1 0,-1 1 0,1 0 0,-1 0 0,1-1 0,-1 1 0,1 0 0,-1 0 0,0 0 0,0 0 0,1 0 0,-2-1 0,1 2 0,0 0 0,0 0 0,1 1 0,-1-1 0,0 0 0,0 1 0,0-1 0,1 0 0,-1 1 0,0-1 0,1 1 0,-1-1 0,0 1 0,1 0 0,-1-1 0,1 1 0,-1-1 0,1 1 0,-1 0 0,1 0 0,-1-1 0,1 1 0,0 0 0,-1 0 0,1-1 0,0 1 0,0 0 0,0 0 0,0 0 0,-1 0 0,1 1 0,-4 12 0,0 1 0,1 0 0,0 0 0,2 0 0,-1 0 0,2 16 0,0-26 0,0 1 0,0-1 0,1 1 0,0-1 0,0 1 0,0-1 0,1 0 0,-1 0 0,1 0 0,1 0 0,-1 0 0,1 0 0,-1 0 0,2-1 0,-1 1 0,0-1 0,1 0 0,0 0 0,0 0 0,4 3 0,-6-5 0,0-1 0,1 1 0,-1-1 0,0 0 0,0 0 0,1 0 0,-1 0 0,1 0 0,-1-1 0,1 1 0,-1-1 0,1 1 0,-1-1 0,1 0 0,0 0 0,-1 0 0,1 0 0,-1-1 0,1 1 0,-1-1 0,1 1 0,-1-1 0,1 0 0,-1 0 0,1 0 0,-1 0 0,0-1 0,0 1 0,0-1 0,0 1 0,0-1 0,0 0 0,0 0 0,3-3 0,-2 1 0,0-1 0,0 1 0,-1-1 0,0 0 0,0 0 0,0 0 0,0 0 0,-1 0 0,1 0 0,-1 0 0,-1 0 0,1 0 0,-1-1 0,0 1 0,0 0 0,-1-9 0,-1 6 0,-1 0 0,0 0 0,0 0 0,0 1 0,-1-1 0,0 1 0,-1-1 0,1 1 0,-1 1 0,-11-12 0,12 14 0,0 0 0,1 0 0,-2 1 0,1-1 0,0 1 0,0 0 0,-1 0 0,0 1 0,0-1 0,1 1 0,-1 0 0,-1 1 0,1-1 0,0 1 0,0 0 0,0 0 0,-1 0 0,-5 1 0,9 0-65,1 0 0,-1 1 0,1-1 0,-1 1 0,1-1 0,-1 1 0,1-1 0,-1 1 0,1 0 0,0-1 0,-1 1 0,1 0 0,0 0 0,0 0 0,-1 0 0,1 0 0,0 1 0,0-1 0,0 0 0,-1 2 0,-4 12-6761</inkml:trace>
  <inkml:trace contextRef="#ctx0" brushRef="#br0" timeOffset="4190.06">4636 337 24575,'0'4'0,"0"8"0,4 10 0,0 11 0,4 11 0,1 6 0,-2 1 0,-2-5 0,-1-6 0,-2-14 0,-2-11-8191</inkml:trace>
  <inkml:trace contextRef="#ctx0" brushRef="#br0" timeOffset="4596.59">4571 0 24575,'-4'29'0,"7"20"0,9 13 0,3-5-8191</inkml:trace>
  <inkml:trace contextRef="#ctx0" brushRef="#br0" timeOffset="4985.92">4847 273 24575,'2'19'0,"0"0"0,1 0 0,1-1 0,10 30 0,3 11 0,103 671 0,-99-569 0,-19-147 0,-1-8 0,-1 1 0,1 0 0,0-1 0,1 1 0,0-1 0,0 1 0,0-1 0,6 11 0,-8-17 0,0 1 0,1-1 0,-1 0 0,0 1 0,0-1 0,1 0 0,-1 1 0,0-1 0,1 0 0,-1 1 0,0-1 0,1 0 0,-1 0 0,1 1 0,-1-1 0,0 0 0,1 0 0,-1 0 0,1 0 0,-1 1 0,1-1 0,-1 0 0,0 0 0,1 0 0,-1 0 0,1 0 0,-1 0 0,1 0 0,-1 0 0,1 0 0,-1-1 0,0 1 0,1 0 0,-1 0 0,1 0 0,-1 0 0,0-1 0,1 1 0,-1 0 0,1 0 0,-1-1 0,0 1 0,1 0 0,-1-1 0,13-19 0,-6 3 0,-1 0 0,-1 0 0,-1-1 0,5-33 0,0-78 0,-8 105 0,1-18 0,-2-1 0,-1 1 0,-9-48 0,8 76 0,-1 0 0,-1 0 0,0 0 0,-1 1 0,0 0 0,-1 0 0,-1 0 0,0 1 0,0-1 0,-2 2 0,1-1 0,-1 1 0,-12-11 0,7 11 0,9 7 0,1 0 0,-1 0 0,1 0 0,0-1 0,-4-5 0,8 10 0,0-1 0,0 1 0,0-1 0,0 0 0,0 1 0,0-1 0,0 1 0,0-1 0,0 0 0,0 1 0,0-1 0,0 1 0,0-1 0,0 1 0,1-1 0,-1 0 0,0 1 0,0-1 0,1 1 0,-1-1 0,0 1 0,1-1 0,-1 1 0,1 0 0,-1-1 0,0 1 0,1-1 0,-1 1 0,1 0 0,-1-1 0,1 1 0,-1 0 0,1 0 0,-1-1 0,1 1 0,0 0 0,-1 0 0,1 0 0,-1 0 0,1 0 0,0-1 0,-1 1 0,1 0 0,0 1 0,36-7 0,-32 5 0,68-6-33,90-15-1299,-152 19-5494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45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 24575,'673'-34'0,"-641"30"0,-103-1 0,18 7 0,34 0 0,0-1 0,0-1 0,0-1 0,-36-6 0,41 2 0,0 2 0,13 3 0,0 1 0,1 0 0,-1 0 0,1 0 0,-1 0 0,1 0 0,0 0 0,-1 0 0,1-1 0,0 1 0,-1 0 0,1 0 0,0 1 0,0-1 0,0 0 0,0 0 0,0 0 0,0 0 0,1 1 0,3 84 0,5 0 0,27 124 0,-25-152 0,21 94 0,-32-138 120,0-14-148,0 1 0,0-1 0,0 0 0,0 0 0,1 0 0,-1 0 0,0 0 0,0 1 0,0-1 0,0 0 0,0 0 0,0 0 0,0 0 0,0 1 0,0-1 0,0 0 0,0 0 0,0 0 0,0 0 0,0 0 0,0 1 0,0-1 0,-1 0 0,1 0 0,0 0 0,0 0-1,0 0 1,0 1 0,0-1 0,0 0 0,0 0 0,0 0 0,0 0 0,-1 0 0,1 0 0,0 0 0,0 1 0,0-1 0,0 0 0,0 0 0,-1 0 0,1 0 0,0 0 0,0 0 0,0 0 0,0 0 0,0 0 0,-1 0 0,1 0 0,0 0 0,0 0 0,0 0 0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30.4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147 24575,'46'-131'0,"-46"130"0,0 0 0,0 1 0,0-1 0,0 0 0,1 1 0,-1-1 0,0 0 0,0 1 0,0-1 0,1 0 0,-1 1 0,0-1 0,1 1 0,-1-1 0,1 1 0,-1-1 0,0 1 0,1-1 0,-1 1 0,1-1 0,0 1 0,-1-1 0,1 1 0,-1 0 0,1-1 0,-1 1 0,1 0 0,0 0 0,0-1 0,0 3 0,0-1 0,-1 1 0,0 0 0,1-1 0,-1 1 0,0-1 0,0 1 0,0 0 0,0-1 0,0 1 0,0 0 0,-1 2 0,-38 210 0,10-70 0,-3 99 0,28-184 0,2 1 0,7 65 0,-4-114 0,1 1 0,0-1 0,0 0 0,1 0 0,1 0 0,-1 0 0,2-1 0,6 13 0,-7-17 0,0-1 0,0 1 0,0-1 0,1 0 0,0 0 0,0 0 0,0-1 0,1 0 0,-1 0 0,1 0 0,0 0 0,0-1 0,0 0 0,12 4 0,22 2-1365,-3-4-5461</inkml:trace>
  <inkml:trace contextRef="#ctx0" brushRef="#br0" timeOffset="402.35">0 675 24575,'18'-10'0,"20"-5"0,18-2 0,18 2 0,11 2 0,-10 5-8191</inkml:trace>
  <inkml:trace contextRef="#ctx0" brushRef="#br0" timeOffset="1770.86">528 930 24575,'0'-6'0,"0"0"0,0 0 0,1 0 0,0 0 0,3-10 0,-4 16 0,0 0 0,0-1 0,0 1 0,0 0 0,0-1 0,0 1 0,1 0 0,-1-1 0,0 1 0,0 0 0,0-1 0,1 1 0,-1 0 0,0 0 0,0-1 0,1 1 0,-1 0 0,0 0 0,0 0 0,1-1 0,-1 1 0,0 0 0,1 0 0,-1 0 0,0 0 0,1 0 0,-1 0 0,0-1 0,1 1 0,-1 0 0,0 0 0,1 0 0,-1 0 0,0 0 0,1 0 0,0 1 0,0 0 0,1 0 0,-1 0 0,1 0 0,-1 1 0,1-1 0,-1 1 0,0-1 0,0 1 0,0-1 0,0 1 0,2 3 0,6 14 0,-1 0 0,0 0 0,-2 1 0,0-1 0,-1 1 0,-1 1 0,-1-1 0,0 1 0,-2-1 0,-1 26 0,-6-22 0,0-18 0,0-16 0,4-2 0,0-1 0,1 0 0,1 1 0,0-1 0,0 0 0,1 0 0,3-13 0,23-89 0,-26 111 0,4-14 0,0 0 0,1 0 0,1 1 0,1 0 0,0 1 0,16-24 0,-24 39 0,1 0 0,-1 1 0,1-1 0,-1 0 0,1 0 0,0 1 0,-1-1 0,1 0 0,0 1 0,-1-1 0,1 1 0,0-1 0,0 1 0,-1-1 0,1 1 0,0-1 0,0 1 0,0 0 0,0-1 0,0 1 0,0 0 0,0 0 0,1 0 0,-1 0 0,0 1 0,-1-1 0,1 1 0,0-1 0,-1 1 0,1 0 0,0-1 0,-1 1 0,1 0 0,-1-1 0,1 1 0,-1 0 0,0 0 0,1 0 0,-1-1 0,0 1 0,1 0 0,-1 0 0,0 2 0,5 53 0,-5-50 0,-3 102 13,0-66-473,3 0 1,7 70 0,-3-91-6367</inkml:trace>
  <inkml:trace contextRef="#ctx0" brushRef="#br0" timeOffset="2161.49">889 993 24575,'4'18'0,"0"13"0,1 9 0,-1 1 0,-2 0 0,0-2 0,-1-2 0,-1-2 0,0-5 0,3-6 0,2-8-8191</inkml:trace>
  <inkml:trace contextRef="#ctx0" brushRef="#br0" timeOffset="2566.73">1058 973 24575,'111'-8'0,"-69"6"0,76-13 0,-116 15 0,-1 0 0,1 0 0,0-1 0,0 1 0,0-1 0,-1 1 0,1-1 0,0 0 0,-1 1 0,1-1 0,-1 0 0,1 0 0,-1 0 0,1 0 0,-1-1 0,1 1 0,-1 0 0,0 0 0,0-1 0,0 1 0,0-1 0,0 1 0,0-1 0,0 0 0,0 1 0,0-4 0,-1 3 0,0-1 0,0 1 0,-1 0 0,1-1 0,-1 1 0,1 0 0,-1-1 0,0 1 0,0 0 0,0 0 0,-1-1 0,1 1 0,0 0 0,-1 1 0,1-1 0,-1 0 0,0 0 0,1 0 0,-5-2 0,2 0 0,-2 0 0,1 0 0,0 0 0,-1 1 0,1 0 0,-1 0 0,-8-3 0,12 5 0,0 0 0,1 1 0,-1 0 0,0-1 0,1 1 0,-1 0 0,0 0 0,1 0 0,-1 0 0,0 0 0,0 0 0,1 1 0,-1-1 0,0 0 0,1 1 0,-1-1 0,1 1 0,-1 0 0,1-1 0,-1 1 0,1 0 0,-1 0 0,1 0 0,-1 0 0,1 0 0,0 1 0,0-1 0,0 0 0,0 1 0,0-1 0,0 0 0,-2 4 0,0 4 0,-1-1 0,1 1 0,0 0 0,1 1 0,0-1 0,1 0 0,-1 17 0,4 70 0,-2-83 0,2 4-341,0 0 0,0 0-1,6 17 1,2-3-6485</inkml:trace>
  <inkml:trace contextRef="#ctx0" brushRef="#br0" timeOffset="2959.34">1480 781 24575,'17'86'0,"10"172"0,-23-238 0,2-27 0,6-36 0,-1-6 0,3 1 0,38-91 0,-50 136 0,-1 0 0,0 0 0,1 1 0,-1-1 0,1 1 0,0-1 0,0 1 0,0 0 0,0 0 0,0 0 0,0 0 0,1 0 0,3-2 0,-6 3 0,1 1 0,0 0 0,0 0 0,-1 0 0,1-1 0,0 1 0,0 0 0,0 0 0,-1 0 0,1 0 0,0 0 0,0 1 0,-1-1 0,1 0 0,0 0 0,0 0 0,-1 1 0,1-1 0,0 0 0,0 1 0,1 1 0,0-1 0,0 1 0,-1 0 0,1-1 0,-1 1 0,1 0 0,-1 0 0,0 0 0,2 4 0,6 14 17,-1 0 0,-1 1 1,0 0-1,-2 0 0,-1 1 0,4 39 0,-6 136-1502,-3-176-5341</inkml:trace>
  <inkml:trace contextRef="#ctx0" brushRef="#br0" timeOffset="3380.93">1883 1101 24575,'5'0'0,"-1"0"0,1 0 0,-1 1 0,1-1 0,-1 1 0,1 0 0,-1 0 0,1 1 0,-1-1 0,0 1 0,0 0 0,1 0 0,-1 0 0,-1 1 0,1 0 0,0-1 0,-1 1 0,1 0 0,-1 1 0,0-1 0,0 1 0,0-1 0,-1 1 0,1 0 0,-1 0 0,0 0 0,0 0 0,0 0 0,0 1 0,-1-1 0,0 0 0,1 7 0,-1-3 0,0-1 0,-1 0 0,1 1 0,-2-1 0,1 0 0,-1 1 0,0-1 0,-1 0 0,0 0 0,0 0 0,0 0 0,-1 0 0,0 0 0,0 0 0,-1-1 0,0 0 0,0 0 0,0 0 0,-9 9 0,2-6 0,0-1 0,-1 0 0,0 0 0,0-1 0,-16 6 0,-8 5 0,82-22 0,108-30-1365,-101 20-5461</inkml:trace>
  <inkml:trace contextRef="#ctx0" brushRef="#br0" timeOffset="3381.95">2137 995 24575,'11'-3'0,"10"-2"0,14 0 0,10 2 0,9 0 0,-5 2-8191</inkml:trace>
  <inkml:trace contextRef="#ctx0" brushRef="#br0" timeOffset="3786.54">2623 739 24575,'4'0'0,"-1"0"0,1 1 0,-1-1 0,1 1 0,-1-1 0,0 1 0,1 0 0,-1 0 0,0 1 0,1-1 0,-1 1 0,0-1 0,0 1 0,0 0 0,0 0 0,-1 1 0,4 2 0,-2 0 0,-1-1 0,0 0 0,0 1 0,0 0 0,0 0 0,-1 0 0,0 0 0,0 0 0,-1 0 0,2 8 0,-1-1 0,0 0 0,-1 0 0,-1 1 0,0-1 0,0 0 0,-1 0 0,-1 1 0,0-1 0,-6 16 0,3-14 0,-1-1 0,0 1 0,-2-1 0,1 0 0,-1-1 0,-1 0 0,-18 19 0,8-12 0,-1 0 0,-1-2 0,-29 19 0,44-32 0,-17 14 0,21-10 0,15-4 0,16-2 0,1-3 0,-1 0 0,0-2 0,44-10 0,-30 6 0,231-47-1365,-229 46-5461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28.1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79 24575,'1'-6'0,"1"-1"0,0 1 0,1-1 0,-1 1 0,1 0 0,0-1 0,1 2 0,-1-1 0,1 0 0,0 1 0,7-7 0,0-3 0,3-4 0,95-122 0,-91 120 0,1 1 0,1 1 0,1 1 0,32-22 0,-46 35 0,0 1 0,1 0 0,-1 0 0,1 1 0,0 0 0,0 0 0,0 1 0,0 0 0,15-2 0,-18 4 0,-1 0 0,0 0 0,0 1 0,1-1 0,-1 1 0,0 0 0,0 0 0,0 1 0,0-1 0,0 1 0,0 0 0,-1 0 0,1 0 0,0 0 0,-1 1 0,0-1 0,1 1 0,-1 0 0,0 0 0,4 6 0,12 19 0,0 1 0,-3 1 0,20 45 0,8 15 0,-31-66 0,1 0 0,2-1 0,29 34 0,-40-50 0,1-1 0,0 0 0,1-1 0,-1 1 0,1-1 0,0 0 0,1-1 0,-1 1 0,1-2 0,-1 1 0,1-1 0,0 0 0,1-1 0,-1 0 0,0 0 0,10 1 0,-13-4 0,1 1 0,0-1 0,0 0 0,-1 0 0,1-1 0,0 0 0,-1 0 0,1 0 0,-1-1 0,0 1 0,0-1 0,0 0 0,0-1 0,-1 1 0,1-1 0,-1 0 0,7-8 0,5-8 0,0 0 0,21-37 0,-28 43 0,28-50-60,-24 38-201,2 1 0,0 1 0,2 0 0,36-39 0,-34 46-6565</inkml:trace>
  <inkml:trace contextRef="#ctx0" brushRef="#br0" timeOffset="792.72">443 0 24575,'0'45'0,"-1"9"0,2 0 0,2 0 0,14 71 0,-16-123 0,-1 0 0,0 0 0,1 0 0,-1 0 0,1 0 0,0-1 0,0 1 0,0 0 0,0 0 0,0 0 0,2 2 0,0-8 0,-5-14 0,-5-15 0,4 25 0,1 0 0,0-1 0,0 0 0,1 1 0,0-1 0,1-16 0,0 23 0,1-1 0,0 1 0,0-1 0,0 1 0,0-1 0,0 1 0,0-1 0,0 1 0,1 0 0,-1 0 0,1-1 0,0 1 0,0 0 0,0 1 0,0-1 0,0 0 0,0 0 0,0 1 0,0 0 0,1-1 0,-1 1 0,1 0 0,-1 0 0,1 0 0,-1 0 0,1 1 0,3-2 0,13-1 0,0 0 0,0 1 0,35 1 0,-30 1 0,40-5 0,-62 5 0,1 0 0,0 0 0,-1-1 0,1 0 0,-1 1 0,1-1 0,-1 0 0,1 0 0,-1 0 0,1-1 0,-1 1 0,0-1 0,0 1 0,0-1 0,0 0 0,0 1 0,0-1 0,0 0 0,0-1 0,-1 1 0,1 0 0,-1 0 0,0-1 0,0 1 0,1 0 0,-2-1 0,1 1 0,0-1 0,0-3 0,0 5 0,-1 1 0,0 0 0,0 0 0,0-1 0,0 1 0,0 0 0,0 0 0,0-1 0,1 1 0,-1 0 0,0-1 0,0 1 0,0 0 0,0 0 0,0-1 0,0 1 0,0 0 0,0-1 0,-1 1 0,1 0 0,0 0 0,0-1 0,0 1 0,0 0 0,0 0 0,0-1 0,0 1 0,-1 0 0,1 0 0,0-1 0,0 1 0,0 0 0,-1 0 0,1 0 0,0-1 0,0 1 0,-1 0 0,1 0 0,0 0 0,0 0 0,-1 0 0,1 0 0,0-1 0,0 1 0,-1 0 0,1 0 0,0 0 0,0 0 0,-1 0 0,1 0 0,0 0 0,-1 0 0,1 0 0,0 0 0,0 0 0,-1 0 0,1 1 0,-14 11 0,8 1 0,0-1 0,0 1 0,2 0 0,0 0 0,0 1 0,-2 20 0,-6 85 0,12-113 0,0-1-62,-2 12-264,2 1 0,0 0 1,4 26-1,1-23-6500</inkml:trace>
  <inkml:trace contextRef="#ctx0" brushRef="#br0" timeOffset="1218.71">868 210 24575,'-6'8'0,"-1"-1"0,2 1 0,-1 0 0,1 1 0,1-1 0,-1 1 0,1 0 0,1 0 0,-5 19 0,5-15 0,0 0 0,1 0 0,1 0 0,0 1 0,1-1 0,2 21 0,-2-30 0,1-1 0,0 0 0,-1 0 0,1 0 0,0 0 0,1 0 0,-1 0 0,0-1 0,1 1 0,-1 0 0,1-1 0,0 1 0,0-1 0,0 1 0,0-1 0,1 0 0,-1 0 0,1 0 0,-1 0 0,4 2 0,-4-3 0,1 0 0,-1-1 0,0 1 0,0-1 0,0 1 0,1-1 0,-1 0 0,0 0 0,0 0 0,0 0 0,1 0 0,-1 0 0,0-1 0,0 1 0,1-1 0,-1 1 0,0-1 0,0 0 0,0 0 0,0 0 0,0 0 0,0 0 0,0 0 0,-1-1 0,1 1 0,0-1 0,-1 1 0,3-4 0,3-4 15,0 0 0,-1 0 0,0 0 0,0-1 0,-1 0 0,-1 0 0,6-16 0,-8 20-102,0 1-1,-1 0 1,0-1 0,0 1-1,0-1 1,0 0 0,-1 1-1,0-1 1,0 0-1,0 1 1,-1-1 0,0 1-1,0-1 1,-1 1 0,1-1-1,-4-7 1,-7-3-6739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19.3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783 24575,'0'-11'0,"0"3"0,-1 0 0,2 1 0,-1-1 0,1 0 0,4-14 0,-4 19 0,0 0 0,1 1 0,-1-1 0,1 1 0,-1-1 0,1 1 0,0-1 0,0 1 0,0 0 0,0 0 0,1 0 0,-1 0 0,0 1 0,1-1 0,0 0 0,-1 1 0,1 0 0,0 0 0,3-2 0,1 1 0,0-1 0,-1 1 0,1 1 0,0-1 0,0 1 0,0 0 0,0 1 0,0-1 0,0 1 0,0 1 0,0-1 0,0 1 0,0 1 0,0-1 0,0 1 0,-1 0 0,1 1 0,-1 0 0,1 0 0,-1 0 0,0 1 0,0-1 0,0 2 0,-1-1 0,1 1 0,-1-1 0,0 1 0,-1 1 0,1-1 0,-1 1 0,0 0 0,0-1 0,-1 2 0,1-1 0,-2 0 0,1 1 0,-1 0 0,0-1 0,0 1 0,0 0 0,-1 0 0,0 0 0,-1 0 0,0 0 0,0 0 0,-1 12 0,-2-8 0,1-1 0,-1-1 0,0 1 0,-1 0 0,-1-1 0,1 0 0,-1 0 0,-1 0 0,1 0 0,-2-1 0,1 0 0,-1 0 0,0-1 0,-1 0 0,0 0 0,0-1 0,-11 8 0,7-6 0,-1-1 0,0 0 0,1-1 0,-2 0 0,1 0 0,-1-2 0,0 0 0,0 0 0,0-1 0,0-1 0,-28 1 0,37-3 0,1-1 0,0 1 0,0-1 0,0 1 0,0-1 0,1-1 0,-1 1 0,0 0 0,0-1 0,1 0 0,-1 0 0,1 0 0,-1 0 0,1 0 0,0-1 0,0 0 0,-6-5 0,6 3 0,-1-1 0,1 1 0,0-1 0,0 1 0,1-1 0,-1 0 0,1 0 0,1 0 0,-1 0 0,-1-11 0,2 5 0,0 1 0,1-1 0,1 1 0,-1-1 0,2 1 0,0 0 0,0-1 0,1 1 0,0 0 0,1 0 0,0 1 0,8-15 0,-5 15 0,1 1 0,0 0 0,0 0 0,1 1 0,0 0 0,0 0 0,1 1 0,0 0 0,1 1 0,-1 0 0,1 1 0,0 0 0,0 1 0,20-5 0,8-1 0,0 2 0,1 2 0,41 0 0,74 1-1365,-93 6-5461</inkml:trace>
  <inkml:trace contextRef="#ctx0" brushRef="#br0" timeOffset="749.2">0 570 24575,'43'-46'0,"-2"-3"0,-3-1 0,42-71 0,-67 98 0,29-41 0,-39 59 0,1 0 0,0 0 0,1 0 0,-1 1 0,1 0 0,0 0 0,0 0 0,11-6 0,-15 10 0,1-1 0,-1 1 0,1-1 0,0 1 0,-1 0 0,1 0 0,0 0 0,-1 0 0,1 0 0,0 0 0,-1 0 0,1 1 0,-1-1 0,1 1 0,0-1 0,-1 1 0,1-1 0,-1 1 0,1 0 0,-1 0 0,0 0 0,2 1 0,30 29 0,-24-22 0,3 3-70,43 45-362,2-3 1,71 51-1,-70-65-6394</inkml:trace>
  <inkml:trace contextRef="#ctx0" brushRef="#br0" timeOffset="2929.02">1037 1290 24575,'3'1'0,"0"-1"0,-1 1 0,1 0 0,0 0 0,-1 0 0,1 0 0,-1 0 0,1 1 0,-1-1 0,0 1 0,1-1 0,-1 1 0,4 4 0,25 28 0,-31-34 0,19 26 0,0 1 0,-2 1 0,17 34 0,34 95 0,0-1 0,-57-132 0,-6-12 0,0-1 0,1 0 0,0-1 0,1 1 0,12 14 0,-19-25 0,0 1 0,1-1 0,-1 0 0,0 1 0,1-1 0,-1 0 0,0 0 0,0 1 0,1-1 0,-1 0 0,1 0 0,-1 1 0,0-1 0,1 0 0,-1 0 0,0 0 0,1 0 0,-1 0 0,1 0 0,-1 0 0,0 1 0,1-1 0,-1 0 0,1 0 0,-1 0 0,1-1 0,-1 1 0,0 0 0,1 0 0,-1 0 0,1 0 0,-1 0 0,0 0 0,1-1 0,-1 1 0,8-16 0,-3-24 0,-11-189 0,-1 105 0,0-201 0,-27-436 0,12 613 0,22 146 0,-1 1 0,1-1 0,-1 1 0,1-1 0,0 1 0,0-1 0,0 1 0,0-1 0,0 0 0,0 1 0,0-1 0,0 1 0,1-1 0,-1 1 0,1-1 0,-1 1 0,1-1 0,0-1 0,1 2 0,-1 0 0,0 1 0,1-1 0,-1 0 0,1 1 0,0-1 0,-1 1 0,1-1 0,-1 1 0,1 0 0,0-1 0,-1 1 0,1 0 0,-1 0 0,1 0 0,0 0 0,-1 1 0,4 0 0,118 7 0,0-4 0,181-18 0,256-46-217,433-32-299,-285 66 516,-4 0 0,-697 25 0,32 0 0,41-9 0,-70 7 155,-13 1 1,-15-1-1710,-15 0-4661</inkml:trace>
  <inkml:trace contextRef="#ctx0" brushRef="#br0" timeOffset="3442.43">1905 337 24575,'4'15'0,"0"15"0,1 13 0,-2 14 0,0 9 0,-1 6 0,-1-1 0,-1-2 0,0-5 0,0-7 0,0-6 0,-1-8 0,1-10-8191</inkml:trace>
  <inkml:trace contextRef="#ctx0" brushRef="#br0" timeOffset="3991.07">1589 1058 24575,'7'-3'0,"17"-6"0,22-4 0,22 0 0,16-1 0,17-3 0,4-1 0,0 3 0,-11 2 0,-15 5 0,-20 4-8191</inkml:trace>
  <inkml:trace contextRef="#ctx0" brushRef="#br0" timeOffset="4455.92">1905 1270 24575,'-7'18'0,"2"0"0,-1 1 0,2-1 0,1 1 0,-2 25 0,2-17 0,-7 94 0,14-139 0,0-1 0,2 1 0,0 0 0,15-28 0,-11 23 0,0-1 0,34-72 0,-40 88 0,1 1 0,0-1 0,0 1 0,0 0 0,1 1 0,-1-1 0,2 1 0,-1 0 0,11-7 0,-16 13 0,0-1 0,0 1 0,0-1 0,0 1 0,0-1 0,0 1 0,0 0 0,0-1 0,1 1 0,-1 0 0,0 0 0,0 0 0,0 0 0,1 0 0,-1 0 0,0 0 0,0 0 0,0 1 0,1-1 0,-1 0 0,0 1 0,0-1 0,0 1 0,0-1 0,0 1 0,0-1 0,0 1 0,0 0 0,0 0 0,0-1 0,0 1 0,0 0 0,-1 0 0,1 0 0,0 0 0,-1 0 0,1 0 0,0 0 0,0 2 0,2 4 0,0 0 0,0 0 0,-1 0 0,1 1 0,0 7 0,21 211 0,-20-163 0,0-35-1365,0-8-5461</inkml:trace>
  <inkml:trace contextRef="#ctx0" brushRef="#br0" timeOffset="4456.92">2329 1375 24575,'0'26'0,"0"18"0,0 10 0,0 2 0,0-1 0,0-2 0,0-7 0,0-8 0,4-6 0,4-13 0,1-9-8191</inkml:trace>
  <inkml:trace contextRef="#ctx0" brushRef="#br0" timeOffset="4860.37">2753 993 24575,'20'-3'0,"465"-57"0,-475 59 0,0 0 0,0-1 0,-1 0 0,17-5 0,-25 7 0,0-1 0,1 1 0,-1-1 0,0 1 0,0-1 0,1 1 0,-1-1 0,0 0 0,0 0 0,0 1 0,0-1 0,0 0 0,0 0 0,0 0 0,0 0 0,0 0 0,-1 0 0,1-1 0,0 1 0,0 0 0,-1 0 0,1 0 0,-1-1 0,0 1 0,1 0 0,-1-1 0,0 1 0,1 0 0,-1-1 0,0 1 0,0 0 0,0-1 0,0 1 0,-1-1 0,1 1 0,0 0 0,-1-1 0,1 1 0,0 0 0,-1 0 0,0-1 0,1 1 0,-2-2 0,-9-11 0,-1 0 0,0 0 0,-1 1 0,-1 1 0,0 0 0,-18-11 0,32 22 0,-1 0 0,0 1 0,1-1 0,-1 1 0,0-1 0,0 1 0,1-1 0,-1 1 0,0-1 0,0 1 0,0 0 0,0 0 0,0-1 0,1 1 0,-1 0 0,0 0 0,0 0 0,0 0 0,0 0 0,0 0 0,0 0 0,0 0 0,0 0 0,0 0 0,1 1 0,-1-1 0,0 0 0,-1 1 0,0 1 0,1-1 0,0 0 0,0 1 0,0-1 0,0 1 0,0 0 0,0-1 0,0 1 0,1 0 0,-1-1 0,1 1 0,-1 0 0,0 3 0,-1 10 0,1 0 0,1 28 0,0-35 0,2 27-151,0 0-1,2 0 0,2 0 0,1-1 1,2 0-1,1 0 0,2-1 1,21 43-1,-14-44-6674</inkml:trace>
  <inkml:trace contextRef="#ctx0" brushRef="#br0" timeOffset="5248.42">3831 485 24575,'4'29'0,"1"20"0,3 17 0,4 7 0,0 2 0,2 0 0,1-7 0,-1-7 0,-3-10 0,-4-14-8191</inkml:trace>
  <inkml:trace contextRef="#ctx0" brushRef="#br0" timeOffset="5249.42">3704 1099 24575,'22'-10'0,"21"-5"0,18 2 0,9 2 0,4 3 0,0 3 0,-9 3 0,-16 1-8191</inkml:trace>
  <inkml:trace contextRef="#ctx0" brushRef="#br0" timeOffset="5721.32">3811 1247 24575,'-12'30'0,"2"1"0,1 0 0,2 0 0,1 0 0,1 1 0,2 0 0,1 0 0,1 0 0,2 0 0,1 0 0,12 57 0,-14-88 0,0 1 0,0-1 0,0 1 0,0-1 0,1 1 0,-1-1 0,1 0 0,-1 1 0,1-1 0,0 0 0,-1 0 0,1 1 0,0-1 0,0 0 0,0 0 0,0 0 0,0 0 0,0 0 0,1 1 0,-1-2 0,0 0 0,0 0 0,-1 0 0,1 0 0,0 0 0,0-1 0,-1 1 0,1 0 0,0-1 0,0 1 0,-1 0 0,1-1 0,0 1 0,-1-1 0,1 1 0,-1-1 0,1 1 0,-1-1 0,1 0 0,-1 1 0,1-1 0,-1 1 0,1-1 0,-1-1 0,7-10 0,0-1 0,7-24 0,-11 29 0,18-51 0,-13 33 0,1 0 0,1 1 0,2 0 0,0 1 0,21-31 0,-31 52 0,1 0 0,-1 0 0,0 1 0,1-1 0,0 1 0,0 0 0,0-1 0,0 1 0,0 1 0,5-4 0,-6 5 0,-1-1 0,0 1 0,1 0 0,-1 0 0,0 0 0,1 0 0,-1 0 0,0 0 0,1 0 0,-1 0 0,0 0 0,1 1 0,-1-1 0,0 0 0,0 1 0,1-1 0,-1 1 0,0 0 0,0-1 0,0 1 0,1 0 0,-1 0 0,0-1 0,0 1 0,0 0 0,0 0 0,-1 0 0,1 0 0,0 1 0,1 1 0,4 8 0,0 0 0,0 0 0,-2 0 0,1 1 0,4 20 0,10 66 0,-14-67 0,21 115-1365,-21-124-5461</inkml:trace>
  <inkml:trace contextRef="#ctx0" brushRef="#br0" timeOffset="6095.96">4297 1438 24575,'6'5'0,"0"0"0,-1 0 0,1 1 0,-1 0 0,0 0 0,-1 0 0,1 0 0,-1 1 0,-1-1 0,1 1 0,-1 0 0,0 0 0,-1 1 0,1-1 0,-1 0 0,-1 1 0,0-1 0,0 1 0,0 9 0,-1-6 0,-1 1 0,0-1 0,0 1 0,-1-1 0,-1 1 0,0-1 0,0 0 0,-1 0 0,-1-1 0,0 1 0,-12 18 0,-27 33 0,43-61 0,1-1 0,-1 1 0,1 0 0,0-1 0,-1 1 0,1 0 0,0-1 0,0 1 0,0 0 0,-1 0 0,1-1 0,0 1 0,0 0 0,0 0 0,0-1 0,0 1 0,0 0 0,0 0 0,1-1 0,-1 1 0,0 0 0,0 0 0,1-1 0,-1 1 0,0 0 0,1-1 0,-1 1 0,0-1 0,1 1 0,-1 0 0,1-1 0,-1 1 0,1-1 0,0 1 0,-1-1 0,1 1 0,-1-1 0,1 0 0,0 1 0,-1-1 0,1 0 0,0 1 0,-1-1 0,1 0 0,0 0 0,1 1 0,38 3 0,-39-4 0,53-2-88,1-4 1,-1-1-1,86-24 0,-81 17-926,4 0-5812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10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8 784 24575,'-4'0'0,"-1"0"0,-1 0 0,1 0 0,0 1 0,-1-1 0,1 1 0,-7 2 0,10-2 0,0 0 0,0 0 0,0 0 0,0 1 0,0-1 0,1 0 0,-1 1 0,0 0 0,1-1 0,0 1 0,-1 0 0,1-1 0,0 1 0,0 0 0,0 0 0,0 0 0,0 0 0,-1 4 0,-6 19 0,2 1 0,1-1 0,0 1 0,0 29 0,3 109 0,2-107 0,2 178-1365,-2-244-5461</inkml:trace>
  <inkml:trace contextRef="#ctx0" brushRef="#br0" timeOffset="560.39">995 127 24575,'-7'-3'0,"-3"-6"0,5 0 0,13 1 0,20 2 0,24 2 0,27 1 0,26 2 0,20 1 0,11 3 0,3 2 0,-21 0-8191</inkml:trace>
  <inkml:trace contextRef="#ctx0" brushRef="#br0" timeOffset="1107.06">2203 636 24575,'25'-7'0,"23"-2"0,17 0 0,17-2 0,7 1 0,-10 2-8191</inkml:trace>
  <inkml:trace contextRef="#ctx0" brushRef="#br0" timeOffset="1515.02">3473 403 24575,'-29'15'0,"-16"11"0,-9 13 0,3 10 0,1 8 0,7 1 0,6-2 0,7-4 0,4-6 0,6-8 0,4-10 0,4-10-8191</inkml:trace>
  <inkml:trace contextRef="#ctx0" brushRef="#br0" timeOffset="1516.02">3092 319 24575,'7'22'0,"6"21"0,5 18 0,2 9 0,2 7 0,0 2 0,1-3 0,-1-2 0,0-8 0,-4-14-8191</inkml:trace>
  <inkml:trace contextRef="#ctx0" brushRef="#br0" timeOffset="1905.83">3473 783 24575,'7'-3'0,"0"-1"0,1 1 0,-1 0 0,1 1 0,0 0 0,0 0 0,0 1 0,0-1 0,0 2 0,9-1 0,-14 2 0,0-1 0,0 1 0,0-1 0,0 1 0,0 0 0,0 0 0,0 1 0,0-1 0,0 1 0,-1-1 0,1 1 0,-1 0 0,1 0 0,-1 0 0,1 0 0,-1 0 0,0 0 0,0 1 0,0-1 0,0 1 0,-1 0 0,1-1 0,-1 1 0,0 0 0,1 0 0,-1 0 0,0 0 0,0 4 0,1 3 0,-1 0 0,0 0 0,0 0 0,-1 0 0,0 0 0,-1 1 0,0-1 0,-1 0 0,0-1 0,-1 1 0,0 0 0,0 0 0,-1-1 0,0 0 0,-9 15 0,1-5 0,-1 1 0,0-2 0,-1 0 0,-2 0 0,-30 27 0,45-45 0,0 1 0,0-1 0,1 1 0,-1-1 0,0 1 0,1 0 0,-1-1 0,1 1 0,-1 0 0,1-1 0,-1 1 0,1 0 0,-1 0 0,1-1 0,0 1 0,-1 0 0,1 0 0,0 0 0,-1 1 0,2-1 0,-1-1 0,0 0 0,0 1 0,1-1 0,-1 0 0,1 1 0,-1-1 0,0 0 0,1 1 0,-1-1 0,1 0 0,-1 0 0,1 0 0,-1 1 0,1-1 0,-1 0 0,1 0 0,-1 0 0,1 0 0,-1 0 0,1 0 0,-1 0 0,1 0 0,0 0 0,39-5 0,-7-4-341,-2-1 0,0-1-1,47-24 1,-17 5-6485</inkml:trace>
  <inkml:trace contextRef="#ctx0" brushRef="#br0" timeOffset="2273.71">3027 0 24575,'25'0'0,"30"0"0,31 4 0,23 1 0,17 3 0,13 0 0,-17-1-8191</inkml:trace>
  <inkml:trace contextRef="#ctx0" brushRef="#br0" timeOffset="3025.76">0 1736 24575,'1793'-61'-2588,"-144"-24"2643,1 40-742,-1552 45 634,-38 2-205,0-3-1,119-17 0,-152 10-3883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55.1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2 152 24575,'21'-22'0,"-1"-1"0,-1-1 0,-1-1 0,15-28 0,-32 49 0,-6 7 0,-16 16 0,-28 32 0,0 5 0,-207 268 0,234-282-1365,16-25-5461</inkml:trace>
  <inkml:trace contextRef="#ctx0" brushRef="#br0" timeOffset="528.29">2 152 24575,'0'0'0,"0"-1"0,-1 0 0,1 0 0,0 0 0,0 1 0,0-1 0,0 0 0,0 0 0,0 0 0,0 0 0,0 1 0,0-1 0,1 0 0,-1 0 0,0 0 0,0 1 0,1-1 0,-1 0 0,1 0 0,-1 1 0,0-1 0,1 0 0,-1 1 0,1-1 0,0 1 0,-1-1 0,1 0 0,-1 1 0,1-1 0,0 1 0,0 0 0,-1-1 0,1 1 0,0 0 0,0-1 0,-1 1 0,1 0 0,0 0 0,0-1 0,0 1 0,-1 0 0,1 0 0,0 0 0,0 0 0,0 0 0,0 0 0,-1 0 0,1 1 0,0-1 0,0 0 0,-1 0 0,1 1 0,0-1 0,0 0 0,-1 1 0,1-1 0,0 1 0,0-1 0,-1 1 0,2 0 0,8 6 0,0 0 0,-1 0 0,11 11 0,-14-13 0,276 259 0,-268-252-119,-3-3-59,-1 0 0,0 1 0,0 0 0,-1 1 0,0 0 0,12 21 0,-16-18-6648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6.0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9 0 24575,'-14'15'0,"-13"11"0,-8 13 0,-2 6 0,-1 7 0,1 2 0,0-2 0,3-2 0,4-6 0,6-6 0,5-11 0,4-9-8191</inkml:trace>
  <inkml:trace contextRef="#ctx0" brushRef="#br0" timeOffset="1">0 0 24575,'7'8'0,"10"12"0,12 14 0,9 13 0,9 8 0,3 6 0,1 3 0,-6-1 0,-5-6 0,-11-11-8191</inkml:trace>
  <inkml:trace contextRef="#ctx0" brushRef="#br0" timeOffset="403.22">486 361 24575,'7'-3'0,"0"1"0,-1 0 0,1 0 0,1 0 0,-1 1 0,0 0 0,0 0 0,0 1 0,10 0 0,-14 0 0,0 1 0,-1 0 0,1-1 0,0 1 0,-1 0 0,1 0 0,-1 1 0,1-1 0,-1 0 0,0 1 0,1-1 0,-1 1 0,0 0 0,0 0 0,0 0 0,0 0 0,0 0 0,-1 0 0,1 1 0,-1-1 0,1 0 0,-1 1 0,0 0 0,0-1 0,0 1 0,0-1 0,0 4 0,0 1 0,0 0 0,-1 0 0,1-1 0,-2 1 0,1 0 0,-1 0 0,0-1 0,0 1 0,0-1 0,-1 1 0,0-1 0,-1 1 0,1-1 0,-1 0 0,-1 0 0,1 0 0,-1-1 0,-8 11 0,-1 0 0,-1-1 0,0-1 0,-1 0 0,0-1 0,-18 11 0,28-21 0,-20 17 0,21-12 0,17-3 0,4-6-91,0 0 0,0 0 0,0-2-1,0 0 1,21-8 0,-19 6-727,35-9-6008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2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68 573 24575,'6'164'0,"42"257"0,-43-394 0,-3-36 0,-6-48 0,-12-548 0,16 630 0,1 1 0,1 0 0,9 46 0,-9-64 0,0 0 0,0 0 0,1-1 0,0 1 0,0-1 0,1 1 0,0-1 0,0 0 0,0 0 0,1-1 0,0 0 0,1 1 0,-1-2 0,1 1 0,0-1 0,0 1 0,1-2 0,10 7 0,-13-9 0,0-1 0,0 1 0,-1-1 0,1 0 0,0 0 0,0 0 0,0 0 0,1-1 0,-1 0 0,0 0 0,0 0 0,0 0 0,0-1 0,0 1 0,0-1 0,0 0 0,0 0 0,0-1 0,0 1 0,0-1 0,-1 0 0,1 0 0,-1 0 0,1 0 0,-1-1 0,0 1 0,0-1 0,0 0 0,0 0 0,0 0 0,-1 0 0,5-7 0,1-3 0,0-1 0,0 0 0,-1 0 0,-1 0 0,-1-1 0,0 0 0,4-18 0,-7 19 0,5-19 0,-5 30 0,-1 20 0,-1 11-112,6 215-1141,-2-192-5573</inkml:trace>
  <inkml:trace contextRef="#ctx0" brushRef="#br0" timeOffset="438.09">4276 807 24575,'13'-5'0,"8"-3"0,-1 1 0,42-9 0,-58 15 0,1 0 0,-1 1 0,0-1 0,1 1 0,-1 0 0,0 0 0,0 0 0,1 1 0,-1 0 0,0-1 0,0 2 0,0-1 0,1 0 0,-1 1 0,-1 0 0,1 0 0,0 0 0,0 0 0,-1 0 0,1 1 0,3 4 0,-5-5 0,0 0 0,-1 1 0,0-1 0,1 1 0,-1-1 0,0 1 0,0 0 0,-1-1 0,1 1 0,0 0 0,-1 0 0,0-1 0,0 1 0,0 0 0,0 0 0,0 0 0,0 0 0,-1-1 0,1 1 0,-1 0 0,0-1 0,0 1 0,0 0 0,0-1 0,0 1 0,0-1 0,-4 5 0,-1 2 0,0 1 0,-1-1 0,-1 0 0,0 0 0,-12 10 0,-15 6 0,28-21 0,-1 2 0,1-1 0,-12 11 0,19-16 0,0 1 0,-1-1 0,1 0 0,0 1 0,-1-1 0,1 0 0,0 1 0,0-1 0,-1 1 0,1-1 0,0 0 0,0 1 0,0-1 0,0 1 0,-1-1 0,1 1 0,0-1 0,0 1 0,0-1 0,0 0 0,0 1 0,0-1 0,0 1 0,0-1 0,1 1 0,-1-1 0,0 1 0,0-1 0,0 0 0,0 1 0,0-1 0,1 1 0,-1-1 0,0 0 0,0 1 0,1-1 0,-1 0 0,0 1 0,1-1 0,-1 0 0,0 1 0,1-1 0,-1 0 0,1 0 0,-1 1 0,0-1 0,1 0 0,-1 0 0,1 0 0,-1 0 0,1 1 0,-1-1 0,0 0 0,1 0 0,-1 0 0,1 0 0,0 0 0,29 4 0,-12-4-455,0-1 0,33-6 0,-6-3-6371</inkml:trace>
  <inkml:trace contextRef="#ctx0" brushRef="#br0" timeOffset="-3398.04">62 554 24575,'-41'667'0,"39"-820"0,3 33 0,-2-162 0,1 270 0,-1 1 0,0-1 0,-5-17 0,2 25 0,1 14 0,0 14 0,3-16 0,0 0 0,1-1 0,0 1 0,1-1 0,-1 1 0,1-1 0,1 0 0,0 1 0,0-1 0,0-1 0,1 1 0,-1 0 0,2-1 0,-1 0 0,1 0 0,0 0 0,0 0 0,1-1 0,-1 0 0,1 0 0,0 0 0,1-1 0,-1 0 0,1 0 0,0-1 0,0 0 0,0 0 0,0 0 0,0-1 0,1 0 0,-1-1 0,1 1 0,0-1 0,-1-1 0,1 0 0,-1 0 0,1 0 0,0-1 0,-1 0 0,1-1 0,-1 1 0,1-1 0,-1-1 0,0 1 0,0-1 0,0-1 0,0 1 0,-1-1 0,1-1 0,-1 1 0,0-1 0,6-6 0,-5 3 0,0 0 0,-1 0 0,0-1 0,-1 0 0,0 0 0,0 0 0,4-14 0,17-70 0,-25 90 0,-17 228 0,15-190-455,1 0 0,5 35 0,0-40-6371</inkml:trace>
  <inkml:trace contextRef="#ctx0" brushRef="#br0" timeOffset="-2878.88">591 743 24575,'0'15'0,"0"11"0,0 13 0,0 6 0,0 7 0,0 2 0,0-5 0,0-8 0,-4-10 0,0-10-8191</inkml:trace>
  <inkml:trace contextRef="#ctx0" brushRef="#br0" timeOffset="-2494.4">21 301 24575,'6'0'0,"-1"-1"0,1 0 0,-1 0 0,1-1 0,-1 1 0,0-1 0,1 0 0,-1-1 0,0 1 0,7-7 0,48-36 0,-50 36 0,13-12 0,0 0 0,-1-2 0,-2-1 0,0 0 0,-1-1 0,26-48 0,-45 72 0,0 0 0,0 1 0,0-1 0,0 1 0,0-1 0,0 1 0,1-1 0,-1 1 0,0-1 0,1 1 0,-1-1 0,0 1 0,1 0 0,-1-1 0,0 1 0,1-1 0,-1 1 0,1 0 0,-1-1 0,0 1 0,1 0 0,-1-1 0,1 1 0,-1 0 0,1 0 0,-1 0 0,1-1 0,0 1 0,-1 0 0,1 0 0,-1 0 0,1 0 0,-1 0 0,1 0 0,-1 0 0,1 0 0,-1 0 0,1 0 0,0 0 0,-1 1 0,1-1 0,-1 0 0,1 0 0,-1 0 0,1 1 0,-1-1 0,1 0 0,-1 1 0,0-1 0,1 0 0,-1 1 0,1-1 0,-1 1 0,0-1 0,1 0 0,-1 1 0,0-1 0,1 1 0,-1-1 0,0 1 0,0-1 0,0 1 0,1 0 0,-1 0 0,20 49 0,-13-29 0,5 6-227,2-1-1,1 0 1,1-1-1,1-1 1,32 35-1,-14-22-6598</inkml:trace>
  <inkml:trace contextRef="#ctx0" brushRef="#br0" timeOffset="-2096.9">1014 491 24575,'25'-10'0,"20"-5"0,8 2 0,7 2 0,-7 3-8191</inkml:trace>
  <inkml:trace contextRef="#ctx0" brushRef="#br0" timeOffset="-2095.9">1099 788 24575,'22'-3'0,"24"-6"0,24 0 0,17-3 0,15-3 0,-9 1-8191</inkml:trace>
  <inkml:trace contextRef="#ctx0" brushRef="#br0" timeOffset="-1710.29">2202 553 24575,'-29'18'0,"-16"13"0,-9 13 0,3 5 0,1 1 0,10 1 0,8-6 0,10-7 0,4-9 0,6-10-8191</inkml:trace>
  <inkml:trace contextRef="#ctx0" brushRef="#br0" timeOffset="-1709.29">1927 489 24575,'0'11'0,"4"14"0,4 14 0,5 15 0,3 8 0,7 2 0,6 0 0,2-3 0,0-9 0,-7-13-8191</inkml:trace>
  <inkml:trace contextRef="#ctx0" brushRef="#br0" timeOffset="-1318.91">2370 787 24575,'-4'18'0,"0"17"0,-1 9 0,1 9 0,2 1 0,0 0 0,1-6 0,1-11-8191</inkml:trace>
  <inkml:trace contextRef="#ctx0" brushRef="#br0" timeOffset="-930.3">1903 258 24575,'18'-7'0,"24"-2"0,26-4 0,28-3 0,21 2 0,21-1 0,8-1 0,-21 1-8191</inkml:trace>
  <inkml:trace contextRef="#ctx0" brushRef="#br0" timeOffset="-479.62">3195 808 24575,'-14'25'0,"-13"20"0,-8 15 0,-6 10 0,-2 2 0,-2 1 0,6-12-8191</inkml:trace>
  <inkml:trace contextRef="#ctx0" brushRef="#br0">3768 573 24575,'6'164'0,"42"257"0,-43-394 0,-3-36 0,-6-48 0,-12-548 0,16 630 0,1 1 0,1 0 0,9 46 0,-9-64 0,0 0 0,0 0 0,1-1 0,0 1 0,0-1 0,1 1 0,0-1 0,0 0 0,0 0 0,1-1 0,0 0 0,1 1 0,-1-2 0,1 1 0,0-1 0,0 1 0,1-2 0,10 7 0,-13-9 0,0-1 0,0 1 0,-1-1 0,1 0 0,0 0 0,0 0 0,0 0 0,1-1 0,-1 0 0,0 0 0,0 0 0,0 0 0,0-1 0,0 1 0,0-1 0,0 0 0,0 0 0,0-1 0,0 1 0,0-1 0,-1 0 0,1 0 0,-1 0 0,1 0 0,-1-1 0,0 1 0,0-1 0,0 0 0,0 0 0,0 0 0,-1 0 0,5-7 0,1-3 0,0-1 0,0 0 0,-1 0 0,-1 0 0,-1-1 0,0 0 0,4-18 0,-7 19 0,5-19 0,-5 30 0,-1 20 0,-1 11-112,6 215-1141,-2-192-5573</inkml:trace>
  <inkml:trace contextRef="#ctx0" brushRef="#br0" timeOffset="438.09">4276 807 24575,'13'-5'0,"8"-3"0,-1 1 0,42-9 0,-58 15 0,1 0 0,-1 1 0,0-1 0,1 1 0,-1 0 0,0 0 0,0 0 0,1 1 0,-1 0 0,0-1 0,0 2 0,0-1 0,1 0 0,-1 1 0,-1 0 0,1 0 0,0 0 0,0 0 0,-1 0 0,1 1 0,3 4 0,-5-5 0,0 0 0,-1 1 0,0-1 0,1 1 0,-1-1 0,0 1 0,0 0 0,-1-1 0,1 1 0,0 0 0,-1 0 0,0-1 0,0 1 0,0 0 0,0 0 0,0 0 0,0 0 0,-1-1 0,1 1 0,-1 0 0,0-1 0,0 1 0,0 0 0,0-1 0,0 1 0,0-1 0,-4 5 0,-1 2 0,0 1 0,-1-1 0,-1 0 0,0 0 0,-12 10 0,-15 6 0,28-21 0,-1 2 0,1-1 0,-12 11 0,19-16 0,0 1 0,-1-1 0,1 0 0,0 1 0,-1-1 0,1 0 0,0 1 0,0-1 0,-1 1 0,1-1 0,0 0 0,0 1 0,0-1 0,0 1 0,-1-1 0,1 1 0,0-1 0,0 1 0,0-1 0,0 0 0,0 1 0,0-1 0,0 1 0,0-1 0,1 1 0,-1-1 0,0 1 0,0-1 0,0 0 0,0 1 0,0-1 0,1 1 0,-1-1 0,0 0 0,0 1 0,1-1 0,-1 0 0,0 1 0,1-1 0,-1 0 0,0 1 0,1-1 0,-1 0 0,1 0 0,-1 1 0,0-1 0,1 0 0,-1 0 0,1 0 0,-1 0 0,1 1 0,-1-1 0,0 0 0,1 0 0,-1 0 0,1 0 0,0 0 0,29 4 0,-12-4-455,0-1 0,33-6 0,-6-3-6371</inkml:trace>
  <inkml:trace contextRef="#ctx0" brushRef="#br0" timeOffset="846.52">3641 152 24575,'22'-3'0,"28"-6"0,28 0 0,25 0 0,17 3 0,10 2 0,-18 1-8191</inkml:trace>
  <inkml:trace contextRef="#ctx0" brushRef="#br0" timeOffset="1920.33">3533 385 24575,'3'-1'0,"1"0"0,-1 0 0,1 0 0,-1-1 0,0 1 0,0-1 0,0 0 0,0 0 0,0 0 0,0 0 0,-1-1 0,1 1 0,3-5 0,3-2 0,104-93 0,94-80 0,-200 176 0,2-2 0,0 0 0,1 2 0,0-1 0,14-7 0,-22 13 0,0 0 0,0 1 0,0-1 0,0 0 0,0 1 0,0-1 0,0 1 0,0-1 0,0 1 0,1 0 0,-1 0 0,0 0 0,0 0 0,0 0 0,0 1 0,1-1 0,-1 1 0,0-1 0,0 1 0,0 0 0,0 0 0,0 0 0,0 0 0,-1 0 0,1 0 0,0 0 0,0 1 0,-1-1 0,4 4 0,42 63 0,-36-49 0,1-1 0,22 25 0,-17-25-136,0-2-1,1-1 1,0 0-1,1-1 1,1-1-1,0-1 1,1 0-1,0-2 0,39 14 1,-50-21-6690</inkml:trace>
  <inkml:trace contextRef="#ctx0" brushRef="#br0" timeOffset="2358.45">4951 658 24575,'32'-7'0,"22"-3"0,13 1 0,5 2 0,-10 1-8191</inkml:trace>
  <inkml:trace contextRef="#ctx0" brushRef="#br0" timeOffset="2748.48">4974 787 24575,'29'0'0,"23"-3"0,18-2 0,-3 0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6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3 24575,'-4'-3'0,"3"-2"0,12 0 0,12 9 0,12 14 0,15 22 0,13 18 0,10 22 0,8 21 0,0 20 0,-6 17 0,-16 15 0,-22 9 0,-31 7 0,-42 3 0,-47 4 0,-50 2 0,-1-30-819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6.8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6'0'0,"34"0"0,29 0 0,20 0 0,12 0 0,-17 0-8191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38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4 0 24575,'-32'25'0,"-22"23"0,-9 18 0,-1 11 0,8 4 0,8-1 0,14-10 0,11-18-8191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3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23.5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4 24575,'-36'-8'0,"36"8"0,0 0 0,0 0 0,0 0 0,0 0 0,0 0 0,1 0 0,-1 0 0,0 0 0,0 0 0,0-1 0,0 1 0,0 0 0,0 0 0,0 0 0,0 0 0,0 0 0,0 0 0,0 0 0,0 0 0,1 0 0,-1 0 0,0 0 0,0 0 0,0 0 0,0 0 0,0-1 0,0 1 0,0 0 0,0 0 0,0 0 0,0 0 0,0 0 0,0 0 0,0 0 0,0 0 0,0 0 0,0 0 0,0-1 0,0 1 0,0 0 0,0 0 0,0 0 0,0 0 0,0 0 0,0 0 0,0 0 0,0 0 0,0 0 0,0 0 0,0-1 0,0 1 0,0 0 0,-1 0 0,1 0 0,0 0 0,0 0 0,17-3 0,26-2 0,792-19 0,-796 24 0,-39 0 0,0 0 0,0 0 0,0-1 0,0 1 0,0 0 0,0 0 0,0 0 0,0 0 0,0 0 0,0 0 0,0 0 0,0 0 0,-1 0 0,1-1 0,0 1 0,0 0 0,0 0 0,0 0 0,0 0 0,0 0 0,0 0 0,0 0 0,0 0 0,0-1 0,1 1 0,-1 0 0,0 0 0,0 0 0,0 0 0,0 0 0,0 0 0,0 0 0,0 0 0,0 0 0,0-1 0,0 1 0,0 0 0,0 0 0,0 0 0,0 0 0,0 0 0,1 0 0,-1 0 0,0 0 0,0 0 0,0 0 0,0 0 0,0 0 0,0 0 0,0 0 0,0 0 0,1 0 0,-1 0 0,-17-8 0,-26-7 0,37 13 0,-28-8 0,0-1 0,1-1 0,-40-22 0,72 33 0,0 0 0,-1 0 0,1 0 0,0 0 0,-1 0 0,1 1 0,-1-1 0,0 0 0,1 1 0,-1 0 0,1-1 0,-1 1 0,0 0 0,1 0 0,-1-1 0,0 1 0,1 1 0,-1-1 0,0 0 0,-3 1 0,4 0 0,0 1 0,-1 0 0,1-1 0,0 1 0,0 0 0,0-1 0,0 1 0,0 0 0,0 0 0,1 0 0,-1 0 0,1 0 0,-1 0 0,1 0 0,0 0 0,-1 0 0,1 0 0,0 3 0,-1 303 0,3-246 0,23 322-1365,-19-340-5461</inkml:trace>
  <inkml:trace contextRef="#ctx0" brushRef="#br0" timeOffset="1015.45">1010 688 24575,'-4'5'0,"1"-1"0,0 1 0,0 0 0,0 0 0,0 0 0,1 1 0,0-1 0,0 0 0,0 1 0,1 0 0,0-1 0,0 1 0,0 0 0,1-1 0,0 1 0,0 0 0,0 0 0,3 10 0,-2-7 0,1-1 0,0 1 0,0-1 0,1 0 0,0 0 0,0 0 0,1 0 0,0-1 0,0 0 0,1 1 0,0-1 0,6 6 0,-9-10 0,1-1 0,0 0 0,0 1 0,0-1 0,0 0 0,0-1 0,0 1 0,0 0 0,1-1 0,-1 0 0,0 0 0,1 0 0,-1 0 0,1 0 0,-1-1 0,1 1 0,4-1 0,-5 0 0,-1-1 0,1 1 0,0-1 0,-1 0 0,1 0 0,-1 0 0,0 0 0,1 0 0,-1 0 0,0-1 0,0 1 0,0-1 0,0 1 0,0-1 0,0 0 0,0 0 0,0 0 0,-1 0 0,1 0 0,-1 0 0,1 0 0,-1-1 0,0 1 0,2-4 0,0-5 0,0 0 0,0 0 0,-1 0 0,-1 0 0,1-1 0,-2 1 0,0 0 0,0 0 0,-1-1 0,-4-21 0,4 28 0,-1 0 0,0 0 0,1 0 0,-2 0 0,1 0 0,0 0 0,-1 0 0,0 1 0,0-1 0,-1 1 0,-3-4 0,4 5 0,0 1 0,0 0 0,0 0 0,0 0 0,0 0 0,0 1 0,0-1 0,-1 1 0,1 0 0,0 0 0,-1 0 0,1 0 0,-1 1 0,1-1 0,-1 1 0,0 0 0,1 0 0,-5 1 0,3 0 0,0 0 0,1 1 0,-1-1 0,1 1 0,0 0 0,-1 0 0,1 1 0,0-1 0,0 1 0,0 0 0,1 0 0,-1 0 0,1 1 0,0-1 0,0 1 0,0 0 0,0 0 0,0 0 0,1 0 0,0 0 0,0 0 0,0 1 0,-2 5 0,-1 5 0,0 1 0,1-1 0,0 1 0,1 0 0,-1 26 0,4-37 0,0-1 0,0 1 0,0 0 0,1 0 0,0-1 0,-1 1 0,1-1 0,1 1 0,-1 0 0,1-1 0,0 0 0,0 1 0,0-1 0,1 0 0,-1 0 0,1 0 0,0-1 0,0 1 0,0-1 0,7 6 0,-4-5 0,-1-1 0,1 0 0,0 0 0,0 0 0,0-1 0,0 0 0,1 0 0,-1 0 0,0-1 0,1 0 0,-1 0 0,1-1 0,-1 0 0,11-1 0,-10 0 0,0 0 0,0 0 0,-1-1 0,1 0 0,-1 0 0,0-1 0,1 0 0,-1 0 0,0 0 0,-1-1 0,1 0 0,-1 0 0,1 0 0,-1-1 0,0 0 0,-1 0 0,1 0 0,-1 0 0,0-1 0,-1 1 0,1-1 0,-1 0 0,5-12 0,2-10 0,0-1 0,-2 0 0,8-61 0,-14 76 0,-1 12 0,-1 0 0,0-1 0,1 1 0,0-1 0,-1 1 0,1 0 0,0-1 0,0 1 0,0 0 0,1 0 0,-1 0 0,3-3 0,-3 4 0,-1 1 0,1 0 0,0-1 0,0 1 0,0 0 0,0 0 0,0-1 0,0 1 0,-1 0 0,1 0 0,0 0 0,0 0 0,0 0 0,0 0 0,0 0 0,0 0 0,0 1 0,0-1 0,0 0 0,-1 1 0,1-1 0,0 0 0,0 1 0,0-1 0,0 1 0,-1-1 0,1 1 0,0-1 0,-1 1 0,1 0 0,0-1 0,-1 1 0,1 0 0,-1 0 0,2 1 0,12 17 0,1 0 0,-2 1 0,-1 0 0,-1 1 0,0 1 0,-2 0 0,0 0 0,-2 1 0,0 0 0,4 31 0,-8-42 0,-2 0 0,0 0 0,0 23 0,-1-33 0,0-1 0,0 1 0,0 0 0,0 0 0,0 0 0,-1 0 0,1 0 0,-1-1 0,1 1 0,-1 0 0,0 0 0,1-1 0,-1 1 0,0 0 0,0-1 0,0 1 0,0-1 0,-1 1 0,1-1 0,0 0 0,-1 1 0,1-1 0,-1 0 0,1 0 0,-1 0 0,1 0 0,-1 0 0,0 0 0,1-1 0,-1 1 0,0 0 0,0-1 0,0 0 0,-2 1 0,2-1 0,0 0 0,-1 0 0,1-1 0,0 1 0,0 0 0,0-1 0,0 0 0,0 1 0,0-1 0,0 0 0,0 0 0,1 0 0,-1 0 0,0-1 0,0 1 0,1 0 0,-1-1 0,1 1 0,-1-1 0,1 1 0,0-1 0,0 0 0,-1 0 0,1 1 0,0-1 0,0 0 0,1 0 0,-1 0 0,0 0 0,1 0 0,-1 0 0,1 0 0,0-4 0,-1-1 0,0 0 0,1 1 0,0-1 0,0 0 0,0 1 0,1-1 0,0 0 0,1 1 0,3-11 0,8-9 0,2 0 0,1 1 0,0 1 0,2 1 0,31-32 0,-23 26 0,-1-1 0,33-52 0,-52 72 0,0 0 0,-1-1 0,-1 1 0,0-1 0,0 0 0,-1 0 0,0-1 0,-1 1 0,-1-1 0,0 1 0,0-1 0,-2-22 0,0 28 0,0 0 0,-1 0 0,0 0 0,0 0 0,0 1 0,-5-9 0,7 13 0,-1 0 0,1 1 0,0-1 0,-1 0 0,1 1 0,-1-1 0,1 1 0,-1-1 0,1 1 0,-1-1 0,1 1 0,-1-1 0,0 1 0,1-1 0,-1 1 0,0 0 0,1-1 0,-1 1 0,0 0 0,1 0 0,-1-1 0,0 1 0,-1 0 0,1 1 0,0-1 0,0 1 0,0 0 0,0-1 0,0 1 0,0 0 0,0 0 0,0 0 0,0 0 0,0 0 0,0 0 0,1 0 0,-1 0 0,0 0 0,1 0 0,-1 1 0,1-1 0,-1 0 0,0 3 0,-3 12 0,-1 0 0,2 0 0,0 1 0,1-1 0,1 1 0,1 28 0,14 101 0,-5-90 0,2 0 0,3 0 0,23 62 0,-27-95 0,-10-23 0,1 0 0,-1-1 0,0 1 0,0 0 0,0 0 0,0 0 0,0 0 0,0 0 0,0 0 0,0 0 0,0 0 0,0 0 0,0 0 0,0 0 0,1 0 0,-1 0 0,0-1 0,0 1 0,0 0 0,0 0 0,0 0 0,0 0 0,0 0 0,0 0 0,0 0 0,1 0 0,-1 0 0,0 0 0,0 0 0,0 0 0,0 0 0,0 0 0,0 0 0,0 1 0,0-1 0,1 0 0,-1 0 0,0 0 0,0 0 0,0 0 0,0 0 0,0 0 0,0 0 0,0 0 0,0 0 0,0 0 0,0 0 0,0 0 0,0 0 0,1 1 0,-1-1 0,0 0 0,0 0 0,0 0 0,0 0 0,0 0 0,0 0 0,0 0 0,0 0 0,0 1 0,0-1 0,0 0 0,0 0 0,0 0 0,0 0 0,0 0 0,0 0 0,0 0 0,0 1 0,0-13 0,-5-16 0,-20-55 0,-13-51 0,38 131 3,-1 1 1,0-1-1,1 1 0,0-1 0,0 1 0,0-1 1,0 0-1,0 1 0,0-1 0,1 1 0,-1-1 0,1 1 1,-1-1-1,1 1 0,0-1 0,0 1 0,0 0 0,1 0 1,-1-1-1,1 1 0,-1 0 0,1 0 0,-1 0 1,1 0-1,0 1 0,0-1 0,0 0 0,0 1 0,0 0 1,0-1-1,1 1 0,-1 0 0,4-2 0,6 0-197,0 0-1,0 0 1,1 1-1,-1 1 0,19-1 1,-24 2-112,48-1-6520</inkml:trace>
  <inkml:trace contextRef="#ctx0" brushRef="#br0" timeOffset="2699.05">2131 814 24575,'-1'-8'0,"0"0"0,0-1 0,1 1 0,0-1 0,0 1 0,1-1 0,0 1 0,1 0 0,0-1 0,0 1 0,1 0 0,6-13 0,4-3 0,0 1 0,28-35 0,-9 12 0,-20 15 0,-12 19 0,-1 12 0,1 0 0,-1 0 0,1 0 0,-1 0 0,1 0 0,-1 0 0,0 0 0,1 0 0,-1 0 0,1 0 0,-1 0 0,1 0 0,0 1 0,-1-1 0,1 0 0,-1 0 0,1 0 0,-1 1 0,1-1 0,-1 0 0,1 1 0,0-1 0,-1 0 0,1 1 0,0-1 0,-1 1 0,-2 2 0,0 0 0,1 0 0,0 0 0,-1 0 0,1 0 0,0 1 0,1-1 0,-1 1 0,1 0 0,-1-1 0,1 1 0,0 0 0,0 0 0,0 7 0,0 1 0,0 0 0,1 0 0,2 20 0,7 20 0,17 55 0,-1-7 0,-25-99 0,0 0 0,0-1 0,0 1 0,0 0 0,0-1 0,0 1 0,0 0 0,1 0 0,-1-1 0,0 1 0,1 0 0,-1-1 0,0 1 0,1-1 0,-1 1 0,1 0 0,-1-1 0,1 1 0,-1-1 0,1 1 0,-1-1 0,1 1 0,-1-1 0,1 0 0,1 1 0,-1-1 0,0 0 0,0 0 0,0 0 0,-1-1 0,1 1 0,0 0 0,0 0 0,0-1 0,0 1 0,-1-1 0,1 1 0,0-1 0,-1 1 0,1-1 0,0 0 0,-1 1 0,2-2 0,24-37 0,-25 37 0,23-41 0,-3-1 0,17-48 0,-29 67 0,-2 0 0,0-1 0,-1 0 0,-2 0 0,2-33 0,-5 123 0,3-2 0,3 1 0,2-1 0,26 87 0,-28-121 0,-8-26 0,-2-6 0,-7-14 0,-8-28 0,18 42 0,-1 1 0,1 0 0,0 0 0,0-1 0,0 1 0,0 0 0,1 0 0,-1 0 0,1-1 0,0 1 0,0 0 0,0 0 0,0 0 0,0 0 0,1 0 0,0 0 0,2-4 0,0 3 0,0 1 0,0-1 0,0 0 0,0 1 0,1 0 0,-1 0 0,1 0 0,0 1 0,9-4 0,7-1 0,1 1 0,0 1 0,1 1 0,22-1 0,-35 4 0,24-3 0,-16 3 0,-1 0 0,0-2 0,1 0 0,-1-1 0,32-11 0,-48 15 0,0-1 0,0 1 0,0 0 0,0-1 0,0 1 0,-1 0 0,1-1 0,0 1 0,0-1 0,0 0 0,0 1 0,-1-1 0,1 0 0,0 1 0,-1-1 0,1 0 0,0 0 0,-1 1 0,1-1 0,-1 0 0,1 0 0,-1 0 0,0 0 0,1-1 0,-1 1 0,-1 0 0,0 0 0,1 1 0,-1-1 0,0 0 0,1 1 0,-1-1 0,0 1 0,0-1 0,0 1 0,1-1 0,-1 1 0,0-1 0,0 1 0,0 0 0,0-1 0,0 1 0,0 0 0,-1 0 0,-53-6 0,46 6 0,0 1 0,0 0 0,0 0 0,0 1 0,1 0 0,-1 0 0,1 1 0,-1 0 0,1 1 0,0 0 0,0 0 0,0 1 0,-13 10 0,17-11 0,0-1 0,0 1 0,1 1 0,-1-1 0,1 0 0,0 1 0,0 0 0,0 0 0,1 0 0,0 0 0,0 0 0,0 0 0,0 0 0,1 1 0,0-1 0,0 1 0,0-1 0,1 1 0,0-1 0,0 1 0,0-1 0,1 1 0,2 9 0,-2-11 0,0 0 0,0 0 0,1-1 0,0 1 0,-1-1 0,1 1 0,0-1 0,1 1 0,-1-1 0,1 0 0,-1 0 0,1 0 0,0-1 0,0 1 0,4 2 0,-1-1 0,0-1 0,1 1 0,-1-1 0,0-1 0,1 1 0,0-1 0,0 0 0,10 1 0,-10-2 0,0 0 0,-1-1 0,1 1 0,0-1 0,0-1 0,0 1 0,0-1 0,0 0 0,-1-1 0,1 1 0,0-2 0,-1 1 0,0-1 0,1 1 0,-1-2 0,0 1 0,0-1 0,9-8 0,-10 6 0,0 0 0,-1-1 0,0 0 0,0 0 0,-1 0 0,0 0 0,0-1 0,0 1 0,-1-1 0,-1 1 0,1-1 0,-1 0 0,0-14 0,0 16 0,-1 0 0,0 0 0,-1 0 0,0 0 0,0 0 0,0 0 0,0 1 0,-1-1 0,0 0 0,0 1 0,-1-1 0,1 1 0,-1-1 0,0 1 0,-1 0 0,1 1 0,-1-1 0,-6-6 0,9 10 0,1 1 0,-1-1 0,0 0 0,0 1 0,0-1 0,1 1 0,-1-1 0,0 1 0,0-1 0,0 1 0,0-1 0,0 1 0,0 0 0,0 0 0,0-1 0,0 1 0,0 0 0,0 0 0,0 0 0,0 0 0,0 0 0,0 0 0,0 0 0,0 1 0,-2-1 0,2 1 0,0 0 0,0 0 0,0 0 0,0 0 0,0 0 0,0 1 0,0-1 0,0 0 0,0 0 0,0 1 0,1-1 0,-1 0 0,0 1 0,1-1 0,-1 2 0,-1 4 0,1 0 0,0 0 0,0 0 0,0 0 0,1 1 0,0 8 0,2-8 0,0 0 0,0 0 0,1 0 0,-1 0 0,2 0 0,-1-1 0,1 1 0,0-1 0,1 0 0,0 0 0,0-1 0,0 1 0,1-1 0,0 0 0,0-1 0,1 1 0,-1-1 0,1-1 0,0 1 0,0-1 0,11 4 0,-13-5 0,0-1 0,0-1 0,-1 1 0,1-1 0,1 0 0,-1 0 0,0 0 0,0-1 0,0 0 0,0 0 0,0 0 0,1 0 0,-1-1 0,0 0 0,0 0 0,0-1 0,0 1 0,0-1 0,-1 0 0,1 0 0,0-1 0,-1 1 0,1-1 0,-1 0 0,0 0 0,0 0 0,0-1 0,-1 0 0,1 0 0,-1 0 0,0 0 0,0 0 0,0 0 0,-1-1 0,3-5 0,3-8 0,0-1 0,-2 0 0,0 0 0,-2 0 0,0-1 0,-1 0 0,1-20 0,-2-16 0,-6-71 0,2 97 0,-2 0 0,0 0 0,-2 1 0,-1 0 0,-2 0 0,0 1 0,-24-48 0,30 71 0,1 1 0,-1 0 0,0 0 0,0 0 0,0 0 0,0 0 0,-1 1 0,0-1 0,1 1 0,-1 0 0,-6-3 0,9 5 0,0 1 0,0-1 0,0 1 0,-1-1 0,1 1 0,0 0 0,0 0 0,-1 0 0,1-1 0,0 1 0,-1 0 0,1 0 0,0 1 0,-1-1 0,1 0 0,0 0 0,0 1 0,-2 0 0,1 0 0,0 0 0,0 0 0,0 1 0,1-1 0,-1 1 0,0-1 0,1 1 0,-1 0 0,1-1 0,0 1 0,0 0 0,-1 0 0,0 4 0,-4 7 0,1 0 0,1 0 0,0 0 0,1 1 0,1 0 0,-2 25 0,3-1 0,5 50 0,-1-53 0,2 1 0,2-1 0,1-1 0,25 65 0,-27-82 0,2-1 0,0 0 0,0 0 0,2-1 0,0 0 0,1-1 0,0 0 0,1-1 0,0 0 0,1-1 0,26 19 0,-34-28 0,0 0 0,1 1 0,-1-2 0,1 1 0,0-1 0,0 0 0,0 0 0,0 0 0,0-1 0,0 0 0,0 0 0,11-1 0,-12 0 0,-1-1 0,0 0 0,1 0 0,-1 0 0,0-1 0,0 1 0,0-1 0,0 0 0,0 0 0,0-1 0,-1 1 0,1-1 0,-1 1 0,1-1 0,-1 0 0,0-1 0,0 1 0,4-7 0,1-4 0,0 1 0,-1-1 0,-1-1 0,-1 1 0,0-1 0,0 0 0,-2-1 0,0 1 0,0-1 0,-2 1 0,0-1 0,-1 0 0,0 1 0,-1-1 0,-1 1 0,-6-25 0,6 34 0,0 1 0,0 0 0,-1-1 0,1 1 0,-1 0 0,-1 1 0,1-1 0,-6-5 0,9 9 0,-1 0 0,1 1 0,-1-1 0,0 0 0,1 1 0,-1-1 0,0 1 0,0-1 0,1 1 0,-1 0 0,0-1 0,0 1 0,0 0 0,0-1 0,1 1 0,-1 0 0,0 0 0,0 0 0,0 0 0,0 0 0,0 0 0,0 0 0,-1 0 0,1 1 0,0 0 0,0 0 0,0 0 0,0 0 0,0 0 0,0 0 0,0 0 0,0 0 0,1 0 0,-1 1 0,0-1 0,0 0 0,1 1 0,-1-1 0,1 0 0,0 1 0,-1-1 0,1 1 0,0 2 0,-1 5 0,0 0 0,1 0 0,0 0 0,1 0 0,0 0 0,0 0 0,1 0 0,0 0 0,1 0 0,0 0 0,0-1 0,1 0 0,0 1 0,9 13 0,-7-13 0,0-1 0,0 1 0,0-1 0,1 0 0,1-1 0,-1 0 0,1 0 0,0 0 0,1-1 0,-1 0 0,1-1 0,18 8 0,-23-11 0,-1-1 0,0 0 0,1 0 0,-1 0 0,1 0 0,-1 0 0,1-1 0,-1 0 0,1 0 0,0 0 0,-1 0 0,1 0 0,-1-1 0,1 1 0,-1-1 0,1 0 0,-1 0 0,1 0 0,-1-1 0,0 1 0,1-1 0,-1 0 0,0 0 0,0 0 0,-1 0 0,1-1 0,0 1 0,-1-1 0,3-2 0,3-7 0,-1 0 0,0-1 0,-1 0 0,-1 0 0,0 0 0,4-16 0,-5 13 0,2 0 0,10-22 0,-15 36 0,0 0 0,0 1 0,0-1 0,0 1 0,0-1 0,0 1 0,0-1 0,0 1 0,1 0 0,-1-1 0,0 1 0,1 0 0,-1 0 0,1 0 0,0 0 0,-1 0 0,1 1 0,0-1 0,-1 0 0,1 1 0,0-1 0,0 1 0,0 0 0,-1-1 0,1 1 0,0 0 0,0 0 0,0 0 0,0 1 0,-1-1 0,1 0 0,0 1 0,0-1 0,0 1 0,-1-1 0,1 1 0,0 0 0,-1 0 0,1 0 0,-1 0 0,1 0 0,-1 0 0,3 2 0,2 2 0,0 1 0,0-1 0,0 1 0,-1 1 0,0-1 0,0 1 0,0 0 0,5 11 0,-4-6 0,-1 1 0,0 0 0,-1 1 0,-1-1 0,0 1 0,2 27 0,-4-36 0,-1 0 0,0 0 0,0 0 0,-1 0 0,1 0 0,-1-1 0,0 1 0,-1 0 0,1-1 0,-1 1 0,0-1 0,0 1 0,0-1 0,0 0 0,-1 0 0,0 0 0,0 0 0,0 0 0,0-1 0,-1 1 0,1-1 0,-1 0 0,-6 4 0,-1-1-124,-1-2 0,0 1 0,1-2 0,-1 1 0,0-2 0,-1 1-1,1-2 1,0 0 0,-1 0 0,-15-2 0,-21-1-6702</inkml:trace>
  <inkml:trace contextRef="#ctx0" brushRef="#br0" timeOffset="3116.48">2829 328 24575,'36'-7'0,"30"-3"0,18-3 0,9 1 0,4-1 0,-16 1-8191</inkml:trace>
  <inkml:trace contextRef="#ctx0" brushRef="#br0" timeOffset="3550.16">3358 94 24575,'-3'4'0,"0"0"0,0-1 0,0 1 0,1 0 0,0 0 0,0 1 0,0-1 0,0 0 0,0 1 0,1-1 0,0 1 0,0 0 0,0 7 0,0-9 0,1 0 0,0 0 0,0 0 0,0 0 0,0 0 0,1-1 0,-1 1 0,1 0 0,0 0 0,0-1 0,0 1 0,0 0 0,0-1 0,0 1 0,1-1 0,-1 1 0,1-1 0,0 0 0,0 0 0,0 1 0,0-1 0,0-1 0,3 3 0,-4-3 0,0 0 0,0-1 0,0 1 0,0-1 0,0 1 0,0-1 0,-1 0 0,1 1 0,1-1 0,-1 0 0,0 0 0,0 0 0,0 0 0,0 1 0,0-1 0,0-1 0,0 1 0,0 0 0,0 0 0,0 0 0,0-1 0,0 1 0,0 0 0,0-1 0,0 1 0,0-1 0,1 0 0,0-1 0,1 0 0,-2-1 0,1 1 0,0 0 0,0-1 0,-1 1 0,1-1 0,-1 1 0,0-1 0,2-3 0,0-5 0,0 0 0,0-1 0,-1 0 0,1-12 0,-2 13 0,-1-1 0,0 1 0,-4-22 0,3 30 0,0-1 0,1 1 0,-1 0 0,0 0 0,0-1 0,-1 1 0,1 0 0,-1 0 0,1 1 0,-1-1 0,0 0 0,0 0 0,0 1 0,-1-1 0,1 1 0,-1 0 0,-4-4 0,7 6 2,-1 0 0,0-1 0,0 1 0,1 0 1,-1-1-1,0 1 0,0 0 0,1 0 0,-1 0 0,0 0 0,0 0 0,0-1 0,0 2 0,1-1 0,-1 0 0,0 0 0,0 0 0,0 0 0,1 0 0,-1 1 0,0-1 0,0 0 1,1 1-1,-1-1 0,0 0 0,1 1 0,-1-1 0,0 1 0,1-1 0,-1 1 0,0 0 0,1-1 0,-1 1 0,1 0 0,0-1 0,-1 1 0,0 0 0,-10 30-1445,4-1-5383</inkml:trace>
  <inkml:trace contextRef="#ctx0" brushRef="#br0" timeOffset="3973.23">4058 262 24575,'-4'1'0,"1"0"0,-1 0 0,0 1 0,1-1 0,-1 1 0,1-1 0,0 1 0,0 0 0,-1 1 0,1-1 0,0 0 0,1 1 0,-1 0 0,-4 5 0,2-1 0,1-1 0,0 1 0,1 0 0,0 0 0,0 0 0,0 0 0,-1 8 0,-1 9 0,2 0 0,0 0 0,1 40 0,6-6 0,2 0 0,26 111 0,-18-107 0,-9-30 0,-5-31 0,1-1 0,-1 0 0,0 0 0,0 1 0,0-1 0,0 0 0,0 0 0,0 1 0,0-1 0,0 0 0,0 0 0,0 1 0,0-1 0,0 0 0,0 0 0,0 1 0,0-1 0,0 0 0,0 0 0,0 1 0,-1-1 0,1 0 0,0 0 0,0 1 0,0-1 0,0 0 0,0 0 0,-1 0 0,1 1 0,0-1 0,0 0 0,0 0 0,-1 0 0,1 0 0,0 0 0,0 1 0,0-1 0,-1 0 0,1 0 0,-1 0 0,-10-6 0,-9-16 0,9 9 0,-1 0 0,1 0 0,1 0 0,0-1 0,1-1 0,-11-22 0,19 35 0,1 1 0,-1-1 0,1 0 0,-1 0 0,1 1 0,0-1 0,0 0 0,0 0 0,0 0 0,0 1 0,0-1 0,0 0 0,1 0 0,-1 0 0,1 1 0,-1-1 0,1 0 0,0 1 0,-1-1 0,1 0 0,0 1 0,0-1 0,0 1 0,0-1 0,1 1 0,-1 0 0,0-1 0,0 1 0,1 0 0,-1 0 0,1 0 0,-1 0 0,1 0 0,0 0 0,-1 1 0,1-1 0,0 0 0,2 0 0,8-3 0,0 1 0,1 0 0,0 0 0,15 0 0,-19 2 0,35-3 0,-25 3 0,0-1 0,0 0 0,0-1 0,-1-2 0,0 1 0,26-12 0,-26 0 0,-15 14 0,-7 9 0,-2 6 0,1-1 0,0 1 0,2 0 0,-1 0 0,1 0 0,1 1 0,1-1 0,-1 1 0,2-1 0,0 1 0,1-1 0,0 1 0,6 22 0,-7-34-91,1 1 0,0 0 0,1 0 0,-1-1 0,0 1 0,1 0 0,-1-1 0,1 0 0,0 1 0,0-1 0,0 0 0,0 0 0,0 0 0,5 3 0,9 2-6735</inkml:trace>
  <inkml:trace contextRef="#ctx0" brushRef="#br0" timeOffset="3974.23">4248 220 24575,'-7'22'0,"1"17"0,5 14 0,10 11 0,4-4-8191</inkml:trace>
  <inkml:trace contextRef="#ctx0" brushRef="#br0" timeOffset="4360.33">4629 581 24575,'-18'-3'0,"-9"5"0,-5 10 0,5 14 0,5 9 0,8 7 0,5 2 0,13 2 0,8-4 0,13-9 0,9-10 0,11-9 0,7-6 0,3-9 0,-1-12 0,-10-2-8191</inkml:trace>
  <inkml:trace contextRef="#ctx0" brushRef="#br0" timeOffset="4730.78">5202 411 24575,'36'-7'0,"0"2"0,56-1 0,-21 2 0,12-2 0,-28 4 0,64-13 0,-116 15 0,-1 0 0,0-1 0,0 1 0,1-1 0,-1 1 0,0-1 0,0 0 0,0 0 0,0 0 0,0 0 0,0 0 0,0-1 0,0 1 0,0 0 0,1-3 0,-3 4 0,1 0 0,-1-1 0,0 1 0,0-1 0,0 1 0,0 0 0,0-1 0,0 1 0,0 0 0,0-1 0,0 1 0,0-1 0,0 1 0,0 0 0,0-1 0,0 1 0,-1 0 0,1-1 0,0 1 0,0 0 0,0-1 0,0 1 0,-1 0 0,1-1 0,0 1 0,0 0 0,-1 0 0,1-1 0,-1 1 0,-18-11 0,-30-6 0,-86-36 0,135 53 0,-1-1 0,0 1 0,1 0 0,-1 0 0,0-1 0,1 1 0,-1 0 0,0 0 0,1 0 0,-1 0 0,0 0 0,0 0 0,1 0 0,-1 0 0,0 0 0,1 0 0,-1 0 0,0 0 0,0 1 0,1-1 0,-1 0 0,0 0 0,1 1 0,-1-1 0,1 1 0,-1-1 0,0 0 0,1 1 0,-1-1 0,1 1 0,-1-1 0,1 1 0,-1 0 0,1-1 0,0 1 0,-1-1 0,1 1 0,0 0 0,-1-1 0,1 1 0,0 0 0,0-1 0,-1 1 0,1 0 0,0 0 0,0-1 0,0 2 0,-3 41 0,3-38 0,21 273 0,-2-68 0,-15-120-1365,-1-12-5461</inkml:trace>
  <inkml:trace contextRef="#ctx0" brushRef="#br0" timeOffset="5198">5032 836 24575,'0'25'0,"-4"20"0,-4 15 0,-9 13 0,-8 5 0,0-12-819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29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2 24575,'14'-3'0,"20"-2"0,18 0 0,10 2 0,11 0 0,-2 2 0,-11 0-8191</inkml:trace>
  <inkml:trace contextRef="#ctx0" brushRef="#br0" timeOffset="1">0 234 24575,'25'0'0,"23"0"0,21-3 0,13-2 0,-7 0-8191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56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6 24575,'0'-18'0,"0"-2"0,0 13 0,0 18 0,-4 22 0,0 20 0,-1 15 0,2 10 0,0 3 0,1-1 0,1-8 0,1-8 0,0-8 0,0-11 0,0-8 0,1-15 0,-1-10-8191</inkml:trace>
  <inkml:trace contextRef="#ctx0" brushRef="#br0" timeOffset="419.75">256 131 24575,'11'-7'0,"-1"1"0,2-1 0,-1 2 0,1 0 0,0 0 0,0 1 0,20-4 0,92-10 0,-90 15 0,-31 2 0,0 0 0,1 1 0,-1 0 0,0 0 0,1 0 0,-1 0 0,0 0 0,0 0 0,1 1 0,-1 0 0,0-1 0,0 1 0,5 2 0,-8-2 0,1 0 0,0-1 0,-1 1 0,1 0 0,0 0 0,-1-1 0,1 1 0,-1 0 0,1 0 0,-1 0 0,1 0 0,-1 0 0,0 0 0,1-1 0,-1 1 0,0 0 0,0 2 0,-4 28 0,-39 108 0,18-63 0,3 0 0,-13 91 0,28-97-682,3 111-1,5-154-6143</inkml:trace>
  <inkml:trace contextRef="#ctx0" brushRef="#br0" timeOffset="853.74">296 489 24575,'18'-7'0,"20"-6"0,23-1 0,14 2 0,12 0 0,-8 2-8191</inkml:trace>
  <inkml:trace contextRef="#ctx0" brushRef="#br0" timeOffset="854.74">1164 511 24575,'-7'7'0,"-6"3"0,-1-1-8191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15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263 24575,'18'-14'0,"10"-5"0,-1 1-8191</inkml:trace>
  <inkml:trace contextRef="#ctx0" brushRef="#br0" timeOffset="403.69">109 263 24575,'42'-23'0,"0"-3"0,-2-1 0,70-62 0,-105 86 0,-10 14 0,-13 18 0,-90 130 0,-94 130 0,188-275-1365</inkml:trace>
  <inkml:trace contextRef="#ctx0" brushRef="#br0" timeOffset="841.37">108 10 24575,'0'-7'0,"0"5"0,4 10 0,4 14 0,5 14 0,4 16 0,2 13 0,2 6 0,4 3 0,2-2 0,0-1 0,-1-7 0,-2-9 0,-5-15-8191</inkml:trace>
  <inkml:trace contextRef="#ctx0" brushRef="#br0" timeOffset="842.37">447 412 24575,'11'-5'0,"0"0"0,1 0 0,0 1 0,-1 0 0,1 1 0,0 1 0,22-2 0,-31 3 0,0 1 0,1 0 0,-1 0 0,0 1 0,0-1 0,1 1 0,-1 0 0,0 0 0,0 0 0,0 0 0,0 0 0,0 1 0,0-1 0,0 1 0,0 0 0,0 0 0,-1 0 0,1 0 0,-1 0 0,1 1 0,-1-1 0,0 1 0,0-1 0,0 1 0,0 0 0,-1 0 0,1 0 0,-1 0 0,0 0 0,0 0 0,0 0 0,0 0 0,0 5 0,1 2 0,-1 0 0,-1 0 0,0 0 0,0 0 0,-1 0 0,0 0 0,0 0 0,-2 0 0,1 0 0,-1-1 0,0 1 0,-1-1 0,0 0 0,-1 0 0,0 0 0,0 0 0,-1-1 0,-6 8 0,-10 10 0,-2 0 0,0-2 0,-54 41 0,65-50 0,13-15 0,0 0 0,0 1 0,0-1 0,0 0 0,0 0 0,0 1 0,0-1 0,0 0 0,0 0 0,0 1 0,0-1 0,0 0 0,0 0 0,0 1 0,0-1 0,0 0 0,1 0 0,-1 1 0,0-1 0,0 0 0,0 0 0,0 0 0,1 1 0,-1-1 0,0 0 0,0 0 0,0 0 0,1 0 0,-1 1 0,0-1 0,0 0 0,1 0 0,-1 0 0,0 0 0,1 0 0,36 3 0,-30-3 0,216-9-1365,-174 4-5461</inkml:trace>
  <inkml:trace contextRef="#ctx0" brushRef="#br0" timeOffset="1618.22">1020 431 24575,'29'-11'0,"23"-3"0,18-3 0,12 1 0,-2 3 0,-14 5-8191</inkml:trace>
  <inkml:trace contextRef="#ctx0" brushRef="#br0" timeOffset="2022.77">1210 558 24575,'29'-3'0,"27"-2"0,22-4 0,13-6 0,-10-2-8191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16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7 24575,'-11'-3'0,"0"-2"0,10 0 0,18 2 0,25 4 0,27 2 0,23 4 0,21 5 0,14 0 0,2 2 0,-21-2-8191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53:29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2 279 24575,'-25'-60'0,"-61"-134"0,85 192 0,0 0 0,0 1 0,0-1 0,0 0 0,0 0 0,0 0 0,0 1 0,0-1 0,-1 1 0,1-1 0,-1 1 0,1-1 0,-4-1 0,5 3 0,-1 0 0,1 0 0,-1 0 0,1 0 0,-1 0 0,1 1 0,-1-1 0,1 0 0,0 0 0,-1 0 0,1 1 0,-1-1 0,1 0 0,0 0 0,-1 1 0,1-1 0,-1 0 0,1 1 0,0-1 0,-1 0 0,1 1 0,0-1 0,0 0 0,-1 1 0,1-1 0,0 1 0,0-1 0,0 1 0,-1-1 0,1 1 0,0-1 0,0 1 0,0-1 0,0 1 0,-2 11 0,0-1 0,0 1 0,1 16 0,-2 198 0,4-92 0,-31 239 0,19-312-1365,2-12-5461</inkml:trace>
  <inkml:trace contextRef="#ctx0" brushRef="#br0" timeOffset="373.13">370 512 24575,'0'4'0,"4"1"0,1 3 0,3 1 0,1 2 0,-2-5 0,-2-6 0,-5-7 0,-6-3 0,-7 1 0,0 1-8191</inkml:trace>
  <inkml:trace contextRef="#ctx0" brushRef="#br0" timeOffset="867.43">711 258 24575,'0'-7'0,"1"-1"0,-1 1 0,1-1 0,1 1 0,0-1 0,0 1 0,0 0 0,1 0 0,0 0 0,0 0 0,1 0 0,0 1 0,5-8 0,-6 11 0,0 0 0,-1 0 0,1 0 0,1 0 0,-1 1 0,0-1 0,1 1 0,-1 0 0,1 0 0,0 0 0,-1 0 0,1 0 0,0 1 0,0 0 0,0 0 0,0 0 0,0 0 0,1 1 0,-1 0 0,0 0 0,0 0 0,0 0 0,0 0 0,1 1 0,5 1 0,-5 0 0,1 0 0,0 1 0,-1 0 0,1 0 0,-1 0 0,0 0 0,0 1 0,0 0 0,-1 0 0,1 0 0,-1 0 0,0 1 0,0-1 0,-1 1 0,1 0 0,-1 1 0,0-1 0,0 0 0,-1 1 0,0 0 0,3 11 0,-2-6 0,0-1 0,-1 1 0,-1 0 0,0 0 0,0 0 0,-1 0 0,0 0 0,-1 0 0,-1-1 0,1 1 0,-6 16 0,2-13 0,-1 0 0,-1-1 0,0 1 0,-1-1 0,0-1 0,-13 16 0,-66 61 0,86-87 0,-2 0 0,-17 22 0,19-23 0,1-1 0,0 1 0,-1 0 0,1-1 0,0 1 0,0-1 0,0 1 0,-1 0 0,1-1 0,0 1 0,0-1 0,0 1 0,0 0 0,0-1 0,0 1 0,0 0 0,0-1 0,0 1 0,1-1 0,-1 1 0,0 0 0,0-1 0,0 1 0,1-1 0,-1 1 0,0-1 0,1 1 0,-1-1 0,1 1 0,-1-1 0,0 1 0,1-1 0,-1 1 0,1-1 0,-1 0 0,1 1 0,-1-1 0,1 0 0,0 1 0,-1-1 0,1 0 0,-1 0 0,1 0 0,1 1 0,6 1 12,0 0 0,0-1-1,0 1 1,1-2 0,-1 1 0,0-1-1,1 0 1,14-3 0,68-16-1161,-84 17 827,45-12-6504</inkml:trace>
  <inkml:trace contextRef="#ctx0" brushRef="#br0" timeOffset="1242.48">1219 237 24575,'14'-14'0,"1"1"0,20-15 0,-30 24 0,-1 1 0,1 0 0,0 1 0,0-1 0,-1 1 0,2 0 0,-1 0 0,0 1 0,0 0 0,1-1 0,-1 2 0,0-1 0,7 0 0,-10 2 0,1-1 0,-1 0 0,0 1 0,0-1 0,0 1 0,0 0 0,0 0 0,0 0 0,0 0 0,0 0 0,0 0 0,-1 0 0,1 0 0,0 1 0,-1-1 0,1 1 0,-1 0 0,1-1 0,-1 1 0,0 0 0,0 0 0,1-1 0,-1 1 0,-1 0 0,1 0 0,0 0 0,0 1 0,-1-1 0,1 0 0,-1 0 0,0 0 0,0 0 0,0 3 0,1 3 0,-1-1 0,0 1 0,-1 0 0,0-1 0,0 1 0,-1-1 0,0 1 0,-3 8 0,-3 0 0,-1 0 0,0 0 0,-15 18 0,14-20 0,9-13 0,0 0 0,0 0 0,0 1 0,0-1 0,0 0 0,1 0 0,-1 0 0,0 1 0,1-1 0,-1 0 0,1 0 0,-1 1 0,1-1 0,0 0 0,0 1 0,-1-1 0,1 1 0,0-1 0,0 0 0,0 1 0,0-1 0,1 1 0,-1-1 0,0 0 0,1 1 0,-1-1 0,1 2 0,1-1 0,0 0 0,0-1 0,0 0 0,0 1 0,0-1 0,0 0 0,0 0 0,1 0 0,-1-1 0,0 1 0,1 0 0,-1-1 0,0 0 0,1 1 0,3-1 0,30 1 0,-27-1 0,0 0 0,1 1 0,-1 0 0,0 0 0,0 1 0,12 4 0,-19-5 0,1 0 0,0 1 0,-1-1 0,0 1 0,1-1 0,-1 1 0,0 0 0,0 0 0,0 0 0,0 0 0,0 0 0,-1 1 0,1-1 0,-1 1 0,1-1 0,-1 1 0,0-1 0,0 1 0,0 0 0,0-1 0,-1 1 0,1 0 0,-1 0 0,1 0 0,-1 4 0,0-1 0,0 1 0,0-1 0,-1 0 0,0 1 0,0-1 0,0 0 0,-1 0 0,0 0 0,0 0 0,0 0 0,-1 0 0,0 0 0,-3 4 0,-6 7 0,0-2 0,-26 26 0,8-10 0,24-22 71,14-11-1507,8-7-5390</inkml:trace>
  <inkml:trace contextRef="#ctx0" brushRef="#br0" timeOffset="2112.53">1853 88 24575,'-12'4'0,"0"-1"0,0 2 0,0 0 0,1 0 0,-1 1 0,1 0 0,1 1 0,-1 1 0,1-1 0,1 1 0,-14 14 0,19-17 0,1-1 0,-1 1 0,1 0 0,-1 0 0,1 0 0,1 0 0,-1 0 0,1 1 0,0-1 0,0 1 0,0-1 0,1 1 0,0 0 0,0 0 0,1 0 0,-1 0 0,1-1 0,1 1 0,-1 0 0,1 0 0,0 0 0,0 0 0,1-1 0,-1 1 0,1 0 0,4 7 0,-1-4 0,0-1 0,0 0 0,1-1 0,-1 1 0,2-1 0,-1-1 0,1 1 0,10 7 0,8 4 0,34 17 0,-33-20 0,27 21 0,-52-36 0,1 1 0,-1 0 0,0 0 0,0 0 0,1 0 0,-1 0 0,0 0 0,0 0 0,0 0 0,0 1 0,-1-1 0,1 0 0,0 1 0,0-1 0,-1 0 0,1 1 0,-1-1 0,1 1 0,-1-1 0,0 1 0,1-1 0,-1 2 0,0-1 0,-1-1 0,0 0 0,1 1 0,-1-1 0,0 0 0,1 0 0,-1 0 0,0 0 0,0 1 0,0-1 0,0 0 0,0 0 0,0-1 0,0 1 0,0 0 0,-1 0 0,1 0 0,-3 0 0,-8 4 0,0 0 0,-1-1 0,-25 4 0,31-6 0,-7 1 0,7-1 0,0 0 0,0-1 0,0 0 0,0 0 0,0 0 0,0-1 0,0 0 0,-1 0 0,1-1 0,0 0 0,-9-2 0,15 3 0,0-1 0,0 0 0,0 1 0,1-1 0,-1 0 0,0 0 0,0 1 0,0-1 0,0 0 0,1 0 0,-1 0 0,0 0 0,1 0 0,-1 0 0,1 0 0,-1 0 0,1 0 0,0 0 0,-1 0 0,1 0 0,0-1 0,0 1 0,-1 0 0,1 0 0,0 0 0,0 0 0,1 0 0,-1-1 0,0 1 0,0 0 0,0 0 0,1 0 0,-1 0 0,1-2 0,21-38 0,-22 40 0,20-27 0,1 1 0,1 1 0,1 1 0,1 1 0,33-25 0,149-98 0,-107 80 0,-65 38 0,-25 14 0,-9 14 0,0 1 0,0-1 0,-1 1 0,1-1 0,0 1 0,-1-1 0,1 1 0,0 0 0,-1-1 0,1 1 0,-1 0 0,1-1 0,0 1 0,-1 0 0,1-1 0,-1 1 0,1 0 0,-1 0 0,1 0 0,-1-1 0,1 1 0,-1 0 0,1 0 0,-1 0 0,1 0 0,-1 0 0,0 0 0,1 0 0,-1 0 0,1 0 0,-1 0 0,1 0 0,-1 1 0,-5-1 0,0 1 0,1 0 0,-1 1 0,1-1 0,-1 1 0,1 0 0,0 0 0,0 1 0,0-1 0,0 1 0,0 0 0,0 1 0,1-1 0,0 1 0,-1 0 0,1 0 0,1 0 0,-1 1 0,1-1 0,-1 1 0,1 0 0,1 0 0,-4 6 0,3-4 0,-1 0 0,1 1 0,0-1 0,1 1 0,0 0 0,0 0 0,1-1 0,0 1 0,0 0 0,1 0 0,0 0 0,0 0 0,1 0 0,0 0 0,0 0 0,3 9 0,2-5 0,1-1 0,0 0 0,0 0 0,1-1 0,0 0 0,1 0 0,0-1 0,0 0 0,1-1 0,16 11 0,-14-11 0,-1 0 0,0 2 0,0-1 0,-1 1 0,0 1 0,-1 0 0,0 0 0,9 17 0,-17-26 0,0 0 0,0-1 0,-1 1 0,1 0 0,-1 0 0,1-1 0,-1 1 0,0 0 0,1 0 0,-1 0 0,0 0 0,0 0 0,0-1 0,0 1 0,-1 0 0,1 0 0,-1 0 0,1 0 0,-1-1 0,1 1 0,-1 0 0,0-1 0,0 1 0,-1 1 0,-1 1 0,0-1 0,0 0 0,0 0 0,0 0 0,0-1 0,-1 1 0,0-1 0,1 0 0,-1 0 0,-5 2 0,-4 1 0,-1 0 0,0-1 0,1-1 0,-1 0 0,-22 1 0,34-4 0,0 0 0,0 0 0,0 0 0,1 0 0,-1 0 0,0 0 0,0-1 0,1 1 0,-1 0 0,0-1 0,1 0 0,-1 1 0,0-1 0,1 0 0,-1 0 0,-1-1 0,2 1 0,0 0 0,0 0 0,1 0 0,-1 0 0,1 0 0,-1 0 0,1 0 0,-1 0 0,1 0 0,0 0 0,-1-1 0,1 1 0,0 0 0,0 0 0,0 0 0,0 0 0,0 0 0,0 0 0,0-2 0,2-5 0,0 1 0,1-1 0,0 1 0,0 0 0,1-1 0,4-6 0,68-102 0,-52 82 0,-1 0 0,-2-2 0,31-68 0,-51 101 0,0 0 0,0 0 0,0-1 0,0 1 0,-1 0 0,1-1 0,-1 1 0,0 0 0,0-1 0,0 1 0,-1-5 0,1 6 0,-1 1 0,1 0 0,-1 0 0,0-1 0,1 1 0,-1 0 0,0 0 0,0 0 0,0 0 0,0 0 0,0 0 0,0 0 0,0 0 0,0 0 0,0 1 0,-1-1 0,1 0 0,0 1 0,0-1 0,-1 1 0,1-1 0,0 1 0,-1-1 0,1 1 0,0 0 0,-1 0 0,1 0 0,-1 0 0,-1 0 0,-37 4-1365,-3 8-5461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53:32.3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7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3 24575,'8'16'0,"2"-1"0,-1 0 0,2-1 0,0 0 0,0-1 0,1 0 0,1-1 0,0 0 0,1-1 0,0-1 0,1 0 0,0-1 0,0 0 0,1-1 0,0-1 0,0-1 0,1 0 0,0-1 0,0-1 0,0 0 0,1-2 0,-1 0 0,1 0 0,-1-2 0,25-2 0,-86 41 0,-18 13 0,2 4 0,3 1 0,-94 124 0,149-178-84,0-2 4,1 1 0,-1 0 0,1 0 0,-1 1 0,1-1 0,0 0 0,0 0 0,0 1 0,0-1-1,0 1 1,0-1 0,1 0 0,-1 1 0,1-1 0,-1 4 0</inkml:trace>
  <inkml:trace contextRef="#ctx0" brushRef="#br0" timeOffset="547.29">1060 7 24575,'-31'14'0,"1"1"0,-50 33 0,69-41 0,1 1 0,0 0 0,0 1 0,1 0 0,0 0 0,0 1 0,1 0 0,1 1 0,0 0 0,-7 14 0,12-21 0,0 1 0,0 0 0,1 0 0,0 0 0,0 0 0,0 0 0,0 0 0,1 1 0,0-1 0,0 0 0,0 0 0,1 0 0,0 0 0,0 0 0,0 0 0,0 0 0,1 0 0,0 0 0,0 0 0,0-1 0,1 1 0,-1-1 0,1 1 0,0-1 0,7 7 0,7 6 0,0-1 0,1-1 0,1-1 0,30 18 0,-14-9 0,-21-14 0,-9-7 0,1 1 0,-1 1 0,0-1 0,0 1 0,-1 0 0,1 0 0,-1 0 0,0 1 0,0-1 0,0 1 0,4 8 0,-8-12 0,0 0 0,1-1 0,-1 1 0,0 0 0,0 0 0,0-1 0,0 1 0,0 0 0,0 0 0,0 0 0,0 0 0,0-1 0,0 1 0,0 0 0,-1 0 0,1-1 0,0 1 0,0 0 0,-1 0 0,1-1 0,-1 1 0,1 0 0,-1-1 0,1 1 0,-2 1 0,-21 10 0,-30-3 0,47-8 0,-1-1 0,0 0 0,0-1 0,0 0 0,1 0 0,-1 0 0,1-1 0,-1 0 0,1 0 0,-1 0 0,1-1 0,0 0 0,-6-4 0,9 5 0,0-1 0,0 0 0,0 1 0,0-1 0,0 0 0,1-1 0,-1 1 0,1 0 0,0-1 0,0 1 0,0-1 0,0 0 0,1 0 0,0 1 0,-1-1 0,1 0 0,1 0 0,-1 0 0,1 0 0,-1 0 0,1-1 0,1-7 0,1-1 0,0 0 0,1 0 0,1 1 0,0-1 0,1 1 0,0 0 0,1 0 0,10-16 0,67-86 0,-75 103 0,24-29 0,54-74 0,-85 114 4,0-1-1,-1 1 0,1-1 0,-1 0 1,1 1-1,-1-1 0,1 0 0,-1 0 0,1 0 1,-1 1-1,0-1 0,0 0 0,1 0 1,-1 0-1,0 0 0,0 1 0,0-1 1,0 0-1,0 0 0,0 0 0,0 0 1,0 0-1,0 1 0,0-1 0,0 0 1,-1 0-1,1 0 0,0 0 0,-1 1 1,1-1-1,0 0 0,-1 0 0,1 1 1,-1-1-1,0-1 0,-2 1-126,1 0-1,0 0 1,0 0-1,-1 0 1,1 0-1,-1 1 1,1-1-1,-1 1 1,1 0-1,-1-1 0,-2 1 1,-15 0-6703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25:48.1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8 0 24575,'-105'273'0,"76"-211"0,-2-2 0,-51 73 0,80-129 0,-1 0 0,0 0 0,1 0 0,0 0 0,0 1 0,0-1 0,1 1 0,-2 6 0,3-11 0,0 1 0,0-1 0,0 1 0,0-1 0,0 1 0,0-1 0,0 1 0,0 0 0,0-1 0,0 1 0,0-1 0,0 1 0,1-1 0,-1 1 0,0-1 0,0 0 0,1 1 0,-1-1 0,0 1 0,1-1 0,-1 1 0,0-1 0,1 0 0,-1 1 0,1-1 0,-1 0 0,0 1 0,2-1 0,0 1 0,-1-1 0,1 0 0,0 0 0,0 0 0,0 0 0,0 0 0,0 0 0,-1 0 0,1-1 0,0 1 0,0-1 0,0 1 0,2-2 0,36-15 0,41-24 0,-30 15 0,-46 24 0,16-8 0,29-20 0,-46 27 0,0 0 0,0 1 0,-1-1 0,1 0 0,-1-1 0,0 1 0,0-1 0,0 1 0,0-1 0,-1 0 0,1 0 0,-1 0 0,0 0 0,2-7 0,-3-2 0,-5 15 0,-5 27 0,-22 566-1365,31-555-5461</inkml:trace>
  <inkml:trace contextRef="#ctx0" brushRef="#br0" timeOffset="373">648 298 24575,'-15'10'0,"1"1"0,-1 0 0,2 0 0,0 2 0,0-1 0,1 2 0,1 0 0,0 0 0,1 1 0,1 0 0,0 1 0,1-1 0,1 2 0,0-1 0,1 1 0,1 0 0,1 1 0,0-1 0,1 1 0,1 0 0,1 0 0,1 27 0,1-38 0,-1-1 0,2 0 0,-1 0 0,1 0 0,0 0 0,0 0 0,1-1 0,-1 1 0,1-1 0,0 1 0,1-1 0,0 0 0,-1 0 0,2 0 0,-1-1 0,6 6 0,-7-8 0,1 0 0,-1 1 0,1-1 0,-1 0 0,1-1 0,0 1 0,0-1 0,0 1 0,0-1 0,0 0 0,0-1 0,0 1 0,0-1 0,0 0 0,0 0 0,1 0 0,-1 0 0,0-1 0,0 1 0,0-1 0,0 0 0,0-1 0,0 1 0,0-1 0,4-2 0,0-1 0,0 0 0,-1-1 0,0 0 0,0 0 0,-1 0 0,1-1 0,-1 0 0,-1 0 0,1-1 0,-1 1 0,-1-1 0,1 0 0,-1-1 0,-1 1 0,0-1 0,3-12 0,-1 5 0,-2 1 0,0-1 0,-1 0 0,0 0 0,-2 0 0,1 0 0,-2-1 0,-4-23 0,3 31 0,0 1 0,-1-1 0,1 1 0,-2 0 0,1 0 0,-1 0 0,-1 0 0,1 1 0,-1 0 0,-1 0 0,1 0 0,-10-9 0,10 12 0,1 1 0,-1-1 0,1 1 0,-1 0 0,0 0 0,0 0 0,-1 1 0,1 0 0,0 0 0,-1 0 0,1 1 0,-1 0 0,0 0 0,1 0 0,-1 1 0,0-1 0,0 2 0,1-1 0,-12 2 0,15-2-5,-1 1 0,1-1-1,0 1 1,0-1 0,0 1-1,0 0 1,0 0 0,0 0-1,0 0 1,0 0 0,1 0-1,-1 1 1,0-1 0,-2 3-1,4-3 15,-1 0 0,1 0 0,-1 0 0,1 0 0,-1 0 1,1 0-1,0 0 0,-1 0 0,1 0 0,0 0 0,0 0 0,0 0 0,0 0 0,0 0 0,0 0 0,0 0 0,0 0 0,0 0 0,1 0 0,-1 0 0,1 2 0,1 0-123,0 1 0,0-1 0,0 1 0,1-1-1,-1 0 1,1 0 0,0 0 0,0 0 0,0 0 0,0-1-1,1 1 1,6 3 0,21 9-6712</inkml:trace>
  <inkml:trace contextRef="#ctx0" brushRef="#br0" timeOffset="924.93">1092 361 24575,'-10'-9'0,"0"0"0,-1 0 0,0 1 0,0 0 0,-1 1 0,0 0 0,0 1 0,-20-7 0,28 12 0,0-1 0,0 1 0,-1 0 0,1 0 0,0 1 0,0-1 0,0 1 0,0 0 0,-1 0 0,1 0 0,0 0 0,0 1 0,0 0 0,-1 0 0,1 0 0,0 0 0,0 0 0,0 1 0,1 0 0,-1 0 0,0 0 0,1 0 0,-1 1 0,1-1 0,0 1 0,0 0 0,0 0 0,0 0 0,0 0 0,1 1 0,-3 3 0,3-5 0,1 1 0,0-1 0,0 0 0,0 1 0,0-1 0,0 0 0,0 1 0,1-1 0,-1 1 0,1 0 0,-1-1 0,1 1 0,0-1 0,0 1 0,0 0 0,1-1 0,-1 1 0,1-1 0,-1 1 0,1-1 0,0 1 0,0-1 0,0 1 0,0-1 0,0 0 0,1 0 0,-1 1 0,1-1 0,-1 0 0,1 0 0,0 0 0,0-1 0,2 3 0,1 0 0,0-1 0,0 0 0,0 0 0,0 0 0,0 0 0,1-1 0,0 0 0,-1 0 0,1 0 0,0-1 0,0 0 0,0 0 0,10 0 0,-5-2 0,1 0 0,0-1 0,-1 0 0,0-1 0,1 0 0,-1-1 0,0 0 0,0-1 0,10-6 0,-3 0 0,1 0 0,-2-2 0,32-28 0,-36 31 0,-8 12 0,-10 25 0,-70 209 0,63-186 0,2 0 0,-6 95 0,15-137-151,1 0-1,0 1 0,1-1 0,0 0 1,0 0-1,1 0 0,0 0 1,5 14-1,6 0-6674</inkml:trace>
  <inkml:trace contextRef="#ctx0" brushRef="#br0" timeOffset="1540.12">1664 44 24575,'-34'51'0,"-52"99"0,72-118 0,1 0 0,1 1 0,2 0 0,-11 55 0,20-77 0,-1 1 0,1-1 0,1 1 0,0-1 0,1 0 0,0 1 0,1-1 0,0 0 0,0 0 0,9 21 0,-8-26 0,0 0 0,0 0 0,1 0 0,-1-1 0,2 1 0,-1-1 0,0 0 0,1 0 0,0-1 0,0 1 0,1-1 0,-1 0 0,1-1 0,-1 1 0,1-1 0,1 0 0,-1-1 0,0 0 0,13 4 0,-7-4 0,0 0 0,1-1 0,-1 0 0,1 0 0,-1-2 0,1 1 0,0-2 0,15-3 0,-20 3 0,-1 0 0,1 0 0,0-1 0,-1 0 0,1 0 0,-1-1 0,0 0 0,0 0 0,0 0 0,-1-1 0,0 0 0,0-1 0,10-10 0,-15 15 0,-1 0 0,1 0 0,0-1 0,0 1 0,0 0 0,-1-1 0,1 1 0,-1 0 0,1-1 0,-1 1 0,1-1 0,-1 1 0,0-3 0,0 4 0,0-1 0,0 0 0,0 1 0,0-1 0,0 1 0,-1-1 0,1 0 0,0 1 0,0-1 0,-1 1 0,1-1 0,0 1 0,-1-1 0,1 1 0,-1-1 0,1 1 0,0 0 0,-1-1 0,1 1 0,-1-1 0,1 1 0,-2-1 0,-1 0 0,0 0 0,0 0 0,0 1 0,0-1 0,0 1 0,-1 0 0,1-1 0,0 1 0,0 1 0,0-1 0,-5 1 0,-31 8-85,2 2 0,0 1 0,-46 23 0,41-17-940,-47 19-580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25:43.893"/>
    </inkml:context>
    <inkml:brush xml:id="br0">
      <inkml:brushProperty name="width" value="0.05" units="cm"/>
      <inkml:brushProperty name="height" value="0.05" units="cm"/>
      <inkml:brushProperty name="color" value="#B4C3DA"/>
      <inkml:brushProperty name="inkEffects" value="silver"/>
      <inkml:brushProperty name="anchorX" value="0"/>
      <inkml:brushProperty name="anchorY" value="0"/>
      <inkml:brushProperty name="scaleFactor" value="0.5"/>
    </inkml:brush>
  </inkml:definitions>
  <inkml:trace contextRef="#ctx0" brushRef="#br0">146 18 24575,'0'0'0,"0"-11"0,0 5 0,0 10 0,-4 15 0,-5 15 0,-3 12 0,-5 9 0,-6 2 0,-2-1 0,3-7 0,1-7 0,9-13 0,13-28 0,-2-1 0,1 1 0,0 0 0,0 0 0,-1 0 0,1-1 0,0 1 0,0 0 0,0 0 0,0 0 0,0-1 0,0 1 0,1 0 0,-1 0 0,0 0 0,0-1 0,1 1 0,-1 1 0,1-1 0,-1 0 0,1-1 0,0 1 0,-1-1 0,1 1 0,-1-1 0,1 1 0,0-1 0,-1 0 0,1 1 0,0-1 0,0 0 0,-1 0 0,1 1 0,0-1 0,0 0 0,-1 0 0,1 0 0,1 0 0,19-3 0,9-9 0,1-4 0,4 0 0,3-2 0,-3 0 0,2 3 0,-3-1 0,-8 0 0,-7-2 0,-8-1 0,-4 0 0,-5-2 0,-1 0 0,-7 0 0,-4 0 0,0-1 0,1 9 0,9 14 0,0-1 0,0 0 0,0-1 0,0 1 0,0 0 0,0 0 0,-1 0 0,1 0 0,0 0 0,0 0 0,0 0 0,-1-1 0,1 1 0,0 0 0,0 0 0,0 0 0,0 0 0,-1 0 0,1 0 0,0 0 0,0 0 0,-1 0 0,1 0 0,0 0 0,0 0 0,0 0 0,-1 0 0,1 0 0,0 0 0,0 0 0,0 0 0,-1 0 0,1 1 0,0-1 0,0 0 0,0 0 0,-1 0 0,-3 17 0,1 17 0,1 16 0,2 15 0,0 9 0,1 4 0,-1-1 0,0-3 0,1-6 0,-1-13 0,0-6 0,0-13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53:36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9 24575,'4'0'0,"8"0"0,13 4 0,16 1 0,20-1 0,14 3 0,11 1 0,7-2 0,-3-2 0,-2-1 0,-15-1-8191</inkml:trace>
  <inkml:trace contextRef="#ctx0" brushRef="#br0" timeOffset="359.01">1017 86 24575,'-4'-10'0,"0"-1"0,-1 13 0,2 13 0,0 18 0,1 15 0,1 10 0,1 5 0,0 0 0,4 0 0,1-7 0,3-10 0,1-13-8191</inkml:trace>
  <inkml:trace contextRef="#ctx0" brushRef="#br0" timeOffset="732.64">1378 299 24575,'0'7'0,"0"-1"0,4-5 0</inkml:trace>
  <inkml:trace contextRef="#ctx0" brushRef="#br0" timeOffset="1094.17">1716 106 24575,'3'-2'0,"23"-20"0,34-23 0,-53 40 0,1 0 0,-1 1 0,1 0 0,-1 1 0,1 0 0,1 0 0,-1 0 0,0 1 0,0 0 0,13 0 0,-19 2 0,0-1 0,0 1 0,1 0 0,-1 1 0,0-1 0,1 0 0,-1 1 0,0-1 0,0 1 0,0 0 0,1 0 0,-1 0 0,0 0 0,0 0 0,0 0 0,0 0 0,0 1 0,-1-1 0,1 1 0,0-1 0,-1 1 0,1 0 0,-1-1 0,0 1 0,1 0 0,-1 0 0,0 0 0,0 0 0,0 0 0,0 1 0,-1-1 0,1 0 0,0 0 0,-1 1 0,0-1 0,1 0 0,-1 0 0,0 1 0,0 1 0,-1 5 0,1 1 0,-2-1 0,1 0 0,-1-1 0,0 1 0,-1 0 0,0-1 0,-6 14 0,-9 9 0,-2-1 0,-38 45 0,3-4 0,54-70 0,0 0 0,0 0 0,0 0 0,0 1 0,0-1 0,0 0 0,0 1 0,0-1 0,1 1 0,-1-1 0,1 1 0,-1-1 0,1 1 0,-1-1 0,1 1 0,0 0 0,0-1 0,0 1 0,0-1 0,0 1 0,0 0 0,0-1 0,0 1 0,1 2 0,1-3 0,0 0 0,-1 1 0,1-1 0,0 0 0,0 0 0,0 0 0,0 0 0,0 0 0,0-1 0,0 1 0,0-1 0,0 1 0,1-1 0,-1 0 0,0 0 0,0 0 0,0 0 0,3 0 0,15-1 17,0-1 0,0-1 1,-1 0-1,1-1 0,-1-2 0,24-9 0,5-5-760,55-31 1,-66 29-6084</inkml:trace>
  <inkml:trace contextRef="#ctx0" brushRef="#br0" timeOffset="1466.11">2223 171 24575,'-1'-3'0,"-1"0"0,1 0 0,0-1 0,0 1 0,1-1 0,-1 1 0,1-1 0,-1 1 0,1-1 0,0 1 0,1-1 0,-1 1 0,1-1 0,-1 1 0,1-1 0,0 1 0,0 0 0,0-1 0,1 1 0,-1 0 0,1 0 0,0 0 0,0 0 0,0 0 0,0 0 0,0 1 0,1-1 0,-1 1 0,1 0 0,0-1 0,5-2 0,-2 1 0,0 1 0,1-1 0,-1 1 0,1 1 0,-1 0 0,1 0 0,0 0 0,0 0 0,0 1 0,0 1 0,0-1 0,0 1 0,0 0 0,0 0 0,9 3 0,-13-3 0,0 1 0,0 0 0,0 0 0,0 0 0,0 0 0,0 1 0,0-1 0,0 1 0,-1 0 0,1 0 0,-1 0 0,1 0 0,-1 0 0,0 0 0,0 1 0,0-1 0,0 1 0,0-1 0,0 1 0,-1 0 0,1 0 0,-1 0 0,0 0 0,0 0 0,0 0 0,0 0 0,-1 0 0,1 0 0,-1 0 0,0 0 0,0 6 0,0-1 0,0 1 0,-1-1 0,-1 0 0,1 1 0,-1-1 0,-1 0 0,1 0 0,-1 0 0,-1 0 0,-7 12 0,4-10 0,-1 0 0,0-1 0,-1 0 0,-12 11 0,11-12 0,0 1 0,-14 18 0,24-27 0,-1 0 0,1 0 0,0 1 0,0-1 0,0 0 0,0 0 0,0 0 0,0 0 0,0 0 0,0 0 0,0 1 0,0-1 0,-1 0 0,1 0 0,0 0 0,0 0 0,0 0 0,0 1 0,0-1 0,0 0 0,0 0 0,0 0 0,0 0 0,0 1 0,0-1 0,0 0 0,0 0 0,0 0 0,1 0 0,-1 0 0,0 1 0,0-1 0,0 0 0,0 0 0,0 0 0,0 0 0,0 0 0,0 0 0,0 1 0,0-1 0,1 0 0,-1 0 0,0 0 0,0 0 0,0 0 0,0 0 0,0 0 0,1 0 0,-1 0 0,0 0 0,0 0 0,0 0 0,1 0 0,13 1 0,15-6 0,13-5 0,10-3 0,99-11 0,-147 24 0,0-1 0,-1 1 0,1 0 0,0 1 0,-1-1 0,1 0 0,0 1 0,-1 0 0,1 0 0,-1 0 0,1 1 0,-1-1 0,5 3 0,-6-2 0,-1-1 0,1 1 0,-1-1 0,0 1 0,0-1 0,1 1 0,-1 0 0,0-1 0,0 1 0,-1 0 0,1 0 0,0 0 0,0 0 0,-1 0 0,1 0 0,-1 0 0,0 0 0,0 0 0,0 0 0,0 0 0,0 0 0,0 0 0,0 0 0,0 0 0,-2 2 0,-2 10 0,-1 0 0,0-1 0,-1 1 0,-1-1 0,0-1 0,0 1 0,-2-1 0,-18 21 0,-5 10 0,23-26 0,9-16 0,0-1 0,0 0 0,0 0 0,0 1 0,0-1 0,0 0 0,0 0 0,0 1 0,0-1 0,0 0 0,0 0 0,0 1 0,0-1 0,0 0 0,0 1 0,1-1 0,-1 0 0,0 0 0,0 0 0,0 1 0,0-1 0,0 0 0,0 0 0,1 1 0,-1-1 0,0 0 0,0 0 0,0 0 0,1 0 0,-1 1 0,0-1 0,1 0 0,1 0 0,0 0 0,-1 0 0,1 0 0,0 0 0,0 0 0,0-1 0,0 1 0,0-1 0,0 1 0,-1-1 0,1 0 0,0 0 0,-1 0 0,3-1 0,78-53-1040,-77 52 715,41-32-6501</inkml:trace>
  <inkml:trace contextRef="#ctx0" brushRef="#br0" timeOffset="1895.07">2922 212 24575,'-3'-4'0,"1"-1"0,-1 1 0,0 0 0,0 0 0,-1 0 0,0 0 0,1 1 0,-1-1 0,0 1 0,0 0 0,-1 0 0,1 0 0,-1 1 0,0 0 0,1-1 0,-1 2 0,0-1 0,-6-1 0,8 2 0,0 1 0,0 0 0,0-1 0,0 1 0,0 0 0,0 0 0,0 1 0,1-1 0,-1 0 0,0 1 0,0 0 0,0 0 0,0 0 0,1 0 0,-1 0 0,0 0 0,1 1 0,-1-1 0,1 1 0,0 0 0,0 0 0,-1 0 0,1 0 0,0 0 0,0 0 0,1 1 0,-1-1 0,0 0 0,1 1 0,0 0 0,-1-1 0,1 1 0,-1 3 0,1-4 0,1 1 0,-1-1 0,1 1 0,-1-1 0,1 1 0,0-1 0,0 1 0,0-1 0,0 0 0,1 1 0,-1-1 0,1 1 0,-1-1 0,1 1 0,0-1 0,0 0 0,0 0 0,0 1 0,0-1 0,0 0 0,1 0 0,-1 0 0,1 0 0,-1 0 0,1-1 0,0 1 0,0 0 0,0-1 0,3 3 0,7 3 0,-1 0 0,1-1 0,0 0 0,16 5 0,-20-8 0,64 19 0,-54-17 0,0 0 0,0 1 0,0 1 0,-1 0 0,0 1 0,19 13 0,-34-20 0,-1 0 0,0 0 0,1 0 0,-1 0 0,0 0 0,0 0 0,1 0 0,-1 1 0,0-1 0,0 0 0,-1 1 0,1-1 0,0 0 0,0 1 0,-1-1 0,1 1 0,-1-1 0,1 1 0,-1 0 0,1-1 0,-1 1 0,0-1 0,0 4 0,-1-3 0,1 0 0,-1 0 0,0 0 0,0 0 0,0-1 0,0 1 0,-1 0 0,1-1 0,0 1 0,-1-1 0,1 1 0,-1-1 0,1 0 0,-1 1 0,0-1 0,-1 1 0,-8 3 0,1 1 0,-1-2 0,0 0 0,0 0 0,-14 3 0,16-5 0,-1-1 0,1 0 0,-17 0 0,25 0 0,0-1 0,0 0 0,0 0 0,-1 0 0,1 0 0,0 0 0,0 0 0,0 0 0,0-1 0,0 1 0,-1 0 0,1-1 0,0 1 0,0-1 0,0 1 0,0-1 0,0 1 0,0-1 0,0 0 0,0 1 0,1-1 0,-1 0 0,0 0 0,0 0 0,0 1 0,1-1 0,-1 0 0,0 0 0,1 0 0,-1 0 0,1 0 0,-1-1 0,1 1 0,0 0 0,-1 0 0,1 0 0,0 0 0,0 0 0,0 0 0,0-1 0,0 1 0,0-1 0,1-3 0,1 0 0,0 1 0,-1-1 0,2 1 0,-1-1 0,0 1 0,1 0 0,0 0 0,0 0 0,0 0 0,4-3 0,44-38 0,-44 39 0,47-34 0,83-46 0,13-8 0,-134 77 0,-16 17 0,0 0 0,0-1 0,0 1 0,0 0 0,0 0 0,0-1 0,0 1 0,0 0 0,0 0 0,0-1 0,0 1 0,-1 0 0,1 0 0,0-1 0,0 1 0,0 0 0,0 0 0,0 0 0,-1-1 0,1 1 0,0 0 0,0 0 0,0 0 0,-1 0 0,1 0 0,0-1 0,0 1 0,0 0 0,-1 0 0,1 0 0,0 0 0,0 0 0,-1 0 0,1 0 0,0 0 0,0 0 0,-1 0 0,1 0 0,0 0 0,-1 0 0,-4 0 0,1 0 0,-1 0 0,1 0 0,-1 1 0,0 0 0,-7 2 0,0 2 0,-1 0 0,1 0 0,1 1 0,-1 0 0,-19 16 0,28-20 0,-1 0 0,1 1 0,0 0 0,0 0 0,0 0 0,0 0 0,0 0 0,1 1 0,0-1 0,-1 1 0,1-1 0,1 1 0,-1 0 0,0 0 0,1 0 0,0 0 0,0 0 0,0 0 0,0 0 0,1 0 0,0 1 0,0 5 0,1-6 0,0-1 0,0 1 0,1-1 0,-1 0 0,1 1 0,0-1 0,0 0 0,0 0 0,0 0 0,1 0 0,-1-1 0,1 1 0,0-1 0,0 1 0,4 2 0,55 30 0,-41-24 0,16 8 0,-9-4 0,28 19 0,-48-29 0,0 0 0,-1 1 0,0 1 0,-1-1 0,1 1 0,-1 0 0,0 0 0,5 10 0,-10-15 0,1 0 0,-1 0 0,0 0 0,0 0 0,-1 1 0,1-1 0,0 0 0,-1 0 0,1 0 0,-1 1 0,0-1 0,0 0 0,0 1 0,0-1 0,0 0 0,0 0 0,0 1 0,-1-1 0,0 0 0,1 0 0,-1 0 0,0 1 0,0-1 0,0 0 0,0 0 0,0 0 0,0 0 0,-1-1 0,1 1 0,-1 0 0,1 0 0,-1-1 0,0 1 0,0-1 0,1 0 0,-1 1 0,0-1 0,0 0 0,-3 1 0,-1 1 0,1-1 0,-1 1 0,0-1 0,0-1 0,0 1 0,0-1 0,0 0 0,0 0 0,0-1 0,0 0 0,0 0 0,0 0 0,0-1 0,-7-1 0,11 1 0,-1 0 0,1 0 0,0 0 0,0 0 0,-1-1 0,1 1 0,0-1 0,0 1 0,0-1 0,1 0 0,-1 1 0,0-1 0,1 0 0,-1 0 0,1-1 0,-1 1 0,1 0 0,0 0 0,0-1 0,0 1 0,0 0 0,1-1 0,-1 1 0,1-1 0,-1 1 0,1-1 0,0 0 0,0 1 0,0-1 0,0 1 0,0-1 0,2-4 0,0-8 0,1 1 0,1-1 0,0 0 0,7-13 0,10-25 0,-7 20 0,19-67 0,-32 98-36,0 0 0,-1 0 0,1 0 1,-1-1-1,0 1 0,0 0 0,0 0 0,0 0 0,0 0 0,0 0 0,0 0 0,-1 0 0,1 0 0,-1 0 0,0 0 0,1 0 0,-1 0 1,0 0-1,0 0 0,0 1 0,0-1 0,-1 0 0,1 0 0,0 1 0,-1-1 0,1 1 0,-1 0 0,1-1 0,-1 1 0,0 0 0,0 0 1,1 0-1,-1 0 0,0 0 0,0 0 0,0 1 0,-3-2 0,-26-8-679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0:53:35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3 82 24575,'-4'-7'0,"0"-2"-8191</inkml:trace>
  <inkml:trace contextRef="#ctx0" brushRef="#br0" timeOffset="421.01">20 105 24575,'-20'-8'0,"20"8"0,0 0 0,0 0 0,0 0 0,0-1 0,0 1 0,0 0 0,0 0 0,0 0 0,0-1 0,0 1 0,0 0 0,1 0 0,-1 0 0,0-1 0,0 1 0,0 0 0,0 0 0,0 0 0,0 0 0,0-1 0,1 1 0,-1 0 0,0 0 0,0 0 0,0 0 0,0 0 0,0-1 0,1 1 0,-1 0 0,0 0 0,0 0 0,0 0 0,1 0 0,-1 0 0,0 0 0,0 0 0,0 0 0,1 0 0,-1 0 0,0 0 0,0 0 0,1 0 0,-1 0 0,44-6 0,622-13 0,-167-9-101,299-11-273,-5 62 146,-516 9 228,-221-22 0,-1 2 0,100 36 0,-108-26-1248,-16-3-4992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1:17:12.8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379 24575,'-13'48'0,"3"0"0,1 0 0,3 1 0,2 0 0,2 66 0,1-98 0,-3-19 0,-6-30 0,9 29 0,-66-292 0,57 236 0,3 0 0,3-1 0,3-62 0,1 117 0,0 0 0,0 1 0,1-1 0,0 1 0,0-1 0,0 1 0,1-1 0,-1 1 0,1 0 0,0 0 0,0-1 0,1 1 0,-1 1 0,1-1 0,4-4 0,-4 5 0,-1 1 0,2 0 0,-1 0 0,0 0 0,0 0 0,1 1 0,-1-1 0,1 1 0,-1 0 0,1 0 0,0 0 0,-1 0 0,1 1 0,0 0 0,0-1 0,-1 1 0,1 1 0,0-1 0,3 1 0,-1 0 0,0 1 0,0 0 0,0 0 0,-1 0 0,1 0 0,-1 1 0,0 0 0,1 0 0,-2 0 0,1 1 0,0 0 0,0 0 0,-1 0 0,0 0 0,0 1 0,0-1 0,-1 1 0,1 0 0,-1 1 0,-1-1 0,1 0 0,3 10 0,0 3 0,0-1 0,-1 1 0,-1 0 0,-1 0 0,-1 0 0,1 23 0,-3-31 0,0 1 0,0-1 0,-1 1 0,-1-1 0,1 0 0,-2 0 0,0 0 0,0 0 0,0 0 0,-1 0 0,-1-1 0,-11 18 0,6-9 0,10-18 0,0 0 0,0 1 0,0-1 0,-1 0 0,1 0 0,0 1 0,0-1 0,0 0 0,0 0 0,0 1 0,0-1 0,0 0 0,0 0 0,0 1 0,0-1 0,0 0 0,0 0 0,0 0 0,0 1 0,1-1 0,-1 0 0,0 0 0,0 1 0,0-1 0,0 0 0,0 0 0,0 0 0,1 1 0,-1-1 0,0 0 0,0 0 0,0 0 0,1 0 0,-1 1 0,0-1 0,4 0 0,-1 0 0,0 0 0,0 0 0,1 0 0,-1-1 0,0 1 0,0-1 0,5-2 0,14-2 0,8-4 0,1 2 0,56-5 0,-80 11 0,-1 0 0,1 1 0,-1 0 0,1 1 0,0-1 0,-1 1 0,1 0 0,-1 1 0,1 0 0,-1 0 0,0 0 0,0 1 0,0 0 0,0 0 0,0 0 0,-1 1 0,1 0 0,-1 0 0,8 8 0,-11-9 0,1 1 0,0 0 0,-1 0 0,0 0 0,0 0 0,0 0 0,-1 0 0,1 1 0,-1-1 0,0 1 0,0-1 0,-1 1 0,1-1 0,-1 1 0,0-1 0,0 1 0,-1-1 0,1 1 0,-1-1 0,0 1 0,0-1 0,-1 0 0,1 1 0,-1-1 0,0 0 0,0 0 0,0 0 0,-4 4 0,-3 5 0,0 0 0,-1-1 0,0 0 0,-1-1 0,-1 0 0,0-1 0,-14 9 0,-18 9 0,-1-2 0,-2-2 0,-51 18 0,213-100 77,-51 25-1519,-10 5-5384</inkml:trace>
  <inkml:trace contextRef="#ctx0" brushRef="#br0" timeOffset="391.17">617 529 24575,'11'-18'0,"3"-2"0,0 9 0,-4 14 0,-2 17 0,-3 13 0,-2 7 0,-2 5 0,-1 1 0,-1-3 0,4-9 0,5-10 0,5-10 0,3-10 0,0-6-8191</inkml:trace>
  <inkml:trace contextRef="#ctx0" brushRef="#br0" timeOffset="392.26">765 0 24575,'-11'22'0,"-3"17"0,0 17 0,7 10 0,11 4 0,5-9-8191</inkml:trace>
  <inkml:trace contextRef="#ctx0" brushRef="#br0" timeOffset="1654.9">998 613 24575,'0'1'0,"0"-1"0,0 0 0,0 1 0,0-1 0,-1 0 0,1 0 0,0 1 0,0-1 0,0 0 0,0 0 0,-1 1 0,1-1 0,0 0 0,0 0 0,0 1 0,-1-1 0,1 0 0,0 0 0,0 0 0,-1 0 0,1 1 0,0-1 0,-1 0 0,1 0 0,0 0 0,0 0 0,-1 0 0,1 0 0,0 0 0,-1 0 0,1 0 0,0 0 0,-1 0 0,1 0 0,0 0 0,0 0 0,-1 0 0,1 0 0,0 0 0,-1 0 0,1 0 0,0-1 0,0 1 0,-1 0 0,1 0 0,0 0 0,-1 0 0,1-1 0,0 1 0,0 0 0,0 0 0,-1-1 0,1 1 0,0 0 0,0 0 0,0-1 0,0 1 0,-1 0 0,1 0 0,0-1 0,0 1 0,-5 28 0,4-17 0,-1 0 0,1 0 0,1 0 0,0-1 0,0 1 0,1 0 0,3 19 0,-4-29 0,1-1 0,-1 1 0,0-1 0,0 1 0,0-1 0,0 1 0,0-1 0,0 0 0,1 1 0,-1-1 0,0 1 0,0-1 0,1 1 0,-1-1 0,0 0 0,0 1 0,1-1 0,-1 1 0,1-1 0,-1 0 0,0 1 0,1-1 0,-1 0 0,1 0 0,-1 1 0,1-1 0,-1 0 0,1 0 0,-1 0 0,0 0 0,1 0 0,-1 1 0,1-1 0,-1 0 0,1 0 0,-1 0 0,1 0 0,-1 0 0,1-1 0,-1 1 0,1 0 0,-1 0 0,1 0 0,-1 0 0,1 0 0,-1-1 0,1 1 0,-1 0 0,1 0 0,-1-1 0,0 1 0,1 0 0,-1-1 0,1 1 0,-1 0 0,0-1 0,0 1 0,1-1 0,-1 1 0,0-1 0,0 1 0,1 0 0,-1-1 0,0 1 0,0-1 0,0 0 0,17-33 0,1-36 0,-13 47 0,14-42 0,-19 64 0,1 1 0,-1-1 0,0 1 0,0-1 0,0 1 0,0-1 0,0 1 0,1-1 0,-1 1 0,0 0 0,0-1 0,1 1 0,-1-1 0,0 1 0,1 0 0,-1-1 0,0 1 0,1 0 0,-1-1 0,1 1 0,-1 0 0,0-1 0,1 1 0,-1 0 0,1 0 0,-1 0 0,1 0 0,-1-1 0,1 1 0,-1 0 0,1 0 0,-1 0 0,1 0 0,0 0 0,13 15 0,10 40 0,-19-42 0,-3-7 0,1-1 0,0 1 0,0-1 0,0 0 0,1 1 0,0-2 0,0 1 0,0 0 0,1-1 0,-1 0 0,1 0 0,0 0 0,0 0 0,1-1 0,-1 0 0,1 0 0,6 2 0,-5-3 0,0 0 0,-1-1 0,1 1 0,0-2 0,0 1 0,0-1 0,0 0 0,0-1 0,0 1 0,0-1 0,0-1 0,0 1 0,0-1 0,-1-1 0,9-3 0,-3 1 0,0-1 0,-1-1 0,0 0 0,0-1 0,-1 0 0,0 0 0,0-1 0,-1 0 0,0-1 0,-1 0 0,0 0 0,-1-1 0,0 0 0,0 0 0,-1-1 0,-1 0 0,7-20 0,-10 12 0,-2 20 0,0-1 0,0 1 0,-1 0 0,1 0 0,0 0 0,0-1 0,0 1 0,0 0 0,0 0 0,0 0 0,0-1 0,-1 1 0,1 0 0,0 0 0,0 0 0,0 0 0,0-1 0,-1 1 0,1 0 0,0 0 0,0 0 0,0 0 0,-1 0 0,1 0 0,0 0 0,0 0 0,0-1 0,-1 1 0,1 0 0,0 0 0,0 0 0,-1 0 0,1 0 0,0 0 0,0 0 0,-1 0 0,1 1 0,-2-1 0,0 1 0,1 0 0,-1 1 0,0-1 0,1 0 0,-1 0 0,1 1 0,0-1 0,-1 1 0,1-1 0,0 1 0,0-1 0,0 1 0,-1 2 0,-3 4 0,1 1 0,0 0 0,1 0 0,0 0 0,0 1 0,1-1 0,0 1 0,1-1 0,0 1 0,1 0 0,0 11 0,0-17 0,0-1 0,1 1 0,0 0 0,-1-1 0,2 1 0,-1-1 0,0 1 0,0-1 0,1 0 0,0 1 0,0-1 0,0 0 0,0 0 0,0 0 0,1 0 0,-1-1 0,1 1 0,0-1 0,-1 1 0,1-1 0,1 0 0,-1 0 0,0 0 0,0-1 0,1 1 0,-1-1 0,1 1 0,-1-1 0,1 0 0,-1-1 0,8 2 0,-8-2 0,-1 1 0,1-1 0,-1 0 0,1 0 0,-1 0 0,1 0 0,-1 0 0,1 0 0,0-1 0,-1 1 0,1-1 0,-1 0 0,0 0 0,1 0 0,-1 0 0,0 0 0,1 0 0,-1-1 0,0 1 0,0-1 0,0 1 0,0-1 0,-1 0 0,1 0 0,0 0 0,-1 0 0,1 0 0,-1 0 0,1 0 0,-1 0 0,0-1 0,1-2 0,-1 2 0,-1 0 0,1-1 0,-1 1 0,0 0 0,0-1 0,0 1 0,0 0 0,-1-1 0,1 1 0,-1 0 0,0-1 0,0 1 0,0 0 0,0 0 0,-1 0 0,1 0 0,-1 0 0,0 0 0,1 0 0,-1 1 0,-1-1 0,1 1 0,-5-5 0,-48-32 0,55 38 0,0 1 0,0 0 0,-1 0 0,1-1 0,0 1 0,0 0 0,0-1 0,0 1 0,0 0 0,-1 0 0,1-1 0,0 1 0,0 0 0,0-1 0,0 1 0,0 0 0,0-1 0,0 1 0,0 0 0,0-1 0,0 1 0,0 0 0,0-1 0,1 1 0,-1 0 0,0-1 0,0 1 0,0 0 0,0 0 0,0-1 0,1 1 0,-1 0 0,0-1 0,0 1 0,0 0 0,1 0 0,-1 0 0,0-1 0,0 1 0,1 0 0,-1 0 0,0 0 0,1 0 0,-1-1 0,0 1 0,0 0 0,1 0 0,-1 0 0,0 0 0,1 0 0,-1 0 0,0 0 0,1 0 0,-1 0 0,0 0 0,1 0 0,0 0 0,23-3 0,-23 3 0,46-3 0,-10 2 0,-1-2 0,43-9 0,-78 12 0,1-1 0,-1 1 0,0 0 0,0-1 0,0 1 0,0 0 0,0 0 0,1 0 0,-1 0 0,0 0 0,0 0 0,0 0 0,0 1 0,1-1 0,-1 0 0,0 0 0,0 1 0,0-1 0,0 1 0,0-1 0,0 1 0,0 0 0,0-1 0,0 1 0,0 0 0,0 0 0,0-1 0,-1 1 0,1 0 0,0 0 0,-1 0 0,1 0 0,0 0 0,-1 0 0,1 0 0,-1 0 0,1 0 0,-1 0 0,0 1 0,0-1 0,1 2 0,0 6 0,-1-1 0,0 1 0,0 0 0,-3 16 0,1-2 0,0 2 0,-2 35 0,4-56 0,0-1 0,1 1 0,-1-1 0,0 0 0,1 1 0,0-1 0,0 1 0,0-1 0,0 0 0,1 0 0,-1 1 0,4 4 0,-5-8 0,0 0 0,1 1 0,-1-1 0,0 0 0,1 1 0,-1-1 0,1 0 0,-1 0 0,0 1 0,1-1 0,-1 0 0,1 0 0,-1 0 0,0 0 0,1 0 0,-1 1 0,1-1 0,-1 0 0,1 0 0,-1 0 0,1 0 0,-1 0 0,1 0 0,-1 0 0,0-1 0,1 1 0,-1 0 0,1 0 0,-1 0 0,1-1 0,14-12 0,6-19 0,25-72 0,-45 102 0,-1 1 0,1 0 0,0 0 0,-1 0 0,1-1 0,0 1 0,0 0 0,-1 0 0,1 0 0,0 0 0,0 0 0,0 1 0,0-1 0,0 0 0,1 0 0,-1 0 0,0 1 0,0-1 0,0 1 0,1-1 0,-1 1 0,0 0 0,1-1 0,0 1 0,0 0 0,0 1 0,-1-1 0,1 1 0,-1-1 0,1 1 0,-1 0 0,1 0 0,-1 0 0,0-1 0,1 1 0,-1 1 0,0-1 0,0 0 0,0 0 0,0 0 0,2 3 0,4 8 0,0 0 0,0 1 0,7 21 0,-11-26 0,-1-2 0,1-1 0,-1 0 0,1 0 0,0 0 0,1 0 0,-1 0 0,7 6 0,-9-10 0,0 0 0,0 0 0,0 0 0,0 0 0,1 0 0,-1 0 0,0-1 0,1 1 0,-1-1 0,0 1 0,1-1 0,-1 1 0,1-1 0,-1 0 0,0 0 0,1 1 0,-1-1 0,1 0 0,-1 0 0,1-1 0,-1 1 0,1 0 0,-1 0 0,0-1 0,1 1 0,-1-1 0,1 1 0,-1-1 0,0 1 0,0-1 0,1 0 0,-1 0 0,0 0 0,0 0 0,1-1 0,4-3 0,-1 0 0,0 0 0,-1-1 0,0 0 0,1 0 0,-2 0 0,1 0 0,-1-1 0,3-6 0,0-4 0,-1 1 0,5-27 0,15 139 0,-22-87 0,0-1 0,0 1 0,1-1 0,0 0 0,0 0 0,1 0 0,10 13 0,-13-19 0,0 0 0,0 0 0,0 0 0,0 0 0,0 0 0,1-1 0,-1 1 0,1-1 0,-1 1 0,1-1 0,-1 0 0,1 0 0,0 0 0,-1 0 0,1-1 0,0 1 0,0-1 0,-1 1 0,1-1 0,0 0 0,0 0 0,0-1 0,-1 1 0,1 0 0,0-1 0,0 0 0,-1 0 0,1 1 0,3-3 0,2-2 0,0 0 0,0 0 0,-1-1 0,1 0 0,-1 0 0,-1-1 0,1 0 0,-1 0 0,0 0 0,-1-1 0,0 0 0,5-9 0,-3 5 0,1 0 0,1 0 0,16-17 0,-25 28 0,1 1 0,-1 0 0,0 0 0,1 0 0,-1 0 0,1 0 0,-1 0 0,0 0 0,1 0 0,-1 0 0,0 0 0,1 0 0,-1 0 0,1 0 0,-1 1 0,0-1 0,1 0 0,-1 0 0,0 0 0,1 0 0,-1 1 0,0-1 0,1 0 0,-1 0 0,0 1 0,1-1 0,-1 0 0,0 1 0,0-1 0,1 0 0,-1 1 0,0-1 0,0 0 0,0 1 0,0-1 0,1 0 0,-1 1 0,0-1 0,0 1 0,0-1 0,0 0 0,0 1 0,0-1 0,0 1 0,0-1 0,0 1 0,8 28 0,-7-22 0,3 6 30,0-1 0,0 1 0,10 16 0,-12-24-136,0-1 0,1 0 0,-1 0 0,1-1 0,0 1 0,0 0-1,1-1 1,-1 0 0,1 0 0,0 0 0,-1 0 0,1 0 0,5 1 0,7 2-6720</inkml:trace>
  <inkml:trace contextRef="#ctx0" brushRef="#br0" timeOffset="2043.24">2501 379 24575,'7'18'0,"3"6"-8191</inkml:trace>
  <inkml:trace contextRef="#ctx0" brushRef="#br0" timeOffset="2531.18">2965 592 24575,'-27'-30'0,"16"16"0,-2 1 0,-17-16 0,27 27 0,0-1 0,0 1 0,0 0 0,0-1 0,-1 2 0,1-1 0,-1 0 0,1 1 0,-1-1 0,0 1 0,1 0 0,-1 1 0,0-1 0,0 1 0,0-1 0,-4 1 0,5 1 0,0 0 0,0 0 0,0 0 0,0 0 0,1 0 0,-1 1 0,0-1 0,1 1 0,-1 0 0,1 0 0,-1 0 0,1 0 0,0 0 0,0 1 0,0-1 0,0 1 0,0-1 0,0 1 0,1 0 0,0-1 0,-1 1 0,1 0 0,0 0 0,0 0 0,0 5 0,-3 7 0,0 0 0,2 1 0,-2 24 0,4-33 0,0-1 0,0 0 0,0 1 0,1-1 0,0 1 0,0-1 0,1 0 0,0 0 0,3 8 0,-4-13 0,-1 1 0,1-1 0,0 0 0,0 0 0,0 1 0,0-1 0,0 0 0,0 0 0,0 0 0,0 0 0,1 0 0,-1 0 0,0 0 0,0-1 0,1 1 0,-1 0 0,3 0 0,-2-1 0,0 1 0,1-1 0,-1 0 0,0 0 0,0-1 0,0 1 0,1 0 0,-1-1 0,0 1 0,0-1 0,0 0 0,0 0 0,0 0 0,0 0 0,0 0 0,2-1 0,4-4 0,0-1 0,-1 0 0,1 0 0,-1-1 0,-1 0 0,1 0 0,-1 0 0,-1-1 0,0 0 0,0 0 0,0 0 0,-1-1 0,-1 0 0,0 0 0,0 1 0,-1-2 0,2-11 0,-5 12 0,-2 13 0,3-1 0,-1-1 0,1 1 0,0-1 0,0 1 0,0-1 0,-1 0 0,1 1 0,1-1 0,-1 1 0,0-1 0,0 1 0,1-1 0,-1 2 0,2 1 0,1-1 0,-1 0 0,0 1 0,1-1 0,0 0 0,0 0 0,0 0 0,0-1 0,0 1 0,0-1 0,1 1 0,-1-1 0,1 0 0,0-1 0,0 1 0,-1-1 0,1 1 0,0-1 0,0 0 0,0 0 0,0-1 0,8 1 0,-3-1 0,1 0 0,-1 0 0,1 0 0,-1-2 0,0 1 0,1-1 0,-1 0 0,17-7 0,-18 4 0,0 1 0,0-2 0,0 1 0,-1-1 0,1 0 0,-2-1 0,1 1 0,-1-2 0,0 1 0,0 0 0,0-1 0,-1 0 0,-1-1 0,0 1 0,0-1 0,0 0 0,-1 1 0,0-2 0,3-17 0,-3 6 0,0-1 0,-1 0 0,-1 1 0,-1-1 0,0 0 0,-2 0 0,-8-35 0,8 46 0,-1 1 0,-1-1 0,-9-19 0,11 26 0,0 1 0,0-1 0,0 1 0,-1-1 0,1 1 0,-1 0 0,0 0 0,0 0 0,0 0 0,0 1 0,-1-1 0,1 1 0,-5-3 0,7 5 0,-1-1 0,1 1 0,-1-1 0,1 1 0,0 0 0,-1 0 0,1-1 0,-1 1 0,1 0 0,-1 0 0,1 1 0,0-1 0,-1 0 0,1 0 0,-1 1 0,1-1 0,0 1 0,-1-1 0,1 1 0,0-1 0,0 1 0,-1 0 0,1 0 0,0 0 0,0 0 0,0 0 0,0 0 0,0 0 0,0 0 0,0 0 0,0 0 0,0 0 0,1 1 0,-1-1 0,-1 3 0,-1 4 0,-1 0 0,1 0 0,0 1 0,-2 13 0,-3 25 23,2 0-1,2 0 1,5 89 0,28 144-797,-22-222 92,6 39-6144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53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237 24575,'1'0'0,"-1"-1"0,1 1 0,0-1 0,-1 1 0,1-1 0,0 1 0,-1-1 0,1 0 0,-1 1 0,1-1 0,-1 0 0,0 0 0,1 1 0,-1-1 0,0 0 0,1 0 0,-1 1 0,0-1 0,0 0 0,0 0 0,0 0 0,0 0 0,0 1 0,0-1 0,0 0 0,0 0 0,0 0 0,0 0 0,0 1 0,-1-2 0,0 0 0,0 1 0,-1 0 0,1 0 0,0 0 0,-1 0 0,1 0 0,-1 0 0,1 0 0,-1 0 0,1 1 0,-1-1 0,0 1 0,-2-1 0,-9-2 0,0 1 0,-23 0 0,35 2 0,-229 2 0,228-3 0,0 1 0,0 0 0,0 0 0,0 1 0,0-1 0,0 0 0,0 1 0,0-1 0,1 1 0,-1-1 0,0 1 0,0 0 0,0 0 0,1 0 0,-1 0 0,0 0 0,1 0 0,-1 0 0,1 1 0,0-1 0,-1 1 0,1-1 0,0 1 0,0-1 0,-2 3 0,2 1 0,0 0 0,0 1 0,1-1 0,-1 0 0,1 1 0,0-1 0,1 0 0,1 7 0,13 360 0,-2-32 0,-11-317 0,0-10 0,0 1 0,-1-1 0,-1 1 0,0-1 0,0 1 0,-2-1 0,0 1 0,0-1 0,-1 0 0,-7 20 0,8-31 0,1 0 0,0 1 0,0-1 0,1 1 0,-1-1 0,0 1 0,1-1 0,-1 1 0,1-1 0,0 1 0,0 4 0,0-6 0,1 1 0,0-1 0,-1 0 0,1 0 0,0 0 0,-1 0 0,1 0 0,0 0 0,0 0 0,0 0 0,0 0 0,0 0 0,0 0 0,0 0 0,1-1 0,-1 1 0,0 0 0,0-1 0,0 1 0,1-1 0,-1 0 0,0 1 0,1-1 0,-1 0 0,0 0 0,2 0 0,42 6 0,1-3 0,83-4 0,-84-1 0,45-2-1365,-9-1-5461</inkml:trace>
  <inkml:trace contextRef="#ctx0" brushRef="#br0" timeOffset="2336.58">526 554 24575,'-7'-14'0,"2"15"0,4 1 0,0 1 0,1-1 0,-1 0 0,1 0 0,0 1 0,-1-1 0,1 0 0,0 1 0,1 3 0,-1-5 0,13 110 0,-11-99 0,1 0 0,0 0 0,1 0 0,0 0 0,1-1 0,12 22 0,-17-32 0,0-1 0,1 1 0,-1 0 0,0-1 0,1 1 0,-1 0 0,0-1 0,1 1 0,-1-1 0,1 1 0,-1-1 0,1 1 0,-1-1 0,1 1 0,-1-1 0,1 1 0,-1-1 0,1 0 0,0 1 0,-1-1 0,1 0 0,0 0 0,-1 1 0,1-1 0,0 0 0,-1 0 0,1 0 0,0 0 0,0 0 0,-1 0 0,1 0 0,0 0 0,-1 0 0,1 0 0,0 0 0,-1-1 0,1 1 0,0 0 0,-1 0 0,1-1 0,0 1 0,-1 0 0,1-1 0,-1 1 0,1-1 0,0 1 0,-1 0 0,1-1 0,-1 0 0,0 1 0,1-1 0,-1 1 0,1-1 0,-1 1 0,0-1 0,1 0 0,-1 1 0,0-1 0,1-1 0,15-45 0,-14 42 0,6-44 0,-8 40 0,1 0 0,0 0 0,1 0 0,0 1 0,1-1 0,-1 0 0,2 1 0,6-14 0,-9 21 0,0 0 0,0 0 0,-1 1 0,1-1 0,0 1 0,0-1 0,0 1 0,0-1 0,0 1 0,0-1 0,0 1 0,0 0 0,0 0 0,0-1 0,0 1 0,0 0 0,0 0 0,0 0 0,0 0 0,0 0 0,1 0 0,-1 1 0,0-1 0,0 0 0,0 0 0,0 1 0,0-1 0,0 1 0,0-1 0,-1 1 0,1-1 0,0 1 0,1 0 0,32 26 0,-30-24 0,6 6 0,0 0 0,1-1 0,0-1 0,0 0 0,1 0 0,15 6 0,-25-12 0,1 0 0,-1 0 0,1 0 0,0 0 0,-1-1 0,1 1 0,0-1 0,-1 0 0,1 0 0,0 0 0,-1 0 0,1 0 0,0 0 0,-1-1 0,1 1 0,0-1 0,-1 0 0,1 1 0,-1-1 0,1-1 0,-1 1 0,0 0 0,1-1 0,-1 1 0,0-1 0,0 1 0,0-1 0,0 0 0,0 0 0,0 0 0,-1 0 0,1 0 0,-1-1 0,1 1 0,-1 0 0,0-1 0,2-4 0,-1 2 0,0-1 0,-1 0 0,1 1 0,-1-1 0,-1 0 0,1 0 0,-1 0 0,0-6 0,0 10 0,0 0 0,0 0 0,0 1 0,-1-1 0,1 0 0,0 1 0,-1-1 0,1 1 0,-1-1 0,1 0 0,-1 1 0,0-1 0,0 1 0,0 0 0,0-1 0,0 1 0,0 0 0,0-1 0,0 1 0,0 0 0,0 0 0,-1 0 0,1 0 0,-1 0 0,1 0 0,0 0 0,-1 1 0,0-1 0,1 0 0,-1 1 0,1-1 0,-3 1 0,3 0 0,0 0 0,0-1 0,0 1 0,1 0 0,-1 1 0,0-1 0,0 0 0,1 0 0,-1 0 0,0 0 0,0 1 0,1-1 0,-1 0 0,0 1 0,0-1 0,1 0 0,-1 1 0,0-1 0,1 1 0,-1-1 0,1 1 0,-1 0 0,1-1 0,-1 1 0,1-1 0,-1 1 0,1 0 0,0-1 0,-1 1 0,1 0 0,0 0 0,-1-1 0,1 1 0,0 0 0,0 0 0,0 0 0,0-1 0,0 1 0,0 0 0,0 0 0,0-1 0,0 1 0,0 0 0,0 1 0,1 0 0,-1 0 0,0 0 0,1 1 0,-1-1 0,1 0 0,0 0 0,0 0 0,0 0 0,0 0 0,0 0 0,0 0 0,0 0 0,1 0 0,-1-1 0,3 3 0,0-1 0,1 0 0,-1-1 0,1 0 0,0 1 0,0-2 0,0 1 0,0 0 0,0-1 0,0 0 0,0 0 0,1-1 0,-1 1 0,0-1 0,0 0 0,1-1 0,-1 1 0,0-1 0,10-3 0,-10 3 0,-1-1 0,1 1 0,-1-1 0,0 0 0,0 0 0,0-1 0,0 1 0,0-1 0,-1 0 0,1 0 0,-1 0 0,0-1 0,0 1 0,0-1 0,0 0 0,0 1 0,-1-1 0,0-1 0,0 1 0,0 0 0,2-8 0,2-20 0,-2 0 0,-1 0 0,-2-1 0,-5-61 0,5 158 0,-2-27 0,9 67 0,-6-92 0,0 0 0,1-1 0,0 1 0,1 0 0,0-1 0,1 0 0,0 0 0,1-1 0,0 1 0,9 10 0,-14-19 0,0-1 0,0 0 0,0 0 0,0 0 0,0 0 0,0 0 0,0 0 0,0 0 0,0 0 0,0 0 0,1-1 0,-1 1 0,0 0 0,1-1 0,-1 1 0,0-1 0,1 1 0,-1-1 0,0 0 0,3 1 0,-3-2 0,0 1 0,0 0 0,0-1 0,0 1 0,1-1 0,-1 1 0,-1-1 0,1 0 0,0 1 0,0-1 0,0 0 0,0 0 0,0 0 0,-1 0 0,1 1 0,0-1 0,-1 0 0,1 0 0,0-2 0,4-8 0,-2 1 0,1-1 0,-1 1 0,1-15 0,-1 14 0,-3 7 0,1 0 0,0 0 0,1 0 0,-1 0 0,1 0 0,-1 1 0,4-5 0,-5 7 0,1 1 0,-1 0 0,0-1 0,1 1 0,-1-1 0,1 1 0,-1 0 0,0-1 0,1 1 0,-1 0 0,1 0 0,-1-1 0,1 1 0,-1 0 0,1 0 0,-1 0 0,1-1 0,0 1 0,-1 0 0,1 0 0,-1 0 0,1 0 0,0 0 0,0 1 0,0-1 0,0 1 0,1-1 0,-1 1 0,0-1 0,0 1 0,0 0 0,0 0 0,0-1 0,0 1 0,0 0 0,-1 0 0,1 0 0,0 0 0,0 1 0,7 9 0,-2-1 0,1-1 0,1 1 0,0-1 0,16 14 0,-22-22 0,-1 1 0,1-1 0,-1 0 0,1 0 0,-1 0 0,1 0 0,-1-1 0,1 1 0,0 0 0,0-1 0,-1 1 0,1-1 0,0 1 0,0-1 0,0 0 0,-1 0 0,1 0 0,0 0 0,0 0 0,0 0 0,0-1 0,-1 1 0,1 0 0,0-1 0,0 0 0,-1 1 0,1-1 0,0 0 0,-1 0 0,1 0 0,-1 0 0,1 0 0,-1 0 0,1 0 0,-1 0 0,0-1 0,0 1 0,1-1 0,0-1 0,4-7 0,-1 0 0,0 0 0,0 0 0,-1 0 0,-1-1 0,0 1 0,0-1 0,1-17 0,-3 26 0,28 60 0,-28-57-52,20 30 231,-20-30-244,0 0 0,0 0 0,0 0 0,0 0 0,0 0 1,0 0-1,0 0 0,1 0 0,-1 0 0,0-1 0,1 1 0,-1-1 1,0 1-1,1-1 0,-1 1 0,0-1 0,1 0 0,-1 0 0,1 0 1,-1 1-1,1-1 0,1-1 0,8-3-6761</inkml:trace>
  <inkml:trace contextRef="#ctx0" brushRef="#br0" timeOffset="2740.84">1501 173 24575,'-11'25'0,"-3"16"0,3 8 0,5-5-8191</inkml:trace>
  <inkml:trace contextRef="#ctx0" brushRef="#br0" timeOffset="3491.02">1628 364 24575,'3'74'0,"4"-1"0,20 93 0,-26-148 0,-9-27 0,-8-26 0,14 28 0,0 0 0,0 0 0,0 0 0,1 0 0,0 0 0,0 0 0,0-1 0,2-11 0,-1 16 0,1 1 0,0-1 0,0 0 0,0 1 0,0-1 0,0 1 0,0 0 0,0-1 0,1 1 0,0 0 0,-1 0 0,1-1 0,0 1 0,0 1 0,0-1 0,0 0 0,0 0 0,0 1 0,1-1 0,-1 1 0,1 0 0,-1 0 0,1 0 0,-1 0 0,1 0 0,2 0 0,15-4 0,0 0 0,1 2 0,-1 0 0,1 1 0,28 2 0,-46 1 0,0 0 0,-1 0 0,1 0 0,-1 1 0,0-1 0,1 1 0,-1 0 0,0 0 0,0 0 0,0 0 0,0 0 0,0 0 0,-1 0 0,1 0 0,0 1 0,-1-1 0,0 1 0,0-1 0,0 1 0,2 4 0,-1-3 0,0 1 0,0-1 0,0 0 0,1 1 0,0-1 0,0 0 0,4 3 0,-6-6 0,0 0 0,1 0 0,-1-1 0,0 1 0,0-1 0,1 1 0,-1-1 0,0 1 0,1-1 0,-1 0 0,1 1 0,-1-1 0,1 0 0,-1 0 0,0 0 0,1 0 0,-1 0 0,1-1 0,-1 1 0,0 0 0,1-1 0,-1 1 0,0-1 0,1 1 0,-1-1 0,0 0 0,1 1 0,-1-1 0,1-1 0,2-2 0,0 1 0,0-1 0,0 0 0,-1 0 0,1 0 0,-1 0 0,0-1 0,0 1 0,-1-1 0,0 0 0,1 0 0,-2 0 0,4-10 0,-3 9 0,-1 0 0,1 0 0,-1 0 0,-1 0 0,1 0 0,-1 0 0,0-1 0,0 1 0,-1 0 0,0 0 0,-2-10 0,2 14 0,1 0 0,-1 1 0,0-1 0,1 1 0,-1 0 0,0-1 0,0 1 0,0-1 0,0 1 0,0 0 0,0 0 0,-1 0 0,1 0 0,0 0 0,-1 0 0,1 0 0,0 0 0,-1 0 0,1 1 0,-1-1 0,1 0 0,-1 1 0,0 0 0,1-1 0,-1 1 0,0 0 0,1 0 0,-1-1 0,1 1 0,-1 1 0,0-1 0,1 0 0,-1 0 0,0 1 0,-1 0 0,0 0 0,0 0 0,0 0 0,0 0 0,0 1 0,0-1 0,1 1 0,-1 0 0,1 0 0,-1 0 0,1 0 0,-1 0 0,1 1 0,0-1 0,0 1 0,0 0 0,1-1 0,-3 4 0,2 0 0,-1 0 0,1 0 0,1 0 0,-1 1 0,1-1 0,0 0 0,0 1 0,1-1 0,0 1 0,0-1 0,0 0 0,1 1 0,0-1 0,2 9 0,-1-11 0,-1 0 0,1 0 0,0-1 0,0 1 0,0 0 0,0-1 0,1 1 0,-1-1 0,1 0 0,0 0 0,0 0 0,0 0 0,0 0 0,1-1 0,-1 1 0,1-1 0,-1 0 0,1 0 0,0 0 0,0-1 0,0 1 0,6 0 0,-3 0 0,0 0 0,-1-1 0,1 0 0,0-1 0,0 1 0,0-2 0,0 1 0,0-1 0,11-2 0,-14 2 0,-1 0 0,0 0 0,0 0 0,0-1 0,0 1 0,-1-1 0,1 0 0,0 0 0,-1 0 0,1 0 0,-1 0 0,0-1 0,0 1 0,0-1 0,0 1 0,0-1 0,0 0 0,-1 0 0,1 0 0,-1 0 0,0 0 0,2-6 0,0-6 0,0-1 0,-2 0 0,1-30 0,-3 33 0,1 0 0,1 0 0,0 0 0,1 0 0,0 1 0,7-21 0,-9 32 0,0 0 0,1 0 0,-1 0 0,0 0 0,1 1 0,-1-1 0,0 0 0,1 0 0,-1 1 0,1-1 0,-1 0 0,1 1 0,0-1 0,-1 0 0,1 1 0,0-1 0,-1 1 0,1-1 0,0 1 0,-1-1 0,1 1 0,0 0 0,0-1 0,0 1 0,-1 0 0,1 0 0,0 0 0,0-1 0,0 1 0,0 0 0,0 0 0,1 0 0,0 1 0,0 0 0,0 0 0,1 0 0,-1 0 0,0 1 0,0-1 0,0 0 0,0 1 0,-1-1 0,1 1 0,2 3 0,6 6 0,-1 1 0,13 23 0,-12-18 0,-1 1 0,-1 0 0,-1 0 0,0 1 0,-1-1 0,-1 1 0,-1 1 0,3 28 0,-7-45 7,-1 1-1,1-1 0,0 0 0,-1 0 1,0 0-1,0 1 0,0-1 1,0 0-1,0 0 0,-1 0 1,1 0-1,-1 0 0,0-1 0,1 1 1,-1 0-1,-1-1 0,1 0 1,-4 4-1,4-5-57,1 1 0,-1-1-1,0 0 1,0 0 0,0 0 0,0 0 0,0 0-1,0 0 1,0 0 0,0-1 0,0 1-1,0-1 1,0 0 0,0 1 0,0-1 0,-1 0-1,1 0 1,0 0 0,0-1 0,0 1 0,0 0-1,0-1 1,-1 0 0,1 1 0,0-1 0,0 0-1,0 0 1,-2-2 0,-8-7-6775</inkml:trace>
  <inkml:trace contextRef="#ctx0" brushRef="#br0" timeOffset="4051.33">2368 25 24575,'0'0'0,"1"-1"0,-1 0 0,0 0 0,1 1 0,-1-1 0,1 0 0,-1 1 0,1-1 0,0 0 0,-1 1 0,1-1 0,-1 1 0,1-1 0,0 1 0,0-1 0,-1 1 0,1 0 0,0-1 0,0 1 0,-1 0 0,1-1 0,0 1 0,0 0 0,0 0 0,1 0 0,27-4 0,-25 3 0,13-1 0,51-3 0,-64 4 0,1 1 0,-1 1 0,0-1 0,0 0 0,0 1 0,1 0 0,-1 0 0,0 0 0,0 1 0,0 0 0,0-1 0,6 5 0,-8-4 0,0 1 0,0 0 0,0-1 0,0 1 0,0 0 0,-1 0 0,1 0 0,-1 0 0,0 0 0,0 0 0,0 1 0,0-1 0,-1 0 0,1 0 0,-1 4 0,1 58 0,-1-44 0,5 136 0,35 207 0,-14-166 0,-24-182 0,-1-1 0,0 0 0,-1 0 0,-3 24 0,3-36 0,-1 1 0,0 0 0,0 0 0,0-1 0,0 1 0,-1-1 0,1 1 0,-1-1 0,0 0 0,0 0 0,0 1 0,-1-1 0,1 0 0,-1-1 0,1 1 0,-1 0 0,0-1 0,0 0 0,0 0 0,0 0 0,-1 0 0,1 0 0,-4 1 0,-4 1-62,0 0 0,0-1 0,0 0 0,0-1 0,0 0 0,0-1 0,-1-1 0,1 1 0,0-2 0,-1 0 0,1 0 0,0-1-1,0 0 1,0-1 0,0 0 0,0-1 0,1 0 0,-1 0 0,1-2 0,0 1 0,-9-7 0,2-2-6764</inkml:trace>
  <inkml:trace contextRef="#ctx0" brushRef="#br0" timeOffset="4455.41">3194 721 24575,'-7'-3'0,"-6"2"0,-8 1 0,-1 1-8191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3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95 24575,'-18'22'0,"-13"18"0,-9 12 0,-4 9 0,-2 1 0,2-3 0,7-4 0,8-8 0,6-8 0,7-11-8191</inkml:trace>
  <inkml:trace contextRef="#ctx0" brushRef="#br0" timeOffset="566.11">9 158 24575,'11'14'0,"10"16"0,6 13 0,6 15 0,0 7 0,-2 0 0,1 0 0,-1-7 0,-2-7 0,-3-8 0,-2-12 0,-5-11-8191</inkml:trace>
  <inkml:trace contextRef="#ctx0" brushRef="#br0" timeOffset="567.11">496 412 24575,'4'7'0,"0"10"0,4 12 0,5 13 0,-1 10 0,1 6 0,-1 1 0,-3-2 0,-2-8 0,-4-11-8191</inkml:trace>
  <inkml:trace contextRef="#ctx0" brushRef="#br0" timeOffset="1267.33">1131 391 24575,'-11'25'0,"-3"19"0,-3 10 0,1 6 0,0 0 0,2-3 0,1-7 0,2-13-8191</inkml:trace>
  <inkml:trace contextRef="#ctx0" brushRef="#br0" timeOffset="1639.8">1554 434 24575,'4'-7'0,"4"-3"0,9 5 0,8 2 0,7 2 0,-1 2-8191</inkml:trace>
  <inkml:trace contextRef="#ctx0" brushRef="#br0" timeOffset="1640.8">2041 413 24575,'7'-4'0,"14"0"0,9-1 0,12 1 0,-2 2-8191</inkml:trace>
  <inkml:trace contextRef="#ctx0" brushRef="#br0" timeOffset="2030.01">2466 369 24575,'4'0'0,"7"0"0,7 0 0,7 0 0,-1 0-8191</inkml:trace>
  <inkml:trace contextRef="#ctx0" brushRef="#br0" timeOffset="2031.01">2910 348 24575,'0'-4'0,"4"-1"0</inkml:trace>
  <inkml:trace contextRef="#ctx0" brushRef="#br0" timeOffset="2389.63">3650 10 24575,'7'-7'0,"3"5"0,-5 9 0,-9 12 0,-9 13 0,-8 8 0,-9 8 0,-2 7 0,-3 1 0,0-2 0,4-2 0,2-7 0,3-11 0,3-8 0,5-8-8191</inkml:trace>
  <inkml:trace contextRef="#ctx0" brushRef="#br0" timeOffset="2870.24">3332 116 24575,'14'8'0,"13"12"0,8 11 0,6 10 0,2 10 0,2 6 0,-3 1 0,-5-2 0,-10-7 0,-8-12-8191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3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3 24575,'18'-11'0,"1"1"0,0 1 0,1 0 0,0 1 0,0 1 0,33-6 0,-14 6 0,0 1 0,62 0 0,-92 6 0,-1 1 0,1-1 0,-1 2 0,1-1 0,-1 1 0,12 4 0,-19-5 0,0-1 0,0 0 0,0 1 0,0-1 0,0 1 0,0 0 0,0-1 0,0 1 0,0 0 0,0-1 0,0 1 0,-1 0 0,1 0 0,0 0 0,-1 0 0,1 0 0,0 0 0,-1 0 0,1 0 0,-1 0 0,0 0 0,1 1 0,-1 0 0,0-1 0,-1 1 0,1 0 0,-1-1 0,0 1 0,1-1 0,-1 1 0,0-1 0,0 1 0,0-1 0,0 0 0,0 1 0,0-1 0,0 0 0,0 0 0,-1 1 0,1-1 0,0 0 0,-1 0 0,-1 0 0,-9 7 0,0-1 0,0-1 0,0 0 0,-1 0 0,0-1 0,0-1 0,-26 5 0,-102 8 0,109-14 0,17-2 0,-1 0 0,-1 1 0,-30 7 0,88-3 0,37-5 0,143-16 0,-216 15 0,0-1 0,0 0 0,0 0 0,-1 0 0,1-1 0,0 0 0,-1 0 0,1 0 0,-1 0 0,0-1 0,1 1 0,-1-1 0,-1 0 0,7-6 0,-8 6 0,0 0 0,-1 1 0,0-1 0,1 0 0,-1 0 0,0 0 0,0 0 0,0-1 0,-1 1 0,1 0 0,-1 0 0,0 0 0,0 0 0,0-1 0,0 1 0,0 0 0,-1 0 0,0 0 0,1-1 0,-1 1 0,0 0 0,0 0 0,-3-4 0,-15-27 0,-2 0 0,-2 2 0,-32-37 0,54 68 0,27 35 0,-2 1 0,-1 1 0,21 44 0,-39-70 0,0 1 0,-1 0 0,0 0 0,-1 0 0,0 0 0,-1 1 0,0-1 0,-1 1 0,0-1 0,-1 1 0,0 0 0,0-1 0,-2 1 0,1 0 0,-2-1 0,-5 20 0,2-19-341,0 0 0,0-1-1,-12 16 1,-24 25-648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9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2 930 24575,'1'-8'0,"0"1"0,0-1 0,1 0 0,0 0 0,1 1 0,-1 0 0,1-1 0,1 1 0,0 0 0,0 0 0,0 1 0,8-10 0,0 1 0,1 1 0,0 0 0,1 1 0,16-12 0,-19 17 0,0 0 0,1 0 0,0 1 0,1 1 0,-1 0 0,1 1 0,1 0 0,-1 1 0,0 0 0,1 2 0,0-1 0,0 1 0,0 1 0,0 1 0,-1 0 0,1 1 0,0 0 0,0 1 0,0 0 0,0 1 0,-1 1 0,0 0 0,0 1 0,0 1 0,0-1 0,-1 2 0,0 0 0,19 15 0,-9-2 0,23 29 0,-35-36 0,1-1 0,0 0 0,0-1 0,1 0 0,0 0 0,1-2 0,0 0 0,27 14 0,-35-21 0,0-1 0,0 0 0,0-1 0,0 1 0,0-1 0,0 0 0,0 0 0,0 0 0,0-1 0,0 0 0,0 0 0,0 0 0,0 0 0,0-1 0,-1 0 0,1 0 0,6-4 0,10-6 0,-1-1 0,26-21 0,-32 23 0,50-41-64,-33 26-261,0 1 0,2 2-1,52-29 1,-61 42-6501</inkml:trace>
  <inkml:trace contextRef="#ctx0" brushRef="#br0" timeOffset="950.67">1372 316 24575,'4'-7'0,"0"1"0,1 9 0,-1 8 0,-2 8 0,0 9 0,-1 7 0,2 1 0,2 1 0,3-1 0,4-8 0,0-8-8191</inkml:trace>
  <inkml:trace contextRef="#ctx0" brushRef="#br0" timeOffset="1310.07">1604 316 24575,'-4'-3'0,"0"5"0,-1 7 0,1 8 0,2 6 0,0 5 0,1 6 0,1 0 0,0-1 0,4-4 0,4-3 0,5-5 0,4-7 0,-1-6-8191</inkml:trace>
  <inkml:trace contextRef="#ctx0" brushRef="#br0" timeOffset="1960.77">1858 339 24575,'1'-1'0,"0"0"0,0-1 0,-1 1 0,1-1 0,0 1 0,-1 0 0,1-1 0,-1 0 0,1 1 0,-1-1 0,0 1 0,0-1 0,0 1 0,0-1 0,0 0 0,0 1 0,0-1 0,0 1 0,0-1 0,-1 1 0,1-1 0,-1 0 0,1 1 0,-1 0 0,0-1 0,0 1 0,1-1 0,-1 1 0,0 0 0,0-1 0,0 1 0,-2-1 0,2 1 0,-1 1 0,1-1 0,-1 1 0,1 0 0,-1-1 0,0 1 0,1 0 0,-1 0 0,1 0 0,-1 0 0,1 1 0,-1-1 0,0 0 0,1 1 0,-1-1 0,1 1 0,-1-1 0,1 1 0,0 0 0,-1-1 0,1 1 0,0 0 0,-1 0 0,1 0 0,0 0 0,0 0 0,0 0 0,0 1 0,0-1 0,0 0 0,0 0 0,0 1 0,0 1 0,-4 5 0,0 0 0,0 1 0,1 0 0,1 0 0,-1 1 0,2-1 0,-1 1 0,1-1 0,1 1 0,-1 14 0,1-20 0,1 1 0,1-1 0,-1 1 0,1-1 0,-1 0 0,1 1 0,1-1 0,-1 0 0,0 0 0,1 0 0,3 5 0,-4-6 0,1-1 0,0 0 0,0 0 0,0 0 0,0 0 0,0 0 0,0-1 0,0 1 0,1 0 0,-1-1 0,0 0 0,1 1 0,-1-1 0,1 0 0,0-1 0,-1 1 0,1 0 0,0-1 0,3 1 0,-4-1 0,0 0 0,0 1 0,0-1 0,0-1 0,0 1 0,0 0 0,0 0 0,0-1 0,0 1 0,0-1 0,0 0 0,-1 1 0,1-1 0,0 0 0,0 0 0,-1 0 0,1 0 0,-1 0 0,3-3 0,-1 1 0,-1 0 0,0 0 0,0 0 0,0 0 0,0-1 0,0 1 0,0-1 0,-1 0 0,2-5 0,0-8 0,0 0 0,-1-1 0,0-26 0,-2 33 0,3-33 0,-3-1 0,-2 1 0,-1-1 0,-17-78 0,20 122 0,-1 0 0,1 0 0,0 0 0,0 0 0,0 0 0,-1 0 0,1 0 0,0 0 0,-1 0 0,1 0 0,-1 0 0,1 1 0,-1-1 0,0 0 0,1 0 0,-1 1 0,0-1 0,1 0 0,-2 0 0,-5 13 0,3 35 0,6 4-5,4-1 1,1 1-1,21 73 0,-5-20-1341,-14-54-5480</inkml:trace>
  <inkml:trace contextRef="#ctx0" brushRef="#br0" timeOffset="2404.57">1285 0 24575,'4'4'0,"4"1"0,9-1 0,1 0-8191</inkml:trace>
  <inkml:trace contextRef="#ctx0" brushRef="#br0" timeOffset="2806.49">1646 0 24575,'-4'4'0</inkml:trace>
  <inkml:trace contextRef="#ctx0" brushRef="#br0" timeOffset="8382.54">6388 21 24575,'-11'29'0,"-7"27"0,-3 26 0,0 21 0,5 14 0,5 9 0,4 1 0,8-3 0,9-9 0,12-16 0,4-17 0,-1-24-8191</inkml:trace>
  <inkml:trace contextRef="#ctx0" brushRef="#br0" timeOffset="8881.73">6599 486 24575,'0'20'0,"-1"48"0,4 1 0,11 75 0,-21-181 0,-13-71 0,-9-159 0,28 255 0,1 1 0,1-1 0,0 1 0,1 0 0,6-22 0,-8 31 0,1 0 0,0-1 0,-1 1 0,1 0 0,0 0 0,0 0 0,0 0 0,1 0 0,-1 0 0,0 1 0,1-1 0,-1 0 0,1 1 0,0-1 0,-1 1 0,1-1 0,0 1 0,0 0 0,0 0 0,0 0 0,0 0 0,0 0 0,0 0 0,0 0 0,1 1 0,-1-1 0,0 1 0,0 0 0,1 0 0,-1-1 0,0 2 0,0-1 0,1 0 0,-1 0 0,0 1 0,0-1 0,3 1 0,-1 1 0,0 0 0,0 0 0,0 0 0,-1 0 0,1 1 0,0-1 0,-1 1 0,0 0 0,1 0 0,-1 0 0,-1 1 0,1-1 0,0 1 0,-1-1 0,0 1 0,1 0 0,-1 0 0,-1 0 0,1 0 0,-1 1 0,0-1 0,0 0 0,0 0 0,0 1 0,0 6 0,-1-5 0,1 0 0,-1 0 0,0-1 0,0 1 0,-1 0 0,1 0 0,-2-1 0,1 1 0,0 0 0,-1-1 0,0 1 0,0-1 0,-1 0 0,0 0 0,1 0 0,-2 0 0,1 0 0,0 0 0,-6 4 0,-14 6-27,20-14-62,-1 1 0,1-1 0,0 1 0,0 0-1,0 0 1,0 0 0,0 0 0,0 1-1,1-1 1,-1 1 0,1 0 0,-1 0-1,1-1 1,-3 7 0,5 1-6737</inkml:trace>
  <inkml:trace contextRef="#ctx0" brushRef="#br0" timeOffset="9267.41">6896 614 24575,'0'7'0,"0"10"0,0 9 0,4 7 0,4 6 0,2-1 0,-2 0 0,2-5 0,-1-6 0,-2-10 0,-2-12 0,-2-15 0,-2-4-8191</inkml:trace>
  <inkml:trace contextRef="#ctx0" brushRef="#br0" timeOffset="9753.2">7129 189 24575,'25'22'0,"16"21"0,8 22 0,-1 13 0,-9 13 0,-10 4 0,-14 1 0,-17-2 0,-23-5 0,-21-8 0,-17-14 0,-12-15 0,6-15-8191</inkml:trace>
  <inkml:trace contextRef="#ctx0" brushRef="#br0" timeOffset="12598.19">208 847 24575,'-1'5'0,"-1"-1"0,0 1 0,0-1 0,0 0 0,0 0 0,-1 0 0,1 0 0,-1 0 0,0-1 0,0 1 0,-1-1 0,-4 5 0,-1 1 0,-135 158 0,142-165 0,0 0 0,0 0 0,1 0 0,-1 0 0,1 1 0,-1-1 0,1 1 0,0-1 0,0 1 0,-1 3 0,2-5 0,0 0 0,0 0 0,1 0 0,-1-1 0,0 1 0,0 0 0,1 0 0,-1-1 0,0 1 0,1 0 0,-1 0 0,1-1 0,-1 1 0,1 0 0,-1-1 0,1 1 0,0-1 0,-1 1 0,1-1 0,0 1 0,-1-1 0,1 1 0,0-1 0,0 0 0,-1 1 0,1-1 0,0 0 0,0 0 0,0 1 0,-1-1 0,1 0 0,0 0 0,0 0 0,0 0 0,0 0 0,1 0 0,13 1 0,0 0 0,0-1 0,1 0 0,-1-2 0,0 1 0,0-2 0,0 0 0,16-6 0,-25 7 0,-1 0 0,0 0 0,0-1 0,0 0 0,0 0 0,0 0 0,0 0 0,-1-1 0,0 0 0,0 0 0,4-4 0,-6 5 0,0 0 0,0 0 0,0-1 0,-1 1 0,1 0 0,-1-1 0,0 1 0,0-1 0,0 1 0,-1-1 0,1 1 0,-1-1 0,0 0 0,0 1 0,0-1 0,0 1 0,-1-1 0,-1-6 0,2 9 0,0 1 0,0-1 0,0 1 0,0-1 0,0 1 0,0-1 0,0 0 0,0 1 0,0-1 0,0 1 0,-1-1 0,1 1 0,0-1 0,0 1 0,0-1 0,-1 1 0,1 0 0,0-1 0,-1 1 0,1-1 0,0 1 0,-1-1 0,1 1 0,-1 0 0,1-1 0,0 1 0,-1 0 0,1 0 0,-2-1 0,-4 15 0,-1 29 0,0 18-52,-7 92-1261,13-125-5513</inkml:trace>
  <inkml:trace contextRef="#ctx0" brushRef="#br0" timeOffset="12998.64">355 1014 24575,'-1'41'0,"-1"-20"0,2 0 0,0 0 0,2 0 0,0 0 0,6 24 0,-8-43 0,1 0 0,-1 0 0,1 0 0,-1 0 0,1 0 0,0 0 0,0-1 0,0 1 0,0 0 0,0-1 0,0 1 0,1 0 0,-1-1 0,1 0 0,-1 1 0,1-1 0,-1 0 0,1 0 0,-1 0 0,1 0 0,0 0 0,0 0 0,0 0 0,-1 0 0,1-1 0,0 1 0,0-1 0,0 0 0,0 1 0,0-1 0,2 0 0,-1-1 0,-1 1 0,1-1 0,-1 0 0,0 0 0,0 0 0,1 0 0,-1 0 0,0 0 0,0-1 0,0 1 0,0-1 0,0 1 0,-1-1 0,1 0 0,0 0 0,-1 0 0,1 0 0,-1 0 0,0 0 0,0 0 0,0 0 0,0 0 0,0-1 0,1-3 0,0-1 0,0 0 0,-1 0 0,1 0 0,-2 1 0,1-2 0,-1 1 0,0 0 0,0 0 0,-1 0 0,0 0 0,0 1 0,-1-1 0,0 0 0,0 0 0,0 1 0,-1-1 0,0 1 0,-1 0 0,1 0 0,-1 0 0,0 0 0,0 1 0,-1-1 0,-7-6 0,-1 5-1365,2 5-5461</inkml:trace>
  <inkml:trace contextRef="#ctx0" brushRef="#br0" timeOffset="13417.37">673 994 24575,'-4'0'0,"0"1"0,0-1 0,0 1 0,1 0 0,-1 0 0,0 0 0,0 0 0,1 1 0,-1-1 0,1 1 0,-1 0 0,1 0 0,0 0 0,0 1 0,0-1 0,0 1 0,-3 3 0,1-1 0,1 1 0,0 0 0,0-1 0,0 2 0,1-1 0,0 0 0,0 1 0,1-1 0,-3 11 0,3-10 0,1 1 0,0-1 0,0 1 0,0-1 0,1 1 0,0 0 0,1-1 0,2 14 0,-2-17 0,0 0 0,0 0 0,0 0 0,1 0 0,0 0 0,0-1 0,0 1 0,0 0 0,0-1 0,1 0 0,-1 1 0,1-1 0,0 0 0,0 0 0,6 4 0,-7-6 0,0 0 0,0 0 0,1 0 0,-1 0 0,0 0 0,0 0 0,1-1 0,-1 1 0,0-1 0,1 0 0,-1 0 0,0 1 0,1-1 0,-1-1 0,1 1 0,-1 0 0,0-1 0,1 1 0,-1-1 0,0 1 0,0-1 0,1 0 0,-1 0 0,0 0 0,0-1 0,0 1 0,0 0 0,0-1 0,0 1 0,-1-1 0,1 0 0,0 1 0,-1-1 0,2-3 0,3-3 0,0 0 0,-1 0 0,0-1 0,0 0 0,-1 0 0,0 0 0,3-10 0,-4 8 0,0 1 0,-1-1 0,0 0 0,-1 0 0,0 0 0,0-18 0,-2 26 0,1 1 0,0-1 0,-1 0 0,1 1 0,-1-1 0,0 1 0,0-1 0,0 1 0,0 0 0,-1-1 0,1 1 0,-1 0 0,1 0 0,-1 0 0,0 0 0,1 0 0,-1 0 0,0 1 0,0-1 0,-1 0 0,1 1 0,0 0 0,0-1 0,-1 1 0,1 0 0,-1 0 0,1 0 0,-1 1 0,1-1 0,-1 1 0,1-1 0,-6 1 0,-28 0-1365,0 4-5461</inkml:trace>
  <inkml:trace contextRef="#ctx0" brushRef="#br0" timeOffset="14431.14">695 2836 24575,'0'-8'0,"0"0"0,1 0 0,0 0 0,0 0 0,1 0 0,0 0 0,6-14 0,-7 20 0,0 0 0,0 0 0,0 1 0,0-1 0,0 0 0,0 0 0,1 1 0,-1-1 0,1 1 0,-1-1 0,1 1 0,0-1 0,0 1 0,-1 0 0,1 0 0,0 0 0,0 0 0,0 0 0,0 1 0,0-1 0,0 0 0,0 1 0,0 0 0,1-1 0,-1 1 0,0 0 0,0 0 0,0 0 0,0 0 0,0 1 0,1-1 0,-1 1 0,0-1 0,0 1 0,2 0 0,-2 0 0,0 0 0,0 0 0,1-1 0,-1 1 0,0 1 0,0-1 0,0 0 0,0 0 0,0 1 0,-1-1 0,1 1 0,0 0 0,-1-1 0,1 1 0,-1 0 0,1 0 0,-1 0 0,0 0 0,2 4 0,-2-3 0,-1 1 0,1-1 0,0 1 0,-1-1 0,0 1 0,0-1 0,0 1 0,0-1 0,-1 1 0,1-1 0,-3 7 0,0 1 0,-1-1 0,-1 1 0,0-1 0,-1 0 0,1 0 0,-2-1 0,-7 10 0,-5 2 0,-1-1 0,-1-1 0,-25 18 0,45-37 0,-1 1 0,1-1 0,0 1 0,0 0 0,0 0 0,0 0 0,0-1 0,0 1 0,0 0 0,0 0 0,1 0 0,-1 0 0,0 1 0,0-1 0,1 0 0,-1 0 0,1 0 0,-1 1 0,0 1 0,2-2 0,-1-1 0,1 1 0,0-1 0,-1 1 0,1-1 0,-1 1 0,1-1 0,0 0 0,0 1 0,-1-1 0,1 0 0,0 1 0,-1-1 0,1 0 0,0 0 0,0 0 0,0 0 0,-1 0 0,1 0 0,0 0 0,0 0 0,-1 0 0,2 0 0,60-8 0,-58 7 0,67-19-1365,-41 9-5461</inkml:trace>
  <inkml:trace contextRef="#ctx0" brushRef="#br0" timeOffset="15280.58">970 2814 24575,'0'0'0,"0"0"0,0 0 0,0-1 0,0 1 0,0 0 0,1-1 0,-1 1 0,0 0 0,0 0 0,0-1 0,-1 1 0,1 0 0,0-1 0,0 1 0,0 0 0,0 0 0,0-1 0,0 1 0,0 0 0,0 0 0,0-1 0,-1 1 0,1 0 0,0 0 0,0-1 0,0 1 0,0 0 0,-1 0 0,1 0 0,0-1 0,0 1 0,-1 0 0,1 0 0,0 0 0,0 0 0,-1 0 0,1 0 0,-1-1 0,-9 8 0,-7 17 0,15-19 0,0 0 0,0 0 0,1 1 0,0-1 0,0 0 0,0 1 0,1-1 0,0 0 0,0 1 0,0-1 0,1 1 0,-1-1 0,1 0 0,1 0 0,-1 1 0,1-1 0,0 0 0,0 0 0,0 0 0,1 0 0,-1-1 0,1 1 0,1-1 0,-1 0 0,0 0 0,1 0 0,7 7 0,-4-5 0,-1 0 0,0 1 0,-1 0 0,0 0 0,0 0 0,0 1 0,-1-1 0,4 11 0,-7-16 0,0 0 0,0 0 0,-1 0 0,1 0 0,-1 1 0,1-1 0,-1 0 0,0 0 0,0 0 0,0 1 0,0-1 0,0 0 0,-1 0 0,1 0 0,-1 0 0,1 0 0,-1 1 0,0-1 0,0 0 0,0 0 0,0 0 0,0-1 0,0 1 0,0 0 0,-1 0 0,1-1 0,-1 1 0,1 0 0,-1-1 0,0 0 0,1 1 0,-1-1 0,0 0 0,0 0 0,0 0 0,0 0 0,-3 1 0,1-1 0,0 1 0,0-1 0,0 0 0,0 0 0,0-1 0,0 1 0,-1-1 0,1 0 0,0 0 0,0 0 0,0-1 0,0 1 0,0-1 0,0 0 0,0 0 0,0-1 0,-7-2 0,9 2 0,0 1 0,0 0 0,0 0 0,1-1 0,-1 1 0,0-1 0,1 1 0,-1-1 0,1 0 0,0 0 0,0 1 0,0-1 0,-1 0 0,2 0 0,-1 0 0,0 0 0,0-1 0,1 1 0,-1 0 0,1 0 0,-1 0 0,1 0 0,0-1 0,0 1 0,0 0 0,0 0 0,1 0 0,-1-1 0,0 1 0,1 0 0,0 0 0,-1 0 0,1 0 0,2-4 0,2-2 0,-1 0 0,2 1 0,-1 0 0,1 0 0,0 0 0,0 0 0,1 1 0,0 0 0,8-5 0,32-33 0,-44 41 0,0 0 0,0-1 0,-1 0 0,0 1 0,0-1 0,0 0 0,0 0 0,0 0 0,-1-1 0,0 1 0,0 0 0,1-5 0,-2 8-38,0 0 0,0-1 0,0 1 1,0 0-1,0 0 0,0 0 0,0-1 0,0 1 0,0 0 0,0 0 0,-1 0 0,1-1 0,0 1 0,-1 0 0,1 0 0,-1 0 1,1 0-1,-1 0 0,0 0 0,1 0 0,-1 0 0,0 0 0,0 0 0,0 0 0,0 1 0,0-1 0,0 0 0,0 0 0,0 1 1,0-1-1,0 1 0,0-1 0,0 1 0,0-1 0,-2 1 0,-11-1-6788</inkml:trace>
  <inkml:trace contextRef="#ctx0" brushRef="#br0" timeOffset="15715.15">1181 2814 24575,'-2'53'0,"1"-33"0,0 1 0,2 0 0,0 0 0,6 28 0,-7-45 0,2-1 0,-1 1 0,0-1 0,1 1 0,-1-1 0,1 1 0,0-1 0,0 0 0,1 0 0,-1 0 0,1 0 0,-1 0 0,1-1 0,0 1 0,0-1 0,0 0 0,0 0 0,0 0 0,1 0 0,-1 0 0,7 2 0,-7-3 0,0-1 0,0 1 0,0-1 0,0 0 0,-1 0 0,1 0 0,0 0 0,0 0 0,0-1 0,0 1 0,-1-1 0,1 0 0,0 0 0,0 0 0,-1 0 0,1 0 0,-1 0 0,1-1 0,-1 1 0,0-1 0,1 0 0,-1 0 0,0 0 0,0 0 0,0 0 0,0 0 0,-1 0 0,1-1 0,1-2 0,2-5 0,0-1 0,-1 1 0,0-1 0,0 0 0,-2 0 0,1 0 0,-1 0 0,-1-1 0,0 1 0,-1 0 0,0-1 0,0 1 0,-1 0 0,-1-1 0,0 1 0,0 0 0,-1 0 0,-1 0 0,-5-11 0,6 18-57,0 0 0,-1 0 1,0 0-1,0 0 0,0 0 0,0 1 0,0 0 0,-1 0 0,1 0 0,-1 1 0,0-1 1,0 1-1,0 0 0,0 0 0,0 1 0,0 0 0,-1 0 0,1 0 0,0 0 1,-1 1-1,1 0 0,0 0 0,-10 1 0,-20 3-6769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4T11:17:16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210 24575,'-13'59'0,"2"1"0,3 0 0,2 1 0,3 63 0,3-100 0,0 0 0,1 0 0,2 0 0,0 0 0,2 0 0,10 31 0,-16-54 0,1-1 0,0 0 0,0 0 0,0 0 0,0 1 0,0-1 0,0 0 0,0 0 0,0 0 0,0 1 0,0-1 0,1 0 0,-1 0 0,0 0 0,0 1 0,0-1 0,0 0 0,0 0 0,0 0 0,0 0 0,0 1 0,1-1 0,-1 0 0,0 0 0,0 0 0,0 0 0,0 0 0,0 1 0,1-1 0,-1 0 0,0 0 0,0 0 0,0 0 0,1 0 0,-1 0 0,0 0 0,0 0 0,0 0 0,1 0 0,-1 0 0,0 0 0,0 0 0,0 0 0,1 0 0,-1 0 0,0 0 0,0 0 0,4-12 0,-4-22 0,-37-204 0,21 157 0,-10-152 0,26 223 0,0 1 0,1-1 0,0 1 0,0 0 0,1-1 0,0 1 0,5-12 0,-6 18 0,0 1 0,0 0 0,0 0 0,0 0 0,0 0 0,0 0 0,1 0 0,-1 0 0,1 1 0,-1-1 0,1 0 0,0 1 0,-1-1 0,1 1 0,0 0 0,0 0 0,0 0 0,0-1 0,0 2 0,0-1 0,0 0 0,1 0 0,-1 1 0,0-1 0,0 1 0,1 0 0,-1-1 0,0 1 0,1 0 0,-1 1 0,0-1 0,0 0 0,1 1 0,-1-1 0,4 2 0,-1 0 0,-1 0 0,1 1 0,0 0 0,-1 0 0,0 0 0,0 0 0,0 1 0,0-1 0,0 1 0,0 0 0,-1 0 0,0 1 0,0-1 0,0 0 0,-1 1 0,1 0 0,-1 0 0,0 0 0,-1 0 0,3 9 0,1 7 0,-1 1 0,0 0 0,0 34 0,-5-24 0,0-21 0,0-1 0,1 1 0,2 17 0,-2-26 0,0 0 0,1 0 0,-1 0 0,1-1 0,-1 1 0,1 0 0,0 0 0,-1-1 0,1 1 0,0 0 0,0-1 0,0 1 0,1-1 0,-1 1 0,0-1 0,0 0 0,1 1 0,-1-1 0,1 0 0,-1 0 0,1 0 0,0 0 0,-1 0 0,1 0 0,3 0 0,5 1 0,-1-1 0,1 0 0,0-1 0,18-1 0,-21 0 0,0 0 0,0 0 0,-1 1 0,1 1 0,0-1 0,0 1 0,0 0 0,-1 0 0,1 1 0,0 0 0,9 4 0,-14-5 0,-1 0 0,1 0 0,-1 0 0,1 0 0,-1 0 0,1 1 0,-1-1 0,0 0 0,0 1 0,0-1 0,0 1 0,0-1 0,0 1 0,0 0 0,-1-1 0,1 1 0,0 0 0,-1-1 0,1 1 0,-1 3 0,0-2 0,0 0 0,0 0 0,-1 1 0,1-1 0,-1 0 0,0 0 0,0 0 0,0 0 0,0-1 0,0 1 0,-3 3 0,-1 3 0,-1-1 0,0 0 0,-1 0 0,1-1 0,-2 0 0,-9 9 0,-61 36 0,45-31 0,27-17 0,8-6 0,121-90 0,18-12 0,-139 102 0,0 1 0,-1 0 0,1-1 0,0 1 0,0 0 0,0 0 0,-1 1 0,1-1 0,0 0 0,0 0 0,0 1 0,0 0 0,1-1 0,-1 1 0,0 0 0,0 0 0,0 0 0,0 0 0,0 0 0,0 1 0,4 0 0,-5 0 0,1 1 0,0-1 0,-1 1 0,1-1 0,-1 1 0,0 0 0,1-1 0,-1 1 0,0 0 0,0 0 0,0 0 0,0 0 0,0 0 0,-1 0 0,1 1 0,-1-1 0,1 0 0,-1 0 0,0 0 0,0 3 0,2 27-195,-2 0 0,-1 0 0,-2 0 0,-1 0 0,-1 0 0,-13 41 0,10-43-6631</inkml:trace>
  <inkml:trace contextRef="#ctx0" brushRef="#br0" timeOffset="371.61">403 0 24575,'0'29'0,"4"20"0,7 13 0,11 7 0,0-10-8191</inkml:trace>
  <inkml:trace contextRef="#ctx0" brushRef="#br0" timeOffset="1356.54">762 444 24575,'-2'-2'0,"1"1"0,-1-1 0,0 0 0,1 1 0,-1-1 0,0 1 0,0-1 0,0 1 0,0 0 0,-1 0 0,1 0 0,0 0 0,0 0 0,-1 1 0,1-1 0,0 1 0,-4-1 0,5 1 0,0 1 0,-1 0 0,1-1 0,0 1 0,0 0 0,-1 0 0,1-1 0,0 1 0,0 0 0,0 0 0,0 0 0,0 0 0,1 1 0,-1-1 0,0 0 0,0 0 0,1 0 0,-1 1 0,0-1 0,1 0 0,0 1 0,-1-1 0,1 0 0,0 1 0,-1-1 0,1 1 0,0-1 0,0 0 0,0 1 0,1 1 0,-2 4 0,1 0 0,1-1 0,-1 1 0,1-1 0,0 1 0,0-1 0,1 0 0,0 1 0,0-1 0,0 0 0,1 0 0,0 0 0,0-1 0,1 1 0,0-1 0,-1 0 0,10 10 0,-11-14 0,-1-1 0,0 1 0,0 0 0,0-1 0,1 1 0,-1-1 0,0 0 0,1 1 0,-1-1 0,0 0 0,1 0 0,-1 0 0,0 1 0,1-2 0,-1 1 0,1 0 0,-1 0 0,0 0 0,1-1 0,-1 1 0,0 0 0,1-1 0,-1 0 0,0 1 0,0-1 0,0 0 0,1 1 0,-1-1 0,0 0 0,0 0 0,0 0 0,0 0 0,0 0 0,-1 0 0,1 0 0,0 0 0,0 0 0,-1-1 0,1 1 0,0-3 0,5-6 0,-2 0 0,1 0 0,4-19 0,-8 25 0,1-5 0,15-37 0,-17 45 0,1 0 0,0-1 0,-1 1 0,1 0 0,0 0 0,-1 0 0,1 0 0,0 0 0,0 0 0,0 0 0,0 0 0,0 0 0,0 0 0,0 0 0,0 1 0,1-1 0,-1 1 0,0-1 0,0 0 0,1 1 0,-1 0 0,0-1 0,0 1 0,1 0 0,-1 0 0,0 0 0,1-1 0,-1 2 0,0-1 0,3 0 0,7 4 0,0 0 0,-1 1 0,1 0 0,16 12 0,-15-10 0,0 0 0,0 0 0,20 6 0,-18-9 0,0 0 0,0-1 0,1-1 0,-1-1 0,1 0 0,27-2 0,-37 1 0,1-1 0,-1 0 0,0 0 0,0-1 0,0 1 0,0-1 0,-1 0 0,1-1 0,0 1 0,4-4 0,-7 4 0,0 0 0,1 0 0,-1 0 0,0 0 0,0-1 0,0 1 0,-1-1 0,1 0 0,-1 1 0,1-1 0,-1 0 0,0 0 0,0 0 0,0 0 0,0 0 0,-1 0 0,1 0 0,-1-4 0,-1-2 0,-2 12 0,-4 17 0,7-16 0,0 0 0,1 0 0,-1 0 0,1 0 0,0 0 0,0 0 0,0 0 0,0 0 0,1 0 0,0 0 0,-1 0 0,1-1 0,1 1 0,-1-1 0,0 0 0,1 1 0,0-1 0,0 0 0,0-1 0,0 1 0,0 0 0,0-1 0,1 0 0,-1 0 0,1 0 0,0 0 0,-1 0 0,1-1 0,0 1 0,7 0 0,-8-1 0,1 0 0,-1-1 0,1 1 0,-1-1 0,1 1 0,-1-1 0,1-1 0,-1 1 0,1 0 0,-1-1 0,1 0 0,-1 1 0,0-1 0,1-1 0,-1 1 0,0 0 0,0-1 0,0 0 0,0 0 0,0 0 0,0 0 0,0 0 0,0 0 0,-1-1 0,1 1 0,-1-1 0,0 0 0,0 0 0,0 0 0,0 0 0,-1 0 0,1 0 0,-1 0 0,1 0 0,0-8 0,-1 9 0,0 0 0,-1 0 0,0-1 0,1 1 0,-1 0 0,0-1 0,0 1 0,0 0 0,-1-1 0,1 1 0,0 0 0,-1 0 0,0-1 0,1 1 0,-1 0 0,0 0 0,0 0 0,0 0 0,0 0 0,-1 0 0,1 0 0,-1 0 0,1 1 0,-2-3 0,-2 1 0,1-1 0,-1 1 0,0 0 0,0 1 0,0-1 0,0 1 0,0 0 0,-8-2 0,30 5 0,0 0 0,0-2 0,23-2 0,-27 2 0,101-13 0,-112 14 0,0 0 0,0-1 0,-1 1 0,1 0 0,0 0 0,0 0 0,0 1 0,-1-1 0,1 0 0,0 1 0,-1-1 0,1 1 0,0-1 0,-1 1 0,1 0 0,0-1 0,-1 1 0,1 0 0,-1 0 0,1 1 0,-1-1 0,0 0 0,0 0 0,1 0 0,-1 1 0,0-1 0,0 1 0,0-1 0,0 1 0,-1-1 0,1 1 0,0 0 0,-1-1 0,1 1 0,-1 0 0,1 3 0,1 6 0,-1 1 0,-1-1 0,0 1 0,-2 20 0,0-1 0,2-31 0,4 61 0,8-32 0,-12-28 0,1 0 0,0 0 0,-1-1 0,1 1 0,0 0 0,0 0 0,-1-1 0,1 1 0,0 0 0,0-1 0,0 1 0,0-1 0,0 1 0,0-1 0,0 0 0,0 1 0,0-1 0,0 0 0,0 0 0,0 0 0,0 0 0,2 0 0,-1 0 0,0-1 0,0 0 0,0 1 0,0-1 0,0 0 0,0 0 0,-1-1 0,1 1 0,0 0 0,0-1 0,-1 1 0,1-1 0,-1 1 0,1-1 0,-1 0 0,0 1 0,0-1 0,0 0 0,0 0 0,0 0 0,1-3 0,15-45 0,-12 25 0,-4 19 0,-1 0 0,1 0 0,0 0 0,1 1 0,0-1 0,-1 0 0,2 1 0,-1 0 0,1-1 0,0 1 0,0 0 0,5-6 0,-8 11 0,1 0 0,0-1 0,-1 1 0,1 0 0,0 0 0,-1 0 0,1-1 0,0 1 0,0 0 0,-1 0 0,1 0 0,0 0 0,0 0 0,-1 1 0,1-1 0,0 0 0,-1 0 0,1 0 0,0 1 0,0-1 0,-1 0 0,1 1 0,-1-1 0,1 0 0,0 1 0,-1-1 0,1 1 0,-1-1 0,1 1 0,-1-1 0,1 1 0,-1 0 0,1-1 0,-1 1 0,0 0 0,1-1 0,-1 1 0,1 1 0,18 34 0,-15-26 0,6 10 0,18 34 0,-26-51 0,-1-1 0,1 0 0,0 1 0,0-1 0,0 0 0,0 0 0,0 0 0,0 0 0,0 0 0,1 0 0,-1-1 0,1 1 0,-1-1 0,1 0 0,0 0 0,3 1 0,-4-2 0,0 0 0,0 0 0,0 0 0,0-1 0,0 1 0,0-1 0,0 0 0,-1 1 0,1-1 0,0 0 0,0 0 0,-1 0 0,1 0 0,-1-1 0,1 1 0,-1 0 0,1-1 0,-1 1 0,0-1 0,0 1 0,0-1 0,0 1 0,0-1 0,0 0 0,0 0 0,0 1 0,-1-1 0,1 0 0,0-3 0,3-7 0,0-1 0,3-24 0,-6 7 0,0 14 0,5 35 0,-3-9 15,1 1 0,-1-1 0,1 1 0,1-1 0,0 0 0,1-1 0,9 14 0,-12-19-77,-1-1 0,1 0 0,0 0 0,0 0 1,0 0-1,0 0 0,1-1 0,-1 1 0,0-1 0,1 0 0,0 0 0,0-1 1,0 1-1,-1-1 0,1 1 0,0-1 0,1-1 0,-1 1 0,0 0 0,0-1 1,0 0-1,0 0 0,5-1 0,6-2-6764</inkml:trace>
  <inkml:trace contextRef="#ctx0" brushRef="#br0" timeOffset="1743.17">1949 146 24575,'-4'15'0,"3"11"0,1 9 0,1-1-8191</inkml:trace>
  <inkml:trace contextRef="#ctx0" brushRef="#br0" timeOffset="2305.39">2266 443 24575,'-3'-5'0,"1"0"0,-2 0 0,1 0 0,0 0 0,-1 0 0,0 1 0,0-1 0,0 1 0,-1 0 0,-7-5 0,10 8 0,1 0 0,-1 1 0,0-1 0,1 0 0,-1 1 0,0-1 0,1 1 0,-1-1 0,0 1 0,1 0 0,-1 0 0,0 0 0,0 0 0,0 0 0,1 0 0,-1 0 0,0 1 0,0-1 0,1 1 0,-1-1 0,0 1 0,1 0 0,-1-1 0,1 1 0,-1 0 0,1 0 0,-1 0 0,1 0 0,0 0 0,-1 1 0,1-1 0,0 0 0,0 1 0,0-1 0,0 1 0,0-1 0,0 1 0,-1 2 0,0-1 0,0 1 0,0-1 0,0 1 0,1 0 0,-1-1 0,1 1 0,0 0 0,0 0 0,0 0 0,1 0 0,-1 0 0,1 0 0,0 0 0,0 0 0,0 0 0,1 0 0,0 0 0,-1 0 0,1 0 0,1 0 0,-1 0 0,0 0 0,1-1 0,0 1 0,0 0 0,0-1 0,0 0 0,1 1 0,-1-1 0,1 0 0,3 3 0,-3-3 0,1-1 0,0 1 0,0 0 0,-1-1 0,2 0 0,-1 0 0,0 0 0,0 0 0,0-1 0,1 1 0,-1-1 0,1 0 0,-1-1 0,1 1 0,0-1 0,-1 0 0,1 0 0,-1 0 0,1-1 0,-1 1 0,1-1 0,-1 0 0,1-1 0,-1 1 0,1-1 0,-1 0 0,5-3 0,-6 3 0,1-1 0,-1 0 0,0 0 0,-1 0 0,1-1 0,-1 1 0,1-1 0,-1 1 0,0-1 0,0 0 0,-1 0 0,1 0 0,-1 0 0,0 0 0,0 0 0,0 0 0,0 0 0,-1 0 0,0-1 0,0 1 0,0 0 0,0 0 0,-1 0 0,1-1 0,-1 1 0,0 0 0,-1 0 0,1 0 0,-1 0 0,-2-6 0,3 10 0,1 0 0,0-1 0,0 1 0,-1-1 0,1 1 0,0-1 0,0 1 0,-1 0 0,1-1 0,0 1 0,-1-1 0,1 1 0,-1 0 0,1 0 0,-1-1 0,1 1 0,0 0 0,-1 0 0,1-1 0,-1 1 0,1 0 0,-1 0 0,1 0 0,-1 0 0,1 0 0,-1 0 0,1 0 0,-1 0 0,0 0 0,1 0 0,-1 0 0,1 0 0,-1 0 0,1 0 0,-1 0 0,1 1 0,0-1 0,-1 0 0,1 0 0,-1 0 0,1 1 0,-1-1 0,1 0 0,0 1 0,-1-1 0,1 0 0,-1 1 0,1-1 0,0 1 0,0-1 0,-1 1 0,1 0 0,-1 1 0,0 0 0,0 0 0,0 0 0,1 0 0,-1 0 0,1 0 0,-1 0 0,1 0 0,0 0 0,0 0 0,0 0 0,0 2 0,2 1 0,-1-1 0,1 0 0,0 1 0,0-1 0,0 0 0,1-1 0,-1 1 0,1 0 0,0-1 0,0 1 0,0-1 0,1 0 0,-1 0 0,1 0 0,0-1 0,0 1 0,-1-1 0,2 0 0,-1 0 0,0 0 0,0 0 0,1-1 0,8 2 0,-9-2 0,1 0 0,0 0 0,-1 0 0,1 0 0,0-1 0,0 0 0,-1 0 0,1 0 0,0-1 0,0 0 0,-1 0 0,1 0 0,-1 0 0,1-1 0,-1 1 0,1-1 0,-1 0 0,0-1 0,0 1 0,0-1 0,0 0 0,6-6 0,-5 2 0,0 0 0,-1-1 0,0 1 0,-1-1 0,0 0 0,0 0 0,0-1 0,-1 1 0,-1 0 0,1-1 0,-1 1 0,-1-1 0,1 0 0,-2-9 0,-1-12 0,-2 1 0,-12-50 0,13 64 0,0 1 0,-2 1 0,-8-20 0,13 33 0,0-1 0,0 1 0,0 0 0,0-1 0,0 1 0,0 0 0,-1-1 0,1 1 0,0 0 0,0 0 0,0-1 0,0 1 0,-1 0 0,1-1 0,0 1 0,0 0 0,0 0 0,-1 0 0,1-1 0,0 1 0,0 0 0,-1 0 0,1 0 0,0-1 0,-1 1 0,1 0 0,0 0 0,0 0 0,-1 0 0,1 0 0,0 0 0,-1 0 0,1 0 0,0 0 0,-1 0 0,1 0 0,0 0 0,-1 0 0,0 0 0,-4 14 0,3 25 0,5-5-5,2 0 0,1-1-1,10 34 1,39 99 122,4 14-1578,-45-123-536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9</TotalTime>
  <Pages>34</Pages>
  <Words>295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ehashish ghosh</dc:creator>
  <cp:keywords/>
  <dc:description/>
  <cp:lastModifiedBy>Snehashish ghosh</cp:lastModifiedBy>
  <cp:revision>62</cp:revision>
  <dcterms:created xsi:type="dcterms:W3CDTF">2024-10-08T17:13:00Z</dcterms:created>
  <dcterms:modified xsi:type="dcterms:W3CDTF">2024-10-24T17:50:00Z</dcterms:modified>
</cp:coreProperties>
</file>